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67" r:id="rId6"/>
  </p:sldMasterIdLst>
  <p:notesMasterIdLst>
    <p:notesMasterId r:id="rId40"/>
  </p:notesMasterIdLst>
  <p:sldIdLst>
    <p:sldId id="283" r:id="rId7"/>
    <p:sldId id="344" r:id="rId8"/>
    <p:sldId id="334" r:id="rId9"/>
    <p:sldId id="335" r:id="rId10"/>
    <p:sldId id="336" r:id="rId11"/>
    <p:sldId id="337" r:id="rId12"/>
    <p:sldId id="338" r:id="rId13"/>
    <p:sldId id="351" r:id="rId14"/>
    <p:sldId id="294" r:id="rId15"/>
    <p:sldId id="292" r:id="rId16"/>
    <p:sldId id="346" r:id="rId17"/>
    <p:sldId id="295" r:id="rId18"/>
    <p:sldId id="317" r:id="rId19"/>
    <p:sldId id="318" r:id="rId20"/>
    <p:sldId id="319" r:id="rId21"/>
    <p:sldId id="320" r:id="rId22"/>
    <p:sldId id="321" r:id="rId23"/>
    <p:sldId id="347" r:id="rId24"/>
    <p:sldId id="296" r:id="rId25"/>
    <p:sldId id="348" r:id="rId26"/>
    <p:sldId id="331" r:id="rId27"/>
    <p:sldId id="322" r:id="rId28"/>
    <p:sldId id="324" r:id="rId29"/>
    <p:sldId id="333" r:id="rId30"/>
    <p:sldId id="325" r:id="rId31"/>
    <p:sldId id="342" r:id="rId32"/>
    <p:sldId id="340" r:id="rId33"/>
    <p:sldId id="341" r:id="rId34"/>
    <p:sldId id="343" r:id="rId35"/>
    <p:sldId id="349" r:id="rId36"/>
    <p:sldId id="350" r:id="rId37"/>
    <p:sldId id="339" r:id="rId38"/>
    <p:sldId id="345"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15142A"/>
    <a:srgbClr val="7C8CAD"/>
    <a:srgbClr val="1F4E79"/>
    <a:srgbClr val="FAED3B"/>
    <a:srgbClr val="70AD47"/>
    <a:srgbClr val="A7FDFF"/>
    <a:srgbClr val="3CDFE6"/>
    <a:srgbClr val="0C0D0E"/>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65" d="100"/>
          <a:sy n="65" d="100"/>
        </p:scale>
        <p:origin x="31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viewProps" Target="viewProp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heme" Target="theme/theme1.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emf"/><Relationship Id="rId5" Type="http://schemas.openxmlformats.org/officeDocument/2006/relationships/image" Target="../media/image114.wmf"/><Relationship Id="rId4" Type="http://schemas.openxmlformats.org/officeDocument/2006/relationships/image" Target="../media/image11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emf"/><Relationship Id="rId5" Type="http://schemas.openxmlformats.org/officeDocument/2006/relationships/image" Target="../media/image121.wmf"/><Relationship Id="rId4" Type="http://schemas.openxmlformats.org/officeDocument/2006/relationships/image" Target="../media/image12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wmf"/><Relationship Id="rId5" Type="http://schemas.openxmlformats.org/officeDocument/2006/relationships/image" Target="../media/image130.emf"/><Relationship Id="rId4" Type="http://schemas.openxmlformats.org/officeDocument/2006/relationships/image" Target="../media/image129.wmf"/><Relationship Id="rId9" Type="http://schemas.openxmlformats.org/officeDocument/2006/relationships/image" Target="../media/image13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emf"/><Relationship Id="rId1" Type="http://schemas.openxmlformats.org/officeDocument/2006/relationships/image" Target="../media/image137.emf"/><Relationship Id="rId5" Type="http://schemas.openxmlformats.org/officeDocument/2006/relationships/image" Target="../media/image141.wmf"/><Relationship Id="rId4" Type="http://schemas.openxmlformats.org/officeDocument/2006/relationships/image" Target="../media/image1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5.wmf"/><Relationship Id="rId7" Type="http://schemas.openxmlformats.org/officeDocument/2006/relationships/image" Target="../media/image48.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51.wmf"/><Relationship Id="rId4" Type="http://schemas.openxmlformats.org/officeDocument/2006/relationships/image" Target="../media/image56.emf"/><Relationship Id="rId9"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wmf"/><Relationship Id="rId7" Type="http://schemas.openxmlformats.org/officeDocument/2006/relationships/image" Target="../media/image67.e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emf"/><Relationship Id="rId5" Type="http://schemas.openxmlformats.org/officeDocument/2006/relationships/image" Target="../media/image65.wmf"/><Relationship Id="rId4"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emf"/><Relationship Id="rId4"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7.wmf"/><Relationship Id="rId4"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wmf"/><Relationship Id="rId9" Type="http://schemas.openxmlformats.org/officeDocument/2006/relationships/image" Target="../media/image10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3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857251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5067397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828240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24656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34875175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Thảo</a:t>
            </a:r>
            <a:r>
              <a:rPr lang="en-US" baseline="0" dirty="0" smtClean="0"/>
              <a:t> </a:t>
            </a:r>
            <a:r>
              <a:rPr lang="en-US" baseline="0" dirty="0" err="1" smtClean="0"/>
              <a:t>luận</a:t>
            </a:r>
            <a:r>
              <a:rPr lang="en-US" baseline="0" dirty="0" smtClean="0"/>
              <a:t> </a:t>
            </a:r>
            <a:r>
              <a:rPr lang="en-US" baseline="0" dirty="0" err="1" smtClean="0"/>
              <a:t>cặp</a:t>
            </a:r>
            <a:r>
              <a:rPr lang="en-US" baseline="0" dirty="0" smtClean="0"/>
              <a:t> </a:t>
            </a:r>
            <a:r>
              <a:rPr lang="en-US" baseline="0" dirty="0" err="1" smtClean="0"/>
              <a:t>đôi</a:t>
            </a:r>
            <a:endParaRPr lang="en-US" dirty="0" smtClean="0"/>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10570486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hảo</a:t>
            </a:r>
            <a:r>
              <a:rPr lang="en-US" baseline="0" dirty="0" smtClean="0"/>
              <a:t> </a:t>
            </a:r>
            <a:r>
              <a:rPr lang="en-US" baseline="0" dirty="0" err="1" smtClean="0"/>
              <a:t>luận</a:t>
            </a:r>
            <a:r>
              <a:rPr lang="en-US" baseline="0" dirty="0" smtClean="0"/>
              <a:t> </a:t>
            </a:r>
            <a:r>
              <a:rPr lang="en-US" baseline="0" dirty="0" err="1" smtClean="0"/>
              <a:t>cặp</a:t>
            </a:r>
            <a:r>
              <a:rPr lang="en-US" baseline="0" dirty="0" smtClean="0"/>
              <a:t> </a:t>
            </a:r>
            <a:r>
              <a:rPr lang="en-US" baseline="0" dirty="0" err="1" smtClean="0"/>
              <a:t>đôi</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7</a:t>
            </a:fld>
            <a:endParaRPr lang="en-US"/>
          </a:p>
        </p:txBody>
      </p:sp>
    </p:spTree>
    <p:extLst>
      <p:ext uri="{BB962C8B-B14F-4D97-AF65-F5344CB8AC3E}">
        <p14:creationId xmlns:p14="http://schemas.microsoft.com/office/powerpoint/2010/main" val="2423296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14595628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1241981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S </a:t>
            </a:r>
            <a:r>
              <a:rPr lang="en-US" dirty="0" err="1" smtClean="0"/>
              <a:t>hoạt</a:t>
            </a:r>
            <a:r>
              <a:rPr lang="en-US" baseline="0" dirty="0" smtClean="0"/>
              <a:t> </a:t>
            </a:r>
            <a:r>
              <a:rPr lang="en-US" baseline="0" dirty="0" err="1" smtClean="0"/>
              <a:t>động</a:t>
            </a:r>
            <a:r>
              <a:rPr lang="en-US" baseline="0" dirty="0" smtClean="0"/>
              <a:t> </a:t>
            </a:r>
            <a:r>
              <a:rPr lang="en-US" baseline="0" dirty="0" err="1" smtClean="0"/>
              <a:t>cặp</a:t>
            </a:r>
            <a:r>
              <a:rPr lang="en-US" baseline="0" dirty="0" smtClean="0"/>
              <a:t> </a:t>
            </a:r>
            <a:r>
              <a:rPr lang="en-US" baseline="0" dirty="0" err="1" smtClean="0"/>
              <a:t>đôi</a:t>
            </a:r>
            <a:r>
              <a:rPr lang="en-US" baseline="0" dirty="0" smtClean="0"/>
              <a:t>, </a:t>
            </a:r>
            <a:r>
              <a:rPr lang="en-US" baseline="0" dirty="0" err="1" smtClean="0"/>
              <a:t>nghiên</a:t>
            </a:r>
            <a:r>
              <a:rPr lang="en-US" baseline="0" dirty="0" smtClean="0"/>
              <a:t> </a:t>
            </a:r>
            <a:r>
              <a:rPr lang="en-US" baseline="0" dirty="0" err="1" smtClean="0"/>
              <a:t>cứu</a:t>
            </a:r>
            <a:r>
              <a:rPr lang="en-US" baseline="0" dirty="0" smtClean="0"/>
              <a:t> </a:t>
            </a:r>
            <a:r>
              <a:rPr lang="en-US" baseline="0" dirty="0" err="1" smtClean="0"/>
              <a:t>phần</a:t>
            </a:r>
            <a:r>
              <a:rPr lang="en-US" baseline="0" dirty="0" smtClean="0"/>
              <a:t> “</a:t>
            </a:r>
            <a:r>
              <a:rPr lang="en-US" baseline="0" dirty="0" err="1" smtClean="0"/>
              <a:t>Có</a:t>
            </a:r>
            <a:r>
              <a:rPr lang="en-US" baseline="0" dirty="0" smtClean="0"/>
              <a:t> </a:t>
            </a:r>
            <a:r>
              <a:rPr lang="en-US" baseline="0" dirty="0" err="1" smtClean="0"/>
              <a:t>thể</a:t>
            </a:r>
            <a:r>
              <a:rPr lang="en-US" baseline="0" dirty="0" smtClean="0"/>
              <a:t> </a:t>
            </a:r>
            <a:r>
              <a:rPr lang="en-US" baseline="0" dirty="0" err="1" smtClean="0"/>
              <a:t>em</a:t>
            </a:r>
            <a:r>
              <a:rPr lang="en-US" baseline="0" dirty="0" smtClean="0"/>
              <a:t> </a:t>
            </a:r>
            <a:r>
              <a:rPr lang="en-US" baseline="0" dirty="0" err="1" smtClean="0"/>
              <a:t>chưa</a:t>
            </a:r>
            <a:r>
              <a:rPr lang="en-US" baseline="0" dirty="0" smtClean="0"/>
              <a:t> </a:t>
            </a:r>
            <a:r>
              <a:rPr lang="en-US" baseline="0" dirty="0" err="1" smtClean="0"/>
              <a:t>biết</a:t>
            </a:r>
            <a:r>
              <a:rPr lang="en-US" baseline="0" dirty="0" smtClean="0"/>
              <a:t>”</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4156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iáo</a:t>
            </a:r>
            <a:r>
              <a:rPr lang="en-US" baseline="0" dirty="0" smtClean="0"/>
              <a:t> </a:t>
            </a:r>
            <a:r>
              <a:rPr lang="en-US" baseline="0" dirty="0" err="1" smtClean="0"/>
              <a:t>viên</a:t>
            </a:r>
            <a:r>
              <a:rPr lang="en-US" baseline="0" dirty="0" smtClean="0"/>
              <a:t> </a:t>
            </a:r>
            <a:r>
              <a:rPr lang="en-US" baseline="0" dirty="0" err="1" smtClean="0"/>
              <a:t>nêu</a:t>
            </a:r>
            <a:r>
              <a:rPr lang="en-US" baseline="0" dirty="0" smtClean="0"/>
              <a:t> </a:t>
            </a:r>
            <a:r>
              <a:rPr lang="en-US" baseline="0" dirty="0" err="1" smtClean="0"/>
              <a:t>định</a:t>
            </a:r>
            <a:r>
              <a:rPr lang="en-US" baseline="0" dirty="0" smtClean="0"/>
              <a:t> </a:t>
            </a:r>
            <a:r>
              <a:rPr lang="en-US" baseline="0" dirty="0" err="1" smtClean="0"/>
              <a:t>lý</a:t>
            </a:r>
            <a:r>
              <a:rPr lang="en-US" baseline="0" dirty="0" smtClean="0"/>
              <a:t>. </a:t>
            </a:r>
            <a:r>
              <a:rPr lang="en-US" baseline="0" dirty="0" err="1" smtClean="0"/>
              <a:t>Yêu</a:t>
            </a:r>
            <a:r>
              <a:rPr lang="en-US" baseline="0" dirty="0" smtClean="0"/>
              <a:t> </a:t>
            </a:r>
            <a:r>
              <a:rPr lang="en-US" baseline="0" dirty="0" err="1" smtClean="0"/>
              <a:t>cầu</a:t>
            </a:r>
            <a:r>
              <a:rPr lang="en-US" baseline="0" dirty="0" smtClean="0"/>
              <a:t> </a:t>
            </a:r>
            <a:r>
              <a:rPr lang="en-US" baseline="0" dirty="0" err="1" smtClean="0"/>
              <a:t>học</a:t>
            </a:r>
            <a:r>
              <a:rPr lang="en-US" baseline="0" dirty="0" smtClean="0"/>
              <a:t> </a:t>
            </a:r>
            <a:r>
              <a:rPr lang="en-US" baseline="0" dirty="0" err="1" smtClean="0"/>
              <a:t>sinh</a:t>
            </a:r>
            <a:r>
              <a:rPr lang="en-US" baseline="0" dirty="0" smtClean="0"/>
              <a:t> </a:t>
            </a:r>
            <a:r>
              <a:rPr lang="en-US" baseline="0" dirty="0" err="1" smtClean="0"/>
              <a:t>lấy</a:t>
            </a:r>
            <a:r>
              <a:rPr lang="en-US" baseline="0" dirty="0" smtClean="0"/>
              <a:t> </a:t>
            </a:r>
            <a:r>
              <a:rPr lang="en-US" baseline="0" dirty="0" err="1" smtClean="0"/>
              <a:t>ví</a:t>
            </a:r>
            <a:r>
              <a:rPr lang="en-US" baseline="0" dirty="0" smtClean="0"/>
              <a:t> </a:t>
            </a:r>
            <a:r>
              <a:rPr lang="en-US" baseline="0" dirty="0" err="1" smtClean="0"/>
              <a:t>dụ</a:t>
            </a:r>
            <a:r>
              <a:rPr lang="en-US" baseline="0" dirty="0" smtClean="0"/>
              <a:t>. </a:t>
            </a:r>
            <a:r>
              <a:rPr lang="en-US" dirty="0" err="1" smtClean="0"/>
              <a:t>Chứng</a:t>
            </a:r>
            <a:r>
              <a:rPr lang="en-US" baseline="0" dirty="0" smtClean="0"/>
              <a:t> minh </a:t>
            </a:r>
            <a:r>
              <a:rPr lang="en-US" baseline="0" dirty="0" err="1" smtClean="0"/>
              <a:t>định</a:t>
            </a:r>
            <a:r>
              <a:rPr lang="en-US" baseline="0" dirty="0" smtClean="0"/>
              <a:t> </a:t>
            </a:r>
            <a:r>
              <a:rPr lang="en-US" baseline="0" dirty="0" err="1" smtClean="0"/>
              <a:t>lý</a:t>
            </a:r>
            <a:r>
              <a:rPr lang="en-US" baseline="0" dirty="0" smtClean="0"/>
              <a:t> </a:t>
            </a:r>
            <a:r>
              <a:rPr lang="en-US" baseline="0" dirty="0" err="1" smtClean="0"/>
              <a:t>góc</a:t>
            </a:r>
            <a:r>
              <a:rPr lang="en-US" baseline="0" dirty="0" smtClean="0"/>
              <a:t> </a:t>
            </a:r>
            <a:r>
              <a:rPr lang="en-US" baseline="0" dirty="0" err="1" smtClean="0"/>
              <a:t>ngoài</a:t>
            </a:r>
            <a:r>
              <a:rPr lang="en-US" baseline="0" dirty="0" smtClean="0"/>
              <a:t> </a:t>
            </a:r>
            <a:r>
              <a:rPr lang="en-US" baseline="0" dirty="0" err="1" smtClean="0"/>
              <a:t>giao</a:t>
            </a:r>
            <a:r>
              <a:rPr lang="en-US" baseline="0" dirty="0" smtClean="0"/>
              <a:t> </a:t>
            </a:r>
            <a:r>
              <a:rPr lang="en-US" baseline="0" dirty="0" err="1" smtClean="0"/>
              <a:t>như</a:t>
            </a:r>
            <a:r>
              <a:rPr lang="en-US" baseline="0" dirty="0" smtClean="0"/>
              <a:t> </a:t>
            </a:r>
            <a:r>
              <a:rPr lang="en-US" baseline="0" dirty="0" err="1" smtClean="0"/>
              <a:t>một</a:t>
            </a:r>
            <a:r>
              <a:rPr lang="en-US" baseline="0" dirty="0" smtClean="0"/>
              <a:t> </a:t>
            </a:r>
            <a:r>
              <a:rPr lang="en-US" baseline="0" dirty="0" err="1" smtClean="0"/>
              <a:t>bài</a:t>
            </a:r>
            <a:r>
              <a:rPr lang="en-US" baseline="0" dirty="0" smtClean="0"/>
              <a:t> </a:t>
            </a:r>
            <a:r>
              <a:rPr lang="en-US" baseline="0" dirty="0" err="1" smtClean="0"/>
              <a:t>tập</a:t>
            </a:r>
            <a:r>
              <a:rPr lang="en-US" baseline="0" dirty="0" smtClean="0"/>
              <a:t> </a:t>
            </a:r>
            <a:r>
              <a:rPr lang="en-US" baseline="0" dirty="0" err="1" smtClean="0"/>
              <a:t>nâng</a:t>
            </a:r>
            <a:r>
              <a:rPr lang="en-US" baseline="0" dirty="0" smtClean="0"/>
              <a:t> </a:t>
            </a:r>
            <a:r>
              <a:rPr lang="en-US" baseline="0" dirty="0" err="1" smtClean="0"/>
              <a:t>cao</a:t>
            </a:r>
            <a:r>
              <a:rPr lang="en-US" baseline="0" dirty="0" smtClean="0"/>
              <a:t> </a:t>
            </a:r>
            <a:r>
              <a:rPr lang="en-US" baseline="0" dirty="0" err="1" smtClean="0"/>
              <a:t>về</a:t>
            </a:r>
            <a:r>
              <a:rPr lang="en-US" baseline="0" dirty="0" smtClean="0"/>
              <a:t> </a:t>
            </a:r>
            <a:r>
              <a:rPr lang="en-US" baseline="0" dirty="0" err="1" smtClean="0"/>
              <a:t>nhà</a:t>
            </a:r>
            <a:r>
              <a:rPr lang="en-US" baseline="0" dirty="0" smtClean="0"/>
              <a:t>.</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8275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a:t>
            </a:r>
            <a:r>
              <a:rPr lang="en-US" baseline="0" dirty="0" smtClean="0"/>
              <a:t> </a:t>
            </a:r>
            <a:r>
              <a:rPr lang="en-US" baseline="0" dirty="0" err="1" smtClean="0"/>
              <a:t>vào</a:t>
            </a:r>
            <a:r>
              <a:rPr lang="en-US" baseline="0" dirty="0" smtClean="0"/>
              <a:t> </a:t>
            </a:r>
            <a:r>
              <a:rPr lang="en-US" baseline="0" dirty="0" err="1" smtClean="0"/>
              <a:t>quả</a:t>
            </a:r>
            <a:r>
              <a:rPr lang="en-US" baseline="0" dirty="0" smtClean="0"/>
              <a:t> </a:t>
            </a:r>
            <a:r>
              <a:rPr lang="en-US" baseline="0" dirty="0" err="1" smtClean="0"/>
              <a:t>khế</a:t>
            </a:r>
            <a:r>
              <a:rPr lang="en-US" baseline="0" dirty="0" smtClean="0"/>
              <a:t> </a:t>
            </a:r>
            <a:r>
              <a:rPr lang="en-US" baseline="0" dirty="0" err="1" smtClean="0"/>
              <a:t>để</a:t>
            </a:r>
            <a:r>
              <a:rPr lang="en-US" baseline="0" dirty="0" smtClean="0"/>
              <a:t> </a:t>
            </a:r>
            <a:r>
              <a:rPr lang="en-US" baseline="0" dirty="0" err="1" smtClean="0"/>
              <a:t>đi</a:t>
            </a:r>
            <a:r>
              <a:rPr lang="en-US" baseline="0" dirty="0" smtClean="0"/>
              <a:t> </a:t>
            </a:r>
            <a:r>
              <a:rPr lang="en-US" baseline="0" dirty="0" err="1" smtClean="0"/>
              <a:t>đến</a:t>
            </a:r>
            <a:r>
              <a:rPr lang="en-US" baseline="0" dirty="0" smtClean="0"/>
              <a:t> </a:t>
            </a:r>
            <a:r>
              <a:rPr lang="en-US" baseline="0" dirty="0" err="1" smtClean="0"/>
              <a:t>câu</a:t>
            </a:r>
            <a:r>
              <a:rPr lang="en-US" baseline="0" dirty="0" smtClean="0"/>
              <a:t> </a:t>
            </a:r>
            <a:r>
              <a:rPr lang="en-US" baseline="0" dirty="0" err="1" smtClean="0"/>
              <a:t>hỏi</a:t>
            </a:r>
            <a:endParaRPr lang="en-US" baseline="0" dirty="0" smtClean="0"/>
          </a:p>
          <a:p>
            <a:r>
              <a:rPr lang="en-US" baseline="0" dirty="0" err="1" smtClean="0"/>
              <a:t>Tại</a:t>
            </a:r>
            <a:r>
              <a:rPr lang="en-US" baseline="0" dirty="0" smtClean="0"/>
              <a:t> slide </a:t>
            </a:r>
            <a:r>
              <a:rPr lang="en-US" baseline="0" dirty="0" err="1" smtClean="0"/>
              <a:t>câu</a:t>
            </a:r>
            <a:r>
              <a:rPr lang="en-US" baseline="0" dirty="0" smtClean="0"/>
              <a:t> </a:t>
            </a:r>
            <a:r>
              <a:rPr lang="en-US" baseline="0" dirty="0" err="1" smtClean="0"/>
              <a:t>hỏi</a:t>
            </a:r>
            <a:r>
              <a:rPr lang="en-US" baseline="0" dirty="0" smtClean="0"/>
              <a:t>, click </a:t>
            </a:r>
            <a:r>
              <a:rPr lang="en-US" baseline="0" dirty="0" err="1" smtClean="0"/>
              <a:t>vào</a:t>
            </a:r>
            <a:r>
              <a:rPr lang="en-US" baseline="0" dirty="0" smtClean="0"/>
              <a:t> con </a:t>
            </a:r>
            <a:r>
              <a:rPr lang="en-US" baseline="0" dirty="0" err="1" smtClean="0"/>
              <a:t>chim</a:t>
            </a:r>
            <a:r>
              <a:rPr lang="en-US" baseline="0" dirty="0" smtClean="0"/>
              <a:t> </a:t>
            </a:r>
            <a:r>
              <a:rPr lang="en-US" baseline="0" dirty="0" err="1" smtClean="0"/>
              <a:t>để</a:t>
            </a:r>
            <a:r>
              <a:rPr lang="en-US" baseline="0" dirty="0" smtClean="0"/>
              <a:t> quay </a:t>
            </a:r>
            <a:r>
              <a:rPr lang="en-US" baseline="0" dirty="0" err="1" smtClean="0"/>
              <a:t>về</a:t>
            </a:r>
            <a:r>
              <a:rPr lang="en-US" baseline="0" dirty="0" smtClean="0"/>
              <a:t> slide </a:t>
            </a:r>
            <a:r>
              <a:rPr lang="en-US" baseline="0" dirty="0" err="1" smtClean="0"/>
              <a:t>này</a:t>
            </a:r>
            <a:endParaRPr lang="en-US" baseline="0" dirty="0" smtClean="0"/>
          </a:p>
          <a:p>
            <a:r>
              <a:rPr lang="en-US" baseline="0" dirty="0" err="1" smtClean="0"/>
              <a:t>Chơi</a:t>
            </a:r>
            <a:r>
              <a:rPr lang="en-US" baseline="0" dirty="0" smtClean="0"/>
              <a:t> </a:t>
            </a:r>
            <a:r>
              <a:rPr lang="en-US" baseline="0" dirty="0" err="1" smtClean="0"/>
              <a:t>xong</a:t>
            </a:r>
            <a:r>
              <a:rPr lang="en-US" baseline="0" dirty="0" smtClean="0"/>
              <a:t> </a:t>
            </a:r>
            <a:r>
              <a:rPr lang="en-US" baseline="0" dirty="0" err="1" smtClean="0"/>
              <a:t>thì</a:t>
            </a:r>
            <a:r>
              <a:rPr lang="en-US" baseline="0" dirty="0" smtClean="0"/>
              <a:t> enter </a:t>
            </a:r>
            <a:r>
              <a:rPr lang="en-US" baseline="0" dirty="0" err="1" smtClean="0"/>
              <a:t>để</a:t>
            </a:r>
            <a:r>
              <a:rPr lang="en-US" baseline="0" dirty="0" smtClean="0"/>
              <a:t> </a:t>
            </a:r>
            <a:r>
              <a:rPr lang="en-US" baseline="0" dirty="0" err="1" smtClean="0"/>
              <a:t>xuất</a:t>
            </a:r>
            <a:r>
              <a:rPr lang="en-US" baseline="0" dirty="0" smtClean="0"/>
              <a:t> </a:t>
            </a:r>
            <a:r>
              <a:rPr lang="en-US" baseline="0" dirty="0" err="1" smtClean="0"/>
              <a:t>hiên</a:t>
            </a:r>
            <a:r>
              <a:rPr lang="en-US" baseline="0" dirty="0" smtClean="0"/>
              <a:t> </a:t>
            </a:r>
            <a:r>
              <a:rPr lang="en-US" baseline="0" dirty="0" err="1" smtClean="0"/>
              <a:t>người</a:t>
            </a:r>
            <a:r>
              <a:rPr lang="en-US" baseline="0" dirty="0" smtClean="0"/>
              <a:t> </a:t>
            </a:r>
            <a:r>
              <a:rPr lang="en-US" baseline="0" dirty="0" err="1" smtClean="0"/>
              <a:t>nông</a:t>
            </a:r>
            <a:r>
              <a:rPr lang="en-US" baseline="0" dirty="0" smtClean="0"/>
              <a:t> </a:t>
            </a:r>
            <a:r>
              <a:rPr lang="en-US" baseline="0" dirty="0" err="1" smtClean="0"/>
              <a:t>dân</a:t>
            </a:r>
            <a:r>
              <a:rPr lang="en-US" baseline="0" dirty="0" smtClean="0"/>
              <a:t> </a:t>
            </a:r>
            <a:r>
              <a:rPr lang="en-US" baseline="0" dirty="0" err="1" smtClean="0"/>
              <a:t>hạnh</a:t>
            </a:r>
            <a:r>
              <a:rPr lang="en-US" baseline="0" dirty="0" smtClean="0"/>
              <a:t> </a:t>
            </a:r>
            <a:r>
              <a:rPr lang="en-US" baseline="0" dirty="0" err="1" smtClean="0"/>
              <a:t>phúc</a:t>
            </a:r>
            <a:endParaRPr lang="en-US" baseline="0" dirty="0" smtClean="0"/>
          </a:p>
          <a:p>
            <a:r>
              <a:rPr lang="en-US" baseline="0" dirty="0" smtClean="0"/>
              <a:t>Click </a:t>
            </a:r>
            <a:r>
              <a:rPr lang="en-US" baseline="0" dirty="0" err="1" smtClean="0"/>
              <a:t>vào</a:t>
            </a:r>
            <a:r>
              <a:rPr lang="en-US" baseline="0" dirty="0" smtClean="0"/>
              <a:t> </a:t>
            </a:r>
            <a:r>
              <a:rPr lang="en-US" baseline="0" dirty="0" err="1" smtClean="0"/>
              <a:t>người</a:t>
            </a:r>
            <a:r>
              <a:rPr lang="en-US" baseline="0" dirty="0" smtClean="0"/>
              <a:t> </a:t>
            </a:r>
            <a:r>
              <a:rPr lang="en-US" baseline="0" dirty="0" err="1" smtClean="0"/>
              <a:t>nông</a:t>
            </a:r>
            <a:r>
              <a:rPr lang="en-US" baseline="0" dirty="0" smtClean="0"/>
              <a:t> </a:t>
            </a:r>
            <a:r>
              <a:rPr lang="en-US" baseline="0" dirty="0" err="1" smtClean="0"/>
              <a:t>dân</a:t>
            </a:r>
            <a:r>
              <a:rPr lang="en-US" baseline="0" dirty="0" smtClean="0"/>
              <a:t> </a:t>
            </a:r>
            <a:r>
              <a:rPr lang="en-US" baseline="0" dirty="0" err="1" smtClean="0"/>
              <a:t>Hoặc</a:t>
            </a:r>
            <a:r>
              <a:rPr lang="en-US" baseline="0" dirty="0" smtClean="0"/>
              <a:t> </a:t>
            </a:r>
            <a:r>
              <a:rPr lang="en-US" baseline="0" dirty="0" err="1" smtClean="0"/>
              <a:t>mũi</a:t>
            </a:r>
            <a:r>
              <a:rPr lang="en-US" baseline="0" dirty="0" smtClean="0"/>
              <a:t> </a:t>
            </a:r>
            <a:r>
              <a:rPr lang="en-US" baseline="0" dirty="0" err="1" smtClean="0"/>
              <a:t>tên</a:t>
            </a:r>
            <a:r>
              <a:rPr lang="en-US" baseline="0" dirty="0" smtClean="0"/>
              <a:t> </a:t>
            </a:r>
            <a:r>
              <a:rPr lang="en-US" baseline="0" dirty="0" err="1" smtClean="0"/>
              <a:t>để</a:t>
            </a:r>
            <a:r>
              <a:rPr lang="en-US" baseline="0" dirty="0" smtClean="0"/>
              <a:t> </a:t>
            </a:r>
            <a:r>
              <a:rPr lang="en-US" baseline="0" dirty="0" err="1" smtClean="0"/>
              <a:t>đi</a:t>
            </a:r>
            <a:r>
              <a:rPr lang="en-US" baseline="0" dirty="0" smtClean="0"/>
              <a:t> </a:t>
            </a:r>
            <a:r>
              <a:rPr lang="en-US" baseline="0" dirty="0" err="1" smtClean="0"/>
              <a:t>đến</a:t>
            </a:r>
            <a:r>
              <a:rPr lang="en-US" baseline="0" dirty="0" smtClean="0"/>
              <a:t> </a:t>
            </a:r>
            <a:r>
              <a:rPr lang="en-US" baseline="0" dirty="0" err="1" smtClean="0"/>
              <a:t>bài</a:t>
            </a:r>
            <a:r>
              <a:rPr lang="en-US" baseline="0" dirty="0" smtClean="0"/>
              <a:t> </a:t>
            </a:r>
            <a:r>
              <a:rPr lang="en-US" baseline="0" dirty="0" err="1" smtClean="0"/>
              <a:t>mới</a:t>
            </a:r>
            <a:endParaRPr lang="en-US" dirty="0" smtClean="0"/>
          </a:p>
          <a:p>
            <a:endParaRPr lang="en-US" dirty="0"/>
          </a:p>
        </p:txBody>
      </p:sp>
    </p:spTree>
    <p:extLst>
      <p:ext uri="{BB962C8B-B14F-4D97-AF65-F5344CB8AC3E}">
        <p14:creationId xmlns:p14="http://schemas.microsoft.com/office/powerpoint/2010/main" val="37186708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Do </a:t>
            </a:r>
            <a:r>
              <a:rPr lang="en-US" dirty="0" err="1" smtClean="0"/>
              <a:t>bài</a:t>
            </a:r>
            <a:r>
              <a:rPr lang="en-US" baseline="0" dirty="0" smtClean="0"/>
              <a:t> </a:t>
            </a:r>
            <a:r>
              <a:rPr lang="en-US" baseline="0" dirty="0" err="1" smtClean="0"/>
              <a:t>tập</a:t>
            </a:r>
            <a:r>
              <a:rPr lang="en-US" baseline="0" dirty="0" smtClean="0"/>
              <a:t> </a:t>
            </a:r>
            <a:r>
              <a:rPr lang="en-US" baseline="0" dirty="0" err="1" smtClean="0"/>
              <a:t>trong</a:t>
            </a:r>
            <a:r>
              <a:rPr lang="en-US" baseline="0" dirty="0" smtClean="0"/>
              <a:t> </a:t>
            </a:r>
            <a:r>
              <a:rPr lang="en-US" baseline="0" dirty="0" err="1" smtClean="0"/>
              <a:t>SGK</a:t>
            </a:r>
            <a:r>
              <a:rPr lang="en-US" baseline="0" dirty="0" smtClean="0"/>
              <a:t> </a:t>
            </a:r>
            <a:r>
              <a:rPr lang="en-US" baseline="0" dirty="0" err="1" smtClean="0"/>
              <a:t>đã</a:t>
            </a:r>
            <a:r>
              <a:rPr lang="en-US" baseline="0" dirty="0" smtClean="0"/>
              <a:t> </a:t>
            </a:r>
            <a:r>
              <a:rPr lang="en-US" baseline="0" dirty="0" err="1" smtClean="0"/>
              <a:t>lồng</a:t>
            </a:r>
            <a:r>
              <a:rPr lang="en-US" baseline="0" dirty="0" smtClean="0"/>
              <a:t> </a:t>
            </a:r>
            <a:r>
              <a:rPr lang="en-US" baseline="0" dirty="0" err="1" smtClean="0"/>
              <a:t>ghép</a:t>
            </a:r>
            <a:r>
              <a:rPr lang="en-US" baseline="0" dirty="0" smtClean="0"/>
              <a:t> </a:t>
            </a:r>
            <a:r>
              <a:rPr lang="en-US" baseline="0" dirty="0" err="1" smtClean="0"/>
              <a:t>dạy</a:t>
            </a:r>
            <a:r>
              <a:rPr lang="en-US" baseline="0" dirty="0" smtClean="0"/>
              <a:t> </a:t>
            </a:r>
            <a:r>
              <a:rPr lang="en-US" baseline="0" dirty="0" err="1" smtClean="0"/>
              <a:t>trong</a:t>
            </a:r>
            <a:r>
              <a:rPr lang="en-US" baseline="0" dirty="0" smtClean="0"/>
              <a:t> </a:t>
            </a:r>
            <a:r>
              <a:rPr lang="en-US" baseline="0" dirty="0" err="1" smtClean="0"/>
              <a:t>bài</a:t>
            </a:r>
            <a:r>
              <a:rPr lang="en-US" baseline="0" dirty="0" smtClean="0"/>
              <a:t> </a:t>
            </a:r>
            <a:r>
              <a:rPr lang="en-US" baseline="0" dirty="0" err="1" smtClean="0"/>
              <a:t>giảng</a:t>
            </a:r>
            <a:r>
              <a:rPr lang="en-US" baseline="0" dirty="0" smtClean="0"/>
              <a:t>, </a:t>
            </a:r>
            <a:r>
              <a:rPr lang="en-US" baseline="0" dirty="0" err="1" smtClean="0"/>
              <a:t>vì</a:t>
            </a:r>
            <a:r>
              <a:rPr lang="en-US" baseline="0" dirty="0" smtClean="0"/>
              <a:t> </a:t>
            </a:r>
            <a:r>
              <a:rPr lang="en-US" baseline="0" dirty="0" err="1" smtClean="0"/>
              <a:t>vậy</a:t>
            </a:r>
            <a:r>
              <a:rPr lang="en-US" baseline="0" dirty="0" smtClean="0"/>
              <a:t> </a:t>
            </a:r>
            <a:r>
              <a:rPr lang="en-US" baseline="0" dirty="0" err="1" smtClean="0"/>
              <a:t>sẽ</a:t>
            </a:r>
            <a:r>
              <a:rPr lang="en-US" baseline="0" dirty="0" smtClean="0"/>
              <a:t> </a:t>
            </a:r>
            <a:r>
              <a:rPr lang="en-US" baseline="0" dirty="0" err="1" smtClean="0"/>
              <a:t>giao</a:t>
            </a:r>
            <a:r>
              <a:rPr lang="en-US" baseline="0" dirty="0" smtClean="0"/>
              <a:t> </a:t>
            </a:r>
            <a:r>
              <a:rPr lang="en-US" baseline="0" dirty="0" err="1" smtClean="0"/>
              <a:t>bài</a:t>
            </a:r>
            <a:r>
              <a:rPr lang="en-US" baseline="0" dirty="0" smtClean="0"/>
              <a:t> </a:t>
            </a:r>
            <a:r>
              <a:rPr lang="en-US" baseline="0" dirty="0" err="1" smtClean="0"/>
              <a:t>tập</a:t>
            </a:r>
            <a:r>
              <a:rPr lang="en-US" baseline="0" dirty="0" smtClean="0"/>
              <a:t> </a:t>
            </a:r>
            <a:r>
              <a:rPr lang="en-US" baseline="0" dirty="0" err="1" smtClean="0"/>
              <a:t>về</a:t>
            </a:r>
            <a:r>
              <a:rPr lang="en-US" baseline="0" dirty="0" smtClean="0"/>
              <a:t> </a:t>
            </a:r>
            <a:r>
              <a:rPr lang="en-US" baseline="0" dirty="0" err="1" smtClean="0"/>
              <a:t>nhà</a:t>
            </a:r>
            <a:r>
              <a:rPr lang="en-US" baseline="0" dirty="0" smtClean="0"/>
              <a:t> </a:t>
            </a:r>
            <a:r>
              <a:rPr lang="en-US" baseline="0" dirty="0" err="1" smtClean="0"/>
              <a:t>cho</a:t>
            </a:r>
            <a:r>
              <a:rPr lang="en-US" baseline="0" dirty="0" smtClean="0"/>
              <a:t> </a:t>
            </a:r>
            <a:r>
              <a:rPr lang="en-US" baseline="0" dirty="0" err="1" smtClean="0"/>
              <a:t>hs</a:t>
            </a:r>
            <a:r>
              <a:rPr lang="en-US" baseline="0" dirty="0" smtClean="0"/>
              <a:t> </a:t>
            </a:r>
            <a:r>
              <a:rPr lang="en-US" baseline="0" dirty="0" err="1" smtClean="0"/>
              <a:t>trong</a:t>
            </a:r>
            <a:r>
              <a:rPr lang="en-US" baseline="0" dirty="0" smtClean="0"/>
              <a:t> </a:t>
            </a:r>
            <a:r>
              <a:rPr lang="en-US" baseline="0" dirty="0" err="1" smtClean="0"/>
              <a:t>SBT</a:t>
            </a:r>
            <a:r>
              <a:rPr lang="en-US" baseline="0" dirty="0" smtClean="0"/>
              <a:t>. </a:t>
            </a:r>
            <a:r>
              <a:rPr lang="en-US" baseline="0" dirty="0" err="1" smtClean="0"/>
              <a:t>Nhưng</a:t>
            </a:r>
            <a:r>
              <a:rPr lang="en-US" baseline="0" dirty="0" smtClean="0"/>
              <a:t> </a:t>
            </a:r>
            <a:r>
              <a:rPr lang="en-US" baseline="0" dirty="0" err="1" smtClean="0"/>
              <a:t>hiện</a:t>
            </a:r>
            <a:r>
              <a:rPr lang="en-US" baseline="0" dirty="0" smtClean="0"/>
              <a:t> </a:t>
            </a:r>
            <a:r>
              <a:rPr lang="en-US" baseline="0" dirty="0" err="1" smtClean="0"/>
              <a:t>chưa</a:t>
            </a:r>
            <a:r>
              <a:rPr lang="en-US" baseline="0" dirty="0" smtClean="0"/>
              <a:t> </a:t>
            </a:r>
            <a:r>
              <a:rPr lang="en-US" baseline="0" dirty="0" err="1" smtClean="0"/>
              <a:t>có</a:t>
            </a:r>
            <a:r>
              <a:rPr lang="en-US" baseline="0" dirty="0" smtClean="0"/>
              <a:t> </a:t>
            </a:r>
            <a:r>
              <a:rPr lang="en-US" baseline="0" dirty="0" err="1" smtClean="0"/>
              <a:t>SBT</a:t>
            </a:r>
            <a:r>
              <a:rPr lang="en-US" baseline="0" dirty="0" smtClean="0"/>
              <a:t> </a:t>
            </a:r>
            <a:r>
              <a:rPr lang="en-US" baseline="0" dirty="0" err="1" smtClean="0"/>
              <a:t>nên</a:t>
            </a:r>
            <a:r>
              <a:rPr lang="en-US" baseline="0" dirty="0" smtClean="0"/>
              <a:t> </a:t>
            </a:r>
            <a:r>
              <a:rPr lang="en-US" baseline="0" dirty="0" err="1" smtClean="0"/>
              <a:t>Khi</a:t>
            </a:r>
            <a:r>
              <a:rPr lang="en-US" baseline="0" dirty="0" smtClean="0"/>
              <a:t> </a:t>
            </a:r>
            <a:r>
              <a:rPr lang="en-US" baseline="0" dirty="0" err="1" smtClean="0"/>
              <a:t>nào</a:t>
            </a:r>
            <a:r>
              <a:rPr lang="en-US" baseline="0" dirty="0" smtClean="0"/>
              <a:t> </a:t>
            </a:r>
            <a:r>
              <a:rPr lang="en-US" baseline="0" dirty="0" err="1" smtClean="0"/>
              <a:t>có</a:t>
            </a:r>
            <a:r>
              <a:rPr lang="en-US" baseline="0" dirty="0" smtClean="0"/>
              <a:t> </a:t>
            </a:r>
            <a:r>
              <a:rPr lang="en-US" baseline="0" dirty="0" err="1" smtClean="0"/>
              <a:t>SBT</a:t>
            </a:r>
            <a:r>
              <a:rPr lang="en-US" baseline="0" dirty="0" smtClean="0"/>
              <a:t> </a:t>
            </a:r>
            <a:r>
              <a:rPr lang="en-US" baseline="0" dirty="0" err="1" smtClean="0"/>
              <a:t>các</a:t>
            </a:r>
            <a:r>
              <a:rPr lang="en-US" baseline="0" dirty="0" smtClean="0"/>
              <a:t> </a:t>
            </a:r>
            <a:r>
              <a:rPr lang="en-US" baseline="0" dirty="0" err="1" smtClean="0"/>
              <a:t>thầy</a:t>
            </a:r>
            <a:r>
              <a:rPr lang="en-US" baseline="0" dirty="0" smtClean="0"/>
              <a:t> </a:t>
            </a:r>
            <a:r>
              <a:rPr lang="en-US" baseline="0" dirty="0" err="1" smtClean="0"/>
              <a:t>cô</a:t>
            </a:r>
            <a:r>
              <a:rPr lang="en-US" baseline="0" dirty="0" smtClean="0"/>
              <a:t> </a:t>
            </a:r>
            <a:r>
              <a:rPr lang="en-US" baseline="0" dirty="0" err="1" smtClean="0"/>
              <a:t>giao</a:t>
            </a:r>
            <a:r>
              <a:rPr lang="en-US" baseline="0" dirty="0" smtClean="0"/>
              <a:t> </a:t>
            </a:r>
            <a:r>
              <a:rPr lang="en-US" baseline="0" dirty="0" err="1" smtClean="0"/>
              <a:t>bài</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lý</a:t>
            </a:r>
            <a:r>
              <a:rPr lang="en-US" baseline="0" dirty="0" smtClean="0"/>
              <a:t> ạ!</a:t>
            </a:r>
            <a:endParaRPr lang="en-US" dirty="0" smtClean="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3979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Kich</a:t>
            </a:r>
            <a:r>
              <a:rPr lang="en-US" baseline="0" dirty="0" smtClean="0"/>
              <a:t> </a:t>
            </a:r>
            <a:r>
              <a:rPr lang="en-US" baseline="0" dirty="0" err="1" smtClean="0"/>
              <a:t>chuột</a:t>
            </a:r>
            <a:r>
              <a:rPr lang="en-US" baseline="0" dirty="0" smtClean="0"/>
              <a:t> </a:t>
            </a:r>
            <a:r>
              <a:rPr lang="en-US" baseline="0" dirty="0" err="1" smtClean="0"/>
              <a:t>vào</a:t>
            </a:r>
            <a:r>
              <a:rPr lang="en-US" baseline="0" dirty="0" smtClean="0"/>
              <a:t> </a:t>
            </a:r>
            <a:r>
              <a:rPr lang="en-US" baseline="0" dirty="0" err="1" smtClean="0"/>
              <a:t>chữ</a:t>
            </a:r>
            <a:r>
              <a:rPr lang="en-US" baseline="0" dirty="0" smtClean="0"/>
              <a:t> </a:t>
            </a:r>
            <a:r>
              <a:rPr lang="en-US" baseline="0" dirty="0" err="1" smtClean="0"/>
              <a:t>cái</a:t>
            </a:r>
            <a:r>
              <a:rPr lang="en-US" baseline="0" dirty="0" smtClean="0"/>
              <a:t> </a:t>
            </a:r>
            <a:r>
              <a:rPr lang="en-US" baseline="0" dirty="0" err="1" smtClean="0"/>
              <a:t>đứng</a:t>
            </a:r>
            <a:r>
              <a:rPr lang="en-US" baseline="0" dirty="0" smtClean="0"/>
              <a:t> </a:t>
            </a:r>
            <a:r>
              <a:rPr lang="en-US" baseline="0" dirty="0" err="1" smtClean="0"/>
              <a:t>trướ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N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đúng</a:t>
            </a:r>
            <a:r>
              <a:rPr lang="en-US" baseline="0" dirty="0" smtClean="0"/>
              <a:t> </a:t>
            </a:r>
            <a:r>
              <a:rPr lang="en-US" baseline="0" dirty="0" err="1" smtClean="0"/>
              <a:t>sẽ</a:t>
            </a:r>
            <a:r>
              <a:rPr lang="en-US" baseline="0" dirty="0" smtClean="0"/>
              <a:t> </a:t>
            </a:r>
            <a:r>
              <a:rPr lang="en-US" baseline="0" dirty="0" err="1" smtClean="0"/>
              <a:t>có</a:t>
            </a:r>
            <a:r>
              <a:rPr lang="en-US" baseline="0" dirty="0" smtClean="0"/>
              <a:t> </a:t>
            </a:r>
            <a:r>
              <a:rPr lang="en-US" baseline="0" dirty="0" err="1" smtClean="0"/>
              <a:t>tiếng</a:t>
            </a:r>
            <a:r>
              <a:rPr lang="en-US" baseline="0" dirty="0" smtClean="0"/>
              <a:t> </a:t>
            </a:r>
            <a:r>
              <a:rPr lang="en-US" baseline="0" dirty="0" err="1" smtClean="0"/>
              <a:t>vỗ</a:t>
            </a:r>
            <a:r>
              <a:rPr lang="en-US" baseline="0" dirty="0" smtClean="0"/>
              <a:t> </a:t>
            </a:r>
            <a:r>
              <a:rPr lang="en-US" baseline="0" dirty="0" err="1" smtClean="0"/>
              <a:t>tay</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829688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Kich</a:t>
            </a:r>
            <a:r>
              <a:rPr lang="en-US" baseline="0" dirty="0" smtClean="0"/>
              <a:t> </a:t>
            </a:r>
            <a:r>
              <a:rPr lang="en-US" baseline="0" dirty="0" err="1" smtClean="0"/>
              <a:t>chuột</a:t>
            </a:r>
            <a:r>
              <a:rPr lang="en-US" baseline="0" dirty="0" smtClean="0"/>
              <a:t> </a:t>
            </a:r>
            <a:r>
              <a:rPr lang="en-US" baseline="0" dirty="0" err="1" smtClean="0"/>
              <a:t>vào</a:t>
            </a:r>
            <a:r>
              <a:rPr lang="en-US" baseline="0" dirty="0" smtClean="0"/>
              <a:t> </a:t>
            </a:r>
            <a:r>
              <a:rPr lang="en-US" baseline="0" dirty="0" err="1" smtClean="0"/>
              <a:t>chữ</a:t>
            </a:r>
            <a:r>
              <a:rPr lang="en-US" baseline="0" dirty="0" smtClean="0"/>
              <a:t> </a:t>
            </a:r>
            <a:r>
              <a:rPr lang="en-US" baseline="0" dirty="0" err="1" smtClean="0"/>
              <a:t>cái</a:t>
            </a:r>
            <a:r>
              <a:rPr lang="en-US" baseline="0" dirty="0" smtClean="0"/>
              <a:t> </a:t>
            </a:r>
            <a:r>
              <a:rPr lang="en-US" baseline="0" dirty="0" err="1" smtClean="0"/>
              <a:t>đứng</a:t>
            </a:r>
            <a:r>
              <a:rPr lang="en-US" baseline="0" dirty="0" smtClean="0"/>
              <a:t> </a:t>
            </a:r>
            <a:r>
              <a:rPr lang="en-US" baseline="0" dirty="0" err="1" smtClean="0"/>
              <a:t>trướ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N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đúng</a:t>
            </a:r>
            <a:r>
              <a:rPr lang="en-US" baseline="0" dirty="0" smtClean="0"/>
              <a:t> </a:t>
            </a:r>
            <a:r>
              <a:rPr lang="en-US" baseline="0" dirty="0" err="1" smtClean="0"/>
              <a:t>sẽ</a:t>
            </a:r>
            <a:r>
              <a:rPr lang="en-US" baseline="0" dirty="0" smtClean="0"/>
              <a:t> </a:t>
            </a:r>
            <a:r>
              <a:rPr lang="en-US" baseline="0" dirty="0" err="1" smtClean="0"/>
              <a:t>có</a:t>
            </a:r>
            <a:r>
              <a:rPr lang="en-US" baseline="0" dirty="0" smtClean="0"/>
              <a:t> </a:t>
            </a:r>
            <a:r>
              <a:rPr lang="en-US" baseline="0" dirty="0" err="1" smtClean="0"/>
              <a:t>tiếng</a:t>
            </a:r>
            <a:r>
              <a:rPr lang="en-US" baseline="0" dirty="0" smtClean="0"/>
              <a:t> </a:t>
            </a:r>
            <a:r>
              <a:rPr lang="en-US" baseline="0" dirty="0" err="1" smtClean="0"/>
              <a:t>vỗ</a:t>
            </a:r>
            <a:r>
              <a:rPr lang="en-US" baseline="0" dirty="0" smtClean="0"/>
              <a:t> </a:t>
            </a:r>
            <a:r>
              <a:rPr lang="en-US" baseline="0" dirty="0" err="1" smtClean="0"/>
              <a:t>tay</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099865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Kich</a:t>
            </a:r>
            <a:r>
              <a:rPr lang="en-US" baseline="0" dirty="0" smtClean="0"/>
              <a:t> </a:t>
            </a:r>
            <a:r>
              <a:rPr lang="en-US" baseline="0" dirty="0" err="1" smtClean="0"/>
              <a:t>chuột</a:t>
            </a:r>
            <a:r>
              <a:rPr lang="en-US" baseline="0" dirty="0" smtClean="0"/>
              <a:t> </a:t>
            </a:r>
            <a:r>
              <a:rPr lang="en-US" baseline="0" dirty="0" err="1" smtClean="0"/>
              <a:t>vào</a:t>
            </a:r>
            <a:r>
              <a:rPr lang="en-US" baseline="0" dirty="0" smtClean="0"/>
              <a:t> </a:t>
            </a:r>
            <a:r>
              <a:rPr lang="en-US" baseline="0" dirty="0" err="1" smtClean="0"/>
              <a:t>chữ</a:t>
            </a:r>
            <a:r>
              <a:rPr lang="en-US" baseline="0" dirty="0" smtClean="0"/>
              <a:t> </a:t>
            </a:r>
            <a:r>
              <a:rPr lang="en-US" baseline="0" dirty="0" err="1" smtClean="0"/>
              <a:t>cái</a:t>
            </a:r>
            <a:r>
              <a:rPr lang="en-US" baseline="0" dirty="0" smtClean="0"/>
              <a:t> </a:t>
            </a:r>
            <a:r>
              <a:rPr lang="en-US" baseline="0" dirty="0" err="1" smtClean="0"/>
              <a:t>đứng</a:t>
            </a:r>
            <a:r>
              <a:rPr lang="en-US" baseline="0" dirty="0" smtClean="0"/>
              <a:t> </a:t>
            </a:r>
            <a:r>
              <a:rPr lang="en-US" baseline="0" dirty="0" err="1" smtClean="0"/>
              <a:t>trướ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N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đúng</a:t>
            </a:r>
            <a:r>
              <a:rPr lang="en-US" baseline="0" dirty="0" smtClean="0"/>
              <a:t> </a:t>
            </a:r>
            <a:r>
              <a:rPr lang="en-US" baseline="0" dirty="0" err="1" smtClean="0"/>
              <a:t>sẽ</a:t>
            </a:r>
            <a:r>
              <a:rPr lang="en-US" baseline="0" dirty="0" smtClean="0"/>
              <a:t> </a:t>
            </a:r>
            <a:r>
              <a:rPr lang="en-US" baseline="0" dirty="0" err="1" smtClean="0"/>
              <a:t>có</a:t>
            </a:r>
            <a:r>
              <a:rPr lang="en-US" baseline="0" dirty="0" smtClean="0"/>
              <a:t> </a:t>
            </a:r>
            <a:r>
              <a:rPr lang="en-US" baseline="0" dirty="0" err="1" smtClean="0"/>
              <a:t>tiếng</a:t>
            </a:r>
            <a:r>
              <a:rPr lang="en-US" baseline="0" dirty="0" smtClean="0"/>
              <a:t> </a:t>
            </a:r>
            <a:r>
              <a:rPr lang="en-US" baseline="0" dirty="0" err="1" smtClean="0"/>
              <a:t>vỗ</a:t>
            </a:r>
            <a:r>
              <a:rPr lang="en-US" baseline="0" dirty="0" smtClean="0"/>
              <a:t> </a:t>
            </a:r>
            <a:r>
              <a:rPr lang="en-US" baseline="0" dirty="0" err="1" smtClean="0"/>
              <a:t>tay</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93822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Kich</a:t>
            </a:r>
            <a:r>
              <a:rPr lang="en-US" baseline="0" dirty="0" smtClean="0"/>
              <a:t> </a:t>
            </a:r>
            <a:r>
              <a:rPr lang="en-US" baseline="0" dirty="0" err="1" smtClean="0"/>
              <a:t>chuột</a:t>
            </a:r>
            <a:r>
              <a:rPr lang="en-US" baseline="0" dirty="0" smtClean="0"/>
              <a:t> </a:t>
            </a:r>
            <a:r>
              <a:rPr lang="en-US" baseline="0" dirty="0" err="1" smtClean="0"/>
              <a:t>vào</a:t>
            </a:r>
            <a:r>
              <a:rPr lang="en-US" baseline="0" dirty="0" smtClean="0"/>
              <a:t> </a:t>
            </a:r>
            <a:r>
              <a:rPr lang="en-US" baseline="0" dirty="0" err="1" smtClean="0"/>
              <a:t>chữ</a:t>
            </a:r>
            <a:r>
              <a:rPr lang="en-US" baseline="0" dirty="0" smtClean="0"/>
              <a:t> </a:t>
            </a:r>
            <a:r>
              <a:rPr lang="en-US" baseline="0" dirty="0" err="1" smtClean="0"/>
              <a:t>cái</a:t>
            </a:r>
            <a:r>
              <a:rPr lang="en-US" baseline="0" dirty="0" smtClean="0"/>
              <a:t> </a:t>
            </a:r>
            <a:r>
              <a:rPr lang="en-US" baseline="0" dirty="0" err="1" smtClean="0"/>
              <a:t>đứng</a:t>
            </a:r>
            <a:r>
              <a:rPr lang="en-US" baseline="0" dirty="0" smtClean="0"/>
              <a:t> </a:t>
            </a:r>
            <a:r>
              <a:rPr lang="en-US" baseline="0" dirty="0" err="1" smtClean="0"/>
              <a:t>trướ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N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đúng</a:t>
            </a:r>
            <a:r>
              <a:rPr lang="en-US" baseline="0" dirty="0" smtClean="0"/>
              <a:t> </a:t>
            </a:r>
            <a:r>
              <a:rPr lang="en-US" baseline="0" dirty="0" err="1" smtClean="0"/>
              <a:t>sẽ</a:t>
            </a:r>
            <a:r>
              <a:rPr lang="en-US" baseline="0" dirty="0" smtClean="0"/>
              <a:t> </a:t>
            </a:r>
            <a:r>
              <a:rPr lang="en-US" baseline="0" dirty="0" err="1" smtClean="0"/>
              <a:t>có</a:t>
            </a:r>
            <a:r>
              <a:rPr lang="en-US" baseline="0" dirty="0" smtClean="0"/>
              <a:t> </a:t>
            </a:r>
            <a:r>
              <a:rPr lang="en-US" baseline="0" dirty="0" err="1" smtClean="0"/>
              <a:t>tiếng</a:t>
            </a:r>
            <a:r>
              <a:rPr lang="en-US" baseline="0" dirty="0" smtClean="0"/>
              <a:t> </a:t>
            </a:r>
            <a:r>
              <a:rPr lang="en-US" baseline="0" dirty="0" err="1" smtClean="0"/>
              <a:t>vỗ</a:t>
            </a:r>
            <a:r>
              <a:rPr lang="en-US" baseline="0" dirty="0" smtClean="0"/>
              <a:t> </a:t>
            </a:r>
            <a:r>
              <a:rPr lang="en-US" baseline="0" dirty="0" err="1" smtClean="0"/>
              <a:t>tay</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3167058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Kich</a:t>
            </a:r>
            <a:r>
              <a:rPr lang="en-US" baseline="0" dirty="0" smtClean="0"/>
              <a:t> </a:t>
            </a:r>
            <a:r>
              <a:rPr lang="en-US" baseline="0" dirty="0" err="1" smtClean="0"/>
              <a:t>chuột</a:t>
            </a:r>
            <a:r>
              <a:rPr lang="en-US" baseline="0" dirty="0" smtClean="0"/>
              <a:t> </a:t>
            </a:r>
            <a:r>
              <a:rPr lang="en-US" baseline="0" dirty="0" err="1" smtClean="0"/>
              <a:t>vào</a:t>
            </a:r>
            <a:r>
              <a:rPr lang="en-US" baseline="0" dirty="0" smtClean="0"/>
              <a:t> </a:t>
            </a:r>
            <a:r>
              <a:rPr lang="en-US" baseline="0" dirty="0" err="1" smtClean="0"/>
              <a:t>chữ</a:t>
            </a:r>
            <a:r>
              <a:rPr lang="en-US" baseline="0" dirty="0" smtClean="0"/>
              <a:t> </a:t>
            </a:r>
            <a:r>
              <a:rPr lang="en-US" baseline="0" dirty="0" err="1" smtClean="0"/>
              <a:t>cái</a:t>
            </a:r>
            <a:r>
              <a:rPr lang="en-US" baseline="0" dirty="0" smtClean="0"/>
              <a:t> </a:t>
            </a:r>
            <a:r>
              <a:rPr lang="en-US" baseline="0" dirty="0" err="1" smtClean="0"/>
              <a:t>đứng</a:t>
            </a:r>
            <a:r>
              <a:rPr lang="en-US" baseline="0" dirty="0" smtClean="0"/>
              <a:t> </a:t>
            </a:r>
            <a:r>
              <a:rPr lang="en-US" baseline="0" dirty="0" err="1" smtClean="0"/>
              <a:t>trướ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Nếu</a:t>
            </a:r>
            <a:r>
              <a:rPr lang="en-US" baseline="0" dirty="0" smtClean="0"/>
              <a:t> </a:t>
            </a:r>
            <a:r>
              <a:rPr lang="en-US" baseline="0" dirty="0" err="1" smtClean="0"/>
              <a:t>đáp</a:t>
            </a:r>
            <a:r>
              <a:rPr lang="en-US" baseline="0" dirty="0" smtClean="0"/>
              <a:t> </a:t>
            </a:r>
            <a:r>
              <a:rPr lang="en-US" baseline="0" dirty="0" err="1" smtClean="0"/>
              <a:t>án</a:t>
            </a:r>
            <a:r>
              <a:rPr lang="en-US" baseline="0" dirty="0" smtClean="0"/>
              <a:t> </a:t>
            </a:r>
            <a:r>
              <a:rPr lang="en-US" baseline="0" dirty="0" err="1" smtClean="0"/>
              <a:t>đúng</a:t>
            </a:r>
            <a:r>
              <a:rPr lang="en-US" baseline="0" dirty="0" smtClean="0"/>
              <a:t> </a:t>
            </a:r>
            <a:r>
              <a:rPr lang="en-US" baseline="0" dirty="0" err="1" smtClean="0"/>
              <a:t>sẽ</a:t>
            </a:r>
            <a:r>
              <a:rPr lang="en-US" baseline="0" dirty="0" smtClean="0"/>
              <a:t> </a:t>
            </a:r>
            <a:r>
              <a:rPr lang="en-US" baseline="0" dirty="0" err="1" smtClean="0"/>
              <a:t>có</a:t>
            </a:r>
            <a:r>
              <a:rPr lang="en-US" baseline="0" dirty="0" smtClean="0"/>
              <a:t> </a:t>
            </a:r>
            <a:r>
              <a:rPr lang="en-US" baseline="0" dirty="0" err="1" smtClean="0"/>
              <a:t>tiếng</a:t>
            </a:r>
            <a:r>
              <a:rPr lang="en-US" baseline="0" dirty="0" smtClean="0"/>
              <a:t> </a:t>
            </a:r>
            <a:r>
              <a:rPr lang="en-US" baseline="0" dirty="0" err="1" smtClean="0"/>
              <a:t>vỗ</a:t>
            </a:r>
            <a:r>
              <a:rPr lang="en-US" baseline="0" dirty="0" smtClean="0"/>
              <a:t> </a:t>
            </a:r>
            <a:r>
              <a:rPr lang="en-US" baseline="0" dirty="0" err="1" smtClean="0"/>
              <a:t>tay</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20818274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a:t>
            </a:r>
            <a:r>
              <a:rPr lang="en-US" baseline="0" dirty="0"/>
              <a:t> </a:t>
            </a:r>
            <a:r>
              <a:rPr lang="en-US" baseline="0" dirty="0" err="1"/>
              <a:t>nhân</a:t>
            </a:r>
            <a:r>
              <a:rPr lang="en-US" baseline="0" dirty="0"/>
              <a:t> </a:t>
            </a:r>
            <a:r>
              <a:rPr lang="en-US" baseline="0" dirty="0" err="1"/>
              <a:t>lên</a:t>
            </a:r>
            <a:r>
              <a:rPr lang="en-US" baseline="0" dirty="0"/>
              <a:t> </a:t>
            </a:r>
            <a:r>
              <a:rPr lang="en-US" baseline="0" dirty="0" err="1"/>
              <a:t>bảng</a:t>
            </a:r>
            <a:r>
              <a:rPr lang="en-US" baseline="0" dirty="0"/>
              <a:t> </a:t>
            </a:r>
            <a:r>
              <a:rPr lang="en-US" baseline="0" dirty="0" err="1"/>
              <a:t>trình</a:t>
            </a:r>
            <a:r>
              <a:rPr lang="en-US" baseline="0" dirty="0"/>
              <a:t> </a:t>
            </a:r>
            <a:r>
              <a:rPr lang="en-US" baseline="0" dirty="0" err="1"/>
              <a:t>bày</a:t>
            </a:r>
            <a:r>
              <a:rPr lang="en-US" baseline="0" dirty="0"/>
              <a:t>, </a:t>
            </a:r>
            <a:r>
              <a:rPr lang="en-US" baseline="0" dirty="0" err="1"/>
              <a:t>cả</a:t>
            </a:r>
            <a:r>
              <a:rPr lang="en-US" baseline="0" dirty="0"/>
              <a:t> </a:t>
            </a:r>
            <a:r>
              <a:rPr lang="en-US" baseline="0" dirty="0" err="1"/>
              <a:t>lớp</a:t>
            </a:r>
            <a:r>
              <a:rPr lang="en-US" baseline="0" dirty="0"/>
              <a:t> </a:t>
            </a:r>
            <a:r>
              <a:rPr lang="en-US" baseline="0" dirty="0" err="1"/>
              <a:t>làm</a:t>
            </a:r>
            <a:r>
              <a:rPr lang="en-US" baseline="0" dirty="0"/>
              <a:t> </a:t>
            </a:r>
            <a:r>
              <a:rPr lang="en-US" baseline="0" dirty="0" err="1"/>
              <a:t>vào</a:t>
            </a:r>
            <a:r>
              <a:rPr lang="en-US" baseline="0" dirty="0"/>
              <a:t> </a:t>
            </a:r>
            <a:r>
              <a:rPr lang="en-US" baseline="0" dirty="0" err="1"/>
              <a:t>vớ</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602133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9859547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accent5"/>
        </a:solidFill>
        <a:effectLst/>
      </p:bgPr>
    </p:bg>
    <p:spTree>
      <p:nvGrpSpPr>
        <p:cNvPr id="1" name="Shape 97"/>
        <p:cNvGrpSpPr/>
        <p:nvPr/>
      </p:nvGrpSpPr>
      <p:grpSpPr>
        <a:xfrm>
          <a:off x="0" y="0"/>
          <a:ext cx="0" cy="0"/>
          <a:chOff x="0" y="0"/>
          <a:chExt cx="0" cy="0"/>
        </a:xfrm>
      </p:grpSpPr>
      <p:sp>
        <p:nvSpPr>
          <p:cNvPr id="98" name="Google Shape;98;p4"/>
          <p:cNvSpPr txBox="1">
            <a:spLocks noGrp="1"/>
          </p:cNvSpPr>
          <p:nvPr>
            <p:ph type="title"/>
          </p:nvPr>
        </p:nvSpPr>
        <p:spPr>
          <a:xfrm>
            <a:off x="2146467" y="560933"/>
            <a:ext cx="7886800" cy="763600"/>
          </a:xfrm>
          <a:prstGeom prst="rect">
            <a:avLst/>
          </a:prstGeom>
        </p:spPr>
        <p:txBody>
          <a:bodyPr spcFirstLastPara="1" wrap="square" lIns="121705" tIns="121705" rIns="121705" bIns="121705" anchor="t" anchorCtr="0">
            <a:noAutofit/>
          </a:bodyPr>
          <a:lstStyle>
            <a:lvl1pPr lvl="0">
              <a:spcBef>
                <a:spcPts val="0"/>
              </a:spcBef>
              <a:spcAft>
                <a:spcPts val="0"/>
              </a:spcAft>
              <a:buSzPts val="2700"/>
              <a:buNone/>
              <a:defRPr sz="4000"/>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99" name="Google Shape;99;p4"/>
          <p:cNvSpPr txBox="1">
            <a:spLocks noGrp="1"/>
          </p:cNvSpPr>
          <p:nvPr>
            <p:ph type="body" idx="1"/>
          </p:nvPr>
        </p:nvSpPr>
        <p:spPr>
          <a:xfrm>
            <a:off x="889600" y="1571767"/>
            <a:ext cx="10412800" cy="4475200"/>
          </a:xfrm>
          <a:prstGeom prst="rect">
            <a:avLst/>
          </a:prstGeom>
        </p:spPr>
        <p:txBody>
          <a:bodyPr spcFirstLastPara="1" wrap="square" lIns="121705" tIns="121705" rIns="121705" bIns="121705" anchor="t" anchorCtr="0">
            <a:noAutofit/>
          </a:bodyPr>
          <a:lstStyle>
            <a:lvl1pPr marL="608625" lvl="0" indent="-422656" rtl="0">
              <a:spcBef>
                <a:spcPts val="0"/>
              </a:spcBef>
              <a:spcAft>
                <a:spcPts val="0"/>
              </a:spcAft>
              <a:buClr>
                <a:schemeClr val="accent3"/>
              </a:buClr>
              <a:buSzPts val="1400"/>
              <a:buAutoNum type="arabicPeriod"/>
              <a:defRPr sz="1600"/>
            </a:lvl1pPr>
            <a:lvl2pPr marL="1217249" lvl="1" indent="-422656" rtl="0">
              <a:spcBef>
                <a:spcPts val="0"/>
              </a:spcBef>
              <a:spcAft>
                <a:spcPts val="0"/>
              </a:spcAft>
              <a:buSzPts val="1400"/>
              <a:buAutoNum type="alphaLcPeriod"/>
              <a:defRPr/>
            </a:lvl2pPr>
            <a:lvl3pPr marL="1825874" lvl="2" indent="-422656" rtl="0">
              <a:spcBef>
                <a:spcPts val="0"/>
              </a:spcBef>
              <a:spcAft>
                <a:spcPts val="0"/>
              </a:spcAft>
              <a:buSzPts val="1400"/>
              <a:buAutoNum type="romanLcPeriod"/>
              <a:defRPr/>
            </a:lvl3pPr>
            <a:lvl4pPr marL="2434499" lvl="3" indent="-422656" rtl="0">
              <a:spcBef>
                <a:spcPts val="0"/>
              </a:spcBef>
              <a:spcAft>
                <a:spcPts val="0"/>
              </a:spcAft>
              <a:buSzPts val="1400"/>
              <a:buAutoNum type="arabicPeriod"/>
              <a:defRPr/>
            </a:lvl4pPr>
            <a:lvl5pPr marL="3043123" lvl="4" indent="-422656" rtl="0">
              <a:spcBef>
                <a:spcPts val="0"/>
              </a:spcBef>
              <a:spcAft>
                <a:spcPts val="0"/>
              </a:spcAft>
              <a:buSzPts val="1400"/>
              <a:buAutoNum type="alphaLcPeriod"/>
              <a:defRPr/>
            </a:lvl5pPr>
            <a:lvl6pPr marL="3651748" lvl="5" indent="-422656" rtl="0">
              <a:spcBef>
                <a:spcPts val="0"/>
              </a:spcBef>
              <a:spcAft>
                <a:spcPts val="0"/>
              </a:spcAft>
              <a:buSzPts val="1400"/>
              <a:buAutoNum type="romanLcPeriod"/>
              <a:defRPr/>
            </a:lvl6pPr>
            <a:lvl7pPr marL="4260372" lvl="6" indent="-422656" rtl="0">
              <a:spcBef>
                <a:spcPts val="0"/>
              </a:spcBef>
              <a:spcAft>
                <a:spcPts val="0"/>
              </a:spcAft>
              <a:buSzPts val="1400"/>
              <a:buAutoNum type="arabicPeriod"/>
              <a:defRPr/>
            </a:lvl7pPr>
            <a:lvl8pPr marL="4868997" lvl="7" indent="-422656" rtl="0">
              <a:spcBef>
                <a:spcPts val="0"/>
              </a:spcBef>
              <a:spcAft>
                <a:spcPts val="0"/>
              </a:spcAft>
              <a:buSzPts val="1400"/>
              <a:buAutoNum type="alphaLcPeriod"/>
              <a:defRPr/>
            </a:lvl8pPr>
            <a:lvl9pPr marL="5477622" lvl="8" indent="-422656" rtl="0">
              <a:spcBef>
                <a:spcPts val="0"/>
              </a:spcBef>
              <a:spcAft>
                <a:spcPts val="0"/>
              </a:spcAft>
              <a:buSzPts val="1400"/>
              <a:buAutoNum type="romanLcPeriod"/>
              <a:defRPr/>
            </a:lvl9pPr>
          </a:lstStyle>
          <a:p>
            <a:endParaRPr/>
          </a:p>
        </p:txBody>
      </p:sp>
      <p:sp>
        <p:nvSpPr>
          <p:cNvPr id="100" name="Google Shape;100;p4"/>
          <p:cNvSpPr/>
          <p:nvPr/>
        </p:nvSpPr>
        <p:spPr>
          <a:xfrm>
            <a:off x="-100967" y="5553936"/>
            <a:ext cx="1474899" cy="1356351"/>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1" name="Google Shape;101;p4"/>
          <p:cNvSpPr/>
          <p:nvPr/>
        </p:nvSpPr>
        <p:spPr>
          <a:xfrm rot="10800000">
            <a:off x="10845037" y="-91483"/>
            <a:ext cx="1448331" cy="1332616"/>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nvGrpSpPr>
          <p:cNvPr id="102" name="Google Shape;102;p4"/>
          <p:cNvGrpSpPr/>
          <p:nvPr/>
        </p:nvGrpSpPr>
        <p:grpSpPr>
          <a:xfrm>
            <a:off x="45864" y="15432"/>
            <a:ext cx="4687196" cy="4712224"/>
            <a:chOff x="34399" y="11580"/>
            <a:chExt cx="4024035" cy="4045522"/>
          </a:xfrm>
        </p:grpSpPr>
        <p:sp>
          <p:nvSpPr>
            <p:cNvPr id="103" name="Google Shape;103;p4"/>
            <p:cNvSpPr/>
            <p:nvPr/>
          </p:nvSpPr>
          <p:spPr>
            <a:xfrm>
              <a:off x="336327" y="641969"/>
              <a:ext cx="282070" cy="198192"/>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4" name="Google Shape;104;p4"/>
            <p:cNvSpPr/>
            <p:nvPr/>
          </p:nvSpPr>
          <p:spPr>
            <a:xfrm>
              <a:off x="629787" y="144059"/>
              <a:ext cx="139965" cy="91512"/>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5" name="Google Shape;105;p4"/>
            <p:cNvSpPr/>
            <p:nvPr/>
          </p:nvSpPr>
          <p:spPr>
            <a:xfrm>
              <a:off x="246235" y="1309844"/>
              <a:ext cx="139965" cy="91512"/>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6" name="Google Shape;106;p4"/>
            <p:cNvSpPr/>
            <p:nvPr/>
          </p:nvSpPr>
          <p:spPr>
            <a:xfrm>
              <a:off x="1596949" y="210677"/>
              <a:ext cx="181464" cy="118584"/>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7" name="Google Shape;107;p4"/>
            <p:cNvSpPr/>
            <p:nvPr/>
          </p:nvSpPr>
          <p:spPr>
            <a:xfrm>
              <a:off x="404652" y="2044351"/>
              <a:ext cx="87416" cy="57641"/>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8" name="Google Shape;108;p4"/>
            <p:cNvSpPr/>
            <p:nvPr/>
          </p:nvSpPr>
          <p:spPr>
            <a:xfrm>
              <a:off x="563999" y="143411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9" name="Google Shape;109;p4"/>
            <p:cNvSpPr/>
            <p:nvPr/>
          </p:nvSpPr>
          <p:spPr>
            <a:xfrm>
              <a:off x="2412918" y="270411"/>
              <a:ext cx="87416" cy="57632"/>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0" name="Google Shape;110;p4"/>
            <p:cNvSpPr/>
            <p:nvPr/>
          </p:nvSpPr>
          <p:spPr>
            <a:xfrm>
              <a:off x="222384" y="1995338"/>
              <a:ext cx="87955" cy="57641"/>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1" name="Google Shape;111;p4"/>
            <p:cNvSpPr/>
            <p:nvPr/>
          </p:nvSpPr>
          <p:spPr>
            <a:xfrm>
              <a:off x="336414" y="1835768"/>
              <a:ext cx="87416" cy="57641"/>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2" name="Google Shape;112;p4"/>
            <p:cNvSpPr/>
            <p:nvPr/>
          </p:nvSpPr>
          <p:spPr>
            <a:xfrm>
              <a:off x="2412920" y="118135"/>
              <a:ext cx="87416" cy="57641"/>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3" name="Google Shape;113;p4"/>
            <p:cNvSpPr/>
            <p:nvPr/>
          </p:nvSpPr>
          <p:spPr>
            <a:xfrm>
              <a:off x="2278469" y="212769"/>
              <a:ext cx="87416" cy="57641"/>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4" name="Google Shape;114;p4"/>
            <p:cNvSpPr/>
            <p:nvPr/>
          </p:nvSpPr>
          <p:spPr>
            <a:xfrm rot="3312740">
              <a:off x="104323" y="71702"/>
              <a:ext cx="324095" cy="339745"/>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5" name="Google Shape;115;p4"/>
            <p:cNvSpPr/>
            <p:nvPr/>
          </p:nvSpPr>
          <p:spPr>
            <a:xfrm>
              <a:off x="1069550" y="118125"/>
              <a:ext cx="227595" cy="228852"/>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6" name="Google Shape;116;p4"/>
            <p:cNvSpPr/>
            <p:nvPr/>
          </p:nvSpPr>
          <p:spPr>
            <a:xfrm rot="-3073535">
              <a:off x="541547" y="2389279"/>
              <a:ext cx="181467" cy="182463"/>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7" name="Google Shape;117;p4"/>
            <p:cNvSpPr/>
            <p:nvPr/>
          </p:nvSpPr>
          <p:spPr>
            <a:xfrm rot="-3073535">
              <a:off x="91672" y="3451604"/>
              <a:ext cx="181467" cy="182463"/>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8" name="Google Shape;118;p4"/>
            <p:cNvSpPr/>
            <p:nvPr/>
          </p:nvSpPr>
          <p:spPr>
            <a:xfrm>
              <a:off x="447949" y="377126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19" name="Google Shape;119;p4"/>
            <p:cNvSpPr/>
            <p:nvPr/>
          </p:nvSpPr>
          <p:spPr>
            <a:xfrm>
              <a:off x="336412" y="399946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0" name="Google Shape;120;p4"/>
            <p:cNvSpPr/>
            <p:nvPr/>
          </p:nvSpPr>
          <p:spPr>
            <a:xfrm>
              <a:off x="564012" y="394181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1" name="Google Shape;121;p4"/>
            <p:cNvSpPr/>
            <p:nvPr/>
          </p:nvSpPr>
          <p:spPr>
            <a:xfrm>
              <a:off x="222652" y="2646976"/>
              <a:ext cx="87416" cy="57641"/>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2" name="Google Shape;122;p4"/>
            <p:cNvSpPr/>
            <p:nvPr/>
          </p:nvSpPr>
          <p:spPr>
            <a:xfrm rot="675019">
              <a:off x="2827311" y="329873"/>
              <a:ext cx="149859" cy="15064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3" name="Google Shape;123;p4"/>
            <p:cNvSpPr/>
            <p:nvPr/>
          </p:nvSpPr>
          <p:spPr>
            <a:xfrm rot="675019">
              <a:off x="3448986" y="157236"/>
              <a:ext cx="149859" cy="15064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4" name="Google Shape;124;p4"/>
            <p:cNvSpPr/>
            <p:nvPr/>
          </p:nvSpPr>
          <p:spPr>
            <a:xfrm>
              <a:off x="2990418" y="118136"/>
              <a:ext cx="87416" cy="57632"/>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5" name="Google Shape;125;p4"/>
            <p:cNvSpPr/>
            <p:nvPr/>
          </p:nvSpPr>
          <p:spPr>
            <a:xfrm>
              <a:off x="3971018" y="376373"/>
              <a:ext cx="87416" cy="57632"/>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
        <p:nvSpPr>
          <p:cNvPr id="126" name="Google Shape;126;p4"/>
          <p:cNvSpPr/>
          <p:nvPr/>
        </p:nvSpPr>
        <p:spPr>
          <a:xfrm rot="10800000">
            <a:off x="11596106" y="1373908"/>
            <a:ext cx="116554" cy="7685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nvGrpSpPr>
          <p:cNvPr id="127" name="Google Shape;127;p4"/>
          <p:cNvGrpSpPr/>
          <p:nvPr/>
        </p:nvGrpSpPr>
        <p:grpSpPr>
          <a:xfrm>
            <a:off x="7654140" y="2346808"/>
            <a:ext cx="4461187" cy="4421127"/>
            <a:chOff x="5740605" y="1760105"/>
            <a:chExt cx="3345890" cy="3315845"/>
          </a:xfrm>
        </p:grpSpPr>
        <p:sp>
          <p:nvSpPr>
            <p:cNvPr id="128" name="Google Shape;128;p4"/>
            <p:cNvSpPr/>
            <p:nvPr/>
          </p:nvSpPr>
          <p:spPr>
            <a:xfrm rot="10800000">
              <a:off x="8600923" y="4387005"/>
              <a:ext cx="234541" cy="164787"/>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29" name="Google Shape;129;p4"/>
            <p:cNvSpPr/>
            <p:nvPr/>
          </p:nvSpPr>
          <p:spPr>
            <a:xfrm rot="10800000">
              <a:off x="8475077" y="4889708"/>
              <a:ext cx="116381" cy="76088"/>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0" name="Google Shape;130;p4"/>
            <p:cNvSpPr/>
            <p:nvPr/>
          </p:nvSpPr>
          <p:spPr>
            <a:xfrm rot="10800000">
              <a:off x="8793993" y="3920378"/>
              <a:ext cx="116381" cy="76088"/>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1" name="Google Shape;131;p4"/>
            <p:cNvSpPr/>
            <p:nvPr/>
          </p:nvSpPr>
          <p:spPr>
            <a:xfrm rot="10800000">
              <a:off x="7636395" y="4811807"/>
              <a:ext cx="150887" cy="98597"/>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2" name="Google Shape;132;p4"/>
            <p:cNvSpPr/>
            <p:nvPr/>
          </p:nvSpPr>
          <p:spPr>
            <a:xfrm rot="10800000">
              <a:off x="8705967" y="3337810"/>
              <a:ext cx="72686" cy="47926"/>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3" name="Google Shape;133;p4"/>
            <p:cNvSpPr/>
            <p:nvPr/>
          </p:nvSpPr>
          <p:spPr>
            <a:xfrm rot="10800000">
              <a:off x="8573473" y="3845214"/>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4" name="Google Shape;134;p4"/>
            <p:cNvSpPr/>
            <p:nvPr/>
          </p:nvSpPr>
          <p:spPr>
            <a:xfrm rot="10800000">
              <a:off x="7036135" y="4812819"/>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5" name="Google Shape;135;p4"/>
            <p:cNvSpPr/>
            <p:nvPr/>
          </p:nvSpPr>
          <p:spPr>
            <a:xfrm rot="10800000">
              <a:off x="8857071" y="3378564"/>
              <a:ext cx="73134" cy="47926"/>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6" name="Google Shape;136;p4"/>
            <p:cNvSpPr/>
            <p:nvPr/>
          </p:nvSpPr>
          <p:spPr>
            <a:xfrm rot="10800000">
              <a:off x="8762706" y="3511243"/>
              <a:ext cx="72686" cy="47926"/>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7" name="Google Shape;137;p4"/>
            <p:cNvSpPr/>
            <p:nvPr/>
          </p:nvSpPr>
          <p:spPr>
            <a:xfrm rot="10800000">
              <a:off x="7036133" y="4939425"/>
              <a:ext cx="72686" cy="47926"/>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8" name="Google Shape;138;p4"/>
            <p:cNvSpPr/>
            <p:nvPr/>
          </p:nvSpPr>
          <p:spPr>
            <a:xfrm rot="10800000">
              <a:off x="7147926" y="4860739"/>
              <a:ext cx="72686" cy="47926"/>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39" name="Google Shape;139;p4"/>
            <p:cNvSpPr/>
            <p:nvPr/>
          </p:nvSpPr>
          <p:spPr>
            <a:xfrm rot="-7487963">
              <a:off x="8758832" y="4743433"/>
              <a:ext cx="269516" cy="282509"/>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0" name="Google Shape;140;p4"/>
            <p:cNvSpPr/>
            <p:nvPr/>
          </p:nvSpPr>
          <p:spPr>
            <a:xfrm rot="10800000">
              <a:off x="8036559" y="4797031"/>
              <a:ext cx="189245" cy="19032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1" name="Google Shape;141;p4"/>
            <p:cNvSpPr/>
            <p:nvPr/>
          </p:nvSpPr>
          <p:spPr>
            <a:xfrm rot="7725898">
              <a:off x="8513933" y="2947287"/>
              <a:ext cx="150928" cy="151666"/>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2" name="Google Shape;142;p4"/>
            <p:cNvSpPr/>
            <p:nvPr/>
          </p:nvSpPr>
          <p:spPr>
            <a:xfrm rot="7725898">
              <a:off x="8887995" y="2063982"/>
              <a:ext cx="150928" cy="151666"/>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3" name="Google Shape;143;p4"/>
            <p:cNvSpPr/>
            <p:nvPr/>
          </p:nvSpPr>
          <p:spPr>
            <a:xfrm rot="10800000">
              <a:off x="8669966" y="1901914"/>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4" name="Google Shape;144;p4"/>
            <p:cNvSpPr/>
            <p:nvPr/>
          </p:nvSpPr>
          <p:spPr>
            <a:xfrm rot="10800000">
              <a:off x="8573463" y="1760105"/>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5" name="Google Shape;145;p4"/>
            <p:cNvSpPr/>
            <p:nvPr/>
          </p:nvSpPr>
          <p:spPr>
            <a:xfrm rot="10800000">
              <a:off x="8857297" y="2836737"/>
              <a:ext cx="72686" cy="47926"/>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6" name="Google Shape;146;p4"/>
            <p:cNvSpPr/>
            <p:nvPr/>
          </p:nvSpPr>
          <p:spPr>
            <a:xfrm rot="-10124052">
              <a:off x="6639644" y="4686046"/>
              <a:ext cx="124609" cy="12523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7" name="Google Shape;147;p4"/>
            <p:cNvSpPr/>
            <p:nvPr/>
          </p:nvSpPr>
          <p:spPr>
            <a:xfrm rot="-10124052">
              <a:off x="6122734" y="4829591"/>
              <a:ext cx="124609" cy="12523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8" name="Google Shape;148;p4"/>
            <p:cNvSpPr/>
            <p:nvPr/>
          </p:nvSpPr>
          <p:spPr>
            <a:xfrm rot="10800000">
              <a:off x="6555955" y="4939433"/>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49" name="Google Shape;149;p4"/>
            <p:cNvSpPr/>
            <p:nvPr/>
          </p:nvSpPr>
          <p:spPr>
            <a:xfrm rot="10800000">
              <a:off x="5740605" y="4724713"/>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5278427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accent5"/>
        </a:solidFill>
        <a:effectLst/>
      </p:bgPr>
    </p:bg>
    <p:spTree>
      <p:nvGrpSpPr>
        <p:cNvPr id="1" name="Shape 234"/>
        <p:cNvGrpSpPr/>
        <p:nvPr/>
      </p:nvGrpSpPr>
      <p:grpSpPr>
        <a:xfrm>
          <a:off x="0" y="0"/>
          <a:ext cx="0" cy="0"/>
          <a:chOff x="0" y="0"/>
          <a:chExt cx="0" cy="0"/>
        </a:xfrm>
      </p:grpSpPr>
      <p:sp>
        <p:nvSpPr>
          <p:cNvPr id="235" name="Google Shape;235;p7"/>
          <p:cNvSpPr/>
          <p:nvPr/>
        </p:nvSpPr>
        <p:spPr>
          <a:xfrm rot="5400000">
            <a:off x="-234016" y="-38689"/>
            <a:ext cx="3327063" cy="3059641"/>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4"/>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36" name="Google Shape;236;p7"/>
          <p:cNvSpPr txBox="1">
            <a:spLocks noGrp="1"/>
          </p:cNvSpPr>
          <p:nvPr>
            <p:ph type="title"/>
          </p:nvPr>
        </p:nvSpPr>
        <p:spPr>
          <a:xfrm>
            <a:off x="6452200" y="410333"/>
            <a:ext cx="4368800" cy="1007600"/>
          </a:xfrm>
          <a:prstGeom prst="rect">
            <a:avLst/>
          </a:prstGeom>
        </p:spPr>
        <p:txBody>
          <a:bodyPr spcFirstLastPara="1" wrap="square" lIns="121705" tIns="121705" rIns="121705" bIns="121705" anchor="b" anchorCtr="0">
            <a:noAutofit/>
          </a:bodyPr>
          <a:lstStyle>
            <a:lvl1pPr lvl="0" algn="l">
              <a:spcBef>
                <a:spcPts val="0"/>
              </a:spcBef>
              <a:spcAft>
                <a:spcPts val="0"/>
              </a:spcAft>
              <a:buSzPts val="2400"/>
              <a:buNone/>
              <a:defRPr sz="4000"/>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237" name="Google Shape;237;p7"/>
          <p:cNvSpPr/>
          <p:nvPr/>
        </p:nvSpPr>
        <p:spPr>
          <a:xfrm>
            <a:off x="-100966" y="1290835"/>
            <a:ext cx="6186529" cy="5689271"/>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3"/>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38" name="Google Shape;238;p7"/>
          <p:cNvSpPr txBox="1">
            <a:spLocks noGrp="1"/>
          </p:cNvSpPr>
          <p:nvPr>
            <p:ph type="subTitle" idx="1"/>
          </p:nvPr>
        </p:nvSpPr>
        <p:spPr>
          <a:xfrm>
            <a:off x="6452200" y="1523200"/>
            <a:ext cx="4368800" cy="3811600"/>
          </a:xfrm>
          <a:prstGeom prst="rect">
            <a:avLst/>
          </a:prstGeom>
        </p:spPr>
        <p:txBody>
          <a:bodyPr spcFirstLastPara="1" wrap="square" lIns="121705" tIns="121705" rIns="121705" bIns="121705" anchor="t" anchorCtr="0">
            <a:noAutofit/>
          </a:bodyPr>
          <a:lstStyle>
            <a:lvl1pPr lvl="0">
              <a:spcBef>
                <a:spcPts val="0"/>
              </a:spcBef>
              <a:spcAft>
                <a:spcPts val="0"/>
              </a:spcAft>
              <a:buClr>
                <a:schemeClr val="accent3"/>
              </a:buClr>
              <a:buSzPts val="1400"/>
              <a:buChar char="●"/>
              <a:defRPr/>
            </a:lvl1pPr>
            <a:lvl2pPr lvl="1">
              <a:spcBef>
                <a:spcPts val="0"/>
              </a:spcBef>
              <a:spcAft>
                <a:spcPts val="0"/>
              </a:spcAft>
              <a:buSzPts val="1400"/>
              <a:buChar char="○"/>
              <a:defRPr/>
            </a:lvl2pPr>
            <a:lvl3pPr lvl="2">
              <a:spcBef>
                <a:spcPts val="0"/>
              </a:spcBef>
              <a:spcAft>
                <a:spcPts val="0"/>
              </a:spcAft>
              <a:buSzPts val="1400"/>
              <a:buChar char="■"/>
              <a:defRPr/>
            </a:lvl3pPr>
            <a:lvl4pPr lvl="3">
              <a:spcBef>
                <a:spcPts val="0"/>
              </a:spcBef>
              <a:spcAft>
                <a:spcPts val="0"/>
              </a:spcAft>
              <a:buSzPts val="1400"/>
              <a:buChar char="●"/>
              <a:defRPr/>
            </a:lvl4pPr>
            <a:lvl5pPr lvl="4">
              <a:spcBef>
                <a:spcPts val="0"/>
              </a:spcBef>
              <a:spcAft>
                <a:spcPts val="0"/>
              </a:spcAft>
              <a:buSzPts val="1400"/>
              <a:buChar char="○"/>
              <a:defRPr/>
            </a:lvl5pPr>
            <a:lvl6pPr lvl="5">
              <a:spcBef>
                <a:spcPts val="0"/>
              </a:spcBef>
              <a:spcAft>
                <a:spcPts val="0"/>
              </a:spcAft>
              <a:buSzPts val="1400"/>
              <a:buChar char="■"/>
              <a:defRPr/>
            </a:lvl6pPr>
            <a:lvl7pPr lvl="6">
              <a:spcBef>
                <a:spcPts val="0"/>
              </a:spcBef>
              <a:spcAft>
                <a:spcPts val="0"/>
              </a:spcAft>
              <a:buSzPts val="1400"/>
              <a:buChar char="●"/>
              <a:defRPr/>
            </a:lvl7pPr>
            <a:lvl8pPr lvl="7">
              <a:spcBef>
                <a:spcPts val="0"/>
              </a:spcBef>
              <a:spcAft>
                <a:spcPts val="0"/>
              </a:spcAft>
              <a:buSzPts val="1400"/>
              <a:buChar char="○"/>
              <a:defRPr/>
            </a:lvl8pPr>
            <a:lvl9pPr lvl="8">
              <a:spcBef>
                <a:spcPts val="0"/>
              </a:spcBef>
              <a:spcAft>
                <a:spcPts val="0"/>
              </a:spcAft>
              <a:buSzPts val="1400"/>
              <a:buChar char="■"/>
              <a:defRPr/>
            </a:lvl9pPr>
          </a:lstStyle>
          <a:p>
            <a:endParaRPr/>
          </a:p>
        </p:txBody>
      </p:sp>
      <p:grpSp>
        <p:nvGrpSpPr>
          <p:cNvPr id="239" name="Google Shape;239;p7"/>
          <p:cNvGrpSpPr/>
          <p:nvPr/>
        </p:nvGrpSpPr>
        <p:grpSpPr>
          <a:xfrm rot="10800000">
            <a:off x="9359226" y="4257201"/>
            <a:ext cx="2654262" cy="2466445"/>
            <a:chOff x="817100" y="238125"/>
            <a:chExt cx="5912375" cy="5495644"/>
          </a:xfrm>
        </p:grpSpPr>
        <p:sp>
          <p:nvSpPr>
            <p:cNvPr id="240" name="Google Shape;240;p7"/>
            <p:cNvSpPr/>
            <p:nvPr/>
          </p:nvSpPr>
          <p:spPr>
            <a:xfrm>
              <a:off x="817100" y="1539650"/>
              <a:ext cx="758050" cy="532775"/>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1" name="Google Shape;241;p7"/>
            <p:cNvSpPr/>
            <p:nvPr/>
          </p:nvSpPr>
          <p:spPr>
            <a:xfrm>
              <a:off x="850450" y="328075"/>
              <a:ext cx="608275" cy="468700"/>
            </a:xfrm>
            <a:custGeom>
              <a:avLst/>
              <a:gdLst/>
              <a:ahLst/>
              <a:cxnLst/>
              <a:rect l="l" t="t" r="r" b="b"/>
              <a:pathLst>
                <a:path w="24331" h="18748" extrusionOk="0">
                  <a:moveTo>
                    <a:pt x="12275" y="1"/>
                  </a:moveTo>
                  <a:cubicBezTo>
                    <a:pt x="269" y="1"/>
                    <a:pt x="1" y="17063"/>
                    <a:pt x="10997" y="18453"/>
                  </a:cubicBezTo>
                  <a:cubicBezTo>
                    <a:pt x="11906" y="18654"/>
                    <a:pt x="12756" y="18747"/>
                    <a:pt x="13547" y="18747"/>
                  </a:cubicBezTo>
                  <a:cubicBezTo>
                    <a:pt x="24330" y="18747"/>
                    <a:pt x="24113" y="1332"/>
                    <a:pt x="13476" y="55"/>
                  </a:cubicBezTo>
                  <a:cubicBezTo>
                    <a:pt x="13063" y="19"/>
                    <a:pt x="12663" y="1"/>
                    <a:pt x="1227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2" name="Google Shape;242;p7"/>
            <p:cNvSpPr/>
            <p:nvPr/>
          </p:nvSpPr>
          <p:spPr>
            <a:xfrm>
              <a:off x="2174725" y="853300"/>
              <a:ext cx="376150" cy="246000"/>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3" name="Google Shape;243;p7"/>
            <p:cNvSpPr/>
            <p:nvPr/>
          </p:nvSpPr>
          <p:spPr>
            <a:xfrm>
              <a:off x="1033025" y="3441700"/>
              <a:ext cx="376150" cy="246000"/>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4" name="Google Shape;244;p7"/>
            <p:cNvSpPr/>
            <p:nvPr/>
          </p:nvSpPr>
          <p:spPr>
            <a:xfrm>
              <a:off x="4663000" y="486950"/>
              <a:ext cx="487675" cy="318775"/>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5" name="Google Shape;245;p7"/>
            <p:cNvSpPr/>
            <p:nvPr/>
          </p:nvSpPr>
          <p:spPr>
            <a:xfrm>
              <a:off x="3354863" y="1513154"/>
              <a:ext cx="443723" cy="288929"/>
            </a:xfrm>
            <a:custGeom>
              <a:avLst/>
              <a:gdLst/>
              <a:ahLst/>
              <a:cxnLst/>
              <a:rect l="l" t="t" r="r" b="b"/>
              <a:pathLst>
                <a:path w="25671" h="16718" extrusionOk="0">
                  <a:moveTo>
                    <a:pt x="10910" y="1"/>
                  </a:moveTo>
                  <a:cubicBezTo>
                    <a:pt x="272" y="1"/>
                    <a:pt x="1" y="15851"/>
                    <a:pt x="12362" y="16718"/>
                  </a:cubicBezTo>
                  <a:cubicBezTo>
                    <a:pt x="21626" y="16522"/>
                    <a:pt x="25671" y="4388"/>
                    <a:pt x="15559" y="865"/>
                  </a:cubicBezTo>
                  <a:cubicBezTo>
                    <a:pt x="13839" y="266"/>
                    <a:pt x="12288" y="1"/>
                    <a:pt x="1091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6" name="Google Shape;246;p7"/>
            <p:cNvSpPr/>
            <p:nvPr/>
          </p:nvSpPr>
          <p:spPr>
            <a:xfrm>
              <a:off x="1340210" y="5578819"/>
              <a:ext cx="234925" cy="154950"/>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7" name="Google Shape;247;p7"/>
            <p:cNvSpPr/>
            <p:nvPr/>
          </p:nvSpPr>
          <p:spPr>
            <a:xfrm>
              <a:off x="1887000" y="3775750"/>
              <a:ext cx="234925" cy="154950"/>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8" name="Google Shape;248;p7"/>
            <p:cNvSpPr/>
            <p:nvPr/>
          </p:nvSpPr>
          <p:spPr>
            <a:xfrm>
              <a:off x="3354900" y="2919500"/>
              <a:ext cx="234925" cy="154925"/>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49" name="Google Shape;249;p7"/>
            <p:cNvSpPr/>
            <p:nvPr/>
          </p:nvSpPr>
          <p:spPr>
            <a:xfrm>
              <a:off x="5547026" y="1644661"/>
              <a:ext cx="234925" cy="154925"/>
            </a:xfrm>
            <a:custGeom>
              <a:avLst/>
              <a:gdLst/>
              <a:ahLst/>
              <a:cxnLst/>
              <a:rect l="l" t="t" r="r" b="b"/>
              <a:pathLst>
                <a:path w="9397" h="6197" extrusionOk="0">
                  <a:moveTo>
                    <a:pt x="3957" y="0"/>
                  </a:moveTo>
                  <a:cubicBezTo>
                    <a:pt x="44" y="0"/>
                    <a:pt x="1" y="5908"/>
                    <a:pt x="4504" y="6197"/>
                  </a:cubicBezTo>
                  <a:cubicBezTo>
                    <a:pt x="7961" y="6132"/>
                    <a:pt x="9397" y="1630"/>
                    <a:pt x="5678" y="325"/>
                  </a:cubicBezTo>
                  <a:cubicBezTo>
                    <a:pt x="5040" y="100"/>
                    <a:pt x="4466" y="0"/>
                    <a:pt x="395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0" name="Google Shape;250;p7"/>
            <p:cNvSpPr/>
            <p:nvPr/>
          </p:nvSpPr>
          <p:spPr>
            <a:xfrm>
              <a:off x="968925" y="5284425"/>
              <a:ext cx="236375" cy="154950"/>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1" name="Google Shape;251;p7"/>
            <p:cNvSpPr/>
            <p:nvPr/>
          </p:nvSpPr>
          <p:spPr>
            <a:xfrm>
              <a:off x="1275375" y="4855475"/>
              <a:ext cx="234925" cy="154950"/>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2" name="Google Shape;252;p7"/>
            <p:cNvSpPr/>
            <p:nvPr/>
          </p:nvSpPr>
          <p:spPr>
            <a:xfrm>
              <a:off x="5881964" y="1247683"/>
              <a:ext cx="234925" cy="154925"/>
            </a:xfrm>
            <a:custGeom>
              <a:avLst/>
              <a:gdLst/>
              <a:ahLst/>
              <a:cxnLst/>
              <a:rect l="l" t="t" r="r" b="b"/>
              <a:pathLst>
                <a:path w="9397" h="6197" extrusionOk="0">
                  <a:moveTo>
                    <a:pt x="3957" y="0"/>
                  </a:moveTo>
                  <a:cubicBezTo>
                    <a:pt x="45" y="0"/>
                    <a:pt x="1" y="5908"/>
                    <a:pt x="4504" y="6197"/>
                  </a:cubicBezTo>
                  <a:cubicBezTo>
                    <a:pt x="7962" y="6132"/>
                    <a:pt x="9397" y="1630"/>
                    <a:pt x="5678" y="325"/>
                  </a:cubicBezTo>
                  <a:cubicBezTo>
                    <a:pt x="5040" y="100"/>
                    <a:pt x="4466" y="0"/>
                    <a:pt x="395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3" name="Google Shape;253;p7"/>
            <p:cNvSpPr/>
            <p:nvPr/>
          </p:nvSpPr>
          <p:spPr>
            <a:xfrm>
              <a:off x="5312075" y="1247725"/>
              <a:ext cx="234925" cy="154950"/>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4" name="Google Shape;254;p7"/>
            <p:cNvSpPr/>
            <p:nvPr/>
          </p:nvSpPr>
          <p:spPr>
            <a:xfrm>
              <a:off x="6494550" y="492575"/>
              <a:ext cx="234925" cy="154950"/>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5" name="Google Shape;255;p7"/>
            <p:cNvSpPr/>
            <p:nvPr/>
          </p:nvSpPr>
          <p:spPr>
            <a:xfrm>
              <a:off x="1826719" y="2254021"/>
              <a:ext cx="641821" cy="673066"/>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256" name="Google Shape;256;p7"/>
            <p:cNvSpPr/>
            <p:nvPr/>
          </p:nvSpPr>
          <p:spPr>
            <a:xfrm>
              <a:off x="3245650" y="238125"/>
              <a:ext cx="611650" cy="65405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087137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35"/>
        <p:cNvGrpSpPr/>
        <p:nvPr/>
      </p:nvGrpSpPr>
      <p:grpSpPr>
        <a:xfrm>
          <a:off x="0" y="0"/>
          <a:ext cx="0" cy="0"/>
          <a:chOff x="0" y="0"/>
          <a:chExt cx="0" cy="0"/>
        </a:xfrm>
      </p:grpSpPr>
      <p:sp>
        <p:nvSpPr>
          <p:cNvPr id="336" name="Google Shape;336;p12"/>
          <p:cNvSpPr txBox="1">
            <a:spLocks noGrp="1"/>
          </p:cNvSpPr>
          <p:nvPr>
            <p:ph type="sldNum" idx="12"/>
          </p:nvPr>
        </p:nvSpPr>
        <p:spPr>
          <a:xfrm>
            <a:off x="11296611" y="6217623"/>
            <a:ext cx="731600" cy="524800"/>
          </a:xfrm>
          <a:prstGeom prst="rect">
            <a:avLst/>
          </a:prstGeom>
        </p:spPr>
        <p:txBody>
          <a:bodyPr spcFirstLastPara="1" wrap="square" lIns="121705" tIns="121705" rIns="121705" bIns="12170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pPr>
            <a:fld id="{00000000-1234-1234-1234-123412341234}" type="slidenum">
              <a:rPr lang="en" kern="0" smtClean="0">
                <a:solidFill>
                  <a:srgbClr val="45127E"/>
                </a:solidFill>
                <a:cs typeface="Arial"/>
                <a:sym typeface="Arial"/>
              </a:rPr>
              <a:pPr>
                <a:buClr>
                  <a:srgbClr val="000000"/>
                </a:buClr>
              </a:pPr>
              <a:t>‹#›</a:t>
            </a:fld>
            <a:endParaRPr lang="en" kern="0">
              <a:solidFill>
                <a:srgbClr val="45127E"/>
              </a:solidFill>
              <a:cs typeface="Arial"/>
              <a:sym typeface="Arial"/>
            </a:endParaRPr>
          </a:p>
        </p:txBody>
      </p:sp>
    </p:spTree>
    <p:extLst>
      <p:ext uri="{BB962C8B-B14F-4D97-AF65-F5344CB8AC3E}">
        <p14:creationId xmlns:p14="http://schemas.microsoft.com/office/powerpoint/2010/main" val="6443638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78"/>
        <p:cNvGrpSpPr/>
        <p:nvPr/>
      </p:nvGrpSpPr>
      <p:grpSpPr>
        <a:xfrm>
          <a:off x="0" y="0"/>
          <a:ext cx="0" cy="0"/>
          <a:chOff x="0" y="0"/>
          <a:chExt cx="0" cy="0"/>
        </a:xfrm>
      </p:grpSpPr>
      <p:grpSp>
        <p:nvGrpSpPr>
          <p:cNvPr id="379" name="Google Shape;379;p14"/>
          <p:cNvGrpSpPr/>
          <p:nvPr/>
        </p:nvGrpSpPr>
        <p:grpSpPr>
          <a:xfrm rot="10800000">
            <a:off x="5511635" y="-112633"/>
            <a:ext cx="6816033" cy="7047333"/>
            <a:chOff x="258350" y="-84478"/>
            <a:chExt cx="5112025" cy="5285500"/>
          </a:xfrm>
        </p:grpSpPr>
        <p:sp>
          <p:nvSpPr>
            <p:cNvPr id="380" name="Google Shape;380;p14"/>
            <p:cNvSpPr/>
            <p:nvPr/>
          </p:nvSpPr>
          <p:spPr>
            <a:xfrm rot="5400000">
              <a:off x="297296" y="127943"/>
              <a:ext cx="5285497" cy="4860661"/>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14"/>
            <p:cNvSpPr/>
            <p:nvPr/>
          </p:nvSpPr>
          <p:spPr>
            <a:xfrm>
              <a:off x="258350" y="-84478"/>
              <a:ext cx="1585800" cy="52854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
        <p:nvSpPr>
          <p:cNvPr id="382" name="Google Shape;382;p14"/>
          <p:cNvSpPr txBox="1">
            <a:spLocks noGrp="1"/>
          </p:cNvSpPr>
          <p:nvPr>
            <p:ph type="ctrTitle"/>
          </p:nvPr>
        </p:nvSpPr>
        <p:spPr>
          <a:xfrm>
            <a:off x="6607767" y="3790567"/>
            <a:ext cx="4077600" cy="754000"/>
          </a:xfrm>
          <a:prstGeom prst="rect">
            <a:avLst/>
          </a:prstGeom>
        </p:spPr>
        <p:txBody>
          <a:bodyPr spcFirstLastPara="1" wrap="square" lIns="121705" tIns="121705" rIns="121705" bIns="121705" anchor="b" anchorCtr="0">
            <a:noAutofit/>
          </a:bodyPr>
          <a:lstStyle>
            <a:lvl1pPr lvl="0" algn="ctr" rtl="0">
              <a:spcBef>
                <a:spcPts val="0"/>
              </a:spcBef>
              <a:spcAft>
                <a:spcPts val="0"/>
              </a:spcAft>
              <a:buSzPts val="5200"/>
              <a:buNone/>
              <a:defRPr sz="4000"/>
            </a:lvl1pPr>
            <a:lvl2pPr lvl="1" algn="ctr" rtl="0">
              <a:spcBef>
                <a:spcPts val="0"/>
              </a:spcBef>
              <a:spcAft>
                <a:spcPts val="0"/>
              </a:spcAft>
              <a:buSzPts val="5200"/>
              <a:buNone/>
              <a:defRPr sz="6900"/>
            </a:lvl2pPr>
            <a:lvl3pPr lvl="2" algn="ctr" rtl="0">
              <a:spcBef>
                <a:spcPts val="0"/>
              </a:spcBef>
              <a:spcAft>
                <a:spcPts val="0"/>
              </a:spcAft>
              <a:buSzPts val="5200"/>
              <a:buNone/>
              <a:defRPr sz="6900"/>
            </a:lvl3pPr>
            <a:lvl4pPr lvl="3" algn="ctr" rtl="0">
              <a:spcBef>
                <a:spcPts val="0"/>
              </a:spcBef>
              <a:spcAft>
                <a:spcPts val="0"/>
              </a:spcAft>
              <a:buSzPts val="5200"/>
              <a:buNone/>
              <a:defRPr sz="6900"/>
            </a:lvl4pPr>
            <a:lvl5pPr lvl="4" algn="ctr" rtl="0">
              <a:spcBef>
                <a:spcPts val="0"/>
              </a:spcBef>
              <a:spcAft>
                <a:spcPts val="0"/>
              </a:spcAft>
              <a:buSzPts val="5200"/>
              <a:buNone/>
              <a:defRPr sz="6900"/>
            </a:lvl5pPr>
            <a:lvl6pPr lvl="5" algn="ctr" rtl="0">
              <a:spcBef>
                <a:spcPts val="0"/>
              </a:spcBef>
              <a:spcAft>
                <a:spcPts val="0"/>
              </a:spcAft>
              <a:buSzPts val="5200"/>
              <a:buNone/>
              <a:defRPr sz="6900"/>
            </a:lvl6pPr>
            <a:lvl7pPr lvl="6" algn="ctr" rtl="0">
              <a:spcBef>
                <a:spcPts val="0"/>
              </a:spcBef>
              <a:spcAft>
                <a:spcPts val="0"/>
              </a:spcAft>
              <a:buSzPts val="5200"/>
              <a:buNone/>
              <a:defRPr sz="6900"/>
            </a:lvl7pPr>
            <a:lvl8pPr lvl="7" algn="ctr" rtl="0">
              <a:spcBef>
                <a:spcPts val="0"/>
              </a:spcBef>
              <a:spcAft>
                <a:spcPts val="0"/>
              </a:spcAft>
              <a:buSzPts val="5200"/>
              <a:buNone/>
              <a:defRPr sz="6900"/>
            </a:lvl8pPr>
            <a:lvl9pPr lvl="8" algn="ctr" rtl="0">
              <a:spcBef>
                <a:spcPts val="0"/>
              </a:spcBef>
              <a:spcAft>
                <a:spcPts val="0"/>
              </a:spcAft>
              <a:buSzPts val="5200"/>
              <a:buNone/>
              <a:defRPr sz="6900"/>
            </a:lvl9pPr>
          </a:lstStyle>
          <a:p>
            <a:endParaRPr/>
          </a:p>
        </p:txBody>
      </p:sp>
      <p:sp>
        <p:nvSpPr>
          <p:cNvPr id="383" name="Google Shape;383;p14"/>
          <p:cNvSpPr txBox="1">
            <a:spLocks noGrp="1"/>
          </p:cNvSpPr>
          <p:nvPr>
            <p:ph type="subTitle" idx="1"/>
          </p:nvPr>
        </p:nvSpPr>
        <p:spPr>
          <a:xfrm>
            <a:off x="6718167" y="4385600"/>
            <a:ext cx="3856800" cy="794400"/>
          </a:xfrm>
          <a:prstGeom prst="rect">
            <a:avLst/>
          </a:prstGeom>
        </p:spPr>
        <p:txBody>
          <a:bodyPr spcFirstLastPara="1" wrap="square" lIns="121705" tIns="121705" rIns="121705" bIns="121705" anchor="t" anchorCtr="0">
            <a:noAutofit/>
          </a:bodyPr>
          <a:lstStyle>
            <a:lvl1pPr lvl="0" algn="ctr" rtl="0">
              <a:lnSpc>
                <a:spcPct val="100000"/>
              </a:lnSpc>
              <a:spcBef>
                <a:spcPts val="0"/>
              </a:spcBef>
              <a:spcAft>
                <a:spcPts val="0"/>
              </a:spcAft>
              <a:buSzPts val="1400"/>
              <a:buFont typeface="Karla Regular"/>
              <a:buNone/>
              <a:defRPr sz="2100">
                <a:latin typeface="Karla Regular"/>
                <a:ea typeface="Karla Regular"/>
                <a:cs typeface="Karla Regular"/>
                <a:sym typeface="Karla Regular"/>
              </a:defRPr>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384" name="Google Shape;384;p14"/>
          <p:cNvSpPr txBox="1">
            <a:spLocks noGrp="1"/>
          </p:cNvSpPr>
          <p:nvPr>
            <p:ph type="title" idx="2" hasCustomPrompt="1"/>
          </p:nvPr>
        </p:nvSpPr>
        <p:spPr>
          <a:xfrm>
            <a:off x="7240567" y="2407333"/>
            <a:ext cx="2812000" cy="1450400"/>
          </a:xfrm>
          <a:prstGeom prst="rect">
            <a:avLst/>
          </a:prstGeom>
        </p:spPr>
        <p:txBody>
          <a:bodyPr spcFirstLastPara="1" wrap="square" lIns="121705" tIns="121705" rIns="121705" bIns="121705" anchor="b" anchorCtr="0">
            <a:noAutofit/>
          </a:bodyPr>
          <a:lstStyle>
            <a:lvl1pPr lvl="0" algn="ctr" rtl="0">
              <a:spcBef>
                <a:spcPts val="0"/>
              </a:spcBef>
              <a:spcAft>
                <a:spcPts val="0"/>
              </a:spcAft>
              <a:buSzPts val="12000"/>
              <a:buNone/>
              <a:defRPr sz="9300">
                <a:solidFill>
                  <a:schemeClr val="accent3"/>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385" name="Google Shape;385;p14"/>
          <p:cNvGrpSpPr/>
          <p:nvPr/>
        </p:nvGrpSpPr>
        <p:grpSpPr>
          <a:xfrm rot="10800000">
            <a:off x="124007" y="123442"/>
            <a:ext cx="4461187" cy="4421127"/>
            <a:chOff x="5740605" y="1760105"/>
            <a:chExt cx="3345890" cy="3315845"/>
          </a:xfrm>
        </p:grpSpPr>
        <p:sp>
          <p:nvSpPr>
            <p:cNvPr id="386" name="Google Shape;386;p14"/>
            <p:cNvSpPr/>
            <p:nvPr/>
          </p:nvSpPr>
          <p:spPr>
            <a:xfrm rot="10800000">
              <a:off x="8600923" y="4387005"/>
              <a:ext cx="234541" cy="164787"/>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7;p14"/>
            <p:cNvSpPr/>
            <p:nvPr/>
          </p:nvSpPr>
          <p:spPr>
            <a:xfrm rot="10800000">
              <a:off x="8475077" y="4889708"/>
              <a:ext cx="116381" cy="76088"/>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8;p14"/>
            <p:cNvSpPr/>
            <p:nvPr/>
          </p:nvSpPr>
          <p:spPr>
            <a:xfrm rot="10800000">
              <a:off x="8793993" y="3920378"/>
              <a:ext cx="116381" cy="76088"/>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89" name="Google Shape;389;p14"/>
            <p:cNvSpPr/>
            <p:nvPr/>
          </p:nvSpPr>
          <p:spPr>
            <a:xfrm rot="10800000">
              <a:off x="7636395" y="4811807"/>
              <a:ext cx="150887" cy="98597"/>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0" name="Google Shape;390;p14"/>
            <p:cNvSpPr/>
            <p:nvPr/>
          </p:nvSpPr>
          <p:spPr>
            <a:xfrm rot="10800000">
              <a:off x="8705967" y="3337810"/>
              <a:ext cx="72686" cy="47926"/>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91;p14"/>
            <p:cNvSpPr/>
            <p:nvPr/>
          </p:nvSpPr>
          <p:spPr>
            <a:xfrm rot="10800000">
              <a:off x="8573473" y="3845214"/>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92;p14"/>
            <p:cNvSpPr/>
            <p:nvPr/>
          </p:nvSpPr>
          <p:spPr>
            <a:xfrm rot="10800000">
              <a:off x="7036135" y="4812819"/>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93;p14"/>
            <p:cNvSpPr/>
            <p:nvPr/>
          </p:nvSpPr>
          <p:spPr>
            <a:xfrm rot="10800000">
              <a:off x="8857071" y="3378564"/>
              <a:ext cx="73134" cy="47926"/>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94;p14"/>
            <p:cNvSpPr/>
            <p:nvPr/>
          </p:nvSpPr>
          <p:spPr>
            <a:xfrm rot="10800000">
              <a:off x="8762706" y="3511243"/>
              <a:ext cx="72686" cy="47926"/>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95;p14"/>
            <p:cNvSpPr/>
            <p:nvPr/>
          </p:nvSpPr>
          <p:spPr>
            <a:xfrm rot="10800000">
              <a:off x="7036133" y="4939425"/>
              <a:ext cx="72686" cy="47926"/>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6" name="Google Shape;396;p14"/>
            <p:cNvSpPr/>
            <p:nvPr/>
          </p:nvSpPr>
          <p:spPr>
            <a:xfrm rot="10800000">
              <a:off x="7147926" y="4860739"/>
              <a:ext cx="72686" cy="47926"/>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7" name="Google Shape;397;p14"/>
            <p:cNvSpPr/>
            <p:nvPr/>
          </p:nvSpPr>
          <p:spPr>
            <a:xfrm rot="-7487963">
              <a:off x="8758832" y="4743433"/>
              <a:ext cx="269516" cy="282509"/>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98;p14"/>
            <p:cNvSpPr/>
            <p:nvPr/>
          </p:nvSpPr>
          <p:spPr>
            <a:xfrm rot="10800000">
              <a:off x="8036559" y="4797031"/>
              <a:ext cx="189245" cy="19032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99;p14"/>
            <p:cNvSpPr/>
            <p:nvPr/>
          </p:nvSpPr>
          <p:spPr>
            <a:xfrm rot="7725898">
              <a:off x="8513933" y="2947287"/>
              <a:ext cx="150928" cy="151666"/>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400;p14"/>
            <p:cNvSpPr/>
            <p:nvPr/>
          </p:nvSpPr>
          <p:spPr>
            <a:xfrm rot="7725898">
              <a:off x="8887995" y="2063982"/>
              <a:ext cx="150928" cy="151666"/>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401;p14"/>
            <p:cNvSpPr/>
            <p:nvPr/>
          </p:nvSpPr>
          <p:spPr>
            <a:xfrm rot="10800000">
              <a:off x="8669966" y="1901914"/>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402;p14"/>
            <p:cNvSpPr/>
            <p:nvPr/>
          </p:nvSpPr>
          <p:spPr>
            <a:xfrm rot="10800000">
              <a:off x="8573463" y="1760105"/>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3" name="Google Shape;403;p14"/>
            <p:cNvSpPr/>
            <p:nvPr/>
          </p:nvSpPr>
          <p:spPr>
            <a:xfrm rot="10800000">
              <a:off x="8857297" y="2836737"/>
              <a:ext cx="72686" cy="47926"/>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4" name="Google Shape;404;p14"/>
            <p:cNvSpPr/>
            <p:nvPr/>
          </p:nvSpPr>
          <p:spPr>
            <a:xfrm rot="-10124052">
              <a:off x="6639644" y="4686046"/>
              <a:ext cx="124609" cy="12523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405;p14"/>
            <p:cNvSpPr/>
            <p:nvPr/>
          </p:nvSpPr>
          <p:spPr>
            <a:xfrm rot="-10124052">
              <a:off x="6122734" y="4829591"/>
              <a:ext cx="124609" cy="12523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406;p14"/>
            <p:cNvSpPr/>
            <p:nvPr/>
          </p:nvSpPr>
          <p:spPr>
            <a:xfrm rot="10800000">
              <a:off x="6555955" y="4939433"/>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407;p14"/>
            <p:cNvSpPr/>
            <p:nvPr/>
          </p:nvSpPr>
          <p:spPr>
            <a:xfrm rot="10800000">
              <a:off x="5740605" y="4724713"/>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02635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p:cSld name="Background">
    <p:bg>
      <p:bgPr>
        <a:solidFill>
          <a:schemeClr val="accent5"/>
        </a:solidFill>
        <a:effectLst/>
      </p:bgPr>
    </p:bg>
    <p:spTree>
      <p:nvGrpSpPr>
        <p:cNvPr id="1" name="Shape 898"/>
        <p:cNvGrpSpPr/>
        <p:nvPr/>
      </p:nvGrpSpPr>
      <p:grpSpPr>
        <a:xfrm>
          <a:off x="0" y="0"/>
          <a:ext cx="0" cy="0"/>
          <a:chOff x="0" y="0"/>
          <a:chExt cx="0" cy="0"/>
        </a:xfrm>
      </p:grpSpPr>
      <p:grpSp>
        <p:nvGrpSpPr>
          <p:cNvPr id="899" name="Google Shape;899;p27"/>
          <p:cNvGrpSpPr/>
          <p:nvPr/>
        </p:nvGrpSpPr>
        <p:grpSpPr>
          <a:xfrm flipH="1">
            <a:off x="7428132" y="15432"/>
            <a:ext cx="4687196" cy="4712224"/>
            <a:chOff x="34399" y="11580"/>
            <a:chExt cx="4024035" cy="4045522"/>
          </a:xfrm>
        </p:grpSpPr>
        <p:sp>
          <p:nvSpPr>
            <p:cNvPr id="900" name="Google Shape;900;p27"/>
            <p:cNvSpPr/>
            <p:nvPr/>
          </p:nvSpPr>
          <p:spPr>
            <a:xfrm>
              <a:off x="336327" y="641969"/>
              <a:ext cx="282070" cy="198192"/>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1" name="Google Shape;901;p27"/>
            <p:cNvSpPr/>
            <p:nvPr/>
          </p:nvSpPr>
          <p:spPr>
            <a:xfrm>
              <a:off x="629787" y="144059"/>
              <a:ext cx="139965" cy="91512"/>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2" name="Google Shape;902;p27"/>
            <p:cNvSpPr/>
            <p:nvPr/>
          </p:nvSpPr>
          <p:spPr>
            <a:xfrm>
              <a:off x="246235" y="1309844"/>
              <a:ext cx="139965" cy="91512"/>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3" name="Google Shape;903;p27"/>
            <p:cNvSpPr/>
            <p:nvPr/>
          </p:nvSpPr>
          <p:spPr>
            <a:xfrm>
              <a:off x="1596949" y="210677"/>
              <a:ext cx="181464" cy="118584"/>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4" name="Google Shape;904;p27"/>
            <p:cNvSpPr/>
            <p:nvPr/>
          </p:nvSpPr>
          <p:spPr>
            <a:xfrm>
              <a:off x="404652" y="2044351"/>
              <a:ext cx="87416" cy="57641"/>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5" name="Google Shape;905;p27"/>
            <p:cNvSpPr/>
            <p:nvPr/>
          </p:nvSpPr>
          <p:spPr>
            <a:xfrm>
              <a:off x="563999" y="143411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6" name="Google Shape;906;p27"/>
            <p:cNvSpPr/>
            <p:nvPr/>
          </p:nvSpPr>
          <p:spPr>
            <a:xfrm>
              <a:off x="2412918" y="270411"/>
              <a:ext cx="87416" cy="57632"/>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7" name="Google Shape;907;p27"/>
            <p:cNvSpPr/>
            <p:nvPr/>
          </p:nvSpPr>
          <p:spPr>
            <a:xfrm>
              <a:off x="222384" y="1995338"/>
              <a:ext cx="87955" cy="57641"/>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8" name="Google Shape;908;p27"/>
            <p:cNvSpPr/>
            <p:nvPr/>
          </p:nvSpPr>
          <p:spPr>
            <a:xfrm>
              <a:off x="336414" y="1835768"/>
              <a:ext cx="87416" cy="57641"/>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09" name="Google Shape;909;p27"/>
            <p:cNvSpPr/>
            <p:nvPr/>
          </p:nvSpPr>
          <p:spPr>
            <a:xfrm>
              <a:off x="2412920" y="118135"/>
              <a:ext cx="87416" cy="57641"/>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0" name="Google Shape;910;p27"/>
            <p:cNvSpPr/>
            <p:nvPr/>
          </p:nvSpPr>
          <p:spPr>
            <a:xfrm>
              <a:off x="2278469" y="212769"/>
              <a:ext cx="87416" cy="57641"/>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1" name="Google Shape;911;p27"/>
            <p:cNvSpPr/>
            <p:nvPr/>
          </p:nvSpPr>
          <p:spPr>
            <a:xfrm rot="3312740">
              <a:off x="104323" y="71702"/>
              <a:ext cx="324095" cy="339745"/>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2" name="Google Shape;912;p27"/>
            <p:cNvSpPr/>
            <p:nvPr/>
          </p:nvSpPr>
          <p:spPr>
            <a:xfrm>
              <a:off x="1069550" y="118125"/>
              <a:ext cx="227595" cy="228852"/>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3" name="Google Shape;913;p27"/>
            <p:cNvSpPr/>
            <p:nvPr/>
          </p:nvSpPr>
          <p:spPr>
            <a:xfrm rot="-3073535">
              <a:off x="541547" y="2389279"/>
              <a:ext cx="181467" cy="182463"/>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4" name="Google Shape;914;p27"/>
            <p:cNvSpPr/>
            <p:nvPr/>
          </p:nvSpPr>
          <p:spPr>
            <a:xfrm rot="-3073535">
              <a:off x="91672" y="3451604"/>
              <a:ext cx="181467" cy="182463"/>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5" name="Google Shape;915;p27"/>
            <p:cNvSpPr/>
            <p:nvPr/>
          </p:nvSpPr>
          <p:spPr>
            <a:xfrm>
              <a:off x="447949" y="377126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6" name="Google Shape;916;p27"/>
            <p:cNvSpPr/>
            <p:nvPr/>
          </p:nvSpPr>
          <p:spPr>
            <a:xfrm>
              <a:off x="336412" y="399946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7" name="Google Shape;917;p27"/>
            <p:cNvSpPr/>
            <p:nvPr/>
          </p:nvSpPr>
          <p:spPr>
            <a:xfrm>
              <a:off x="564012" y="3941811"/>
              <a:ext cx="87416" cy="57641"/>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8" name="Google Shape;918;p27"/>
            <p:cNvSpPr/>
            <p:nvPr/>
          </p:nvSpPr>
          <p:spPr>
            <a:xfrm>
              <a:off x="222652" y="2646976"/>
              <a:ext cx="87416" cy="57641"/>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19" name="Google Shape;919;p27"/>
            <p:cNvSpPr/>
            <p:nvPr/>
          </p:nvSpPr>
          <p:spPr>
            <a:xfrm rot="675019">
              <a:off x="2827311" y="329873"/>
              <a:ext cx="149859" cy="15064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0" name="Google Shape;920;p27"/>
            <p:cNvSpPr/>
            <p:nvPr/>
          </p:nvSpPr>
          <p:spPr>
            <a:xfrm rot="675019">
              <a:off x="3448986" y="157236"/>
              <a:ext cx="149859" cy="15064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1" name="Google Shape;921;p27"/>
            <p:cNvSpPr/>
            <p:nvPr/>
          </p:nvSpPr>
          <p:spPr>
            <a:xfrm>
              <a:off x="2990418" y="118136"/>
              <a:ext cx="87416" cy="57632"/>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2" name="Google Shape;922;p27"/>
            <p:cNvSpPr/>
            <p:nvPr/>
          </p:nvSpPr>
          <p:spPr>
            <a:xfrm>
              <a:off x="3971018" y="376373"/>
              <a:ext cx="87416" cy="57632"/>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923" name="Google Shape;923;p27"/>
          <p:cNvGrpSpPr/>
          <p:nvPr/>
        </p:nvGrpSpPr>
        <p:grpSpPr>
          <a:xfrm flipH="1">
            <a:off x="45864" y="2346808"/>
            <a:ext cx="4461187" cy="4421127"/>
            <a:chOff x="5740605" y="1760105"/>
            <a:chExt cx="3345890" cy="3315845"/>
          </a:xfrm>
        </p:grpSpPr>
        <p:sp>
          <p:nvSpPr>
            <p:cNvPr id="924" name="Google Shape;924;p27"/>
            <p:cNvSpPr/>
            <p:nvPr/>
          </p:nvSpPr>
          <p:spPr>
            <a:xfrm rot="10800000">
              <a:off x="8600923" y="4387005"/>
              <a:ext cx="234541" cy="164787"/>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5" name="Google Shape;925;p27"/>
            <p:cNvSpPr/>
            <p:nvPr/>
          </p:nvSpPr>
          <p:spPr>
            <a:xfrm rot="10800000">
              <a:off x="8475077" y="4889708"/>
              <a:ext cx="116381" cy="76088"/>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6" name="Google Shape;926;p27"/>
            <p:cNvSpPr/>
            <p:nvPr/>
          </p:nvSpPr>
          <p:spPr>
            <a:xfrm rot="10800000">
              <a:off x="8793993" y="3920378"/>
              <a:ext cx="116381" cy="76088"/>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7" name="Google Shape;927;p27"/>
            <p:cNvSpPr/>
            <p:nvPr/>
          </p:nvSpPr>
          <p:spPr>
            <a:xfrm rot="10800000">
              <a:off x="7636395" y="4811807"/>
              <a:ext cx="150887" cy="98597"/>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8" name="Google Shape;928;p27"/>
            <p:cNvSpPr/>
            <p:nvPr/>
          </p:nvSpPr>
          <p:spPr>
            <a:xfrm rot="10800000">
              <a:off x="8705967" y="3337810"/>
              <a:ext cx="72686" cy="47926"/>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29" name="Google Shape;929;p27"/>
            <p:cNvSpPr/>
            <p:nvPr/>
          </p:nvSpPr>
          <p:spPr>
            <a:xfrm rot="10800000">
              <a:off x="8573473" y="3845214"/>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0" name="Google Shape;930;p27"/>
            <p:cNvSpPr/>
            <p:nvPr/>
          </p:nvSpPr>
          <p:spPr>
            <a:xfrm rot="10800000">
              <a:off x="7036135" y="4812819"/>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1" name="Google Shape;931;p27"/>
            <p:cNvSpPr/>
            <p:nvPr/>
          </p:nvSpPr>
          <p:spPr>
            <a:xfrm rot="10800000">
              <a:off x="8857071" y="3378564"/>
              <a:ext cx="73134" cy="47926"/>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2" name="Google Shape;932;p27"/>
            <p:cNvSpPr/>
            <p:nvPr/>
          </p:nvSpPr>
          <p:spPr>
            <a:xfrm rot="10800000">
              <a:off x="8762706" y="3511243"/>
              <a:ext cx="72686" cy="47926"/>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3" name="Google Shape;933;p27"/>
            <p:cNvSpPr/>
            <p:nvPr/>
          </p:nvSpPr>
          <p:spPr>
            <a:xfrm rot="10800000">
              <a:off x="7036133" y="4939425"/>
              <a:ext cx="72686" cy="47926"/>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4" name="Google Shape;934;p27"/>
            <p:cNvSpPr/>
            <p:nvPr/>
          </p:nvSpPr>
          <p:spPr>
            <a:xfrm rot="10800000">
              <a:off x="7147926" y="4860739"/>
              <a:ext cx="72686" cy="47926"/>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5" name="Google Shape;935;p27"/>
            <p:cNvSpPr/>
            <p:nvPr/>
          </p:nvSpPr>
          <p:spPr>
            <a:xfrm rot="-7487963">
              <a:off x="8758832" y="4743433"/>
              <a:ext cx="269516" cy="282509"/>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6" name="Google Shape;936;p27"/>
            <p:cNvSpPr/>
            <p:nvPr/>
          </p:nvSpPr>
          <p:spPr>
            <a:xfrm rot="10800000">
              <a:off x="8036559" y="4797031"/>
              <a:ext cx="189245" cy="19032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7" name="Google Shape;937;p27"/>
            <p:cNvSpPr/>
            <p:nvPr/>
          </p:nvSpPr>
          <p:spPr>
            <a:xfrm rot="7725898">
              <a:off x="8513933" y="2947287"/>
              <a:ext cx="150928" cy="151666"/>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8" name="Google Shape;938;p27"/>
            <p:cNvSpPr/>
            <p:nvPr/>
          </p:nvSpPr>
          <p:spPr>
            <a:xfrm rot="7725898">
              <a:off x="8887995" y="2063982"/>
              <a:ext cx="150928" cy="151666"/>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39" name="Google Shape;939;p27"/>
            <p:cNvSpPr/>
            <p:nvPr/>
          </p:nvSpPr>
          <p:spPr>
            <a:xfrm rot="10800000">
              <a:off x="8669966" y="1901914"/>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0" name="Google Shape;940;p27"/>
            <p:cNvSpPr/>
            <p:nvPr/>
          </p:nvSpPr>
          <p:spPr>
            <a:xfrm rot="10800000">
              <a:off x="8573463" y="1760105"/>
              <a:ext cx="72686" cy="47926"/>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1" name="Google Shape;941;p27"/>
            <p:cNvSpPr/>
            <p:nvPr/>
          </p:nvSpPr>
          <p:spPr>
            <a:xfrm rot="10800000">
              <a:off x="8857297" y="2836737"/>
              <a:ext cx="72686" cy="47926"/>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2" name="Google Shape;942;p27"/>
            <p:cNvSpPr/>
            <p:nvPr/>
          </p:nvSpPr>
          <p:spPr>
            <a:xfrm rot="-10124052">
              <a:off x="6639644" y="4686046"/>
              <a:ext cx="124609" cy="12523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3" name="Google Shape;943;p27"/>
            <p:cNvSpPr/>
            <p:nvPr/>
          </p:nvSpPr>
          <p:spPr>
            <a:xfrm rot="-10124052">
              <a:off x="6122734" y="4829591"/>
              <a:ext cx="124609" cy="12523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4" name="Google Shape;944;p27"/>
            <p:cNvSpPr/>
            <p:nvPr/>
          </p:nvSpPr>
          <p:spPr>
            <a:xfrm rot="10800000">
              <a:off x="6555955" y="4939433"/>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5" name="Google Shape;945;p27"/>
            <p:cNvSpPr/>
            <p:nvPr/>
          </p:nvSpPr>
          <p:spPr>
            <a:xfrm rot="10800000">
              <a:off x="5740605" y="4724713"/>
              <a:ext cx="72686" cy="47918"/>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845663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accent4"/>
        </a:solidFill>
        <a:effectLst/>
      </p:bgPr>
    </p:bg>
    <p:spTree>
      <p:nvGrpSpPr>
        <p:cNvPr id="1" name="Shape 946"/>
        <p:cNvGrpSpPr/>
        <p:nvPr/>
      </p:nvGrpSpPr>
      <p:grpSpPr>
        <a:xfrm>
          <a:off x="0" y="0"/>
          <a:ext cx="0" cy="0"/>
          <a:chOff x="0" y="0"/>
          <a:chExt cx="0" cy="0"/>
        </a:xfrm>
      </p:grpSpPr>
      <p:sp>
        <p:nvSpPr>
          <p:cNvPr id="947" name="Google Shape;947;p28"/>
          <p:cNvSpPr/>
          <p:nvPr/>
        </p:nvSpPr>
        <p:spPr>
          <a:xfrm rot="10800000">
            <a:off x="7024335" y="-93795"/>
            <a:ext cx="5235397" cy="4814589"/>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5"/>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8" name="Google Shape;948;p28"/>
          <p:cNvSpPr/>
          <p:nvPr/>
        </p:nvSpPr>
        <p:spPr>
          <a:xfrm>
            <a:off x="-100966" y="2057629"/>
            <a:ext cx="5321933" cy="4894169"/>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3"/>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49" name="Google Shape;949;p28"/>
          <p:cNvSpPr/>
          <p:nvPr/>
        </p:nvSpPr>
        <p:spPr>
          <a:xfrm rot="-2368478">
            <a:off x="10693012" y="2140320"/>
            <a:ext cx="278024" cy="291559"/>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0" name="Google Shape;950;p28"/>
          <p:cNvSpPr/>
          <p:nvPr/>
        </p:nvSpPr>
        <p:spPr>
          <a:xfrm rot="10800000">
            <a:off x="11555764" y="3694386"/>
            <a:ext cx="432120" cy="453035"/>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1" name="Google Shape;951;p28"/>
          <p:cNvSpPr/>
          <p:nvPr/>
        </p:nvSpPr>
        <p:spPr>
          <a:xfrm rot="10800000">
            <a:off x="9996836" y="6182998"/>
            <a:ext cx="303460" cy="32440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2" name="Google Shape;952;p28"/>
          <p:cNvSpPr/>
          <p:nvPr/>
        </p:nvSpPr>
        <p:spPr>
          <a:xfrm rot="10800000">
            <a:off x="1651496" y="363853"/>
            <a:ext cx="432120" cy="453035"/>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3" name="Google Shape;953;p28"/>
          <p:cNvSpPr/>
          <p:nvPr/>
        </p:nvSpPr>
        <p:spPr>
          <a:xfrm rot="10800000">
            <a:off x="160669" y="2940698"/>
            <a:ext cx="303460" cy="32440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4" name="Google Shape;954;p28"/>
          <p:cNvSpPr/>
          <p:nvPr/>
        </p:nvSpPr>
        <p:spPr>
          <a:xfrm rot="10800000">
            <a:off x="1581469" y="4203631"/>
            <a:ext cx="303460" cy="32440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5" name="Google Shape;955;p28"/>
          <p:cNvSpPr/>
          <p:nvPr/>
        </p:nvSpPr>
        <p:spPr>
          <a:xfrm rot="10800000">
            <a:off x="10300302" y="1859931"/>
            <a:ext cx="303460" cy="324409"/>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rgbClr val="F9FDFF"/>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6" name="Google Shape;956;p28"/>
          <p:cNvSpPr/>
          <p:nvPr/>
        </p:nvSpPr>
        <p:spPr>
          <a:xfrm rot="10800000" flipH="1">
            <a:off x="1326417" y="2616865"/>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7" name="Google Shape;957;p28"/>
          <p:cNvSpPr/>
          <p:nvPr/>
        </p:nvSpPr>
        <p:spPr>
          <a:xfrm rot="10800000" flipH="1">
            <a:off x="1529617" y="2820065"/>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8" name="Google Shape;958;p28"/>
          <p:cNvSpPr/>
          <p:nvPr/>
        </p:nvSpPr>
        <p:spPr>
          <a:xfrm rot="10800000" flipH="1">
            <a:off x="261484" y="1697213"/>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59" name="Google Shape;959;p28"/>
          <p:cNvSpPr/>
          <p:nvPr/>
        </p:nvSpPr>
        <p:spPr>
          <a:xfrm rot="10800000" flipH="1">
            <a:off x="940251" y="556814"/>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0" name="Google Shape;960;p28"/>
          <p:cNvSpPr/>
          <p:nvPr/>
        </p:nvSpPr>
        <p:spPr>
          <a:xfrm rot="10800000" flipH="1">
            <a:off x="424550" y="4933031"/>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1" name="Google Shape;961;p28"/>
          <p:cNvSpPr/>
          <p:nvPr/>
        </p:nvSpPr>
        <p:spPr>
          <a:xfrm rot="10800000" flipH="1">
            <a:off x="643151" y="5154847"/>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2" name="Google Shape;962;p28"/>
          <p:cNvSpPr/>
          <p:nvPr/>
        </p:nvSpPr>
        <p:spPr>
          <a:xfrm rot="10800000" flipH="1">
            <a:off x="363284" y="5579881"/>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3" name="Google Shape;963;p28"/>
          <p:cNvSpPr/>
          <p:nvPr/>
        </p:nvSpPr>
        <p:spPr>
          <a:xfrm rot="10800000" flipH="1">
            <a:off x="11352150" y="6115847"/>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4" name="Google Shape;964;p28"/>
          <p:cNvSpPr/>
          <p:nvPr/>
        </p:nvSpPr>
        <p:spPr>
          <a:xfrm rot="10800000" flipH="1">
            <a:off x="10697884" y="3887347"/>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5" name="Google Shape;965;p28"/>
          <p:cNvSpPr/>
          <p:nvPr/>
        </p:nvSpPr>
        <p:spPr>
          <a:xfrm rot="10800000" flipH="1">
            <a:off x="11830417" y="1493214"/>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6" name="Google Shape;966;p28"/>
          <p:cNvSpPr/>
          <p:nvPr/>
        </p:nvSpPr>
        <p:spPr>
          <a:xfrm rot="10800000" flipH="1">
            <a:off x="11555751" y="1141081"/>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67" name="Google Shape;967;p28"/>
          <p:cNvSpPr/>
          <p:nvPr/>
        </p:nvSpPr>
        <p:spPr>
          <a:xfrm rot="10800000" flipH="1">
            <a:off x="11453951" y="5438414"/>
            <a:ext cx="101832" cy="67145"/>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lt1"/>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4267968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3">
  <p:cSld name="Background 3">
    <p:bg>
      <p:bgPr>
        <a:solidFill>
          <a:schemeClr val="accent5"/>
        </a:solidFill>
        <a:effectLst/>
      </p:bgPr>
    </p:bg>
    <p:spTree>
      <p:nvGrpSpPr>
        <p:cNvPr id="1" name="Shape 968"/>
        <p:cNvGrpSpPr/>
        <p:nvPr/>
      </p:nvGrpSpPr>
      <p:grpSpPr>
        <a:xfrm>
          <a:off x="0" y="0"/>
          <a:ext cx="0" cy="0"/>
          <a:chOff x="0" y="0"/>
          <a:chExt cx="0" cy="0"/>
        </a:xfrm>
      </p:grpSpPr>
      <p:grpSp>
        <p:nvGrpSpPr>
          <p:cNvPr id="969" name="Google Shape;969;p29"/>
          <p:cNvGrpSpPr/>
          <p:nvPr/>
        </p:nvGrpSpPr>
        <p:grpSpPr>
          <a:xfrm rot="5400000">
            <a:off x="9547636" y="171174"/>
            <a:ext cx="2654263" cy="2466446"/>
            <a:chOff x="817100" y="238125"/>
            <a:chExt cx="5912375" cy="5495644"/>
          </a:xfrm>
        </p:grpSpPr>
        <p:sp>
          <p:nvSpPr>
            <p:cNvPr id="970" name="Google Shape;970;p29"/>
            <p:cNvSpPr/>
            <p:nvPr/>
          </p:nvSpPr>
          <p:spPr>
            <a:xfrm>
              <a:off x="817100" y="1539650"/>
              <a:ext cx="758050" cy="532775"/>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1" name="Google Shape;971;p29"/>
            <p:cNvSpPr/>
            <p:nvPr/>
          </p:nvSpPr>
          <p:spPr>
            <a:xfrm>
              <a:off x="850450" y="328075"/>
              <a:ext cx="608275" cy="468700"/>
            </a:xfrm>
            <a:custGeom>
              <a:avLst/>
              <a:gdLst/>
              <a:ahLst/>
              <a:cxnLst/>
              <a:rect l="l" t="t" r="r" b="b"/>
              <a:pathLst>
                <a:path w="24331" h="18748" extrusionOk="0">
                  <a:moveTo>
                    <a:pt x="12275" y="1"/>
                  </a:moveTo>
                  <a:cubicBezTo>
                    <a:pt x="269" y="1"/>
                    <a:pt x="1" y="17063"/>
                    <a:pt x="10997" y="18453"/>
                  </a:cubicBezTo>
                  <a:cubicBezTo>
                    <a:pt x="11906" y="18654"/>
                    <a:pt x="12756" y="18747"/>
                    <a:pt x="13547" y="18747"/>
                  </a:cubicBezTo>
                  <a:cubicBezTo>
                    <a:pt x="24330" y="18747"/>
                    <a:pt x="24113" y="1332"/>
                    <a:pt x="13476" y="55"/>
                  </a:cubicBezTo>
                  <a:cubicBezTo>
                    <a:pt x="13063" y="19"/>
                    <a:pt x="12663" y="1"/>
                    <a:pt x="1227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2" name="Google Shape;972;p29"/>
            <p:cNvSpPr/>
            <p:nvPr/>
          </p:nvSpPr>
          <p:spPr>
            <a:xfrm>
              <a:off x="2174725" y="853300"/>
              <a:ext cx="376150" cy="246000"/>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3" name="Google Shape;973;p29"/>
            <p:cNvSpPr/>
            <p:nvPr/>
          </p:nvSpPr>
          <p:spPr>
            <a:xfrm>
              <a:off x="1033025" y="3441700"/>
              <a:ext cx="376150" cy="246000"/>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4" name="Google Shape;974;p29"/>
            <p:cNvSpPr/>
            <p:nvPr/>
          </p:nvSpPr>
          <p:spPr>
            <a:xfrm>
              <a:off x="4663000" y="486950"/>
              <a:ext cx="487675" cy="318775"/>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5" name="Google Shape;975;p29"/>
            <p:cNvSpPr/>
            <p:nvPr/>
          </p:nvSpPr>
          <p:spPr>
            <a:xfrm>
              <a:off x="3354863" y="1513154"/>
              <a:ext cx="443723" cy="288929"/>
            </a:xfrm>
            <a:custGeom>
              <a:avLst/>
              <a:gdLst/>
              <a:ahLst/>
              <a:cxnLst/>
              <a:rect l="l" t="t" r="r" b="b"/>
              <a:pathLst>
                <a:path w="25671" h="16718" extrusionOk="0">
                  <a:moveTo>
                    <a:pt x="10910" y="1"/>
                  </a:moveTo>
                  <a:cubicBezTo>
                    <a:pt x="272" y="1"/>
                    <a:pt x="1" y="15851"/>
                    <a:pt x="12362" y="16718"/>
                  </a:cubicBezTo>
                  <a:cubicBezTo>
                    <a:pt x="21626" y="16522"/>
                    <a:pt x="25671" y="4388"/>
                    <a:pt x="15559" y="865"/>
                  </a:cubicBezTo>
                  <a:cubicBezTo>
                    <a:pt x="13839" y="266"/>
                    <a:pt x="12288" y="1"/>
                    <a:pt x="109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6" name="Google Shape;976;p29"/>
            <p:cNvSpPr/>
            <p:nvPr/>
          </p:nvSpPr>
          <p:spPr>
            <a:xfrm>
              <a:off x="1340210" y="5578819"/>
              <a:ext cx="234925" cy="154950"/>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7" name="Google Shape;977;p29"/>
            <p:cNvSpPr/>
            <p:nvPr/>
          </p:nvSpPr>
          <p:spPr>
            <a:xfrm>
              <a:off x="1887000" y="3775750"/>
              <a:ext cx="234925" cy="154950"/>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8" name="Google Shape;978;p29"/>
            <p:cNvSpPr/>
            <p:nvPr/>
          </p:nvSpPr>
          <p:spPr>
            <a:xfrm>
              <a:off x="3354900" y="2919500"/>
              <a:ext cx="234925" cy="154925"/>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79" name="Google Shape;979;p29"/>
            <p:cNvSpPr/>
            <p:nvPr/>
          </p:nvSpPr>
          <p:spPr>
            <a:xfrm>
              <a:off x="5547026" y="1644661"/>
              <a:ext cx="234925" cy="154925"/>
            </a:xfrm>
            <a:custGeom>
              <a:avLst/>
              <a:gdLst/>
              <a:ahLst/>
              <a:cxnLst/>
              <a:rect l="l" t="t" r="r" b="b"/>
              <a:pathLst>
                <a:path w="9397" h="6197" extrusionOk="0">
                  <a:moveTo>
                    <a:pt x="3957" y="0"/>
                  </a:moveTo>
                  <a:cubicBezTo>
                    <a:pt x="44" y="0"/>
                    <a:pt x="1" y="5908"/>
                    <a:pt x="4504" y="6197"/>
                  </a:cubicBezTo>
                  <a:cubicBezTo>
                    <a:pt x="7961" y="6132"/>
                    <a:pt x="9397" y="1630"/>
                    <a:pt x="5678" y="325"/>
                  </a:cubicBezTo>
                  <a:cubicBezTo>
                    <a:pt x="5040" y="100"/>
                    <a:pt x="4466" y="0"/>
                    <a:pt x="39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0" name="Google Shape;980;p29"/>
            <p:cNvSpPr/>
            <p:nvPr/>
          </p:nvSpPr>
          <p:spPr>
            <a:xfrm>
              <a:off x="968925" y="5284425"/>
              <a:ext cx="236375" cy="154950"/>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1" name="Google Shape;981;p29"/>
            <p:cNvSpPr/>
            <p:nvPr/>
          </p:nvSpPr>
          <p:spPr>
            <a:xfrm>
              <a:off x="1275375" y="4855475"/>
              <a:ext cx="234925" cy="154950"/>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2" name="Google Shape;982;p29"/>
            <p:cNvSpPr/>
            <p:nvPr/>
          </p:nvSpPr>
          <p:spPr>
            <a:xfrm>
              <a:off x="5881964" y="1247683"/>
              <a:ext cx="234925" cy="154925"/>
            </a:xfrm>
            <a:custGeom>
              <a:avLst/>
              <a:gdLst/>
              <a:ahLst/>
              <a:cxnLst/>
              <a:rect l="l" t="t" r="r" b="b"/>
              <a:pathLst>
                <a:path w="9397" h="6197" extrusionOk="0">
                  <a:moveTo>
                    <a:pt x="3957" y="0"/>
                  </a:moveTo>
                  <a:cubicBezTo>
                    <a:pt x="45" y="0"/>
                    <a:pt x="1" y="5908"/>
                    <a:pt x="4504" y="6197"/>
                  </a:cubicBezTo>
                  <a:cubicBezTo>
                    <a:pt x="7962" y="6132"/>
                    <a:pt x="9397" y="1630"/>
                    <a:pt x="5678" y="325"/>
                  </a:cubicBezTo>
                  <a:cubicBezTo>
                    <a:pt x="5040" y="100"/>
                    <a:pt x="4466" y="0"/>
                    <a:pt x="39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3" name="Google Shape;983;p29"/>
            <p:cNvSpPr/>
            <p:nvPr/>
          </p:nvSpPr>
          <p:spPr>
            <a:xfrm>
              <a:off x="5312075" y="1247725"/>
              <a:ext cx="234925" cy="154950"/>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4" name="Google Shape;984;p29"/>
            <p:cNvSpPr/>
            <p:nvPr/>
          </p:nvSpPr>
          <p:spPr>
            <a:xfrm>
              <a:off x="6494550" y="492575"/>
              <a:ext cx="234925" cy="154950"/>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5" name="Google Shape;985;p29"/>
            <p:cNvSpPr/>
            <p:nvPr/>
          </p:nvSpPr>
          <p:spPr>
            <a:xfrm>
              <a:off x="1826719" y="2254021"/>
              <a:ext cx="641821" cy="673066"/>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6" name="Google Shape;986;p29"/>
            <p:cNvSpPr/>
            <p:nvPr/>
          </p:nvSpPr>
          <p:spPr>
            <a:xfrm>
              <a:off x="3245650" y="238125"/>
              <a:ext cx="611650" cy="65405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987" name="Google Shape;987;p29"/>
          <p:cNvGrpSpPr/>
          <p:nvPr/>
        </p:nvGrpSpPr>
        <p:grpSpPr>
          <a:xfrm rot="10800000" flipH="1">
            <a:off x="90369" y="4316776"/>
            <a:ext cx="2654262" cy="2466445"/>
            <a:chOff x="817100" y="238125"/>
            <a:chExt cx="5912375" cy="5495644"/>
          </a:xfrm>
        </p:grpSpPr>
        <p:sp>
          <p:nvSpPr>
            <p:cNvPr id="988" name="Google Shape;988;p29"/>
            <p:cNvSpPr/>
            <p:nvPr/>
          </p:nvSpPr>
          <p:spPr>
            <a:xfrm>
              <a:off x="817100" y="1539650"/>
              <a:ext cx="758050" cy="532775"/>
            </a:xfrm>
            <a:custGeom>
              <a:avLst/>
              <a:gdLst/>
              <a:ahLst/>
              <a:cxnLst/>
              <a:rect l="l" t="t" r="r" b="b"/>
              <a:pathLst>
                <a:path w="30322" h="21311" extrusionOk="0">
                  <a:moveTo>
                    <a:pt x="15332" y="0"/>
                  </a:moveTo>
                  <a:lnTo>
                    <a:pt x="15332" y="0"/>
                  </a:lnTo>
                  <a:cubicBezTo>
                    <a:pt x="718" y="718"/>
                    <a:pt x="1" y="20420"/>
                    <a:pt x="15854" y="21268"/>
                  </a:cubicBezTo>
                  <a:cubicBezTo>
                    <a:pt x="16220" y="21296"/>
                    <a:pt x="16576" y="21310"/>
                    <a:pt x="16923" y="21310"/>
                  </a:cubicBezTo>
                  <a:cubicBezTo>
                    <a:pt x="30321" y="21310"/>
                    <a:pt x="29831" y="954"/>
                    <a:pt x="153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89" name="Google Shape;989;p29"/>
            <p:cNvSpPr/>
            <p:nvPr/>
          </p:nvSpPr>
          <p:spPr>
            <a:xfrm>
              <a:off x="850450" y="328075"/>
              <a:ext cx="608275" cy="468700"/>
            </a:xfrm>
            <a:custGeom>
              <a:avLst/>
              <a:gdLst/>
              <a:ahLst/>
              <a:cxnLst/>
              <a:rect l="l" t="t" r="r" b="b"/>
              <a:pathLst>
                <a:path w="24331" h="18748" extrusionOk="0">
                  <a:moveTo>
                    <a:pt x="12275" y="1"/>
                  </a:moveTo>
                  <a:cubicBezTo>
                    <a:pt x="269" y="1"/>
                    <a:pt x="1" y="17063"/>
                    <a:pt x="10997" y="18453"/>
                  </a:cubicBezTo>
                  <a:cubicBezTo>
                    <a:pt x="11906" y="18654"/>
                    <a:pt x="12756" y="18747"/>
                    <a:pt x="13547" y="18747"/>
                  </a:cubicBezTo>
                  <a:cubicBezTo>
                    <a:pt x="24330" y="18747"/>
                    <a:pt x="24113" y="1332"/>
                    <a:pt x="13476" y="55"/>
                  </a:cubicBezTo>
                  <a:cubicBezTo>
                    <a:pt x="13063" y="19"/>
                    <a:pt x="12663" y="1"/>
                    <a:pt x="1227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0" name="Google Shape;990;p29"/>
            <p:cNvSpPr/>
            <p:nvPr/>
          </p:nvSpPr>
          <p:spPr>
            <a:xfrm>
              <a:off x="2174725" y="853300"/>
              <a:ext cx="376150" cy="246000"/>
            </a:xfrm>
            <a:custGeom>
              <a:avLst/>
              <a:gdLst/>
              <a:ahLst/>
              <a:cxnLst/>
              <a:rect l="l" t="t" r="r" b="b"/>
              <a:pathLst>
                <a:path w="15046" h="9840" extrusionOk="0">
                  <a:moveTo>
                    <a:pt x="6326" y="1"/>
                  </a:moveTo>
                  <a:cubicBezTo>
                    <a:pt x="140" y="1"/>
                    <a:pt x="0" y="9262"/>
                    <a:pt x="7217" y="9840"/>
                  </a:cubicBezTo>
                  <a:cubicBezTo>
                    <a:pt x="12697" y="9709"/>
                    <a:pt x="15045" y="2533"/>
                    <a:pt x="9043" y="510"/>
                  </a:cubicBezTo>
                  <a:cubicBezTo>
                    <a:pt x="8037" y="157"/>
                    <a:pt x="7130" y="1"/>
                    <a:pt x="632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1" name="Google Shape;991;p29"/>
            <p:cNvSpPr/>
            <p:nvPr/>
          </p:nvSpPr>
          <p:spPr>
            <a:xfrm>
              <a:off x="1033025" y="3441700"/>
              <a:ext cx="376150" cy="246000"/>
            </a:xfrm>
            <a:custGeom>
              <a:avLst/>
              <a:gdLst/>
              <a:ahLst/>
              <a:cxnLst/>
              <a:rect l="l" t="t" r="r" b="b"/>
              <a:pathLst>
                <a:path w="15046" h="9840" extrusionOk="0">
                  <a:moveTo>
                    <a:pt x="6371" y="0"/>
                  </a:moveTo>
                  <a:cubicBezTo>
                    <a:pt x="141" y="0"/>
                    <a:pt x="1" y="9262"/>
                    <a:pt x="7217" y="9839"/>
                  </a:cubicBezTo>
                  <a:cubicBezTo>
                    <a:pt x="12697" y="9774"/>
                    <a:pt x="15046" y="2597"/>
                    <a:pt x="9109" y="510"/>
                  </a:cubicBezTo>
                  <a:cubicBezTo>
                    <a:pt x="8095" y="157"/>
                    <a:pt x="7181" y="0"/>
                    <a:pt x="63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2" name="Google Shape;992;p29"/>
            <p:cNvSpPr/>
            <p:nvPr/>
          </p:nvSpPr>
          <p:spPr>
            <a:xfrm>
              <a:off x="4663000" y="486950"/>
              <a:ext cx="487675" cy="318775"/>
            </a:xfrm>
            <a:custGeom>
              <a:avLst/>
              <a:gdLst/>
              <a:ahLst/>
              <a:cxnLst/>
              <a:rect l="l" t="t" r="r" b="b"/>
              <a:pathLst>
                <a:path w="19507" h="12751" extrusionOk="0">
                  <a:moveTo>
                    <a:pt x="8173" y="0"/>
                  </a:moveTo>
                  <a:cubicBezTo>
                    <a:pt x="178" y="0"/>
                    <a:pt x="0" y="12001"/>
                    <a:pt x="9394" y="12750"/>
                  </a:cubicBezTo>
                  <a:cubicBezTo>
                    <a:pt x="16440" y="12620"/>
                    <a:pt x="19507" y="3356"/>
                    <a:pt x="11743" y="681"/>
                  </a:cubicBezTo>
                  <a:cubicBezTo>
                    <a:pt x="10419" y="209"/>
                    <a:pt x="9228" y="0"/>
                    <a:pt x="817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3" name="Google Shape;993;p29"/>
            <p:cNvSpPr/>
            <p:nvPr/>
          </p:nvSpPr>
          <p:spPr>
            <a:xfrm>
              <a:off x="3354863" y="1513154"/>
              <a:ext cx="443723" cy="288929"/>
            </a:xfrm>
            <a:custGeom>
              <a:avLst/>
              <a:gdLst/>
              <a:ahLst/>
              <a:cxnLst/>
              <a:rect l="l" t="t" r="r" b="b"/>
              <a:pathLst>
                <a:path w="25671" h="16718" extrusionOk="0">
                  <a:moveTo>
                    <a:pt x="10910" y="1"/>
                  </a:moveTo>
                  <a:cubicBezTo>
                    <a:pt x="272" y="1"/>
                    <a:pt x="1" y="15851"/>
                    <a:pt x="12362" y="16718"/>
                  </a:cubicBezTo>
                  <a:cubicBezTo>
                    <a:pt x="21626" y="16522"/>
                    <a:pt x="25671" y="4388"/>
                    <a:pt x="15559" y="865"/>
                  </a:cubicBezTo>
                  <a:cubicBezTo>
                    <a:pt x="13839" y="266"/>
                    <a:pt x="12288" y="1"/>
                    <a:pt x="109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4" name="Google Shape;994;p29"/>
            <p:cNvSpPr/>
            <p:nvPr/>
          </p:nvSpPr>
          <p:spPr>
            <a:xfrm>
              <a:off x="1340210" y="5578819"/>
              <a:ext cx="234925" cy="154950"/>
            </a:xfrm>
            <a:custGeom>
              <a:avLst/>
              <a:gdLst/>
              <a:ahLst/>
              <a:cxnLst/>
              <a:rect l="l" t="t" r="r" b="b"/>
              <a:pathLst>
                <a:path w="9397" h="6198" extrusionOk="0">
                  <a:moveTo>
                    <a:pt x="3956" y="1"/>
                  </a:moveTo>
                  <a:cubicBezTo>
                    <a:pt x="44" y="1"/>
                    <a:pt x="0" y="5909"/>
                    <a:pt x="4503" y="6198"/>
                  </a:cubicBezTo>
                  <a:cubicBezTo>
                    <a:pt x="7961" y="6132"/>
                    <a:pt x="9396" y="1631"/>
                    <a:pt x="5678" y="326"/>
                  </a:cubicBezTo>
                  <a:cubicBezTo>
                    <a:pt x="5039" y="101"/>
                    <a:pt x="4465" y="1"/>
                    <a:pt x="395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5" name="Google Shape;995;p29"/>
            <p:cNvSpPr/>
            <p:nvPr/>
          </p:nvSpPr>
          <p:spPr>
            <a:xfrm>
              <a:off x="1887000" y="3775750"/>
              <a:ext cx="234925" cy="154950"/>
            </a:xfrm>
            <a:custGeom>
              <a:avLst/>
              <a:gdLst/>
              <a:ahLst/>
              <a:cxnLst/>
              <a:rect l="l" t="t" r="r" b="b"/>
              <a:pathLst>
                <a:path w="9397" h="6198" extrusionOk="0">
                  <a:moveTo>
                    <a:pt x="3956" y="1"/>
                  </a:moveTo>
                  <a:cubicBezTo>
                    <a:pt x="44" y="1"/>
                    <a:pt x="0" y="5909"/>
                    <a:pt x="4503" y="6198"/>
                  </a:cubicBezTo>
                  <a:cubicBezTo>
                    <a:pt x="7961" y="6133"/>
                    <a:pt x="9396" y="1631"/>
                    <a:pt x="5678" y="326"/>
                  </a:cubicBezTo>
                  <a:cubicBezTo>
                    <a:pt x="5040" y="101"/>
                    <a:pt x="4465" y="1"/>
                    <a:pt x="395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6" name="Google Shape;996;p29"/>
            <p:cNvSpPr/>
            <p:nvPr/>
          </p:nvSpPr>
          <p:spPr>
            <a:xfrm>
              <a:off x="3354900" y="2919500"/>
              <a:ext cx="234925" cy="154925"/>
            </a:xfrm>
            <a:custGeom>
              <a:avLst/>
              <a:gdLst/>
              <a:ahLst/>
              <a:cxnLst/>
              <a:rect l="l" t="t" r="r" b="b"/>
              <a:pathLst>
                <a:path w="9397" h="6197" extrusionOk="0">
                  <a:moveTo>
                    <a:pt x="3956" y="0"/>
                  </a:moveTo>
                  <a:cubicBezTo>
                    <a:pt x="44" y="0"/>
                    <a:pt x="0" y="5908"/>
                    <a:pt x="4503" y="6197"/>
                  </a:cubicBezTo>
                  <a:cubicBezTo>
                    <a:pt x="7961" y="6132"/>
                    <a:pt x="9396" y="1630"/>
                    <a:pt x="5677" y="325"/>
                  </a:cubicBezTo>
                  <a:cubicBezTo>
                    <a:pt x="5039" y="100"/>
                    <a:pt x="4465" y="0"/>
                    <a:pt x="395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7" name="Google Shape;997;p29"/>
            <p:cNvSpPr/>
            <p:nvPr/>
          </p:nvSpPr>
          <p:spPr>
            <a:xfrm>
              <a:off x="5547026" y="1644661"/>
              <a:ext cx="234925" cy="154925"/>
            </a:xfrm>
            <a:custGeom>
              <a:avLst/>
              <a:gdLst/>
              <a:ahLst/>
              <a:cxnLst/>
              <a:rect l="l" t="t" r="r" b="b"/>
              <a:pathLst>
                <a:path w="9397" h="6197" extrusionOk="0">
                  <a:moveTo>
                    <a:pt x="3957" y="0"/>
                  </a:moveTo>
                  <a:cubicBezTo>
                    <a:pt x="44" y="0"/>
                    <a:pt x="1" y="5908"/>
                    <a:pt x="4504" y="6197"/>
                  </a:cubicBezTo>
                  <a:cubicBezTo>
                    <a:pt x="7961" y="6132"/>
                    <a:pt x="9397" y="1630"/>
                    <a:pt x="5678" y="325"/>
                  </a:cubicBezTo>
                  <a:cubicBezTo>
                    <a:pt x="5040" y="100"/>
                    <a:pt x="4466" y="0"/>
                    <a:pt x="39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8" name="Google Shape;998;p29"/>
            <p:cNvSpPr/>
            <p:nvPr/>
          </p:nvSpPr>
          <p:spPr>
            <a:xfrm>
              <a:off x="968925" y="5284425"/>
              <a:ext cx="236375" cy="154950"/>
            </a:xfrm>
            <a:custGeom>
              <a:avLst/>
              <a:gdLst/>
              <a:ahLst/>
              <a:cxnLst/>
              <a:rect l="l" t="t" r="r" b="b"/>
              <a:pathLst>
                <a:path w="9455" h="6198" extrusionOk="0">
                  <a:moveTo>
                    <a:pt x="3949" y="1"/>
                  </a:moveTo>
                  <a:cubicBezTo>
                    <a:pt x="38" y="1"/>
                    <a:pt x="1" y="5909"/>
                    <a:pt x="4562" y="6197"/>
                  </a:cubicBezTo>
                  <a:cubicBezTo>
                    <a:pt x="7954" y="6132"/>
                    <a:pt x="9455" y="1631"/>
                    <a:pt x="5671" y="326"/>
                  </a:cubicBezTo>
                  <a:cubicBezTo>
                    <a:pt x="5033" y="101"/>
                    <a:pt x="4458" y="1"/>
                    <a:pt x="394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999" name="Google Shape;999;p29"/>
            <p:cNvSpPr/>
            <p:nvPr/>
          </p:nvSpPr>
          <p:spPr>
            <a:xfrm>
              <a:off x="1275375" y="4855475"/>
              <a:ext cx="234925" cy="154950"/>
            </a:xfrm>
            <a:custGeom>
              <a:avLst/>
              <a:gdLst/>
              <a:ahLst/>
              <a:cxnLst/>
              <a:rect l="l" t="t" r="r" b="b"/>
              <a:pathLst>
                <a:path w="9397" h="6198" extrusionOk="0">
                  <a:moveTo>
                    <a:pt x="3956" y="1"/>
                  </a:moveTo>
                  <a:cubicBezTo>
                    <a:pt x="44" y="1"/>
                    <a:pt x="1" y="5909"/>
                    <a:pt x="4504" y="6197"/>
                  </a:cubicBezTo>
                  <a:cubicBezTo>
                    <a:pt x="7961" y="6132"/>
                    <a:pt x="9397" y="1631"/>
                    <a:pt x="5678" y="326"/>
                  </a:cubicBezTo>
                  <a:cubicBezTo>
                    <a:pt x="5040" y="101"/>
                    <a:pt x="4465" y="1"/>
                    <a:pt x="395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00" name="Google Shape;1000;p29"/>
            <p:cNvSpPr/>
            <p:nvPr/>
          </p:nvSpPr>
          <p:spPr>
            <a:xfrm>
              <a:off x="5881964" y="1247683"/>
              <a:ext cx="234925" cy="154925"/>
            </a:xfrm>
            <a:custGeom>
              <a:avLst/>
              <a:gdLst/>
              <a:ahLst/>
              <a:cxnLst/>
              <a:rect l="l" t="t" r="r" b="b"/>
              <a:pathLst>
                <a:path w="9397" h="6197" extrusionOk="0">
                  <a:moveTo>
                    <a:pt x="3957" y="0"/>
                  </a:moveTo>
                  <a:cubicBezTo>
                    <a:pt x="45" y="0"/>
                    <a:pt x="1" y="5908"/>
                    <a:pt x="4504" y="6197"/>
                  </a:cubicBezTo>
                  <a:cubicBezTo>
                    <a:pt x="7962" y="6132"/>
                    <a:pt x="9397" y="1630"/>
                    <a:pt x="5678" y="325"/>
                  </a:cubicBezTo>
                  <a:cubicBezTo>
                    <a:pt x="5040" y="100"/>
                    <a:pt x="4466" y="0"/>
                    <a:pt x="39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01" name="Google Shape;1001;p29"/>
            <p:cNvSpPr/>
            <p:nvPr/>
          </p:nvSpPr>
          <p:spPr>
            <a:xfrm>
              <a:off x="5312075" y="1247725"/>
              <a:ext cx="234925" cy="154950"/>
            </a:xfrm>
            <a:custGeom>
              <a:avLst/>
              <a:gdLst/>
              <a:ahLst/>
              <a:cxnLst/>
              <a:rect l="l" t="t" r="r" b="b"/>
              <a:pathLst>
                <a:path w="9397" h="6198" extrusionOk="0">
                  <a:moveTo>
                    <a:pt x="3957" y="0"/>
                  </a:moveTo>
                  <a:cubicBezTo>
                    <a:pt x="44" y="0"/>
                    <a:pt x="1" y="5909"/>
                    <a:pt x="4504" y="6197"/>
                  </a:cubicBezTo>
                  <a:cubicBezTo>
                    <a:pt x="7962" y="6132"/>
                    <a:pt x="9397" y="1630"/>
                    <a:pt x="5678" y="326"/>
                  </a:cubicBezTo>
                  <a:cubicBezTo>
                    <a:pt x="5040" y="100"/>
                    <a:pt x="4466" y="0"/>
                    <a:pt x="395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02" name="Google Shape;1002;p29"/>
            <p:cNvSpPr/>
            <p:nvPr/>
          </p:nvSpPr>
          <p:spPr>
            <a:xfrm>
              <a:off x="6494550" y="492575"/>
              <a:ext cx="234925" cy="154950"/>
            </a:xfrm>
            <a:custGeom>
              <a:avLst/>
              <a:gdLst/>
              <a:ahLst/>
              <a:cxnLst/>
              <a:rect l="l" t="t" r="r" b="b"/>
              <a:pathLst>
                <a:path w="9397" h="6198" extrusionOk="0">
                  <a:moveTo>
                    <a:pt x="3956" y="0"/>
                  </a:moveTo>
                  <a:cubicBezTo>
                    <a:pt x="44" y="0"/>
                    <a:pt x="1" y="5909"/>
                    <a:pt x="4504" y="6197"/>
                  </a:cubicBezTo>
                  <a:cubicBezTo>
                    <a:pt x="7961" y="6132"/>
                    <a:pt x="9397" y="1630"/>
                    <a:pt x="5678" y="326"/>
                  </a:cubicBezTo>
                  <a:cubicBezTo>
                    <a:pt x="5040" y="100"/>
                    <a:pt x="4465" y="0"/>
                    <a:pt x="395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03" name="Google Shape;1003;p29"/>
            <p:cNvSpPr/>
            <p:nvPr/>
          </p:nvSpPr>
          <p:spPr>
            <a:xfrm>
              <a:off x="1826719" y="2254021"/>
              <a:ext cx="641821" cy="673066"/>
            </a:xfrm>
            <a:custGeom>
              <a:avLst/>
              <a:gdLst/>
              <a:ahLst/>
              <a:cxnLst/>
              <a:rect l="l" t="t" r="r" b="b"/>
              <a:pathLst>
                <a:path w="34839" h="36535" extrusionOk="0">
                  <a:moveTo>
                    <a:pt x="14875" y="0"/>
                  </a:moveTo>
                  <a:lnTo>
                    <a:pt x="13048" y="13831"/>
                  </a:lnTo>
                  <a:lnTo>
                    <a:pt x="0" y="16636"/>
                  </a:lnTo>
                  <a:lnTo>
                    <a:pt x="12004" y="21529"/>
                  </a:lnTo>
                  <a:lnTo>
                    <a:pt x="9982" y="36535"/>
                  </a:lnTo>
                  <a:lnTo>
                    <a:pt x="20485" y="25052"/>
                  </a:lnTo>
                  <a:lnTo>
                    <a:pt x="34838" y="30924"/>
                  </a:lnTo>
                  <a:lnTo>
                    <a:pt x="34838" y="30924"/>
                  </a:lnTo>
                  <a:lnTo>
                    <a:pt x="26618" y="18202"/>
                  </a:lnTo>
                  <a:lnTo>
                    <a:pt x="34838" y="9134"/>
                  </a:lnTo>
                  <a:lnTo>
                    <a:pt x="22442" y="11743"/>
                  </a:lnTo>
                  <a:lnTo>
                    <a:pt x="1487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04" name="Google Shape;1004;p29"/>
            <p:cNvSpPr/>
            <p:nvPr/>
          </p:nvSpPr>
          <p:spPr>
            <a:xfrm>
              <a:off x="3245650" y="238125"/>
              <a:ext cx="611650" cy="654050"/>
            </a:xfrm>
            <a:custGeom>
              <a:avLst/>
              <a:gdLst/>
              <a:ahLst/>
              <a:cxnLst/>
              <a:rect l="l" t="t" r="r" b="b"/>
              <a:pathLst>
                <a:path w="24466" h="26162" extrusionOk="0">
                  <a:moveTo>
                    <a:pt x="14092" y="0"/>
                  </a:moveTo>
                  <a:lnTo>
                    <a:pt x="9199" y="7829"/>
                  </a:lnTo>
                  <a:lnTo>
                    <a:pt x="1" y="5872"/>
                  </a:lnTo>
                  <a:lnTo>
                    <a:pt x="5872" y="13309"/>
                  </a:lnTo>
                  <a:lnTo>
                    <a:pt x="1240" y="20746"/>
                  </a:lnTo>
                  <a:lnTo>
                    <a:pt x="9134" y="17484"/>
                  </a:lnTo>
                  <a:lnTo>
                    <a:pt x="15919" y="26161"/>
                  </a:lnTo>
                  <a:lnTo>
                    <a:pt x="15201" y="14940"/>
                  </a:lnTo>
                  <a:lnTo>
                    <a:pt x="24465" y="11091"/>
                  </a:lnTo>
                  <a:lnTo>
                    <a:pt x="14680" y="9003"/>
                  </a:lnTo>
                  <a:lnTo>
                    <a:pt x="1409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grpSp>
      <p:sp>
        <p:nvSpPr>
          <p:cNvPr id="1005" name="Google Shape;1005;p29"/>
          <p:cNvSpPr/>
          <p:nvPr/>
        </p:nvSpPr>
        <p:spPr>
          <a:xfrm flipH="1">
            <a:off x="7024335" y="2137208"/>
            <a:ext cx="5235397" cy="4814589"/>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3"/>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
        <p:nvSpPr>
          <p:cNvPr id="1006" name="Google Shape;1006;p29"/>
          <p:cNvSpPr/>
          <p:nvPr/>
        </p:nvSpPr>
        <p:spPr>
          <a:xfrm rot="10800000" flipH="1">
            <a:off x="-100966" y="-93794"/>
            <a:ext cx="5321933" cy="4894169"/>
          </a:xfrm>
          <a:custGeom>
            <a:avLst/>
            <a:gdLst/>
            <a:ahLst/>
            <a:cxnLst/>
            <a:rect l="l" t="t" r="r" b="b"/>
            <a:pathLst>
              <a:path w="227725" h="209421" extrusionOk="0">
                <a:moveTo>
                  <a:pt x="72958" y="0"/>
                </a:moveTo>
                <a:cubicBezTo>
                  <a:pt x="46578" y="0"/>
                  <a:pt x="21728" y="6589"/>
                  <a:pt x="0" y="18261"/>
                </a:cubicBezTo>
                <a:lnTo>
                  <a:pt x="0" y="209421"/>
                </a:lnTo>
                <a:lnTo>
                  <a:pt x="217797" y="209421"/>
                </a:lnTo>
                <a:cubicBezTo>
                  <a:pt x="224236" y="192430"/>
                  <a:pt x="227724" y="174018"/>
                  <a:pt x="227724" y="154788"/>
                </a:cubicBezTo>
                <a:cubicBezTo>
                  <a:pt x="227724" y="69276"/>
                  <a:pt x="158449" y="0"/>
                  <a:pt x="72958" y="0"/>
                </a:cubicBezTo>
                <a:close/>
              </a:path>
            </a:pathLst>
          </a:custGeom>
          <a:solidFill>
            <a:schemeClr val="accent4"/>
          </a:solidFill>
          <a:ln>
            <a:noFill/>
          </a:ln>
        </p:spPr>
        <p:txBody>
          <a:bodyPr spcFirstLastPara="1" wrap="square" lIns="121705" tIns="121705" rIns="121705" bIns="12170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9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8506132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609600" y="6356352"/>
            <a:ext cx="2844800" cy="365125"/>
          </a:xfrm>
          <a:prstGeom prst="rect">
            <a:avLst/>
          </a:prstGeom>
        </p:spPr>
        <p:txBody>
          <a:bodyPr/>
          <a:lstStyle/>
          <a:p>
            <a:pPr>
              <a:buClr>
                <a:srgbClr val="000000"/>
              </a:buClr>
            </a:pPr>
            <a:fld id="{01B78667-E865-4580-9C06-63F58C228D54}" type="datetimeFigureOut">
              <a:rPr lang="en-US" sz="1900" kern="0" smtClean="0">
                <a:solidFill>
                  <a:srgbClr val="000000"/>
                </a:solidFill>
                <a:cs typeface="Arial"/>
                <a:sym typeface="Arial"/>
              </a:rPr>
              <a:pPr>
                <a:buClr>
                  <a:srgbClr val="000000"/>
                </a:buClr>
              </a:pPr>
              <a:t>6/30/2022</a:t>
            </a:fld>
            <a:endParaRPr lang="en-US" sz="1900" kern="0">
              <a:solidFill>
                <a:srgbClr val="000000"/>
              </a:solidFill>
              <a:cs typeface="Arial"/>
              <a:sym typeface="Arial"/>
            </a:endParaRPr>
          </a:p>
        </p:txBody>
      </p:sp>
      <p:sp>
        <p:nvSpPr>
          <p:cNvPr id="4" name="Footer Placeholder 3"/>
          <p:cNvSpPr>
            <a:spLocks noGrp="1"/>
          </p:cNvSpPr>
          <p:nvPr>
            <p:ph type="ftr" sz="quarter" idx="11"/>
          </p:nvPr>
        </p:nvSpPr>
        <p:spPr>
          <a:xfrm>
            <a:off x="4165601" y="6356352"/>
            <a:ext cx="3860800" cy="365125"/>
          </a:xfrm>
          <a:prstGeom prst="rect">
            <a:avLst/>
          </a:prstGeom>
        </p:spPr>
        <p:txBody>
          <a:bodyPr/>
          <a:lstStyle/>
          <a:p>
            <a:pPr>
              <a:buClr>
                <a:srgbClr val="000000"/>
              </a:buClr>
            </a:pPr>
            <a:endParaRPr lang="en-US" sz="1900" kern="0">
              <a:solidFill>
                <a:srgbClr val="000000"/>
              </a:solidFill>
              <a:cs typeface="Arial"/>
              <a:sym typeface="Arial"/>
            </a:endParaRPr>
          </a:p>
        </p:txBody>
      </p:sp>
      <p:sp>
        <p:nvSpPr>
          <p:cNvPr id="5" name="Slide Number Placeholder 4"/>
          <p:cNvSpPr>
            <a:spLocks noGrp="1"/>
          </p:cNvSpPr>
          <p:nvPr>
            <p:ph type="sldNum" sz="quarter" idx="12"/>
          </p:nvPr>
        </p:nvSpPr>
        <p:spPr/>
        <p:txBody>
          <a:bodyPr/>
          <a:lstStyle/>
          <a:p>
            <a:pPr>
              <a:buClr>
                <a:srgbClr val="000000"/>
              </a:buClr>
            </a:pPr>
            <a:fld id="{FA01660D-545C-43B4-9EFF-D115F1D4A35C}" type="slidenum">
              <a:rPr lang="en-US" kern="0" smtClean="0">
                <a:solidFill>
                  <a:srgbClr val="45127E"/>
                </a:solidFill>
                <a:cs typeface="Arial"/>
                <a:sym typeface="Arial"/>
              </a:rPr>
              <a:pPr>
                <a:buClr>
                  <a:srgbClr val="000000"/>
                </a:buClr>
              </a:pPr>
              <a:t>‹#›</a:t>
            </a:fld>
            <a:endParaRPr lang="en-US" kern="0">
              <a:solidFill>
                <a:srgbClr val="45127E"/>
              </a:solidFill>
              <a:cs typeface="Arial"/>
              <a:sym typeface="Arial"/>
            </a:endParaRPr>
          </a:p>
        </p:txBody>
      </p:sp>
    </p:spTree>
    <p:extLst>
      <p:ext uri="{BB962C8B-B14F-4D97-AF65-F5344CB8AC3E}">
        <p14:creationId xmlns:p14="http://schemas.microsoft.com/office/powerpoint/2010/main" val="1719769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111"/>
            <a:ext cx="9144000" cy="1655763"/>
          </a:xfrm>
        </p:spPr>
        <p:txBody>
          <a:bodyPr/>
          <a:lstStyle>
            <a:lvl1pPr marL="0" indent="0" algn="ctr">
              <a:buNone/>
              <a:defRPr sz="2400"/>
            </a:lvl1pPr>
            <a:lvl2pPr marL="457167" indent="0" algn="ctr">
              <a:buNone/>
              <a:defRPr sz="2000"/>
            </a:lvl2pPr>
            <a:lvl3pPr marL="914332" indent="0" algn="ctr">
              <a:buNone/>
              <a:defRPr sz="19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03296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928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1" y="170981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1" y="4589539"/>
            <a:ext cx="10515600" cy="1500187"/>
          </a:xfrm>
        </p:spPr>
        <p:txBody>
          <a:bodyPr/>
          <a:lstStyle>
            <a:lvl1pPr marL="0" indent="0">
              <a:buNone/>
              <a:defRPr sz="2400">
                <a:solidFill>
                  <a:schemeClr val="tx1">
                    <a:tint val="75000"/>
                  </a:schemeClr>
                </a:solidFill>
              </a:defRPr>
            </a:lvl1pPr>
            <a:lvl2pPr marL="457167" indent="0">
              <a:buNone/>
              <a:defRPr sz="2000">
                <a:solidFill>
                  <a:schemeClr val="tx1">
                    <a:tint val="75000"/>
                  </a:schemeClr>
                </a:solidFill>
              </a:defRPr>
            </a:lvl2pPr>
            <a:lvl3pPr marL="914332" indent="0">
              <a:buNone/>
              <a:defRPr sz="19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41702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36375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92313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009895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80867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50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3"/>
            <a:ext cx="3932237" cy="3811588"/>
          </a:xfrm>
        </p:spPr>
        <p:txBody>
          <a:bodyPr/>
          <a:lstStyle>
            <a:lvl1pPr marL="0" indent="0">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4790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506"/>
            <a:ext cx="6172200" cy="4873625"/>
          </a:xfr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3"/>
            <a:ext cx="3932237" cy="3811588"/>
          </a:xfrm>
        </p:spPr>
        <p:txBody>
          <a:bodyPr/>
          <a:lstStyle>
            <a:lvl1pPr marL="0" indent="0">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46336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matchingName="Section header" type="secHead">
  <p:cSld name="1_Section header">
    <p:spTree>
      <p:nvGrpSpPr>
        <p:cNvPr id="1" name="Shape 14"/>
        <p:cNvGrpSpPr/>
        <p:nvPr/>
      </p:nvGrpSpPr>
      <p:grpSpPr>
        <a:xfrm>
          <a:off x="0" y="0"/>
          <a:ext cx="0" cy="0"/>
          <a:chOff x="0" y="0"/>
          <a:chExt cx="0" cy="0"/>
        </a:xfrm>
      </p:grpSpPr>
      <p:sp>
        <p:nvSpPr>
          <p:cNvPr id="16" name="Google Shape;16;p3"/>
          <p:cNvSpPr txBox="1">
            <a:spLocks noGrp="1"/>
          </p:cNvSpPr>
          <p:nvPr>
            <p:ph type="title"/>
          </p:nvPr>
        </p:nvSpPr>
        <p:spPr>
          <a:xfrm>
            <a:off x="3704500" y="2019317"/>
            <a:ext cx="7493200" cy="2540000"/>
          </a:xfrm>
          <a:prstGeom prst="rect">
            <a:avLst/>
          </a:prstGeom>
        </p:spPr>
        <p:txBody>
          <a:bodyPr spcFirstLastPara="1" wrap="square" lIns="121897" tIns="121897" rIns="121897" bIns="121897" anchor="ctr" anchorCtr="0">
            <a:noAutofit/>
          </a:bodyPr>
          <a:lstStyle>
            <a:lvl1pPr lvl="0">
              <a:lnSpc>
                <a:spcPct val="80000"/>
              </a:lnSpc>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7" name="Google Shape;17;p3"/>
          <p:cNvSpPr txBox="1">
            <a:spLocks noGrp="1"/>
          </p:cNvSpPr>
          <p:nvPr>
            <p:ph type="subTitle" idx="1"/>
          </p:nvPr>
        </p:nvSpPr>
        <p:spPr>
          <a:xfrm>
            <a:off x="3704500" y="4445000"/>
            <a:ext cx="4093200" cy="902800"/>
          </a:xfrm>
          <a:prstGeom prst="rect">
            <a:avLst/>
          </a:prstGeom>
        </p:spPr>
        <p:txBody>
          <a:bodyPr spcFirstLastPara="1" wrap="square" lIns="121897" tIns="121897" rIns="121897" bIns="121897" anchor="t" anchorCtr="0">
            <a:noAutofit/>
          </a:bodyPr>
          <a:lstStyle>
            <a:lvl1pPr lvl="0">
              <a:lnSpc>
                <a:spcPct val="100000"/>
              </a:lnSpc>
              <a:spcBef>
                <a:spcPts val="0"/>
              </a:spcBef>
              <a:spcAft>
                <a:spcPts val="0"/>
              </a:spcAft>
              <a:buSzPts val="1600"/>
              <a:buNone/>
              <a:defRPr/>
            </a:lvl1pPr>
            <a:lvl2pPr lvl="1">
              <a:spcBef>
                <a:spcPts val="0"/>
              </a:spcBef>
              <a:spcAft>
                <a:spcPts val="0"/>
              </a:spcAft>
              <a:buSzPts val="1600"/>
              <a:buNone/>
              <a:defRPr/>
            </a:lvl2pPr>
            <a:lvl3pPr lvl="2">
              <a:spcBef>
                <a:spcPts val="0"/>
              </a:spcBef>
              <a:spcAft>
                <a:spcPts val="0"/>
              </a:spcAft>
              <a:buSzPts val="1600"/>
              <a:buNone/>
              <a:defRPr/>
            </a:lvl3pPr>
            <a:lvl4pPr lvl="3">
              <a:spcBef>
                <a:spcPts val="0"/>
              </a:spcBef>
              <a:spcAft>
                <a:spcPts val="0"/>
              </a:spcAft>
              <a:buSzPts val="1600"/>
              <a:buNone/>
              <a:defRPr/>
            </a:lvl4pPr>
            <a:lvl5pPr lvl="4">
              <a:spcBef>
                <a:spcPts val="0"/>
              </a:spcBef>
              <a:spcAft>
                <a:spcPts val="0"/>
              </a:spcAft>
              <a:buSzPts val="1600"/>
              <a:buNone/>
              <a:defRPr/>
            </a:lvl5pPr>
            <a:lvl6pPr lvl="5">
              <a:spcBef>
                <a:spcPts val="0"/>
              </a:spcBef>
              <a:spcAft>
                <a:spcPts val="0"/>
              </a:spcAft>
              <a:buSzPts val="1600"/>
              <a:buNone/>
              <a:defRPr/>
            </a:lvl6pPr>
            <a:lvl7pPr lvl="6">
              <a:spcBef>
                <a:spcPts val="0"/>
              </a:spcBef>
              <a:spcAft>
                <a:spcPts val="0"/>
              </a:spcAft>
              <a:buSzPts val="1600"/>
              <a:buNone/>
              <a:defRPr/>
            </a:lvl7pPr>
            <a:lvl8pPr lvl="7">
              <a:spcBef>
                <a:spcPts val="0"/>
              </a:spcBef>
              <a:spcAft>
                <a:spcPts val="0"/>
              </a:spcAft>
              <a:buSzPts val="1600"/>
              <a:buNone/>
              <a:defRPr/>
            </a:lvl8pPr>
            <a:lvl9pPr lvl="8">
              <a:spcBef>
                <a:spcPts val="0"/>
              </a:spcBef>
              <a:spcAft>
                <a:spcPts val="0"/>
              </a:spcAft>
              <a:buSzPts val="1600"/>
              <a:buNone/>
              <a:defRPr/>
            </a:lvl9pPr>
          </a:lstStyle>
          <a:p>
            <a:endParaRPr/>
          </a:p>
        </p:txBody>
      </p:sp>
      <p:sp>
        <p:nvSpPr>
          <p:cNvPr id="18" name="Google Shape;18;p3"/>
          <p:cNvSpPr txBox="1">
            <a:spLocks noGrp="1"/>
          </p:cNvSpPr>
          <p:nvPr>
            <p:ph type="title" idx="2" hasCustomPrompt="1"/>
          </p:nvPr>
        </p:nvSpPr>
        <p:spPr>
          <a:xfrm>
            <a:off x="1139799" y="2745829"/>
            <a:ext cx="1744800" cy="1086800"/>
          </a:xfrm>
          <a:prstGeom prst="rect">
            <a:avLst/>
          </a:prstGeom>
        </p:spPr>
        <p:txBody>
          <a:bodyPr spcFirstLastPara="1" wrap="square" lIns="121897" tIns="121897" rIns="121897" bIns="121897" anchor="ctr" anchorCtr="0">
            <a:noAutofit/>
          </a:bodyPr>
          <a:lstStyle>
            <a:lvl1pPr lvl="0" algn="ctr" rtl="0">
              <a:spcBef>
                <a:spcPts val="0"/>
              </a:spcBef>
              <a:spcAft>
                <a:spcPts val="0"/>
              </a:spcAft>
              <a:buClr>
                <a:schemeClr val="dk1"/>
              </a:buClr>
              <a:buSzPts val="1800"/>
              <a:buNone/>
              <a:defRPr sz="8000">
                <a:solidFill>
                  <a:schemeClr val="dk1"/>
                </a:solidFill>
              </a:defRPr>
            </a:lvl1pPr>
            <a:lvl2pPr lvl="1" algn="ctr" rtl="0">
              <a:spcBef>
                <a:spcPts val="0"/>
              </a:spcBef>
              <a:spcAft>
                <a:spcPts val="0"/>
              </a:spcAft>
              <a:buClr>
                <a:schemeClr val="dk1"/>
              </a:buClr>
              <a:buSzPts val="1800"/>
              <a:buNone/>
              <a:defRPr sz="2400">
                <a:solidFill>
                  <a:schemeClr val="dk1"/>
                </a:solidFill>
              </a:defRPr>
            </a:lvl2pPr>
            <a:lvl3pPr lvl="2" algn="ctr" rtl="0">
              <a:spcBef>
                <a:spcPts val="0"/>
              </a:spcBef>
              <a:spcAft>
                <a:spcPts val="0"/>
              </a:spcAft>
              <a:buClr>
                <a:schemeClr val="dk1"/>
              </a:buClr>
              <a:buSzPts val="1800"/>
              <a:buNone/>
              <a:defRPr sz="2400">
                <a:solidFill>
                  <a:schemeClr val="dk1"/>
                </a:solidFill>
              </a:defRPr>
            </a:lvl3pPr>
            <a:lvl4pPr lvl="3" algn="ctr" rtl="0">
              <a:spcBef>
                <a:spcPts val="0"/>
              </a:spcBef>
              <a:spcAft>
                <a:spcPts val="0"/>
              </a:spcAft>
              <a:buClr>
                <a:schemeClr val="dk1"/>
              </a:buClr>
              <a:buSzPts val="1800"/>
              <a:buNone/>
              <a:defRPr sz="2400">
                <a:solidFill>
                  <a:schemeClr val="dk1"/>
                </a:solidFill>
              </a:defRPr>
            </a:lvl4pPr>
            <a:lvl5pPr lvl="4" algn="ctr" rtl="0">
              <a:spcBef>
                <a:spcPts val="0"/>
              </a:spcBef>
              <a:spcAft>
                <a:spcPts val="0"/>
              </a:spcAft>
              <a:buClr>
                <a:schemeClr val="dk1"/>
              </a:buClr>
              <a:buSzPts val="1800"/>
              <a:buNone/>
              <a:defRPr sz="2400">
                <a:solidFill>
                  <a:schemeClr val="dk1"/>
                </a:solidFill>
              </a:defRPr>
            </a:lvl5pPr>
            <a:lvl6pPr lvl="5" algn="ctr" rtl="0">
              <a:spcBef>
                <a:spcPts val="0"/>
              </a:spcBef>
              <a:spcAft>
                <a:spcPts val="0"/>
              </a:spcAft>
              <a:buClr>
                <a:schemeClr val="dk1"/>
              </a:buClr>
              <a:buSzPts val="1800"/>
              <a:buNone/>
              <a:defRPr sz="2400">
                <a:solidFill>
                  <a:schemeClr val="dk1"/>
                </a:solidFill>
              </a:defRPr>
            </a:lvl6pPr>
            <a:lvl7pPr lvl="6" algn="ctr" rtl="0">
              <a:spcBef>
                <a:spcPts val="0"/>
              </a:spcBef>
              <a:spcAft>
                <a:spcPts val="0"/>
              </a:spcAft>
              <a:buClr>
                <a:schemeClr val="dk1"/>
              </a:buClr>
              <a:buSzPts val="1800"/>
              <a:buNone/>
              <a:defRPr sz="2400">
                <a:solidFill>
                  <a:schemeClr val="dk1"/>
                </a:solidFill>
              </a:defRPr>
            </a:lvl7pPr>
            <a:lvl8pPr lvl="7" algn="ctr" rtl="0">
              <a:spcBef>
                <a:spcPts val="0"/>
              </a:spcBef>
              <a:spcAft>
                <a:spcPts val="0"/>
              </a:spcAft>
              <a:buClr>
                <a:schemeClr val="dk1"/>
              </a:buClr>
              <a:buSzPts val="1800"/>
              <a:buNone/>
              <a:defRPr sz="2400">
                <a:solidFill>
                  <a:schemeClr val="dk1"/>
                </a:solidFill>
              </a:defRPr>
            </a:lvl8pPr>
            <a:lvl9pPr lvl="8" algn="ctr" rtl="0">
              <a:spcBef>
                <a:spcPts val="0"/>
              </a:spcBef>
              <a:spcAft>
                <a:spcPts val="0"/>
              </a:spcAft>
              <a:buClr>
                <a:schemeClr val="dk1"/>
              </a:buClr>
              <a:buSzPts val="1800"/>
              <a:buNone/>
              <a:defRPr sz="2400">
                <a:solidFill>
                  <a:schemeClr val="dk1"/>
                </a:solidFill>
              </a:defRPr>
            </a:lvl9pPr>
          </a:lstStyle>
          <a:p>
            <a:r>
              <a:t>xx%</a:t>
            </a:r>
          </a:p>
        </p:txBody>
      </p:sp>
    </p:spTree>
    <p:extLst>
      <p:ext uri="{BB962C8B-B14F-4D97-AF65-F5344CB8AC3E}">
        <p14:creationId xmlns:p14="http://schemas.microsoft.com/office/powerpoint/2010/main" val="20341870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7"/>
          <p:cNvSpPr>
            <a:spLocks noGrp="1" noChangeArrowheads="1"/>
          </p:cNvSpPr>
          <p:nvPr>
            <p:ph type="dt" sz="half" idx="10"/>
          </p:nvPr>
        </p:nvSpPr>
        <p:spPr/>
        <p:txBody>
          <a:bodyPr/>
          <a:lstStyle>
            <a:lvl1pPr>
              <a:defRPr/>
            </a:lvl1pPr>
          </a:lstStyle>
          <a:p>
            <a:pPr marL="0" marR="0" lvl="0" indent="0" algn="l"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Rectangle 8"/>
          <p:cNvSpPr>
            <a:spLocks noGrp="1" noChangeArrowheads="1"/>
          </p:cNvSpPr>
          <p:nvPr>
            <p:ph type="ftr" sz="quarter" idx="11"/>
          </p:nvPr>
        </p:nvSpPr>
        <p:spPr/>
        <p:txBody>
          <a:bodyPr/>
          <a:lstStyle>
            <a:lvl1pPr>
              <a:defRPr/>
            </a:lvl1p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Rectangle 9"/>
          <p:cNvSpPr>
            <a:spLocks noGrp="1" noChangeArrowheads="1"/>
          </p:cNvSpPr>
          <p:nvPr>
            <p:ph type="sldNum" sz="quarter" idx="12"/>
          </p:nvPr>
        </p:nvSpPr>
        <p:spPr/>
        <p:txBody>
          <a:bodyPr/>
          <a:lstStyle>
            <a:lvl1pPr>
              <a:defRPr/>
            </a:lvl1pPr>
          </a:lstStyle>
          <a:p>
            <a:pPr marL="0" marR="0" lvl="0" indent="0" algn="r" defTabSz="914332" rtl="0" eaLnBrk="1" fontAlgn="auto" latinLnBrk="0" hangingPunct="1">
              <a:lnSpc>
                <a:spcPct val="100000"/>
              </a:lnSpc>
              <a:spcBef>
                <a:spcPts val="0"/>
              </a:spcBef>
              <a:spcAft>
                <a:spcPts val="0"/>
              </a:spcAft>
              <a:buClrTx/>
              <a:buSzTx/>
              <a:buFontTx/>
              <a:buNone/>
              <a:tabLst/>
              <a:defRPr/>
            </a:pPr>
            <a:fld id="{9C58CD93-3B3F-480A-95F0-BC61E666E242}" type="slidenum">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6248504"/>
      </p:ext>
    </p:extLst>
  </p:cSld>
  <p:clrMapOvr>
    <a:masterClrMapping/>
  </p:clrMapOvr>
  <p:transition spd="slow"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30/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30/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121705" tIns="121705" rIns="121705" bIns="121705" anchor="t" anchorCtr="0">
            <a:noAutofit/>
          </a:bodyPr>
          <a:lstStyle>
            <a:lvl1pPr lvl="0" algn="ctr">
              <a:spcBef>
                <a:spcPts val="0"/>
              </a:spcBef>
              <a:spcAft>
                <a:spcPts val="0"/>
              </a:spcAft>
              <a:buClr>
                <a:schemeClr val="dk1"/>
              </a:buClr>
              <a:buSzPts val="2700"/>
              <a:buFont typeface="Luckiest Guy"/>
              <a:buNone/>
              <a:defRPr sz="2700">
                <a:solidFill>
                  <a:schemeClr val="dk1"/>
                </a:solidFill>
                <a:latin typeface="Luckiest Guy"/>
                <a:ea typeface="Luckiest Guy"/>
                <a:cs typeface="Luckiest Guy"/>
                <a:sym typeface="Luckiest Guy"/>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415600" y="2397867"/>
            <a:ext cx="11360800" cy="3298800"/>
          </a:xfrm>
          <a:prstGeom prst="rect">
            <a:avLst/>
          </a:prstGeom>
          <a:noFill/>
          <a:ln>
            <a:noFill/>
          </a:ln>
        </p:spPr>
        <p:txBody>
          <a:bodyPr spcFirstLastPara="1" wrap="square" lIns="121705" tIns="121705" rIns="121705" bIns="121705" anchor="t" anchorCtr="0">
            <a:noAutofit/>
          </a:bodyPr>
          <a:lstStyle>
            <a:lvl1pPr marL="457200" lvl="0"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1pPr>
            <a:lvl2pPr marL="914400" lvl="1"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2pPr>
            <a:lvl3pPr marL="1371600" lvl="2"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3pPr>
            <a:lvl4pPr marL="1828800" lvl="3"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4pPr>
            <a:lvl5pPr marL="2286000" lvl="4"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5pPr>
            <a:lvl6pPr marL="2743200" lvl="5"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6pPr>
            <a:lvl7pPr marL="3200400" lvl="6"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7pPr>
            <a:lvl8pPr marL="3657600" lvl="7"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8pPr>
            <a:lvl9pPr marL="4114800" lvl="8" indent="-317500">
              <a:lnSpc>
                <a:spcPct val="100000"/>
              </a:lnSpc>
              <a:spcBef>
                <a:spcPts val="0"/>
              </a:spcBef>
              <a:spcAft>
                <a:spcPts val="0"/>
              </a:spcAft>
              <a:buClr>
                <a:schemeClr val="dk2"/>
              </a:buClr>
              <a:buSzPts val="1400"/>
              <a:buFont typeface="Karla"/>
              <a:buChar char="■"/>
              <a:defRPr>
                <a:solidFill>
                  <a:schemeClr val="dk2"/>
                </a:solidFill>
                <a:latin typeface="Karla"/>
                <a:ea typeface="Karla"/>
                <a:cs typeface="Karla"/>
                <a:sym typeface="Karla"/>
              </a:defRPr>
            </a:lvl9pPr>
          </a:lstStyle>
          <a:p>
            <a:endParaRPr/>
          </a:p>
        </p:txBody>
      </p:sp>
      <p:sp>
        <p:nvSpPr>
          <p:cNvPr id="8" name="Google Shape;8;p1"/>
          <p:cNvSpPr txBox="1">
            <a:spLocks noGrp="1"/>
          </p:cNvSpPr>
          <p:nvPr>
            <p:ph type="sldNum" idx="12"/>
          </p:nvPr>
        </p:nvSpPr>
        <p:spPr>
          <a:xfrm>
            <a:off x="11296611" y="6217623"/>
            <a:ext cx="731600" cy="524800"/>
          </a:xfrm>
          <a:prstGeom prst="rect">
            <a:avLst/>
          </a:prstGeom>
          <a:noFill/>
          <a:ln>
            <a:noFill/>
          </a:ln>
        </p:spPr>
        <p:txBody>
          <a:bodyPr spcFirstLastPara="1" wrap="square" lIns="121705" tIns="121705" rIns="121705" bIns="121705" anchor="ctr" anchorCtr="0">
            <a:normAutofit/>
          </a:bodyPr>
          <a:lstStyle>
            <a:lvl1pPr lvl="0" algn="r">
              <a:buNone/>
              <a:defRPr sz="1300">
                <a:solidFill>
                  <a:schemeClr val="dk2"/>
                </a:solidFill>
              </a:defRPr>
            </a:lvl1pPr>
            <a:lvl2pPr lvl="1" algn="r">
              <a:buNone/>
              <a:defRPr sz="1300">
                <a:solidFill>
                  <a:schemeClr val="dk2"/>
                </a:solidFill>
              </a:defRPr>
            </a:lvl2pPr>
            <a:lvl3pPr lvl="2" algn="r">
              <a:buNone/>
              <a:defRPr sz="1300">
                <a:solidFill>
                  <a:schemeClr val="dk2"/>
                </a:solidFill>
              </a:defRPr>
            </a:lvl3pPr>
            <a:lvl4pPr lvl="3" algn="r">
              <a:buNone/>
              <a:defRPr sz="1300">
                <a:solidFill>
                  <a:schemeClr val="dk2"/>
                </a:solidFill>
              </a:defRPr>
            </a:lvl4pPr>
            <a:lvl5pPr lvl="4" algn="r">
              <a:buNone/>
              <a:defRPr sz="1300">
                <a:solidFill>
                  <a:schemeClr val="dk2"/>
                </a:solidFill>
              </a:defRPr>
            </a:lvl5pPr>
            <a:lvl6pPr lvl="5" algn="r">
              <a:buNone/>
              <a:defRPr sz="1300">
                <a:solidFill>
                  <a:schemeClr val="dk2"/>
                </a:solidFill>
              </a:defRPr>
            </a:lvl6pPr>
            <a:lvl7pPr lvl="6" algn="r">
              <a:buNone/>
              <a:defRPr sz="1300">
                <a:solidFill>
                  <a:schemeClr val="dk2"/>
                </a:solidFill>
              </a:defRPr>
            </a:lvl7pPr>
            <a:lvl8pPr lvl="7" algn="r">
              <a:buNone/>
              <a:defRPr sz="1300">
                <a:solidFill>
                  <a:schemeClr val="dk2"/>
                </a:solidFill>
              </a:defRPr>
            </a:lvl8pPr>
            <a:lvl9pPr lvl="8" algn="r">
              <a:buNone/>
              <a:defRPr sz="1300">
                <a:solidFill>
                  <a:schemeClr val="dk2"/>
                </a:solidFill>
              </a:defRPr>
            </a:lvl9pPr>
          </a:lstStyle>
          <a:p>
            <a:pPr>
              <a:buClr>
                <a:srgbClr val="000000"/>
              </a:buClr>
            </a:pPr>
            <a:fld id="{00000000-1234-1234-1234-123412341234}" type="slidenum">
              <a:rPr lang="en" kern="0" smtClean="0">
                <a:solidFill>
                  <a:srgbClr val="45127E"/>
                </a:solidFill>
                <a:cs typeface="Arial"/>
                <a:sym typeface="Arial"/>
              </a:rPr>
              <a:pPr>
                <a:buClr>
                  <a:srgbClr val="000000"/>
                </a:buClr>
              </a:pPr>
              <a:t>‹#›</a:t>
            </a:fld>
            <a:endParaRPr lang="en" kern="0">
              <a:solidFill>
                <a:srgbClr val="45127E"/>
              </a:solidFill>
              <a:cs typeface="Arial"/>
              <a:sym typeface="Arial"/>
            </a:endParaRPr>
          </a:p>
        </p:txBody>
      </p:sp>
    </p:spTree>
    <p:extLst>
      <p:ext uri="{BB962C8B-B14F-4D97-AF65-F5344CB8AC3E}">
        <p14:creationId xmlns:p14="http://schemas.microsoft.com/office/powerpoint/2010/main" val="739389083"/>
      </p:ext>
    </p:extLst>
  </p:cSld>
  <p:clrMap bg1="lt1" tx1="dk1" bg2="dk2" tx2="lt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9"/>
            <a:ext cx="10515600" cy="1325563"/>
          </a:xfrm>
          <a:prstGeom prst="rect">
            <a:avLst/>
          </a:prstGeom>
        </p:spPr>
        <p:txBody>
          <a:bodyPr vert="horz" lIns="91434" tIns="45718" rIns="91434" bIns="45718"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9"/>
          </a:xfrm>
          <a:prstGeom prst="rect">
            <a:avLst/>
          </a:prstGeom>
        </p:spPr>
        <p:txBody>
          <a:bodyPr vert="horz" lIns="91434" tIns="45718" rIns="91434"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426"/>
            <a:ext cx="2743200" cy="365125"/>
          </a:xfrm>
          <a:prstGeom prst="rect">
            <a:avLst/>
          </a:prstGeom>
        </p:spPr>
        <p:txBody>
          <a:bodyPr vert="horz" lIns="91434" tIns="45718" rIns="91434" bIns="45718" rtlCol="0" anchor="ctr"/>
          <a:lstStyle>
            <a:lvl1pPr algn="l">
              <a:defRPr sz="1200">
                <a:solidFill>
                  <a:schemeClr val="tx1">
                    <a:tint val="75000"/>
                  </a:schemeClr>
                </a:solidFill>
              </a:defRPr>
            </a:lvl1pPr>
          </a:lstStyle>
          <a:p>
            <a:pPr marL="0" marR="0" lvl="0" indent="0" algn="l" defTabSz="914332"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332" rtl="0" eaLnBrk="1" fontAlgn="auto" latinLnBrk="0" hangingPunct="1">
                <a:lnSpc>
                  <a:spcPct val="100000"/>
                </a:lnSpc>
                <a:spcBef>
                  <a:spcPts val="0"/>
                </a:spcBef>
                <a:spcAft>
                  <a:spcPts val="0"/>
                </a:spcAft>
                <a:buClrTx/>
                <a:buSzTx/>
                <a:buFontTx/>
                <a:buNone/>
                <a:tabLst/>
                <a:defRPr/>
              </a:pPr>
              <a:t>6/30/2022</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426"/>
            <a:ext cx="4114800" cy="365125"/>
          </a:xfrm>
          <a:prstGeom prst="rect">
            <a:avLst/>
          </a:prstGeom>
        </p:spPr>
        <p:txBody>
          <a:bodyPr vert="horz" lIns="91434" tIns="45718" rIns="91434" bIns="45718" rtlCol="0" anchor="ctr"/>
          <a:lstStyle>
            <a:lvl1pPr algn="ctr">
              <a:defRPr sz="1200">
                <a:solidFill>
                  <a:schemeClr val="tx1">
                    <a:tint val="75000"/>
                  </a:schemeClr>
                </a:solidFill>
              </a:defRPr>
            </a:lvl1p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426"/>
            <a:ext cx="2743200" cy="365125"/>
          </a:xfrm>
          <a:prstGeom prst="rect">
            <a:avLst/>
          </a:prstGeom>
        </p:spPr>
        <p:txBody>
          <a:bodyPr vert="horz" lIns="91434" tIns="45718" rIns="91434" bIns="45718" rtlCol="0" anchor="ctr"/>
          <a:lstStyle>
            <a:lvl1pPr algn="r">
              <a:defRPr sz="1200">
                <a:solidFill>
                  <a:schemeClr val="tx1">
                    <a:tint val="75000"/>
                  </a:schemeClr>
                </a:solidFill>
              </a:defRPr>
            </a:lvl1pPr>
          </a:lstStyle>
          <a:p>
            <a:pPr marL="0" marR="0" lvl="0" indent="0" algn="r" defTabSz="914332"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411362" y="5438663"/>
            <a:ext cx="2086303" cy="1656139"/>
          </a:xfrm>
          <a:prstGeom prst="rect">
            <a:avLst/>
          </a:prstGeom>
        </p:spPr>
      </p:pic>
    </p:spTree>
    <p:extLst>
      <p:ext uri="{BB962C8B-B14F-4D97-AF65-F5344CB8AC3E}">
        <p14:creationId xmlns:p14="http://schemas.microsoft.com/office/powerpoint/2010/main" val="2025529316"/>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l" defTabSz="914332"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4" indent="-228584" algn="l" defTabSz="914332"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50" indent="-228584" algn="l" defTabSz="914332"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14" indent="-228584" algn="l" defTabSz="914332"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80"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247"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412"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578"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744"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910" indent="-228584" algn="l" defTabSz="91433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44.png"/><Relationship Id="rId4" Type="http://schemas.microsoft.com/office/2007/relationships/hdphoto" Target="../media/hdphoto4.wdp"/></Relationships>
</file>

<file path=ppt/slides/_rels/slide1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9.bin"/><Relationship Id="rId18" Type="http://schemas.openxmlformats.org/officeDocument/2006/relationships/image" Target="../media/image51.wmf"/><Relationship Id="rId3" Type="http://schemas.openxmlformats.org/officeDocument/2006/relationships/notesSlide" Target="../notesSlides/notesSlide9.xml"/><Relationship Id="rId7" Type="http://schemas.openxmlformats.org/officeDocument/2006/relationships/oleObject" Target="../embeddings/oleObject6.bin"/><Relationship Id="rId12" Type="http://schemas.openxmlformats.org/officeDocument/2006/relationships/image" Target="../media/image48.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2.vml"/><Relationship Id="rId6" Type="http://schemas.openxmlformats.org/officeDocument/2006/relationships/image" Target="../media/image4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47.wmf"/><Relationship Id="rId4" Type="http://schemas.openxmlformats.org/officeDocument/2006/relationships/image" Target="../media/image52.emf"/><Relationship Id="rId9" Type="http://schemas.openxmlformats.org/officeDocument/2006/relationships/oleObject" Target="../embeddings/oleObject7.bin"/><Relationship Id="rId1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5.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notesSlide" Target="../notesSlides/notesSlide10.xml"/><Relationship Id="rId21" Type="http://schemas.openxmlformats.org/officeDocument/2006/relationships/image" Target="../media/image48.wmf"/><Relationship Id="rId7" Type="http://schemas.openxmlformats.org/officeDocument/2006/relationships/image" Target="../media/image461.png"/><Relationship Id="rId12" Type="http://schemas.openxmlformats.org/officeDocument/2006/relationships/oleObject" Target="../embeddings/oleObject14.bin"/><Relationship Id="rId17" Type="http://schemas.openxmlformats.org/officeDocument/2006/relationships/image" Target="../media/image57.wmf"/><Relationship Id="rId25"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microsoft.com/office/2007/relationships/hdphoto" Target="../media/hdphoto6.wdp"/><Relationship Id="rId11" Type="http://schemas.openxmlformats.org/officeDocument/2006/relationships/image" Target="../media/image54.wmf"/><Relationship Id="rId24" Type="http://schemas.openxmlformats.org/officeDocument/2006/relationships/oleObject" Target="../embeddings/oleObject20.bin"/><Relationship Id="rId5" Type="http://schemas.openxmlformats.org/officeDocument/2006/relationships/image" Target="../media/image59.png"/><Relationship Id="rId15" Type="http://schemas.openxmlformats.org/officeDocument/2006/relationships/image" Target="../media/image56.emf"/><Relationship Id="rId23" Type="http://schemas.openxmlformats.org/officeDocument/2006/relationships/image" Target="../media/image49.wmf"/><Relationship Id="rId10" Type="http://schemas.openxmlformats.org/officeDocument/2006/relationships/oleObject" Target="../embeddings/oleObject13.bin"/><Relationship Id="rId19" Type="http://schemas.openxmlformats.org/officeDocument/2006/relationships/image" Target="../media/image58.wmf"/><Relationship Id="rId4" Type="http://schemas.openxmlformats.org/officeDocument/2006/relationships/image" Target="../media/image52.emf"/><Relationship Id="rId9" Type="http://schemas.openxmlformats.org/officeDocument/2006/relationships/image" Target="../media/image53.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51.wmf"/></Relationships>
</file>

<file path=ppt/slides/_rels/slide13.xml.rels><?xml version="1.0" encoding="UTF-8" standalone="yes"?>
<Relationships xmlns="http://schemas.openxmlformats.org/package/2006/relationships"><Relationship Id="rId3" Type="http://schemas.openxmlformats.org/officeDocument/2006/relationships/image" Target="../media/image320.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5.wmf"/><Relationship Id="rId18" Type="http://schemas.openxmlformats.org/officeDocument/2006/relationships/oleObject" Target="../embeddings/oleObject29.bin"/><Relationship Id="rId3" Type="http://schemas.openxmlformats.org/officeDocument/2006/relationships/image" Target="../media/image69.emf"/><Relationship Id="rId7" Type="http://schemas.openxmlformats.org/officeDocument/2006/relationships/image" Target="../media/image62.wmf"/><Relationship Id="rId12" Type="http://schemas.openxmlformats.org/officeDocument/2006/relationships/oleObject" Target="../embeddings/oleObject26.bin"/><Relationship Id="rId17" Type="http://schemas.openxmlformats.org/officeDocument/2006/relationships/image" Target="../media/image67.emf"/><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image" Target="../media/image70.png"/><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emf"/><Relationship Id="rId10" Type="http://schemas.openxmlformats.org/officeDocument/2006/relationships/oleObject" Target="../embeddings/oleObject25.bin"/><Relationship Id="rId19" Type="http://schemas.openxmlformats.org/officeDocument/2006/relationships/image" Target="../media/image68.emf"/><Relationship Id="rId4" Type="http://schemas.openxmlformats.org/officeDocument/2006/relationships/oleObject" Target="../embeddings/oleObject22.bin"/><Relationship Id="rId9" Type="http://schemas.openxmlformats.org/officeDocument/2006/relationships/image" Target="../media/image63.wmf"/><Relationship Id="rId1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5.wmf"/><Relationship Id="rId3" Type="http://schemas.openxmlformats.org/officeDocument/2006/relationships/slideLayout" Target="../slideLayouts/slideLayout2.xml"/><Relationship Id="rId7" Type="http://schemas.openxmlformats.org/officeDocument/2006/relationships/image" Target="../media/image72.wmf"/><Relationship Id="rId12" Type="http://schemas.openxmlformats.org/officeDocument/2006/relationships/oleObject" Target="../embeddings/oleObject33.bin"/><Relationship Id="rId2" Type="http://schemas.openxmlformats.org/officeDocument/2006/relationships/vmlDrawing" Target="../drawings/vmlDrawing5.vml"/><Relationship Id="rId1" Type="http://schemas.openxmlformats.org/officeDocument/2006/relationships/themeOverride" Target="../theme/themeOverride1.xml"/><Relationship Id="rId6" Type="http://schemas.openxmlformats.org/officeDocument/2006/relationships/oleObject" Target="../embeddings/oleObject30.bin"/><Relationship Id="rId11" Type="http://schemas.openxmlformats.org/officeDocument/2006/relationships/image" Target="../media/image74.wmf"/><Relationship Id="rId5" Type="http://schemas.openxmlformats.org/officeDocument/2006/relationships/image" Target="../media/image78.png"/><Relationship Id="rId15" Type="http://schemas.openxmlformats.org/officeDocument/2006/relationships/image" Target="../media/image76.emf"/><Relationship Id="rId10" Type="http://schemas.openxmlformats.org/officeDocument/2006/relationships/oleObject" Target="../embeddings/oleObject32.bin"/><Relationship Id="rId4" Type="http://schemas.openxmlformats.org/officeDocument/2006/relationships/image" Target="../media/image77.emf"/><Relationship Id="rId9" Type="http://schemas.openxmlformats.org/officeDocument/2006/relationships/image" Target="../media/image73.wmf"/><Relationship Id="rId1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80.png"/><Relationship Id="rId7" Type="http://schemas.openxmlformats.org/officeDocument/2006/relationships/image" Target="../media/image420.png"/><Relationship Id="rId2" Type="http://schemas.openxmlformats.org/officeDocument/2006/relationships/image" Target="../media/image79.png"/><Relationship Id="rId1" Type="http://schemas.openxmlformats.org/officeDocument/2006/relationships/slideLayout" Target="../slideLayouts/slideLayout7.xml"/><Relationship Id="rId4" Type="http://schemas.microsoft.com/office/2007/relationships/hdphoto" Target="../media/hdphoto7.wdp"/></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84.wmf"/><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microsoft.com/office/2007/relationships/hdphoto" Target="../media/hdphoto7.wdp"/><Relationship Id="rId11" Type="http://schemas.openxmlformats.org/officeDocument/2006/relationships/image" Target="../media/image83.wmf"/><Relationship Id="rId5" Type="http://schemas.openxmlformats.org/officeDocument/2006/relationships/image" Target="../media/image80.png"/><Relationship Id="rId10" Type="http://schemas.openxmlformats.org/officeDocument/2006/relationships/oleObject" Target="../embeddings/oleObject36.bin"/><Relationship Id="rId4" Type="http://schemas.openxmlformats.org/officeDocument/2006/relationships/image" Target="../media/image85.emf"/><Relationship Id="rId9"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6.wmf"/><Relationship Id="rId3" Type="http://schemas.openxmlformats.org/officeDocument/2006/relationships/notesSlide" Target="../notesSlides/notesSlide11.xml"/><Relationship Id="rId7" Type="http://schemas.openxmlformats.org/officeDocument/2006/relationships/image" Target="../media/image82.wmf"/><Relationship Id="rId12"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87.wmf"/><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84.wmf"/><Relationship Id="rId5" Type="http://schemas.openxmlformats.org/officeDocument/2006/relationships/image" Target="../media/image85.emf"/><Relationship Id="rId15" Type="http://schemas.openxmlformats.org/officeDocument/2006/relationships/oleObject" Target="../embeddings/oleObject42.bin"/><Relationship Id="rId10" Type="http://schemas.openxmlformats.org/officeDocument/2006/relationships/oleObject" Target="../embeddings/oleObject40.bin"/><Relationship Id="rId4" Type="http://schemas.openxmlformats.org/officeDocument/2006/relationships/image" Target="../media/image79.png"/><Relationship Id="rId9" Type="http://schemas.openxmlformats.org/officeDocument/2006/relationships/image" Target="../media/image83.wmf"/><Relationship Id="rId14" Type="http://schemas.openxmlformats.org/officeDocument/2006/relationships/image" Target="../media/image88.png"/></Relationships>
</file>

<file path=ppt/slides/_rels/slide2.xml.rels><?xml version="1.0" encoding="UTF-8" standalone="yes"?>
<Relationships xmlns="http://schemas.openxmlformats.org/package/2006/relationships"><Relationship Id="rId8" Type="http://schemas.openxmlformats.org/officeDocument/2006/relationships/image" Target="../media/image8.gif"/><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2.png"/><Relationship Id="rId3" Type="http://schemas.openxmlformats.org/officeDocument/2006/relationships/slideLayout" Target="../slideLayouts/slideLayout7.xml"/><Relationship Id="rId21" Type="http://schemas.openxmlformats.org/officeDocument/2006/relationships/image" Target="../media/image19.png"/><Relationship Id="rId7" Type="http://schemas.openxmlformats.org/officeDocument/2006/relationships/image" Target="../media/image7.gif"/><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5.png"/><Relationship Id="rId20" Type="http://schemas.microsoft.com/office/2007/relationships/hdphoto" Target="../media/hdphoto2.wdp"/><Relationship Id="rId1" Type="http://schemas.microsoft.com/office/2007/relationships/media" Target="../media/media1.mp3"/><Relationship Id="rId6" Type="http://schemas.openxmlformats.org/officeDocument/2006/relationships/image" Target="../media/image6.png"/><Relationship Id="rId11" Type="http://schemas.openxmlformats.org/officeDocument/2006/relationships/image" Target="../media/image10.gif"/><Relationship Id="rId24" Type="http://schemas.openxmlformats.org/officeDocument/2006/relationships/image" Target="../media/image20.png"/><Relationship Id="rId5" Type="http://schemas.openxmlformats.org/officeDocument/2006/relationships/image" Target="../media/image5.jpg"/><Relationship Id="rId15" Type="http://schemas.openxmlformats.org/officeDocument/2006/relationships/image" Target="../media/image14.png"/><Relationship Id="rId23" Type="http://schemas.openxmlformats.org/officeDocument/2006/relationships/slide" Target="slide9.xml"/><Relationship Id="rId10" Type="http://schemas.microsoft.com/office/2007/relationships/hdphoto" Target="../media/hdphoto1.wdp"/><Relationship Id="rId19" Type="http://schemas.openxmlformats.org/officeDocument/2006/relationships/image" Target="../media/image18.png"/><Relationship Id="rId4" Type="http://schemas.openxmlformats.org/officeDocument/2006/relationships/notesSlide" Target="../notesSlides/notesSlide1.xml"/><Relationship Id="rId9" Type="http://schemas.openxmlformats.org/officeDocument/2006/relationships/image" Target="../media/image9.png"/><Relationship Id="rId14" Type="http://schemas.openxmlformats.org/officeDocument/2006/relationships/image" Target="../media/image13.png"/><Relationship Id="rId22" Type="http://schemas.microsoft.com/office/2007/relationships/hdphoto" Target="../media/hdphoto3.wdp"/></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79.png"/><Relationship Id="rId7" Type="http://schemas.openxmlformats.org/officeDocument/2006/relationships/oleObject" Target="../embeddings/oleObject44.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9.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91.wmf"/><Relationship Id="rId4" Type="http://schemas.openxmlformats.org/officeDocument/2006/relationships/image" Target="../media/image93.emf"/><Relationship Id="rId9"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51.bin"/><Relationship Id="rId18" Type="http://schemas.openxmlformats.org/officeDocument/2006/relationships/image" Target="../media/image100.wmf"/><Relationship Id="rId3" Type="http://schemas.openxmlformats.org/officeDocument/2006/relationships/image" Target="../media/image79.png"/><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97.wmf"/><Relationship Id="rId17"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image" Target="../media/image99.emf"/><Relationship Id="rId20" Type="http://schemas.openxmlformats.org/officeDocument/2006/relationships/image" Target="../media/image101.emf"/><Relationship Id="rId1" Type="http://schemas.openxmlformats.org/officeDocument/2006/relationships/vmlDrawing" Target="../drawings/vmlDrawing9.vml"/><Relationship Id="rId6" Type="http://schemas.openxmlformats.org/officeDocument/2006/relationships/image" Target="../media/image94.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96.wmf"/><Relationship Id="rId19" Type="http://schemas.openxmlformats.org/officeDocument/2006/relationships/oleObject" Target="../embeddings/oleObject54.bin"/><Relationship Id="rId4" Type="http://schemas.openxmlformats.org/officeDocument/2006/relationships/image" Target="../media/image93.emf"/><Relationship Id="rId9" Type="http://schemas.openxmlformats.org/officeDocument/2006/relationships/oleObject" Target="../embeddings/oleObject49.bin"/><Relationship Id="rId14" Type="http://schemas.openxmlformats.org/officeDocument/2006/relationships/image" Target="../media/image98.emf"/><Relationship Id="rId22" Type="http://schemas.openxmlformats.org/officeDocument/2006/relationships/image" Target="../media/image102.emf"/></Relationships>
</file>

<file path=ppt/slides/_rels/slide22.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59.bin"/><Relationship Id="rId18" Type="http://schemas.openxmlformats.org/officeDocument/2006/relationships/image" Target="../media/image108.wmf"/><Relationship Id="rId3" Type="http://schemas.openxmlformats.org/officeDocument/2006/relationships/notesSlide" Target="../notesSlides/notesSlide12.xml"/><Relationship Id="rId7" Type="http://schemas.openxmlformats.org/officeDocument/2006/relationships/oleObject" Target="../embeddings/oleObject56.bin"/><Relationship Id="rId12" Type="http://schemas.openxmlformats.org/officeDocument/2006/relationships/image" Target="../media/image105.emf"/><Relationship Id="rId17"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107.wmf"/><Relationship Id="rId1" Type="http://schemas.openxmlformats.org/officeDocument/2006/relationships/vmlDrawing" Target="../drawings/vmlDrawing10.vml"/><Relationship Id="rId6" Type="http://schemas.openxmlformats.org/officeDocument/2006/relationships/image" Target="../media/image109.png"/><Relationship Id="rId11" Type="http://schemas.openxmlformats.org/officeDocument/2006/relationships/oleObject" Target="../embeddings/oleObject58.bin"/><Relationship Id="rId5" Type="http://schemas.openxmlformats.org/officeDocument/2006/relationships/image" Target="../media/image93.emf"/><Relationship Id="rId15" Type="http://schemas.openxmlformats.org/officeDocument/2006/relationships/oleObject" Target="../embeddings/oleObject60.bin"/><Relationship Id="rId10" Type="http://schemas.openxmlformats.org/officeDocument/2006/relationships/image" Target="../media/image104.emf"/><Relationship Id="rId4" Type="http://schemas.openxmlformats.org/officeDocument/2006/relationships/image" Target="../media/image79.png"/><Relationship Id="rId9" Type="http://schemas.openxmlformats.org/officeDocument/2006/relationships/oleObject" Target="../embeddings/oleObject57.bin"/><Relationship Id="rId14" Type="http://schemas.openxmlformats.org/officeDocument/2006/relationships/image" Target="../media/image106.emf"/></Relationships>
</file>

<file path=ppt/slides/_rels/slide23.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66.bin"/><Relationship Id="rId3" Type="http://schemas.openxmlformats.org/officeDocument/2006/relationships/image" Target="../media/image79.png"/><Relationship Id="rId7" Type="http://schemas.openxmlformats.org/officeDocument/2006/relationships/oleObject" Target="../embeddings/oleObject63.bin"/><Relationship Id="rId12"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15.emf"/><Relationship Id="rId1" Type="http://schemas.openxmlformats.org/officeDocument/2006/relationships/vmlDrawing" Target="../drawings/vmlDrawing11.vml"/><Relationship Id="rId6" Type="http://schemas.openxmlformats.org/officeDocument/2006/relationships/image" Target="../media/image110.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112.wmf"/><Relationship Id="rId4" Type="http://schemas.openxmlformats.org/officeDocument/2006/relationships/image" Target="../media/image116.emf"/><Relationship Id="rId9" Type="http://schemas.openxmlformats.org/officeDocument/2006/relationships/oleObject" Target="../embeddings/oleObject64.bin"/><Relationship Id="rId14" Type="http://schemas.openxmlformats.org/officeDocument/2006/relationships/image" Target="../media/image11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24.png"/><Relationship Id="rId18" Type="http://schemas.openxmlformats.org/officeDocument/2006/relationships/image" Target="../media/image121.wmf"/><Relationship Id="rId3" Type="http://schemas.openxmlformats.org/officeDocument/2006/relationships/image" Target="../media/image79.png"/><Relationship Id="rId7" Type="http://schemas.openxmlformats.org/officeDocument/2006/relationships/image" Target="../media/image122.png"/><Relationship Id="rId12" Type="http://schemas.openxmlformats.org/officeDocument/2006/relationships/image" Target="../media/image119.w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125.png"/><Relationship Id="rId1" Type="http://schemas.openxmlformats.org/officeDocument/2006/relationships/vmlDrawing" Target="../drawings/vmlDrawing12.vml"/><Relationship Id="rId6" Type="http://schemas.openxmlformats.org/officeDocument/2006/relationships/image" Target="../media/image117.emf"/><Relationship Id="rId11" Type="http://schemas.openxmlformats.org/officeDocument/2006/relationships/oleObject" Target="../embeddings/oleObject70.bin"/><Relationship Id="rId5" Type="http://schemas.openxmlformats.org/officeDocument/2006/relationships/oleObject" Target="../embeddings/oleObject68.bin"/><Relationship Id="rId15" Type="http://schemas.openxmlformats.org/officeDocument/2006/relationships/image" Target="../media/image120.wmf"/><Relationship Id="rId10" Type="http://schemas.openxmlformats.org/officeDocument/2006/relationships/image" Target="../media/image123.png"/><Relationship Id="rId4" Type="http://schemas.openxmlformats.org/officeDocument/2006/relationships/image" Target="../media/image116.emf"/><Relationship Id="rId9" Type="http://schemas.openxmlformats.org/officeDocument/2006/relationships/image" Target="../media/image118.wmf"/><Relationship Id="rId14" Type="http://schemas.openxmlformats.org/officeDocument/2006/relationships/oleObject" Target="../embeddings/oleObject7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29.wmf"/><Relationship Id="rId18" Type="http://schemas.openxmlformats.org/officeDocument/2006/relationships/oleObject" Target="../embeddings/oleObject79.bin"/><Relationship Id="rId3" Type="http://schemas.openxmlformats.org/officeDocument/2006/relationships/notesSlide" Target="../notesSlides/notesSlide13.xml"/><Relationship Id="rId21" Type="http://schemas.openxmlformats.org/officeDocument/2006/relationships/image" Target="../media/image133.wmf"/><Relationship Id="rId7" Type="http://schemas.openxmlformats.org/officeDocument/2006/relationships/image" Target="../media/image126.emf"/><Relationship Id="rId12" Type="http://schemas.openxmlformats.org/officeDocument/2006/relationships/oleObject" Target="../embeddings/oleObject76.bin"/><Relationship Id="rId17"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13.vml"/><Relationship Id="rId6" Type="http://schemas.openxmlformats.org/officeDocument/2006/relationships/oleObject" Target="../embeddings/oleObject73.bin"/><Relationship Id="rId11" Type="http://schemas.openxmlformats.org/officeDocument/2006/relationships/image" Target="../media/image128.wmf"/><Relationship Id="rId5" Type="http://schemas.openxmlformats.org/officeDocument/2006/relationships/image" Target="../media/image116.emf"/><Relationship Id="rId15" Type="http://schemas.openxmlformats.org/officeDocument/2006/relationships/image" Target="../media/image130.emf"/><Relationship Id="rId23" Type="http://schemas.openxmlformats.org/officeDocument/2006/relationships/image" Target="../media/image134.emf"/><Relationship Id="rId10" Type="http://schemas.openxmlformats.org/officeDocument/2006/relationships/oleObject" Target="../embeddings/oleObject75.bin"/><Relationship Id="rId19" Type="http://schemas.openxmlformats.org/officeDocument/2006/relationships/image" Target="../media/image132.wmf"/><Relationship Id="rId4" Type="http://schemas.openxmlformats.org/officeDocument/2006/relationships/image" Target="../media/image79.png"/><Relationship Id="rId9" Type="http://schemas.openxmlformats.org/officeDocument/2006/relationships/image" Target="../media/image127.e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600.png"/></Relationships>
</file>

<file path=ppt/slides/_rels/slide27.x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oleObject" Target="../embeddings/oleObject86.bin"/><Relationship Id="rId3" Type="http://schemas.openxmlformats.org/officeDocument/2006/relationships/notesSlide" Target="../notesSlides/notesSlide15.xml"/><Relationship Id="rId7" Type="http://schemas.openxmlformats.org/officeDocument/2006/relationships/oleObject" Target="../embeddings/oleObject83.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37.e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39.wmf"/><Relationship Id="rId4" Type="http://schemas.openxmlformats.org/officeDocument/2006/relationships/image" Target="../media/image142.emf"/><Relationship Id="rId9" Type="http://schemas.openxmlformats.org/officeDocument/2006/relationships/oleObject" Target="../embeddings/oleObject84.bin"/><Relationship Id="rId14" Type="http://schemas.openxmlformats.org/officeDocument/2006/relationships/image" Target="../media/image141.wmf"/></Relationships>
</file>

<file path=ppt/slides/_rels/slide28.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91.bin"/><Relationship Id="rId3" Type="http://schemas.openxmlformats.org/officeDocument/2006/relationships/notesSlide" Target="../notesSlides/notesSlide16.xml"/><Relationship Id="rId7" Type="http://schemas.openxmlformats.org/officeDocument/2006/relationships/oleObject" Target="../embeddings/oleObject88.bin"/><Relationship Id="rId12" Type="http://schemas.openxmlformats.org/officeDocument/2006/relationships/image" Target="../media/image146.wmf"/><Relationship Id="rId17" Type="http://schemas.openxmlformats.org/officeDocument/2006/relationships/image" Target="../media/image148.wmf"/><Relationship Id="rId2" Type="http://schemas.openxmlformats.org/officeDocument/2006/relationships/slideLayout" Target="../slideLayouts/slideLayout2.xml"/><Relationship Id="rId16" Type="http://schemas.openxmlformats.org/officeDocument/2006/relationships/oleObject" Target="../embeddings/oleObject92.bin"/><Relationship Id="rId1" Type="http://schemas.openxmlformats.org/officeDocument/2006/relationships/vmlDrawing" Target="../drawings/vmlDrawing15.vml"/><Relationship Id="rId6" Type="http://schemas.openxmlformats.org/officeDocument/2006/relationships/image" Target="../media/image143.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image" Target="../media/image149.png"/><Relationship Id="rId10" Type="http://schemas.openxmlformats.org/officeDocument/2006/relationships/image" Target="../media/image145.wmf"/><Relationship Id="rId4" Type="http://schemas.openxmlformats.org/officeDocument/2006/relationships/image" Target="../media/image142.emf"/><Relationship Id="rId9" Type="http://schemas.openxmlformats.org/officeDocument/2006/relationships/oleObject" Target="../embeddings/oleObject89.bin"/><Relationship Id="rId14" Type="http://schemas.openxmlformats.org/officeDocument/2006/relationships/image" Target="../media/image147.wmf"/></Relationships>
</file>

<file path=ppt/slides/_rels/slide29.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gif"/><Relationship Id="rId13" Type="http://schemas.openxmlformats.org/officeDocument/2006/relationships/image" Target="../media/image12.png"/><Relationship Id="rId18" Type="http://schemas.openxmlformats.org/officeDocument/2006/relationships/image" Target="../media/image15.png"/><Relationship Id="rId26" Type="http://schemas.microsoft.com/office/2007/relationships/hdphoto" Target="../media/hdphoto3.wdp"/><Relationship Id="rId3" Type="http://schemas.openxmlformats.org/officeDocument/2006/relationships/slideLayout" Target="../slideLayouts/slideLayout12.xml"/><Relationship Id="rId21" Type="http://schemas.openxmlformats.org/officeDocument/2006/relationships/slide" Target="slide7.xml"/><Relationship Id="rId7" Type="http://schemas.openxmlformats.org/officeDocument/2006/relationships/image" Target="../media/image7.gif"/><Relationship Id="rId12" Type="http://schemas.openxmlformats.org/officeDocument/2006/relationships/image" Target="../media/image11.png"/><Relationship Id="rId17" Type="http://schemas.openxmlformats.org/officeDocument/2006/relationships/slide" Target="slide5.xml"/><Relationship Id="rId25" Type="http://schemas.openxmlformats.org/officeDocument/2006/relationships/image" Target="../media/image19.png"/><Relationship Id="rId2" Type="http://schemas.openxmlformats.org/officeDocument/2006/relationships/audio" Target="../media/media1.mp3"/><Relationship Id="rId16" Type="http://schemas.openxmlformats.org/officeDocument/2006/relationships/image" Target="../media/image14.png"/><Relationship Id="rId20" Type="http://schemas.openxmlformats.org/officeDocument/2006/relationships/image" Target="../media/image16.png"/><Relationship Id="rId29" Type="http://schemas.openxmlformats.org/officeDocument/2006/relationships/slide" Target="slide8.xml"/><Relationship Id="rId1" Type="http://schemas.microsoft.com/office/2007/relationships/media" Target="../media/media1.mp3"/><Relationship Id="rId6" Type="http://schemas.openxmlformats.org/officeDocument/2006/relationships/image" Target="../media/image6.png"/><Relationship Id="rId11" Type="http://schemas.openxmlformats.org/officeDocument/2006/relationships/image" Target="../media/image10.gif"/><Relationship Id="rId24" Type="http://schemas.microsoft.com/office/2007/relationships/hdphoto" Target="../media/hdphoto2.wdp"/><Relationship Id="rId5" Type="http://schemas.openxmlformats.org/officeDocument/2006/relationships/image" Target="../media/image5.jpg"/><Relationship Id="rId15" Type="http://schemas.openxmlformats.org/officeDocument/2006/relationships/slide" Target="slide4.xml"/><Relationship Id="rId23" Type="http://schemas.openxmlformats.org/officeDocument/2006/relationships/image" Target="../media/image18.png"/><Relationship Id="rId28" Type="http://schemas.openxmlformats.org/officeDocument/2006/relationships/image" Target="../media/image20.png"/><Relationship Id="rId10" Type="http://schemas.microsoft.com/office/2007/relationships/hdphoto" Target="../media/hdphoto1.wdp"/><Relationship Id="rId19" Type="http://schemas.openxmlformats.org/officeDocument/2006/relationships/slide" Target="slide6.xml"/><Relationship Id="rId4" Type="http://schemas.openxmlformats.org/officeDocument/2006/relationships/notesSlide" Target="../notesSlides/notesSlide2.xml"/><Relationship Id="rId9" Type="http://schemas.openxmlformats.org/officeDocument/2006/relationships/image" Target="../media/image9.png"/><Relationship Id="rId14" Type="http://schemas.openxmlformats.org/officeDocument/2006/relationships/image" Target="../media/image13.png"/><Relationship Id="rId22" Type="http://schemas.openxmlformats.org/officeDocument/2006/relationships/image" Target="../media/image17.png"/><Relationship Id="rId27" Type="http://schemas.openxmlformats.org/officeDocument/2006/relationships/slide" Target="slide9.xml"/><Relationship Id="rId30" Type="http://schemas.openxmlformats.org/officeDocument/2006/relationships/image" Target="../media/image22.png"/></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152.emf"/><Relationship Id="rId4" Type="http://schemas.openxmlformats.org/officeDocument/2006/relationships/image" Target="../media/image15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93.bin"/><Relationship Id="rId5" Type="http://schemas.openxmlformats.org/officeDocument/2006/relationships/image" Target="../media/image152.emf"/><Relationship Id="rId4" Type="http://schemas.openxmlformats.org/officeDocument/2006/relationships/image" Target="../media/image15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svg"/><Relationship Id="rId7" Type="http://schemas.openxmlformats.org/officeDocument/2006/relationships/image" Target="../media/image70.sv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4.png"/><Relationship Id="rId5" Type="http://schemas.openxmlformats.org/officeDocument/2006/relationships/image" Target="../media/image50.sv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image" Target="../media/image24.gif"/><Relationship Id="rId3" Type="http://schemas.openxmlformats.org/officeDocument/2006/relationships/audio" Target="../media/audio1.wav"/><Relationship Id="rId7" Type="http://schemas.openxmlformats.org/officeDocument/2006/relationships/image" Target="../media/image10.gif"/><Relationship Id="rId12" Type="http://schemas.openxmlformats.org/officeDocument/2006/relationships/image" Target="../media/image23.e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slide" Target="slide3.xml"/><Relationship Id="rId11" Type="http://schemas.openxmlformats.org/officeDocument/2006/relationships/image" Target="../media/image25.png"/><Relationship Id="rId5" Type="http://schemas.openxmlformats.org/officeDocument/2006/relationships/image" Target="../media/image5.jpg"/><Relationship Id="rId10" Type="http://schemas.openxmlformats.org/officeDocument/2006/relationships/image" Target="../media/image24.png"/><Relationship Id="rId4" Type="http://schemas.openxmlformats.org/officeDocument/2006/relationships/audio" Target="../media/audio2.wav"/><Relationship Id="rId9" Type="http://schemas.openxmlformats.org/officeDocument/2006/relationships/image" Target="../media/image23.png"/></Relationships>
</file>

<file path=ppt/slides/_rels/slide5.xml.rels><?xml version="1.0" encoding="UTF-8" standalone="yes"?>
<Relationships xmlns="http://schemas.openxmlformats.org/package/2006/relationships"><Relationship Id="rId8" Type="http://schemas.openxmlformats.org/officeDocument/2006/relationships/image" Target="../media/image10.gif"/><Relationship Id="rId13" Type="http://schemas.openxmlformats.org/officeDocument/2006/relationships/image" Target="../media/image25.wmf"/><Relationship Id="rId1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slide" Target="slide3.xml"/><Relationship Id="rId12" Type="http://schemas.openxmlformats.org/officeDocument/2006/relationships/oleObject" Target="../embeddings/oleObject1.bin"/><Relationship Id="rId17" Type="http://schemas.openxmlformats.org/officeDocument/2006/relationships/image" Target="../media/image27.wmf"/><Relationship Id="rId2" Type="http://schemas.openxmlformats.org/officeDocument/2006/relationships/slideLayout" Target="../slideLayouts/slideLayout12.xml"/><Relationship Id="rId16"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5.jpg"/><Relationship Id="rId11" Type="http://schemas.openxmlformats.org/officeDocument/2006/relationships/image" Target="../media/image24.gif"/><Relationship Id="rId5" Type="http://schemas.openxmlformats.org/officeDocument/2006/relationships/audio" Target="../media/audio2.wav"/><Relationship Id="rId15" Type="http://schemas.openxmlformats.org/officeDocument/2006/relationships/image" Target="../media/image26.wmf"/><Relationship Id="rId10" Type="http://schemas.openxmlformats.org/officeDocument/2006/relationships/image" Target="../media/image29.emf"/><Relationship Id="rId19" Type="http://schemas.openxmlformats.org/officeDocument/2006/relationships/image" Target="../media/image28.wmf"/><Relationship Id="rId4" Type="http://schemas.openxmlformats.org/officeDocument/2006/relationships/audio" Target="../media/audio1.wav"/><Relationship Id="rId9" Type="http://schemas.openxmlformats.org/officeDocument/2006/relationships/image" Target="../media/image26.png"/><Relationship Id="rId1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4.gif"/><Relationship Id="rId3" Type="http://schemas.openxmlformats.org/officeDocument/2006/relationships/audio" Target="../media/audio1.wav"/><Relationship Id="rId7" Type="http://schemas.openxmlformats.org/officeDocument/2006/relationships/image" Target="../media/image10.gif"/><Relationship Id="rId12"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slide" Target="slide3.xml"/><Relationship Id="rId11" Type="http://schemas.openxmlformats.org/officeDocument/2006/relationships/image" Target="../media/image35.png"/><Relationship Id="rId5" Type="http://schemas.openxmlformats.org/officeDocument/2006/relationships/image" Target="../media/image5.jpg"/><Relationship Id="rId10" Type="http://schemas.openxmlformats.org/officeDocument/2006/relationships/image" Target="../media/image34.png"/><Relationship Id="rId4" Type="http://schemas.openxmlformats.org/officeDocument/2006/relationships/audio" Target="../media/audio2.wav"/><Relationship Id="rId9" Type="http://schemas.openxmlformats.org/officeDocument/2006/relationships/image" Target="../media/image31.png"/></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0.emf"/><Relationship Id="rId3" Type="http://schemas.openxmlformats.org/officeDocument/2006/relationships/audio" Target="../media/audio1.wav"/><Relationship Id="rId7" Type="http://schemas.openxmlformats.org/officeDocument/2006/relationships/image" Target="../media/image10.gif"/><Relationship Id="rId12" Type="http://schemas.openxmlformats.org/officeDocument/2006/relationships/image" Target="../media/image24.gi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slide" Target="slide3.xml"/><Relationship Id="rId11" Type="http://schemas.openxmlformats.org/officeDocument/2006/relationships/image" Target="../media/image40.png"/><Relationship Id="rId5" Type="http://schemas.openxmlformats.org/officeDocument/2006/relationships/image" Target="../media/image5.jpg"/><Relationship Id="rId10" Type="http://schemas.openxmlformats.org/officeDocument/2006/relationships/image" Target="../media/image39.png"/><Relationship Id="rId4" Type="http://schemas.openxmlformats.org/officeDocument/2006/relationships/audio" Target="../media/audio2.wav"/><Relationship Id="rId9" Type="http://schemas.openxmlformats.org/officeDocument/2006/relationships/image" Target="../media/image38.png"/></Relationships>
</file>

<file path=ppt/slides/_rels/slide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audio" Target="../media/audio1.wav"/><Relationship Id="rId7" Type="http://schemas.openxmlformats.org/officeDocument/2006/relationships/image" Target="../media/image10.gif"/><Relationship Id="rId12" Type="http://schemas.openxmlformats.org/officeDocument/2006/relationships/image" Target="../media/image24.gi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slide" Target="slide3.xml"/><Relationship Id="rId11" Type="http://schemas.openxmlformats.org/officeDocument/2006/relationships/image" Target="../media/image40.png"/><Relationship Id="rId5" Type="http://schemas.openxmlformats.org/officeDocument/2006/relationships/image" Target="../media/image5.jpg"/><Relationship Id="rId10" Type="http://schemas.openxmlformats.org/officeDocument/2006/relationships/image" Target="../media/image41.png"/><Relationship Id="rId4" Type="http://schemas.openxmlformats.org/officeDocument/2006/relationships/audio" Target="../media/audio2.wav"/><Relationship Id="rId9" Type="http://schemas.openxmlformats.org/officeDocument/2006/relationships/image" Target="../media/image38.png"/></Relationships>
</file>

<file path=ppt/slides/_rels/slide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F4E79"/>
        </a:solidFill>
        <a:effectLst/>
      </p:bgPr>
    </p:bg>
    <p:spTree>
      <p:nvGrpSpPr>
        <p:cNvPr id="1" name=""/>
        <p:cNvGrpSpPr/>
        <p:nvPr/>
      </p:nvGrpSpPr>
      <p:grpSpPr>
        <a:xfrm>
          <a:off x="0" y="0"/>
          <a:ext cx="0" cy="0"/>
          <a:chOff x="0" y="0"/>
          <a:chExt cx="0" cy="0"/>
        </a:xfrm>
      </p:grpSpPr>
      <p:sp>
        <p:nvSpPr>
          <p:cNvPr id="19" name="!!2">
            <a:extLst>
              <a:ext uri="{FF2B5EF4-FFF2-40B4-BE49-F238E27FC236}">
                <a16:creationId xmlns:a16="http://schemas.microsoft.com/office/drawing/2014/main" id="{F4B5F415-7490-4054-85B4-10F7AE6D3385}"/>
              </a:ext>
            </a:extLst>
          </p:cNvPr>
          <p:cNvSpPr>
            <a:spLocks noGrp="1"/>
          </p:cNvSpPr>
          <p:nvPr>
            <p:ph type="ctrTitle"/>
          </p:nvPr>
        </p:nvSpPr>
        <p:spPr>
          <a:xfrm>
            <a:off x="262360" y="3166345"/>
            <a:ext cx="11952372" cy="1417123"/>
          </a:xfrm>
        </p:spPr>
        <p:txBody>
          <a:bodyPr>
            <a:noAutofit/>
          </a:bodyPr>
          <a:lstStyle/>
          <a:p>
            <a:r>
              <a:rPr lang="en-US" sz="5000" b="1" dirty="0">
                <a:solidFill>
                  <a:srgbClr val="FF0000"/>
                </a:solidFill>
                <a:latin typeface="Arial" panose="020B0604020202020204" pitchFamily="34" charset="0"/>
                <a:cs typeface="Arial" panose="020B0604020202020204" pitchFamily="34" charset="0"/>
              </a:rPr>
              <a:t/>
            </a:r>
            <a:br>
              <a:rPr lang="en-US" sz="5000" b="1" dirty="0">
                <a:solidFill>
                  <a:srgbClr val="FF0000"/>
                </a:solidFill>
                <a:latin typeface="Arial" panose="020B0604020202020204" pitchFamily="34" charset="0"/>
                <a:cs typeface="Arial" panose="020B0604020202020204" pitchFamily="34" charset="0"/>
              </a:rPr>
            </a:br>
            <a:r>
              <a:rPr lang="en-US" altLang="en-US" sz="4800" b="1" dirty="0" err="1">
                <a:solidFill>
                  <a:srgbClr val="FF0000"/>
                </a:solidFill>
                <a:latin typeface="Arial" panose="020B0604020202020204" pitchFamily="34" charset="0"/>
                <a:cs typeface="Arial" panose="020B0604020202020204" pitchFamily="34" charset="0"/>
              </a:rPr>
              <a:t>CHƯƠNG</a:t>
            </a:r>
            <a:r>
              <a:rPr lang="en-US" altLang="en-US" sz="4800" b="1" dirty="0">
                <a:solidFill>
                  <a:srgbClr val="FF0000"/>
                </a:solidFill>
                <a:latin typeface="Arial" panose="020B0604020202020204" pitchFamily="34" charset="0"/>
                <a:cs typeface="Arial" panose="020B0604020202020204" pitchFamily="34" charset="0"/>
              </a:rPr>
              <a:t> VII: TAM GIÁC</a:t>
            </a:r>
            <a:br>
              <a:rPr lang="en-US" altLang="en-US" sz="4800" b="1" dirty="0">
                <a:solidFill>
                  <a:srgbClr val="FF0000"/>
                </a:solidFill>
                <a:latin typeface="Arial" panose="020B0604020202020204" pitchFamily="34" charset="0"/>
                <a:cs typeface="Arial" panose="020B0604020202020204" pitchFamily="34" charset="0"/>
              </a:rPr>
            </a:br>
            <a:r>
              <a:rPr lang="en-US" altLang="en-US" sz="4800" b="1" dirty="0" err="1">
                <a:solidFill>
                  <a:srgbClr val="FF0000"/>
                </a:solidFill>
                <a:latin typeface="Arial" panose="020B0604020202020204" pitchFamily="34" charset="0"/>
                <a:cs typeface="Arial" panose="020B0604020202020204" pitchFamily="34" charset="0"/>
              </a:rPr>
              <a:t>Bài</a:t>
            </a:r>
            <a:r>
              <a:rPr lang="en-US" altLang="en-US" sz="4800" b="1" dirty="0">
                <a:solidFill>
                  <a:srgbClr val="FF0000"/>
                </a:solidFill>
                <a:latin typeface="Arial" panose="020B0604020202020204" pitchFamily="34" charset="0"/>
                <a:cs typeface="Arial" panose="020B0604020202020204" pitchFamily="34" charset="0"/>
              </a:rPr>
              <a:t> 1: </a:t>
            </a:r>
            <a:r>
              <a:rPr lang="en-US" altLang="en-US" sz="4800" b="1" dirty="0" err="1">
                <a:solidFill>
                  <a:srgbClr val="FF0000"/>
                </a:solidFill>
                <a:latin typeface="Arial" panose="020B0604020202020204" pitchFamily="34" charset="0"/>
                <a:cs typeface="Arial" panose="020B0604020202020204" pitchFamily="34" charset="0"/>
              </a:rPr>
              <a:t>Tổng</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ba</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góc</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của</a:t>
            </a:r>
            <a:r>
              <a:rPr lang="en-US" altLang="en-US" sz="4800" b="1" dirty="0">
                <a:solidFill>
                  <a:srgbClr val="FF0000"/>
                </a:solidFill>
                <a:latin typeface="Arial" panose="020B0604020202020204" pitchFamily="34" charset="0"/>
                <a:cs typeface="Arial" panose="020B0604020202020204" pitchFamily="34" charset="0"/>
              </a:rPr>
              <a:t> </a:t>
            </a:r>
            <a:r>
              <a:rPr lang="en-US" altLang="en-US" sz="4800" b="1" dirty="0" err="1">
                <a:solidFill>
                  <a:srgbClr val="FF0000"/>
                </a:solidFill>
                <a:latin typeface="Arial" panose="020B0604020202020204" pitchFamily="34" charset="0"/>
                <a:cs typeface="Arial" panose="020B0604020202020204" pitchFamily="34" charset="0"/>
              </a:rPr>
              <a:t>một</a:t>
            </a:r>
            <a:r>
              <a:rPr lang="en-US" altLang="en-US" sz="4800" b="1" dirty="0">
                <a:solidFill>
                  <a:srgbClr val="FF0000"/>
                </a:solidFill>
                <a:latin typeface="Arial" panose="020B0604020202020204" pitchFamily="34" charset="0"/>
                <a:cs typeface="Arial" panose="020B0604020202020204" pitchFamily="34" charset="0"/>
              </a:rPr>
              <a:t> tam </a:t>
            </a:r>
            <a:r>
              <a:rPr lang="en-US" altLang="en-US" sz="4800" b="1" dirty="0" err="1">
                <a:solidFill>
                  <a:srgbClr val="FF0000"/>
                </a:solidFill>
                <a:latin typeface="Arial" panose="020B0604020202020204" pitchFamily="34" charset="0"/>
                <a:cs typeface="Arial" panose="020B0604020202020204" pitchFamily="34" charset="0"/>
              </a:rPr>
              <a:t>giác</a:t>
            </a:r>
            <a:r>
              <a:rPr lang="en-US" altLang="en-US" sz="4800" b="1" dirty="0">
                <a:solidFill>
                  <a:srgbClr val="FF0000"/>
                </a:solidFill>
                <a:latin typeface="Arial" panose="020B0604020202020204" pitchFamily="34" charset="0"/>
                <a:cs typeface="Arial" panose="020B0604020202020204" pitchFamily="34" charset="0"/>
              </a:rPr>
              <a:t/>
            </a:r>
            <a:br>
              <a:rPr lang="en-US" altLang="en-US" sz="4800" b="1" dirty="0">
                <a:solidFill>
                  <a:srgbClr val="FF0000"/>
                </a:solidFill>
                <a:latin typeface="Arial" panose="020B0604020202020204" pitchFamily="34" charset="0"/>
                <a:cs typeface="Arial" panose="020B0604020202020204" pitchFamily="34" charset="0"/>
              </a:rPr>
            </a:br>
            <a:r>
              <a:rPr lang="en-US" altLang="en-US" sz="4800" b="1" dirty="0">
                <a:solidFill>
                  <a:srgbClr val="FF0000"/>
                </a:solidFill>
                <a:latin typeface="Arial" panose="020B0604020202020204" pitchFamily="34" charset="0"/>
                <a:cs typeface="Arial" panose="020B0604020202020204" pitchFamily="34" charset="0"/>
              </a:rPr>
              <a:t>(</a:t>
            </a:r>
            <a:r>
              <a:rPr lang="en-US" altLang="en-US" sz="4800" b="1" dirty="0" err="1" smtClean="0">
                <a:solidFill>
                  <a:srgbClr val="FF0000"/>
                </a:solidFill>
                <a:latin typeface="Arial" panose="020B0604020202020204" pitchFamily="34" charset="0"/>
                <a:cs typeface="Arial" panose="020B0604020202020204" pitchFamily="34" charset="0"/>
              </a:rPr>
              <a:t>Tiết</a:t>
            </a:r>
            <a:r>
              <a:rPr lang="en-US" altLang="en-US" sz="4800" b="1" dirty="0" smtClean="0">
                <a:solidFill>
                  <a:srgbClr val="FF0000"/>
                </a:solidFill>
                <a:latin typeface="Arial" panose="020B0604020202020204" pitchFamily="34" charset="0"/>
                <a:cs typeface="Arial" panose="020B0604020202020204" pitchFamily="34" charset="0"/>
              </a:rPr>
              <a:t> 2</a:t>
            </a:r>
            <a:r>
              <a:rPr lang="en-US" altLang="en-US" sz="4800" b="1" dirty="0">
                <a:solidFill>
                  <a:srgbClr val="FF0000"/>
                </a:solidFill>
                <a:latin typeface="Arial" panose="020B0604020202020204" pitchFamily="34" charset="0"/>
                <a:cs typeface="Arial" panose="020B0604020202020204" pitchFamily="34" charset="0"/>
              </a:rPr>
              <a:t>)</a:t>
            </a:r>
            <a:endParaRPr lang="en-US" altLang="en-US" sz="5400" b="1" dirty="0">
              <a:solidFill>
                <a:srgbClr val="FF0000"/>
              </a:solidFill>
              <a:latin typeface="Arial" panose="020B0604020202020204" pitchFamily="34" charset="0"/>
              <a:cs typeface="Arial" panose="020B0604020202020204" pitchFamily="34" charset="0"/>
            </a:endParaRPr>
          </a:p>
        </p:txBody>
      </p:sp>
      <p:cxnSp>
        <p:nvCxnSpPr>
          <p:cNvPr id="20" name="Straight Connector 19">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Arial" panose="020B0604020202020204" pitchFamily="34" charset="0"/>
                <a:ea typeface="Tahoma" panose="020B0604030504040204" pitchFamily="34" charset="0"/>
                <a:cs typeface="Arial" panose="020B0604020202020204" pitchFamily="34" charset="0"/>
              </a:rPr>
              <a:t>Giáo</a:t>
            </a:r>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a:t>
            </a:r>
            <a:r>
              <a:rPr lang="en-US" sz="2800" dirty="0" err="1">
                <a:solidFill>
                  <a:schemeClr val="bg1"/>
                </a:solidFill>
                <a:latin typeface="Arial" panose="020B0604020202020204" pitchFamily="34" charset="0"/>
                <a:ea typeface="Tahoma" panose="020B0604030504040204" pitchFamily="34" charset="0"/>
                <a:cs typeface="Arial" panose="020B0604020202020204" pitchFamily="34" charset="0"/>
              </a:rPr>
              <a:t>viên</a:t>
            </a:r>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a:t>
            </a:r>
          </a:p>
        </p:txBody>
      </p:sp>
      <p:pic>
        <p:nvPicPr>
          <p:cNvPr id="2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2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27"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TRƯỜNG THCS ………….……</a:t>
            </a:r>
          </a:p>
        </p:txBody>
      </p:sp>
      <p:sp>
        <p:nvSpPr>
          <p:cNvPr id="28" name="!!1">
            <a:extLst>
              <a:ext uri="{FF2B5EF4-FFF2-40B4-BE49-F238E27FC236}">
                <a16:creationId xmlns:a16="http://schemas.microsoft.com/office/drawing/2014/main" id="{0E246211-C9C9-4B3E-9DDF-914AB989AE93}"/>
              </a:ext>
            </a:extLst>
          </p:cNvPr>
          <p:cNvSpPr txBox="1"/>
          <p:nvPr/>
        </p:nvSpPr>
        <p:spPr>
          <a:xfrm>
            <a:off x="3961489" y="1348903"/>
            <a:ext cx="6762750" cy="861774"/>
          </a:xfrm>
          <a:prstGeom prst="rect">
            <a:avLst/>
          </a:prstGeom>
          <a:noFill/>
        </p:spPr>
        <p:txBody>
          <a:bodyPr wrap="square">
            <a:spAutoFit/>
          </a:bodyPr>
          <a:lstStyle/>
          <a:p>
            <a:r>
              <a:rPr lang="en-US" sz="4800" b="1" dirty="0">
                <a:solidFill>
                  <a:srgbClr val="FF0000"/>
                </a:solidFill>
                <a:latin typeface="Arial" panose="020B0604020202020204" pitchFamily="34" charset="0"/>
                <a:cs typeface="Arial" panose="020B0604020202020204" pitchFamily="34" charset="0"/>
              </a:rPr>
              <a:t>H7 – </a:t>
            </a:r>
            <a:r>
              <a:rPr lang="en-US" sz="4800" b="1" dirty="0" err="1">
                <a:solidFill>
                  <a:srgbClr val="FF0000"/>
                </a:solidFill>
                <a:latin typeface="Arial" panose="020B0604020202020204" pitchFamily="34" charset="0"/>
                <a:cs typeface="Arial" panose="020B0604020202020204" pitchFamily="34" charset="0"/>
              </a:rPr>
              <a:t>C7</a:t>
            </a:r>
            <a:r>
              <a:rPr lang="en-US" sz="4800" b="1" dirty="0">
                <a:solidFill>
                  <a:srgbClr val="FF0000"/>
                </a:solidFill>
                <a:latin typeface="Arial" panose="020B0604020202020204" pitchFamily="34" charset="0"/>
                <a:cs typeface="Arial" panose="020B0604020202020204" pitchFamily="34" charset="0"/>
              </a:rPr>
              <a:t> – </a:t>
            </a:r>
            <a:r>
              <a:rPr lang="en-US" sz="4800" b="1" dirty="0" err="1">
                <a:solidFill>
                  <a:srgbClr val="FF0000"/>
                </a:solidFill>
                <a:latin typeface="Arial" panose="020B0604020202020204" pitchFamily="34" charset="0"/>
                <a:cs typeface="Arial" panose="020B0604020202020204" pitchFamily="34" charset="0"/>
              </a:rPr>
              <a:t>B1</a:t>
            </a:r>
            <a:endParaRPr lang="en-US" sz="4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447639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9512712A-CFC7-4140-8BF0-0E597115E512}"/>
              </a:ext>
            </a:extLst>
          </p:cNvPr>
          <p:cNvSpPr txBox="1"/>
          <p:nvPr/>
        </p:nvSpPr>
        <p:spPr>
          <a:xfrm rot="5400000">
            <a:off x="8495046" y="3167390"/>
            <a:ext cx="6858000" cy="523220"/>
          </a:xfrm>
          <a:prstGeom prst="rect">
            <a:avLst/>
          </a:prstGeom>
          <a:solidFill>
            <a:schemeClr val="accent6"/>
          </a:solidFill>
        </p:spPr>
        <p:txBody>
          <a:bodyPr wrap="square">
            <a:spAutoFit/>
          </a:bodyPr>
          <a:lstStyle/>
          <a:p>
            <a:pPr algn="ctr"/>
            <a:endParaRPr lang="en-US" sz="2800" dirty="0">
              <a:solidFill>
                <a:srgbClr val="FFFF00"/>
              </a:solidFill>
              <a:latin typeface="Arial" panose="020B0604020202020204" pitchFamily="34" charset="0"/>
              <a:cs typeface="Arial" panose="020B0604020202020204" pitchFamily="34" charset="0"/>
            </a:endParaRPr>
          </a:p>
        </p:txBody>
      </p:sp>
      <p:grpSp>
        <p:nvGrpSpPr>
          <p:cNvPr id="25" name="Group 24">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26" name="Rectangle 25">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27" name="Rectangle 26">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28" name="Rectangle 27">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29" name="Rectangle 28">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30" name="Rectangle 29">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grpSp>
      <p:pic>
        <p:nvPicPr>
          <p:cNvPr id="31" name="Picture 2" descr="Đề Thi Cung Cấp Sách Chồng Lên Phim Hoạt Hình Vẽ Tay Hình ảnh | Định dạng hình  ảnh PSD 401365396| vn.lovepik.com">
            <a:extLst>
              <a:ext uri="{FF2B5EF4-FFF2-40B4-BE49-F238E27FC236}">
                <a16:creationId xmlns:a16="http://schemas.microsoft.com/office/drawing/2014/main" id="{8292E3A0-3E50-466B-8E9A-41D62739437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5675" t="15726" r="17668" b="15670"/>
          <a:stretch/>
        </p:blipFill>
        <p:spPr bwMode="auto">
          <a:xfrm>
            <a:off x="1186567" y="2277706"/>
            <a:ext cx="4483484" cy="4503663"/>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Group 5">
            <a:extLst>
              <a:ext uri="{FF2B5EF4-FFF2-40B4-BE49-F238E27FC236}">
                <a16:creationId xmlns:a16="http://schemas.microsoft.com/office/drawing/2014/main" id="{63258131-C2C7-474B-9576-C61D95E8FB3C}"/>
              </a:ext>
            </a:extLst>
          </p:cNvPr>
          <p:cNvGrpSpPr/>
          <p:nvPr/>
        </p:nvGrpSpPr>
        <p:grpSpPr>
          <a:xfrm>
            <a:off x="5532087" y="2897431"/>
            <a:ext cx="1243715" cy="683634"/>
            <a:chOff x="3891776" y="1508924"/>
            <a:chExt cx="1243715" cy="683634"/>
          </a:xfrm>
        </p:grpSpPr>
        <p:sp>
          <p:nvSpPr>
            <p:cNvPr id="33" name="Google Shape;5179;p39">
              <a:extLst>
                <a:ext uri="{FF2B5EF4-FFF2-40B4-BE49-F238E27FC236}">
                  <a16:creationId xmlns:a16="http://schemas.microsoft.com/office/drawing/2014/main" id="{40BA051A-2823-4672-BDAC-DF32A876DAD1}"/>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34" name="Google Shape;5188;p39">
              <a:extLst>
                <a:ext uri="{FF2B5EF4-FFF2-40B4-BE49-F238E27FC236}">
                  <a16:creationId xmlns:a16="http://schemas.microsoft.com/office/drawing/2014/main" id="{D2D1082E-557F-460C-A065-BA57A7335804}"/>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grpSp>
        <p:nvGrpSpPr>
          <p:cNvPr id="35" name="Group 4">
            <a:extLst>
              <a:ext uri="{FF2B5EF4-FFF2-40B4-BE49-F238E27FC236}">
                <a16:creationId xmlns:a16="http://schemas.microsoft.com/office/drawing/2014/main" id="{19397525-FD33-4B5D-837F-20D0BAD0AB58}"/>
              </a:ext>
            </a:extLst>
          </p:cNvPr>
          <p:cNvGrpSpPr/>
          <p:nvPr/>
        </p:nvGrpSpPr>
        <p:grpSpPr>
          <a:xfrm>
            <a:off x="5560830" y="4694070"/>
            <a:ext cx="1256372" cy="683634"/>
            <a:chOff x="3891776" y="2163814"/>
            <a:chExt cx="1256372" cy="683634"/>
          </a:xfrm>
        </p:grpSpPr>
        <p:sp>
          <p:nvSpPr>
            <p:cNvPr id="36" name="Google Shape;5177;p39">
              <a:extLst>
                <a:ext uri="{FF2B5EF4-FFF2-40B4-BE49-F238E27FC236}">
                  <a16:creationId xmlns:a16="http://schemas.microsoft.com/office/drawing/2014/main" id="{55915AB3-AEAA-49FF-A383-13BD0175481A}"/>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6">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7" name="Google Shape;5188;p39">
              <a:extLst>
                <a:ext uri="{FF2B5EF4-FFF2-40B4-BE49-F238E27FC236}">
                  <a16:creationId xmlns:a16="http://schemas.microsoft.com/office/drawing/2014/main" id="{44453FE4-D08A-4E0E-B077-F7FA646A24BB}"/>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grpSp>
        <p:nvGrpSpPr>
          <p:cNvPr id="38" name="Group 4">
            <a:extLst>
              <a:ext uri="{FF2B5EF4-FFF2-40B4-BE49-F238E27FC236}">
                <a16:creationId xmlns:a16="http://schemas.microsoft.com/office/drawing/2014/main" id="{846A2F4A-FFE7-4445-83BF-64281A884C70}"/>
              </a:ext>
            </a:extLst>
          </p:cNvPr>
          <p:cNvGrpSpPr/>
          <p:nvPr/>
        </p:nvGrpSpPr>
        <p:grpSpPr>
          <a:xfrm>
            <a:off x="5560830" y="5569923"/>
            <a:ext cx="1256372" cy="683634"/>
            <a:chOff x="3891776" y="2163814"/>
            <a:chExt cx="1256372" cy="683634"/>
          </a:xfrm>
          <a:solidFill>
            <a:srgbClr val="7030A0"/>
          </a:solidFill>
        </p:grpSpPr>
        <p:sp>
          <p:nvSpPr>
            <p:cNvPr id="39" name="Google Shape;5177;p39">
              <a:extLst>
                <a:ext uri="{FF2B5EF4-FFF2-40B4-BE49-F238E27FC236}">
                  <a16:creationId xmlns:a16="http://schemas.microsoft.com/office/drawing/2014/main" id="{B084E907-CC99-4EA0-8263-23CB63421AA2}"/>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0" name="Google Shape;5188;p39">
              <a:extLst>
                <a:ext uri="{FF2B5EF4-FFF2-40B4-BE49-F238E27FC236}">
                  <a16:creationId xmlns:a16="http://schemas.microsoft.com/office/drawing/2014/main" id="{C35B7B66-0CE2-4895-A1F0-A90E87CB0F25}"/>
                </a:ext>
              </a:extLst>
            </p:cNvPr>
            <p:cNvCxnSpPr>
              <a:cxnSpLocks/>
            </p:cNvCxnSpPr>
            <p:nvPr/>
          </p:nvCxnSpPr>
          <p:spPr>
            <a:xfrm flipH="1">
              <a:off x="3891776" y="2574284"/>
              <a:ext cx="680224" cy="0"/>
            </a:xfrm>
            <a:prstGeom prst="straightConnector1">
              <a:avLst/>
            </a:prstGeom>
            <a:grpFill/>
            <a:ln w="19050" cap="flat" cmpd="sng">
              <a:solidFill>
                <a:schemeClr val="accent4"/>
              </a:solidFill>
              <a:prstDash val="dash"/>
              <a:round/>
              <a:headEnd type="none" w="med" len="med"/>
              <a:tailEnd type="oval" w="med" len="med"/>
            </a:ln>
          </p:spPr>
        </p:cxnSp>
      </p:grpSp>
      <p:grpSp>
        <p:nvGrpSpPr>
          <p:cNvPr id="41" name="Group 30">
            <a:extLst>
              <a:ext uri="{FF2B5EF4-FFF2-40B4-BE49-F238E27FC236}">
                <a16:creationId xmlns:a16="http://schemas.microsoft.com/office/drawing/2014/main" id="{1861780C-29C1-419C-B3C4-4955AC9C432A}"/>
              </a:ext>
            </a:extLst>
          </p:cNvPr>
          <p:cNvGrpSpPr/>
          <p:nvPr/>
        </p:nvGrpSpPr>
        <p:grpSpPr>
          <a:xfrm>
            <a:off x="5560830" y="3782698"/>
            <a:ext cx="1256372" cy="683634"/>
            <a:chOff x="3891776" y="2163814"/>
            <a:chExt cx="1256372" cy="683634"/>
          </a:xfrm>
        </p:grpSpPr>
        <p:sp>
          <p:nvSpPr>
            <p:cNvPr id="42" name="Google Shape;5177;p39">
              <a:extLst>
                <a:ext uri="{FF2B5EF4-FFF2-40B4-BE49-F238E27FC236}">
                  <a16:creationId xmlns:a16="http://schemas.microsoft.com/office/drawing/2014/main" id="{B7AFB339-07BD-4420-9DD7-0553EFC46DCE}"/>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3" name="Google Shape;5188;p39">
              <a:extLst>
                <a:ext uri="{FF2B5EF4-FFF2-40B4-BE49-F238E27FC236}">
                  <a16:creationId xmlns:a16="http://schemas.microsoft.com/office/drawing/2014/main" id="{5CF0D3C9-7D02-4CF6-9CFF-C7F064144D13}"/>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pic>
        <p:nvPicPr>
          <p:cNvPr id="44" name="Picture 2" descr="Clip art Line art Đồ họa mạng di động Nội dung miễn phí Hình ảnh - sách vẽ  sách giáo khoa png png tải về - Miễn phí trong suốt Dòng Nghệ">
            <a:extLst>
              <a:ext uri="{FF2B5EF4-FFF2-40B4-BE49-F238E27FC236}">
                <a16:creationId xmlns:a16="http://schemas.microsoft.com/office/drawing/2014/main" id="{9F99BF50-B9DC-4FB5-8DDD-052C438126EC}"/>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4444" r="94778">
                        <a14:foregroundMark x1="16889" y1="29111" x2="29667" y2="71889"/>
                        <a14:foregroundMark x1="21444" y1="34778" x2="58889" y2="53111"/>
                        <a14:foregroundMark x1="58889" y1="53111" x2="90000" y2="58000"/>
                        <a14:foregroundMark x1="79778" y1="39889" x2="94778" y2="72222"/>
                        <a14:foregroundMark x1="92556" y1="68222" x2="92000" y2="77556"/>
                        <a14:foregroundMark x1="92556" y1="73000" x2="59222" y2="73333"/>
                        <a14:foregroundMark x1="59222" y1="73333" x2="58222" y2="73556"/>
                        <a14:foregroundMark x1="4444" y1="43000" x2="12333" y2="69333"/>
                        <a14:foregroundMark x1="9222" y1="39556" x2="9778" y2="51222"/>
                      </a14:backgroundRemoval>
                    </a14:imgEffect>
                  </a14:imgLayer>
                </a14:imgProps>
              </a:ext>
              <a:ext uri="{28A0092B-C50C-407E-A947-70E740481C1C}">
                <a14:useLocalDpi xmlns:a14="http://schemas.microsoft.com/office/drawing/2010/main" val="0"/>
              </a:ext>
            </a:extLst>
          </a:blip>
          <a:srcRect l="1417" t="9800" r="-1417" b="12239"/>
          <a:stretch/>
        </p:blipFill>
        <p:spPr bwMode="auto">
          <a:xfrm>
            <a:off x="3938303" y="1038839"/>
            <a:ext cx="1123964" cy="876260"/>
          </a:xfrm>
          <a:prstGeom prst="rect">
            <a:avLst/>
          </a:prstGeom>
          <a:noFill/>
          <a:extLst>
            <a:ext uri="{909E8E84-426E-40DD-AFC4-6F175D3DCCD1}">
              <a14:hiddenFill xmlns:a14="http://schemas.microsoft.com/office/drawing/2010/main">
                <a:solidFill>
                  <a:srgbClr val="FFFFFF"/>
                </a:solidFill>
              </a14:hiddenFill>
            </a:ext>
          </a:extLst>
        </p:spPr>
      </p:pic>
      <p:sp>
        <p:nvSpPr>
          <p:cNvPr id="45" name="Google Shape;3372;p36">
            <a:extLst>
              <a:ext uri="{FF2B5EF4-FFF2-40B4-BE49-F238E27FC236}">
                <a16:creationId xmlns:a16="http://schemas.microsoft.com/office/drawing/2014/main" id="{9E0D378A-EFB0-4058-B549-D11B0EE34553}"/>
              </a:ext>
            </a:extLst>
          </p:cNvPr>
          <p:cNvSpPr txBox="1">
            <a:spLocks noGrp="1"/>
          </p:cNvSpPr>
          <p:nvPr>
            <p:ph type="title"/>
          </p:nvPr>
        </p:nvSpPr>
        <p:spPr>
          <a:xfrm>
            <a:off x="5560830" y="697911"/>
            <a:ext cx="3686517" cy="1407886"/>
          </a:xfrm>
          <a:prstGeom prst="rect">
            <a:avLst/>
          </a:prstGeom>
        </p:spPr>
        <p:txBody>
          <a:bodyPr spcFirstLastPara="1" wrap="square" lIns="0" tIns="0" rIns="0" bIns="0" anchor="t" anchorCtr="0">
            <a:noAutofit/>
          </a:bodyPr>
          <a:lstStyle/>
          <a:p>
            <a:pPr algn="ctr"/>
            <a:r>
              <a:rPr lang="en-US" sz="5400" b="1">
                <a:solidFill>
                  <a:srgbClr val="002060"/>
                </a:solidFill>
                <a:latin typeface="Arial" panose="020B0604020202020204" pitchFamily="34" charset="0"/>
                <a:cs typeface="Arial" panose="020B0604020202020204" pitchFamily="34" charset="0"/>
              </a:rPr>
              <a:t>NỘI DUNG BÀI HỌC</a:t>
            </a:r>
            <a:br>
              <a:rPr lang="en-US" sz="5400" b="1">
                <a:solidFill>
                  <a:srgbClr val="002060"/>
                </a:solidFill>
                <a:latin typeface="Arial" panose="020B0604020202020204" pitchFamily="34" charset="0"/>
                <a:cs typeface="Arial" panose="020B0604020202020204" pitchFamily="34" charset="0"/>
              </a:rPr>
            </a:br>
            <a:endParaRPr sz="5400" b="1" dirty="0">
              <a:solidFill>
                <a:srgbClr val="002060"/>
              </a:solidFill>
              <a:latin typeface="Arial" panose="020B0604020202020204" pitchFamily="34" charset="0"/>
              <a:cs typeface="Arial" panose="020B0604020202020204" pitchFamily="34" charset="0"/>
            </a:endParaRPr>
          </a:p>
        </p:txBody>
      </p:sp>
      <p:sp>
        <p:nvSpPr>
          <p:cNvPr id="46" name="Google Shape;3190;p29">
            <a:extLst>
              <a:ext uri="{FF2B5EF4-FFF2-40B4-BE49-F238E27FC236}">
                <a16:creationId xmlns:a16="http://schemas.microsoft.com/office/drawing/2014/main" id="{BB099C06-A7E2-4C07-B722-E75DDE196AFF}"/>
              </a:ext>
            </a:extLst>
          </p:cNvPr>
          <p:cNvSpPr txBox="1"/>
          <p:nvPr/>
        </p:nvSpPr>
        <p:spPr>
          <a:xfrm flipH="1">
            <a:off x="7165674" y="2897377"/>
            <a:ext cx="3686516" cy="683742"/>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3600" b="1">
                <a:solidFill>
                  <a:srgbClr val="002060"/>
                </a:solidFill>
                <a:latin typeface="Arial" panose="020B0604020202020204" pitchFamily="34" charset="0"/>
                <a:ea typeface="Didact Gothic"/>
                <a:cs typeface="Arial" panose="020B0604020202020204" pitchFamily="34" charset="0"/>
                <a:sym typeface="Didact Gothic"/>
              </a:rPr>
              <a:t>Vận dụng vào tam giác vuông</a:t>
            </a:r>
            <a:endParaRPr sz="36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47" name="Google Shape;5182;p39">
            <a:extLst>
              <a:ext uri="{FF2B5EF4-FFF2-40B4-BE49-F238E27FC236}">
                <a16:creationId xmlns:a16="http://schemas.microsoft.com/office/drawing/2014/main" id="{4F6A45A5-E21A-4D45-BA01-70FCEE1B9081}"/>
              </a:ext>
            </a:extLst>
          </p:cNvPr>
          <p:cNvSpPr txBox="1"/>
          <p:nvPr/>
        </p:nvSpPr>
        <p:spPr>
          <a:xfrm>
            <a:off x="6192617" y="3045277"/>
            <a:ext cx="676200" cy="3540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0"/>
              </a:spcAft>
              <a:buNone/>
            </a:pPr>
            <a:endParaRPr sz="3000" b="1" dirty="0">
              <a:solidFill>
                <a:srgbClr val="002060"/>
              </a:solidFill>
              <a:latin typeface="#9Slide05 FS Blonde Script" panose="03000503000000000000" pitchFamily="65" charset="0"/>
              <a:ea typeface="Didact Gothic"/>
              <a:cs typeface="Didact Gothic"/>
              <a:sym typeface="Didact Gothic"/>
            </a:endParaRPr>
          </a:p>
        </p:txBody>
      </p:sp>
      <p:sp>
        <p:nvSpPr>
          <p:cNvPr id="49" name="Google Shape;3190;p29">
            <a:extLst>
              <a:ext uri="{FF2B5EF4-FFF2-40B4-BE49-F238E27FC236}">
                <a16:creationId xmlns:a16="http://schemas.microsoft.com/office/drawing/2014/main" id="{0398FD1B-9044-424E-AE14-E23194AE2C76}"/>
              </a:ext>
            </a:extLst>
          </p:cNvPr>
          <p:cNvSpPr txBox="1"/>
          <p:nvPr/>
        </p:nvSpPr>
        <p:spPr>
          <a:xfrm flipH="1">
            <a:off x="7145423" y="3793838"/>
            <a:ext cx="3917057" cy="683742"/>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3600" b="1">
                <a:solidFill>
                  <a:srgbClr val="002060"/>
                </a:solidFill>
                <a:latin typeface="Arial" panose="020B0604020202020204" pitchFamily="34" charset="0"/>
                <a:ea typeface="Didact Gothic"/>
                <a:cs typeface="Arial" panose="020B0604020202020204" pitchFamily="34" charset="0"/>
                <a:sym typeface="Didact Gothic"/>
              </a:rPr>
              <a:t>Dạng 1</a:t>
            </a:r>
            <a:endParaRPr sz="36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50" name="Google Shape;3190;p29">
            <a:extLst>
              <a:ext uri="{FF2B5EF4-FFF2-40B4-BE49-F238E27FC236}">
                <a16:creationId xmlns:a16="http://schemas.microsoft.com/office/drawing/2014/main" id="{8DDD305D-A9DE-417F-A200-22198D8EFFF6}"/>
              </a:ext>
            </a:extLst>
          </p:cNvPr>
          <p:cNvSpPr txBox="1"/>
          <p:nvPr/>
        </p:nvSpPr>
        <p:spPr>
          <a:xfrm flipH="1">
            <a:off x="7166739" y="4726917"/>
            <a:ext cx="3917057" cy="683742"/>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3600" b="1">
                <a:solidFill>
                  <a:srgbClr val="002060"/>
                </a:solidFill>
                <a:latin typeface="Arial" panose="020B0604020202020204" pitchFamily="34" charset="0"/>
                <a:ea typeface="Didact Gothic"/>
                <a:cs typeface="Arial" panose="020B0604020202020204" pitchFamily="34" charset="0"/>
                <a:sym typeface="Didact Gothic"/>
              </a:rPr>
              <a:t>Dạng 2</a:t>
            </a:r>
            <a:endParaRPr sz="36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51" name="Google Shape;3190;p29">
            <a:extLst>
              <a:ext uri="{FF2B5EF4-FFF2-40B4-BE49-F238E27FC236}">
                <a16:creationId xmlns:a16="http://schemas.microsoft.com/office/drawing/2014/main" id="{3BE96F08-E479-4FFC-B0CD-AB458D8E27D3}"/>
              </a:ext>
            </a:extLst>
          </p:cNvPr>
          <p:cNvSpPr txBox="1"/>
          <p:nvPr/>
        </p:nvSpPr>
        <p:spPr>
          <a:xfrm flipH="1">
            <a:off x="7166739" y="5610978"/>
            <a:ext cx="3917057" cy="683742"/>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3600" b="1">
                <a:solidFill>
                  <a:srgbClr val="002060"/>
                </a:solidFill>
                <a:latin typeface="Arial" panose="020B0604020202020204" pitchFamily="34" charset="0"/>
                <a:ea typeface="Didact Gothic"/>
                <a:cs typeface="Arial" panose="020B0604020202020204" pitchFamily="34" charset="0"/>
                <a:sym typeface="Didact Gothic"/>
              </a:rPr>
              <a:t>Vận dụng</a:t>
            </a:r>
            <a:endParaRPr sz="3600" b="1" dirty="0">
              <a:solidFill>
                <a:srgbClr val="002060"/>
              </a:solidFill>
              <a:latin typeface="Arial" panose="020B0604020202020204" pitchFamily="34" charset="0"/>
              <a:ea typeface="Didact Gothic"/>
              <a:cs typeface="Arial" panose="020B0604020202020204" pitchFamily="34" charset="0"/>
              <a:sym typeface="Didact Gothic"/>
            </a:endParaRPr>
          </a:p>
        </p:txBody>
      </p:sp>
    </p:spTree>
    <p:extLst>
      <p:ext uri="{BB962C8B-B14F-4D97-AF65-F5344CB8AC3E}">
        <p14:creationId xmlns:p14="http://schemas.microsoft.com/office/powerpoint/2010/main" val="3550519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5400000">
            <a:off x="8505503" y="3180119"/>
            <a:ext cx="6832539" cy="523220"/>
          </a:xfrm>
          <a:prstGeom prst="rect">
            <a:avLst/>
          </a:prstGeom>
          <a:solidFill>
            <a:schemeClr val="accent6"/>
          </a:solidFill>
        </p:spPr>
        <p:txBody>
          <a:bodyPr wrap="square" rtlCol="0">
            <a:spAutoFit/>
          </a:bodyPr>
          <a:lstStyle/>
          <a:p>
            <a:r>
              <a:rPr lang="en-US" sz="2800" b="1" dirty="0">
                <a:solidFill>
                  <a:srgbClr val="FFFF00"/>
                </a:solidFill>
                <a:latin typeface="Arial" panose="020B0604020202020204" pitchFamily="34" charset="0"/>
                <a:cs typeface="Arial" panose="020B0604020202020204" pitchFamily="34" charset="0"/>
              </a:rPr>
              <a:t>HOẠT </a:t>
            </a:r>
            <a:r>
              <a:rPr lang="en-US" sz="2800" b="1">
                <a:solidFill>
                  <a:srgbClr val="FFFF00"/>
                </a:solidFill>
                <a:latin typeface="Arial" panose="020B0604020202020204" pitchFamily="34" charset="0"/>
                <a:cs typeface="Arial" panose="020B0604020202020204" pitchFamily="34" charset="0"/>
              </a:rPr>
              <a:t>ĐỘNG HÌNH THÀNH KIẾN THỨC</a:t>
            </a:r>
            <a:endParaRPr lang="en-US" sz="2800" b="1" dirty="0">
              <a:solidFill>
                <a:srgbClr val="FFFF00"/>
              </a:solidFill>
              <a:latin typeface="Arial" panose="020B0604020202020204" pitchFamily="34" charset="0"/>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605670" y="140417"/>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950421" y="-18620"/>
            <a:ext cx="4169640" cy="970987"/>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0"/>
              </a:spcAft>
              <a:buNone/>
            </a:pPr>
            <a:r>
              <a:rPr lang="en-US" sz="3200" b="1">
                <a:solidFill>
                  <a:srgbClr val="002060"/>
                </a:solidFill>
                <a:latin typeface="Arial" panose="020B0604020202020204" pitchFamily="34" charset="0"/>
                <a:ea typeface="Didact Gothic"/>
                <a:cs typeface="Arial" panose="020B0604020202020204" pitchFamily="34" charset="0"/>
                <a:sym typeface="Didact Gothic"/>
              </a:rPr>
              <a:t>BÀI TOÁN:</a:t>
            </a:r>
            <a:endParaRPr sz="32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20" name="Rectangle 8">
            <a:extLst>
              <a:ext uri="{FF2B5EF4-FFF2-40B4-BE49-F238E27FC236}">
                <a16:creationId xmlns:a16="http://schemas.microsoft.com/office/drawing/2014/main" id="{CE832927-F37E-409B-83F7-6CBFC1F7118D}"/>
              </a:ext>
            </a:extLst>
          </p:cNvPr>
          <p:cNvSpPr/>
          <p:nvPr/>
        </p:nvSpPr>
        <p:spPr>
          <a:xfrm>
            <a:off x="1285894" y="988660"/>
            <a:ext cx="10129358"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Cho tam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giá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vuông</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ạ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ổ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ha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ó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và</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bằng</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bao</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nhiêu</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độ</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a:t>
            </a:r>
          </a:p>
        </p:txBody>
      </p:sp>
      <p:pic>
        <p:nvPicPr>
          <p:cNvPr id="24" name="Picture 49">
            <a:extLst>
              <a:ext uri="{FF2B5EF4-FFF2-40B4-BE49-F238E27FC236}">
                <a16:creationId xmlns:a16="http://schemas.microsoft.com/office/drawing/2014/main" id="{20D49888-EEC3-4802-9A3C-786C792A5894}"/>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9585" y="1942767"/>
            <a:ext cx="3540969" cy="3729278"/>
          </a:xfrm>
          <a:prstGeom prst="rect">
            <a:avLst/>
          </a:prstGeom>
          <a:noFill/>
          <a:ln>
            <a:noFill/>
          </a:ln>
        </p:spPr>
      </p:pic>
      <p:grpSp>
        <p:nvGrpSpPr>
          <p:cNvPr id="21" name="Group 20"/>
          <p:cNvGrpSpPr/>
          <p:nvPr/>
        </p:nvGrpSpPr>
        <p:grpSpPr>
          <a:xfrm>
            <a:off x="1769735" y="2805195"/>
            <a:ext cx="3686097" cy="2171381"/>
            <a:chOff x="7047775" y="3162453"/>
            <a:chExt cx="3686097" cy="2171381"/>
          </a:xfrm>
        </p:grpSpPr>
        <p:sp>
          <p:nvSpPr>
            <p:cNvPr id="22" name="Hộp Văn bản 75">
              <a:extLst>
                <a:ext uri="{FF2B5EF4-FFF2-40B4-BE49-F238E27FC236}">
                  <a16:creationId xmlns:a16="http://schemas.microsoft.com/office/drawing/2014/main" id="{73950677-6E7A-4E9C-916E-09ACA7A82582}"/>
                </a:ext>
              </a:extLst>
            </p:cNvPr>
            <p:cNvSpPr txBox="1"/>
            <p:nvPr/>
          </p:nvSpPr>
          <p:spPr>
            <a:xfrm>
              <a:off x="7047775" y="3425735"/>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GT</a:t>
              </a:r>
            </a:p>
          </p:txBody>
        </p:sp>
        <p:cxnSp>
          <p:nvCxnSpPr>
            <p:cNvPr id="23" name="Đường nối Thẳng 77">
              <a:extLst>
                <a:ext uri="{FF2B5EF4-FFF2-40B4-BE49-F238E27FC236}">
                  <a16:creationId xmlns:a16="http://schemas.microsoft.com/office/drawing/2014/main" id="{373E5B9D-1B33-4581-9F70-66145356A2A0}"/>
                </a:ext>
              </a:extLst>
            </p:cNvPr>
            <p:cNvCxnSpPr/>
            <p:nvPr/>
          </p:nvCxnSpPr>
          <p:spPr>
            <a:xfrm>
              <a:off x="8068355" y="3162453"/>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28" name="Đường nối Thẳng 78">
              <a:extLst>
                <a:ext uri="{FF2B5EF4-FFF2-40B4-BE49-F238E27FC236}">
                  <a16:creationId xmlns:a16="http://schemas.microsoft.com/office/drawing/2014/main" id="{2CA9D84F-BD17-4BFE-9327-26DBFB41AA27}"/>
                </a:ext>
              </a:extLst>
            </p:cNvPr>
            <p:cNvCxnSpPr>
              <a:cxnSpLocks/>
            </p:cNvCxnSpPr>
            <p:nvPr/>
          </p:nvCxnSpPr>
          <p:spPr>
            <a:xfrm>
              <a:off x="7047775" y="4248143"/>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30" name="Hộp Văn bản 79">
              <a:extLst>
                <a:ext uri="{FF2B5EF4-FFF2-40B4-BE49-F238E27FC236}">
                  <a16:creationId xmlns:a16="http://schemas.microsoft.com/office/drawing/2014/main" id="{299DCBB7-2191-41CA-835A-1C4AFE470178}"/>
                </a:ext>
              </a:extLst>
            </p:cNvPr>
            <p:cNvSpPr txBox="1"/>
            <p:nvPr/>
          </p:nvSpPr>
          <p:spPr>
            <a:xfrm>
              <a:off x="7047775" y="4482109"/>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KL</a:t>
              </a:r>
            </a:p>
          </p:txBody>
        </p:sp>
      </p:grpSp>
      <p:graphicFrame>
        <p:nvGraphicFramePr>
          <p:cNvPr id="3" name="Object 2"/>
          <p:cNvGraphicFramePr>
            <a:graphicFrameLocks noChangeAspect="1"/>
          </p:cNvGraphicFramePr>
          <p:nvPr>
            <p:extLst>
              <p:ext uri="{D42A27DB-BD31-4B8C-83A1-F6EECF244321}">
                <p14:modId xmlns:p14="http://schemas.microsoft.com/office/powerpoint/2010/main" val="1593686343"/>
              </p:ext>
            </p:extLst>
          </p:nvPr>
        </p:nvGraphicFramePr>
        <p:xfrm>
          <a:off x="3035240" y="2836945"/>
          <a:ext cx="1248287" cy="477286"/>
        </p:xfrm>
        <a:graphic>
          <a:graphicData uri="http://schemas.openxmlformats.org/presentationml/2006/ole">
            <mc:AlternateContent xmlns:mc="http://schemas.openxmlformats.org/markup-compatibility/2006">
              <mc:Choice xmlns:v="urn:schemas-microsoft-com:vml" Requires="v">
                <p:oleObj spid="_x0000_s3172" name="Equation" r:id="rId5" imgW="431640" imgH="164880" progId="Equation.DSMT4">
                  <p:embed/>
                </p:oleObj>
              </mc:Choice>
              <mc:Fallback>
                <p:oleObj name="Equation" r:id="rId5" imgW="431640" imgH="164880" progId="Equation.DSMT4">
                  <p:embed/>
                  <p:pic>
                    <p:nvPicPr>
                      <p:cNvPr id="0" name=""/>
                      <p:cNvPicPr/>
                      <p:nvPr/>
                    </p:nvPicPr>
                    <p:blipFill>
                      <a:blip r:embed="rId6"/>
                      <a:stretch>
                        <a:fillRect/>
                      </a:stretch>
                    </p:blipFill>
                    <p:spPr>
                      <a:xfrm>
                        <a:off x="3035240" y="2836945"/>
                        <a:ext cx="1248287" cy="47728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25964231"/>
              </p:ext>
            </p:extLst>
          </p:nvPr>
        </p:nvGraphicFramePr>
        <p:xfrm>
          <a:off x="3058883" y="3281112"/>
          <a:ext cx="1137832" cy="540470"/>
        </p:xfrm>
        <a:graphic>
          <a:graphicData uri="http://schemas.openxmlformats.org/presentationml/2006/ole">
            <mc:AlternateContent xmlns:mc="http://schemas.openxmlformats.org/markup-compatibility/2006">
              <mc:Choice xmlns:v="urn:schemas-microsoft-com:vml" Requires="v">
                <p:oleObj spid="_x0000_s3173" name="Equation" r:id="rId7" imgW="507960" imgH="241200" progId="Equation.DSMT4">
                  <p:embed/>
                </p:oleObj>
              </mc:Choice>
              <mc:Fallback>
                <p:oleObj name="Equation" r:id="rId7" imgW="507960" imgH="241200" progId="Equation.DSMT4">
                  <p:embed/>
                  <p:pic>
                    <p:nvPicPr>
                      <p:cNvPr id="0" name=""/>
                      <p:cNvPicPr/>
                      <p:nvPr/>
                    </p:nvPicPr>
                    <p:blipFill>
                      <a:blip r:embed="rId8"/>
                      <a:stretch>
                        <a:fillRect/>
                      </a:stretch>
                    </p:blipFill>
                    <p:spPr>
                      <a:xfrm>
                        <a:off x="3058883" y="3281112"/>
                        <a:ext cx="1137832" cy="54047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7646426"/>
              </p:ext>
            </p:extLst>
          </p:nvPr>
        </p:nvGraphicFramePr>
        <p:xfrm>
          <a:off x="3005680" y="4023769"/>
          <a:ext cx="1399663" cy="565821"/>
        </p:xfrm>
        <a:graphic>
          <a:graphicData uri="http://schemas.openxmlformats.org/presentationml/2006/ole">
            <mc:AlternateContent xmlns:mc="http://schemas.openxmlformats.org/markup-compatibility/2006">
              <mc:Choice xmlns:v="urn:schemas-microsoft-com:vml" Requires="v">
                <p:oleObj spid="_x0000_s3174" name="Equation" r:id="rId9" imgW="596880" imgH="241200" progId="Equation.DSMT4">
                  <p:embed/>
                </p:oleObj>
              </mc:Choice>
              <mc:Fallback>
                <p:oleObj name="Equation" r:id="rId9" imgW="596880" imgH="241200" progId="Equation.DSMT4">
                  <p:embed/>
                  <p:pic>
                    <p:nvPicPr>
                      <p:cNvPr id="0" name=""/>
                      <p:cNvPicPr/>
                      <p:nvPr/>
                    </p:nvPicPr>
                    <p:blipFill>
                      <a:blip r:embed="rId10"/>
                      <a:stretch>
                        <a:fillRect/>
                      </a:stretch>
                    </p:blipFill>
                    <p:spPr>
                      <a:xfrm>
                        <a:off x="3005680" y="4023769"/>
                        <a:ext cx="1399663" cy="56582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0571590"/>
              </p:ext>
            </p:extLst>
          </p:nvPr>
        </p:nvGraphicFramePr>
        <p:xfrm>
          <a:off x="3655072" y="1042877"/>
          <a:ext cx="944717" cy="438619"/>
        </p:xfrm>
        <a:graphic>
          <a:graphicData uri="http://schemas.openxmlformats.org/presentationml/2006/ole">
            <mc:AlternateContent xmlns:mc="http://schemas.openxmlformats.org/markup-compatibility/2006">
              <mc:Choice xmlns:v="urn:schemas-microsoft-com:vml" Requires="v">
                <p:oleObj spid="_x0000_s3175" name="Equation" r:id="rId11" imgW="355320" imgH="164880" progId="Equation.DSMT4">
                  <p:embed/>
                </p:oleObj>
              </mc:Choice>
              <mc:Fallback>
                <p:oleObj name="Equation" r:id="rId11" imgW="355320" imgH="164880" progId="Equation.DSMT4">
                  <p:embed/>
                  <p:pic>
                    <p:nvPicPr>
                      <p:cNvPr id="0" name=""/>
                      <p:cNvPicPr/>
                      <p:nvPr/>
                    </p:nvPicPr>
                    <p:blipFill>
                      <a:blip r:embed="rId12"/>
                      <a:stretch>
                        <a:fillRect/>
                      </a:stretch>
                    </p:blipFill>
                    <p:spPr>
                      <a:xfrm>
                        <a:off x="3655072" y="1042877"/>
                        <a:ext cx="944717" cy="43861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6114175"/>
              </p:ext>
            </p:extLst>
          </p:nvPr>
        </p:nvGraphicFramePr>
        <p:xfrm>
          <a:off x="6131849" y="1036485"/>
          <a:ext cx="843116" cy="425783"/>
        </p:xfrm>
        <a:graphic>
          <a:graphicData uri="http://schemas.openxmlformats.org/presentationml/2006/ole">
            <mc:AlternateContent xmlns:mc="http://schemas.openxmlformats.org/markup-compatibility/2006">
              <mc:Choice xmlns:v="urn:schemas-microsoft-com:vml" Requires="v">
                <p:oleObj spid="_x0000_s3176" name="Equation" r:id="rId13" imgW="152280" imgH="152280" progId="Equation.DSMT4">
                  <p:embed/>
                </p:oleObj>
              </mc:Choice>
              <mc:Fallback>
                <p:oleObj name="Equation" r:id="rId13" imgW="152280" imgH="152280" progId="Equation.DSMT4">
                  <p:embed/>
                  <p:pic>
                    <p:nvPicPr>
                      <p:cNvPr id="0" name=""/>
                      <p:cNvPicPr/>
                      <p:nvPr/>
                    </p:nvPicPr>
                    <p:blipFill>
                      <a:blip r:embed="rId14"/>
                      <a:stretch>
                        <a:fillRect/>
                      </a:stretch>
                    </p:blipFill>
                    <p:spPr>
                      <a:xfrm>
                        <a:off x="6131849" y="1036485"/>
                        <a:ext cx="843116" cy="42578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36181189"/>
              </p:ext>
            </p:extLst>
          </p:nvPr>
        </p:nvGraphicFramePr>
        <p:xfrm>
          <a:off x="10039085" y="1036812"/>
          <a:ext cx="441157" cy="477920"/>
        </p:xfrm>
        <a:graphic>
          <a:graphicData uri="http://schemas.openxmlformats.org/presentationml/2006/ole">
            <mc:AlternateContent xmlns:mc="http://schemas.openxmlformats.org/markup-compatibility/2006">
              <mc:Choice xmlns:v="urn:schemas-microsoft-com:vml" Requires="v">
                <p:oleObj spid="_x0000_s317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10039085" y="1036812"/>
                        <a:ext cx="441157" cy="4779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70713691"/>
              </p:ext>
            </p:extLst>
          </p:nvPr>
        </p:nvGraphicFramePr>
        <p:xfrm>
          <a:off x="9130900" y="1017926"/>
          <a:ext cx="414334" cy="423856"/>
        </p:xfrm>
        <a:graphic>
          <a:graphicData uri="http://schemas.openxmlformats.org/presentationml/2006/ole">
            <mc:AlternateContent xmlns:mc="http://schemas.openxmlformats.org/markup-compatibility/2006">
              <mc:Choice xmlns:v="urn:schemas-microsoft-com:vml" Requires="v">
                <p:oleObj spid="_x0000_s3178" name="Equation" r:id="rId17" imgW="152280" imgH="152280" progId="Equation.DSMT4">
                  <p:embed/>
                </p:oleObj>
              </mc:Choice>
              <mc:Fallback>
                <p:oleObj name="Equation" r:id="rId17" imgW="152280" imgH="152280" progId="Equation.DSMT4">
                  <p:embed/>
                  <p:pic>
                    <p:nvPicPr>
                      <p:cNvPr id="0" name=""/>
                      <p:cNvPicPr/>
                      <p:nvPr/>
                    </p:nvPicPr>
                    <p:blipFill>
                      <a:blip r:embed="rId18"/>
                      <a:stretch>
                        <a:fillRect/>
                      </a:stretch>
                    </p:blipFill>
                    <p:spPr>
                      <a:xfrm>
                        <a:off x="9130900" y="1017926"/>
                        <a:ext cx="414334" cy="423856"/>
                      </a:xfrm>
                      <a:prstGeom prst="rect">
                        <a:avLst/>
                      </a:prstGeom>
                    </p:spPr>
                  </p:pic>
                </p:oleObj>
              </mc:Fallback>
            </mc:AlternateContent>
          </a:graphicData>
        </a:graphic>
      </p:graphicFrame>
    </p:spTree>
    <p:extLst>
      <p:ext uri="{BB962C8B-B14F-4D97-AF65-F5344CB8AC3E}">
        <p14:creationId xmlns:p14="http://schemas.microsoft.com/office/powerpoint/2010/main" val="202473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5400000">
            <a:off x="8505503" y="3180119"/>
            <a:ext cx="6832539" cy="523220"/>
          </a:xfrm>
          <a:prstGeom prst="rect">
            <a:avLst/>
          </a:prstGeom>
          <a:solidFill>
            <a:schemeClr val="accent6"/>
          </a:solidFill>
        </p:spPr>
        <p:txBody>
          <a:bodyPr wrap="square" rtlCol="0">
            <a:spAutoFit/>
          </a:bodyPr>
          <a:lstStyle/>
          <a:p>
            <a:r>
              <a:rPr lang="en-US" sz="2800" b="1" dirty="0">
                <a:solidFill>
                  <a:srgbClr val="FFFF00"/>
                </a:solidFill>
                <a:latin typeface="Arial" panose="020B0604020202020204" pitchFamily="34" charset="0"/>
                <a:cs typeface="Arial" panose="020B0604020202020204" pitchFamily="34" charset="0"/>
              </a:rPr>
              <a:t>HOẠT </a:t>
            </a:r>
            <a:r>
              <a:rPr lang="en-US" sz="2800" b="1">
                <a:solidFill>
                  <a:srgbClr val="FFFF00"/>
                </a:solidFill>
                <a:latin typeface="Arial" panose="020B0604020202020204" pitchFamily="34" charset="0"/>
                <a:cs typeface="Arial" panose="020B0604020202020204" pitchFamily="34" charset="0"/>
              </a:rPr>
              <a:t>ĐỘNG HÌNH THÀNH KIẾN THỨC</a:t>
            </a:r>
            <a:endParaRPr lang="en-US" sz="2800" b="1" dirty="0">
              <a:solidFill>
                <a:srgbClr val="FFFF00"/>
              </a:solidFill>
              <a:latin typeface="Arial" panose="020B0604020202020204" pitchFamily="34" charset="0"/>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605670" y="140417"/>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950421" y="-18620"/>
            <a:ext cx="4169640" cy="970987"/>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0"/>
              </a:spcAft>
              <a:buNone/>
            </a:pPr>
            <a:r>
              <a:rPr lang="en-US" sz="3200" b="1">
                <a:solidFill>
                  <a:srgbClr val="002060"/>
                </a:solidFill>
                <a:latin typeface="Arial" panose="020B0604020202020204" pitchFamily="34" charset="0"/>
                <a:ea typeface="Didact Gothic"/>
                <a:cs typeface="Arial" panose="020B0604020202020204" pitchFamily="34" charset="0"/>
                <a:sym typeface="Didact Gothic"/>
              </a:rPr>
              <a:t>BÀI TOÁN:</a:t>
            </a:r>
            <a:endParaRPr sz="3200" b="1" dirty="0">
              <a:solidFill>
                <a:srgbClr val="002060"/>
              </a:solidFill>
              <a:latin typeface="Arial" panose="020B0604020202020204" pitchFamily="34" charset="0"/>
              <a:ea typeface="Didact Gothic"/>
              <a:cs typeface="Arial" panose="020B0604020202020204" pitchFamily="34" charset="0"/>
              <a:sym typeface="Didact Gothic"/>
            </a:endParaRPr>
          </a:p>
        </p:txBody>
      </p:sp>
      <p:pic>
        <p:nvPicPr>
          <p:cNvPr id="24" name="Picture 49">
            <a:extLst>
              <a:ext uri="{FF2B5EF4-FFF2-40B4-BE49-F238E27FC236}">
                <a16:creationId xmlns:a16="http://schemas.microsoft.com/office/drawing/2014/main" id="{20D49888-EEC3-4802-9A3C-786C792A5894}"/>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19193" y="2337597"/>
            <a:ext cx="3540969" cy="3729278"/>
          </a:xfrm>
          <a:prstGeom prst="rect">
            <a:avLst/>
          </a:prstGeom>
          <a:noFill/>
          <a:ln>
            <a:noFill/>
          </a:ln>
        </p:spPr>
      </p:pic>
      <p:sp>
        <p:nvSpPr>
          <p:cNvPr id="26" name="Google Shape;3190;p29">
            <a:extLst>
              <a:ext uri="{FF2B5EF4-FFF2-40B4-BE49-F238E27FC236}">
                <a16:creationId xmlns:a16="http://schemas.microsoft.com/office/drawing/2014/main" id="{EC5FB55F-A544-4800-81BE-A06DCEC53398}"/>
              </a:ext>
            </a:extLst>
          </p:cNvPr>
          <p:cNvSpPr txBox="1"/>
          <p:nvPr/>
        </p:nvSpPr>
        <p:spPr>
          <a:xfrm flipH="1">
            <a:off x="1339782" y="2059954"/>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pic>
        <p:nvPicPr>
          <p:cNvPr id="27" name="Picture 2" descr="Hình ảnh Bút Chì Viết Văn Bản Trường Phẳng Biểu Tượng Màu Sắc Biểu Tượng  Biểu Ngữ, Nền, đen, Chỗ Trống Vector và PNG với nền trong suốt để tải xuống  miễn">
            <a:extLst>
              <a:ext uri="{FF2B5EF4-FFF2-40B4-BE49-F238E27FC236}">
                <a16:creationId xmlns:a16="http://schemas.microsoft.com/office/drawing/2014/main" id="{935A109D-49B9-4DBE-B977-07DC1E8CC98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l="21468" t="20851" r="21468" b="21426"/>
          <a:stretch/>
        </p:blipFill>
        <p:spPr bwMode="auto">
          <a:xfrm>
            <a:off x="1722430" y="6002758"/>
            <a:ext cx="677006" cy="64615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9" name="Rectangle 6">
                <a:extLst>
                  <a:ext uri="{FF2B5EF4-FFF2-40B4-BE49-F238E27FC236}">
                    <a16:creationId xmlns:a16="http://schemas.microsoft.com/office/drawing/2014/main" id="{0024C5D4-B6B5-4D87-8EF4-6645FB0018EF}"/>
                  </a:ext>
                </a:extLst>
              </p:cNvPr>
              <p:cNvSpPr/>
              <p:nvPr/>
            </p:nvSpPr>
            <p:spPr>
              <a:xfrm>
                <a:off x="2584154" y="5851629"/>
                <a:ext cx="6766380"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ổ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ha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ó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nhọn</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ro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một</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tam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iá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vuô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bằ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sSup>
                      <m:sSupPr>
                        <m:ctrlPr>
                          <a:rPr lang="vi-VN" sz="2800" b="1" i="1">
                            <a:solidFill>
                              <a:srgbClr val="002060"/>
                            </a:solidFill>
                            <a:latin typeface="Cambria Math" panose="02040503050406030204" pitchFamily="18" charset="0"/>
                          </a:rPr>
                        </m:ctrlPr>
                      </m:sSupPr>
                      <m:e>
                        <m:r>
                          <a:rPr lang="vi-VN" sz="2800" b="1" i="1">
                            <a:solidFill>
                              <a:srgbClr val="002060"/>
                            </a:solidFill>
                            <a:latin typeface="Cambria Math" panose="02040503050406030204" pitchFamily="18" charset="0"/>
                          </a:rPr>
                          <m:t>𝟗𝟎</m:t>
                        </m:r>
                      </m:e>
                      <m:sup>
                        <m:r>
                          <a:rPr lang="vi-VN" sz="2800" b="1" i="1">
                            <a:solidFill>
                              <a:srgbClr val="002060"/>
                            </a:solidFill>
                            <a:latin typeface="Cambria Math" panose="02040503050406030204" pitchFamily="18" charset="0"/>
                          </a:rPr>
                          <m:t>𝒐</m:t>
                        </m:r>
                      </m:sup>
                    </m:sSup>
                  </m:oMath>
                </a14:m>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a:t>
                </a:r>
                <a:endParaRPr lang="en-US" sz="2800" b="1" dirty="0">
                  <a:solidFill>
                    <a:srgbClr val="002060"/>
                  </a:solidFill>
                  <a:latin typeface="Arial" panose="020B0604020202020204" pitchFamily="34" charset="0"/>
                  <a:cs typeface="Arial" panose="020B0604020202020204" pitchFamily="34" charset="0"/>
                </a:endParaRPr>
              </a:p>
            </p:txBody>
          </p:sp>
        </mc:Choice>
        <mc:Fallback xmlns="">
          <p:sp>
            <p:nvSpPr>
              <p:cNvPr id="29" name="Rectangle 6">
                <a:extLst>
                  <a:ext uri="{FF2B5EF4-FFF2-40B4-BE49-F238E27FC236}">
                    <a16:creationId xmlns:a16="http://schemas.microsoft.com/office/drawing/2014/main" id="{0024C5D4-B6B5-4D87-8EF4-6645FB0018EF}"/>
                  </a:ext>
                </a:extLst>
              </p:cNvPr>
              <p:cNvSpPr>
                <a:spLocks noRot="1" noChangeAspect="1" noMove="1" noResize="1" noEditPoints="1" noAdjustHandles="1" noChangeArrowheads="1" noChangeShapeType="1" noTextEdit="1"/>
              </p:cNvSpPr>
              <p:nvPr/>
            </p:nvSpPr>
            <p:spPr>
              <a:xfrm>
                <a:off x="2584154" y="5851629"/>
                <a:ext cx="6766380" cy="954107"/>
              </a:xfrm>
              <a:prstGeom prst="rect">
                <a:avLst/>
              </a:prstGeom>
              <a:blipFill>
                <a:blip r:embed="rId7"/>
                <a:stretch>
                  <a:fillRect l="-1797" t="-6289" r="-1617" b="-15723"/>
                </a:stretch>
              </a:blipFill>
              <a:ln w="19050">
                <a:solidFill>
                  <a:srgbClr val="FFC000"/>
                </a:solidFill>
                <a:prstDash val="dash"/>
              </a:ln>
            </p:spPr>
            <p:txBody>
              <a:bodyPr/>
              <a:lstStyle/>
              <a:p>
                <a:r>
                  <a:rPr lang="en-US">
                    <a:noFill/>
                  </a:rPr>
                  <a:t> </a:t>
                </a:r>
              </a:p>
            </p:txBody>
          </p:sp>
        </mc:Fallback>
      </mc:AlternateContent>
      <p:grpSp>
        <p:nvGrpSpPr>
          <p:cNvPr id="32" name="Group 31"/>
          <p:cNvGrpSpPr/>
          <p:nvPr/>
        </p:nvGrpSpPr>
        <p:grpSpPr>
          <a:xfrm>
            <a:off x="605670" y="2651256"/>
            <a:ext cx="7106491" cy="668469"/>
            <a:chOff x="605670" y="2651256"/>
            <a:chExt cx="7106491" cy="668469"/>
          </a:xfrm>
        </p:grpSpPr>
        <p:grpSp>
          <p:nvGrpSpPr>
            <p:cNvPr id="6" name="Group 5"/>
            <p:cNvGrpSpPr/>
            <p:nvPr/>
          </p:nvGrpSpPr>
          <p:grpSpPr>
            <a:xfrm>
              <a:off x="605670" y="2651256"/>
              <a:ext cx="7106491" cy="668469"/>
              <a:chOff x="605670" y="2651256"/>
              <a:chExt cx="7106491" cy="668469"/>
            </a:xfrm>
          </p:grpSpPr>
          <p:sp>
            <p:nvSpPr>
              <p:cNvPr id="25" name="Rectangle: Rounded Corners 9">
                <a:extLst>
                  <a:ext uri="{FF2B5EF4-FFF2-40B4-BE49-F238E27FC236}">
                    <a16:creationId xmlns:a16="http://schemas.microsoft.com/office/drawing/2014/main" id="{AEA99464-4737-4788-9FAF-9E708E04A95D}"/>
                  </a:ext>
                </a:extLst>
              </p:cNvPr>
              <p:cNvSpPr/>
              <p:nvPr/>
            </p:nvSpPr>
            <p:spPr>
              <a:xfrm>
                <a:off x="605670" y="2697468"/>
                <a:ext cx="7106491" cy="622257"/>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cs typeface="#9Slide03 Arima Madurai Medium" panose="00000600000000000000" pitchFamily="2" charset="0"/>
                  </a:rPr>
                  <a:t>Tam </a:t>
                </a:r>
                <a:r>
                  <a:rPr lang="vi-VN" sz="2800" dirty="0" smtClean="0">
                    <a:solidFill>
                      <a:schemeClr val="tx1"/>
                    </a:solidFill>
                    <a:cs typeface="#9Slide03 Arima Madurai Medium" panose="00000600000000000000" pitchFamily="2" charset="0"/>
                  </a:rPr>
                  <a:t>giác</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vuông </a:t>
                </a:r>
                <a:r>
                  <a:rPr lang="vi-VN" sz="2800" dirty="0">
                    <a:solidFill>
                      <a:schemeClr val="tx1"/>
                    </a:solidFill>
                    <a:cs typeface="#9Slide03 Arima Madurai Medium" panose="00000600000000000000" pitchFamily="2" charset="0"/>
                  </a:rPr>
                  <a:t>tại </a:t>
                </a:r>
                <a:r>
                  <a:rPr lang="vi-VN" sz="2800" dirty="0" smtClean="0">
                    <a:solidFill>
                      <a:schemeClr val="tx1"/>
                    </a:solidFill>
                    <a:cs typeface="#9Slide03 Arima Madurai Medium" panose="00000600000000000000" pitchFamily="2" charset="0"/>
                  </a:rPr>
                  <a:t>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nên</a:t>
                </a:r>
                <a:endParaRPr lang="vi-VN" sz="2800" dirty="0">
                  <a:solidFill>
                    <a:schemeClr val="tx1"/>
                  </a:solidFill>
                  <a:cs typeface="#9Slide03 Arima Madurai Medium" panose="00000600000000000000" pitchFamily="2"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85438520"/>
                  </p:ext>
                </p:extLst>
              </p:nvPr>
            </p:nvGraphicFramePr>
            <p:xfrm>
              <a:off x="5984460" y="2651256"/>
              <a:ext cx="1458559" cy="587168"/>
            </p:xfrm>
            <a:graphic>
              <a:graphicData uri="http://schemas.openxmlformats.org/presentationml/2006/ole">
                <mc:AlternateContent xmlns:mc="http://schemas.openxmlformats.org/markup-compatibility/2006">
                  <mc:Choice xmlns:v="urn:schemas-microsoft-com:vml" Requires="v">
                    <p:oleObj spid="_x0000_s4275" name="Equation" r:id="rId8" imgW="507960" imgH="241200" progId="Equation.DSMT4">
                      <p:embed/>
                    </p:oleObj>
                  </mc:Choice>
                  <mc:Fallback>
                    <p:oleObj name="Equation" r:id="rId8" imgW="507960" imgH="241200" progId="Equation.DSMT4">
                      <p:embed/>
                      <p:pic>
                        <p:nvPicPr>
                          <p:cNvPr id="0" name=""/>
                          <p:cNvPicPr/>
                          <p:nvPr/>
                        </p:nvPicPr>
                        <p:blipFill>
                          <a:blip r:embed="rId9"/>
                          <a:stretch>
                            <a:fillRect/>
                          </a:stretch>
                        </p:blipFill>
                        <p:spPr>
                          <a:xfrm>
                            <a:off x="5984460" y="2651256"/>
                            <a:ext cx="1458559" cy="58716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10870655"/>
                  </p:ext>
                </p:extLst>
              </p:nvPr>
            </p:nvGraphicFramePr>
            <p:xfrm>
              <a:off x="2238006" y="2792363"/>
              <a:ext cx="903569" cy="419514"/>
            </p:xfrm>
            <a:graphic>
              <a:graphicData uri="http://schemas.openxmlformats.org/presentationml/2006/ole">
                <mc:AlternateContent xmlns:mc="http://schemas.openxmlformats.org/markup-compatibility/2006">
                  <mc:Choice xmlns:v="urn:schemas-microsoft-com:vml" Requires="v">
                    <p:oleObj spid="_x0000_s4276" name="Equation" r:id="rId10" imgW="355320" imgH="164880" progId="Equation.DSMT4">
                      <p:embed/>
                    </p:oleObj>
                  </mc:Choice>
                  <mc:Fallback>
                    <p:oleObj name="Equation" r:id="rId10" imgW="355320" imgH="164880" progId="Equation.DSMT4">
                      <p:embed/>
                      <p:pic>
                        <p:nvPicPr>
                          <p:cNvPr id="0" name=""/>
                          <p:cNvPicPr/>
                          <p:nvPr/>
                        </p:nvPicPr>
                        <p:blipFill>
                          <a:blip r:embed="rId11"/>
                          <a:stretch>
                            <a:fillRect/>
                          </a:stretch>
                        </p:blipFill>
                        <p:spPr>
                          <a:xfrm>
                            <a:off x="2238006" y="2792363"/>
                            <a:ext cx="903569" cy="419514"/>
                          </a:xfrm>
                          <a:prstGeom prst="rect">
                            <a:avLst/>
                          </a:prstGeom>
                        </p:spPr>
                      </p:pic>
                    </p:oleObj>
                  </mc:Fallback>
                </mc:AlternateContent>
              </a:graphicData>
            </a:graphic>
          </p:graphicFrame>
        </p:grpSp>
        <p:graphicFrame>
          <p:nvGraphicFramePr>
            <p:cNvPr id="5" name="Object 4"/>
            <p:cNvGraphicFramePr>
              <a:graphicFrameLocks noChangeAspect="1"/>
            </p:cNvGraphicFramePr>
            <p:nvPr>
              <p:extLst>
                <p:ext uri="{D42A27DB-BD31-4B8C-83A1-F6EECF244321}">
                  <p14:modId xmlns:p14="http://schemas.microsoft.com/office/powerpoint/2010/main" val="3081783083"/>
                </p:ext>
              </p:extLst>
            </p:nvPr>
          </p:nvGraphicFramePr>
          <p:xfrm>
            <a:off x="4693592" y="2762866"/>
            <a:ext cx="419513" cy="419513"/>
          </p:xfrm>
          <a:graphic>
            <a:graphicData uri="http://schemas.openxmlformats.org/presentationml/2006/ole">
              <mc:AlternateContent xmlns:mc="http://schemas.openxmlformats.org/markup-compatibility/2006">
                <mc:Choice xmlns:v="urn:schemas-microsoft-com:vml" Requires="v">
                  <p:oleObj spid="_x0000_s4277" name="Equation" r:id="rId12" imgW="152280" imgH="152280" progId="Equation.DSMT4">
                    <p:embed/>
                  </p:oleObj>
                </mc:Choice>
                <mc:Fallback>
                  <p:oleObj name="Equation" r:id="rId12" imgW="152280" imgH="152280" progId="Equation.DSMT4">
                    <p:embed/>
                    <p:pic>
                      <p:nvPicPr>
                        <p:cNvPr id="0" name=""/>
                        <p:cNvPicPr/>
                        <p:nvPr/>
                      </p:nvPicPr>
                      <p:blipFill>
                        <a:blip r:embed="rId13"/>
                        <a:stretch>
                          <a:fillRect/>
                        </a:stretch>
                      </p:blipFill>
                      <p:spPr>
                        <a:xfrm>
                          <a:off x="4693592" y="2762866"/>
                          <a:ext cx="419513" cy="419513"/>
                        </a:xfrm>
                        <a:prstGeom prst="rect">
                          <a:avLst/>
                        </a:prstGeom>
                      </p:spPr>
                    </p:pic>
                  </p:oleObj>
                </mc:Fallback>
              </mc:AlternateContent>
            </a:graphicData>
          </a:graphic>
        </p:graphicFrame>
      </p:grpSp>
      <p:grpSp>
        <p:nvGrpSpPr>
          <p:cNvPr id="8" name="Group 7"/>
          <p:cNvGrpSpPr/>
          <p:nvPr/>
        </p:nvGrpSpPr>
        <p:grpSpPr>
          <a:xfrm>
            <a:off x="588509" y="3312943"/>
            <a:ext cx="7106491" cy="1084709"/>
            <a:chOff x="588509" y="3312943"/>
            <a:chExt cx="7106491" cy="1084709"/>
          </a:xfrm>
        </p:grpSpPr>
        <p:sp>
          <p:nvSpPr>
            <p:cNvPr id="21" name="Rectangle: Rounded Corners 9">
              <a:extLst>
                <a:ext uri="{FF2B5EF4-FFF2-40B4-BE49-F238E27FC236}">
                  <a16:creationId xmlns:a16="http://schemas.microsoft.com/office/drawing/2014/main" id="{AEA99464-4737-4788-9FAF-9E708E04A95D}"/>
                </a:ext>
              </a:extLst>
            </p:cNvPr>
            <p:cNvSpPr/>
            <p:nvPr/>
          </p:nvSpPr>
          <p:spPr>
            <a:xfrm>
              <a:off x="588509" y="3312943"/>
              <a:ext cx="7106491" cy="1084709"/>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a </a:t>
              </a:r>
              <a:r>
                <a:rPr lang="vi-VN" sz="2800" dirty="0">
                  <a:solidFill>
                    <a:schemeClr val="tx1"/>
                  </a:solidFill>
                  <a:cs typeface="#9Slide03 Arima Madurai Medium" panose="00000600000000000000" pitchFamily="2" charset="0"/>
                </a:rPr>
                <a:t>có: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tổng ba góc của một tam giác</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673398917"/>
                </p:ext>
              </p:extLst>
            </p:nvPr>
          </p:nvGraphicFramePr>
          <p:xfrm>
            <a:off x="1820170" y="3319725"/>
            <a:ext cx="2480633" cy="565033"/>
          </p:xfrm>
          <a:graphic>
            <a:graphicData uri="http://schemas.openxmlformats.org/presentationml/2006/ole">
              <mc:AlternateContent xmlns:mc="http://schemas.openxmlformats.org/markup-compatibility/2006">
                <mc:Choice xmlns:v="urn:schemas-microsoft-com:vml" Requires="v">
                  <p:oleObj spid="_x0000_s4278" name="Equation" r:id="rId14" imgW="2286099" imgH="520656" progId="Equation.DSMT4">
                    <p:embed/>
                  </p:oleObj>
                </mc:Choice>
                <mc:Fallback>
                  <p:oleObj name="Equation" r:id="rId14" imgW="2286099" imgH="520656" progId="Equation.DSMT4">
                    <p:embed/>
                    <p:pic>
                      <p:nvPicPr>
                        <p:cNvPr id="0" name=""/>
                        <p:cNvPicPr/>
                        <p:nvPr/>
                      </p:nvPicPr>
                      <p:blipFill>
                        <a:blip r:embed="rId15"/>
                        <a:stretch>
                          <a:fillRect/>
                        </a:stretch>
                      </p:blipFill>
                      <p:spPr>
                        <a:xfrm>
                          <a:off x="1820170" y="3319725"/>
                          <a:ext cx="2480633" cy="565033"/>
                        </a:xfrm>
                        <a:prstGeom prst="rect">
                          <a:avLst/>
                        </a:prstGeom>
                      </p:spPr>
                    </p:pic>
                  </p:oleObj>
                </mc:Fallback>
              </mc:AlternateContent>
            </a:graphicData>
          </a:graphic>
        </p:graphicFrame>
      </p:grpSp>
      <p:grpSp>
        <p:nvGrpSpPr>
          <p:cNvPr id="30" name="Group 29"/>
          <p:cNvGrpSpPr/>
          <p:nvPr/>
        </p:nvGrpSpPr>
        <p:grpSpPr>
          <a:xfrm>
            <a:off x="633131" y="4406965"/>
            <a:ext cx="5566568" cy="613353"/>
            <a:chOff x="633131" y="4406965"/>
            <a:chExt cx="5566568" cy="613353"/>
          </a:xfrm>
        </p:grpSpPr>
        <p:sp>
          <p:nvSpPr>
            <p:cNvPr id="22" name="Rectangle: Rounded Corners 9">
              <a:extLst>
                <a:ext uri="{FF2B5EF4-FFF2-40B4-BE49-F238E27FC236}">
                  <a16:creationId xmlns:a16="http://schemas.microsoft.com/office/drawing/2014/main" id="{AEA99464-4737-4788-9FAF-9E708E04A95D}"/>
                </a:ext>
              </a:extLst>
            </p:cNvPr>
            <p:cNvSpPr/>
            <p:nvPr/>
          </p:nvSpPr>
          <p:spPr>
            <a:xfrm>
              <a:off x="633131" y="4406965"/>
              <a:ext cx="5566568" cy="613353"/>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Hay</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82807845"/>
                </p:ext>
              </p:extLst>
            </p:nvPr>
          </p:nvGraphicFramePr>
          <p:xfrm>
            <a:off x="1620354" y="4415025"/>
            <a:ext cx="2479698" cy="512112"/>
          </p:xfrm>
          <a:graphic>
            <a:graphicData uri="http://schemas.openxmlformats.org/presentationml/2006/ole">
              <mc:AlternateContent xmlns:mc="http://schemas.openxmlformats.org/markup-compatibility/2006">
                <mc:Choice xmlns:v="urn:schemas-microsoft-com:vml" Requires="v">
                  <p:oleObj spid="_x0000_s4279" name="Equation" r:id="rId16" imgW="1168200" imgH="241200" progId="Equation.DSMT4">
                    <p:embed/>
                  </p:oleObj>
                </mc:Choice>
                <mc:Fallback>
                  <p:oleObj name="Equation" r:id="rId16" imgW="1168200" imgH="241200" progId="Equation.DSMT4">
                    <p:embed/>
                    <p:pic>
                      <p:nvPicPr>
                        <p:cNvPr id="0" name=""/>
                        <p:cNvPicPr/>
                        <p:nvPr/>
                      </p:nvPicPr>
                      <p:blipFill>
                        <a:blip r:embed="rId17"/>
                        <a:stretch>
                          <a:fillRect/>
                        </a:stretch>
                      </p:blipFill>
                      <p:spPr>
                        <a:xfrm>
                          <a:off x="1620354" y="4415025"/>
                          <a:ext cx="2479698" cy="512112"/>
                        </a:xfrm>
                        <a:prstGeom prst="rect">
                          <a:avLst/>
                        </a:prstGeom>
                      </p:spPr>
                    </p:pic>
                  </p:oleObj>
                </mc:Fallback>
              </mc:AlternateContent>
            </a:graphicData>
          </a:graphic>
        </p:graphicFrame>
      </p:grpSp>
      <p:grpSp>
        <p:nvGrpSpPr>
          <p:cNvPr id="31" name="Group 30"/>
          <p:cNvGrpSpPr/>
          <p:nvPr/>
        </p:nvGrpSpPr>
        <p:grpSpPr>
          <a:xfrm>
            <a:off x="658989" y="5076387"/>
            <a:ext cx="5566568" cy="545160"/>
            <a:chOff x="658989" y="5076387"/>
            <a:chExt cx="5566568" cy="545160"/>
          </a:xfrm>
        </p:grpSpPr>
        <p:sp>
          <p:nvSpPr>
            <p:cNvPr id="23" name="Rectangle: Rounded Corners 9">
              <a:extLst>
                <a:ext uri="{FF2B5EF4-FFF2-40B4-BE49-F238E27FC236}">
                  <a16:creationId xmlns:a16="http://schemas.microsoft.com/office/drawing/2014/main" id="{AEA99464-4737-4788-9FAF-9E708E04A95D}"/>
                </a:ext>
              </a:extLst>
            </p:cNvPr>
            <p:cNvSpPr/>
            <p:nvPr/>
          </p:nvSpPr>
          <p:spPr>
            <a:xfrm>
              <a:off x="658989" y="5094837"/>
              <a:ext cx="5566568" cy="526710"/>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Suy </a:t>
              </a:r>
              <a:r>
                <a:rPr lang="vi-VN" sz="2800" dirty="0">
                  <a:solidFill>
                    <a:schemeClr val="tx1"/>
                  </a:solidFill>
                  <a:cs typeface="#9Slide03 Arima Madurai Medium" panose="00000600000000000000" pitchFamily="2" charset="0"/>
                </a:rPr>
                <a:t>ra</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036570011"/>
                </p:ext>
              </p:extLst>
            </p:nvPr>
          </p:nvGraphicFramePr>
          <p:xfrm>
            <a:off x="2081340" y="5076387"/>
            <a:ext cx="3361172" cy="527787"/>
          </p:xfrm>
          <a:graphic>
            <a:graphicData uri="http://schemas.openxmlformats.org/presentationml/2006/ole">
              <mc:AlternateContent xmlns:mc="http://schemas.openxmlformats.org/markup-compatibility/2006">
                <mc:Choice xmlns:v="urn:schemas-microsoft-com:vml" Requires="v">
                  <p:oleObj spid="_x0000_s4280" name="Equation" r:id="rId18" imgW="1536480" imgH="241200" progId="Equation.DSMT4">
                    <p:embed/>
                  </p:oleObj>
                </mc:Choice>
                <mc:Fallback>
                  <p:oleObj name="Equation" r:id="rId18" imgW="1536480" imgH="241200" progId="Equation.DSMT4">
                    <p:embed/>
                    <p:pic>
                      <p:nvPicPr>
                        <p:cNvPr id="0" name=""/>
                        <p:cNvPicPr/>
                        <p:nvPr/>
                      </p:nvPicPr>
                      <p:blipFill>
                        <a:blip r:embed="rId19"/>
                        <a:stretch>
                          <a:fillRect/>
                        </a:stretch>
                      </p:blipFill>
                      <p:spPr>
                        <a:xfrm>
                          <a:off x="2081340" y="5076387"/>
                          <a:ext cx="3361172" cy="527787"/>
                        </a:xfrm>
                        <a:prstGeom prst="rect">
                          <a:avLst/>
                        </a:prstGeom>
                      </p:spPr>
                    </p:pic>
                  </p:oleObj>
                </mc:Fallback>
              </mc:AlternateContent>
            </a:graphicData>
          </a:graphic>
        </p:graphicFrame>
      </p:grpSp>
      <p:grpSp>
        <p:nvGrpSpPr>
          <p:cNvPr id="38" name="Group 37"/>
          <p:cNvGrpSpPr/>
          <p:nvPr/>
        </p:nvGrpSpPr>
        <p:grpSpPr>
          <a:xfrm>
            <a:off x="921559" y="860054"/>
            <a:ext cx="10129358" cy="954107"/>
            <a:chOff x="921559" y="860054"/>
            <a:chExt cx="10129358" cy="954107"/>
          </a:xfrm>
        </p:grpSpPr>
        <p:sp>
          <p:nvSpPr>
            <p:cNvPr id="33" name="Rectangle 8">
              <a:extLst>
                <a:ext uri="{FF2B5EF4-FFF2-40B4-BE49-F238E27FC236}">
                  <a16:creationId xmlns:a16="http://schemas.microsoft.com/office/drawing/2014/main" id="{CE832927-F37E-409B-83F7-6CBFC1F7118D}"/>
                </a:ext>
              </a:extLst>
            </p:cNvPr>
            <p:cNvSpPr/>
            <p:nvPr/>
          </p:nvSpPr>
          <p:spPr>
            <a:xfrm>
              <a:off x="921559" y="860054"/>
              <a:ext cx="10129358"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Cho tam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giá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vuông</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ạ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Tổng</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hai</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góc</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và</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smtClean="0">
                  <a:solidFill>
                    <a:srgbClr val="002060"/>
                  </a:solidFill>
                  <a:latin typeface="Arial" panose="020B0604020202020204" pitchFamily="34" charset="0"/>
                  <a:ea typeface="Arial" panose="020B0604020202020204" pitchFamily="34" charset="0"/>
                  <a:cs typeface="Arial" panose="020B0604020202020204" pitchFamily="34" charset="0"/>
                </a:rPr>
                <a:t>bằng</a:t>
              </a:r>
              <a:r>
                <a:rPr lang="en-US" sz="2800" b="1" dirty="0" smtClean="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bao</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nhiêu</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 </a:t>
              </a:r>
              <a:r>
                <a:rPr lang="en-US" sz="2800" b="1" dirty="0" err="1">
                  <a:solidFill>
                    <a:srgbClr val="002060"/>
                  </a:solidFill>
                  <a:latin typeface="Arial" panose="020B0604020202020204" pitchFamily="34" charset="0"/>
                  <a:ea typeface="Arial" panose="020B0604020202020204" pitchFamily="34" charset="0"/>
                  <a:cs typeface="Arial" panose="020B0604020202020204" pitchFamily="34" charset="0"/>
                </a:rPr>
                <a:t>độ</a:t>
              </a:r>
              <a:r>
                <a:rPr lang="en-US" sz="2800" b="1" dirty="0">
                  <a:solidFill>
                    <a:srgbClr val="002060"/>
                  </a:solidFill>
                  <a:latin typeface="Arial" panose="020B0604020202020204" pitchFamily="34" charset="0"/>
                  <a:ea typeface="Arial" panose="020B0604020202020204" pitchFamily="34" charset="0"/>
                  <a:cs typeface="Arial" panose="020B0604020202020204" pitchFamily="34" charset="0"/>
                </a:rPr>
                <a:t>?</a:t>
              </a:r>
            </a:p>
          </p:txBody>
        </p:sp>
        <p:graphicFrame>
          <p:nvGraphicFramePr>
            <p:cNvPr id="34" name="Object 33"/>
            <p:cNvGraphicFramePr>
              <a:graphicFrameLocks noChangeAspect="1"/>
            </p:cNvGraphicFramePr>
            <p:nvPr>
              <p:extLst>
                <p:ext uri="{D42A27DB-BD31-4B8C-83A1-F6EECF244321}">
                  <p14:modId xmlns:p14="http://schemas.microsoft.com/office/powerpoint/2010/main" val="414581560"/>
                </p:ext>
              </p:extLst>
            </p:nvPr>
          </p:nvGraphicFramePr>
          <p:xfrm>
            <a:off x="3289567" y="896384"/>
            <a:ext cx="944717" cy="438619"/>
          </p:xfrm>
          <a:graphic>
            <a:graphicData uri="http://schemas.openxmlformats.org/presentationml/2006/ole">
              <mc:AlternateContent xmlns:mc="http://schemas.openxmlformats.org/markup-compatibility/2006">
                <mc:Choice xmlns:v="urn:schemas-microsoft-com:vml" Requires="v">
                  <p:oleObj spid="_x0000_s4281" name="Equation" r:id="rId20" imgW="355320" imgH="164880" progId="Equation.DSMT4">
                    <p:embed/>
                  </p:oleObj>
                </mc:Choice>
                <mc:Fallback>
                  <p:oleObj name="Equation" r:id="rId20" imgW="355320" imgH="164880" progId="Equation.DSMT4">
                    <p:embed/>
                    <p:pic>
                      <p:nvPicPr>
                        <p:cNvPr id="6" name="Object 5"/>
                        <p:cNvPicPr/>
                        <p:nvPr/>
                      </p:nvPicPr>
                      <p:blipFill>
                        <a:blip r:embed="rId21"/>
                        <a:stretch>
                          <a:fillRect/>
                        </a:stretch>
                      </p:blipFill>
                      <p:spPr>
                        <a:xfrm>
                          <a:off x="3289567" y="896384"/>
                          <a:ext cx="944717" cy="438619"/>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06008339"/>
                </p:ext>
              </p:extLst>
            </p:nvPr>
          </p:nvGraphicFramePr>
          <p:xfrm>
            <a:off x="5778141" y="888089"/>
            <a:ext cx="843116" cy="425783"/>
          </p:xfrm>
          <a:graphic>
            <a:graphicData uri="http://schemas.openxmlformats.org/presentationml/2006/ole">
              <mc:AlternateContent xmlns:mc="http://schemas.openxmlformats.org/markup-compatibility/2006">
                <mc:Choice xmlns:v="urn:schemas-microsoft-com:vml" Requires="v">
                  <p:oleObj spid="_x0000_s4282" name="Equation" r:id="rId22" imgW="152280" imgH="152280" progId="Equation.DSMT4">
                    <p:embed/>
                  </p:oleObj>
                </mc:Choice>
                <mc:Fallback>
                  <p:oleObj name="Equation" r:id="rId22" imgW="152280" imgH="152280" progId="Equation.DSMT4">
                    <p:embed/>
                    <p:pic>
                      <p:nvPicPr>
                        <p:cNvPr id="7" name="Object 6"/>
                        <p:cNvPicPr/>
                        <p:nvPr/>
                      </p:nvPicPr>
                      <p:blipFill>
                        <a:blip r:embed="rId23"/>
                        <a:stretch>
                          <a:fillRect/>
                        </a:stretch>
                      </p:blipFill>
                      <p:spPr>
                        <a:xfrm>
                          <a:off x="5778141" y="888089"/>
                          <a:ext cx="843116" cy="42578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215128868"/>
                </p:ext>
              </p:extLst>
            </p:nvPr>
          </p:nvGraphicFramePr>
          <p:xfrm>
            <a:off x="9669099" y="896384"/>
            <a:ext cx="441157" cy="477920"/>
          </p:xfrm>
          <a:graphic>
            <a:graphicData uri="http://schemas.openxmlformats.org/presentationml/2006/ole">
              <mc:AlternateContent xmlns:mc="http://schemas.openxmlformats.org/markup-compatibility/2006">
                <mc:Choice xmlns:v="urn:schemas-microsoft-com:vml" Requires="v">
                  <p:oleObj spid="_x0000_s4283" name="Equation" r:id="rId24" imgW="152280" imgH="164880" progId="Equation.DSMT4">
                    <p:embed/>
                  </p:oleObj>
                </mc:Choice>
                <mc:Fallback>
                  <p:oleObj name="Equation" r:id="rId24" imgW="152280" imgH="164880" progId="Equation.DSMT4">
                    <p:embed/>
                    <p:pic>
                      <p:nvPicPr>
                        <p:cNvPr id="8" name="Object 7"/>
                        <p:cNvPicPr/>
                        <p:nvPr/>
                      </p:nvPicPr>
                      <p:blipFill>
                        <a:blip r:embed="rId25"/>
                        <a:stretch>
                          <a:fillRect/>
                        </a:stretch>
                      </p:blipFill>
                      <p:spPr>
                        <a:xfrm>
                          <a:off x="9669099" y="896384"/>
                          <a:ext cx="441157" cy="47792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713391381"/>
                </p:ext>
              </p:extLst>
            </p:nvPr>
          </p:nvGraphicFramePr>
          <p:xfrm>
            <a:off x="8723718" y="896384"/>
            <a:ext cx="414334" cy="423856"/>
          </p:xfrm>
          <a:graphic>
            <a:graphicData uri="http://schemas.openxmlformats.org/presentationml/2006/ole">
              <mc:AlternateContent xmlns:mc="http://schemas.openxmlformats.org/markup-compatibility/2006">
                <mc:Choice xmlns:v="urn:schemas-microsoft-com:vml" Requires="v">
                  <p:oleObj spid="_x0000_s4284" name="Equation" r:id="rId26" imgW="152280" imgH="152280" progId="Equation.DSMT4">
                    <p:embed/>
                  </p:oleObj>
                </mc:Choice>
                <mc:Fallback>
                  <p:oleObj name="Equation" r:id="rId26" imgW="152280" imgH="152280" progId="Equation.DSMT4">
                    <p:embed/>
                    <p:pic>
                      <p:nvPicPr>
                        <p:cNvPr id="9" name="Object 8"/>
                        <p:cNvPicPr/>
                        <p:nvPr/>
                      </p:nvPicPr>
                      <p:blipFill>
                        <a:blip r:embed="rId27"/>
                        <a:stretch>
                          <a:fillRect/>
                        </a:stretch>
                      </p:blipFill>
                      <p:spPr>
                        <a:xfrm>
                          <a:off x="8723718" y="896384"/>
                          <a:ext cx="414334" cy="423856"/>
                        </a:xfrm>
                        <a:prstGeom prst="rect">
                          <a:avLst/>
                        </a:prstGeom>
                      </p:spPr>
                    </p:pic>
                  </p:oleObj>
                </mc:Fallback>
              </mc:AlternateContent>
            </a:graphicData>
          </a:graphic>
        </p:graphicFrame>
      </p:grpSp>
    </p:spTree>
    <p:extLst>
      <p:ext uri="{BB962C8B-B14F-4D97-AF65-F5344CB8AC3E}">
        <p14:creationId xmlns:p14="http://schemas.microsoft.com/office/powerpoint/2010/main" val="100954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par>
                                <p:cTn id="8" presetID="16" presetClass="entr" presetSubtype="21"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ppt_x"/>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0-#ppt_w/2"/>
                                          </p:val>
                                        </p:tav>
                                        <p:tav tm="100000">
                                          <p:val>
                                            <p:strVal val="#ppt_x"/>
                                          </p:val>
                                        </p:tav>
                                      </p:tavLst>
                                    </p:anim>
                                    <p:anim calcmode="lin" valueType="num">
                                      <p:cBhvr additive="base">
                                        <p:cTn id="40" dur="500" fill="hold"/>
                                        <p:tgtEl>
                                          <p:spTgt spid="27"/>
                                        </p:tgtEl>
                                        <p:attrNameLst>
                                          <p:attrName>ppt_y</p:attrName>
                                        </p:attrNameLst>
                                      </p:cBhvr>
                                      <p:tavLst>
                                        <p:tav tm="0">
                                          <p:val>
                                            <p:strVal val="#ppt_y"/>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5400000">
            <a:off x="8505503" y="3180119"/>
            <a:ext cx="6832539" cy="523220"/>
          </a:xfrm>
          <a:prstGeom prst="rect">
            <a:avLst/>
          </a:prstGeom>
          <a:solidFill>
            <a:schemeClr val="accent6"/>
          </a:solidFill>
        </p:spPr>
        <p:txBody>
          <a:bodyPr wrap="square" rtlCol="0">
            <a:spAutoFit/>
          </a:bodyPr>
          <a:lstStyle/>
          <a:p>
            <a:r>
              <a:rPr lang="en-US" sz="2800" b="1" dirty="0">
                <a:solidFill>
                  <a:srgbClr val="FFFF00"/>
                </a:solidFill>
                <a:latin typeface="Arial" panose="020B0604020202020204" pitchFamily="34" charset="0"/>
                <a:cs typeface="Arial" panose="020B0604020202020204" pitchFamily="34" charset="0"/>
              </a:rPr>
              <a:t>HOẠT </a:t>
            </a:r>
            <a:r>
              <a:rPr lang="en-US" sz="2800" b="1">
                <a:solidFill>
                  <a:srgbClr val="FFFF00"/>
                </a:solidFill>
                <a:latin typeface="Arial" panose="020B0604020202020204" pitchFamily="34" charset="0"/>
                <a:cs typeface="Arial" panose="020B0604020202020204" pitchFamily="34" charset="0"/>
              </a:rPr>
              <a:t>ĐỘNG HÌNH THÀNH KIẾN THỨC</a:t>
            </a:r>
            <a:endParaRPr lang="en-US" sz="2800" b="1" dirty="0">
              <a:solidFill>
                <a:srgbClr val="FFFF00"/>
              </a:solidFill>
              <a:latin typeface="Arial" panose="020B0604020202020204" pitchFamily="34" charset="0"/>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605670" y="140417"/>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1305115" y="-16839"/>
            <a:ext cx="2719979" cy="970987"/>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0"/>
              </a:spcAft>
              <a:buNone/>
            </a:pPr>
            <a:r>
              <a:rPr lang="en-US" sz="3200" b="1">
                <a:solidFill>
                  <a:srgbClr val="002060"/>
                </a:solidFill>
                <a:latin typeface="Arial" panose="020B0604020202020204" pitchFamily="34" charset="0"/>
                <a:ea typeface="Didact Gothic"/>
                <a:cs typeface="Arial" panose="020B0604020202020204" pitchFamily="34" charset="0"/>
                <a:sym typeface="Didact Gothic"/>
              </a:rPr>
              <a:t> VÍ DỤ:</a:t>
            </a:r>
            <a:endParaRPr sz="3200" b="1" dirty="0">
              <a:solidFill>
                <a:srgbClr val="002060"/>
              </a:solidFill>
              <a:latin typeface="Arial" panose="020B0604020202020204" pitchFamily="34" charset="0"/>
              <a:ea typeface="Didact Gothic"/>
              <a:cs typeface="Arial" panose="020B0604020202020204" pitchFamily="34" charset="0"/>
              <a:sym typeface="Didact Gothic"/>
            </a:endParaRPr>
          </a:p>
        </p:txBody>
      </p:sp>
      <mc:AlternateContent xmlns:mc="http://schemas.openxmlformats.org/markup-compatibility/2006" xmlns:a14="http://schemas.microsoft.com/office/drawing/2010/main">
        <mc:Choice Requires="a14">
          <p:sp>
            <p:nvSpPr>
              <p:cNvPr id="21" name="Rectangle 8">
                <a:extLst>
                  <a:ext uri="{FF2B5EF4-FFF2-40B4-BE49-F238E27FC236}">
                    <a16:creationId xmlns:a16="http://schemas.microsoft.com/office/drawing/2014/main" id="{54DA5FD9-7D8C-4ABE-94F9-758FE79118FF}"/>
                  </a:ext>
                </a:extLst>
              </p:cNvPr>
              <p:cNvSpPr/>
              <p:nvPr/>
            </p:nvSpPr>
            <p:spPr>
              <a:xfrm>
                <a:off x="353417" y="948299"/>
                <a:ext cx="11082592" cy="1384995"/>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en-US" sz="2800" b="1">
                    <a:solidFill>
                      <a:srgbClr val="002060"/>
                    </a:solidFill>
                    <a:latin typeface="Arial" panose="020B0604020202020204" pitchFamily="34" charset="0"/>
                    <a:ea typeface="Arial" panose="020B0604020202020204" pitchFamily="34" charset="0"/>
                    <a:cs typeface="Arial" panose="020B0604020202020204" pitchFamily="34" charset="0"/>
                  </a:rPr>
                  <a:t>Hình 7 biểu diễn một chiếc thang dựa vào tường. Tính độ nghiêng của chiếc thang đó so với bức tường, biết rằng độ nghiêng của chiếc thang so với mặt đất là </a:t>
                </a:r>
                <a14:m>
                  <m:oMath xmlns:m="http://schemas.openxmlformats.org/officeDocument/2006/math">
                    <m:sSup>
                      <m:sSupPr>
                        <m:ctrlPr>
                          <a:rPr lang="vi-VN" sz="2800" b="1" i="1">
                            <a:solidFill>
                              <a:srgbClr val="002060"/>
                            </a:solidFill>
                            <a:latin typeface="Cambria Math" panose="02040503050406030204" pitchFamily="18" charset="0"/>
                          </a:rPr>
                        </m:ctrlPr>
                      </m:sSupPr>
                      <m:e>
                        <m:r>
                          <a:rPr lang="vi-VN" sz="2800" b="1" i="1" smtClean="0">
                            <a:solidFill>
                              <a:srgbClr val="002060"/>
                            </a:solidFill>
                            <a:latin typeface="Cambria Math" panose="02040503050406030204" pitchFamily="18" charset="0"/>
                          </a:rPr>
                          <m:t>𝟔𝟓</m:t>
                        </m:r>
                      </m:e>
                      <m:sup>
                        <m:r>
                          <a:rPr lang="vi-VN" sz="2800" b="1">
                            <a:solidFill>
                              <a:srgbClr val="002060"/>
                            </a:solidFill>
                            <a:latin typeface="Cambria Math" panose="02040503050406030204" pitchFamily="18" charset="0"/>
                          </a:rPr>
                          <m:t>𝑜</m:t>
                        </m:r>
                      </m:sup>
                    </m:sSup>
                    <m:r>
                      <a:rPr lang="vi-VN" sz="2800" b="1" i="0" smtClean="0">
                        <a:solidFill>
                          <a:srgbClr val="002060"/>
                        </a:solidFill>
                        <a:latin typeface="Cambria Math" panose="02040503050406030204" pitchFamily="18" charset="0"/>
                      </a:rPr>
                      <m:t>.</m:t>
                    </m:r>
                  </m:oMath>
                </a14:m>
                <a:endParaRPr lang="en-US" sz="2800" b="1">
                  <a:solidFill>
                    <a:srgbClr val="002060"/>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1" name="Rectangle 8">
                <a:extLst>
                  <a:ext uri="{FF2B5EF4-FFF2-40B4-BE49-F238E27FC236}">
                    <a16:creationId xmlns:a16="http://schemas.microsoft.com/office/drawing/2014/main" id="{54DA5FD9-7D8C-4ABE-94F9-758FE79118FF}"/>
                  </a:ext>
                </a:extLst>
              </p:cNvPr>
              <p:cNvSpPr>
                <a:spLocks noRot="1" noChangeAspect="1" noMove="1" noResize="1" noEditPoints="1" noAdjustHandles="1" noChangeArrowheads="1" noChangeShapeType="1" noTextEdit="1"/>
              </p:cNvSpPr>
              <p:nvPr/>
            </p:nvSpPr>
            <p:spPr>
              <a:xfrm>
                <a:off x="353417" y="948299"/>
                <a:ext cx="11082592" cy="1384995"/>
              </a:xfrm>
              <a:prstGeom prst="rect">
                <a:avLst/>
              </a:prstGeom>
              <a:blipFill>
                <a:blip r:embed="rId3"/>
                <a:stretch>
                  <a:fillRect l="-1098" t="-4348" r="-1922" b="-10435"/>
                </a:stretch>
              </a:blipFill>
              <a:ln w="19050">
                <a:solidFill>
                  <a:srgbClr val="FFC000"/>
                </a:solidFill>
                <a:prstDash val="dash"/>
              </a:ln>
            </p:spPr>
            <p:txBody>
              <a:bodyPr/>
              <a:lstStyle/>
              <a:p>
                <a:r>
                  <a:rPr lang="vi-VN">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0377" y="2882802"/>
            <a:ext cx="2368672" cy="3816546"/>
          </a:xfrm>
          <a:prstGeom prst="rect">
            <a:avLst/>
          </a:prstGeom>
        </p:spPr>
      </p:pic>
    </p:spTree>
    <p:extLst>
      <p:ext uri="{BB962C8B-B14F-4D97-AF65-F5344CB8AC3E}">
        <p14:creationId xmlns:p14="http://schemas.microsoft.com/office/powerpoint/2010/main" val="30154177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5400000">
            <a:off x="8505503" y="3180119"/>
            <a:ext cx="6832539" cy="523220"/>
          </a:xfrm>
          <a:prstGeom prst="rect">
            <a:avLst/>
          </a:prstGeom>
          <a:solidFill>
            <a:schemeClr val="accent6"/>
          </a:solidFill>
        </p:spPr>
        <p:txBody>
          <a:bodyPr wrap="square" rtlCol="0">
            <a:spAutoFit/>
          </a:bodyPr>
          <a:lstStyle/>
          <a:p>
            <a:r>
              <a:rPr lang="en-US" sz="2800" b="1" dirty="0">
                <a:solidFill>
                  <a:srgbClr val="FFFF00"/>
                </a:solidFill>
                <a:latin typeface="Arial" panose="020B0604020202020204" pitchFamily="34" charset="0"/>
                <a:cs typeface="Arial" panose="020B0604020202020204" pitchFamily="34" charset="0"/>
              </a:rPr>
              <a:t>HOẠT </a:t>
            </a:r>
            <a:r>
              <a:rPr lang="en-US" sz="2800" b="1">
                <a:solidFill>
                  <a:srgbClr val="FFFF00"/>
                </a:solidFill>
                <a:latin typeface="Arial" panose="020B0604020202020204" pitchFamily="34" charset="0"/>
                <a:cs typeface="Arial" panose="020B0604020202020204" pitchFamily="34" charset="0"/>
              </a:rPr>
              <a:t>ĐỘNG HÌNH THÀNH KIẾN THỨC</a:t>
            </a:r>
            <a:endParaRPr lang="en-US" sz="2800" b="1" dirty="0">
              <a:solidFill>
                <a:srgbClr val="FFFF00"/>
              </a:solidFill>
              <a:latin typeface="Arial" panose="020B0604020202020204" pitchFamily="34" charset="0"/>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368122" y="169135"/>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1288016" y="25459"/>
            <a:ext cx="2025455" cy="970987"/>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0"/>
              </a:spcAft>
              <a:buNone/>
            </a:pPr>
            <a:r>
              <a:rPr lang="en-US" sz="3200" b="1" dirty="0">
                <a:solidFill>
                  <a:srgbClr val="002060"/>
                </a:solidFill>
                <a:latin typeface="Arial" panose="020B0604020202020204" pitchFamily="34" charset="0"/>
                <a:ea typeface="Didact Gothic"/>
                <a:cs typeface="Arial" panose="020B0604020202020204" pitchFamily="34" charset="0"/>
                <a:sym typeface="Didact Gothic"/>
              </a:rPr>
              <a:t> </a:t>
            </a:r>
            <a:r>
              <a:rPr lang="en-US" sz="3200" b="1" dirty="0" err="1">
                <a:solidFill>
                  <a:srgbClr val="002060"/>
                </a:solidFill>
                <a:latin typeface="Arial" panose="020B0604020202020204" pitchFamily="34" charset="0"/>
                <a:ea typeface="Didact Gothic"/>
                <a:cs typeface="Arial" panose="020B0604020202020204" pitchFamily="34" charset="0"/>
                <a:sym typeface="Didact Gothic"/>
              </a:rPr>
              <a:t>VÍ</a:t>
            </a:r>
            <a:r>
              <a:rPr lang="en-US" sz="3200" b="1" dirty="0">
                <a:solidFill>
                  <a:srgbClr val="002060"/>
                </a:solidFill>
                <a:latin typeface="Arial" panose="020B0604020202020204" pitchFamily="34" charset="0"/>
                <a:ea typeface="Didact Gothic"/>
                <a:cs typeface="Arial" panose="020B0604020202020204" pitchFamily="34" charset="0"/>
                <a:sym typeface="Didact Gothic"/>
              </a:rPr>
              <a:t> </a:t>
            </a:r>
            <a:r>
              <a:rPr lang="en-US" sz="3200" b="1" dirty="0" err="1">
                <a:solidFill>
                  <a:srgbClr val="002060"/>
                </a:solidFill>
                <a:latin typeface="Arial" panose="020B0604020202020204" pitchFamily="34" charset="0"/>
                <a:ea typeface="Didact Gothic"/>
                <a:cs typeface="Arial" panose="020B0604020202020204" pitchFamily="34" charset="0"/>
                <a:sym typeface="Didact Gothic"/>
              </a:rPr>
              <a:t>DỤ</a:t>
            </a:r>
            <a:r>
              <a:rPr lang="en-US" sz="3200" b="1" dirty="0">
                <a:solidFill>
                  <a:srgbClr val="002060"/>
                </a:solidFill>
                <a:latin typeface="Arial" panose="020B0604020202020204" pitchFamily="34" charset="0"/>
                <a:ea typeface="Didact Gothic"/>
                <a:cs typeface="Arial" panose="020B0604020202020204" pitchFamily="34" charset="0"/>
                <a:sym typeface="Didact Gothic"/>
              </a:rPr>
              <a:t>:</a:t>
            </a:r>
            <a:endParaRPr sz="32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20" name="Google Shape;3190;p29">
            <a:extLst>
              <a:ext uri="{FF2B5EF4-FFF2-40B4-BE49-F238E27FC236}">
                <a16:creationId xmlns:a16="http://schemas.microsoft.com/office/drawing/2014/main" id="{DAC244F3-9A27-4301-8D24-FA3ED550CAC5}"/>
              </a:ext>
            </a:extLst>
          </p:cNvPr>
          <p:cNvSpPr txBox="1"/>
          <p:nvPr/>
        </p:nvSpPr>
        <p:spPr>
          <a:xfrm flipH="1">
            <a:off x="7621669" y="548348"/>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pic>
        <p:nvPicPr>
          <p:cNvPr id="21" name="Picture 2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5853" y="177314"/>
            <a:ext cx="2242346" cy="3493051"/>
          </a:xfrm>
          <a:prstGeom prst="rect">
            <a:avLst/>
          </a:prstGeom>
          <a:noFill/>
          <a:ln>
            <a:noFill/>
          </a:ln>
        </p:spPr>
      </p:pic>
      <p:grpSp>
        <p:nvGrpSpPr>
          <p:cNvPr id="23" name="Group 22"/>
          <p:cNvGrpSpPr/>
          <p:nvPr/>
        </p:nvGrpSpPr>
        <p:grpSpPr>
          <a:xfrm>
            <a:off x="948470" y="3685113"/>
            <a:ext cx="3686097" cy="2171381"/>
            <a:chOff x="7047775" y="3162453"/>
            <a:chExt cx="3686097" cy="2171381"/>
          </a:xfrm>
        </p:grpSpPr>
        <p:sp>
          <p:nvSpPr>
            <p:cNvPr id="24" name="Hộp Văn bản 75">
              <a:extLst>
                <a:ext uri="{FF2B5EF4-FFF2-40B4-BE49-F238E27FC236}">
                  <a16:creationId xmlns:a16="http://schemas.microsoft.com/office/drawing/2014/main" id="{73950677-6E7A-4E9C-916E-09ACA7A82582}"/>
                </a:ext>
              </a:extLst>
            </p:cNvPr>
            <p:cNvSpPr txBox="1"/>
            <p:nvPr/>
          </p:nvSpPr>
          <p:spPr>
            <a:xfrm>
              <a:off x="7047775" y="3425735"/>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GT</a:t>
              </a:r>
            </a:p>
          </p:txBody>
        </p:sp>
        <p:cxnSp>
          <p:nvCxnSpPr>
            <p:cNvPr id="25" name="Đường nối Thẳng 77">
              <a:extLst>
                <a:ext uri="{FF2B5EF4-FFF2-40B4-BE49-F238E27FC236}">
                  <a16:creationId xmlns:a16="http://schemas.microsoft.com/office/drawing/2014/main" id="{373E5B9D-1B33-4581-9F70-66145356A2A0}"/>
                </a:ext>
              </a:extLst>
            </p:cNvPr>
            <p:cNvCxnSpPr/>
            <p:nvPr/>
          </p:nvCxnSpPr>
          <p:spPr>
            <a:xfrm>
              <a:off x="8068355" y="3162453"/>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26" name="Đường nối Thẳng 78">
              <a:extLst>
                <a:ext uri="{FF2B5EF4-FFF2-40B4-BE49-F238E27FC236}">
                  <a16:creationId xmlns:a16="http://schemas.microsoft.com/office/drawing/2014/main" id="{2CA9D84F-BD17-4BFE-9327-26DBFB41AA27}"/>
                </a:ext>
              </a:extLst>
            </p:cNvPr>
            <p:cNvCxnSpPr>
              <a:cxnSpLocks/>
            </p:cNvCxnSpPr>
            <p:nvPr/>
          </p:nvCxnSpPr>
          <p:spPr>
            <a:xfrm>
              <a:off x="7047775" y="4248143"/>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27" name="Hộp Văn bản 79">
              <a:extLst>
                <a:ext uri="{FF2B5EF4-FFF2-40B4-BE49-F238E27FC236}">
                  <a16:creationId xmlns:a16="http://schemas.microsoft.com/office/drawing/2014/main" id="{299DCBB7-2191-41CA-835A-1C4AFE470178}"/>
                </a:ext>
              </a:extLst>
            </p:cNvPr>
            <p:cNvSpPr txBox="1"/>
            <p:nvPr/>
          </p:nvSpPr>
          <p:spPr>
            <a:xfrm>
              <a:off x="7047775" y="4482109"/>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KL</a:t>
              </a:r>
            </a:p>
          </p:txBody>
        </p:sp>
      </p:grpSp>
      <p:graphicFrame>
        <p:nvGraphicFramePr>
          <p:cNvPr id="3" name="Object 2"/>
          <p:cNvGraphicFramePr>
            <a:graphicFrameLocks noChangeAspect="1"/>
          </p:cNvGraphicFramePr>
          <p:nvPr>
            <p:extLst>
              <p:ext uri="{D42A27DB-BD31-4B8C-83A1-F6EECF244321}">
                <p14:modId xmlns:p14="http://schemas.microsoft.com/office/powerpoint/2010/main" val="3580366523"/>
              </p:ext>
            </p:extLst>
          </p:nvPr>
        </p:nvGraphicFramePr>
        <p:xfrm>
          <a:off x="2199217" y="3799370"/>
          <a:ext cx="1082865" cy="402207"/>
        </p:xfrm>
        <a:graphic>
          <a:graphicData uri="http://schemas.openxmlformats.org/presentationml/2006/ole">
            <mc:AlternateContent xmlns:mc="http://schemas.openxmlformats.org/markup-compatibility/2006">
              <mc:Choice xmlns:v="urn:schemas-microsoft-com:vml" Requires="v">
                <p:oleObj spid="_x0000_s5338" name="Equation" r:id="rId4" imgW="444240" imgH="164880" progId="Equation.DSMT4">
                  <p:embed/>
                </p:oleObj>
              </mc:Choice>
              <mc:Fallback>
                <p:oleObj name="Equation" r:id="rId4" imgW="444240" imgH="164880" progId="Equation.DSMT4">
                  <p:embed/>
                  <p:pic>
                    <p:nvPicPr>
                      <p:cNvPr id="0" name=""/>
                      <p:cNvPicPr/>
                      <p:nvPr/>
                    </p:nvPicPr>
                    <p:blipFill>
                      <a:blip r:embed="rId5"/>
                      <a:stretch>
                        <a:fillRect/>
                      </a:stretch>
                    </p:blipFill>
                    <p:spPr>
                      <a:xfrm>
                        <a:off x="2199217" y="3799370"/>
                        <a:ext cx="1082865" cy="40220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55798724"/>
              </p:ext>
            </p:extLst>
          </p:nvPr>
        </p:nvGraphicFramePr>
        <p:xfrm>
          <a:off x="2137575" y="4138759"/>
          <a:ext cx="2484903" cy="598772"/>
        </p:xfrm>
        <a:graphic>
          <a:graphicData uri="http://schemas.openxmlformats.org/presentationml/2006/ole">
            <mc:AlternateContent xmlns:mc="http://schemas.openxmlformats.org/markup-compatibility/2006">
              <mc:Choice xmlns:v="urn:schemas-microsoft-com:vml" Requires="v">
                <p:oleObj spid="_x0000_s5339" name="Equation" r:id="rId6" imgW="1054080" imgH="253800" progId="Equation.DSMT4">
                  <p:embed/>
                </p:oleObj>
              </mc:Choice>
              <mc:Fallback>
                <p:oleObj name="Equation" r:id="rId6" imgW="1054080" imgH="253800" progId="Equation.DSMT4">
                  <p:embed/>
                  <p:pic>
                    <p:nvPicPr>
                      <p:cNvPr id="0" name=""/>
                      <p:cNvPicPr/>
                      <p:nvPr/>
                    </p:nvPicPr>
                    <p:blipFill>
                      <a:blip r:embed="rId7"/>
                      <a:stretch>
                        <a:fillRect/>
                      </a:stretch>
                    </p:blipFill>
                    <p:spPr>
                      <a:xfrm>
                        <a:off x="2137575" y="4138759"/>
                        <a:ext cx="2484903" cy="59877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1044829"/>
              </p:ext>
            </p:extLst>
          </p:nvPr>
        </p:nvGraphicFramePr>
        <p:xfrm>
          <a:off x="2171567" y="4826161"/>
          <a:ext cx="897238" cy="587846"/>
        </p:xfrm>
        <a:graphic>
          <a:graphicData uri="http://schemas.openxmlformats.org/presentationml/2006/ole">
            <mc:AlternateContent xmlns:mc="http://schemas.openxmlformats.org/markup-compatibility/2006">
              <mc:Choice xmlns:v="urn:schemas-microsoft-com:vml" Requires="v">
                <p:oleObj spid="_x0000_s5340" name="Equation" r:id="rId8" imgW="368280" imgH="241200" progId="Equation.DSMT4">
                  <p:embed/>
                </p:oleObj>
              </mc:Choice>
              <mc:Fallback>
                <p:oleObj name="Equation" r:id="rId8" imgW="368280" imgH="241200" progId="Equation.DSMT4">
                  <p:embed/>
                  <p:pic>
                    <p:nvPicPr>
                      <p:cNvPr id="0" name=""/>
                      <p:cNvPicPr/>
                      <p:nvPr/>
                    </p:nvPicPr>
                    <p:blipFill>
                      <a:blip r:embed="rId9"/>
                      <a:stretch>
                        <a:fillRect/>
                      </a:stretch>
                    </p:blipFill>
                    <p:spPr>
                      <a:xfrm>
                        <a:off x="2171567" y="4826161"/>
                        <a:ext cx="897238" cy="587846"/>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035742829"/>
              </p:ext>
            </p:extLst>
          </p:nvPr>
        </p:nvGraphicFramePr>
        <p:xfrm>
          <a:off x="6661583" y="3894188"/>
          <a:ext cx="1920172" cy="536519"/>
        </p:xfrm>
        <a:graphic>
          <a:graphicData uri="http://schemas.openxmlformats.org/presentationml/2006/ole">
            <mc:AlternateContent xmlns:mc="http://schemas.openxmlformats.org/markup-compatibility/2006">
              <mc:Choice xmlns:v="urn:schemas-microsoft-com:vml" Requires="v">
                <p:oleObj spid="_x0000_s5341" name="Equation" r:id="rId10" imgW="863280" imgH="241200" progId="Equation.DSMT4">
                  <p:embed/>
                </p:oleObj>
              </mc:Choice>
              <mc:Fallback>
                <p:oleObj name="Equation" r:id="rId10" imgW="863280" imgH="241200" progId="Equation.DSMT4">
                  <p:embed/>
                  <p:pic>
                    <p:nvPicPr>
                      <p:cNvPr id="0" name=""/>
                      <p:cNvPicPr/>
                      <p:nvPr/>
                    </p:nvPicPr>
                    <p:blipFill>
                      <a:blip r:embed="rId11"/>
                      <a:stretch>
                        <a:fillRect/>
                      </a:stretch>
                    </p:blipFill>
                    <p:spPr>
                      <a:xfrm>
                        <a:off x="6661583" y="3894188"/>
                        <a:ext cx="1920172" cy="536519"/>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068555360"/>
              </p:ext>
            </p:extLst>
          </p:nvPr>
        </p:nvGraphicFramePr>
        <p:xfrm>
          <a:off x="7339814" y="4503455"/>
          <a:ext cx="2842187" cy="556717"/>
        </p:xfrm>
        <a:graphic>
          <a:graphicData uri="http://schemas.openxmlformats.org/presentationml/2006/ole">
            <mc:AlternateContent xmlns:mc="http://schemas.openxmlformats.org/markup-compatibility/2006">
              <mc:Choice xmlns:v="urn:schemas-microsoft-com:vml" Requires="v">
                <p:oleObj spid="_x0000_s5342" name="Equation" r:id="rId12" imgW="1231560" imgH="241200" progId="Equation.DSMT4">
                  <p:embed/>
                </p:oleObj>
              </mc:Choice>
              <mc:Fallback>
                <p:oleObj name="Equation" r:id="rId12" imgW="1231560" imgH="241200" progId="Equation.DSMT4">
                  <p:embed/>
                  <p:pic>
                    <p:nvPicPr>
                      <p:cNvPr id="0" name=""/>
                      <p:cNvPicPr/>
                      <p:nvPr/>
                    </p:nvPicPr>
                    <p:blipFill>
                      <a:blip r:embed="rId13"/>
                      <a:stretch>
                        <a:fillRect/>
                      </a:stretch>
                    </p:blipFill>
                    <p:spPr>
                      <a:xfrm>
                        <a:off x="7339814" y="4503455"/>
                        <a:ext cx="2842187" cy="556717"/>
                      </a:xfrm>
                      <a:prstGeom prst="rect">
                        <a:avLst/>
                      </a:prstGeom>
                    </p:spPr>
                  </p:pic>
                </p:oleObj>
              </mc:Fallback>
            </mc:AlternateContent>
          </a:graphicData>
        </a:graphic>
      </p:graphicFrame>
      <p:grpSp>
        <p:nvGrpSpPr>
          <p:cNvPr id="44" name="Group 43"/>
          <p:cNvGrpSpPr/>
          <p:nvPr/>
        </p:nvGrpSpPr>
        <p:grpSpPr>
          <a:xfrm>
            <a:off x="4537521" y="1234048"/>
            <a:ext cx="6096000" cy="954107"/>
            <a:chOff x="4537521" y="1234048"/>
            <a:chExt cx="6096000" cy="954107"/>
          </a:xfrm>
        </p:grpSpPr>
        <p:sp>
          <p:nvSpPr>
            <p:cNvPr id="42" name="Rectangle 41"/>
            <p:cNvSpPr/>
            <p:nvPr/>
          </p:nvSpPr>
          <p:spPr>
            <a:xfrm>
              <a:off x="4537521" y="1234048"/>
              <a:ext cx="6096000" cy="954107"/>
            </a:xfrm>
            <a:prstGeom prst="rect">
              <a:avLst/>
            </a:prstGeom>
          </p:spPr>
          <p:txBody>
            <a:bodyPr>
              <a:spAutoFit/>
            </a:bodyPr>
            <a:lstStyle/>
            <a:p>
              <a:pPr algn="just"/>
              <a:r>
                <a:rPr lang="vi-VN" sz="2800" dirty="0">
                  <a:cs typeface="#9Slide03 Arima Madurai Medium" panose="00000600000000000000" pitchFamily="2" charset="0"/>
                </a:rPr>
                <a:t>Ta vẽ</a:t>
              </a:r>
              <a:r>
                <a:rPr lang="en-US" sz="2800" dirty="0">
                  <a:cs typeface="#9Slide03 Arima Madurai Medium" panose="00000600000000000000" pitchFamily="2" charset="0"/>
                </a:rPr>
                <a:t> </a:t>
              </a:r>
              <a:r>
                <a:rPr lang="vi-VN" sz="2800" dirty="0">
                  <a:cs typeface="#9Slide03 Arima Madurai Medium" panose="00000600000000000000" pitchFamily="2" charset="0"/>
                </a:rPr>
                <a:t> </a:t>
              </a:r>
              <a:r>
                <a:rPr lang="en-US" sz="2800" dirty="0">
                  <a:cs typeface="#9Slide03 Arima Madurai Medium" panose="00000600000000000000" pitchFamily="2" charset="0"/>
                </a:rPr>
                <a:t>         </a:t>
              </a:r>
              <a:r>
                <a:rPr lang="en-US" sz="2800" dirty="0">
                  <a:cs typeface="Arial" panose="020B0604020202020204" pitchFamily="34" charset="0"/>
                </a:rPr>
                <a:t>  đ</a:t>
              </a:r>
              <a:r>
                <a:rPr lang="vi-VN" sz="2800" dirty="0">
                  <a:cs typeface="#9Slide03 Arima Madurai Medium" panose="00000600000000000000" pitchFamily="2" charset="0"/>
                </a:rPr>
                <a:t>ể mô tả hình ảnh của </a:t>
              </a:r>
              <a:r>
                <a:rPr lang="en-US" sz="2800" dirty="0" err="1">
                  <a:cs typeface="Arial" panose="020B0604020202020204" pitchFamily="34" charset="0"/>
                </a:rPr>
                <a:t>chiếc</a:t>
              </a:r>
              <a:r>
                <a:rPr lang="en-US" sz="2800" dirty="0">
                  <a:cs typeface="Arial" panose="020B0604020202020204" pitchFamily="34" charset="0"/>
                </a:rPr>
                <a:t> thang </a:t>
              </a:r>
              <a:r>
                <a:rPr lang="vi-VN" sz="2800" dirty="0">
                  <a:cs typeface="#9Slide03 Arima Madurai Medium" panose="00000600000000000000" pitchFamily="2" charset="0"/>
                </a:rPr>
                <a:t>trong thực tế. </a:t>
              </a:r>
              <a:endParaRPr lang="vi-VN" sz="2800" dirty="0">
                <a:cs typeface="#9Slide03 Arima Madurai Medium" panose="00000600000000000000" pitchFamily="2"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1056914356"/>
                </p:ext>
              </p:extLst>
            </p:nvPr>
          </p:nvGraphicFramePr>
          <p:xfrm>
            <a:off x="5620102" y="1320201"/>
            <a:ext cx="1073150" cy="393700"/>
          </p:xfrm>
          <a:graphic>
            <a:graphicData uri="http://schemas.openxmlformats.org/presentationml/2006/ole">
              <mc:AlternateContent xmlns:mc="http://schemas.openxmlformats.org/markup-compatibility/2006">
                <mc:Choice xmlns:v="urn:schemas-microsoft-com:vml" Requires="v">
                  <p:oleObj spid="_x0000_s5343" name="Equation" r:id="rId14" imgW="1073212" imgH="393744" progId="Equation.DSMT4">
                    <p:embed/>
                  </p:oleObj>
                </mc:Choice>
                <mc:Fallback>
                  <p:oleObj name="Equation" r:id="rId14" imgW="1073212" imgH="393744" progId="Equation.DSMT4">
                    <p:embed/>
                    <p:pic>
                      <p:nvPicPr>
                        <p:cNvPr id="0" name=""/>
                        <p:cNvPicPr/>
                        <p:nvPr/>
                      </p:nvPicPr>
                      <p:blipFill>
                        <a:blip r:embed="rId15"/>
                        <a:stretch>
                          <a:fillRect/>
                        </a:stretch>
                      </p:blipFill>
                      <p:spPr>
                        <a:xfrm>
                          <a:off x="5620102" y="1320201"/>
                          <a:ext cx="1073150" cy="393700"/>
                        </a:xfrm>
                        <a:prstGeom prst="rect">
                          <a:avLst/>
                        </a:prstGeom>
                      </p:spPr>
                    </p:pic>
                  </p:oleObj>
                </mc:Fallback>
              </mc:AlternateContent>
            </a:graphicData>
          </a:graphic>
        </p:graphicFrame>
      </p:grpSp>
      <p:grpSp>
        <p:nvGrpSpPr>
          <p:cNvPr id="47" name="Group 46"/>
          <p:cNvGrpSpPr/>
          <p:nvPr/>
        </p:nvGrpSpPr>
        <p:grpSpPr>
          <a:xfrm>
            <a:off x="4535045" y="2155517"/>
            <a:ext cx="5400325" cy="523220"/>
            <a:chOff x="3824184" y="522575"/>
            <a:chExt cx="5400325" cy="523220"/>
          </a:xfrm>
        </p:grpSpPr>
        <p:sp>
          <p:nvSpPr>
            <p:cNvPr id="45" name="TextBox 44"/>
            <p:cNvSpPr txBox="1"/>
            <p:nvPr/>
          </p:nvSpPr>
          <p:spPr>
            <a:xfrm>
              <a:off x="3824184" y="522575"/>
              <a:ext cx="5400325" cy="523220"/>
            </a:xfrm>
            <a:prstGeom prst="rect">
              <a:avLst/>
            </a:prstGeom>
            <a:noFill/>
          </p:spPr>
          <p:txBody>
            <a:bodyPr wrap="none" rtlCol="0">
              <a:spAutoFit/>
            </a:bodyPr>
            <a:lstStyle/>
            <a:p>
              <a:r>
                <a:rPr lang="vi-VN" sz="2800" dirty="0">
                  <a:cs typeface="#9Slide03 Arima Madurai Medium" panose="00000600000000000000" pitchFamily="2" charset="0"/>
                </a:rPr>
                <a:t>Trong </a:t>
              </a:r>
              <a:r>
                <a:rPr lang="en-US" sz="2800" dirty="0">
                  <a:cs typeface="#9Slide03 Arima Madurai Medium" panose="00000600000000000000" pitchFamily="2" charset="0"/>
                </a:rPr>
                <a:t>               </a:t>
              </a:r>
              <a:r>
                <a:rPr lang="vi-VN" sz="2800" dirty="0">
                  <a:cs typeface="#9Slide03 Arima Madurai Medium" panose="00000600000000000000" pitchFamily="2" charset="0"/>
                </a:rPr>
                <a:t>vuông tại </a:t>
              </a:r>
              <a:r>
                <a:rPr lang="en-US" sz="2800" dirty="0">
                  <a:cs typeface="#9Slide03 Arima Madurai Medium" panose="00000600000000000000" pitchFamily="2" charset="0"/>
                </a:rPr>
                <a:t>G</a:t>
              </a:r>
              <a:r>
                <a:rPr lang="vi-VN" sz="2800" dirty="0">
                  <a:cs typeface="#9Slide03 Arima Madurai Medium" panose="00000600000000000000" pitchFamily="2" charset="0"/>
                </a:rPr>
                <a:t>, ta có: </a:t>
              </a:r>
            </a:p>
          </p:txBody>
        </p:sp>
        <p:graphicFrame>
          <p:nvGraphicFramePr>
            <p:cNvPr id="46" name="Object 45"/>
            <p:cNvGraphicFramePr>
              <a:graphicFrameLocks noChangeAspect="1"/>
            </p:cNvGraphicFramePr>
            <p:nvPr>
              <p:extLst>
                <p:ext uri="{D42A27DB-BD31-4B8C-83A1-F6EECF244321}">
                  <p14:modId xmlns:p14="http://schemas.microsoft.com/office/powerpoint/2010/main" val="3079907595"/>
                </p:ext>
              </p:extLst>
            </p:nvPr>
          </p:nvGraphicFramePr>
          <p:xfrm>
            <a:off x="4999848" y="625259"/>
            <a:ext cx="1073150" cy="393700"/>
          </p:xfrm>
          <a:graphic>
            <a:graphicData uri="http://schemas.openxmlformats.org/presentationml/2006/ole">
              <mc:AlternateContent xmlns:mc="http://schemas.openxmlformats.org/markup-compatibility/2006">
                <mc:Choice xmlns:v="urn:schemas-microsoft-com:vml" Requires="v">
                  <p:oleObj spid="_x0000_s5344" name="Equation" r:id="rId16" imgW="1073212" imgH="393744" progId="Equation.DSMT4">
                    <p:embed/>
                  </p:oleObj>
                </mc:Choice>
                <mc:Fallback>
                  <p:oleObj name="Equation" r:id="rId16" imgW="1073212" imgH="393744" progId="Equation.DSMT4">
                    <p:embed/>
                    <p:pic>
                      <p:nvPicPr>
                        <p:cNvPr id="0" name=""/>
                        <p:cNvPicPr/>
                        <p:nvPr/>
                      </p:nvPicPr>
                      <p:blipFill>
                        <a:blip r:embed="rId17"/>
                        <a:stretch>
                          <a:fillRect/>
                        </a:stretch>
                      </p:blipFill>
                      <p:spPr>
                        <a:xfrm>
                          <a:off x="4999848" y="625259"/>
                          <a:ext cx="1073150" cy="393700"/>
                        </a:xfrm>
                        <a:prstGeom prst="rect">
                          <a:avLst/>
                        </a:prstGeom>
                      </p:spPr>
                    </p:pic>
                  </p:oleObj>
                </mc:Fallback>
              </mc:AlternateContent>
            </a:graphicData>
          </a:graphic>
        </p:graphicFrame>
      </p:grpSp>
      <p:sp>
        <p:nvSpPr>
          <p:cNvPr id="48" name="TextBox 47"/>
          <p:cNvSpPr txBox="1"/>
          <p:nvPr/>
        </p:nvSpPr>
        <p:spPr>
          <a:xfrm>
            <a:off x="4441669" y="2855151"/>
            <a:ext cx="5875326" cy="954107"/>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                 </a:t>
            </a:r>
            <a:r>
              <a:rPr lang="vi-VN" sz="2800" dirty="0" smtClean="0">
                <a:latin typeface="Arial" panose="020B0604020202020204" pitchFamily="34" charset="0"/>
                <a:cs typeface="Arial" panose="020B0604020202020204" pitchFamily="34" charset="0"/>
              </a:rPr>
              <a:t>(</a:t>
            </a:r>
            <a:r>
              <a:rPr lang="vi-VN" sz="2800" dirty="0">
                <a:latin typeface="Arial" panose="020B0604020202020204" pitchFamily="34" charset="0"/>
                <a:cs typeface="Arial" panose="020B0604020202020204" pitchFamily="34" charset="0"/>
              </a:rPr>
              <a:t>tổng hai góc nhọn </a:t>
            </a:r>
            <a:r>
              <a:rPr lang="vi-VN" sz="2800" dirty="0" smtClean="0">
                <a:latin typeface="Arial" panose="020B0604020202020204" pitchFamily="34" charset="0"/>
                <a:cs typeface="Arial" panose="020B0604020202020204" pitchFamily="34" charset="0"/>
              </a:rPr>
              <a:t>trong</a:t>
            </a:r>
            <a:endParaRPr lang="en-US" sz="2800" dirty="0" smtClean="0">
              <a:latin typeface="Arial" panose="020B0604020202020204" pitchFamily="34" charset="0"/>
              <a:cs typeface="Arial" panose="020B0604020202020204" pitchFamily="34" charset="0"/>
            </a:endParaRPr>
          </a:p>
          <a:p>
            <a:r>
              <a:rPr lang="vi-VN" sz="2800" dirty="0" smtClean="0">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một tam giác vuông).</a:t>
            </a:r>
            <a:endParaRPr lang="en-US" sz="2800" dirty="0">
              <a:latin typeface="Arial" panose="020B0604020202020204" pitchFamily="34" charset="0"/>
              <a:cs typeface="Arial" panose="020B0604020202020204" pitchFamily="34" charset="0"/>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3276619722"/>
              </p:ext>
            </p:extLst>
          </p:nvPr>
        </p:nvGraphicFramePr>
        <p:xfrm>
          <a:off x="4627737" y="2810026"/>
          <a:ext cx="1676400" cy="527050"/>
        </p:xfrm>
        <a:graphic>
          <a:graphicData uri="http://schemas.openxmlformats.org/presentationml/2006/ole">
            <mc:AlternateContent xmlns:mc="http://schemas.openxmlformats.org/markup-compatibility/2006">
              <mc:Choice xmlns:v="urn:schemas-microsoft-com:vml" Requires="v">
                <p:oleObj spid="_x0000_s5345" name="Equation" r:id="rId18" imgW="1676499" imgH="526962" progId="Equation.DSMT4">
                  <p:embed/>
                </p:oleObj>
              </mc:Choice>
              <mc:Fallback>
                <p:oleObj name="Equation" r:id="rId18" imgW="1676499" imgH="526962" progId="Equation.DSMT4">
                  <p:embed/>
                  <p:pic>
                    <p:nvPicPr>
                      <p:cNvPr id="0" name=""/>
                      <p:cNvPicPr/>
                      <p:nvPr/>
                    </p:nvPicPr>
                    <p:blipFill>
                      <a:blip r:embed="rId19"/>
                      <a:stretch>
                        <a:fillRect/>
                      </a:stretch>
                    </p:blipFill>
                    <p:spPr>
                      <a:xfrm>
                        <a:off x="4627737" y="2810026"/>
                        <a:ext cx="1676400" cy="527050"/>
                      </a:xfrm>
                      <a:prstGeom prst="rect">
                        <a:avLst/>
                      </a:prstGeom>
                    </p:spPr>
                  </p:pic>
                </p:oleObj>
              </mc:Fallback>
            </mc:AlternateContent>
          </a:graphicData>
        </a:graphic>
      </p:graphicFrame>
      <p:sp>
        <p:nvSpPr>
          <p:cNvPr id="50" name="TextBox 49"/>
          <p:cNvSpPr txBox="1"/>
          <p:nvPr/>
        </p:nvSpPr>
        <p:spPr>
          <a:xfrm>
            <a:off x="5523005" y="3920497"/>
            <a:ext cx="824265" cy="523220"/>
          </a:xfrm>
          <a:prstGeom prst="rect">
            <a:avLst/>
          </a:prstGeom>
          <a:noFill/>
        </p:spPr>
        <p:txBody>
          <a:bodyPr wrap="none" rtlCol="0">
            <a:spAutoFit/>
          </a:bodyPr>
          <a:lstStyle/>
          <a:p>
            <a:r>
              <a:rPr lang="en-US" sz="2800" dirty="0" smtClean="0">
                <a:latin typeface="Arial" panose="020B0604020202020204" pitchFamily="34" charset="0"/>
                <a:cs typeface="Arial" panose="020B0604020202020204" pitchFamily="34" charset="0"/>
              </a:rPr>
              <a:t>Hay</a:t>
            </a:r>
            <a:endParaRPr lang="en-US" sz="2800" dirty="0">
              <a:latin typeface="Arial" panose="020B0604020202020204" pitchFamily="34" charset="0"/>
              <a:cs typeface="Arial" panose="020B0604020202020204" pitchFamily="34" charset="0"/>
            </a:endParaRPr>
          </a:p>
        </p:txBody>
      </p:sp>
      <p:sp>
        <p:nvSpPr>
          <p:cNvPr id="51" name="TextBox 50"/>
          <p:cNvSpPr txBox="1"/>
          <p:nvPr/>
        </p:nvSpPr>
        <p:spPr>
          <a:xfrm>
            <a:off x="5501022" y="4593474"/>
            <a:ext cx="1223412" cy="523220"/>
          </a:xfrm>
          <a:prstGeom prst="rect">
            <a:avLst/>
          </a:prstGeom>
          <a:noFill/>
        </p:spPr>
        <p:txBody>
          <a:bodyPr wrap="none" rtlCol="0">
            <a:spAutoFit/>
          </a:bodyPr>
          <a:lstStyle/>
          <a:p>
            <a:r>
              <a:rPr lang="en-US" sz="2800" dirty="0" err="1" smtClean="0">
                <a:latin typeface="Arial" panose="020B0604020202020204" pitchFamily="34" charset="0"/>
                <a:cs typeface="Arial" panose="020B0604020202020204" pitchFamily="34" charset="0"/>
              </a:rPr>
              <a:t>Suy</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ra</a:t>
            </a:r>
            <a:endParaRPr lang="en-US" sz="280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52" name="TextBox 51"/>
              <p:cNvSpPr txBox="1"/>
              <p:nvPr/>
            </p:nvSpPr>
            <p:spPr>
              <a:xfrm>
                <a:off x="4834488" y="5279461"/>
                <a:ext cx="5304657" cy="1384995"/>
              </a:xfrm>
              <a:prstGeom prst="rect">
                <a:avLst/>
              </a:prstGeom>
              <a:noFill/>
            </p:spPr>
            <p:txBody>
              <a:bodyPr wrap="none" rtlCol="0">
                <a:spAutoFit/>
              </a:bodyPr>
              <a:lstStyle/>
              <a:p>
                <a:pPr algn="just"/>
                <a:r>
                  <a:rPr lang="vi-VN" sz="2800" dirty="0">
                    <a:latin typeface="Arial" panose="020B0604020202020204" pitchFamily="34" charset="0"/>
                    <a:cs typeface="Arial" panose="020B0604020202020204" pitchFamily="34" charset="0"/>
                  </a:rPr>
                  <a:t>Vậy </a:t>
                </a:r>
                <a:r>
                  <a:rPr lang="vi-VN" sz="2800" dirty="0">
                    <a:latin typeface="Arial" panose="020B0604020202020204" pitchFamily="34" charset="0"/>
                    <a:cs typeface="Arial" panose="020B0604020202020204" pitchFamily="34" charset="0"/>
                  </a:rPr>
                  <a:t>độ nghiêng của chiếc </a:t>
                </a:r>
                <a:r>
                  <a:rPr lang="vi-VN" sz="2800" dirty="0">
                    <a:latin typeface="Arial" panose="020B0604020202020204" pitchFamily="34" charset="0"/>
                    <a:cs typeface="Arial" panose="020B0604020202020204" pitchFamily="34" charset="0"/>
                  </a:rPr>
                  <a:t>thang</a:t>
                </a:r>
                <a:endParaRPr lang="en-US" sz="2800" dirty="0">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so với bức tường là </a:t>
                </a:r>
                <a14:m>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25</m:t>
                        </m:r>
                      </m:e>
                      <m:sup>
                        <m:r>
                          <m:rPr>
                            <m:sty m:val="p"/>
                          </m:rPr>
                          <a:rPr lang="vi-VN" sz="2800" i="1">
                            <a:latin typeface="Cambria Math" panose="02040503050406030204" pitchFamily="18" charset="0"/>
                          </a:rPr>
                          <m:t>o</m:t>
                        </m:r>
                      </m:sup>
                    </m:sSup>
                  </m:oMath>
                </a14:m>
                <a:r>
                  <a:rPr lang="vi-VN" sz="2800" dirty="0">
                    <a:latin typeface="Arial" panose="020B0604020202020204" pitchFamily="34" charset="0"/>
                    <a:cs typeface="Arial" panose="020B0604020202020204" pitchFamily="34" charset="0"/>
                  </a:rPr>
                  <a:t>. </a:t>
                </a:r>
              </a:p>
              <a:p>
                <a:endParaRPr lang="en-US" sz="2800" dirty="0">
                  <a:latin typeface="Arial" panose="020B0604020202020204" pitchFamily="34" charset="0"/>
                  <a:cs typeface="Arial" panose="020B0604020202020204" pitchFamily="34" charset="0"/>
                </a:endParaRPr>
              </a:p>
            </p:txBody>
          </p:sp>
        </mc:Choice>
        <mc:Fallback>
          <p:sp>
            <p:nvSpPr>
              <p:cNvPr id="52" name="TextBox 51"/>
              <p:cNvSpPr txBox="1">
                <a:spLocks noRot="1" noChangeAspect="1" noMove="1" noResize="1" noEditPoints="1" noAdjustHandles="1" noChangeArrowheads="1" noChangeShapeType="1" noTextEdit="1"/>
              </p:cNvSpPr>
              <p:nvPr/>
            </p:nvSpPr>
            <p:spPr>
              <a:xfrm>
                <a:off x="4834488" y="5279461"/>
                <a:ext cx="5304657" cy="1384995"/>
              </a:xfrm>
              <a:prstGeom prst="rect">
                <a:avLst/>
              </a:prstGeom>
              <a:blipFill>
                <a:blip r:embed="rId20"/>
                <a:stretch>
                  <a:fillRect l="-2299" t="-4405" r="-1149"/>
                </a:stretch>
              </a:blipFill>
            </p:spPr>
            <p:txBody>
              <a:bodyPr/>
              <a:lstStyle/>
              <a:p>
                <a:r>
                  <a:rPr lang="en-US">
                    <a:noFill/>
                  </a:rPr>
                  <a:t> </a:t>
                </a:r>
              </a:p>
            </p:txBody>
          </p:sp>
        </mc:Fallback>
      </mc:AlternateContent>
    </p:spTree>
    <p:extLst>
      <p:ext uri="{BB962C8B-B14F-4D97-AF65-F5344CB8AC3E}">
        <p14:creationId xmlns:p14="http://schemas.microsoft.com/office/powerpoint/2010/main" val="388241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 calcmode="lin" valueType="num">
                                      <p:cBhvr additive="base">
                                        <p:cTn id="42" dur="500" fill="hold"/>
                                        <p:tgtEl>
                                          <p:spTgt spid="44"/>
                                        </p:tgtEl>
                                        <p:attrNameLst>
                                          <p:attrName>ppt_x</p:attrName>
                                        </p:attrNameLst>
                                      </p:cBhvr>
                                      <p:tavLst>
                                        <p:tav tm="0">
                                          <p:val>
                                            <p:strVal val="#ppt_x"/>
                                          </p:val>
                                        </p:tav>
                                        <p:tav tm="100000">
                                          <p:val>
                                            <p:strVal val="#ppt_x"/>
                                          </p:val>
                                        </p:tav>
                                      </p:tavLst>
                                    </p:anim>
                                    <p:anim calcmode="lin" valueType="num">
                                      <p:cBhvr additive="base">
                                        <p:cTn id="4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7"/>
                                        </p:tgtEl>
                                        <p:attrNameLst>
                                          <p:attrName>style.visibility</p:attrName>
                                        </p:attrNameLst>
                                      </p:cBhvr>
                                      <p:to>
                                        <p:strVal val="visible"/>
                                      </p:to>
                                    </p:set>
                                    <p:anim calcmode="lin" valueType="num">
                                      <p:cBhvr additive="base">
                                        <p:cTn id="48" dur="500" fill="hold"/>
                                        <p:tgtEl>
                                          <p:spTgt spid="47"/>
                                        </p:tgtEl>
                                        <p:attrNameLst>
                                          <p:attrName>ppt_x</p:attrName>
                                        </p:attrNameLst>
                                      </p:cBhvr>
                                      <p:tavLst>
                                        <p:tav tm="0">
                                          <p:val>
                                            <p:strVal val="#ppt_x"/>
                                          </p:val>
                                        </p:tav>
                                        <p:tav tm="100000">
                                          <p:val>
                                            <p:strVal val="#ppt_x"/>
                                          </p:val>
                                        </p:tav>
                                      </p:tavLst>
                                    </p:anim>
                                    <p:anim calcmode="lin" valueType="num">
                                      <p:cBhvr additive="base">
                                        <p:cTn id="4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49"/>
                                        </p:tgtEl>
                                        <p:attrNameLst>
                                          <p:attrName>style.visibility</p:attrName>
                                        </p:attrNameLst>
                                      </p:cBhvr>
                                      <p:to>
                                        <p:strVal val="visible"/>
                                      </p:to>
                                    </p:set>
                                    <p:anim calcmode="lin" valueType="num">
                                      <p:cBhvr additive="base">
                                        <p:cTn id="54" dur="500" fill="hold"/>
                                        <p:tgtEl>
                                          <p:spTgt spid="49"/>
                                        </p:tgtEl>
                                        <p:attrNameLst>
                                          <p:attrName>ppt_x</p:attrName>
                                        </p:attrNameLst>
                                      </p:cBhvr>
                                      <p:tavLst>
                                        <p:tav tm="0">
                                          <p:val>
                                            <p:strVal val="#ppt_x"/>
                                          </p:val>
                                        </p:tav>
                                        <p:tav tm="100000">
                                          <p:val>
                                            <p:strVal val="#ppt_x"/>
                                          </p:val>
                                        </p:tav>
                                      </p:tavLst>
                                    </p:anim>
                                    <p:anim calcmode="lin" valueType="num">
                                      <p:cBhvr additive="base">
                                        <p:cTn id="5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 calcmode="lin" valueType="num">
                                      <p:cBhvr additive="base">
                                        <p:cTn id="60" dur="500" fill="hold"/>
                                        <p:tgtEl>
                                          <p:spTgt spid="48"/>
                                        </p:tgtEl>
                                        <p:attrNameLst>
                                          <p:attrName>ppt_x</p:attrName>
                                        </p:attrNameLst>
                                      </p:cBhvr>
                                      <p:tavLst>
                                        <p:tav tm="0">
                                          <p:val>
                                            <p:strVal val="#ppt_x"/>
                                          </p:val>
                                        </p:tav>
                                        <p:tav tm="100000">
                                          <p:val>
                                            <p:strVal val="#ppt_x"/>
                                          </p:val>
                                        </p:tav>
                                      </p:tavLst>
                                    </p:anim>
                                    <p:anim calcmode="lin" valueType="num">
                                      <p:cBhvr additive="base">
                                        <p:cTn id="6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 calcmode="lin" valueType="num">
                                      <p:cBhvr additive="base">
                                        <p:cTn id="72" dur="500" fill="hold"/>
                                        <p:tgtEl>
                                          <p:spTgt spid="39"/>
                                        </p:tgtEl>
                                        <p:attrNameLst>
                                          <p:attrName>ppt_x</p:attrName>
                                        </p:attrNameLst>
                                      </p:cBhvr>
                                      <p:tavLst>
                                        <p:tav tm="0">
                                          <p:val>
                                            <p:strVal val="#ppt_x"/>
                                          </p:val>
                                        </p:tav>
                                        <p:tav tm="100000">
                                          <p:val>
                                            <p:strVal val="#ppt_x"/>
                                          </p:val>
                                        </p:tav>
                                      </p:tavLst>
                                    </p:anim>
                                    <p:anim calcmode="lin" valueType="num">
                                      <p:cBhvr additive="base">
                                        <p:cTn id="7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51"/>
                                        </p:tgtEl>
                                        <p:attrNameLst>
                                          <p:attrName>style.visibility</p:attrName>
                                        </p:attrNameLst>
                                      </p:cBhvr>
                                      <p:to>
                                        <p:strVal val="visible"/>
                                      </p:to>
                                    </p:set>
                                    <p:anim calcmode="lin" valueType="num">
                                      <p:cBhvr additive="base">
                                        <p:cTn id="78" dur="500" fill="hold"/>
                                        <p:tgtEl>
                                          <p:spTgt spid="51"/>
                                        </p:tgtEl>
                                        <p:attrNameLst>
                                          <p:attrName>ppt_x</p:attrName>
                                        </p:attrNameLst>
                                      </p:cBhvr>
                                      <p:tavLst>
                                        <p:tav tm="0">
                                          <p:val>
                                            <p:strVal val="#ppt_x"/>
                                          </p:val>
                                        </p:tav>
                                        <p:tav tm="100000">
                                          <p:val>
                                            <p:strVal val="#ppt_x"/>
                                          </p:val>
                                        </p:tav>
                                      </p:tavLst>
                                    </p:anim>
                                    <p:anim calcmode="lin" valueType="num">
                                      <p:cBhvr additive="base">
                                        <p:cTn id="7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anim calcmode="lin" valueType="num">
                                      <p:cBhvr additive="base">
                                        <p:cTn id="84" dur="500" fill="hold"/>
                                        <p:tgtEl>
                                          <p:spTgt spid="40"/>
                                        </p:tgtEl>
                                        <p:attrNameLst>
                                          <p:attrName>ppt_x</p:attrName>
                                        </p:attrNameLst>
                                      </p:cBhvr>
                                      <p:tavLst>
                                        <p:tav tm="0">
                                          <p:val>
                                            <p:strVal val="#ppt_x"/>
                                          </p:val>
                                        </p:tav>
                                        <p:tav tm="100000">
                                          <p:val>
                                            <p:strVal val="#ppt_x"/>
                                          </p:val>
                                        </p:tav>
                                      </p:tavLst>
                                    </p:anim>
                                    <p:anim calcmode="lin" valueType="num">
                                      <p:cBhvr additive="base">
                                        <p:cTn id="8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 calcmode="lin" valueType="num">
                                      <p:cBhvr additive="base">
                                        <p:cTn id="90" dur="500" fill="hold"/>
                                        <p:tgtEl>
                                          <p:spTgt spid="52"/>
                                        </p:tgtEl>
                                        <p:attrNameLst>
                                          <p:attrName>ppt_x</p:attrName>
                                        </p:attrNameLst>
                                      </p:cBhvr>
                                      <p:tavLst>
                                        <p:tav tm="0">
                                          <p:val>
                                            <p:strVal val="#ppt_x"/>
                                          </p:val>
                                        </p:tav>
                                        <p:tav tm="100000">
                                          <p:val>
                                            <p:strVal val="#ppt_x"/>
                                          </p:val>
                                        </p:tav>
                                      </p:tavLst>
                                    </p:anim>
                                    <p:anim calcmode="lin" valueType="num">
                                      <p:cBhvr additive="base">
                                        <p:cTn id="9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8" grpId="0"/>
      <p:bldP spid="50" grpId="0"/>
      <p:bldP spid="51"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5400000">
            <a:off x="8505503" y="3180119"/>
            <a:ext cx="6832539" cy="523220"/>
          </a:xfrm>
          <a:prstGeom prst="rect">
            <a:avLst/>
          </a:prstGeom>
          <a:solidFill>
            <a:schemeClr val="accent6"/>
          </a:solidFill>
        </p:spPr>
        <p:txBody>
          <a:bodyPr wrap="square" rtlCol="0">
            <a:spAutoFit/>
          </a:bodyPr>
          <a:lstStyle/>
          <a:p>
            <a:pPr algn="ctr"/>
            <a:r>
              <a:rPr lang="en-US" sz="2800" b="1" dirty="0">
                <a:solidFill>
                  <a:srgbClr val="FFFF00"/>
                </a:solidFill>
                <a:latin typeface="Arial" panose="020B0604020202020204" pitchFamily="34" charset="0"/>
                <a:cs typeface="Arial" panose="020B0604020202020204" pitchFamily="34" charset="0"/>
              </a:rPr>
              <a:t>HOẠT </a:t>
            </a:r>
            <a:r>
              <a:rPr lang="en-US" sz="2800" b="1">
                <a:solidFill>
                  <a:srgbClr val="FFFF00"/>
                </a:solidFill>
                <a:latin typeface="Arial" panose="020B0604020202020204" pitchFamily="34" charset="0"/>
                <a:cs typeface="Arial" panose="020B0604020202020204" pitchFamily="34" charset="0"/>
              </a:rPr>
              <a:t>ĐỘNG HÌNH THÀNH KIẾN THỨC</a:t>
            </a:r>
            <a:endParaRPr lang="en-US" sz="2800" b="1" dirty="0">
              <a:solidFill>
                <a:srgbClr val="FFFF00"/>
              </a:solidFill>
              <a:latin typeface="Arial" panose="020B0604020202020204" pitchFamily="34" charset="0"/>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605670" y="140417"/>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1940387" y="-18829"/>
            <a:ext cx="4259973" cy="970987"/>
          </a:xfrm>
          <a:prstGeom prst="rect">
            <a:avLst/>
          </a:prstGeom>
          <a:noFill/>
          <a:ln>
            <a:noFill/>
          </a:ln>
        </p:spPr>
        <p:txBody>
          <a:bodyPr spcFirstLastPara="1" wrap="square" lIns="0" tIns="0" rIns="0" bIns="0" anchor="ctr" anchorCtr="0">
            <a:noAutofit/>
          </a:bodyPr>
          <a:lstStyle/>
          <a:p>
            <a:pPr algn="just"/>
            <a:r>
              <a:rPr lang="en-US" sz="3200" b="1">
                <a:solidFill>
                  <a:srgbClr val="002060"/>
                </a:solidFill>
                <a:latin typeface="Arial" panose="020B0604020202020204" pitchFamily="34" charset="0"/>
                <a:cs typeface="Arial" panose="020B0604020202020204" pitchFamily="34" charset="0"/>
                <a:sym typeface="Didact Gothic"/>
              </a:rPr>
              <a:t>LUYỆN TẬP 2</a:t>
            </a:r>
            <a:endParaRPr sz="3200" b="1" dirty="0">
              <a:solidFill>
                <a:srgbClr val="002060"/>
              </a:solidFill>
              <a:latin typeface="Arial" panose="020B0604020202020204" pitchFamily="34" charset="0"/>
              <a:cs typeface="Arial" panose="020B0604020202020204" pitchFamily="34" charset="0"/>
              <a:sym typeface="Didact Gothic"/>
            </a:endParaRPr>
          </a:p>
        </p:txBody>
      </p:sp>
      <p:sp>
        <p:nvSpPr>
          <p:cNvPr id="21" name="Rectangle 8">
            <a:extLst>
              <a:ext uri="{FF2B5EF4-FFF2-40B4-BE49-F238E27FC236}">
                <a16:creationId xmlns:a16="http://schemas.microsoft.com/office/drawing/2014/main" id="{9F02F707-6A34-4C1A-8039-1E2C88B3D1B3}"/>
              </a:ext>
            </a:extLst>
          </p:cNvPr>
          <p:cNvSpPr/>
          <p:nvPr/>
        </p:nvSpPr>
        <p:spPr>
          <a:xfrm>
            <a:off x="353417" y="948299"/>
            <a:ext cx="7529985" cy="523220"/>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endParaRPr lang="en-US" sz="2800" b="1">
              <a:solidFill>
                <a:srgbClr val="002060"/>
              </a:solidFill>
              <a:latin typeface="Arial" panose="020B0604020202020204" pitchFamily="34" charset="0"/>
              <a:ea typeface="Arial" panose="020B0604020202020204" pitchFamily="34" charset="0"/>
              <a:cs typeface="Arial" panose="020B0604020202020204" pitchFamily="34" charset="0"/>
            </a:endParaRPr>
          </a:p>
        </p:txBody>
      </p:sp>
      <p:sp>
        <p:nvSpPr>
          <p:cNvPr id="23" name="Rectangle 8">
            <a:extLst>
              <a:ext uri="{FF2B5EF4-FFF2-40B4-BE49-F238E27FC236}">
                <a16:creationId xmlns:a16="http://schemas.microsoft.com/office/drawing/2014/main" id="{C59889FE-8A69-45AE-A8B0-5BFECF702D3B}"/>
              </a:ext>
            </a:extLst>
          </p:cNvPr>
          <p:cNvSpPr/>
          <p:nvPr/>
        </p:nvSpPr>
        <p:spPr>
          <a:xfrm>
            <a:off x="353417" y="885564"/>
            <a:ext cx="11082592" cy="1384995"/>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a:solidFill>
                  <a:srgbClr val="002060"/>
                </a:solidFill>
                <a:ea typeface="Arial" panose="020B0604020202020204" pitchFamily="34" charset="0"/>
                <a:cs typeface="Arial" panose="020B0604020202020204" pitchFamily="34" charset="0"/>
              </a:rPr>
              <a:t>Ta có thể trả lời câu hỏi “Làm thế nào để biết được độ nghiêng của tháp Capital Gate so với phương nằm ngang?” bằng cách khác so với cách của tiết 1 không?</a:t>
            </a:r>
            <a:endParaRPr lang="en-US" sz="2800" b="1">
              <a:solidFill>
                <a:srgbClr val="002060"/>
              </a:solidFill>
              <a:latin typeface="Arial" panose="020B0604020202020204" pitchFamily="34" charset="0"/>
              <a:ea typeface="Arial" panose="020B0604020202020204" pitchFamily="34" charset="0"/>
              <a:cs typeface="Arial" panose="020B0604020202020204" pitchFamily="34" charset="0"/>
            </a:endParaRPr>
          </a:p>
        </p:txBody>
      </p:sp>
      <p:pic>
        <p:nvPicPr>
          <p:cNvPr id="25" name="Picture 9">
            <a:extLst>
              <a:ext uri="{FF2B5EF4-FFF2-40B4-BE49-F238E27FC236}">
                <a16:creationId xmlns:a16="http://schemas.microsoft.com/office/drawing/2014/main" id="{70F04759-1AC0-4FA0-9683-C1130DDD597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118409" y="2735864"/>
            <a:ext cx="3368922" cy="3703155"/>
          </a:xfrm>
          <a:prstGeom prst="rect">
            <a:avLst/>
          </a:prstGeom>
          <a:noFill/>
          <a:ln>
            <a:noFill/>
          </a:ln>
        </p:spPr>
      </p:pic>
    </p:spTree>
    <p:extLst>
      <p:ext uri="{BB962C8B-B14F-4D97-AF65-F5344CB8AC3E}">
        <p14:creationId xmlns:p14="http://schemas.microsoft.com/office/powerpoint/2010/main" val="32016944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1"/>
          <p:cNvSpPr txBox="1"/>
          <p:nvPr/>
        </p:nvSpPr>
        <p:spPr>
          <a:xfrm rot="5400000">
            <a:off x="8505503" y="3180119"/>
            <a:ext cx="6832539" cy="523220"/>
          </a:xfrm>
          <a:prstGeom prst="rect">
            <a:avLst/>
          </a:prstGeom>
          <a:solidFill>
            <a:schemeClr val="accent6"/>
          </a:solidFill>
        </p:spPr>
        <p:txBody>
          <a:bodyPr wrap="square" rtlCol="0">
            <a:spAutoFit/>
          </a:bodyPr>
          <a:lstStyle/>
          <a:p>
            <a:pPr algn="ctr"/>
            <a:r>
              <a:rPr lang="en-US" sz="2800" b="1" dirty="0">
                <a:solidFill>
                  <a:srgbClr val="FFFF00"/>
                </a:solidFill>
                <a:latin typeface="Arial" panose="020B0604020202020204" pitchFamily="34" charset="0"/>
                <a:cs typeface="Arial" panose="020B0604020202020204" pitchFamily="34" charset="0"/>
              </a:rPr>
              <a:t>HOẠT </a:t>
            </a:r>
            <a:r>
              <a:rPr lang="en-US" sz="2800" b="1">
                <a:solidFill>
                  <a:srgbClr val="FFFF00"/>
                </a:solidFill>
                <a:latin typeface="Arial" panose="020B0604020202020204" pitchFamily="34" charset="0"/>
                <a:cs typeface="Arial" panose="020B0604020202020204" pitchFamily="34" charset="0"/>
              </a:rPr>
              <a:t>ĐỘNG HÌNH THÀNH KIẾN THỨC</a:t>
            </a:r>
            <a:endParaRPr lang="en-US" sz="2800" b="1" dirty="0">
              <a:solidFill>
                <a:srgbClr val="FFFF00"/>
              </a:solidFill>
              <a:latin typeface="Arial" panose="020B0604020202020204" pitchFamily="34" charset="0"/>
              <a:cs typeface="Arial" panose="020B0604020202020204" pitchFamily="34" charset="0"/>
            </a:endParaRPr>
          </a:p>
        </p:txBody>
      </p:sp>
      <p:grpSp>
        <p:nvGrpSpPr>
          <p:cNvPr id="10" name="Group 9">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6" name="Group 5">
            <a:extLst>
              <a:ext uri="{FF2B5EF4-FFF2-40B4-BE49-F238E27FC236}">
                <a16:creationId xmlns:a16="http://schemas.microsoft.com/office/drawing/2014/main" id="{E5563407-50A0-48CA-A458-5B33DA6D8E04}"/>
              </a:ext>
            </a:extLst>
          </p:cNvPr>
          <p:cNvGrpSpPr/>
          <p:nvPr/>
        </p:nvGrpSpPr>
        <p:grpSpPr>
          <a:xfrm>
            <a:off x="605670" y="140417"/>
            <a:ext cx="1243715" cy="683634"/>
            <a:chOff x="3891776" y="1508924"/>
            <a:chExt cx="1243715" cy="683634"/>
          </a:xfrm>
        </p:grpSpPr>
        <p:sp>
          <p:nvSpPr>
            <p:cNvPr id="17" name="Google Shape;5179;p39">
              <a:extLst>
                <a:ext uri="{FF2B5EF4-FFF2-40B4-BE49-F238E27FC236}">
                  <a16:creationId xmlns:a16="http://schemas.microsoft.com/office/drawing/2014/main" id="{51861664-3C83-4C18-9571-D3272E3023A5}"/>
                </a:ext>
              </a:extLst>
            </p:cNvPr>
            <p:cNvSpPr/>
            <p:nvPr/>
          </p:nvSpPr>
          <p:spPr>
            <a:xfrm rot="1116996" flipH="1">
              <a:off x="4442974" y="150892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rgbClr val="FFC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18" name="Google Shape;5188;p39">
              <a:extLst>
                <a:ext uri="{FF2B5EF4-FFF2-40B4-BE49-F238E27FC236}">
                  <a16:creationId xmlns:a16="http://schemas.microsoft.com/office/drawing/2014/main" id="{A4E445BB-6B62-48DF-9D25-895B0592C0EE}"/>
                </a:ext>
              </a:extLst>
            </p:cNvPr>
            <p:cNvCxnSpPr>
              <a:cxnSpLocks/>
            </p:cNvCxnSpPr>
            <p:nvPr/>
          </p:nvCxnSpPr>
          <p:spPr>
            <a:xfrm flipH="1">
              <a:off x="3891776" y="1914258"/>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Google Shape;3190;p29">
            <a:extLst>
              <a:ext uri="{FF2B5EF4-FFF2-40B4-BE49-F238E27FC236}">
                <a16:creationId xmlns:a16="http://schemas.microsoft.com/office/drawing/2014/main" id="{97B91D74-2015-46A2-89F6-94160E145EE0}"/>
              </a:ext>
            </a:extLst>
          </p:cNvPr>
          <p:cNvSpPr txBox="1"/>
          <p:nvPr/>
        </p:nvSpPr>
        <p:spPr>
          <a:xfrm flipH="1">
            <a:off x="1940387" y="25459"/>
            <a:ext cx="4069536" cy="970987"/>
          </a:xfrm>
          <a:prstGeom prst="rect">
            <a:avLst/>
          </a:prstGeom>
          <a:noFill/>
          <a:ln>
            <a:noFill/>
          </a:ln>
        </p:spPr>
        <p:txBody>
          <a:bodyPr spcFirstLastPara="1" wrap="square" lIns="0" tIns="0" rIns="0" bIns="0" anchor="ctr" anchorCtr="0">
            <a:noAutofit/>
          </a:bodyPr>
          <a:lstStyle/>
          <a:p>
            <a:pPr lvl="0" indent="0" algn="just">
              <a:spcBef>
                <a:spcPts val="0"/>
              </a:spcBef>
              <a:spcAft>
                <a:spcPts val="0"/>
              </a:spcAft>
              <a:buNone/>
            </a:pPr>
            <a:r>
              <a:rPr lang="en-US" sz="3200" b="1">
                <a:solidFill>
                  <a:srgbClr val="002060"/>
                </a:solidFill>
                <a:latin typeface="Arial" panose="020B0604020202020204" pitchFamily="34" charset="0"/>
                <a:cs typeface="Arial" panose="020B0604020202020204" pitchFamily="34" charset="0"/>
                <a:sym typeface="Didact Gothic"/>
              </a:rPr>
              <a:t>LUYỆN TẬP 2</a:t>
            </a:r>
            <a:endParaRPr sz="3200" b="1" dirty="0">
              <a:solidFill>
                <a:srgbClr val="002060"/>
              </a:solidFill>
              <a:latin typeface="Arial" panose="020B0604020202020204" pitchFamily="34" charset="0"/>
              <a:cs typeface="Arial" panose="020B0604020202020204" pitchFamily="34" charset="0"/>
              <a:sym typeface="Didact Gothic"/>
            </a:endParaRPr>
          </a:p>
        </p:txBody>
      </p:sp>
      <p:sp>
        <p:nvSpPr>
          <p:cNvPr id="22" name="Google Shape;3190;p29">
            <a:extLst>
              <a:ext uri="{FF2B5EF4-FFF2-40B4-BE49-F238E27FC236}">
                <a16:creationId xmlns:a16="http://schemas.microsoft.com/office/drawing/2014/main" id="{49DC0F9F-D017-4725-8AA8-0EDACD3C2161}"/>
              </a:ext>
            </a:extLst>
          </p:cNvPr>
          <p:cNvSpPr txBox="1"/>
          <p:nvPr/>
        </p:nvSpPr>
        <p:spPr>
          <a:xfrm flipH="1">
            <a:off x="1664994" y="864938"/>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dirty="0" err="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pic>
        <p:nvPicPr>
          <p:cNvPr id="21" name="Picture 2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72575" y="1581149"/>
            <a:ext cx="2322817" cy="4181476"/>
          </a:xfrm>
          <a:prstGeom prst="rect">
            <a:avLst/>
          </a:prstGeom>
          <a:noFill/>
          <a:ln>
            <a:noFill/>
          </a:ln>
        </p:spPr>
      </p:pic>
      <mc:AlternateContent xmlns:mc="http://schemas.openxmlformats.org/markup-compatibility/2006">
        <mc:Choice xmlns:a14="http://schemas.microsoft.com/office/drawing/2010/main" Requires="a14">
          <p:sp>
            <p:nvSpPr>
              <p:cNvPr id="26" name="Rectangle: Rounded Corners 9">
                <a:extLst>
                  <a:ext uri="{FF2B5EF4-FFF2-40B4-BE49-F238E27FC236}">
                    <a16:creationId xmlns:a16="http://schemas.microsoft.com/office/drawing/2014/main" id="{5FC4D98B-C137-44E8-BFFB-DEFF249CF3EB}"/>
                  </a:ext>
                </a:extLst>
              </p:cNvPr>
              <p:cNvSpPr/>
              <p:nvPr/>
            </p:nvSpPr>
            <p:spPr>
              <a:xfrm>
                <a:off x="823301" y="4607425"/>
                <a:ext cx="7912520" cy="889638"/>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Vậy </a:t>
                </a:r>
                <a:r>
                  <a:rPr lang="vi-VN" sz="2800" dirty="0">
                    <a:solidFill>
                      <a:schemeClr val="tx1"/>
                    </a:solidFill>
                    <a:cs typeface="#9Slide03 Arima Madurai Medium" panose="00000600000000000000" pitchFamily="2" charset="0"/>
                  </a:rPr>
                  <a:t>độ nghiêng của tháp Capital Gate so với phương nằm ngang là </a:t>
                </a:r>
                <a14:m>
                  <m:oMath xmlns:m="http://schemas.openxmlformats.org/officeDocument/2006/math">
                    <m:sSup>
                      <m:sSupPr>
                        <m:ctrlPr>
                          <a:rPr lang="vi-VN" sz="2800" i="1">
                            <a:solidFill>
                              <a:schemeClr val="tx1"/>
                            </a:solidFill>
                            <a:latin typeface="Cambria Math" panose="02040503050406030204" pitchFamily="18" charset="0"/>
                          </a:rPr>
                        </m:ctrlPr>
                      </m:sSupPr>
                      <m:e>
                        <m:r>
                          <a:rPr lang="vi-VN" sz="2800" b="0" i="1">
                            <a:solidFill>
                              <a:schemeClr val="tx1"/>
                            </a:solidFill>
                            <a:latin typeface="Cambria Math" panose="02040503050406030204" pitchFamily="18" charset="0"/>
                          </a:rPr>
                          <m:t>72</m:t>
                        </m:r>
                      </m:e>
                      <m:sup>
                        <m:r>
                          <a:rPr lang="vi-VN" sz="2800" b="0" i="1">
                            <a:solidFill>
                              <a:schemeClr val="tx1"/>
                            </a:solidFill>
                            <a:latin typeface="Cambria Math" panose="02040503050406030204" pitchFamily="18" charset="0"/>
                          </a:rPr>
                          <m:t>𝑜</m:t>
                        </m:r>
                      </m:sup>
                    </m:sSup>
                  </m:oMath>
                </a14:m>
                <a:r>
                  <a:rPr lang="vi-VN" sz="2800" dirty="0">
                    <a:solidFill>
                      <a:schemeClr val="tx1"/>
                    </a:solidFill>
                    <a:cs typeface="#9Slide03 Arima Madurai Medium" panose="00000600000000000000" pitchFamily="2" charset="0"/>
                  </a:rPr>
                  <a:t>.</a:t>
                </a:r>
              </a:p>
            </p:txBody>
          </p:sp>
        </mc:Choice>
        <mc:Fallback>
          <p:sp>
            <p:nvSpPr>
              <p:cNvPr id="26" name="Rectangle: Rounded Corners 9">
                <a:extLst>
                  <a:ext uri="{FF2B5EF4-FFF2-40B4-BE49-F238E27FC236}">
                    <a16:creationId xmlns:a16="http://schemas.microsoft.com/office/drawing/2014/main" id="{5FC4D98B-C137-44E8-BFFB-DEFF249CF3EB}"/>
                  </a:ext>
                </a:extLst>
              </p:cNvPr>
              <p:cNvSpPr>
                <a:spLocks noRot="1" noChangeAspect="1" noMove="1" noResize="1" noEditPoints="1" noAdjustHandles="1" noChangeArrowheads="1" noChangeShapeType="1" noTextEdit="1"/>
              </p:cNvSpPr>
              <p:nvPr/>
            </p:nvSpPr>
            <p:spPr>
              <a:xfrm>
                <a:off x="823301" y="4607425"/>
                <a:ext cx="7912520" cy="889638"/>
              </a:xfrm>
              <a:prstGeom prst="roundRect">
                <a:avLst/>
              </a:prstGeom>
              <a:blipFill>
                <a:blip r:embed="rId5"/>
                <a:stretch>
                  <a:fillRect l="-923" t="-9459" r="-1000" b="-20946"/>
                </a:stretch>
              </a:blipFill>
              <a:ln w="12700">
                <a:solidFill>
                  <a:srgbClr val="002060"/>
                </a:solidFill>
                <a:prstDash val="sysDot"/>
              </a:ln>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299427985"/>
              </p:ext>
            </p:extLst>
          </p:nvPr>
        </p:nvGraphicFramePr>
        <p:xfrm>
          <a:off x="1285894" y="2542960"/>
          <a:ext cx="1533543" cy="493853"/>
        </p:xfrm>
        <a:graphic>
          <a:graphicData uri="http://schemas.openxmlformats.org/presentationml/2006/ole">
            <mc:AlternateContent xmlns:mc="http://schemas.openxmlformats.org/markup-compatibility/2006">
              <mc:Choice xmlns:v="urn:schemas-microsoft-com:vml" Requires="v">
                <p:oleObj spid="_x0000_s6266" name="Equation" r:id="rId6" imgW="749160" imgH="241200" progId="Equation.DSMT4">
                  <p:embed/>
                </p:oleObj>
              </mc:Choice>
              <mc:Fallback>
                <p:oleObj name="Equation" r:id="rId6" imgW="749160" imgH="241200" progId="Equation.DSMT4">
                  <p:embed/>
                  <p:pic>
                    <p:nvPicPr>
                      <p:cNvPr id="0" name=""/>
                      <p:cNvPicPr/>
                      <p:nvPr/>
                    </p:nvPicPr>
                    <p:blipFill>
                      <a:blip r:embed="rId7"/>
                      <a:stretch>
                        <a:fillRect/>
                      </a:stretch>
                    </p:blipFill>
                    <p:spPr>
                      <a:xfrm>
                        <a:off x="1285894" y="2542960"/>
                        <a:ext cx="1533543" cy="4938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7607248"/>
              </p:ext>
            </p:extLst>
          </p:nvPr>
        </p:nvGraphicFramePr>
        <p:xfrm>
          <a:off x="1325980" y="3160800"/>
          <a:ext cx="1712056" cy="485509"/>
        </p:xfrm>
        <a:graphic>
          <a:graphicData uri="http://schemas.openxmlformats.org/presentationml/2006/ole">
            <mc:AlternateContent xmlns:mc="http://schemas.openxmlformats.org/markup-compatibility/2006">
              <mc:Choice xmlns:v="urn:schemas-microsoft-com:vml" Requires="v">
                <p:oleObj spid="_x0000_s6267" name="Equation" r:id="rId8" imgW="850680" imgH="241200" progId="Equation.DSMT4">
                  <p:embed/>
                </p:oleObj>
              </mc:Choice>
              <mc:Fallback>
                <p:oleObj name="Equation" r:id="rId8" imgW="850680" imgH="241200" progId="Equation.DSMT4">
                  <p:embed/>
                  <p:pic>
                    <p:nvPicPr>
                      <p:cNvPr id="0" name=""/>
                      <p:cNvPicPr/>
                      <p:nvPr/>
                    </p:nvPicPr>
                    <p:blipFill>
                      <a:blip r:embed="rId9"/>
                      <a:stretch>
                        <a:fillRect/>
                      </a:stretch>
                    </p:blipFill>
                    <p:spPr>
                      <a:xfrm>
                        <a:off x="1325980" y="3160800"/>
                        <a:ext cx="1712056" cy="485509"/>
                      </a:xfrm>
                      <a:prstGeom prst="rect">
                        <a:avLst/>
                      </a:prstGeom>
                    </p:spPr>
                  </p:pic>
                </p:oleObj>
              </mc:Fallback>
            </mc:AlternateContent>
          </a:graphicData>
        </a:graphic>
      </p:graphicFrame>
      <p:sp>
        <p:nvSpPr>
          <p:cNvPr id="27" name="TextBox 26"/>
          <p:cNvSpPr txBox="1"/>
          <p:nvPr/>
        </p:nvSpPr>
        <p:spPr>
          <a:xfrm>
            <a:off x="533649" y="3181600"/>
            <a:ext cx="824265" cy="523220"/>
          </a:xfrm>
          <a:prstGeom prst="rect">
            <a:avLst/>
          </a:prstGeom>
          <a:noFill/>
        </p:spPr>
        <p:txBody>
          <a:bodyPr wrap="none" rtlCol="0">
            <a:spAutoFit/>
          </a:bodyPr>
          <a:lstStyle/>
          <a:p>
            <a:r>
              <a:rPr lang="en-US" sz="2800" dirty="0" smtClean="0">
                <a:latin typeface="Arial" panose="020B0604020202020204" pitchFamily="34" charset="0"/>
                <a:cs typeface="Arial" panose="020B0604020202020204" pitchFamily="34" charset="0"/>
              </a:rPr>
              <a:t>Hay</a:t>
            </a:r>
            <a:endParaRPr lang="en-US" sz="2800" dirty="0">
              <a:latin typeface="Arial" panose="020B0604020202020204" pitchFamily="34" charset="0"/>
              <a:cs typeface="Arial" panose="020B0604020202020204" pitchFamily="34" charset="0"/>
            </a:endParaRPr>
          </a:p>
        </p:txBody>
      </p:sp>
      <p:sp>
        <p:nvSpPr>
          <p:cNvPr id="28" name="TextBox 27"/>
          <p:cNvSpPr txBox="1"/>
          <p:nvPr/>
        </p:nvSpPr>
        <p:spPr>
          <a:xfrm>
            <a:off x="541559" y="3801614"/>
            <a:ext cx="1223412" cy="523220"/>
          </a:xfrm>
          <a:prstGeom prst="rect">
            <a:avLst/>
          </a:prstGeom>
          <a:noFill/>
        </p:spPr>
        <p:txBody>
          <a:bodyPr wrap="none" rtlCol="0">
            <a:spAutoFit/>
          </a:bodyPr>
          <a:lstStyle/>
          <a:p>
            <a:r>
              <a:rPr lang="en-US" sz="2800" dirty="0" err="1" smtClean="0">
                <a:latin typeface="Arial" panose="020B0604020202020204" pitchFamily="34" charset="0"/>
                <a:cs typeface="Arial" panose="020B0604020202020204" pitchFamily="34" charset="0"/>
              </a:rPr>
              <a:t>Suy</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ra</a:t>
            </a:r>
            <a:endParaRPr lang="en-US" sz="2800" dirty="0">
              <a:latin typeface="Arial" panose="020B0604020202020204" pitchFamily="34" charset="0"/>
              <a:cs typeface="Arial" panose="020B0604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315040405"/>
              </p:ext>
            </p:extLst>
          </p:nvPr>
        </p:nvGraphicFramePr>
        <p:xfrm>
          <a:off x="1944240" y="3784423"/>
          <a:ext cx="2641768" cy="522850"/>
        </p:xfrm>
        <a:graphic>
          <a:graphicData uri="http://schemas.openxmlformats.org/presentationml/2006/ole">
            <mc:AlternateContent xmlns:mc="http://schemas.openxmlformats.org/markup-compatibility/2006">
              <mc:Choice xmlns:v="urn:schemas-microsoft-com:vml" Requires="v">
                <p:oleObj spid="_x0000_s6268" name="Equation" r:id="rId10" imgW="1218960" imgH="241200" progId="Equation.DSMT4">
                  <p:embed/>
                </p:oleObj>
              </mc:Choice>
              <mc:Fallback>
                <p:oleObj name="Equation" r:id="rId10" imgW="1218960" imgH="241200" progId="Equation.DSMT4">
                  <p:embed/>
                  <p:pic>
                    <p:nvPicPr>
                      <p:cNvPr id="0" name=""/>
                      <p:cNvPicPr/>
                      <p:nvPr/>
                    </p:nvPicPr>
                    <p:blipFill>
                      <a:blip r:embed="rId11"/>
                      <a:stretch>
                        <a:fillRect/>
                      </a:stretch>
                    </p:blipFill>
                    <p:spPr>
                      <a:xfrm>
                        <a:off x="1944240" y="3784423"/>
                        <a:ext cx="2641768" cy="522850"/>
                      </a:xfrm>
                      <a:prstGeom prst="rect">
                        <a:avLst/>
                      </a:prstGeom>
                    </p:spPr>
                  </p:pic>
                </p:oleObj>
              </mc:Fallback>
            </mc:AlternateContent>
          </a:graphicData>
        </a:graphic>
      </p:graphicFrame>
      <p:grpSp>
        <p:nvGrpSpPr>
          <p:cNvPr id="30" name="Group 29"/>
          <p:cNvGrpSpPr/>
          <p:nvPr/>
        </p:nvGrpSpPr>
        <p:grpSpPr>
          <a:xfrm>
            <a:off x="180054" y="1421527"/>
            <a:ext cx="9004645" cy="526157"/>
            <a:chOff x="180054" y="1421527"/>
            <a:chExt cx="9004645" cy="526157"/>
          </a:xfrm>
        </p:grpSpPr>
        <p:sp>
          <p:nvSpPr>
            <p:cNvPr id="4" name="TextBox 3"/>
            <p:cNvSpPr txBox="1"/>
            <p:nvPr/>
          </p:nvSpPr>
          <p:spPr>
            <a:xfrm>
              <a:off x="180054" y="1424464"/>
              <a:ext cx="9004645" cy="523220"/>
            </a:xfrm>
            <a:prstGeom prst="rect">
              <a:avLst/>
            </a:prstGeom>
            <a:noFill/>
          </p:spPr>
          <p:txBody>
            <a:bodyPr wrap="none" rtlCol="0">
              <a:spAutoFit/>
            </a:bodyPr>
            <a:lstStyle/>
            <a:p>
              <a:r>
                <a:rPr lang="vi-VN" sz="2800" dirty="0" smtClean="0">
                  <a:cs typeface="#9Slide03 Arima Madurai Medium" panose="00000600000000000000" pitchFamily="2" charset="0"/>
                </a:rPr>
                <a:t>Ta vẽ </a:t>
              </a:r>
              <a:r>
                <a:rPr lang="en-US" sz="2800" dirty="0" smtClean="0">
                  <a:cs typeface="#9Slide03 Arima Madurai Medium" panose="00000600000000000000" pitchFamily="2" charset="0"/>
                </a:rPr>
                <a:t>        </a:t>
              </a:r>
              <a:r>
                <a:rPr lang="vi-VN" sz="2800" dirty="0" smtClean="0">
                  <a:cs typeface="#9Slide03 Arima Madurai Medium" panose="00000600000000000000" pitchFamily="2" charset="0"/>
                </a:rPr>
                <a:t> </a:t>
              </a:r>
              <a:r>
                <a:rPr lang="en-US" sz="2800" dirty="0" smtClean="0">
                  <a:cs typeface="#9Slide03 Arima Madurai Medium" panose="00000600000000000000" pitchFamily="2" charset="0"/>
                </a:rPr>
                <a:t>      </a:t>
              </a:r>
              <a:r>
                <a:rPr lang="vi-VN" sz="2800" dirty="0" smtClean="0">
                  <a:cs typeface="#9Slide03 Arima Madurai Medium" panose="00000600000000000000" pitchFamily="2" charset="0"/>
                </a:rPr>
                <a:t>để mô tả hình ảnh của tháp trong thực tế.</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2984011141"/>
                </p:ext>
              </p:extLst>
            </p:nvPr>
          </p:nvGraphicFramePr>
          <p:xfrm>
            <a:off x="1177926" y="1421527"/>
            <a:ext cx="1261060" cy="445080"/>
          </p:xfrm>
          <a:graphic>
            <a:graphicData uri="http://schemas.openxmlformats.org/presentationml/2006/ole">
              <mc:AlternateContent xmlns:mc="http://schemas.openxmlformats.org/markup-compatibility/2006">
                <mc:Choice xmlns:v="urn:schemas-microsoft-com:vml" Requires="v">
                  <p:oleObj spid="_x0000_s6269" name="Equation" r:id="rId12" imgW="431640" imgH="152280" progId="Equation.DSMT4">
                    <p:embed/>
                  </p:oleObj>
                </mc:Choice>
                <mc:Fallback>
                  <p:oleObj name="Equation" r:id="rId12" imgW="431640" imgH="152280" progId="Equation.DSMT4">
                    <p:embed/>
                    <p:pic>
                      <p:nvPicPr>
                        <p:cNvPr id="0" name=""/>
                        <p:cNvPicPr/>
                        <p:nvPr/>
                      </p:nvPicPr>
                      <p:blipFill>
                        <a:blip r:embed="rId13"/>
                        <a:stretch>
                          <a:fillRect/>
                        </a:stretch>
                      </p:blipFill>
                      <p:spPr>
                        <a:xfrm>
                          <a:off x="1177926" y="1421527"/>
                          <a:ext cx="1261060" cy="445080"/>
                        </a:xfrm>
                        <a:prstGeom prst="rect">
                          <a:avLst/>
                        </a:prstGeom>
                      </p:spPr>
                    </p:pic>
                  </p:oleObj>
                </mc:Fallback>
              </mc:AlternateContent>
            </a:graphicData>
          </a:graphic>
        </p:graphicFrame>
      </p:grpSp>
      <p:grpSp>
        <p:nvGrpSpPr>
          <p:cNvPr id="29" name="Group 28"/>
          <p:cNvGrpSpPr/>
          <p:nvPr/>
        </p:nvGrpSpPr>
        <p:grpSpPr>
          <a:xfrm>
            <a:off x="133630" y="1942739"/>
            <a:ext cx="5533374" cy="523220"/>
            <a:chOff x="133630" y="1942739"/>
            <a:chExt cx="5533374" cy="523220"/>
          </a:xfrm>
        </p:grpSpPr>
        <p:sp>
          <p:nvSpPr>
            <p:cNvPr id="5" name="TextBox 4"/>
            <p:cNvSpPr txBox="1"/>
            <p:nvPr/>
          </p:nvSpPr>
          <p:spPr>
            <a:xfrm>
              <a:off x="133630" y="1942739"/>
              <a:ext cx="5533374" cy="523220"/>
            </a:xfrm>
            <a:prstGeom prst="rect">
              <a:avLst/>
            </a:prstGeom>
            <a:noFill/>
          </p:spPr>
          <p:txBody>
            <a:bodyPr wrap="none" rtlCol="0">
              <a:spAutoFit/>
            </a:bodyPr>
            <a:lstStyle/>
            <a:p>
              <a:r>
                <a:rPr lang="vi-VN" sz="2800" dirty="0">
                  <a:cs typeface="#9Slide03 Arima Madurai Medium" panose="00000600000000000000" pitchFamily="2" charset="0"/>
                </a:rPr>
                <a:t>Trong </a:t>
              </a:r>
              <a:r>
                <a:rPr lang="en-US" sz="2800" dirty="0" smtClean="0">
                  <a:cs typeface="#9Slide03 Arima Madurai Medium" panose="00000600000000000000" pitchFamily="2" charset="0"/>
                </a:rPr>
                <a:t>               </a:t>
              </a:r>
              <a:r>
                <a:rPr lang="vi-VN" sz="2800" dirty="0" smtClean="0">
                  <a:cs typeface="#9Slide03 Arima Madurai Medium" panose="00000600000000000000" pitchFamily="2" charset="0"/>
                </a:rPr>
                <a:t> </a:t>
              </a:r>
              <a:r>
                <a:rPr lang="vi-VN" sz="2800" dirty="0">
                  <a:cs typeface="#9Slide03 Arima Madurai Medium" panose="00000600000000000000" pitchFamily="2" charset="0"/>
                </a:rPr>
                <a:t>vuông tại H, ta có: </a:t>
              </a:r>
            </a:p>
          </p:txBody>
        </p:sp>
        <p:graphicFrame>
          <p:nvGraphicFramePr>
            <p:cNvPr id="9" name="Object 8"/>
            <p:cNvGraphicFramePr>
              <a:graphicFrameLocks noChangeAspect="1"/>
            </p:cNvGraphicFramePr>
            <p:nvPr>
              <p:extLst>
                <p:ext uri="{D42A27DB-BD31-4B8C-83A1-F6EECF244321}">
                  <p14:modId xmlns:p14="http://schemas.microsoft.com/office/powerpoint/2010/main" val="1587265806"/>
                </p:ext>
              </p:extLst>
            </p:nvPr>
          </p:nvGraphicFramePr>
          <p:xfrm>
            <a:off x="1285894" y="1971003"/>
            <a:ext cx="1250950" cy="438150"/>
          </p:xfrm>
          <a:graphic>
            <a:graphicData uri="http://schemas.openxmlformats.org/presentationml/2006/ole">
              <mc:AlternateContent xmlns:mc="http://schemas.openxmlformats.org/markup-compatibility/2006">
                <mc:Choice xmlns:v="urn:schemas-microsoft-com:vml" Requires="v">
                  <p:oleObj spid="_x0000_s6270" name="Equation" r:id="rId14" imgW="1250765" imgH="438281" progId="Equation.DSMT4">
                    <p:embed/>
                  </p:oleObj>
                </mc:Choice>
                <mc:Fallback>
                  <p:oleObj name="Equation" r:id="rId14" imgW="1250765" imgH="438281" progId="Equation.DSMT4">
                    <p:embed/>
                    <p:pic>
                      <p:nvPicPr>
                        <p:cNvPr id="0" name=""/>
                        <p:cNvPicPr/>
                        <p:nvPr/>
                      </p:nvPicPr>
                      <p:blipFill>
                        <a:blip r:embed="rId15"/>
                        <a:stretch>
                          <a:fillRect/>
                        </a:stretch>
                      </p:blipFill>
                      <p:spPr>
                        <a:xfrm>
                          <a:off x="1285894" y="1971003"/>
                          <a:ext cx="1250950" cy="438150"/>
                        </a:xfrm>
                        <a:prstGeom prst="rect">
                          <a:avLst/>
                        </a:prstGeom>
                      </p:spPr>
                    </p:pic>
                  </p:oleObj>
                </mc:Fallback>
              </mc:AlternateContent>
            </a:graphicData>
          </a:graphic>
        </p:graphicFrame>
      </p:grpSp>
    </p:spTree>
    <p:extLst>
      <p:ext uri="{BB962C8B-B14F-4D97-AF65-F5344CB8AC3E}">
        <p14:creationId xmlns:p14="http://schemas.microsoft.com/office/powerpoint/2010/main" val="398791896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animBg="1"/>
      <p:bldP spid="27"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14" name="Picture 4" descr="Illustration of a man who feels doubt - Stock Illustration [57109371] -  PIXTA">
            <a:extLst>
              <a:ext uri="{FF2B5EF4-FFF2-40B4-BE49-F238E27FC236}">
                <a16:creationId xmlns:a16="http://schemas.microsoft.com/office/drawing/2014/main" id="{77132427-430A-44B9-948B-3C095CD96F34}"/>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foregroundMark x1="26889" y1="14461" x2="33111" y2="17157"/>
                        <a14:foregroundMark x1="34444" y1="22059" x2="34444" y2="22059"/>
                        <a14:foregroundMark x1="46444" y1="15931" x2="46889" y2="43627"/>
                        <a14:foregroundMark x1="55778" y1="22304" x2="63111" y2="48039"/>
                        <a14:foregroundMark x1="59333" y1="40931" x2="61333" y2="67157"/>
                        <a14:foregroundMark x1="27111" y1="13971" x2="33111" y2="15931"/>
                      </a14:backgroundRemoval>
                    </a14:imgEffect>
                  </a14:imgLayer>
                </a14:imgProps>
              </a:ext>
              <a:ext uri="{28A0092B-C50C-407E-A947-70E740481C1C}">
                <a14:useLocalDpi xmlns:a14="http://schemas.microsoft.com/office/drawing/2010/main" val="0"/>
              </a:ext>
            </a:extLst>
          </a:blip>
          <a:srcRect/>
          <a:stretch>
            <a:fillRect/>
          </a:stretch>
        </p:blipFill>
        <p:spPr bwMode="auto">
          <a:xfrm>
            <a:off x="8683912" y="2191947"/>
            <a:ext cx="3952172" cy="358330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9" name="Rectangle 8">
                <a:extLst>
                  <a:ext uri="{FF2B5EF4-FFF2-40B4-BE49-F238E27FC236}">
                    <a16:creationId xmlns:a16="http://schemas.microsoft.com/office/drawing/2014/main" id="{427A147A-C16F-4E9D-A441-35E5859CEC24}"/>
                  </a:ext>
                </a:extLst>
              </p:cNvPr>
              <p:cNvSpPr/>
              <p:nvPr/>
            </p:nvSpPr>
            <p:spPr>
              <a:xfrm>
                <a:off x="109882" y="1550509"/>
                <a:ext cx="6600337" cy="2708434"/>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dirty="0">
                    <a:solidFill>
                      <a:srgbClr val="002060"/>
                    </a:solidFill>
                    <a:ea typeface="Arial" panose="020B0604020202020204" pitchFamily="34" charset="0"/>
                    <a:cs typeface="#9Slide03 Arima Madurai Medium" panose="00000600000000000000" pitchFamily="2" charset="0"/>
                  </a:rPr>
                  <a:t>Bài 1: Hình 10 biểu diễn một chiếc cầu trượt gồm máng trượt và thang leo. Tính độ nghiêng của máng trượt so với phương thẳng đứng, biết rằng độ nghiêng của máng trượt so với mặt đất là </a:t>
                </a:r>
                <a14:m>
                  <m:oMath xmlns:m="http://schemas.openxmlformats.org/officeDocument/2006/math">
                    <m:sSup>
                      <m:sSupPr>
                        <m:ctrlPr>
                          <a:rPr lang="vi-VN" sz="2800" b="1" i="1">
                            <a:solidFill>
                              <a:srgbClr val="002060"/>
                            </a:solidFill>
                            <a:latin typeface="Cambria Math" panose="02040503050406030204" pitchFamily="18" charset="0"/>
                          </a:rPr>
                        </m:ctrlPr>
                      </m:sSupPr>
                      <m:e>
                        <m:r>
                          <a:rPr lang="vi-VN" sz="2800" b="1" i="1" smtClean="0">
                            <a:solidFill>
                              <a:srgbClr val="002060"/>
                            </a:solidFill>
                            <a:latin typeface="Cambria Math" panose="02040503050406030204" pitchFamily="18" charset="0"/>
                          </a:rPr>
                          <m:t>𝟑𝟖</m:t>
                        </m:r>
                      </m:e>
                      <m:sup>
                        <m:r>
                          <a:rPr lang="vi-VN" sz="2800" b="1">
                            <a:solidFill>
                              <a:srgbClr val="002060"/>
                            </a:solidFill>
                            <a:latin typeface="Cambria Math" panose="02040503050406030204" pitchFamily="18" charset="0"/>
                          </a:rPr>
                          <m:t>𝑜</m:t>
                        </m:r>
                      </m:sup>
                    </m:sSup>
                  </m:oMath>
                </a14:m>
                <a:r>
                  <a:rPr lang="vi-VN" sz="2800" b="1" dirty="0">
                    <a:solidFill>
                      <a:srgbClr val="002060"/>
                    </a:solidFill>
                    <a:cs typeface="#9Slide03 Arima Madurai Medium" panose="00000600000000000000" pitchFamily="2" charset="0"/>
                  </a:rPr>
                  <a:t> </a:t>
                </a:r>
                <a:endParaRPr lang="en-US" sz="2800" b="1" dirty="0">
                  <a:solidFill>
                    <a:srgbClr val="002060"/>
                  </a:solidFill>
                  <a:ea typeface="Arial" panose="020B0604020202020204" pitchFamily="34" charset="0"/>
                  <a:cs typeface="#9Slide03 Arima Madurai Medium" panose="00000600000000000000" pitchFamily="2" charset="0"/>
                </a:endParaRPr>
              </a:p>
            </p:txBody>
          </p:sp>
        </mc:Choice>
        <mc:Fallback xmlns="">
          <p:sp>
            <p:nvSpPr>
              <p:cNvPr id="19" name="Rectangle 8">
                <a:extLst>
                  <a:ext uri="{FF2B5EF4-FFF2-40B4-BE49-F238E27FC236}">
                    <a16:creationId xmlns:a16="http://schemas.microsoft.com/office/drawing/2014/main" id="{427A147A-C16F-4E9D-A441-35E5859CEC24}"/>
                  </a:ext>
                </a:extLst>
              </p:cNvPr>
              <p:cNvSpPr>
                <a:spLocks noRot="1" noChangeAspect="1" noMove="1" noResize="1" noEditPoints="1" noAdjustHandles="1" noChangeArrowheads="1" noChangeShapeType="1" noTextEdit="1"/>
              </p:cNvSpPr>
              <p:nvPr/>
            </p:nvSpPr>
            <p:spPr>
              <a:xfrm>
                <a:off x="109882" y="1550509"/>
                <a:ext cx="6600337" cy="2708434"/>
              </a:xfrm>
              <a:prstGeom prst="rect">
                <a:avLst/>
              </a:prstGeom>
              <a:blipFill>
                <a:blip r:embed="rId7"/>
                <a:stretch>
                  <a:fillRect l="-1750" t="-2009" r="-1750" b="-3125"/>
                </a:stretch>
              </a:blipFill>
              <a:ln w="19050">
                <a:solidFill>
                  <a:srgbClr val="FFC000"/>
                </a:solidFill>
                <a:prstDash val="dash"/>
              </a:ln>
            </p:spPr>
            <p:txBody>
              <a:bodyPr/>
              <a:lstStyle/>
              <a:p>
                <a:r>
                  <a:rPr lang="vi-VN">
                    <a:noFill/>
                  </a:rPr>
                  <a:t> </a:t>
                </a:r>
              </a:p>
            </p:txBody>
          </p:sp>
        </mc:Fallback>
      </mc:AlternateContent>
      <p:grpSp>
        <p:nvGrpSpPr>
          <p:cNvPr id="25" name="Group 30">
            <a:extLst>
              <a:ext uri="{FF2B5EF4-FFF2-40B4-BE49-F238E27FC236}">
                <a16:creationId xmlns:a16="http://schemas.microsoft.com/office/drawing/2014/main" id="{98610BB8-C586-4EBD-8754-741E2662821E}"/>
              </a:ext>
            </a:extLst>
          </p:cNvPr>
          <p:cNvGrpSpPr/>
          <p:nvPr/>
        </p:nvGrpSpPr>
        <p:grpSpPr>
          <a:xfrm>
            <a:off x="226869" y="105809"/>
            <a:ext cx="1213514" cy="683634"/>
            <a:chOff x="3891776" y="2163814"/>
            <a:chExt cx="1256372" cy="683634"/>
          </a:xfrm>
        </p:grpSpPr>
        <p:sp>
          <p:nvSpPr>
            <p:cNvPr id="27"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8"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29" name="Google Shape;3190;p29">
            <a:extLst>
              <a:ext uri="{FF2B5EF4-FFF2-40B4-BE49-F238E27FC236}">
                <a16:creationId xmlns:a16="http://schemas.microsoft.com/office/drawing/2014/main" id="{B61BBDD3-9B8C-4C3A-A5F1-0204BC85E49C}"/>
              </a:ext>
            </a:extLst>
          </p:cNvPr>
          <p:cNvSpPr txBox="1"/>
          <p:nvPr/>
        </p:nvSpPr>
        <p:spPr>
          <a:xfrm flipH="1">
            <a:off x="2007166" y="625284"/>
            <a:ext cx="8361462" cy="479045"/>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FF000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1: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TÍNH</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SỐ</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ĐO</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GÓC</a:t>
            </a:r>
            <a:endParaRPr sz="2400" b="1" dirty="0">
              <a:solidFill>
                <a:srgbClr val="FF0000"/>
              </a:solidFill>
              <a:latin typeface="Arial" panose="020B0604020202020204" pitchFamily="34" charset="0"/>
              <a:ea typeface="Didact Gothic"/>
              <a:cs typeface="Arial" panose="020B0604020202020204" pitchFamily="34" charset="0"/>
              <a:sym typeface="Didact Gothic"/>
            </a:endParaRPr>
          </a:p>
        </p:txBody>
      </p:sp>
      <p:sp>
        <p:nvSpPr>
          <p:cNvPr id="30" name="!!4">
            <a:extLst>
              <a:ext uri="{FF2B5EF4-FFF2-40B4-BE49-F238E27FC236}">
                <a16:creationId xmlns:a16="http://schemas.microsoft.com/office/drawing/2014/main" id="{58E6D429-DC53-47C4-8036-1E9D12B8E28B}"/>
              </a:ext>
            </a:extLst>
          </p:cNvPr>
          <p:cNvSpPr/>
          <p:nvPr/>
        </p:nvSpPr>
        <p:spPr>
          <a:xfrm>
            <a:off x="1564906" y="83164"/>
            <a:ext cx="5088403"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39322" y="3720828"/>
            <a:ext cx="4229306" cy="2507382"/>
          </a:xfrm>
          <a:prstGeom prst="rect">
            <a:avLst/>
          </a:prstGeom>
        </p:spPr>
      </p:pic>
    </p:spTree>
    <p:extLst>
      <p:ext uri="{BB962C8B-B14F-4D97-AF65-F5344CB8AC3E}">
        <p14:creationId xmlns:p14="http://schemas.microsoft.com/office/powerpoint/2010/main" val="218064614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13" name="Picture 53">
            <a:extLst>
              <a:ext uri="{FF2B5EF4-FFF2-40B4-BE49-F238E27FC236}">
                <a16:creationId xmlns:a16="http://schemas.microsoft.com/office/drawing/2014/main" id="{01588489-7418-4CE5-9A6B-1A309B848A4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07166" y="3526619"/>
            <a:ext cx="3337749" cy="2847722"/>
          </a:xfrm>
          <a:prstGeom prst="rect">
            <a:avLst/>
          </a:prstGeom>
          <a:noFill/>
          <a:ln>
            <a:noFill/>
          </a:ln>
        </p:spPr>
      </p:pic>
      <p:pic>
        <p:nvPicPr>
          <p:cNvPr id="114" name="Picture 4" descr="Illustration of a man who feels doubt - Stock Illustration [57109371] -  PIXTA">
            <a:extLst>
              <a:ext uri="{FF2B5EF4-FFF2-40B4-BE49-F238E27FC236}">
                <a16:creationId xmlns:a16="http://schemas.microsoft.com/office/drawing/2014/main" id="{77132427-430A-44B9-948B-3C095CD96F34}"/>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foregroundMark x1="26889" y1="14461" x2="33111" y2="17157"/>
                        <a14:foregroundMark x1="34444" y1="22059" x2="34444" y2="22059"/>
                        <a14:foregroundMark x1="46444" y1="15931" x2="46889" y2="43627"/>
                        <a14:foregroundMark x1="55778" y1="22304" x2="63111" y2="48039"/>
                        <a14:foregroundMark x1="59333" y1="40931" x2="61333" y2="67157"/>
                        <a14:foregroundMark x1="27111" y1="13971" x2="33111" y2="15931"/>
                      </a14:backgroundRemoval>
                    </a14:imgEffect>
                  </a14:imgLayer>
                </a14:imgProps>
              </a:ext>
              <a:ext uri="{28A0092B-C50C-407E-A947-70E740481C1C}">
                <a14:useLocalDpi xmlns:a14="http://schemas.microsoft.com/office/drawing/2010/main" val="0"/>
              </a:ext>
            </a:extLst>
          </a:blip>
          <a:srcRect/>
          <a:stretch>
            <a:fillRect/>
          </a:stretch>
        </p:blipFill>
        <p:spPr bwMode="auto">
          <a:xfrm>
            <a:off x="9307107" y="2913083"/>
            <a:ext cx="3437755" cy="3116898"/>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190;p29">
            <a:extLst>
              <a:ext uri="{FF2B5EF4-FFF2-40B4-BE49-F238E27FC236}">
                <a16:creationId xmlns:a16="http://schemas.microsoft.com/office/drawing/2014/main" id="{7BEBA266-7797-45E5-BB44-6941D1310527}"/>
              </a:ext>
            </a:extLst>
          </p:cNvPr>
          <p:cNvSpPr txBox="1"/>
          <p:nvPr/>
        </p:nvSpPr>
        <p:spPr>
          <a:xfrm flipH="1">
            <a:off x="1849443" y="1275681"/>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dirty="0" err="1" smtClean="0">
                <a:solidFill>
                  <a:srgbClr val="002060"/>
                </a:solidFill>
                <a:latin typeface="Arial" panose="020B0604020202020204" pitchFamily="34" charset="0"/>
                <a:ea typeface="Didact Gothic"/>
                <a:cs typeface="Arial" panose="020B0604020202020204" pitchFamily="34" charset="0"/>
                <a:sym typeface="Didact Gothic"/>
              </a:rPr>
              <a:t>Bài</a:t>
            </a:r>
            <a:r>
              <a:rPr lang="en-US" sz="2800" b="1" dirty="0" smtClean="0">
                <a:solidFill>
                  <a:srgbClr val="002060"/>
                </a:solidFill>
                <a:latin typeface="Arial" panose="020B0604020202020204" pitchFamily="34" charset="0"/>
                <a:ea typeface="Didact Gothic"/>
                <a:cs typeface="Arial" panose="020B0604020202020204" pitchFamily="34" charset="0"/>
                <a:sym typeface="Didact Gothic"/>
              </a:rPr>
              <a:t> 1:</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nvGrpSpPr>
          <p:cNvPr id="22" name="Group 30">
            <a:extLst>
              <a:ext uri="{FF2B5EF4-FFF2-40B4-BE49-F238E27FC236}">
                <a16:creationId xmlns:a16="http://schemas.microsoft.com/office/drawing/2014/main" id="{98610BB8-C586-4EBD-8754-741E2662821E}"/>
              </a:ext>
            </a:extLst>
          </p:cNvPr>
          <p:cNvGrpSpPr/>
          <p:nvPr/>
        </p:nvGrpSpPr>
        <p:grpSpPr>
          <a:xfrm>
            <a:off x="226869" y="105809"/>
            <a:ext cx="1213514" cy="683634"/>
            <a:chOff x="3891776" y="2163814"/>
            <a:chExt cx="1256372" cy="683634"/>
          </a:xfrm>
        </p:grpSpPr>
        <p:sp>
          <p:nvSpPr>
            <p:cNvPr id="24"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5"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26" name="Google Shape;3190;p29">
            <a:extLst>
              <a:ext uri="{FF2B5EF4-FFF2-40B4-BE49-F238E27FC236}">
                <a16:creationId xmlns:a16="http://schemas.microsoft.com/office/drawing/2014/main" id="{B61BBDD3-9B8C-4C3A-A5F1-0204BC85E49C}"/>
              </a:ext>
            </a:extLst>
          </p:cNvPr>
          <p:cNvSpPr txBox="1"/>
          <p:nvPr/>
        </p:nvSpPr>
        <p:spPr>
          <a:xfrm flipH="1">
            <a:off x="2007166" y="625284"/>
            <a:ext cx="8361462" cy="479045"/>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FF000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1: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TÍNH</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SỐ</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ĐO</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GÓC</a:t>
            </a:r>
            <a:endParaRPr sz="2400" b="1" dirty="0">
              <a:solidFill>
                <a:srgbClr val="FF0000"/>
              </a:solidFill>
              <a:latin typeface="Arial" panose="020B0604020202020204" pitchFamily="34" charset="0"/>
              <a:ea typeface="Didact Gothic"/>
              <a:cs typeface="Arial" panose="020B0604020202020204" pitchFamily="34" charset="0"/>
              <a:sym typeface="Didact Gothic"/>
            </a:endParaRPr>
          </a:p>
        </p:txBody>
      </p:sp>
      <p:sp>
        <p:nvSpPr>
          <p:cNvPr id="27" name="!!4">
            <a:extLst>
              <a:ext uri="{FF2B5EF4-FFF2-40B4-BE49-F238E27FC236}">
                <a16:creationId xmlns:a16="http://schemas.microsoft.com/office/drawing/2014/main" id="{58E6D429-DC53-47C4-8036-1E9D12B8E28B}"/>
              </a:ext>
            </a:extLst>
          </p:cNvPr>
          <p:cNvSpPr/>
          <p:nvPr/>
        </p:nvSpPr>
        <p:spPr>
          <a:xfrm>
            <a:off x="1616130" y="125761"/>
            <a:ext cx="5088403"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43684" y="1909367"/>
            <a:ext cx="3138343" cy="1860595"/>
          </a:xfrm>
          <a:prstGeom prst="rect">
            <a:avLst/>
          </a:prstGeom>
        </p:spPr>
      </p:pic>
      <p:grpSp>
        <p:nvGrpSpPr>
          <p:cNvPr id="21" name="Group 20"/>
          <p:cNvGrpSpPr/>
          <p:nvPr/>
        </p:nvGrpSpPr>
        <p:grpSpPr>
          <a:xfrm>
            <a:off x="5962096" y="2825093"/>
            <a:ext cx="3686097" cy="2171381"/>
            <a:chOff x="7047775" y="3162453"/>
            <a:chExt cx="3686097" cy="2171381"/>
          </a:xfrm>
        </p:grpSpPr>
        <p:sp>
          <p:nvSpPr>
            <p:cNvPr id="23" name="Hộp Văn bản 75">
              <a:extLst>
                <a:ext uri="{FF2B5EF4-FFF2-40B4-BE49-F238E27FC236}">
                  <a16:creationId xmlns:a16="http://schemas.microsoft.com/office/drawing/2014/main" id="{73950677-6E7A-4E9C-916E-09ACA7A82582}"/>
                </a:ext>
              </a:extLst>
            </p:cNvPr>
            <p:cNvSpPr txBox="1"/>
            <p:nvPr/>
          </p:nvSpPr>
          <p:spPr>
            <a:xfrm>
              <a:off x="7047775" y="3425735"/>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GT</a:t>
              </a:r>
            </a:p>
          </p:txBody>
        </p:sp>
        <p:cxnSp>
          <p:nvCxnSpPr>
            <p:cNvPr id="28" name="Đường nối Thẳng 77">
              <a:extLst>
                <a:ext uri="{FF2B5EF4-FFF2-40B4-BE49-F238E27FC236}">
                  <a16:creationId xmlns:a16="http://schemas.microsoft.com/office/drawing/2014/main" id="{373E5B9D-1B33-4581-9F70-66145356A2A0}"/>
                </a:ext>
              </a:extLst>
            </p:cNvPr>
            <p:cNvCxnSpPr/>
            <p:nvPr/>
          </p:nvCxnSpPr>
          <p:spPr>
            <a:xfrm>
              <a:off x="8068355" y="3162453"/>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29" name="Đường nối Thẳng 78">
              <a:extLst>
                <a:ext uri="{FF2B5EF4-FFF2-40B4-BE49-F238E27FC236}">
                  <a16:creationId xmlns:a16="http://schemas.microsoft.com/office/drawing/2014/main" id="{2CA9D84F-BD17-4BFE-9327-26DBFB41AA27}"/>
                </a:ext>
              </a:extLst>
            </p:cNvPr>
            <p:cNvCxnSpPr>
              <a:cxnSpLocks/>
            </p:cNvCxnSpPr>
            <p:nvPr/>
          </p:nvCxnSpPr>
          <p:spPr>
            <a:xfrm>
              <a:off x="7047775" y="4248143"/>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30" name="Hộp Văn bản 79">
              <a:extLst>
                <a:ext uri="{FF2B5EF4-FFF2-40B4-BE49-F238E27FC236}">
                  <a16:creationId xmlns:a16="http://schemas.microsoft.com/office/drawing/2014/main" id="{299DCBB7-2191-41CA-835A-1C4AFE470178}"/>
                </a:ext>
              </a:extLst>
            </p:cNvPr>
            <p:cNvSpPr txBox="1"/>
            <p:nvPr/>
          </p:nvSpPr>
          <p:spPr>
            <a:xfrm>
              <a:off x="7047775" y="4482109"/>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KL</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4195993554"/>
              </p:ext>
            </p:extLst>
          </p:nvPr>
        </p:nvGraphicFramePr>
        <p:xfrm>
          <a:off x="7241419" y="2736375"/>
          <a:ext cx="1217548" cy="465533"/>
        </p:xfrm>
        <a:graphic>
          <a:graphicData uri="http://schemas.openxmlformats.org/presentationml/2006/ole">
            <mc:AlternateContent xmlns:mc="http://schemas.openxmlformats.org/markup-compatibility/2006">
              <mc:Choice xmlns:v="urn:schemas-microsoft-com:vml" Requires="v">
                <p:oleObj spid="_x0000_s7239" name="Equation" r:id="rId8" imgW="431640" imgH="164880" progId="Equation.DSMT4">
                  <p:embed/>
                </p:oleObj>
              </mc:Choice>
              <mc:Fallback>
                <p:oleObj name="Equation" r:id="rId8" imgW="431640" imgH="164880" progId="Equation.DSMT4">
                  <p:embed/>
                  <p:pic>
                    <p:nvPicPr>
                      <p:cNvPr id="0" name=""/>
                      <p:cNvPicPr/>
                      <p:nvPr/>
                    </p:nvPicPr>
                    <p:blipFill>
                      <a:blip r:embed="rId9"/>
                      <a:stretch>
                        <a:fillRect/>
                      </a:stretch>
                    </p:blipFill>
                    <p:spPr>
                      <a:xfrm>
                        <a:off x="7241419" y="2736375"/>
                        <a:ext cx="1217548" cy="46553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7477739"/>
              </p:ext>
            </p:extLst>
          </p:nvPr>
        </p:nvGraphicFramePr>
        <p:xfrm>
          <a:off x="7287094" y="3257493"/>
          <a:ext cx="2226800" cy="549827"/>
        </p:xfrm>
        <a:graphic>
          <a:graphicData uri="http://schemas.openxmlformats.org/presentationml/2006/ole">
            <mc:AlternateContent xmlns:mc="http://schemas.openxmlformats.org/markup-compatibility/2006">
              <mc:Choice xmlns:v="urn:schemas-microsoft-com:vml" Requires="v">
                <p:oleObj spid="_x0000_s7240" name="Equation" r:id="rId10" imgW="1028520" imgH="253800" progId="Equation.DSMT4">
                  <p:embed/>
                </p:oleObj>
              </mc:Choice>
              <mc:Fallback>
                <p:oleObj name="Equation" r:id="rId10" imgW="1028520" imgH="253800" progId="Equation.DSMT4">
                  <p:embed/>
                  <p:pic>
                    <p:nvPicPr>
                      <p:cNvPr id="0" name=""/>
                      <p:cNvPicPr/>
                      <p:nvPr/>
                    </p:nvPicPr>
                    <p:blipFill>
                      <a:blip r:embed="rId11"/>
                      <a:stretch>
                        <a:fillRect/>
                      </a:stretch>
                    </p:blipFill>
                    <p:spPr>
                      <a:xfrm>
                        <a:off x="7287094" y="3257493"/>
                        <a:ext cx="2226800" cy="54982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3260794"/>
              </p:ext>
            </p:extLst>
          </p:nvPr>
        </p:nvGraphicFramePr>
        <p:xfrm>
          <a:off x="7284920" y="4055858"/>
          <a:ext cx="830865" cy="563801"/>
        </p:xfrm>
        <a:graphic>
          <a:graphicData uri="http://schemas.openxmlformats.org/presentationml/2006/ole">
            <mc:AlternateContent xmlns:mc="http://schemas.openxmlformats.org/markup-compatibility/2006">
              <mc:Choice xmlns:v="urn:schemas-microsoft-com:vml" Requires="v">
                <p:oleObj spid="_x0000_s7241" name="Equation" r:id="rId12" imgW="355320" imgH="241200" progId="Equation.DSMT4">
                  <p:embed/>
                </p:oleObj>
              </mc:Choice>
              <mc:Fallback>
                <p:oleObj name="Equation" r:id="rId12" imgW="355320" imgH="241200" progId="Equation.DSMT4">
                  <p:embed/>
                  <p:pic>
                    <p:nvPicPr>
                      <p:cNvPr id="0" name=""/>
                      <p:cNvPicPr/>
                      <p:nvPr/>
                    </p:nvPicPr>
                    <p:blipFill>
                      <a:blip r:embed="rId13"/>
                      <a:stretch>
                        <a:fillRect/>
                      </a:stretch>
                    </p:blipFill>
                    <p:spPr>
                      <a:xfrm>
                        <a:off x="7284920" y="4055858"/>
                        <a:ext cx="830865" cy="563801"/>
                      </a:xfrm>
                      <a:prstGeom prst="rect">
                        <a:avLst/>
                      </a:prstGeom>
                    </p:spPr>
                  </p:pic>
                </p:oleObj>
              </mc:Fallback>
            </mc:AlternateContent>
          </a:graphicData>
        </a:graphic>
      </p:graphicFrame>
    </p:spTree>
    <p:extLst>
      <p:ext uri="{BB962C8B-B14F-4D97-AF65-F5344CB8AC3E}">
        <p14:creationId xmlns:p14="http://schemas.microsoft.com/office/powerpoint/2010/main" val="1476139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3"/>
                                        </p:tgtEl>
                                        <p:attrNameLst>
                                          <p:attrName>style.visibility</p:attrName>
                                        </p:attrNameLst>
                                      </p:cBhvr>
                                      <p:to>
                                        <p:strVal val="visible"/>
                                      </p:to>
                                    </p:set>
                                    <p:anim calcmode="lin" valueType="num">
                                      <p:cBhvr additive="base">
                                        <p:cTn id="13" dur="500" fill="hold"/>
                                        <p:tgtEl>
                                          <p:spTgt spid="113"/>
                                        </p:tgtEl>
                                        <p:attrNameLst>
                                          <p:attrName>ppt_x</p:attrName>
                                        </p:attrNameLst>
                                      </p:cBhvr>
                                      <p:tavLst>
                                        <p:tav tm="0">
                                          <p:val>
                                            <p:strVal val="#ppt_x"/>
                                          </p:val>
                                        </p:tav>
                                        <p:tav tm="100000">
                                          <p:val>
                                            <p:strVal val="#ppt_x"/>
                                          </p:val>
                                        </p:tav>
                                      </p:tavLst>
                                    </p:anim>
                                    <p:anim calcmode="lin" valueType="num">
                                      <p:cBhvr additive="base">
                                        <p:cTn id="14"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13" name="Picture 53">
            <a:extLst>
              <a:ext uri="{FF2B5EF4-FFF2-40B4-BE49-F238E27FC236}">
                <a16:creationId xmlns:a16="http://schemas.microsoft.com/office/drawing/2014/main" id="{01588489-7418-4CE5-9A6B-1A309B848A46}"/>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969" y="1100178"/>
            <a:ext cx="3337749" cy="2847722"/>
          </a:xfrm>
          <a:prstGeom prst="rect">
            <a:avLst/>
          </a:prstGeom>
          <a:noFill/>
          <a:ln>
            <a:noFill/>
          </a:ln>
        </p:spPr>
      </p:pic>
      <p:sp>
        <p:nvSpPr>
          <p:cNvPr id="115" name="Rectangle: Rounded Corners 9">
            <a:extLst>
              <a:ext uri="{FF2B5EF4-FFF2-40B4-BE49-F238E27FC236}">
                <a16:creationId xmlns:a16="http://schemas.microsoft.com/office/drawing/2014/main" id="{12417EF8-03C5-4389-AB19-A222A97921E1}"/>
              </a:ext>
            </a:extLst>
          </p:cNvPr>
          <p:cNvSpPr/>
          <p:nvPr/>
        </p:nvSpPr>
        <p:spPr>
          <a:xfrm>
            <a:off x="5022762" y="1549586"/>
            <a:ext cx="6664279" cy="89314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cs typeface="#9Slide03 Arima Madurai Medium" panose="00000600000000000000" pitchFamily="2" charset="0"/>
              </a:rPr>
              <a:t>Ta vẽ tam giác vuông ABC để mô tả hình ảnh của chiếc cầu trượt</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sp>
        <p:nvSpPr>
          <p:cNvPr id="121" name="Google Shape;3190;p29">
            <a:extLst>
              <a:ext uri="{FF2B5EF4-FFF2-40B4-BE49-F238E27FC236}">
                <a16:creationId xmlns:a16="http://schemas.microsoft.com/office/drawing/2014/main" id="{EAF2B9DD-2DB9-4BBB-9BE4-B1F69B9D7AAA}"/>
              </a:ext>
            </a:extLst>
          </p:cNvPr>
          <p:cNvSpPr txBox="1"/>
          <p:nvPr/>
        </p:nvSpPr>
        <p:spPr>
          <a:xfrm flipH="1">
            <a:off x="7475482" y="764931"/>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a:latin typeface="Arial" panose="020B0604020202020204" pitchFamily="34" charset="0"/>
                <a:ea typeface="Didact Gothic"/>
                <a:cs typeface="Arial" panose="020B0604020202020204" pitchFamily="34" charset="0"/>
                <a:sym typeface="Didact Gothic"/>
              </a:rPr>
              <a:t>Giải</a:t>
            </a:r>
            <a:endParaRPr sz="2800" dirty="0">
              <a:latin typeface="Arial" panose="020B0604020202020204" pitchFamily="34" charset="0"/>
              <a:ea typeface="Didact Gothic"/>
              <a:cs typeface="Arial" panose="020B0604020202020204" pitchFamily="34" charset="0"/>
              <a:sym typeface="Didact Gothic"/>
            </a:endParaRPr>
          </a:p>
        </p:txBody>
      </p:sp>
      <p:sp>
        <p:nvSpPr>
          <p:cNvPr id="20" name="Google Shape;3190;p29">
            <a:extLst>
              <a:ext uri="{FF2B5EF4-FFF2-40B4-BE49-F238E27FC236}">
                <a16:creationId xmlns:a16="http://schemas.microsoft.com/office/drawing/2014/main" id="{7BEBA266-7797-45E5-BB44-6941D1310527}"/>
              </a:ext>
            </a:extLst>
          </p:cNvPr>
          <p:cNvSpPr txBox="1"/>
          <p:nvPr/>
        </p:nvSpPr>
        <p:spPr>
          <a:xfrm flipH="1">
            <a:off x="193493" y="1117154"/>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dirty="0" err="1" smtClean="0">
                <a:solidFill>
                  <a:srgbClr val="002060"/>
                </a:solidFill>
                <a:latin typeface="Arial" panose="020B0604020202020204" pitchFamily="34" charset="0"/>
                <a:ea typeface="Didact Gothic"/>
                <a:cs typeface="Arial" panose="020B0604020202020204" pitchFamily="34" charset="0"/>
                <a:sym typeface="Didact Gothic"/>
              </a:rPr>
              <a:t>Bài</a:t>
            </a:r>
            <a:r>
              <a:rPr lang="en-US" sz="2800" b="1" dirty="0" smtClean="0">
                <a:solidFill>
                  <a:srgbClr val="002060"/>
                </a:solidFill>
                <a:latin typeface="Arial" panose="020B0604020202020204" pitchFamily="34" charset="0"/>
                <a:ea typeface="Didact Gothic"/>
                <a:cs typeface="Arial" panose="020B0604020202020204" pitchFamily="34" charset="0"/>
                <a:sym typeface="Didact Gothic"/>
              </a:rPr>
              <a:t> 1:</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nvGrpSpPr>
          <p:cNvPr id="22" name="Group 30">
            <a:extLst>
              <a:ext uri="{FF2B5EF4-FFF2-40B4-BE49-F238E27FC236}">
                <a16:creationId xmlns:a16="http://schemas.microsoft.com/office/drawing/2014/main" id="{98610BB8-C586-4EBD-8754-741E2662821E}"/>
              </a:ext>
            </a:extLst>
          </p:cNvPr>
          <p:cNvGrpSpPr/>
          <p:nvPr/>
        </p:nvGrpSpPr>
        <p:grpSpPr>
          <a:xfrm>
            <a:off x="226869" y="105809"/>
            <a:ext cx="1213514" cy="683634"/>
            <a:chOff x="3891776" y="2163814"/>
            <a:chExt cx="1256372" cy="683634"/>
          </a:xfrm>
        </p:grpSpPr>
        <p:sp>
          <p:nvSpPr>
            <p:cNvPr id="24"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5"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26" name="Google Shape;3190;p29">
            <a:extLst>
              <a:ext uri="{FF2B5EF4-FFF2-40B4-BE49-F238E27FC236}">
                <a16:creationId xmlns:a16="http://schemas.microsoft.com/office/drawing/2014/main" id="{B61BBDD3-9B8C-4C3A-A5F1-0204BC85E49C}"/>
              </a:ext>
            </a:extLst>
          </p:cNvPr>
          <p:cNvSpPr txBox="1"/>
          <p:nvPr/>
        </p:nvSpPr>
        <p:spPr>
          <a:xfrm flipH="1">
            <a:off x="2007166" y="625284"/>
            <a:ext cx="8361462" cy="479045"/>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FF000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1: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TÍNH</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SỐ</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ĐO</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GÓC</a:t>
            </a:r>
            <a:endParaRPr sz="2400" b="1" dirty="0">
              <a:solidFill>
                <a:srgbClr val="FF0000"/>
              </a:solidFill>
              <a:latin typeface="Arial" panose="020B0604020202020204" pitchFamily="34" charset="0"/>
              <a:ea typeface="Didact Gothic"/>
              <a:cs typeface="Arial" panose="020B0604020202020204" pitchFamily="34" charset="0"/>
              <a:sym typeface="Didact Gothic"/>
            </a:endParaRPr>
          </a:p>
        </p:txBody>
      </p:sp>
      <p:sp>
        <p:nvSpPr>
          <p:cNvPr id="27" name="!!4">
            <a:extLst>
              <a:ext uri="{FF2B5EF4-FFF2-40B4-BE49-F238E27FC236}">
                <a16:creationId xmlns:a16="http://schemas.microsoft.com/office/drawing/2014/main" id="{58E6D429-DC53-47C4-8036-1E9D12B8E28B}"/>
              </a:ext>
            </a:extLst>
          </p:cNvPr>
          <p:cNvSpPr/>
          <p:nvPr/>
        </p:nvSpPr>
        <p:spPr>
          <a:xfrm>
            <a:off x="1616130" y="125761"/>
            <a:ext cx="5088403"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grpSp>
        <p:nvGrpSpPr>
          <p:cNvPr id="30" name="Group 29"/>
          <p:cNvGrpSpPr/>
          <p:nvPr/>
        </p:nvGrpSpPr>
        <p:grpSpPr>
          <a:xfrm>
            <a:off x="959206" y="3964876"/>
            <a:ext cx="3686097" cy="2171381"/>
            <a:chOff x="7047775" y="3162453"/>
            <a:chExt cx="3686097" cy="2171381"/>
          </a:xfrm>
        </p:grpSpPr>
        <p:sp>
          <p:nvSpPr>
            <p:cNvPr id="31" name="Hộp Văn bản 75">
              <a:extLst>
                <a:ext uri="{FF2B5EF4-FFF2-40B4-BE49-F238E27FC236}">
                  <a16:creationId xmlns:a16="http://schemas.microsoft.com/office/drawing/2014/main" id="{73950677-6E7A-4E9C-916E-09ACA7A82582}"/>
                </a:ext>
              </a:extLst>
            </p:cNvPr>
            <p:cNvSpPr txBox="1"/>
            <p:nvPr/>
          </p:nvSpPr>
          <p:spPr>
            <a:xfrm>
              <a:off x="7047775" y="3425735"/>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GT</a:t>
              </a:r>
            </a:p>
          </p:txBody>
        </p:sp>
        <p:cxnSp>
          <p:nvCxnSpPr>
            <p:cNvPr id="32" name="Đường nối Thẳng 77">
              <a:extLst>
                <a:ext uri="{FF2B5EF4-FFF2-40B4-BE49-F238E27FC236}">
                  <a16:creationId xmlns:a16="http://schemas.microsoft.com/office/drawing/2014/main" id="{373E5B9D-1B33-4581-9F70-66145356A2A0}"/>
                </a:ext>
              </a:extLst>
            </p:cNvPr>
            <p:cNvCxnSpPr/>
            <p:nvPr/>
          </p:nvCxnSpPr>
          <p:spPr>
            <a:xfrm>
              <a:off x="8068355" y="3162453"/>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33" name="Đường nối Thẳng 78">
              <a:extLst>
                <a:ext uri="{FF2B5EF4-FFF2-40B4-BE49-F238E27FC236}">
                  <a16:creationId xmlns:a16="http://schemas.microsoft.com/office/drawing/2014/main" id="{2CA9D84F-BD17-4BFE-9327-26DBFB41AA27}"/>
                </a:ext>
              </a:extLst>
            </p:cNvPr>
            <p:cNvCxnSpPr>
              <a:cxnSpLocks/>
            </p:cNvCxnSpPr>
            <p:nvPr/>
          </p:nvCxnSpPr>
          <p:spPr>
            <a:xfrm>
              <a:off x="7047775" y="4248143"/>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34" name="Hộp Văn bản 79">
              <a:extLst>
                <a:ext uri="{FF2B5EF4-FFF2-40B4-BE49-F238E27FC236}">
                  <a16:creationId xmlns:a16="http://schemas.microsoft.com/office/drawing/2014/main" id="{299DCBB7-2191-41CA-835A-1C4AFE470178}"/>
                </a:ext>
              </a:extLst>
            </p:cNvPr>
            <p:cNvSpPr txBox="1"/>
            <p:nvPr/>
          </p:nvSpPr>
          <p:spPr>
            <a:xfrm>
              <a:off x="7047775" y="4482109"/>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KL</a:t>
              </a:r>
            </a:p>
          </p:txBody>
        </p:sp>
      </p:grpSp>
      <p:graphicFrame>
        <p:nvGraphicFramePr>
          <p:cNvPr id="44" name="Object 43"/>
          <p:cNvGraphicFramePr>
            <a:graphicFrameLocks noChangeAspect="1"/>
          </p:cNvGraphicFramePr>
          <p:nvPr>
            <p:extLst>
              <p:ext uri="{D42A27DB-BD31-4B8C-83A1-F6EECF244321}">
                <p14:modId xmlns:p14="http://schemas.microsoft.com/office/powerpoint/2010/main" val="3769920644"/>
              </p:ext>
            </p:extLst>
          </p:nvPr>
        </p:nvGraphicFramePr>
        <p:xfrm>
          <a:off x="2238529" y="3876158"/>
          <a:ext cx="1217548" cy="465533"/>
        </p:xfrm>
        <a:graphic>
          <a:graphicData uri="http://schemas.openxmlformats.org/presentationml/2006/ole">
            <mc:AlternateContent xmlns:mc="http://schemas.openxmlformats.org/markup-compatibility/2006">
              <mc:Choice xmlns:v="urn:schemas-microsoft-com:vml" Requires="v">
                <p:oleObj spid="_x0000_s8304" name="Equation" r:id="rId6" imgW="431640" imgH="164880" progId="Equation.DSMT4">
                  <p:embed/>
                </p:oleObj>
              </mc:Choice>
              <mc:Fallback>
                <p:oleObj name="Equation" r:id="rId6" imgW="431640" imgH="164880" progId="Equation.DSMT4">
                  <p:embed/>
                  <p:pic>
                    <p:nvPicPr>
                      <p:cNvPr id="2" name="Object 1"/>
                      <p:cNvPicPr/>
                      <p:nvPr/>
                    </p:nvPicPr>
                    <p:blipFill>
                      <a:blip r:embed="rId7"/>
                      <a:stretch>
                        <a:fillRect/>
                      </a:stretch>
                    </p:blipFill>
                    <p:spPr>
                      <a:xfrm>
                        <a:off x="2238529" y="3876158"/>
                        <a:ext cx="1217548" cy="46553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873478183"/>
              </p:ext>
            </p:extLst>
          </p:nvPr>
        </p:nvGraphicFramePr>
        <p:xfrm>
          <a:off x="2284204" y="4397276"/>
          <a:ext cx="2226800" cy="549827"/>
        </p:xfrm>
        <a:graphic>
          <a:graphicData uri="http://schemas.openxmlformats.org/presentationml/2006/ole">
            <mc:AlternateContent xmlns:mc="http://schemas.openxmlformats.org/markup-compatibility/2006">
              <mc:Choice xmlns:v="urn:schemas-microsoft-com:vml" Requires="v">
                <p:oleObj spid="_x0000_s8305" name="Equation" r:id="rId8" imgW="1028520" imgH="253800" progId="Equation.DSMT4">
                  <p:embed/>
                </p:oleObj>
              </mc:Choice>
              <mc:Fallback>
                <p:oleObj name="Equation" r:id="rId8" imgW="1028520" imgH="253800" progId="Equation.DSMT4">
                  <p:embed/>
                  <p:pic>
                    <p:nvPicPr>
                      <p:cNvPr id="4" name="Object 3"/>
                      <p:cNvPicPr/>
                      <p:nvPr/>
                    </p:nvPicPr>
                    <p:blipFill>
                      <a:blip r:embed="rId9"/>
                      <a:stretch>
                        <a:fillRect/>
                      </a:stretch>
                    </p:blipFill>
                    <p:spPr>
                      <a:xfrm>
                        <a:off x="2284204" y="4397276"/>
                        <a:ext cx="2226800" cy="54982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151196771"/>
              </p:ext>
            </p:extLst>
          </p:nvPr>
        </p:nvGraphicFramePr>
        <p:xfrm>
          <a:off x="2282030" y="5195641"/>
          <a:ext cx="830865" cy="563801"/>
        </p:xfrm>
        <a:graphic>
          <a:graphicData uri="http://schemas.openxmlformats.org/presentationml/2006/ole">
            <mc:AlternateContent xmlns:mc="http://schemas.openxmlformats.org/markup-compatibility/2006">
              <mc:Choice xmlns:v="urn:schemas-microsoft-com:vml" Requires="v">
                <p:oleObj spid="_x0000_s8306" name="Equation" r:id="rId10" imgW="355320" imgH="241200" progId="Equation.DSMT4">
                  <p:embed/>
                </p:oleObj>
              </mc:Choice>
              <mc:Fallback>
                <p:oleObj name="Equation" r:id="rId10" imgW="355320" imgH="241200" progId="Equation.DSMT4">
                  <p:embed/>
                  <p:pic>
                    <p:nvPicPr>
                      <p:cNvPr id="5" name="Object 4"/>
                      <p:cNvPicPr/>
                      <p:nvPr/>
                    </p:nvPicPr>
                    <p:blipFill>
                      <a:blip r:embed="rId11"/>
                      <a:stretch>
                        <a:fillRect/>
                      </a:stretch>
                    </p:blipFill>
                    <p:spPr>
                      <a:xfrm>
                        <a:off x="2282030" y="5195641"/>
                        <a:ext cx="830865" cy="563801"/>
                      </a:xfrm>
                      <a:prstGeom prst="rect">
                        <a:avLst/>
                      </a:prstGeom>
                    </p:spPr>
                  </p:pic>
                </p:oleObj>
              </mc:Fallback>
            </mc:AlternateContent>
          </a:graphicData>
        </a:graphic>
      </p:graphicFrame>
      <p:grpSp>
        <p:nvGrpSpPr>
          <p:cNvPr id="4" name="Group 3"/>
          <p:cNvGrpSpPr/>
          <p:nvPr/>
        </p:nvGrpSpPr>
        <p:grpSpPr>
          <a:xfrm>
            <a:off x="5022762" y="2535226"/>
            <a:ext cx="6664279" cy="1835805"/>
            <a:chOff x="5039544" y="2974118"/>
            <a:chExt cx="6664279" cy="1835805"/>
          </a:xfrm>
        </p:grpSpPr>
        <p:sp>
          <p:nvSpPr>
            <p:cNvPr id="28" name="Rectangle: Rounded Corners 9">
              <a:extLst>
                <a:ext uri="{FF2B5EF4-FFF2-40B4-BE49-F238E27FC236}">
                  <a16:creationId xmlns:a16="http://schemas.microsoft.com/office/drawing/2014/main" id="{12417EF8-03C5-4389-AB19-A222A97921E1}"/>
                </a:ext>
              </a:extLst>
            </p:cNvPr>
            <p:cNvSpPr/>
            <p:nvPr/>
          </p:nvSpPr>
          <p:spPr>
            <a:xfrm>
              <a:off x="5039544" y="2974118"/>
              <a:ext cx="6664279" cy="183580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rong </a:t>
              </a:r>
              <a:r>
                <a:rPr lang="vi-VN" sz="2800" dirty="0">
                  <a:solidFill>
                    <a:schemeClr val="tx1"/>
                  </a:solidFill>
                  <a:cs typeface="#9Slide03 Arima Madurai Medium" panose="00000600000000000000" pitchFamily="2" charset="0"/>
                </a:rPr>
                <a:t>tam giác ABC vuông tại A, ta có:</a:t>
              </a:r>
            </a:p>
            <a:p>
              <a:pPr algn="just"/>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tổng hai góc nhọn trong một tam giác vuông</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93360306"/>
                </p:ext>
              </p:extLst>
            </p:nvPr>
          </p:nvGraphicFramePr>
          <p:xfrm>
            <a:off x="5235276" y="3597455"/>
            <a:ext cx="1663936" cy="535844"/>
          </p:xfrm>
          <a:graphic>
            <a:graphicData uri="http://schemas.openxmlformats.org/presentationml/2006/ole">
              <mc:AlternateContent xmlns:mc="http://schemas.openxmlformats.org/markup-compatibility/2006">
                <mc:Choice xmlns:v="urn:schemas-microsoft-com:vml" Requires="v">
                  <p:oleObj spid="_x0000_s8307" name="Equation" r:id="rId12" imgW="749160" imgH="241200" progId="Equation.DSMT4">
                    <p:embed/>
                  </p:oleObj>
                </mc:Choice>
                <mc:Fallback>
                  <p:oleObj name="Equation" r:id="rId12" imgW="749160" imgH="241200" progId="Equation.DSMT4">
                    <p:embed/>
                    <p:pic>
                      <p:nvPicPr>
                        <p:cNvPr id="0" name=""/>
                        <p:cNvPicPr/>
                        <p:nvPr/>
                      </p:nvPicPr>
                      <p:blipFill>
                        <a:blip r:embed="rId13"/>
                        <a:stretch>
                          <a:fillRect/>
                        </a:stretch>
                      </p:blipFill>
                      <p:spPr>
                        <a:xfrm>
                          <a:off x="5235276" y="3597455"/>
                          <a:ext cx="1663936" cy="535844"/>
                        </a:xfrm>
                        <a:prstGeom prst="rect">
                          <a:avLst/>
                        </a:prstGeom>
                      </p:spPr>
                    </p:pic>
                  </p:oleObj>
                </mc:Fallback>
              </mc:AlternateContent>
            </a:graphicData>
          </a:graphic>
        </p:graphicFrame>
      </p:grpSp>
      <p:grpSp>
        <p:nvGrpSpPr>
          <p:cNvPr id="5" name="Group 4"/>
          <p:cNvGrpSpPr/>
          <p:nvPr/>
        </p:nvGrpSpPr>
        <p:grpSpPr>
          <a:xfrm>
            <a:off x="4974297" y="4393446"/>
            <a:ext cx="6664279" cy="1921307"/>
            <a:chOff x="5039544" y="4902822"/>
            <a:chExt cx="6664279" cy="1921307"/>
          </a:xfrm>
        </p:grpSpPr>
        <mc:AlternateContent xmlns:mc="http://schemas.openxmlformats.org/markup-compatibility/2006">
          <mc:Choice xmlns:a14="http://schemas.microsoft.com/office/drawing/2010/main" Requires="a14">
            <p:sp>
              <p:nvSpPr>
                <p:cNvPr id="29" name="Rectangle: Rounded Corners 9">
                  <a:extLst>
                    <a:ext uri="{FF2B5EF4-FFF2-40B4-BE49-F238E27FC236}">
                      <a16:creationId xmlns:a16="http://schemas.microsoft.com/office/drawing/2014/main" id="{12417EF8-03C5-4389-AB19-A222A97921E1}"/>
                    </a:ext>
                  </a:extLst>
                </p:cNvPr>
                <p:cNvSpPr/>
                <p:nvPr/>
              </p:nvSpPr>
              <p:spPr>
                <a:xfrm>
                  <a:off x="5039544" y="4902822"/>
                  <a:ext cx="6664279" cy="1921307"/>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Suy </a:t>
                  </a:r>
                  <a:r>
                    <a:rPr lang="vi-VN" sz="2800" dirty="0">
                      <a:solidFill>
                        <a:schemeClr val="tx1"/>
                      </a:solidFill>
                      <a:cs typeface="#9Slide03 Arima Madurai Medium" panose="00000600000000000000" pitchFamily="2" charset="0"/>
                    </a:rPr>
                    <a:t>ra: </a:t>
                  </a:r>
                </a:p>
                <a:p>
                  <a:pPr algn="just"/>
                  <a:endParaRPr lang="vi-VN" sz="2800" dirty="0">
                    <a:solidFill>
                      <a:schemeClr val="tx1"/>
                    </a:solidFill>
                    <a:cs typeface="#9Slide03 Arima Madurai Medium" panose="00000600000000000000" pitchFamily="2" charset="0"/>
                  </a:endParaRPr>
                </a:p>
                <a:p>
                  <a:pPr algn="just"/>
                  <a:r>
                    <a:rPr lang="vi-VN" sz="2800" dirty="0">
                      <a:solidFill>
                        <a:schemeClr val="tx1"/>
                      </a:solidFill>
                      <a:cs typeface="#9Slide03 Arima Madurai Medium" panose="00000600000000000000" pitchFamily="2" charset="0"/>
                    </a:rPr>
                    <a:t>Vậy độ nghiêng của máng trượt so với phương thẳng đứng là </a:t>
                  </a:r>
                  <a14:m>
                    <m:oMath xmlns:m="http://schemas.openxmlformats.org/officeDocument/2006/math">
                      <m:sSup>
                        <m:sSupPr>
                          <m:ctrlPr>
                            <a:rPr lang="vi-VN" sz="2800" i="1">
                              <a:solidFill>
                                <a:schemeClr val="tx1"/>
                              </a:solidFill>
                              <a:latin typeface="Cambria Math" panose="02040503050406030204" pitchFamily="18" charset="0"/>
                            </a:rPr>
                          </m:ctrlPr>
                        </m:sSupPr>
                        <m:e>
                          <m:r>
                            <a:rPr lang="vi-VN" sz="2800" b="0" i="1">
                              <a:solidFill>
                                <a:schemeClr val="tx1"/>
                              </a:solidFill>
                              <a:latin typeface="Cambria Math" panose="02040503050406030204" pitchFamily="18" charset="0"/>
                            </a:rPr>
                            <m:t>52</m:t>
                          </m:r>
                        </m:e>
                        <m:sup>
                          <m:r>
                            <m:rPr>
                              <m:sty m:val="p"/>
                            </m:rPr>
                            <a:rPr lang="vi-VN" sz="2800" b="0" i="1">
                              <a:solidFill>
                                <a:schemeClr val="tx1"/>
                              </a:solidFill>
                              <a:latin typeface="Cambria Math" panose="02040503050406030204" pitchFamily="18" charset="0"/>
                            </a:rPr>
                            <m:t>o</m:t>
                          </m:r>
                        </m:sup>
                      </m:sSup>
                    </m:oMath>
                  </a14:m>
                  <a:r>
                    <a:rPr lang="vi-VN" sz="2800" dirty="0">
                      <a:solidFill>
                        <a:schemeClr val="tx1"/>
                      </a:solidFill>
                      <a:cs typeface="#9Slide03 Arima Madurai Medium" panose="00000600000000000000" pitchFamily="2" charset="0"/>
                    </a:rPr>
                    <a:t>.</a:t>
                  </a:r>
                </a:p>
              </p:txBody>
            </p:sp>
          </mc:Choice>
          <mc:Fallback>
            <p:sp>
              <p:nvSpPr>
                <p:cNvPr id="29" name="Rectangle: Rounded Corners 9">
                  <a:extLst>
                    <a:ext uri="{FF2B5EF4-FFF2-40B4-BE49-F238E27FC236}">
                      <a16:creationId xmlns:a16="http://schemas.microsoft.com/office/drawing/2014/main" id="{12417EF8-03C5-4389-AB19-A222A97921E1}"/>
                    </a:ext>
                  </a:extLst>
                </p:cNvPr>
                <p:cNvSpPr>
                  <a:spLocks noRot="1" noChangeAspect="1" noMove="1" noResize="1" noEditPoints="1" noAdjustHandles="1" noChangeArrowheads="1" noChangeShapeType="1" noTextEdit="1"/>
                </p:cNvSpPr>
                <p:nvPr/>
              </p:nvSpPr>
              <p:spPr>
                <a:xfrm>
                  <a:off x="5039544" y="4902822"/>
                  <a:ext cx="6664279" cy="1921307"/>
                </a:xfrm>
                <a:prstGeom prst="roundRect">
                  <a:avLst/>
                </a:prstGeom>
                <a:blipFill>
                  <a:blip r:embed="rId14"/>
                  <a:stretch>
                    <a:fillRect l="-365" r="-365" b="-5363"/>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 name="Object 2"/>
                <p:cNvGraphicFramePr>
                  <a:graphicFrameLocks noChangeAspect="1"/>
                </p:cNvGraphicFramePr>
                <p:nvPr>
                  <p:extLst>
                    <p:ext uri="{D42A27DB-BD31-4B8C-83A1-F6EECF244321}">
                      <p14:modId xmlns:p14="http://schemas.microsoft.com/office/powerpoint/2010/main" val="3396164818"/>
                    </p:ext>
                  </p:extLst>
                </p:nvPr>
              </p:nvGraphicFramePr>
              <p:xfrm>
                <a:off x="6549056" y="5263332"/>
                <a:ext cx="4531900" cy="593836"/>
              </p:xfrm>
              <a:graphic>
                <a:graphicData uri="http://schemas.openxmlformats.org/presentationml/2006/ole">
                  <mc:AlternateContent>
                    <mc:Choice xmlns:v="urn:schemas-microsoft-com:vml" Requires="v">
                      <p:oleObj spid="_x0000_s8308" name="Equation" r:id="rId15" imgW="1841400" imgH="241200" progId="Equation.DSMT4">
                        <p:embed/>
                      </p:oleObj>
                    </mc:Choice>
                    <mc:Fallback>
                      <p:oleObj name="Equation" r:id="rId15" imgW="1841400" imgH="241200" progId="Equation.DSMT4">
                        <p:embed/>
                        <p:pic>
                          <p:nvPicPr>
                            <p:cNvPr id="0" name=""/>
                            <p:cNvPicPr/>
                            <p:nvPr/>
                          </p:nvPicPr>
                          <p:blipFill>
                            <a:blip r:embed="rId16"/>
                            <a:stretch>
                              <a:fillRect/>
                            </a:stretch>
                          </p:blipFill>
                          <p:spPr>
                            <a:xfrm>
                              <a:off x="6549056" y="5263332"/>
                              <a:ext cx="4531900" cy="593836"/>
                            </a:xfrm>
                            <a:prstGeom prst="rect">
                              <a:avLst/>
                            </a:prstGeom>
                          </p:spPr>
                        </p:pic>
                      </p:oleObj>
                    </mc:Fallback>
                  </mc:AlternateContent>
                </a:graphicData>
              </a:graphic>
            </p:graphicFrame>
          </mc:Choice>
          <mc:Fallback>
            <p:graphicFrame>
              <p:nvGraphicFramePr>
                <p:cNvPr id="3" name="Object 2"/>
                <p:cNvGraphicFramePr>
                  <a:graphicFrameLocks noChangeAspect="1"/>
                </p:cNvGraphicFramePr>
                <p:nvPr>
                  <p:extLst>
                    <p:ext uri="{D42A27DB-BD31-4B8C-83A1-F6EECF244321}">
                      <p14:modId xmlns:p14="http://schemas.microsoft.com/office/powerpoint/2010/main" val="3396164818"/>
                    </p:ext>
                  </p:extLst>
                </p:nvPr>
              </p:nvGraphicFramePr>
              <p:xfrm>
                <a:off x="6549056" y="5263332"/>
                <a:ext cx="4531900" cy="593836"/>
              </p:xfrm>
              <a:graphic>
                <a:graphicData uri="http://schemas.openxmlformats.org/presentationml/2006/ole">
                  <mc:AlternateContent>
                    <mc:Choice xmlns:v="urn:schemas-microsoft-com:vml" Requires="v">
                      <p:oleObj spid="_x0000_s8308" name="Equation" r:id="rId15" imgW="1841400" imgH="241200" progId="Equation.DSMT4">
                        <p:embed/>
                      </p:oleObj>
                    </mc:Choice>
                    <mc:Fallback>
                      <p:oleObj name="Equation" r:id="rId15" imgW="1841400" imgH="241200" progId="Equation.DSMT4">
                        <p:embed/>
                        <p:pic>
                          <p:nvPicPr>
                            <p:cNvPr id="0" name=""/>
                            <p:cNvPicPr/>
                            <p:nvPr/>
                          </p:nvPicPr>
                          <p:blipFill>
                            <a:blip r:embed="rId16"/>
                            <a:stretch>
                              <a:fillRect/>
                            </a:stretch>
                          </p:blipFill>
                          <p:spPr>
                            <a:xfrm>
                              <a:off x="6549056" y="5263332"/>
                              <a:ext cx="4531900" cy="593836"/>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1143184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anim calcmode="lin" valueType="num">
                                      <p:cBhvr additive="base">
                                        <p:cTn id="13" dur="500" fill="hold"/>
                                        <p:tgtEl>
                                          <p:spTgt spid="121"/>
                                        </p:tgtEl>
                                        <p:attrNameLst>
                                          <p:attrName>ppt_x</p:attrName>
                                        </p:attrNameLst>
                                      </p:cBhvr>
                                      <p:tavLst>
                                        <p:tav tm="0">
                                          <p:val>
                                            <p:strVal val="0-#ppt_w/2"/>
                                          </p:val>
                                        </p:tav>
                                        <p:tav tm="100000">
                                          <p:val>
                                            <p:strVal val="#ppt_x"/>
                                          </p:val>
                                        </p:tav>
                                      </p:tavLst>
                                    </p:anim>
                                    <p:anim calcmode="lin" valueType="num">
                                      <p:cBhvr additive="base">
                                        <p:cTn id="14"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3"/>
                                        </p:tgtEl>
                                        <p:attrNameLst>
                                          <p:attrName>style.visibility</p:attrName>
                                        </p:attrNameLst>
                                      </p:cBhvr>
                                      <p:to>
                                        <p:strVal val="visible"/>
                                      </p:to>
                                    </p:set>
                                    <p:anim calcmode="lin" valueType="num">
                                      <p:cBhvr additive="base">
                                        <p:cTn id="19" dur="500" fill="hold"/>
                                        <p:tgtEl>
                                          <p:spTgt spid="113"/>
                                        </p:tgtEl>
                                        <p:attrNameLst>
                                          <p:attrName>ppt_x</p:attrName>
                                        </p:attrNameLst>
                                      </p:cBhvr>
                                      <p:tavLst>
                                        <p:tav tm="0">
                                          <p:val>
                                            <p:strVal val="#ppt_x"/>
                                          </p:val>
                                        </p:tav>
                                        <p:tav tm="100000">
                                          <p:val>
                                            <p:strVal val="#ppt_x"/>
                                          </p:val>
                                        </p:tav>
                                      </p:tavLst>
                                    </p:anim>
                                    <p:anim calcmode="lin" valueType="num">
                                      <p:cBhvr additive="base">
                                        <p:cTn id="20"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ppt_x"/>
                                          </p:val>
                                        </p:tav>
                                        <p:tav tm="100000">
                                          <p:val>
                                            <p:strVal val="#ppt_x"/>
                                          </p:val>
                                        </p:tav>
                                      </p:tavLst>
                                    </p:anim>
                                    <p:anim calcmode="lin" valueType="num">
                                      <p:cBhvr additive="base">
                                        <p:cTn id="4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21" grpId="0" animBg="1"/>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t="4000" b="21801"/>
          <a:stretch/>
        </p:blipFill>
        <p:spPr>
          <a:xfrm>
            <a:off x="-34811" y="0"/>
            <a:ext cx="12211729" cy="7067550"/>
          </a:xfrm>
          <a:prstGeom prst="rect">
            <a:avLst/>
          </a:prstGeom>
        </p:spPr>
      </p:pic>
      <p:pic>
        <p:nvPicPr>
          <p:cNvPr id="1026" name="Picture 2" descr="Tree Cartoon Wallpapers - Top Free Tree Cartoon Backgrounds -  WallpaperAcces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1" y="304800"/>
            <a:ext cx="5938715" cy="625642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Star Sparkling Sticker for iOS &amp;amp; Android | GIPHY"/>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53507" y="1542697"/>
            <a:ext cx="1231686" cy="1231686"/>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Sapphire&amp;#39;s Profile - MyDramaLis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958467" y="-107986"/>
            <a:ext cx="2541087" cy="289424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 descr="Sapphire&amp;#39;s Profile - MyDramaLis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433708" y="792877"/>
            <a:ext cx="2541087" cy="289424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Sapphire&amp;#39;s Profile - MyDramaLis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4196160">
            <a:off x="7170995" y="2353147"/>
            <a:ext cx="2541087" cy="289424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o draw cartoon star fruit Archives - How to draw step by step"/>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3030" b="97980" l="8108" r="83514"/>
                    </a14:imgEffect>
                  </a14:imgLayer>
                </a14:imgProps>
              </a:ext>
              <a:ext uri="{28A0092B-C50C-407E-A947-70E740481C1C}">
                <a14:useLocalDpi xmlns:a14="http://schemas.microsoft.com/office/drawing/2010/main" val="0"/>
              </a:ext>
            </a:extLst>
          </a:blip>
          <a:srcRect/>
          <a:stretch>
            <a:fillRect/>
          </a:stretch>
        </p:blipFill>
        <p:spPr bwMode="auto">
          <a:xfrm>
            <a:off x="8798546" y="3200400"/>
            <a:ext cx="1494626" cy="11997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ow to draw cartoon star fruit Archives - How to draw step by step"/>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3030" b="97980" l="8108" r="83514"/>
                    </a14:imgEffect>
                  </a14:imgLayer>
                </a14:imgProps>
              </a:ext>
              <a:ext uri="{28A0092B-C50C-407E-A947-70E740481C1C}">
                <a14:useLocalDpi xmlns:a14="http://schemas.microsoft.com/office/drawing/2010/main" val="0"/>
              </a:ext>
            </a:extLst>
          </a:blip>
          <a:srcRect/>
          <a:stretch>
            <a:fillRect/>
          </a:stretch>
        </p:blipFill>
        <p:spPr bwMode="auto">
          <a:xfrm flipH="1">
            <a:off x="6284464" y="3687124"/>
            <a:ext cx="1494626" cy="119974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Bird GIFs - Get the best GIF on GIPHY"/>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082583" y="179547"/>
            <a:ext cx="3435012" cy="2497541"/>
          </a:xfrm>
          <a:prstGeom prst="rect">
            <a:avLst/>
          </a:prstGeom>
          <a:noFill/>
          <a:extLst>
            <a:ext uri="{909E8E84-426E-40DD-AFC4-6F175D3DCCD1}">
              <a14:hiddenFill xmlns:a14="http://schemas.microsoft.com/office/drawing/2010/main">
                <a:solidFill>
                  <a:srgbClr val="FFFFFF"/>
                </a:solidFill>
              </a14:hiddenFill>
            </a:ext>
          </a:extLst>
        </p:spPr>
      </p:pic>
      <p:sp>
        <p:nvSpPr>
          <p:cNvPr id="11" name="Cloud Callout 10"/>
          <p:cNvSpPr/>
          <p:nvPr/>
        </p:nvSpPr>
        <p:spPr>
          <a:xfrm>
            <a:off x="15081" y="2197962"/>
            <a:ext cx="3551238" cy="2038350"/>
          </a:xfrm>
          <a:prstGeom prst="cloudCallout">
            <a:avLst>
              <a:gd name="adj1" fmla="val 61523"/>
              <a:gd name="adj2" fmla="val -617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pPr>
            <a:r>
              <a:rPr lang="en-US" sz="3600" b="1" kern="0" dirty="0" err="1">
                <a:solidFill>
                  <a:srgbClr val="FFFF00"/>
                </a:solidFill>
                <a:latin typeface="Arial" panose="020B0604020202020204" pitchFamily="34" charset="0"/>
                <a:cs typeface="Arial" panose="020B0604020202020204" pitchFamily="34" charset="0"/>
                <a:sym typeface="Arial"/>
              </a:rPr>
              <a:t>ĂN</a:t>
            </a:r>
            <a:r>
              <a:rPr lang="en-US" sz="3600" b="1" kern="0" dirty="0">
                <a:solidFill>
                  <a:srgbClr val="FFFF00"/>
                </a:solidFill>
                <a:latin typeface="Arial" panose="020B0604020202020204" pitchFamily="34" charset="0"/>
                <a:cs typeface="Arial" panose="020B0604020202020204" pitchFamily="34" charset="0"/>
                <a:sym typeface="Arial"/>
              </a:rPr>
              <a:t> </a:t>
            </a:r>
            <a:r>
              <a:rPr lang="en-US" sz="3600" b="1" kern="0" dirty="0" err="1">
                <a:solidFill>
                  <a:srgbClr val="FFFF00"/>
                </a:solidFill>
                <a:latin typeface="Arial" panose="020B0604020202020204" pitchFamily="34" charset="0"/>
                <a:cs typeface="Arial" panose="020B0604020202020204" pitchFamily="34" charset="0"/>
                <a:sym typeface="Arial"/>
              </a:rPr>
              <a:t>KHẾ</a:t>
            </a:r>
            <a:r>
              <a:rPr lang="en-US" sz="3600" b="1" kern="0" dirty="0">
                <a:solidFill>
                  <a:srgbClr val="FFFF00"/>
                </a:solidFill>
                <a:latin typeface="Arial" panose="020B0604020202020204" pitchFamily="34" charset="0"/>
                <a:cs typeface="Arial" panose="020B0604020202020204" pitchFamily="34" charset="0"/>
                <a:sym typeface="Arial"/>
              </a:rPr>
              <a:t> </a:t>
            </a:r>
          </a:p>
          <a:p>
            <a:pPr algn="ctr">
              <a:buClr>
                <a:srgbClr val="000000"/>
              </a:buClr>
            </a:pPr>
            <a:r>
              <a:rPr lang="en-US" sz="3600" b="1" kern="0" dirty="0" err="1">
                <a:solidFill>
                  <a:srgbClr val="FFFF00"/>
                </a:solidFill>
                <a:latin typeface="Arial" panose="020B0604020202020204" pitchFamily="34" charset="0"/>
                <a:cs typeface="Arial" panose="020B0604020202020204" pitchFamily="34" charset="0"/>
                <a:sym typeface="Arial"/>
              </a:rPr>
              <a:t>TRẢ</a:t>
            </a:r>
            <a:r>
              <a:rPr lang="en-US" sz="3600" b="1" kern="0" dirty="0">
                <a:solidFill>
                  <a:srgbClr val="FFFF00"/>
                </a:solidFill>
                <a:latin typeface="Arial" panose="020B0604020202020204" pitchFamily="34" charset="0"/>
                <a:cs typeface="Arial" panose="020B0604020202020204" pitchFamily="34" charset="0"/>
                <a:sym typeface="Arial"/>
              </a:rPr>
              <a:t> </a:t>
            </a:r>
            <a:r>
              <a:rPr lang="en-US" sz="3600" b="1" kern="0" dirty="0" err="1">
                <a:solidFill>
                  <a:srgbClr val="FFFF00"/>
                </a:solidFill>
                <a:latin typeface="Arial" panose="020B0604020202020204" pitchFamily="34" charset="0"/>
                <a:cs typeface="Arial" panose="020B0604020202020204" pitchFamily="34" charset="0"/>
                <a:sym typeface="Arial"/>
              </a:rPr>
              <a:t>VÀNG</a:t>
            </a:r>
            <a:endParaRPr lang="en-US" sz="3600" b="1" kern="0" dirty="0">
              <a:solidFill>
                <a:srgbClr val="FFFF00"/>
              </a:solidFill>
              <a:latin typeface="Arial" panose="020B0604020202020204" pitchFamily="34" charset="0"/>
              <a:cs typeface="Arial" panose="020B0604020202020204" pitchFamily="34" charset="0"/>
              <a:sym typeface="Arial"/>
            </a:endParaRPr>
          </a:p>
        </p:txBody>
      </p:sp>
      <p:pic>
        <p:nvPicPr>
          <p:cNvPr id="22" name="Nhac-chuong-bao-thuc-nhe-nha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649200" y="2765113"/>
            <a:ext cx="609600" cy="609600"/>
          </a:xfrm>
          <a:prstGeom prst="rect">
            <a:avLst/>
          </a:prstGeom>
        </p:spPr>
      </p:pic>
      <p:pic>
        <p:nvPicPr>
          <p:cNvPr id="1039"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1285" y="3820068"/>
            <a:ext cx="2477546" cy="285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1" name="Picture 17" descr="Welcome to Bask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958" y="5292726"/>
            <a:ext cx="2463484" cy="1296973"/>
          </a:xfrm>
          <a:prstGeom prst="rect">
            <a:avLst/>
          </a:prstGeom>
          <a:noFill/>
          <a:extLst>
            <a:ext uri="{909E8E84-426E-40DD-AFC4-6F175D3DCCD1}">
              <a14:hiddenFill xmlns:a14="http://schemas.microsoft.com/office/drawing/2010/main">
                <a:solidFill>
                  <a:srgbClr val="FFFFFF"/>
                </a:solidFill>
              </a14:hiddenFill>
            </a:ext>
          </a:extLst>
        </p:spPr>
      </p:pic>
      <p:pic>
        <p:nvPicPr>
          <p:cNvPr id="1042" name="khế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63031" y="2283902"/>
            <a:ext cx="835025"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3" name="khế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58467" y="914984"/>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 name="khế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5171" y="1559718"/>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5" name="khế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9337" y="2694074"/>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8" name="Picture 24" descr="Cartoon gold stacked pile Royalty Free Vector Image"/>
          <p:cNvPicPr>
            <a:picLocks noChangeAspect="1" noChangeArrowheads="1"/>
          </p:cNvPicPr>
          <p:nvPr/>
        </p:nvPicPr>
        <p:blipFill>
          <a:blip r:embed="rId19">
            <a:extLst>
              <a:ext uri="{BEBA8EAE-BF5A-486C-A8C5-ECC9F3942E4B}">
                <a14:imgProps xmlns:a14="http://schemas.microsoft.com/office/drawing/2010/main">
                  <a14:imgLayer r:embed="rId20">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3841540" y="1981932"/>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4" descr="Cartoon gold stacked pile Royalty Free Vector Image"/>
          <p:cNvPicPr>
            <a:picLocks noChangeAspect="1" noChangeArrowheads="1"/>
          </p:cNvPicPr>
          <p:nvPr/>
        </p:nvPicPr>
        <p:blipFill>
          <a:blip r:embed="rId19">
            <a:extLst>
              <a:ext uri="{BEBA8EAE-BF5A-486C-A8C5-ECC9F3942E4B}">
                <a14:imgProps xmlns:a14="http://schemas.microsoft.com/office/drawing/2010/main">
                  <a14:imgLayer r:embed="rId20">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3993940" y="1447801"/>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4" descr="Cartoon gold stacked pile Royalty Free Vector Image"/>
          <p:cNvPicPr>
            <a:picLocks noChangeAspect="1" noChangeArrowheads="1"/>
          </p:cNvPicPr>
          <p:nvPr/>
        </p:nvPicPr>
        <p:blipFill>
          <a:blip r:embed="rId19">
            <a:extLst>
              <a:ext uri="{BEBA8EAE-BF5A-486C-A8C5-ECC9F3942E4B}">
                <a14:imgProps xmlns:a14="http://schemas.microsoft.com/office/drawing/2010/main">
                  <a14:imgLayer r:embed="rId20">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4032040" y="1514476"/>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4" descr="Cartoon gold stacked pile Royalty Free Vector Image"/>
          <p:cNvPicPr>
            <a:picLocks noChangeAspect="1" noChangeArrowheads="1"/>
          </p:cNvPicPr>
          <p:nvPr/>
        </p:nvPicPr>
        <p:blipFill>
          <a:blip r:embed="rId19">
            <a:extLst>
              <a:ext uri="{BEBA8EAE-BF5A-486C-A8C5-ECC9F3942E4B}">
                <a14:imgProps xmlns:a14="http://schemas.microsoft.com/office/drawing/2010/main">
                  <a14:imgLayer r:embed="rId20">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4048552" y="1546683"/>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4" descr="Cartoon gold stacked pile Royalty Free Vector Image"/>
          <p:cNvPicPr>
            <a:picLocks noChangeAspect="1" noChangeArrowheads="1"/>
          </p:cNvPicPr>
          <p:nvPr/>
        </p:nvPicPr>
        <p:blipFill>
          <a:blip r:embed="rId19">
            <a:extLst>
              <a:ext uri="{BEBA8EAE-BF5A-486C-A8C5-ECC9F3942E4B}">
                <a14:imgProps xmlns:a14="http://schemas.microsoft.com/office/drawing/2010/main">
                  <a14:imgLayer r:embed="rId20">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4065064" y="1945218"/>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5"/>
          <p:cNvPicPr>
            <a:picLocks noChangeAspect="1" noChangeArrowheads="1"/>
          </p:cNvPicPr>
          <p:nvPr/>
        </p:nvPicPr>
        <p:blipFill>
          <a:blip r:embed="rId21">
            <a:extLst>
              <a:ext uri="{BEBA8EAE-BF5A-486C-A8C5-ECC9F3942E4B}">
                <a14:imgProps xmlns:a14="http://schemas.microsoft.com/office/drawing/2010/main">
                  <a14:imgLayer r:embed="rId22">
                    <a14:imgEffect>
                      <a14:backgroundRemoval t="0" b="100000" l="14109" r="85396">
                        <a14:foregroundMark x1="22277" y1="22819" x2="48020" y2="38255"/>
                        <a14:foregroundMark x1="16089" y1="2013" x2="22277" y2="16779"/>
                        <a14:foregroundMark x1="24010" y1="18792" x2="33168" y2="24161"/>
                        <a14:foregroundMark x1="36386" y1="27517" x2="50990" y2="30872"/>
                        <a14:foregroundMark x1="50990" y1="30872" x2="67079" y2="25503"/>
                        <a14:foregroundMark x1="68317" y1="24832" x2="79208" y2="14094"/>
                        <a14:foregroundMark x1="79950" y1="14094" x2="83416" y2="671"/>
                        <a14:foregroundMark x1="81436" y1="22819" x2="72277" y2="72483"/>
                        <a14:foregroundMark x1="83416" y1="14765" x2="71287" y2="83221"/>
                        <a14:foregroundMark x1="71040" y1="36242" x2="60149" y2="95973"/>
                        <a14:foregroundMark x1="48020" y1="44295" x2="45050" y2="91275"/>
                        <a14:foregroundMark x1="18812" y1="23490" x2="34158" y2="88591"/>
                        <a14:foregroundMark x1="25990" y1="77181" x2="28960" y2="85906"/>
                        <a14:foregroundMark x1="15842" y1="10067" x2="23267" y2="74497"/>
                        <a14:foregroundMark x1="32178" y1="91275" x2="43317" y2="97315"/>
                        <a14:foregroundMark x1="82921" y1="25503" x2="75495" y2="83893"/>
                        <a14:foregroundMark x1="82178" y1="36242" x2="81188" y2="61745"/>
                        <a14:foregroundMark x1="79455" y1="67114" x2="75248" y2="77181"/>
                        <a14:foregroundMark x1="73515" y1="79866" x2="69059" y2="92617"/>
                        <a14:backgroundMark x1="32426" y1="12752" x2="67327" y2="12752"/>
                        <a14:backgroundMark x1="21287" y1="5369" x2="31683" y2="16107"/>
                      </a14:backgroundRemoval>
                    </a14:imgEffect>
                  </a14:imgLayer>
                </a14:imgProps>
              </a:ext>
              <a:ext uri="{28A0092B-C50C-407E-A947-70E740481C1C}">
                <a14:useLocalDpi xmlns:a14="http://schemas.microsoft.com/office/drawing/2010/main" val="0"/>
              </a:ext>
            </a:extLst>
          </a:blip>
          <a:srcRect/>
          <a:stretch>
            <a:fillRect/>
          </a:stretch>
        </p:blipFill>
        <p:spPr bwMode="auto">
          <a:xfrm>
            <a:off x="558959" y="5694303"/>
            <a:ext cx="2462213"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2" name="Picture 28">
            <a:hlinkClick r:id="rId23" action="ppaction://hlinksldjump"/>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2214" y="3793236"/>
            <a:ext cx="2086845" cy="2950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Rounded Corners 19">
            <a:extLst>
              <a:ext uri="{FF2B5EF4-FFF2-40B4-BE49-F238E27FC236}">
                <a16:creationId xmlns:a16="http://schemas.microsoft.com/office/drawing/2014/main" id="{F0B9D66F-5601-40B8-86B8-4B94AB7C2B0B}"/>
              </a:ext>
            </a:extLst>
          </p:cNvPr>
          <p:cNvSpPr/>
          <p:nvPr/>
        </p:nvSpPr>
        <p:spPr>
          <a:xfrm>
            <a:off x="90200" y="125677"/>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err="1">
                <a:solidFill>
                  <a:srgbClr val="C55A11"/>
                </a:solidFill>
                <a:latin typeface="Arial" panose="020B0604020202020204" pitchFamily="34" charset="0"/>
                <a:cs typeface="Arial" panose="020B0604020202020204" pitchFamily="34" charset="0"/>
              </a:rPr>
              <a:t>HOẠT</a:t>
            </a:r>
            <a:r>
              <a:rPr lang="en-US" sz="2800" b="1" dirty="0">
                <a:solidFill>
                  <a:srgbClr val="C55A11"/>
                </a:solidFill>
                <a:latin typeface="Arial" panose="020B0604020202020204" pitchFamily="34" charset="0"/>
                <a:cs typeface="Arial" panose="020B0604020202020204" pitchFamily="34" charset="0"/>
              </a:rPr>
              <a:t> </a:t>
            </a:r>
            <a:r>
              <a:rPr lang="en-US" sz="2800" b="1" dirty="0" err="1">
                <a:solidFill>
                  <a:srgbClr val="C55A11"/>
                </a:solidFill>
                <a:latin typeface="Arial" panose="020B0604020202020204" pitchFamily="34" charset="0"/>
                <a:cs typeface="Arial" panose="020B0604020202020204" pitchFamily="34" charset="0"/>
              </a:rPr>
              <a:t>ĐỘNG</a:t>
            </a:r>
            <a:r>
              <a:rPr lang="en-US" sz="2800" b="1" dirty="0">
                <a:solidFill>
                  <a:srgbClr val="C55A11"/>
                </a:solidFill>
                <a:latin typeface="Arial" panose="020B0604020202020204" pitchFamily="34" charset="0"/>
                <a:cs typeface="Arial" panose="020B0604020202020204" pitchFamily="34" charset="0"/>
              </a:rPr>
              <a:t> </a:t>
            </a:r>
            <a:r>
              <a:rPr lang="en-US" sz="2800" b="1" dirty="0" err="1">
                <a:solidFill>
                  <a:srgbClr val="C55A11"/>
                </a:solidFill>
                <a:latin typeface="Arial" panose="020B0604020202020204" pitchFamily="34" charset="0"/>
                <a:cs typeface="Arial" panose="020B0604020202020204" pitchFamily="34" charset="0"/>
              </a:rPr>
              <a:t>MỞ</a:t>
            </a:r>
            <a:r>
              <a:rPr lang="en-US" sz="2800" b="1" dirty="0">
                <a:solidFill>
                  <a:srgbClr val="C55A11"/>
                </a:solidFill>
                <a:latin typeface="Arial" panose="020B0604020202020204" pitchFamily="34" charset="0"/>
                <a:cs typeface="Arial" panose="020B0604020202020204" pitchFamily="34" charset="0"/>
              </a:rPr>
              <a:t> </a:t>
            </a:r>
            <a:r>
              <a:rPr lang="en-US" sz="2800" b="1" dirty="0" err="1">
                <a:solidFill>
                  <a:srgbClr val="C55A11"/>
                </a:solidFill>
                <a:latin typeface="Arial" panose="020B0604020202020204" pitchFamily="34" charset="0"/>
                <a:cs typeface="Arial" panose="020B0604020202020204" pitchFamily="34" charset="0"/>
              </a:rPr>
              <a:t>ĐẦU</a:t>
            </a:r>
            <a:endParaRPr lang="en-US" sz="2800" dirty="0">
              <a:solidFill>
                <a:srgbClr val="C55A11"/>
              </a:solidFill>
              <a:latin typeface="Arial" panose="020B0604020202020204" pitchFamily="34" charset="0"/>
              <a:cs typeface="Arial" panose="020B0604020202020204" pitchFamily="34" charset="0"/>
            </a:endParaRPr>
          </a:p>
        </p:txBody>
      </p:sp>
      <p:sp>
        <p:nvSpPr>
          <p:cNvPr id="31" name="Rectangle: Rounded Corners 19">
            <a:extLst>
              <a:ext uri="{FF2B5EF4-FFF2-40B4-BE49-F238E27FC236}">
                <a16:creationId xmlns:a16="http://schemas.microsoft.com/office/drawing/2014/main" id="{F0B9D66F-5601-40B8-86B8-4B94AB7C2B0B}"/>
              </a:ext>
            </a:extLst>
          </p:cNvPr>
          <p:cNvSpPr/>
          <p:nvPr/>
        </p:nvSpPr>
        <p:spPr>
          <a:xfrm>
            <a:off x="6097902" y="3679348"/>
            <a:ext cx="5643702" cy="2879284"/>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5"/>
          <a:stretch>
            <a:fillRect/>
          </a:stretch>
        </p:blipFill>
        <p:spPr>
          <a:xfrm>
            <a:off x="6593681" y="3902449"/>
            <a:ext cx="4828450" cy="2456901"/>
          </a:xfrm>
          <a:prstGeom prst="rect">
            <a:avLst/>
          </a:prstGeom>
        </p:spPr>
      </p:pic>
      <p:pic>
        <p:nvPicPr>
          <p:cNvPr id="30" name="khế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35389" y="1522606"/>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8893067"/>
      </p:ext>
    </p:extLst>
  </p:cSld>
  <p:clrMapOvr>
    <a:masterClrMapping/>
  </p:clrMapOvr>
  <p:timing>
    <p:tnLst>
      <p:par>
        <p:cTn id="1" dur="indefinite" restart="never" nodeType="tmRoot">
          <p:childTnLst>
            <p:audio>
              <p:cMediaNode vol="5660" numSld="999">
                <p:cTn id="2" repeatCount="indefinite" fill="hold" display="0">
                  <p:stCondLst>
                    <p:cond delay="indefinite"/>
                  </p:stCondLst>
                  <p:endCondLst>
                    <p:cond evt="onStopAudio" delay="0">
                      <p:tgtEl>
                        <p:sldTgt/>
                      </p:tgtEl>
                    </p:cond>
                  </p:endCondLst>
                </p:cTn>
                <p:tgtEl>
                  <p:spTgt spid="22"/>
                </p:tgtEl>
              </p:cMediaNode>
            </p:audio>
            <p:seq concurrent="1" nextAc="seek">
              <p:cTn id="3" restart="whenNotActive" fill="hold" evtFilter="cancelBubble" nodeType="interactiveSeq">
                <p:stCondLst>
                  <p:cond evt="onClick" delay="0">
                    <p:tgtEl>
                      <p:spTgt spid="30"/>
                    </p:tgtEl>
                  </p:cond>
                </p:stCondLst>
                <p:endSync evt="end" delay="0">
                  <p:rtn val="all"/>
                </p:endSync>
                <p:childTnLst>
                  <p:par>
                    <p:cTn id="4" fill="hold">
                      <p:stCondLst>
                        <p:cond delay="0"/>
                      </p:stCondLst>
                      <p:childTnLst>
                        <p:par>
                          <p:cTn id="5" fill="hold">
                            <p:stCondLst>
                              <p:cond delay="0"/>
                            </p:stCondLst>
                            <p:childTnLst>
                              <p:par>
                                <p:cTn id="6" presetID="10" presetClass="exit" presetSubtype="0" fill="hold" nodeType="clickEffect">
                                  <p:stCondLst>
                                    <p:cond delay="0"/>
                                  </p:stCondLst>
                                  <p:childTnLst>
                                    <p:animEffect transition="out" filter="fade">
                                      <p:cBhvr>
                                        <p:cTn id="7" dur="500"/>
                                        <p:tgtEl>
                                          <p:spTgt spid="30"/>
                                        </p:tgtEl>
                                      </p:cBhvr>
                                    </p:animEffect>
                                    <p:set>
                                      <p:cBhvr>
                                        <p:cTn id="8"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9" name="Rectangle 8">
            <a:extLst>
              <a:ext uri="{FF2B5EF4-FFF2-40B4-BE49-F238E27FC236}">
                <a16:creationId xmlns:a16="http://schemas.microsoft.com/office/drawing/2014/main" id="{427A147A-C16F-4E9D-A441-35E5859CEC24}"/>
              </a:ext>
            </a:extLst>
          </p:cNvPr>
          <p:cNvSpPr/>
          <p:nvPr/>
        </p:nvSpPr>
        <p:spPr>
          <a:xfrm>
            <a:off x="543717" y="1093445"/>
            <a:ext cx="9023070" cy="523220"/>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dirty="0">
                <a:solidFill>
                  <a:srgbClr val="002060"/>
                </a:solidFill>
                <a:ea typeface="Arial" panose="020B0604020202020204" pitchFamily="34" charset="0"/>
                <a:cs typeface="#9Slide03 Arima Madurai Medium" panose="00000600000000000000" pitchFamily="2" charset="0"/>
              </a:rPr>
              <a:t>Bài 2: Trong hình 11, MN // BC. Tính số đo góc C.</a:t>
            </a:r>
            <a:endParaRPr lang="en-US" sz="2800" b="1" dirty="0">
              <a:solidFill>
                <a:srgbClr val="002060"/>
              </a:solidFill>
              <a:ea typeface="Arial" panose="020B0604020202020204" pitchFamily="34" charset="0"/>
              <a:cs typeface="#9Slide03 Arima Madurai Medium" panose="00000600000000000000" pitchFamily="2" charset="0"/>
            </a:endParaRPr>
          </a:p>
        </p:txBody>
      </p:sp>
      <p:pic>
        <p:nvPicPr>
          <p:cNvPr id="20" name="Picture 54">
            <a:extLst>
              <a:ext uri="{FF2B5EF4-FFF2-40B4-BE49-F238E27FC236}">
                <a16:creationId xmlns:a16="http://schemas.microsoft.com/office/drawing/2014/main" id="{3E72D029-69B5-4525-8373-AB1773FDF2C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4014" y="1755103"/>
            <a:ext cx="5175511" cy="4577144"/>
          </a:xfrm>
          <a:prstGeom prst="rect">
            <a:avLst/>
          </a:prstGeom>
          <a:noFill/>
          <a:ln>
            <a:noFill/>
          </a:ln>
        </p:spPr>
      </p:pic>
      <p:grpSp>
        <p:nvGrpSpPr>
          <p:cNvPr id="29" name="Group 30">
            <a:extLst>
              <a:ext uri="{FF2B5EF4-FFF2-40B4-BE49-F238E27FC236}">
                <a16:creationId xmlns:a16="http://schemas.microsoft.com/office/drawing/2014/main" id="{98610BB8-C586-4EBD-8754-741E2662821E}"/>
              </a:ext>
            </a:extLst>
          </p:cNvPr>
          <p:cNvGrpSpPr/>
          <p:nvPr/>
        </p:nvGrpSpPr>
        <p:grpSpPr>
          <a:xfrm>
            <a:off x="226869" y="105809"/>
            <a:ext cx="1213514" cy="683634"/>
            <a:chOff x="3891776" y="2163814"/>
            <a:chExt cx="1256372" cy="683634"/>
          </a:xfrm>
        </p:grpSpPr>
        <p:sp>
          <p:nvSpPr>
            <p:cNvPr id="31"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2"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33" name="Google Shape;3190;p29">
            <a:extLst>
              <a:ext uri="{FF2B5EF4-FFF2-40B4-BE49-F238E27FC236}">
                <a16:creationId xmlns:a16="http://schemas.microsoft.com/office/drawing/2014/main" id="{B61BBDD3-9B8C-4C3A-A5F1-0204BC85E49C}"/>
              </a:ext>
            </a:extLst>
          </p:cNvPr>
          <p:cNvSpPr txBox="1"/>
          <p:nvPr/>
        </p:nvSpPr>
        <p:spPr>
          <a:xfrm flipH="1">
            <a:off x="2007166" y="625284"/>
            <a:ext cx="8361462" cy="479045"/>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FF000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1: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TÍNH</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SỐ</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ĐO</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GÓC</a:t>
            </a:r>
            <a:endParaRPr sz="2400" b="1" dirty="0">
              <a:solidFill>
                <a:srgbClr val="FF0000"/>
              </a:solidFill>
              <a:latin typeface="Arial" panose="020B0604020202020204" pitchFamily="34" charset="0"/>
              <a:ea typeface="Didact Gothic"/>
              <a:cs typeface="Arial" panose="020B0604020202020204" pitchFamily="34" charset="0"/>
              <a:sym typeface="Didact Gothic"/>
            </a:endParaRPr>
          </a:p>
        </p:txBody>
      </p:sp>
      <p:sp>
        <p:nvSpPr>
          <p:cNvPr id="34" name="!!4">
            <a:extLst>
              <a:ext uri="{FF2B5EF4-FFF2-40B4-BE49-F238E27FC236}">
                <a16:creationId xmlns:a16="http://schemas.microsoft.com/office/drawing/2014/main" id="{58E6D429-DC53-47C4-8036-1E9D12B8E28B}"/>
              </a:ext>
            </a:extLst>
          </p:cNvPr>
          <p:cNvSpPr/>
          <p:nvPr/>
        </p:nvSpPr>
        <p:spPr>
          <a:xfrm>
            <a:off x="1679588" y="131561"/>
            <a:ext cx="5088403"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grpSp>
        <p:nvGrpSpPr>
          <p:cNvPr id="18" name="Group 17"/>
          <p:cNvGrpSpPr/>
          <p:nvPr/>
        </p:nvGrpSpPr>
        <p:grpSpPr>
          <a:xfrm>
            <a:off x="6951521" y="2561920"/>
            <a:ext cx="3686097" cy="2171381"/>
            <a:chOff x="7047775" y="3162453"/>
            <a:chExt cx="3686097" cy="2171381"/>
          </a:xfrm>
        </p:grpSpPr>
        <p:sp>
          <p:nvSpPr>
            <p:cNvPr id="22" name="Hộp Văn bản 75">
              <a:extLst>
                <a:ext uri="{FF2B5EF4-FFF2-40B4-BE49-F238E27FC236}">
                  <a16:creationId xmlns:a16="http://schemas.microsoft.com/office/drawing/2014/main" id="{73950677-6E7A-4E9C-916E-09ACA7A82582}"/>
                </a:ext>
              </a:extLst>
            </p:cNvPr>
            <p:cNvSpPr txBox="1"/>
            <p:nvPr/>
          </p:nvSpPr>
          <p:spPr>
            <a:xfrm>
              <a:off x="7047775" y="3425735"/>
              <a:ext cx="8146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GT</a:t>
              </a:r>
            </a:p>
          </p:txBody>
        </p:sp>
        <p:cxnSp>
          <p:nvCxnSpPr>
            <p:cNvPr id="23" name="Đường nối Thẳng 77">
              <a:extLst>
                <a:ext uri="{FF2B5EF4-FFF2-40B4-BE49-F238E27FC236}">
                  <a16:creationId xmlns:a16="http://schemas.microsoft.com/office/drawing/2014/main" id="{373E5B9D-1B33-4581-9F70-66145356A2A0}"/>
                </a:ext>
              </a:extLst>
            </p:cNvPr>
            <p:cNvCxnSpPr/>
            <p:nvPr/>
          </p:nvCxnSpPr>
          <p:spPr>
            <a:xfrm>
              <a:off x="8068355" y="3162453"/>
              <a:ext cx="0" cy="2171381"/>
            </a:xfrm>
            <a:prstGeom prst="line">
              <a:avLst/>
            </a:prstGeom>
          </p:spPr>
          <p:style>
            <a:lnRef idx="1">
              <a:schemeClr val="dk1"/>
            </a:lnRef>
            <a:fillRef idx="0">
              <a:schemeClr val="dk1"/>
            </a:fillRef>
            <a:effectRef idx="0">
              <a:schemeClr val="dk1"/>
            </a:effectRef>
            <a:fontRef idx="minor">
              <a:schemeClr val="tx1"/>
            </a:fontRef>
          </p:style>
        </p:cxnSp>
        <p:cxnSp>
          <p:nvCxnSpPr>
            <p:cNvPr id="25" name="Đường nối Thẳng 78">
              <a:extLst>
                <a:ext uri="{FF2B5EF4-FFF2-40B4-BE49-F238E27FC236}">
                  <a16:creationId xmlns:a16="http://schemas.microsoft.com/office/drawing/2014/main" id="{2CA9D84F-BD17-4BFE-9327-26DBFB41AA27}"/>
                </a:ext>
              </a:extLst>
            </p:cNvPr>
            <p:cNvCxnSpPr>
              <a:cxnSpLocks/>
            </p:cNvCxnSpPr>
            <p:nvPr/>
          </p:nvCxnSpPr>
          <p:spPr>
            <a:xfrm>
              <a:off x="7047775" y="4248143"/>
              <a:ext cx="3686097" cy="0"/>
            </a:xfrm>
            <a:prstGeom prst="line">
              <a:avLst/>
            </a:prstGeom>
            <a:ln>
              <a:solidFill>
                <a:srgbClr val="002060"/>
              </a:solidFill>
            </a:ln>
          </p:spPr>
          <p:style>
            <a:lnRef idx="1">
              <a:schemeClr val="dk1"/>
            </a:lnRef>
            <a:fillRef idx="0">
              <a:schemeClr val="dk1"/>
            </a:fillRef>
            <a:effectRef idx="0">
              <a:schemeClr val="dk1"/>
            </a:effectRef>
            <a:fontRef idx="minor">
              <a:schemeClr val="tx1"/>
            </a:fontRef>
          </p:style>
        </p:cxnSp>
        <p:sp>
          <p:nvSpPr>
            <p:cNvPr id="26" name="Hộp Văn bản 79">
              <a:extLst>
                <a:ext uri="{FF2B5EF4-FFF2-40B4-BE49-F238E27FC236}">
                  <a16:creationId xmlns:a16="http://schemas.microsoft.com/office/drawing/2014/main" id="{299DCBB7-2191-41CA-835A-1C4AFE470178}"/>
                </a:ext>
              </a:extLst>
            </p:cNvPr>
            <p:cNvSpPr txBox="1"/>
            <p:nvPr/>
          </p:nvSpPr>
          <p:spPr>
            <a:xfrm>
              <a:off x="7047775" y="4482109"/>
              <a:ext cx="83814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none" strike="noStrike" kern="1200" cap="none" spc="0" normalizeH="0" baseline="0" noProof="0" dirty="0">
                  <a:ln>
                    <a:noFill/>
                  </a:ln>
                  <a:effectLst/>
                  <a:uLnTx/>
                  <a:uFillTx/>
                  <a:latin typeface="Arial" panose="020B0604020202020204" pitchFamily="34" charset="0"/>
                  <a:ea typeface="+mn-ea"/>
                  <a:cs typeface="+mn-cs"/>
                </a:rPr>
                <a:t>KL</a:t>
              </a:r>
            </a:p>
          </p:txBody>
        </p:sp>
      </p:grpSp>
      <p:graphicFrame>
        <p:nvGraphicFramePr>
          <p:cNvPr id="3" name="Object 2"/>
          <p:cNvGraphicFramePr>
            <a:graphicFrameLocks noChangeAspect="1"/>
          </p:cNvGraphicFramePr>
          <p:nvPr>
            <p:extLst>
              <p:ext uri="{D42A27DB-BD31-4B8C-83A1-F6EECF244321}">
                <p14:modId xmlns:p14="http://schemas.microsoft.com/office/powerpoint/2010/main" val="3581358333"/>
              </p:ext>
            </p:extLst>
          </p:nvPr>
        </p:nvGraphicFramePr>
        <p:xfrm>
          <a:off x="8110669" y="2662657"/>
          <a:ext cx="1068249" cy="408448"/>
        </p:xfrm>
        <a:graphic>
          <a:graphicData uri="http://schemas.openxmlformats.org/presentationml/2006/ole">
            <mc:AlternateContent xmlns:mc="http://schemas.openxmlformats.org/markup-compatibility/2006">
              <mc:Choice xmlns:v="urn:schemas-microsoft-com:vml" Requires="v">
                <p:oleObj spid="_x0000_s9302" name="Equation" r:id="rId5" imgW="431640" imgH="164880" progId="Equation.DSMT4">
                  <p:embed/>
                </p:oleObj>
              </mc:Choice>
              <mc:Fallback>
                <p:oleObj name="Equation" r:id="rId5" imgW="431640" imgH="164880" progId="Equation.DSMT4">
                  <p:embed/>
                  <p:pic>
                    <p:nvPicPr>
                      <p:cNvPr id="0" name=""/>
                      <p:cNvPicPr/>
                      <p:nvPr/>
                    </p:nvPicPr>
                    <p:blipFill>
                      <a:blip r:embed="rId6"/>
                      <a:stretch>
                        <a:fillRect/>
                      </a:stretch>
                    </p:blipFill>
                    <p:spPr>
                      <a:xfrm>
                        <a:off x="8110669" y="2662657"/>
                        <a:ext cx="1068249" cy="40844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92250022"/>
              </p:ext>
            </p:extLst>
          </p:nvPr>
        </p:nvGraphicFramePr>
        <p:xfrm>
          <a:off x="9317485" y="2611156"/>
          <a:ext cx="1665363" cy="448367"/>
        </p:xfrm>
        <a:graphic>
          <a:graphicData uri="http://schemas.openxmlformats.org/presentationml/2006/ole">
            <mc:AlternateContent xmlns:mc="http://schemas.openxmlformats.org/markup-compatibility/2006">
              <mc:Choice xmlns:v="urn:schemas-microsoft-com:vml" Requires="v">
                <p:oleObj spid="_x0000_s9303" name="Equation" r:id="rId7" imgW="660240" imgH="177480" progId="Equation.DSMT4">
                  <p:embed/>
                </p:oleObj>
              </mc:Choice>
              <mc:Fallback>
                <p:oleObj name="Equation" r:id="rId7" imgW="660240" imgH="177480" progId="Equation.DSMT4">
                  <p:embed/>
                  <p:pic>
                    <p:nvPicPr>
                      <p:cNvPr id="0" name=""/>
                      <p:cNvPicPr/>
                      <p:nvPr/>
                    </p:nvPicPr>
                    <p:blipFill>
                      <a:blip r:embed="rId8"/>
                      <a:stretch>
                        <a:fillRect/>
                      </a:stretch>
                    </p:blipFill>
                    <p:spPr>
                      <a:xfrm>
                        <a:off x="9317485" y="2611156"/>
                        <a:ext cx="1665363" cy="4483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68617437"/>
              </p:ext>
            </p:extLst>
          </p:nvPr>
        </p:nvGraphicFramePr>
        <p:xfrm>
          <a:off x="8083185" y="3052629"/>
          <a:ext cx="2967203" cy="587565"/>
        </p:xfrm>
        <a:graphic>
          <a:graphicData uri="http://schemas.openxmlformats.org/presentationml/2006/ole">
            <mc:AlternateContent xmlns:mc="http://schemas.openxmlformats.org/markup-compatibility/2006">
              <mc:Choice xmlns:v="urn:schemas-microsoft-com:vml" Requires="v">
                <p:oleObj spid="_x0000_s9304" name="Equation" r:id="rId9" imgW="1282680" imgH="253800" progId="Equation.DSMT4">
                  <p:embed/>
                </p:oleObj>
              </mc:Choice>
              <mc:Fallback>
                <p:oleObj name="Equation" r:id="rId9" imgW="1282680" imgH="253800" progId="Equation.DSMT4">
                  <p:embed/>
                  <p:pic>
                    <p:nvPicPr>
                      <p:cNvPr id="0" name=""/>
                      <p:cNvPicPr/>
                      <p:nvPr/>
                    </p:nvPicPr>
                    <p:blipFill>
                      <a:blip r:embed="rId10"/>
                      <a:stretch>
                        <a:fillRect/>
                      </a:stretch>
                    </p:blipFill>
                    <p:spPr>
                      <a:xfrm>
                        <a:off x="8083185" y="3052629"/>
                        <a:ext cx="2967203" cy="58756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2909347"/>
              </p:ext>
            </p:extLst>
          </p:nvPr>
        </p:nvGraphicFramePr>
        <p:xfrm>
          <a:off x="8110669" y="3849427"/>
          <a:ext cx="882240" cy="578019"/>
        </p:xfrm>
        <a:graphic>
          <a:graphicData uri="http://schemas.openxmlformats.org/presentationml/2006/ole">
            <mc:AlternateContent xmlns:mc="http://schemas.openxmlformats.org/markup-compatibility/2006">
              <mc:Choice xmlns:v="urn:schemas-microsoft-com:vml" Requires="v">
                <p:oleObj spid="_x0000_s9305" name="Equation" r:id="rId11" imgW="368280" imgH="241200" progId="Equation.DSMT4">
                  <p:embed/>
                </p:oleObj>
              </mc:Choice>
              <mc:Fallback>
                <p:oleObj name="Equation" r:id="rId11" imgW="368280" imgH="241200" progId="Equation.DSMT4">
                  <p:embed/>
                  <p:pic>
                    <p:nvPicPr>
                      <p:cNvPr id="0" name=""/>
                      <p:cNvPicPr/>
                      <p:nvPr/>
                    </p:nvPicPr>
                    <p:blipFill>
                      <a:blip r:embed="rId12"/>
                      <a:stretch>
                        <a:fillRect/>
                      </a:stretch>
                    </p:blipFill>
                    <p:spPr>
                      <a:xfrm>
                        <a:off x="8110669" y="3849427"/>
                        <a:ext cx="882240" cy="578019"/>
                      </a:xfrm>
                      <a:prstGeom prst="rect">
                        <a:avLst/>
                      </a:prstGeom>
                    </p:spPr>
                  </p:pic>
                </p:oleObj>
              </mc:Fallback>
            </mc:AlternateContent>
          </a:graphicData>
        </a:graphic>
      </p:graphicFrame>
    </p:spTree>
    <p:extLst>
      <p:ext uri="{BB962C8B-B14F-4D97-AF65-F5344CB8AC3E}">
        <p14:creationId xmlns:p14="http://schemas.microsoft.com/office/powerpoint/2010/main" val="39995723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500" fill="hold"/>
                                        <p:tgtEl>
                                          <p:spTgt spid="18"/>
                                        </p:tgtEl>
                                        <p:attrNameLst>
                                          <p:attrName>ppt_x</p:attrName>
                                        </p:attrNameLst>
                                      </p:cBhvr>
                                      <p:tavLst>
                                        <p:tav tm="0">
                                          <p:val>
                                            <p:strVal val="#ppt_x"/>
                                          </p:val>
                                        </p:tav>
                                        <p:tav tm="100000">
                                          <p:val>
                                            <p:strVal val="#ppt_x"/>
                                          </p:val>
                                        </p:tav>
                                      </p:tavLst>
                                    </p:anim>
                                    <p:anim calcmode="lin" valueType="num">
                                      <p:cBhvr additive="base">
                                        <p:cTn id="1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9" name="Rectangle 8">
            <a:extLst>
              <a:ext uri="{FF2B5EF4-FFF2-40B4-BE49-F238E27FC236}">
                <a16:creationId xmlns:a16="http://schemas.microsoft.com/office/drawing/2014/main" id="{427A147A-C16F-4E9D-A441-35E5859CEC24}"/>
              </a:ext>
            </a:extLst>
          </p:cNvPr>
          <p:cNvSpPr/>
          <p:nvPr/>
        </p:nvSpPr>
        <p:spPr>
          <a:xfrm>
            <a:off x="543717" y="1093445"/>
            <a:ext cx="9023070" cy="523220"/>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a:solidFill>
                  <a:srgbClr val="002060"/>
                </a:solidFill>
                <a:ea typeface="Arial" panose="020B0604020202020204" pitchFamily="34" charset="0"/>
                <a:cs typeface="#9Slide03 Arima Madurai Medium" panose="00000600000000000000" pitchFamily="2" charset="0"/>
              </a:rPr>
              <a:t>Bài 2: Trong hình 11, MN // BC. Tính số đo góc C.</a:t>
            </a:r>
            <a:endParaRPr lang="en-US" sz="2800" b="1">
              <a:solidFill>
                <a:srgbClr val="002060"/>
              </a:solidFill>
              <a:ea typeface="Arial" panose="020B0604020202020204" pitchFamily="34" charset="0"/>
              <a:cs typeface="#9Slide03 Arima Madurai Medium" panose="00000600000000000000" pitchFamily="2" charset="0"/>
            </a:endParaRPr>
          </a:p>
        </p:txBody>
      </p:sp>
      <p:pic>
        <p:nvPicPr>
          <p:cNvPr id="20" name="Picture 54">
            <a:extLst>
              <a:ext uri="{FF2B5EF4-FFF2-40B4-BE49-F238E27FC236}">
                <a16:creationId xmlns:a16="http://schemas.microsoft.com/office/drawing/2014/main" id="{3E72D029-69B5-4525-8373-AB1773FDF2C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46260" y="1482023"/>
            <a:ext cx="5175511" cy="4577144"/>
          </a:xfrm>
          <a:prstGeom prst="rect">
            <a:avLst/>
          </a:prstGeom>
          <a:noFill/>
          <a:ln>
            <a:noFill/>
          </a:ln>
        </p:spPr>
      </p:pic>
      <p:sp>
        <p:nvSpPr>
          <p:cNvPr id="21" name="Google Shape;3190;p29">
            <a:extLst>
              <a:ext uri="{FF2B5EF4-FFF2-40B4-BE49-F238E27FC236}">
                <a16:creationId xmlns:a16="http://schemas.microsoft.com/office/drawing/2014/main" id="{7BEBA266-7797-45E5-BB44-6941D1310527}"/>
              </a:ext>
            </a:extLst>
          </p:cNvPr>
          <p:cNvSpPr txBox="1"/>
          <p:nvPr/>
        </p:nvSpPr>
        <p:spPr>
          <a:xfrm flipH="1">
            <a:off x="762685" y="2036667"/>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nvGrpSpPr>
          <p:cNvPr id="29" name="Group 30">
            <a:extLst>
              <a:ext uri="{FF2B5EF4-FFF2-40B4-BE49-F238E27FC236}">
                <a16:creationId xmlns:a16="http://schemas.microsoft.com/office/drawing/2014/main" id="{98610BB8-C586-4EBD-8754-741E2662821E}"/>
              </a:ext>
            </a:extLst>
          </p:cNvPr>
          <p:cNvGrpSpPr/>
          <p:nvPr/>
        </p:nvGrpSpPr>
        <p:grpSpPr>
          <a:xfrm>
            <a:off x="226869" y="105809"/>
            <a:ext cx="1213514" cy="683634"/>
            <a:chOff x="3891776" y="2163814"/>
            <a:chExt cx="1256372" cy="683634"/>
          </a:xfrm>
        </p:grpSpPr>
        <p:sp>
          <p:nvSpPr>
            <p:cNvPr id="31"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2"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33" name="Google Shape;3190;p29">
            <a:extLst>
              <a:ext uri="{FF2B5EF4-FFF2-40B4-BE49-F238E27FC236}">
                <a16:creationId xmlns:a16="http://schemas.microsoft.com/office/drawing/2014/main" id="{B61BBDD3-9B8C-4C3A-A5F1-0204BC85E49C}"/>
              </a:ext>
            </a:extLst>
          </p:cNvPr>
          <p:cNvSpPr txBox="1"/>
          <p:nvPr/>
        </p:nvSpPr>
        <p:spPr>
          <a:xfrm flipH="1">
            <a:off x="2007166" y="625284"/>
            <a:ext cx="8361462" cy="479045"/>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FF000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1: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TÍNH</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SỐ</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ĐO</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GÓC</a:t>
            </a:r>
            <a:endParaRPr sz="2400" b="1" dirty="0">
              <a:solidFill>
                <a:srgbClr val="FF0000"/>
              </a:solidFill>
              <a:latin typeface="Arial" panose="020B0604020202020204" pitchFamily="34" charset="0"/>
              <a:ea typeface="Didact Gothic"/>
              <a:cs typeface="Arial" panose="020B0604020202020204" pitchFamily="34" charset="0"/>
              <a:sym typeface="Didact Gothic"/>
            </a:endParaRPr>
          </a:p>
        </p:txBody>
      </p:sp>
      <p:sp>
        <p:nvSpPr>
          <p:cNvPr id="34" name="!!4">
            <a:extLst>
              <a:ext uri="{FF2B5EF4-FFF2-40B4-BE49-F238E27FC236}">
                <a16:creationId xmlns:a16="http://schemas.microsoft.com/office/drawing/2014/main" id="{58E6D429-DC53-47C4-8036-1E9D12B8E28B}"/>
              </a:ext>
            </a:extLst>
          </p:cNvPr>
          <p:cNvSpPr/>
          <p:nvPr/>
        </p:nvSpPr>
        <p:spPr>
          <a:xfrm>
            <a:off x="1679588" y="131561"/>
            <a:ext cx="5088403"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22453627"/>
              </p:ext>
            </p:extLst>
          </p:nvPr>
        </p:nvGraphicFramePr>
        <p:xfrm>
          <a:off x="3858547" y="2205676"/>
          <a:ext cx="876300" cy="571500"/>
        </p:xfrm>
        <a:graphic>
          <a:graphicData uri="http://schemas.openxmlformats.org/presentationml/2006/ole">
            <mc:AlternateContent xmlns:mc="http://schemas.openxmlformats.org/markup-compatibility/2006">
              <mc:Choice xmlns:v="urn:schemas-microsoft-com:vml" Requires="v">
                <p:oleObj spid="_x0000_s10431" name="Equation" r:id="rId5" imgW="876325" imgH="571500" progId="Equation.DSMT4">
                  <p:embed/>
                </p:oleObj>
              </mc:Choice>
              <mc:Fallback>
                <p:oleObj name="Equation" r:id="rId5" imgW="876325" imgH="571500" progId="Equation.DSMT4">
                  <p:embed/>
                  <p:pic>
                    <p:nvPicPr>
                      <p:cNvPr id="0" name=""/>
                      <p:cNvPicPr/>
                      <p:nvPr/>
                    </p:nvPicPr>
                    <p:blipFill>
                      <a:blip r:embed="rId6"/>
                      <a:stretch>
                        <a:fillRect/>
                      </a:stretch>
                    </p:blipFill>
                    <p:spPr>
                      <a:xfrm>
                        <a:off x="3858547" y="2205676"/>
                        <a:ext cx="876300" cy="571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77022917"/>
              </p:ext>
            </p:extLst>
          </p:nvPr>
        </p:nvGraphicFramePr>
        <p:xfrm>
          <a:off x="3895792" y="2709479"/>
          <a:ext cx="359082" cy="414860"/>
        </p:xfrm>
        <a:graphic>
          <a:graphicData uri="http://schemas.openxmlformats.org/presentationml/2006/ole">
            <mc:AlternateContent xmlns:mc="http://schemas.openxmlformats.org/markup-compatibility/2006">
              <mc:Choice xmlns:v="urn:schemas-microsoft-com:vml" Requires="v">
                <p:oleObj spid="_x0000_s10432" name="Equation" r:id="rId7" imgW="139680" imgH="203040" progId="Equation.DSMT4">
                  <p:embed/>
                </p:oleObj>
              </mc:Choice>
              <mc:Fallback>
                <p:oleObj name="Equation" r:id="rId7" imgW="139680" imgH="203040" progId="Equation.DSMT4">
                  <p:embed/>
                  <p:pic>
                    <p:nvPicPr>
                      <p:cNvPr id="0" name=""/>
                      <p:cNvPicPr/>
                      <p:nvPr/>
                    </p:nvPicPr>
                    <p:blipFill>
                      <a:blip r:embed="rId8"/>
                      <a:stretch>
                        <a:fillRect/>
                      </a:stretch>
                    </p:blipFill>
                    <p:spPr>
                      <a:xfrm>
                        <a:off x="3895792" y="2709479"/>
                        <a:ext cx="359082" cy="41486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01605093"/>
              </p:ext>
            </p:extLst>
          </p:nvPr>
        </p:nvGraphicFramePr>
        <p:xfrm>
          <a:off x="2939114" y="3089716"/>
          <a:ext cx="2438278" cy="557895"/>
        </p:xfrm>
        <a:graphic>
          <a:graphicData uri="http://schemas.openxmlformats.org/presentationml/2006/ole">
            <mc:AlternateContent xmlns:mc="http://schemas.openxmlformats.org/markup-compatibility/2006">
              <mc:Choice xmlns:v="urn:schemas-microsoft-com:vml" Requires="v">
                <p:oleObj spid="_x0000_s10433" name="Equation" r:id="rId9" imgW="1054080" imgH="241200" progId="Equation.DSMT4">
                  <p:embed/>
                </p:oleObj>
              </mc:Choice>
              <mc:Fallback>
                <p:oleObj name="Equation" r:id="rId9" imgW="1054080" imgH="241200" progId="Equation.DSMT4">
                  <p:embed/>
                  <p:pic>
                    <p:nvPicPr>
                      <p:cNvPr id="0" name=""/>
                      <p:cNvPicPr/>
                      <p:nvPr/>
                    </p:nvPicPr>
                    <p:blipFill>
                      <a:blip r:embed="rId10"/>
                      <a:stretch>
                        <a:fillRect/>
                      </a:stretch>
                    </p:blipFill>
                    <p:spPr>
                      <a:xfrm>
                        <a:off x="2939114" y="3089716"/>
                        <a:ext cx="2438278" cy="55789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43286330"/>
              </p:ext>
            </p:extLst>
          </p:nvPr>
        </p:nvGraphicFramePr>
        <p:xfrm>
          <a:off x="2246946" y="3911808"/>
          <a:ext cx="2049751" cy="585643"/>
        </p:xfrm>
        <a:graphic>
          <a:graphicData uri="http://schemas.openxmlformats.org/presentationml/2006/ole">
            <mc:AlternateContent xmlns:mc="http://schemas.openxmlformats.org/markup-compatibility/2006">
              <mc:Choice xmlns:v="urn:schemas-microsoft-com:vml" Requires="v">
                <p:oleObj spid="_x0000_s10434" name="Equation" r:id="rId11" imgW="888840" imgH="253800" progId="Equation.DSMT4">
                  <p:embed/>
                </p:oleObj>
              </mc:Choice>
              <mc:Fallback>
                <p:oleObj name="Equation" r:id="rId11" imgW="888840" imgH="253800" progId="Equation.DSMT4">
                  <p:embed/>
                  <p:pic>
                    <p:nvPicPr>
                      <p:cNvPr id="0" name=""/>
                      <p:cNvPicPr/>
                      <p:nvPr/>
                    </p:nvPicPr>
                    <p:blipFill>
                      <a:blip r:embed="rId12"/>
                      <a:stretch>
                        <a:fillRect/>
                      </a:stretch>
                    </p:blipFill>
                    <p:spPr>
                      <a:xfrm>
                        <a:off x="2246946" y="3911808"/>
                        <a:ext cx="2049751" cy="58564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1787313"/>
              </p:ext>
            </p:extLst>
          </p:nvPr>
        </p:nvGraphicFramePr>
        <p:xfrm>
          <a:off x="3509297" y="3608943"/>
          <a:ext cx="349250" cy="406400"/>
        </p:xfrm>
        <a:graphic>
          <a:graphicData uri="http://schemas.openxmlformats.org/presentationml/2006/ole">
            <mc:AlternateContent xmlns:mc="http://schemas.openxmlformats.org/markup-compatibility/2006">
              <mc:Choice xmlns:v="urn:schemas-microsoft-com:vml" Requires="v">
                <p:oleObj spid="_x0000_s10435" name="Equation" r:id="rId13" imgW="349188" imgH="406356" progId="Equation.DSMT4">
                  <p:embed/>
                </p:oleObj>
              </mc:Choice>
              <mc:Fallback>
                <p:oleObj name="Equation" r:id="rId13" imgW="349188" imgH="406356" progId="Equation.DSMT4">
                  <p:embed/>
                  <p:pic>
                    <p:nvPicPr>
                      <p:cNvPr id="0" name=""/>
                      <p:cNvPicPr/>
                      <p:nvPr/>
                    </p:nvPicPr>
                    <p:blipFill>
                      <a:blip r:embed="rId14"/>
                      <a:stretch>
                        <a:fillRect/>
                      </a:stretch>
                    </p:blipFill>
                    <p:spPr>
                      <a:xfrm>
                        <a:off x="3509297" y="3608943"/>
                        <a:ext cx="349250" cy="40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69126026"/>
              </p:ext>
            </p:extLst>
          </p:nvPr>
        </p:nvGraphicFramePr>
        <p:xfrm>
          <a:off x="3502719" y="4430672"/>
          <a:ext cx="349250" cy="406400"/>
        </p:xfrm>
        <a:graphic>
          <a:graphicData uri="http://schemas.openxmlformats.org/presentationml/2006/ole">
            <mc:AlternateContent xmlns:mc="http://schemas.openxmlformats.org/markup-compatibility/2006">
              <mc:Choice xmlns:v="urn:schemas-microsoft-com:vml" Requires="v">
                <p:oleObj spid="_x0000_s10436" name="Equation" r:id="rId15" imgW="349188" imgH="406356" progId="Equation.DSMT4">
                  <p:embed/>
                </p:oleObj>
              </mc:Choice>
              <mc:Fallback>
                <p:oleObj name="Equation" r:id="rId15" imgW="349188" imgH="406356" progId="Equation.DSMT4">
                  <p:embed/>
                  <p:pic>
                    <p:nvPicPr>
                      <p:cNvPr id="0" name=""/>
                      <p:cNvPicPr/>
                      <p:nvPr/>
                    </p:nvPicPr>
                    <p:blipFill>
                      <a:blip r:embed="rId16"/>
                      <a:stretch>
                        <a:fillRect/>
                      </a:stretch>
                    </p:blipFill>
                    <p:spPr>
                      <a:xfrm>
                        <a:off x="3502719" y="4430672"/>
                        <a:ext cx="349250" cy="40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74093148"/>
              </p:ext>
            </p:extLst>
          </p:nvPr>
        </p:nvGraphicFramePr>
        <p:xfrm>
          <a:off x="3475220" y="4800867"/>
          <a:ext cx="2149049" cy="516860"/>
        </p:xfrm>
        <a:graphic>
          <a:graphicData uri="http://schemas.openxmlformats.org/presentationml/2006/ole">
            <mc:AlternateContent xmlns:mc="http://schemas.openxmlformats.org/markup-compatibility/2006">
              <mc:Choice xmlns:v="urn:schemas-microsoft-com:vml" Requires="v">
                <p:oleObj spid="_x0000_s10437" name="Equation" r:id="rId17" imgW="1002960" imgH="241200" progId="Equation.DSMT4">
                  <p:embed/>
                </p:oleObj>
              </mc:Choice>
              <mc:Fallback>
                <p:oleObj name="Equation" r:id="rId17" imgW="1002960" imgH="241200" progId="Equation.DSMT4">
                  <p:embed/>
                  <p:pic>
                    <p:nvPicPr>
                      <p:cNvPr id="0" name=""/>
                      <p:cNvPicPr/>
                      <p:nvPr/>
                    </p:nvPicPr>
                    <p:blipFill>
                      <a:blip r:embed="rId18"/>
                      <a:stretch>
                        <a:fillRect/>
                      </a:stretch>
                    </p:blipFill>
                    <p:spPr>
                      <a:xfrm>
                        <a:off x="3475220" y="4800867"/>
                        <a:ext cx="2149049" cy="51686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73247564"/>
              </p:ext>
            </p:extLst>
          </p:nvPr>
        </p:nvGraphicFramePr>
        <p:xfrm>
          <a:off x="3484520" y="5437831"/>
          <a:ext cx="342900" cy="400050"/>
        </p:xfrm>
        <a:graphic>
          <a:graphicData uri="http://schemas.openxmlformats.org/presentationml/2006/ole">
            <mc:AlternateContent xmlns:mc="http://schemas.openxmlformats.org/markup-compatibility/2006">
              <mc:Choice xmlns:v="urn:schemas-microsoft-com:vml" Requires="v">
                <p:oleObj spid="_x0000_s10438" name="Equation" r:id="rId19" imgW="342875" imgH="400050" progId="Equation.DSMT4">
                  <p:embed/>
                </p:oleObj>
              </mc:Choice>
              <mc:Fallback>
                <p:oleObj name="Equation" r:id="rId19" imgW="342875" imgH="400050" progId="Equation.DSMT4">
                  <p:embed/>
                  <p:pic>
                    <p:nvPicPr>
                      <p:cNvPr id="0" name=""/>
                      <p:cNvPicPr/>
                      <p:nvPr/>
                    </p:nvPicPr>
                    <p:blipFill>
                      <a:blip r:embed="rId20"/>
                      <a:stretch>
                        <a:fillRect/>
                      </a:stretch>
                    </p:blipFill>
                    <p:spPr>
                      <a:xfrm>
                        <a:off x="3484520" y="5437831"/>
                        <a:ext cx="342900" cy="4000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9570663"/>
              </p:ext>
            </p:extLst>
          </p:nvPr>
        </p:nvGraphicFramePr>
        <p:xfrm>
          <a:off x="2858257" y="5882929"/>
          <a:ext cx="1663700" cy="444500"/>
        </p:xfrm>
        <a:graphic>
          <a:graphicData uri="http://schemas.openxmlformats.org/presentationml/2006/ole">
            <mc:AlternateContent xmlns:mc="http://schemas.openxmlformats.org/markup-compatibility/2006">
              <mc:Choice xmlns:v="urn:schemas-microsoft-com:vml" Requires="v">
                <p:oleObj spid="_x0000_s10439" name="Equation" r:id="rId21" imgW="1663873" imgH="444588" progId="Equation.DSMT4">
                  <p:embed/>
                </p:oleObj>
              </mc:Choice>
              <mc:Fallback>
                <p:oleObj name="Equation" r:id="rId21" imgW="1663873" imgH="444588" progId="Equation.DSMT4">
                  <p:embed/>
                  <p:pic>
                    <p:nvPicPr>
                      <p:cNvPr id="0" name=""/>
                      <p:cNvPicPr/>
                      <p:nvPr/>
                    </p:nvPicPr>
                    <p:blipFill>
                      <a:blip r:embed="rId22"/>
                      <a:stretch>
                        <a:fillRect/>
                      </a:stretch>
                    </p:blipFill>
                    <p:spPr>
                      <a:xfrm>
                        <a:off x="2858257" y="5882929"/>
                        <a:ext cx="1663700" cy="444500"/>
                      </a:xfrm>
                      <a:prstGeom prst="rect">
                        <a:avLst/>
                      </a:prstGeom>
                    </p:spPr>
                  </p:pic>
                </p:oleObj>
              </mc:Fallback>
            </mc:AlternateContent>
          </a:graphicData>
        </a:graphic>
      </p:graphicFrame>
    </p:spTree>
    <p:extLst>
      <p:ext uri="{BB962C8B-B14F-4D97-AF65-F5344CB8AC3E}">
        <p14:creationId xmlns:p14="http://schemas.microsoft.com/office/powerpoint/2010/main" val="3958853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500" fill="hold"/>
                                        <p:tgtEl>
                                          <p:spTgt spid="5"/>
                                        </p:tgtEl>
                                        <p:attrNameLst>
                                          <p:attrName>ppt_x</p:attrName>
                                        </p:attrNameLst>
                                      </p:cBhvr>
                                      <p:tavLst>
                                        <p:tav tm="0">
                                          <p:val>
                                            <p:strVal val="#ppt_x"/>
                                          </p:val>
                                        </p:tav>
                                        <p:tav tm="100000">
                                          <p:val>
                                            <p:strVal val="#ppt_x"/>
                                          </p:val>
                                        </p:tav>
                                      </p:tavLst>
                                    </p:anim>
                                    <p:anim calcmode="lin" valueType="num">
                                      <p:cBhvr additive="base">
                                        <p:cTn id="4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additive="base">
                                        <p:cTn id="50" dur="500" fill="hold"/>
                                        <p:tgtEl>
                                          <p:spTgt spid="7"/>
                                        </p:tgtEl>
                                        <p:attrNameLst>
                                          <p:attrName>ppt_x</p:attrName>
                                        </p:attrNameLst>
                                      </p:cBhvr>
                                      <p:tavLst>
                                        <p:tav tm="0">
                                          <p:val>
                                            <p:strVal val="#ppt_x"/>
                                          </p:val>
                                        </p:tav>
                                        <p:tav tm="100000">
                                          <p:val>
                                            <p:strVal val="#ppt_x"/>
                                          </p:val>
                                        </p:tav>
                                      </p:tavLst>
                                    </p:anim>
                                    <p:anim calcmode="lin" valueType="num">
                                      <p:cBhvr additive="base">
                                        <p:cTn id="5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additive="base">
                                        <p:cTn id="56" dur="500" fill="hold"/>
                                        <p:tgtEl>
                                          <p:spTgt spid="8"/>
                                        </p:tgtEl>
                                        <p:attrNameLst>
                                          <p:attrName>ppt_x</p:attrName>
                                        </p:attrNameLst>
                                      </p:cBhvr>
                                      <p:tavLst>
                                        <p:tav tm="0">
                                          <p:val>
                                            <p:strVal val="#ppt_x"/>
                                          </p:val>
                                        </p:tav>
                                        <p:tav tm="100000">
                                          <p:val>
                                            <p:strVal val="#ppt_x"/>
                                          </p:val>
                                        </p:tav>
                                      </p:tavLst>
                                    </p:anim>
                                    <p:anim calcmode="lin" valueType="num">
                                      <p:cBhvr additive="base">
                                        <p:cTn id="5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additive="base">
                                        <p:cTn id="62" dur="500" fill="hold"/>
                                        <p:tgtEl>
                                          <p:spTgt spid="9"/>
                                        </p:tgtEl>
                                        <p:attrNameLst>
                                          <p:attrName>ppt_x</p:attrName>
                                        </p:attrNameLst>
                                      </p:cBhvr>
                                      <p:tavLst>
                                        <p:tav tm="0">
                                          <p:val>
                                            <p:strVal val="#ppt_x"/>
                                          </p:val>
                                        </p:tav>
                                        <p:tav tm="100000">
                                          <p:val>
                                            <p:strVal val="#ppt_x"/>
                                          </p:val>
                                        </p:tav>
                                      </p:tavLst>
                                    </p:anim>
                                    <p:anim calcmode="lin" valueType="num">
                                      <p:cBhvr additive="base">
                                        <p:cTn id="6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additive="base">
                                        <p:cTn id="68" dur="500" fill="hold"/>
                                        <p:tgtEl>
                                          <p:spTgt spid="10"/>
                                        </p:tgtEl>
                                        <p:attrNameLst>
                                          <p:attrName>ppt_x</p:attrName>
                                        </p:attrNameLst>
                                      </p:cBhvr>
                                      <p:tavLst>
                                        <p:tav tm="0">
                                          <p:val>
                                            <p:strVal val="#ppt_x"/>
                                          </p:val>
                                        </p:tav>
                                        <p:tav tm="100000">
                                          <p:val>
                                            <p:strVal val="#ppt_x"/>
                                          </p:val>
                                        </p:tav>
                                      </p:tavLst>
                                    </p:anim>
                                    <p:anim calcmode="lin" valueType="num">
                                      <p:cBhvr additive="base">
                                        <p:cTn id="6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10368628" y="225490"/>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8" name="Group 30">
            <a:extLst>
              <a:ext uri="{FF2B5EF4-FFF2-40B4-BE49-F238E27FC236}">
                <a16:creationId xmlns:a16="http://schemas.microsoft.com/office/drawing/2014/main" id="{98610BB8-C586-4EBD-8754-741E2662821E}"/>
              </a:ext>
            </a:extLst>
          </p:cNvPr>
          <p:cNvGrpSpPr/>
          <p:nvPr/>
        </p:nvGrpSpPr>
        <p:grpSpPr>
          <a:xfrm>
            <a:off x="226869" y="105809"/>
            <a:ext cx="1213514" cy="683634"/>
            <a:chOff x="3891776" y="2163814"/>
            <a:chExt cx="1256372" cy="683634"/>
          </a:xfrm>
        </p:grpSpPr>
        <p:sp>
          <p:nvSpPr>
            <p:cNvPr id="109" name="Google Shape;5177;p39">
              <a:extLst>
                <a:ext uri="{FF2B5EF4-FFF2-40B4-BE49-F238E27FC236}">
                  <a16:creationId xmlns:a16="http://schemas.microsoft.com/office/drawing/2014/main" id="{1152E312-EA06-4A0D-8D28-244C91D40165}"/>
                </a:ext>
              </a:extLst>
            </p:cNvPr>
            <p:cNvSpPr/>
            <p:nvPr/>
          </p:nvSpPr>
          <p:spPr>
            <a:xfrm rot="1116996" flipH="1">
              <a:off x="4455631" y="2163814"/>
              <a:ext cx="692517"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10" name="Google Shape;5188;p39">
              <a:extLst>
                <a:ext uri="{FF2B5EF4-FFF2-40B4-BE49-F238E27FC236}">
                  <a16:creationId xmlns:a16="http://schemas.microsoft.com/office/drawing/2014/main" id="{2FE25BFE-9141-4C6E-AE05-92A3B7894B87}"/>
                </a:ext>
              </a:extLst>
            </p:cNvPr>
            <p:cNvCxnSpPr>
              <a:cxnSpLocks/>
            </p:cNvCxnSpPr>
            <p:nvPr/>
          </p:nvCxnSpPr>
          <p:spPr>
            <a:xfrm flipH="1">
              <a:off x="3891776" y="2574284"/>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9" name="Rectangle 8">
            <a:extLst>
              <a:ext uri="{FF2B5EF4-FFF2-40B4-BE49-F238E27FC236}">
                <a16:creationId xmlns:a16="http://schemas.microsoft.com/office/drawing/2014/main" id="{427A147A-C16F-4E9D-A441-35E5859CEC24}"/>
              </a:ext>
            </a:extLst>
          </p:cNvPr>
          <p:cNvSpPr/>
          <p:nvPr/>
        </p:nvSpPr>
        <p:spPr>
          <a:xfrm>
            <a:off x="762685" y="1379540"/>
            <a:ext cx="9324747" cy="523220"/>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dirty="0">
                <a:solidFill>
                  <a:srgbClr val="002060"/>
                </a:solidFill>
                <a:ea typeface="Arial" panose="020B0604020202020204" pitchFamily="34" charset="0"/>
                <a:cs typeface="#9Slide03 Arima Madurai Medium" panose="00000600000000000000" pitchFamily="2" charset="0"/>
              </a:rPr>
              <a:t>Bài 2: Trong hình 11, MN // BC. Tính số đo góc C.</a:t>
            </a:r>
            <a:endParaRPr lang="en-US" sz="2800" b="1" dirty="0">
              <a:solidFill>
                <a:srgbClr val="002060"/>
              </a:solidFill>
              <a:ea typeface="Arial" panose="020B0604020202020204" pitchFamily="34" charset="0"/>
              <a:cs typeface="#9Slide03 Arima Madurai Medium" panose="00000600000000000000" pitchFamily="2" charset="0"/>
            </a:endParaRPr>
          </a:p>
        </p:txBody>
      </p:sp>
      <p:pic>
        <p:nvPicPr>
          <p:cNvPr id="20" name="Picture 54">
            <a:extLst>
              <a:ext uri="{FF2B5EF4-FFF2-40B4-BE49-F238E27FC236}">
                <a16:creationId xmlns:a16="http://schemas.microsoft.com/office/drawing/2014/main" id="{3E72D029-69B5-4525-8373-AB1773FDF2C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78283" y="1930009"/>
            <a:ext cx="5119528" cy="4577144"/>
          </a:xfrm>
          <a:prstGeom prst="rect">
            <a:avLst/>
          </a:prstGeom>
          <a:noFill/>
          <a:ln>
            <a:noFill/>
          </a:ln>
        </p:spPr>
      </p:pic>
      <p:sp>
        <p:nvSpPr>
          <p:cNvPr id="21" name="Google Shape;3190;p29">
            <a:extLst>
              <a:ext uri="{FF2B5EF4-FFF2-40B4-BE49-F238E27FC236}">
                <a16:creationId xmlns:a16="http://schemas.microsoft.com/office/drawing/2014/main" id="{7BEBA266-7797-45E5-BB44-6941D1310527}"/>
              </a:ext>
            </a:extLst>
          </p:cNvPr>
          <p:cNvSpPr txBox="1"/>
          <p:nvPr/>
        </p:nvSpPr>
        <p:spPr>
          <a:xfrm flipH="1">
            <a:off x="762685" y="2125875"/>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25" name="Google Shape;3190;p29">
            <a:extLst>
              <a:ext uri="{FF2B5EF4-FFF2-40B4-BE49-F238E27FC236}">
                <a16:creationId xmlns:a16="http://schemas.microsoft.com/office/drawing/2014/main" id="{B61BBDD3-9B8C-4C3A-A5F1-0204BC85E49C}"/>
              </a:ext>
            </a:extLst>
          </p:cNvPr>
          <p:cNvSpPr txBox="1"/>
          <p:nvPr/>
        </p:nvSpPr>
        <p:spPr>
          <a:xfrm flipH="1">
            <a:off x="2007166" y="625284"/>
            <a:ext cx="8361462" cy="479045"/>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FF000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1: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TÍNH</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SỐ</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ĐO</a:t>
            </a:r>
            <a:r>
              <a:rPr lang="en-US" sz="2400" b="1" dirty="0" smtClean="0">
                <a:solidFill>
                  <a:srgbClr val="FF0000"/>
                </a:solidFill>
                <a:latin typeface="Arial" panose="020B0604020202020204" pitchFamily="34" charset="0"/>
                <a:ea typeface="Didact Gothic"/>
                <a:cs typeface="Arial" panose="020B0604020202020204" pitchFamily="34" charset="0"/>
                <a:sym typeface="Didact Gothic"/>
              </a:rPr>
              <a:t> </a:t>
            </a:r>
            <a:r>
              <a:rPr lang="en-US" sz="2400" b="1" dirty="0" err="1" smtClean="0">
                <a:solidFill>
                  <a:srgbClr val="FF0000"/>
                </a:solidFill>
                <a:latin typeface="Arial" panose="020B0604020202020204" pitchFamily="34" charset="0"/>
                <a:ea typeface="Didact Gothic"/>
                <a:cs typeface="Arial" panose="020B0604020202020204" pitchFamily="34" charset="0"/>
                <a:sym typeface="Didact Gothic"/>
              </a:rPr>
              <a:t>GÓC</a:t>
            </a:r>
            <a:endParaRPr sz="2400" b="1" dirty="0">
              <a:solidFill>
                <a:srgbClr val="FF0000"/>
              </a:solidFill>
              <a:latin typeface="Arial" panose="020B0604020202020204" pitchFamily="34" charset="0"/>
              <a:ea typeface="Didact Gothic"/>
              <a:cs typeface="Arial" panose="020B0604020202020204" pitchFamily="34" charset="0"/>
              <a:sym typeface="Didact Gothic"/>
            </a:endParaRPr>
          </a:p>
        </p:txBody>
      </p:sp>
      <p:sp>
        <p:nvSpPr>
          <p:cNvPr id="28" name="!!4">
            <a:extLst>
              <a:ext uri="{FF2B5EF4-FFF2-40B4-BE49-F238E27FC236}">
                <a16:creationId xmlns:a16="http://schemas.microsoft.com/office/drawing/2014/main" id="{58E6D429-DC53-47C4-8036-1E9D12B8E28B}"/>
              </a:ext>
            </a:extLst>
          </p:cNvPr>
          <p:cNvSpPr/>
          <p:nvPr/>
        </p:nvSpPr>
        <p:spPr>
          <a:xfrm>
            <a:off x="1555074" y="148156"/>
            <a:ext cx="5088403"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grpSp>
        <p:nvGrpSpPr>
          <p:cNvPr id="8" name="Group 7"/>
          <p:cNvGrpSpPr/>
          <p:nvPr/>
        </p:nvGrpSpPr>
        <p:grpSpPr>
          <a:xfrm>
            <a:off x="605669" y="2783557"/>
            <a:ext cx="5392007" cy="928535"/>
            <a:chOff x="605669" y="2783557"/>
            <a:chExt cx="5392007" cy="928535"/>
          </a:xfrm>
        </p:grpSpPr>
        <mc:AlternateContent xmlns:mc="http://schemas.openxmlformats.org/markup-compatibility/2006">
          <mc:Choice xmlns:a14="http://schemas.microsoft.com/office/drawing/2010/main" Requires="a14">
            <p:sp>
              <p:nvSpPr>
                <p:cNvPr id="22" name="Rectangle: Rounded Corners 9">
                  <a:extLst>
                    <a:ext uri="{FF2B5EF4-FFF2-40B4-BE49-F238E27FC236}">
                      <a16:creationId xmlns:a16="http://schemas.microsoft.com/office/drawing/2014/main" id="{E523EC34-9A82-4D58-88A5-C1BFC2F17561}"/>
                    </a:ext>
                  </a:extLst>
                </p:cNvPr>
                <p:cNvSpPr/>
                <p:nvPr/>
              </p:nvSpPr>
              <p:spPr>
                <a:xfrm>
                  <a:off x="605669" y="2783557"/>
                  <a:ext cx="5392007" cy="92853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a có: </a:t>
                  </a:r>
                  <a:r>
                    <a:rPr lang="en-US" sz="2800" dirty="0">
                      <a:solidFill>
                        <a:schemeClr val="tx1"/>
                      </a:solidFill>
                      <a:cs typeface="#9Slide03 Arima Madurai Medium" panose="00000600000000000000" pitchFamily="2" charset="0"/>
                    </a:rPr>
                    <a:t>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nên:</a:t>
                  </a:r>
                </a:p>
                <a:p>
                  <a:pPr algn="just"/>
                  <a:r>
                    <a:rPr lang="en-US" sz="2800" dirty="0" smtClean="0">
                      <a:solidFill>
                        <a:schemeClr val="tx1"/>
                      </a:solidFill>
                      <a:cs typeface="#9Slide03 Arima Madurai Medium" panose="00000600000000000000" pitchFamily="2" charset="0"/>
                    </a:rPr>
                    <a:t>                             </a:t>
                  </a:r>
                  <a14:m>
                    <m:oMath xmlns:m="http://schemas.openxmlformats.org/officeDocument/2006/math">
                      <m:r>
                        <a:rPr lang="vi-VN" sz="2800" b="0" i="1" smtClean="0">
                          <a:solidFill>
                            <a:schemeClr val="tx1"/>
                          </a:solidFill>
                          <a:latin typeface="Cambria Math" panose="02040503050406030204" pitchFamily="18" charset="0"/>
                          <a:cs typeface="#9Slide03 Arima Madurai Medium" panose="00000600000000000000" pitchFamily="2" charset="0"/>
                        </a:rPr>
                        <m:t> </m:t>
                      </m:r>
                    </m:oMath>
                  </a14:m>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góc đồng vị</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mc:Choice>
          <mc:Fallback>
            <p:sp>
              <p:nvSpPr>
                <p:cNvPr id="22" name="Rectangle: Rounded Corners 9">
                  <a:extLst>
                    <a:ext uri="{FF2B5EF4-FFF2-40B4-BE49-F238E27FC236}">
                      <a16:creationId xmlns:a16="http://schemas.microsoft.com/office/drawing/2014/main" id="{E523EC34-9A82-4D58-88A5-C1BFC2F17561}"/>
                    </a:ext>
                  </a:extLst>
                </p:cNvPr>
                <p:cNvSpPr>
                  <a:spLocks noRot="1" noChangeAspect="1" noMove="1" noResize="1" noEditPoints="1" noAdjustHandles="1" noChangeArrowheads="1" noChangeShapeType="1" noTextEdit="1"/>
                </p:cNvSpPr>
                <p:nvPr/>
              </p:nvSpPr>
              <p:spPr>
                <a:xfrm>
                  <a:off x="605669" y="2783557"/>
                  <a:ext cx="5392007" cy="928535"/>
                </a:xfrm>
                <a:prstGeom prst="roundRect">
                  <a:avLst/>
                </a:prstGeom>
                <a:blipFill>
                  <a:blip r:embed="rId6"/>
                  <a:stretch>
                    <a:fillRect l="-1353" t="-8442" b="-16883"/>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2" name="Object 1"/>
                <p:cNvGraphicFramePr>
                  <a:graphicFrameLocks noChangeAspect="1"/>
                </p:cNvGraphicFramePr>
                <p:nvPr>
                  <p:extLst>
                    <p:ext uri="{D42A27DB-BD31-4B8C-83A1-F6EECF244321}">
                      <p14:modId xmlns:p14="http://schemas.microsoft.com/office/powerpoint/2010/main" val="121066156"/>
                    </p:ext>
                  </p:extLst>
                </p:nvPr>
              </p:nvGraphicFramePr>
              <p:xfrm>
                <a:off x="1803167" y="2812647"/>
                <a:ext cx="1663700" cy="444500"/>
              </p:xfrm>
              <a:graphic>
                <a:graphicData uri="http://schemas.openxmlformats.org/presentationml/2006/ole">
                  <mc:AlternateContent>
                    <mc:Choice xmlns:v="urn:schemas-microsoft-com:vml" Requires="v">
                      <p:oleObj spid="_x0000_s11386" name="Equation" r:id="rId7" imgW="1663873" imgH="444588" progId="Equation.DSMT4">
                        <p:embed/>
                      </p:oleObj>
                    </mc:Choice>
                    <mc:Fallback>
                      <p:oleObj name="Equation" r:id="rId7" imgW="1663873" imgH="444588" progId="Equation.DSMT4">
                        <p:embed/>
                        <p:pic>
                          <p:nvPicPr>
                            <p:cNvPr id="0" name=""/>
                            <p:cNvPicPr/>
                            <p:nvPr/>
                          </p:nvPicPr>
                          <p:blipFill>
                            <a:blip r:embed="rId8"/>
                            <a:stretch>
                              <a:fillRect/>
                            </a:stretch>
                          </p:blipFill>
                          <p:spPr>
                            <a:xfrm>
                              <a:off x="1803167" y="2812647"/>
                              <a:ext cx="1663700" cy="444500"/>
                            </a:xfrm>
                            <a:prstGeom prst="rect">
                              <a:avLst/>
                            </a:prstGeom>
                          </p:spPr>
                        </p:pic>
                      </p:oleObj>
                    </mc:Fallback>
                  </mc:AlternateContent>
                </a:graphicData>
              </a:graphic>
            </p:graphicFrame>
          </mc:Choice>
          <mc:Fallback>
            <p:graphicFrame>
              <p:nvGraphicFramePr>
                <p:cNvPr id="2" name="Object 1"/>
                <p:cNvGraphicFramePr>
                  <a:graphicFrameLocks noChangeAspect="1"/>
                </p:cNvGraphicFramePr>
                <p:nvPr>
                  <p:extLst>
                    <p:ext uri="{D42A27DB-BD31-4B8C-83A1-F6EECF244321}">
                      <p14:modId xmlns:p14="http://schemas.microsoft.com/office/powerpoint/2010/main" val="121066156"/>
                    </p:ext>
                  </p:extLst>
                </p:nvPr>
              </p:nvGraphicFramePr>
              <p:xfrm>
                <a:off x="1803167" y="2812647"/>
                <a:ext cx="1663700" cy="444500"/>
              </p:xfrm>
              <a:graphic>
                <a:graphicData uri="http://schemas.openxmlformats.org/presentationml/2006/ole">
                  <mc:AlternateContent>
                    <mc:Choice xmlns:v="urn:schemas-microsoft-com:vml" Requires="v">
                      <p:oleObj spid="_x0000_s11386" name="Equation" r:id="rId7" imgW="1663873" imgH="444588" progId="Equation.DSMT4">
                        <p:embed/>
                      </p:oleObj>
                    </mc:Choice>
                    <mc:Fallback>
                      <p:oleObj name="Equation" r:id="rId7" imgW="1663873" imgH="444588" progId="Equation.DSMT4">
                        <p:embed/>
                        <p:pic>
                          <p:nvPicPr>
                            <p:cNvPr id="0" name=""/>
                            <p:cNvPicPr/>
                            <p:nvPr/>
                          </p:nvPicPr>
                          <p:blipFill>
                            <a:blip r:embed="rId8"/>
                            <a:stretch>
                              <a:fillRect/>
                            </a:stretch>
                          </p:blipFill>
                          <p:spPr>
                            <a:xfrm>
                              <a:off x="1803167" y="2812647"/>
                              <a:ext cx="1663700" cy="44450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3" name="Object 2"/>
                <p:cNvGraphicFramePr>
                  <a:graphicFrameLocks noChangeAspect="1"/>
                </p:cNvGraphicFramePr>
                <p:nvPr>
                  <p:extLst>
                    <p:ext uri="{D42A27DB-BD31-4B8C-83A1-F6EECF244321}">
                      <p14:modId xmlns:p14="http://schemas.microsoft.com/office/powerpoint/2010/main" val="3591696589"/>
                    </p:ext>
                  </p:extLst>
                </p:nvPr>
              </p:nvGraphicFramePr>
              <p:xfrm>
                <a:off x="730017" y="3169366"/>
                <a:ext cx="2293018" cy="542726"/>
              </p:xfrm>
              <a:graphic>
                <a:graphicData uri="http://schemas.openxmlformats.org/presentationml/2006/ole">
                  <mc:AlternateContent>
                    <mc:Choice xmlns:v="urn:schemas-microsoft-com:vml" Requires="v">
                      <p:oleObj spid="_x0000_s11387" name="Equation" r:id="rId9" imgW="2146423" imgH="508044" progId="Equation.DSMT4">
                        <p:embed/>
                      </p:oleObj>
                    </mc:Choice>
                    <mc:Fallback>
                      <p:oleObj name="Equation" r:id="rId9" imgW="2146423" imgH="508044" progId="Equation.DSMT4">
                        <p:embed/>
                        <p:pic>
                          <p:nvPicPr>
                            <p:cNvPr id="0" name=""/>
                            <p:cNvPicPr/>
                            <p:nvPr/>
                          </p:nvPicPr>
                          <p:blipFill>
                            <a:blip r:embed="rId10"/>
                            <a:stretch>
                              <a:fillRect/>
                            </a:stretch>
                          </p:blipFill>
                          <p:spPr>
                            <a:xfrm>
                              <a:off x="730017" y="3169366"/>
                              <a:ext cx="2293018" cy="542726"/>
                            </a:xfrm>
                            <a:prstGeom prst="rect">
                              <a:avLst/>
                            </a:prstGeom>
                          </p:spPr>
                        </p:pic>
                      </p:oleObj>
                    </mc:Fallback>
                  </mc:AlternateContent>
                </a:graphicData>
              </a:graphic>
            </p:graphicFrame>
          </mc:Choice>
          <mc:Fallback>
            <p:graphicFrame>
              <p:nvGraphicFramePr>
                <p:cNvPr id="3" name="Object 2"/>
                <p:cNvGraphicFramePr>
                  <a:graphicFrameLocks noChangeAspect="1"/>
                </p:cNvGraphicFramePr>
                <p:nvPr>
                  <p:extLst>
                    <p:ext uri="{D42A27DB-BD31-4B8C-83A1-F6EECF244321}">
                      <p14:modId xmlns:p14="http://schemas.microsoft.com/office/powerpoint/2010/main" val="3591696589"/>
                    </p:ext>
                  </p:extLst>
                </p:nvPr>
              </p:nvGraphicFramePr>
              <p:xfrm>
                <a:off x="730017" y="3169366"/>
                <a:ext cx="2293018" cy="542726"/>
              </p:xfrm>
              <a:graphic>
                <a:graphicData uri="http://schemas.openxmlformats.org/presentationml/2006/ole">
                  <mc:AlternateContent>
                    <mc:Choice xmlns:v="urn:schemas-microsoft-com:vml" Requires="v">
                      <p:oleObj spid="_x0000_s11387" name="Equation" r:id="rId9" imgW="2146423" imgH="508044" progId="Equation.DSMT4">
                        <p:embed/>
                      </p:oleObj>
                    </mc:Choice>
                    <mc:Fallback>
                      <p:oleObj name="Equation" r:id="rId9" imgW="2146423" imgH="508044" progId="Equation.DSMT4">
                        <p:embed/>
                        <p:pic>
                          <p:nvPicPr>
                            <p:cNvPr id="0" name=""/>
                            <p:cNvPicPr/>
                            <p:nvPr/>
                          </p:nvPicPr>
                          <p:blipFill>
                            <a:blip r:embed="rId10"/>
                            <a:stretch>
                              <a:fillRect/>
                            </a:stretch>
                          </p:blipFill>
                          <p:spPr>
                            <a:xfrm>
                              <a:off x="730017" y="3169366"/>
                              <a:ext cx="2293018" cy="542726"/>
                            </a:xfrm>
                            <a:prstGeom prst="rect">
                              <a:avLst/>
                            </a:prstGeom>
                          </p:spPr>
                        </p:pic>
                      </p:oleObj>
                    </mc:Fallback>
                  </mc:AlternateContent>
                </a:graphicData>
              </a:graphic>
            </p:graphicFrame>
          </mc:Fallback>
        </mc:AlternateContent>
      </p:grpSp>
      <p:grpSp>
        <p:nvGrpSpPr>
          <p:cNvPr id="9" name="Group 8"/>
          <p:cNvGrpSpPr/>
          <p:nvPr/>
        </p:nvGrpSpPr>
        <p:grpSpPr>
          <a:xfrm>
            <a:off x="507690" y="3835179"/>
            <a:ext cx="5918355" cy="1454576"/>
            <a:chOff x="507690" y="3835179"/>
            <a:chExt cx="5918355" cy="1454576"/>
          </a:xfrm>
        </p:grpSpPr>
        <p:sp>
          <p:nvSpPr>
            <p:cNvPr id="18" name="Rectangle: Rounded Corners 9">
              <a:extLst>
                <a:ext uri="{FF2B5EF4-FFF2-40B4-BE49-F238E27FC236}">
                  <a16:creationId xmlns:a16="http://schemas.microsoft.com/office/drawing/2014/main" id="{E523EC34-9A82-4D58-88A5-C1BFC2F17561}"/>
                </a:ext>
              </a:extLst>
            </p:cNvPr>
            <p:cNvSpPr/>
            <p:nvPr/>
          </p:nvSpPr>
          <p:spPr>
            <a:xfrm>
              <a:off x="507690" y="3835179"/>
              <a:ext cx="5918355" cy="1454576"/>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rong</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r>
                <a:rPr lang="vi-VN" sz="2800" dirty="0">
                  <a:solidFill>
                    <a:schemeClr val="tx1"/>
                  </a:solidFill>
                  <a:cs typeface="#9Slide03 Arima Madurai Medium" panose="00000600000000000000" pitchFamily="2" charset="0"/>
                </a:rPr>
                <a:t>ta có:</a:t>
              </a:r>
            </a:p>
            <a:p>
              <a:pPr algn="just"/>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tổng ba góc của một tam giác</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97387405"/>
                </p:ext>
              </p:extLst>
            </p:nvPr>
          </p:nvGraphicFramePr>
          <p:xfrm>
            <a:off x="1768327" y="3933803"/>
            <a:ext cx="1060450" cy="406400"/>
          </p:xfrm>
          <a:graphic>
            <a:graphicData uri="http://schemas.openxmlformats.org/presentationml/2006/ole">
              <mc:AlternateContent xmlns:mc="http://schemas.openxmlformats.org/markup-compatibility/2006">
                <mc:Choice xmlns:v="urn:schemas-microsoft-com:vml" Requires="v">
                  <p:oleObj spid="_x0000_s11388" name="Equation" r:id="rId11" imgW="1060586" imgH="406356" progId="Equation.DSMT4">
                    <p:embed/>
                  </p:oleObj>
                </mc:Choice>
                <mc:Fallback>
                  <p:oleObj name="Equation" r:id="rId11" imgW="1060586" imgH="406356" progId="Equation.DSMT4">
                    <p:embed/>
                    <p:pic>
                      <p:nvPicPr>
                        <p:cNvPr id="0" name=""/>
                        <p:cNvPicPr/>
                        <p:nvPr/>
                      </p:nvPicPr>
                      <p:blipFill>
                        <a:blip r:embed="rId12"/>
                        <a:stretch>
                          <a:fillRect/>
                        </a:stretch>
                      </p:blipFill>
                      <p:spPr>
                        <a:xfrm>
                          <a:off x="1768327" y="3933803"/>
                          <a:ext cx="1060450" cy="406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80645009"/>
                </p:ext>
              </p:extLst>
            </p:nvPr>
          </p:nvGraphicFramePr>
          <p:xfrm>
            <a:off x="723810" y="4245640"/>
            <a:ext cx="2432050" cy="546100"/>
          </p:xfrm>
          <a:graphic>
            <a:graphicData uri="http://schemas.openxmlformats.org/presentationml/2006/ole">
              <mc:AlternateContent xmlns:mc="http://schemas.openxmlformats.org/markup-compatibility/2006">
                <mc:Choice xmlns:v="urn:schemas-microsoft-com:vml" Requires="v">
                  <p:oleObj spid="_x0000_s11389" name="Equation" r:id="rId13" imgW="2432087" imgH="546275" progId="Equation.DSMT4">
                    <p:embed/>
                  </p:oleObj>
                </mc:Choice>
                <mc:Fallback>
                  <p:oleObj name="Equation" r:id="rId13" imgW="2432087" imgH="546275" progId="Equation.DSMT4">
                    <p:embed/>
                    <p:pic>
                      <p:nvPicPr>
                        <p:cNvPr id="0" name=""/>
                        <p:cNvPicPr/>
                        <p:nvPr/>
                      </p:nvPicPr>
                      <p:blipFill>
                        <a:blip r:embed="rId14"/>
                        <a:stretch>
                          <a:fillRect/>
                        </a:stretch>
                      </p:blipFill>
                      <p:spPr>
                        <a:xfrm>
                          <a:off x="723810" y="4245640"/>
                          <a:ext cx="2432050" cy="546100"/>
                        </a:xfrm>
                        <a:prstGeom prst="rect">
                          <a:avLst/>
                        </a:prstGeom>
                      </p:spPr>
                    </p:pic>
                  </p:oleObj>
                </mc:Fallback>
              </mc:AlternateContent>
            </a:graphicData>
          </a:graphic>
        </p:graphicFrame>
      </p:grpSp>
      <p:grpSp>
        <p:nvGrpSpPr>
          <p:cNvPr id="10" name="Group 9"/>
          <p:cNvGrpSpPr/>
          <p:nvPr/>
        </p:nvGrpSpPr>
        <p:grpSpPr>
          <a:xfrm>
            <a:off x="1142277" y="5391248"/>
            <a:ext cx="4690404" cy="561601"/>
            <a:chOff x="1142277" y="5391248"/>
            <a:chExt cx="4690404" cy="561601"/>
          </a:xfrm>
        </p:grpSpPr>
        <p:sp>
          <p:nvSpPr>
            <p:cNvPr id="23" name="Rectangle: Rounded Corners 9">
              <a:extLst>
                <a:ext uri="{FF2B5EF4-FFF2-40B4-BE49-F238E27FC236}">
                  <a16:creationId xmlns:a16="http://schemas.microsoft.com/office/drawing/2014/main" id="{E523EC34-9A82-4D58-88A5-C1BFC2F17561}"/>
                </a:ext>
              </a:extLst>
            </p:cNvPr>
            <p:cNvSpPr/>
            <p:nvPr/>
          </p:nvSpPr>
          <p:spPr>
            <a:xfrm>
              <a:off x="1142277" y="5392104"/>
              <a:ext cx="4690404" cy="560745"/>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Hay</a:t>
              </a:r>
              <a:endParaRPr lang="vi-VN" sz="2800" dirty="0">
                <a:solidFill>
                  <a:schemeClr val="tx1"/>
                </a:solidFill>
                <a:cs typeface="#9Slide03 Arima Madurai Medium" panose="00000600000000000000" pitchFamily="2"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70279318"/>
                </p:ext>
              </p:extLst>
            </p:nvPr>
          </p:nvGraphicFramePr>
          <p:xfrm>
            <a:off x="2034865" y="5391248"/>
            <a:ext cx="2427339" cy="452151"/>
          </p:xfrm>
          <a:graphic>
            <a:graphicData uri="http://schemas.openxmlformats.org/presentationml/2006/ole">
              <mc:AlternateContent xmlns:mc="http://schemas.openxmlformats.org/markup-compatibility/2006">
                <mc:Choice xmlns:v="urn:schemas-microsoft-com:vml" Requires="v">
                  <p:oleObj spid="_x0000_s11390" name="Equation" r:id="rId15" imgW="1295280" imgH="241200" progId="Equation.DSMT4">
                    <p:embed/>
                  </p:oleObj>
                </mc:Choice>
                <mc:Fallback>
                  <p:oleObj name="Equation" r:id="rId15" imgW="1295280" imgH="241200" progId="Equation.DSMT4">
                    <p:embed/>
                    <p:pic>
                      <p:nvPicPr>
                        <p:cNvPr id="0" name=""/>
                        <p:cNvPicPr/>
                        <p:nvPr/>
                      </p:nvPicPr>
                      <p:blipFill>
                        <a:blip r:embed="rId16"/>
                        <a:stretch>
                          <a:fillRect/>
                        </a:stretch>
                      </p:blipFill>
                      <p:spPr>
                        <a:xfrm>
                          <a:off x="2034865" y="5391248"/>
                          <a:ext cx="2427339" cy="452151"/>
                        </a:xfrm>
                        <a:prstGeom prst="rect">
                          <a:avLst/>
                        </a:prstGeom>
                      </p:spPr>
                    </p:pic>
                  </p:oleObj>
                </mc:Fallback>
              </mc:AlternateContent>
            </a:graphicData>
          </a:graphic>
        </p:graphicFrame>
      </p:grpSp>
      <p:grpSp>
        <p:nvGrpSpPr>
          <p:cNvPr id="11" name="Group 10"/>
          <p:cNvGrpSpPr/>
          <p:nvPr/>
        </p:nvGrpSpPr>
        <p:grpSpPr>
          <a:xfrm>
            <a:off x="1621565" y="6055198"/>
            <a:ext cx="6572753" cy="559302"/>
            <a:chOff x="1621565" y="6055198"/>
            <a:chExt cx="6572753" cy="559302"/>
          </a:xfrm>
        </p:grpSpPr>
        <p:sp>
          <p:nvSpPr>
            <p:cNvPr id="24" name="Rectangle: Rounded Corners 9">
              <a:extLst>
                <a:ext uri="{FF2B5EF4-FFF2-40B4-BE49-F238E27FC236}">
                  <a16:creationId xmlns:a16="http://schemas.microsoft.com/office/drawing/2014/main" id="{E523EC34-9A82-4D58-88A5-C1BFC2F17561}"/>
                </a:ext>
              </a:extLst>
            </p:cNvPr>
            <p:cNvSpPr/>
            <p:nvPr/>
          </p:nvSpPr>
          <p:spPr>
            <a:xfrm>
              <a:off x="1621565" y="6090037"/>
              <a:ext cx="6572753" cy="524463"/>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Suy </a:t>
              </a:r>
              <a:r>
                <a:rPr lang="vi-VN" sz="2800" dirty="0">
                  <a:solidFill>
                    <a:schemeClr val="tx1"/>
                  </a:solidFill>
                  <a:cs typeface="#9Slide03 Arima Madurai Medium" panose="00000600000000000000" pitchFamily="2" charset="0"/>
                </a:rPr>
                <a:t>ra</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70079650"/>
                </p:ext>
              </p:extLst>
            </p:nvPr>
          </p:nvGraphicFramePr>
          <p:xfrm>
            <a:off x="3171226" y="6055198"/>
            <a:ext cx="3429615" cy="497425"/>
          </p:xfrm>
          <a:graphic>
            <a:graphicData uri="http://schemas.openxmlformats.org/presentationml/2006/ole">
              <mc:AlternateContent xmlns:mc="http://schemas.openxmlformats.org/markup-compatibility/2006">
                <mc:Choice xmlns:v="urn:schemas-microsoft-com:vml" Requires="v">
                  <p:oleObj spid="_x0000_s11391" name="Equation" r:id="rId17" imgW="1663560" imgH="241200" progId="Equation.DSMT4">
                    <p:embed/>
                  </p:oleObj>
                </mc:Choice>
                <mc:Fallback>
                  <p:oleObj name="Equation" r:id="rId17" imgW="1663560" imgH="241200" progId="Equation.DSMT4">
                    <p:embed/>
                    <p:pic>
                      <p:nvPicPr>
                        <p:cNvPr id="0" name=""/>
                        <p:cNvPicPr/>
                        <p:nvPr/>
                      </p:nvPicPr>
                      <p:blipFill>
                        <a:blip r:embed="rId18"/>
                        <a:stretch>
                          <a:fillRect/>
                        </a:stretch>
                      </p:blipFill>
                      <p:spPr>
                        <a:xfrm>
                          <a:off x="3171226" y="6055198"/>
                          <a:ext cx="3429615" cy="497425"/>
                        </a:xfrm>
                        <a:prstGeom prst="rect">
                          <a:avLst/>
                        </a:prstGeom>
                      </p:spPr>
                    </p:pic>
                  </p:oleObj>
                </mc:Fallback>
              </mc:AlternateContent>
            </a:graphicData>
          </a:graphic>
        </p:graphicFrame>
      </p:grpSp>
    </p:spTree>
    <p:extLst>
      <p:ext uri="{BB962C8B-B14F-4D97-AF65-F5344CB8AC3E}">
        <p14:creationId xmlns:p14="http://schemas.microsoft.com/office/powerpoint/2010/main" val="38314149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3" name="Rectangle 8">
            <a:extLst>
              <a:ext uri="{FF2B5EF4-FFF2-40B4-BE49-F238E27FC236}">
                <a16:creationId xmlns:a16="http://schemas.microsoft.com/office/drawing/2014/main" id="{AEA5C76C-53B8-4911-BBB2-FB8DC72DBFC0}"/>
              </a:ext>
            </a:extLst>
          </p:cNvPr>
          <p:cNvSpPr/>
          <p:nvPr/>
        </p:nvSpPr>
        <p:spPr>
          <a:xfrm>
            <a:off x="972656" y="1565174"/>
            <a:ext cx="7346154" cy="1436547"/>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dirty="0">
                <a:ea typeface="Arial" panose="020B0604020202020204" pitchFamily="34" charset="0"/>
                <a:cs typeface="#9Slide03 Arima Madurai Medium" panose="00000600000000000000" pitchFamily="2" charset="0"/>
              </a:rPr>
              <a:t>Bài 3: Cho tam giác ABC, </a:t>
            </a:r>
            <a:r>
              <a:rPr lang="vi-VN" sz="2800" b="1" dirty="0" smtClean="0">
                <a:ea typeface="Arial" panose="020B0604020202020204" pitchFamily="34" charset="0"/>
                <a:cs typeface="#9Slide03 Arima Madurai Medium" panose="00000600000000000000" pitchFamily="2" charset="0"/>
              </a:rPr>
              <a:t>có</a:t>
            </a:r>
            <a:r>
              <a:rPr lang="en-US" sz="2800" b="1" dirty="0" smtClean="0">
                <a:ea typeface="Arial" panose="020B0604020202020204" pitchFamily="34" charset="0"/>
                <a:cs typeface="#9Slide03 Arima Madurai Medium" panose="00000600000000000000" pitchFamily="2" charset="0"/>
              </a:rPr>
              <a:t>                 </a:t>
            </a:r>
            <a:r>
              <a:rPr lang="vi-VN" sz="2800" b="1" dirty="0" smtClean="0">
                <a:ea typeface="Arial" panose="020B0604020202020204" pitchFamily="34" charset="0"/>
                <a:cs typeface="#9Slide03 Arima Madurai Medium" panose="00000600000000000000" pitchFamily="2" charset="0"/>
              </a:rPr>
              <a:t> </a:t>
            </a:r>
            <a:r>
              <a:rPr lang="en-US" sz="2800" b="1" dirty="0" smtClean="0">
                <a:ea typeface="Arial" panose="020B0604020202020204" pitchFamily="34" charset="0"/>
                <a:cs typeface="#9Slide03 Arima Madurai Medium" panose="00000600000000000000" pitchFamily="2" charset="0"/>
              </a:rPr>
              <a:t>. </a:t>
            </a:r>
            <a:r>
              <a:rPr lang="vi-VN" sz="2800" b="1" dirty="0" smtClean="0">
                <a:ea typeface="Arial" panose="020B0604020202020204" pitchFamily="34" charset="0"/>
                <a:cs typeface="#9Slide03 Arima Madurai Medium" panose="00000600000000000000" pitchFamily="2" charset="0"/>
              </a:rPr>
              <a:t>Gọi </a:t>
            </a:r>
            <a:r>
              <a:rPr lang="vi-VN" sz="2800" b="1" dirty="0">
                <a:ea typeface="Arial" panose="020B0604020202020204" pitchFamily="34" charset="0"/>
                <a:cs typeface="#9Slide03 Arima Madurai Medium" panose="00000600000000000000" pitchFamily="2" charset="0"/>
              </a:rPr>
              <a:t>là Ax tia phân giác của góc ngoài ở đỉnh A. Hãy chứng tỏ </a:t>
            </a:r>
            <a:r>
              <a:rPr lang="vi-VN" sz="2800" b="1" dirty="0" smtClean="0">
                <a:ea typeface="Arial" panose="020B0604020202020204" pitchFamily="34" charset="0"/>
                <a:cs typeface="#9Slide03 Arima Madurai Medium" panose="00000600000000000000" pitchFamily="2" charset="0"/>
              </a:rPr>
              <a:t>rằng</a:t>
            </a:r>
            <a:r>
              <a:rPr lang="en-US" sz="2800" b="1" dirty="0" smtClean="0">
                <a:ea typeface="Arial" panose="020B0604020202020204" pitchFamily="34" charset="0"/>
                <a:cs typeface="#9Slide03 Arima Madurai Medium" panose="00000600000000000000" pitchFamily="2" charset="0"/>
              </a:rPr>
              <a:t>                   </a:t>
            </a:r>
            <a:r>
              <a:rPr lang="vi-VN" sz="2800" b="1" dirty="0" smtClean="0">
                <a:ea typeface="Arial" panose="020B0604020202020204" pitchFamily="34" charset="0"/>
                <a:cs typeface="#9Slide03 Arima Madurai Medium" panose="00000600000000000000" pitchFamily="2" charset="0"/>
              </a:rPr>
              <a:t>?</a:t>
            </a:r>
            <a:endParaRPr lang="en-US" sz="2800" b="1" dirty="0">
              <a:ea typeface="Arial" panose="020B0604020202020204" pitchFamily="34" charset="0"/>
              <a:cs typeface="#9Slide03 Arima Madurai Medium" panose="00000600000000000000" pitchFamily="2" charset="0"/>
            </a:endParaRPr>
          </a:p>
        </p:txBody>
      </p:sp>
      <p:grpSp>
        <p:nvGrpSpPr>
          <p:cNvPr id="17" name="Nhóm 16">
            <a:extLst>
              <a:ext uri="{FF2B5EF4-FFF2-40B4-BE49-F238E27FC236}">
                <a16:creationId xmlns:a16="http://schemas.microsoft.com/office/drawing/2014/main" id="{2223A2C0-3E38-49F0-BEBD-61AE2FF75715}"/>
              </a:ext>
            </a:extLst>
          </p:cNvPr>
          <p:cNvGrpSpPr/>
          <p:nvPr/>
        </p:nvGrpSpPr>
        <p:grpSpPr>
          <a:xfrm>
            <a:off x="972656" y="3647611"/>
            <a:ext cx="5354307" cy="3799843"/>
            <a:chOff x="424542" y="1077686"/>
            <a:chExt cx="2932215" cy="2180424"/>
          </a:xfrm>
        </p:grpSpPr>
        <p:sp>
          <p:nvSpPr>
            <p:cNvPr id="18" name="Hộp Văn bản 17">
              <a:extLst>
                <a:ext uri="{FF2B5EF4-FFF2-40B4-BE49-F238E27FC236}">
                  <a16:creationId xmlns:a16="http://schemas.microsoft.com/office/drawing/2014/main" id="{64F5582D-25C9-4CE3-8E48-A77DF60797D4}"/>
                </a:ext>
              </a:extLst>
            </p:cNvPr>
            <p:cNvSpPr txBox="1"/>
            <p:nvPr/>
          </p:nvSpPr>
          <p:spPr>
            <a:xfrm>
              <a:off x="736797" y="1351273"/>
              <a:ext cx="407504" cy="300234"/>
            </a:xfrm>
            <a:prstGeom prst="rect">
              <a:avLst/>
            </a:prstGeom>
            <a:noFill/>
          </p:spPr>
          <p:txBody>
            <a:bodyPr wrap="square" rtlCol="0">
              <a:spAutoFit/>
            </a:bodyPr>
            <a:lstStyle/>
            <a:p>
              <a:r>
                <a:rPr lang="vi-VN" sz="2800" b="1"/>
                <a:t>GT</a:t>
              </a:r>
            </a:p>
          </p:txBody>
        </p:sp>
        <p:grpSp>
          <p:nvGrpSpPr>
            <p:cNvPr id="19" name="Nhóm 18">
              <a:extLst>
                <a:ext uri="{FF2B5EF4-FFF2-40B4-BE49-F238E27FC236}">
                  <a16:creationId xmlns:a16="http://schemas.microsoft.com/office/drawing/2014/main" id="{C697B8F6-82B0-4928-9B91-9378C03C1C28}"/>
                </a:ext>
              </a:extLst>
            </p:cNvPr>
            <p:cNvGrpSpPr/>
            <p:nvPr/>
          </p:nvGrpSpPr>
          <p:grpSpPr>
            <a:xfrm>
              <a:off x="424542" y="1077686"/>
              <a:ext cx="2932215" cy="2180424"/>
              <a:chOff x="370114" y="1153886"/>
              <a:chExt cx="2932215" cy="2180424"/>
            </a:xfrm>
          </p:grpSpPr>
          <p:cxnSp>
            <p:nvCxnSpPr>
              <p:cNvPr id="21" name="Đường nối Thẳng 20">
                <a:extLst>
                  <a:ext uri="{FF2B5EF4-FFF2-40B4-BE49-F238E27FC236}">
                    <a16:creationId xmlns:a16="http://schemas.microsoft.com/office/drawing/2014/main" id="{DE4F5BE0-1ED7-49A6-8D78-7E1BC41B9B49}"/>
                  </a:ext>
                </a:extLst>
              </p:cNvPr>
              <p:cNvCxnSpPr/>
              <p:nvPr/>
            </p:nvCxnSpPr>
            <p:spPr>
              <a:xfrm>
                <a:off x="1219200" y="1153886"/>
                <a:ext cx="0" cy="1643743"/>
              </a:xfrm>
              <a:prstGeom prst="line">
                <a:avLst/>
              </a:prstGeom>
            </p:spPr>
            <p:style>
              <a:lnRef idx="1">
                <a:schemeClr val="dk1"/>
              </a:lnRef>
              <a:fillRef idx="0">
                <a:schemeClr val="dk1"/>
              </a:fillRef>
              <a:effectRef idx="0">
                <a:schemeClr val="dk1"/>
              </a:effectRef>
              <a:fontRef idx="minor">
                <a:schemeClr val="tx1"/>
              </a:fontRef>
            </p:style>
          </p:cxnSp>
          <p:cxnSp>
            <p:nvCxnSpPr>
              <p:cNvPr id="22" name="Đường nối Thẳng 21">
                <a:extLst>
                  <a:ext uri="{FF2B5EF4-FFF2-40B4-BE49-F238E27FC236}">
                    <a16:creationId xmlns:a16="http://schemas.microsoft.com/office/drawing/2014/main" id="{F0C487CD-AC52-4593-B6CA-C123D962FAA3}"/>
                  </a:ext>
                </a:extLst>
              </p:cNvPr>
              <p:cNvCxnSpPr>
                <a:cxnSpLocks/>
              </p:cNvCxnSpPr>
              <p:nvPr/>
            </p:nvCxnSpPr>
            <p:spPr>
              <a:xfrm>
                <a:off x="370114" y="1959429"/>
                <a:ext cx="2932215" cy="0"/>
              </a:xfrm>
              <a:prstGeom prst="line">
                <a:avLst/>
              </a:prstGeom>
            </p:spPr>
            <p:style>
              <a:lnRef idx="1">
                <a:schemeClr val="dk1"/>
              </a:lnRef>
              <a:fillRef idx="0">
                <a:schemeClr val="dk1"/>
              </a:fillRef>
              <a:effectRef idx="0">
                <a:schemeClr val="dk1"/>
              </a:effectRef>
              <a:fontRef idx="minor">
                <a:schemeClr val="tx1"/>
              </a:fontRef>
            </p:style>
          </p:cxnSp>
          <p:sp>
            <p:nvSpPr>
              <p:cNvPr id="24" name="Hộp Văn bản 23">
                <a:extLst>
                  <a:ext uri="{FF2B5EF4-FFF2-40B4-BE49-F238E27FC236}">
                    <a16:creationId xmlns:a16="http://schemas.microsoft.com/office/drawing/2014/main" id="{83150F50-C18B-4049-9CC0-A6A98D0BB0AD}"/>
                  </a:ext>
                </a:extLst>
              </p:cNvPr>
              <p:cNvSpPr txBox="1"/>
              <p:nvPr/>
            </p:nvSpPr>
            <p:spPr>
              <a:xfrm>
                <a:off x="682369" y="2285176"/>
                <a:ext cx="407504" cy="1049134"/>
              </a:xfrm>
              <a:prstGeom prst="rect">
                <a:avLst/>
              </a:prstGeom>
              <a:noFill/>
            </p:spPr>
            <p:txBody>
              <a:bodyPr wrap="square" rtlCol="0">
                <a:spAutoFit/>
              </a:bodyPr>
              <a:lstStyle/>
              <a:p>
                <a:r>
                  <a:rPr lang="vi-VN" sz="2800" b="1"/>
                  <a:t>KL</a:t>
                </a:r>
              </a:p>
            </p:txBody>
          </p:sp>
        </p:grpSp>
      </p:grpSp>
      <p:pic>
        <p:nvPicPr>
          <p:cNvPr id="27" name="Picture 57">
            <a:extLst>
              <a:ext uri="{FF2B5EF4-FFF2-40B4-BE49-F238E27FC236}">
                <a16:creationId xmlns:a16="http://schemas.microsoft.com/office/drawing/2014/main" id="{AE5872FA-17BF-4647-9831-0EA862C8964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6781" y="1893555"/>
            <a:ext cx="5103382" cy="4461673"/>
          </a:xfrm>
          <a:prstGeom prst="rect">
            <a:avLst/>
          </a:prstGeom>
          <a:noFill/>
          <a:ln>
            <a:noFill/>
          </a:ln>
        </p:spPr>
      </p:pic>
      <p:grpSp>
        <p:nvGrpSpPr>
          <p:cNvPr id="28" name="Nhóm 4">
            <a:extLst>
              <a:ext uri="{FF2B5EF4-FFF2-40B4-BE49-F238E27FC236}">
                <a16:creationId xmlns:a16="http://schemas.microsoft.com/office/drawing/2014/main" id="{74670874-9041-45F7-B2E8-0B8513DF3ED9}"/>
              </a:ext>
            </a:extLst>
          </p:cNvPr>
          <p:cNvGrpSpPr/>
          <p:nvPr/>
        </p:nvGrpSpPr>
        <p:grpSpPr>
          <a:xfrm>
            <a:off x="288905" y="176673"/>
            <a:ext cx="9228721" cy="1140887"/>
            <a:chOff x="291096" y="176672"/>
            <a:chExt cx="9554655" cy="1628388"/>
          </a:xfrm>
        </p:grpSpPr>
        <p:grpSp>
          <p:nvGrpSpPr>
            <p:cNvPr id="29" name="Group 30">
              <a:extLst>
                <a:ext uri="{FF2B5EF4-FFF2-40B4-BE49-F238E27FC236}">
                  <a16:creationId xmlns:a16="http://schemas.microsoft.com/office/drawing/2014/main" id="{98610BB8-C586-4EBD-8754-741E2662821E}"/>
                </a:ext>
              </a:extLst>
            </p:cNvPr>
            <p:cNvGrpSpPr/>
            <p:nvPr/>
          </p:nvGrpSpPr>
          <p:grpSpPr>
            <a:xfrm>
              <a:off x="291096" y="176672"/>
              <a:ext cx="1322964" cy="683634"/>
              <a:chOff x="3956003" y="2234677"/>
              <a:chExt cx="1322964" cy="683634"/>
            </a:xfrm>
          </p:grpSpPr>
          <p:sp>
            <p:nvSpPr>
              <p:cNvPr id="31" name="Google Shape;5177;p39">
                <a:extLst>
                  <a:ext uri="{FF2B5EF4-FFF2-40B4-BE49-F238E27FC236}">
                    <a16:creationId xmlns:a16="http://schemas.microsoft.com/office/drawing/2014/main" id="{1152E312-EA06-4A0D-8D28-244C91D40165}"/>
                  </a:ext>
                </a:extLst>
              </p:cNvPr>
              <p:cNvSpPr/>
              <p:nvPr/>
            </p:nvSpPr>
            <p:spPr>
              <a:xfrm rot="1116996" flipH="1">
                <a:off x="4586449" y="2234677"/>
                <a:ext cx="692518"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2" name="Google Shape;5188;p39">
                <a:extLst>
                  <a:ext uri="{FF2B5EF4-FFF2-40B4-BE49-F238E27FC236}">
                    <a16:creationId xmlns:a16="http://schemas.microsoft.com/office/drawing/2014/main" id="{2FE25BFE-9141-4C6E-AE05-92A3B7894B87}"/>
                  </a:ext>
                </a:extLst>
              </p:cNvPr>
              <p:cNvCxnSpPr>
                <a:cxnSpLocks/>
              </p:cNvCxnSpPr>
              <p:nvPr/>
            </p:nvCxnSpPr>
            <p:spPr>
              <a:xfrm flipH="1">
                <a:off x="3956003" y="2588373"/>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30" name="Google Shape;3190;p29">
              <a:extLst>
                <a:ext uri="{FF2B5EF4-FFF2-40B4-BE49-F238E27FC236}">
                  <a16:creationId xmlns:a16="http://schemas.microsoft.com/office/drawing/2014/main" id="{B61BBDD3-9B8C-4C3A-A5F1-0204BC85E49C}"/>
                </a:ext>
              </a:extLst>
            </p:cNvPr>
            <p:cNvSpPr txBox="1"/>
            <p:nvPr/>
          </p:nvSpPr>
          <p:spPr>
            <a:xfrm flipH="1">
              <a:off x="619048" y="1121319"/>
              <a:ext cx="9226703" cy="683741"/>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400" b="1" dirty="0" err="1">
                  <a:solidFill>
                    <a:srgbClr val="002060"/>
                  </a:solidFill>
                  <a:latin typeface="Arial" panose="020B0604020202020204" pitchFamily="34" charset="0"/>
                  <a:ea typeface="Didact Gothic"/>
                  <a:cs typeface="Arial" panose="020B0604020202020204" pitchFamily="34" charset="0"/>
                  <a:sym typeface="Didact Gothic"/>
                </a:rPr>
                <a:t>DẠNG</a:t>
              </a:r>
              <a:r>
                <a:rPr lang="en-US" sz="2400" b="1" dirty="0">
                  <a:solidFill>
                    <a:srgbClr val="002060"/>
                  </a:solidFill>
                  <a:latin typeface="Arial" panose="020B0604020202020204" pitchFamily="34" charset="0"/>
                  <a:ea typeface="Didact Gothic"/>
                  <a:cs typeface="Arial" panose="020B0604020202020204" pitchFamily="34" charset="0"/>
                  <a:sym typeface="Didact Gothic"/>
                </a:rPr>
                <a:t> 2: </a:t>
              </a:r>
              <a:r>
                <a:rPr lang="en-US" sz="2400" b="1" dirty="0" err="1">
                  <a:solidFill>
                    <a:srgbClr val="002060"/>
                  </a:solidFill>
                  <a:latin typeface="Arial" panose="020B0604020202020204" pitchFamily="34" charset="0"/>
                  <a:ea typeface="Didact Gothic"/>
                  <a:cs typeface="Arial" panose="020B0604020202020204" pitchFamily="34" charset="0"/>
                  <a:sym typeface="Didact Gothic"/>
                </a:rPr>
                <a:t>CHỨNG</a:t>
              </a:r>
              <a:r>
                <a:rPr lang="en-US" sz="2400" b="1" dirty="0">
                  <a:solidFill>
                    <a:srgbClr val="002060"/>
                  </a:solidFill>
                  <a:latin typeface="Arial" panose="020B0604020202020204" pitchFamily="34" charset="0"/>
                  <a:ea typeface="Didact Gothic"/>
                  <a:cs typeface="Arial" panose="020B0604020202020204" pitchFamily="34" charset="0"/>
                  <a:sym typeface="Didact Gothic"/>
                </a:rPr>
                <a:t> MINH HAI </a:t>
              </a:r>
              <a:r>
                <a:rPr lang="en-US" sz="2400" b="1" dirty="0" err="1">
                  <a:solidFill>
                    <a:srgbClr val="002060"/>
                  </a:solidFill>
                  <a:latin typeface="Arial" panose="020B0604020202020204" pitchFamily="34" charset="0"/>
                  <a:ea typeface="Didact Gothic"/>
                  <a:cs typeface="Arial" panose="020B0604020202020204" pitchFamily="34" charset="0"/>
                  <a:sym typeface="Didact Gothic"/>
                </a:rPr>
                <a:t>ĐƯỜNG</a:t>
              </a:r>
              <a:r>
                <a:rPr lang="en-US" sz="2400" b="1" dirty="0">
                  <a:solidFill>
                    <a:srgbClr val="002060"/>
                  </a:solidFill>
                  <a:latin typeface="Arial" panose="020B0604020202020204" pitchFamily="34" charset="0"/>
                  <a:ea typeface="Didact Gothic"/>
                  <a:cs typeface="Arial" panose="020B0604020202020204" pitchFamily="34" charset="0"/>
                  <a:sym typeface="Didact Gothic"/>
                </a:rPr>
                <a:t> </a:t>
              </a:r>
              <a:r>
                <a:rPr lang="en-US" sz="2400" b="1" dirty="0" err="1">
                  <a:solidFill>
                    <a:srgbClr val="002060"/>
                  </a:solidFill>
                  <a:latin typeface="Arial" panose="020B0604020202020204" pitchFamily="34" charset="0"/>
                  <a:ea typeface="Didact Gothic"/>
                  <a:cs typeface="Arial" panose="020B0604020202020204" pitchFamily="34" charset="0"/>
                  <a:sym typeface="Didact Gothic"/>
                </a:rPr>
                <a:t>THẲNG</a:t>
              </a:r>
              <a:r>
                <a:rPr lang="en-US" sz="2400" b="1" dirty="0">
                  <a:solidFill>
                    <a:srgbClr val="002060"/>
                  </a:solidFill>
                  <a:latin typeface="Arial" panose="020B0604020202020204" pitchFamily="34" charset="0"/>
                  <a:ea typeface="Didact Gothic"/>
                  <a:cs typeface="Arial" panose="020B0604020202020204" pitchFamily="34" charset="0"/>
                  <a:sym typeface="Didact Gothic"/>
                </a:rPr>
                <a:t> SONG SONG</a:t>
              </a:r>
              <a:endParaRPr sz="24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sp>
        <p:nvSpPr>
          <p:cNvPr id="33" name="!!4">
            <a:extLst>
              <a:ext uri="{FF2B5EF4-FFF2-40B4-BE49-F238E27FC236}">
                <a16:creationId xmlns:a16="http://schemas.microsoft.com/office/drawing/2014/main" id="{58E6D429-DC53-47C4-8036-1E9D12B8E28B}"/>
              </a:ext>
            </a:extLst>
          </p:cNvPr>
          <p:cNvSpPr/>
          <p:nvPr/>
        </p:nvSpPr>
        <p:spPr>
          <a:xfrm>
            <a:off x="1787086" y="169296"/>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81806426"/>
              </p:ext>
            </p:extLst>
          </p:nvPr>
        </p:nvGraphicFramePr>
        <p:xfrm>
          <a:off x="2644201" y="3775949"/>
          <a:ext cx="1202460" cy="459764"/>
        </p:xfrm>
        <a:graphic>
          <a:graphicData uri="http://schemas.openxmlformats.org/presentationml/2006/ole">
            <mc:AlternateContent xmlns:mc="http://schemas.openxmlformats.org/markup-compatibility/2006">
              <mc:Choice xmlns:v="urn:schemas-microsoft-com:vml" Requires="v">
                <p:oleObj spid="_x0000_s12398" name="Equation" r:id="rId5" imgW="431640" imgH="164880" progId="Equation.DSMT4">
                  <p:embed/>
                </p:oleObj>
              </mc:Choice>
              <mc:Fallback>
                <p:oleObj name="Equation" r:id="rId5" imgW="431640" imgH="164880" progId="Equation.DSMT4">
                  <p:embed/>
                  <p:pic>
                    <p:nvPicPr>
                      <p:cNvPr id="0" name=""/>
                      <p:cNvPicPr/>
                      <p:nvPr/>
                    </p:nvPicPr>
                    <p:blipFill>
                      <a:blip r:embed="rId6"/>
                      <a:stretch>
                        <a:fillRect/>
                      </a:stretch>
                    </p:blipFill>
                    <p:spPr>
                      <a:xfrm>
                        <a:off x="2644201" y="3775949"/>
                        <a:ext cx="1202460" cy="45976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11200632"/>
              </p:ext>
            </p:extLst>
          </p:nvPr>
        </p:nvGraphicFramePr>
        <p:xfrm>
          <a:off x="5973912" y="1506248"/>
          <a:ext cx="1600200" cy="506730"/>
        </p:xfrm>
        <a:graphic>
          <a:graphicData uri="http://schemas.openxmlformats.org/presentationml/2006/ole">
            <mc:AlternateContent xmlns:mc="http://schemas.openxmlformats.org/markup-compatibility/2006">
              <mc:Choice xmlns:v="urn:schemas-microsoft-com:vml" Requires="v">
                <p:oleObj spid="_x0000_s12399" name="Equation" r:id="rId7" imgW="761760" imgH="241200" progId="Equation.DSMT4">
                  <p:embed/>
                </p:oleObj>
              </mc:Choice>
              <mc:Fallback>
                <p:oleObj name="Equation" r:id="rId7" imgW="761760" imgH="241200" progId="Equation.DSMT4">
                  <p:embed/>
                  <p:pic>
                    <p:nvPicPr>
                      <p:cNvPr id="0" name=""/>
                      <p:cNvPicPr/>
                      <p:nvPr/>
                    </p:nvPicPr>
                    <p:blipFill>
                      <a:blip r:embed="rId8"/>
                      <a:stretch>
                        <a:fillRect/>
                      </a:stretch>
                    </p:blipFill>
                    <p:spPr>
                      <a:xfrm>
                        <a:off x="5973912" y="1506248"/>
                        <a:ext cx="1600200" cy="50673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4100513"/>
              </p:ext>
            </p:extLst>
          </p:nvPr>
        </p:nvGraphicFramePr>
        <p:xfrm>
          <a:off x="2627298" y="4213994"/>
          <a:ext cx="2054230" cy="643539"/>
        </p:xfrm>
        <a:graphic>
          <a:graphicData uri="http://schemas.openxmlformats.org/presentationml/2006/ole">
            <mc:AlternateContent xmlns:mc="http://schemas.openxmlformats.org/markup-compatibility/2006">
              <mc:Choice xmlns:v="urn:schemas-microsoft-com:vml" Requires="v">
                <p:oleObj spid="_x0000_s12400" name="Equation" r:id="rId9" imgW="812520" imgH="253800" progId="Equation.DSMT4">
                  <p:embed/>
                </p:oleObj>
              </mc:Choice>
              <mc:Fallback>
                <p:oleObj name="Equation" r:id="rId9" imgW="812520" imgH="253800" progId="Equation.DSMT4">
                  <p:embed/>
                  <p:pic>
                    <p:nvPicPr>
                      <p:cNvPr id="0" name=""/>
                      <p:cNvPicPr/>
                      <p:nvPr/>
                    </p:nvPicPr>
                    <p:blipFill>
                      <a:blip r:embed="rId10"/>
                      <a:stretch>
                        <a:fillRect/>
                      </a:stretch>
                    </p:blipFill>
                    <p:spPr>
                      <a:xfrm>
                        <a:off x="2627298" y="4213994"/>
                        <a:ext cx="2054230" cy="6435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4837323"/>
              </p:ext>
            </p:extLst>
          </p:nvPr>
        </p:nvGraphicFramePr>
        <p:xfrm>
          <a:off x="4623785" y="4190863"/>
          <a:ext cx="1378360" cy="777536"/>
        </p:xfrm>
        <a:graphic>
          <a:graphicData uri="http://schemas.openxmlformats.org/presentationml/2006/ole">
            <mc:AlternateContent xmlns:mc="http://schemas.openxmlformats.org/markup-compatibility/2006">
              <mc:Choice xmlns:v="urn:schemas-microsoft-com:vml" Requires="v">
                <p:oleObj spid="_x0000_s12401" name="Equation" r:id="rId11" imgW="495000" imgH="279360" progId="Equation.DSMT4">
                  <p:embed/>
                </p:oleObj>
              </mc:Choice>
              <mc:Fallback>
                <p:oleObj name="Equation" r:id="rId11" imgW="495000" imgH="279360" progId="Equation.DSMT4">
                  <p:embed/>
                  <p:pic>
                    <p:nvPicPr>
                      <p:cNvPr id="0" name=""/>
                      <p:cNvPicPr/>
                      <p:nvPr/>
                    </p:nvPicPr>
                    <p:blipFill>
                      <a:blip r:embed="rId12"/>
                      <a:stretch>
                        <a:fillRect/>
                      </a:stretch>
                    </p:blipFill>
                    <p:spPr>
                      <a:xfrm>
                        <a:off x="4623785" y="4190863"/>
                        <a:ext cx="1378360" cy="77753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8908478"/>
              </p:ext>
            </p:extLst>
          </p:nvPr>
        </p:nvGraphicFramePr>
        <p:xfrm>
          <a:off x="4645733" y="2414167"/>
          <a:ext cx="1599791" cy="486893"/>
        </p:xfrm>
        <a:graphic>
          <a:graphicData uri="http://schemas.openxmlformats.org/presentationml/2006/ole">
            <mc:AlternateContent xmlns:mc="http://schemas.openxmlformats.org/markup-compatibility/2006">
              <mc:Choice xmlns:v="urn:schemas-microsoft-com:vml" Requires="v">
                <p:oleObj spid="_x0000_s12402" name="Equation" r:id="rId13" imgW="583920" imgH="177480" progId="Equation.DSMT4">
                  <p:embed/>
                </p:oleObj>
              </mc:Choice>
              <mc:Fallback>
                <p:oleObj name="Equation" r:id="rId13" imgW="583920" imgH="177480" progId="Equation.DSMT4">
                  <p:embed/>
                  <p:pic>
                    <p:nvPicPr>
                      <p:cNvPr id="0" name=""/>
                      <p:cNvPicPr/>
                      <p:nvPr/>
                    </p:nvPicPr>
                    <p:blipFill>
                      <a:blip r:embed="rId14"/>
                      <a:stretch>
                        <a:fillRect/>
                      </a:stretch>
                    </p:blipFill>
                    <p:spPr>
                      <a:xfrm>
                        <a:off x="4645733" y="2414167"/>
                        <a:ext cx="1599791" cy="48689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37363543"/>
              </p:ext>
            </p:extLst>
          </p:nvPr>
        </p:nvGraphicFramePr>
        <p:xfrm>
          <a:off x="2565399" y="5585339"/>
          <a:ext cx="1714500" cy="520700"/>
        </p:xfrm>
        <a:graphic>
          <a:graphicData uri="http://schemas.openxmlformats.org/presentationml/2006/ole">
            <mc:AlternateContent xmlns:mc="http://schemas.openxmlformats.org/markup-compatibility/2006">
              <mc:Choice xmlns:v="urn:schemas-microsoft-com:vml" Requires="v">
                <p:oleObj spid="_x0000_s12403" name="Equation" r:id="rId15" imgW="1714377" imgH="520656" progId="Equation.DSMT4">
                  <p:embed/>
                </p:oleObj>
              </mc:Choice>
              <mc:Fallback>
                <p:oleObj name="Equation" r:id="rId15" imgW="1714377" imgH="520656" progId="Equation.DSMT4">
                  <p:embed/>
                  <p:pic>
                    <p:nvPicPr>
                      <p:cNvPr id="0" name=""/>
                      <p:cNvPicPr/>
                      <p:nvPr/>
                    </p:nvPicPr>
                    <p:blipFill>
                      <a:blip r:embed="rId16"/>
                      <a:stretch>
                        <a:fillRect/>
                      </a:stretch>
                    </p:blipFill>
                    <p:spPr>
                      <a:xfrm>
                        <a:off x="2565399" y="5585339"/>
                        <a:ext cx="1714500" cy="520700"/>
                      </a:xfrm>
                      <a:prstGeom prst="rect">
                        <a:avLst/>
                      </a:prstGeom>
                    </p:spPr>
                  </p:pic>
                </p:oleObj>
              </mc:Fallback>
            </mc:AlternateContent>
          </a:graphicData>
        </a:graphic>
      </p:graphicFrame>
    </p:spTree>
    <p:extLst>
      <p:ext uri="{BB962C8B-B14F-4D97-AF65-F5344CB8AC3E}">
        <p14:creationId xmlns:p14="http://schemas.microsoft.com/office/powerpoint/2010/main" val="41216676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7" name="Picture 57">
            <a:extLst>
              <a:ext uri="{FF2B5EF4-FFF2-40B4-BE49-F238E27FC236}">
                <a16:creationId xmlns:a16="http://schemas.microsoft.com/office/drawing/2014/main" id="{AE5872FA-17BF-4647-9831-0EA862C8964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38081" y="1727751"/>
            <a:ext cx="5103382" cy="4461673"/>
          </a:xfrm>
          <a:prstGeom prst="rect">
            <a:avLst/>
          </a:prstGeom>
          <a:noFill/>
          <a:ln>
            <a:noFill/>
          </a:ln>
        </p:spPr>
      </p:pic>
      <p:sp>
        <p:nvSpPr>
          <p:cNvPr id="29" name="Google Shape;3190;p29">
            <a:extLst>
              <a:ext uri="{FF2B5EF4-FFF2-40B4-BE49-F238E27FC236}">
                <a16:creationId xmlns:a16="http://schemas.microsoft.com/office/drawing/2014/main" id="{129D97F0-82B4-4A32-B440-504D0F9776C1}"/>
              </a:ext>
            </a:extLst>
          </p:cNvPr>
          <p:cNvSpPr txBox="1"/>
          <p:nvPr/>
        </p:nvSpPr>
        <p:spPr>
          <a:xfrm flipH="1">
            <a:off x="2479214" y="1220669"/>
            <a:ext cx="2277317" cy="473810"/>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dirty="0" err="1" smtClean="0">
                <a:solidFill>
                  <a:srgbClr val="002060"/>
                </a:solidFill>
                <a:latin typeface="Arial" panose="020B0604020202020204" pitchFamily="34" charset="0"/>
                <a:ea typeface="Didact Gothic"/>
                <a:cs typeface="Arial" panose="020B0604020202020204" pitchFamily="34" charset="0"/>
                <a:sym typeface="Didact Gothic"/>
              </a:rPr>
              <a:t>Hướng</a:t>
            </a:r>
            <a:r>
              <a:rPr lang="en-US" sz="2800" b="1" dirty="0" smtClean="0">
                <a:solidFill>
                  <a:srgbClr val="002060"/>
                </a:solidFill>
                <a:latin typeface="Arial" panose="020B0604020202020204" pitchFamily="34" charset="0"/>
                <a:ea typeface="Didact Gothic"/>
                <a:cs typeface="Arial" panose="020B0604020202020204" pitchFamily="34" charset="0"/>
                <a:sym typeface="Didact Gothic"/>
              </a:rPr>
              <a:t> </a:t>
            </a:r>
            <a:r>
              <a:rPr lang="en-US" sz="2800" b="1" dirty="0" err="1" smtClean="0">
                <a:solidFill>
                  <a:srgbClr val="002060"/>
                </a:solidFill>
                <a:latin typeface="Arial" panose="020B0604020202020204" pitchFamily="34" charset="0"/>
                <a:ea typeface="Didact Gothic"/>
                <a:cs typeface="Arial" panose="020B0604020202020204" pitchFamily="34" charset="0"/>
                <a:sym typeface="Didact Gothic"/>
              </a:rPr>
              <a:t>dẫn</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18" name="Google Shape;3190;p29">
            <a:extLst>
              <a:ext uri="{FF2B5EF4-FFF2-40B4-BE49-F238E27FC236}">
                <a16:creationId xmlns:a16="http://schemas.microsoft.com/office/drawing/2014/main" id="{7BEBA266-7797-45E5-BB44-6941D1310527}"/>
              </a:ext>
            </a:extLst>
          </p:cNvPr>
          <p:cNvSpPr txBox="1"/>
          <p:nvPr/>
        </p:nvSpPr>
        <p:spPr>
          <a:xfrm flipH="1">
            <a:off x="196333" y="1172464"/>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dirty="0" err="1" smtClean="0">
                <a:solidFill>
                  <a:srgbClr val="002060"/>
                </a:solidFill>
                <a:latin typeface="Arial" panose="020B0604020202020204" pitchFamily="34" charset="0"/>
                <a:ea typeface="Didact Gothic"/>
                <a:cs typeface="Arial" panose="020B0604020202020204" pitchFamily="34" charset="0"/>
                <a:sym typeface="Didact Gothic"/>
              </a:rPr>
              <a:t>Bài</a:t>
            </a:r>
            <a:r>
              <a:rPr lang="en-US" sz="2800" b="1" dirty="0" smtClean="0">
                <a:solidFill>
                  <a:srgbClr val="002060"/>
                </a:solidFill>
                <a:latin typeface="Arial" panose="020B0604020202020204" pitchFamily="34" charset="0"/>
                <a:ea typeface="Didact Gothic"/>
                <a:cs typeface="Arial" panose="020B0604020202020204" pitchFamily="34" charset="0"/>
                <a:sym typeface="Didact Gothic"/>
              </a:rPr>
              <a:t> 3</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nvGrpSpPr>
          <p:cNvPr id="19" name="Nhóm 4">
            <a:extLst>
              <a:ext uri="{FF2B5EF4-FFF2-40B4-BE49-F238E27FC236}">
                <a16:creationId xmlns:a16="http://schemas.microsoft.com/office/drawing/2014/main" id="{74670874-9041-45F7-B2E8-0B8513DF3ED9}"/>
              </a:ext>
            </a:extLst>
          </p:cNvPr>
          <p:cNvGrpSpPr/>
          <p:nvPr/>
        </p:nvGrpSpPr>
        <p:grpSpPr>
          <a:xfrm>
            <a:off x="288905" y="176673"/>
            <a:ext cx="10194889" cy="896531"/>
            <a:chOff x="291096" y="176672"/>
            <a:chExt cx="10554946" cy="1279619"/>
          </a:xfrm>
        </p:grpSpPr>
        <p:grpSp>
          <p:nvGrpSpPr>
            <p:cNvPr id="20" name="Group 30">
              <a:extLst>
                <a:ext uri="{FF2B5EF4-FFF2-40B4-BE49-F238E27FC236}">
                  <a16:creationId xmlns:a16="http://schemas.microsoft.com/office/drawing/2014/main" id="{98610BB8-C586-4EBD-8754-741E2662821E}"/>
                </a:ext>
              </a:extLst>
            </p:cNvPr>
            <p:cNvGrpSpPr/>
            <p:nvPr/>
          </p:nvGrpSpPr>
          <p:grpSpPr>
            <a:xfrm>
              <a:off x="291096" y="176672"/>
              <a:ext cx="1322964" cy="683634"/>
              <a:chOff x="3956003" y="2234677"/>
              <a:chExt cx="1322964" cy="683634"/>
            </a:xfrm>
          </p:grpSpPr>
          <p:sp>
            <p:nvSpPr>
              <p:cNvPr id="22" name="Google Shape;5177;p39">
                <a:extLst>
                  <a:ext uri="{FF2B5EF4-FFF2-40B4-BE49-F238E27FC236}">
                    <a16:creationId xmlns:a16="http://schemas.microsoft.com/office/drawing/2014/main" id="{1152E312-EA06-4A0D-8D28-244C91D40165}"/>
                  </a:ext>
                </a:extLst>
              </p:cNvPr>
              <p:cNvSpPr/>
              <p:nvPr/>
            </p:nvSpPr>
            <p:spPr>
              <a:xfrm rot="1116996" flipH="1">
                <a:off x="4586449" y="2234677"/>
                <a:ext cx="692518"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3" name="Google Shape;5188;p39">
                <a:extLst>
                  <a:ext uri="{FF2B5EF4-FFF2-40B4-BE49-F238E27FC236}">
                    <a16:creationId xmlns:a16="http://schemas.microsoft.com/office/drawing/2014/main" id="{2FE25BFE-9141-4C6E-AE05-92A3B7894B87}"/>
                  </a:ext>
                </a:extLst>
              </p:cNvPr>
              <p:cNvCxnSpPr>
                <a:cxnSpLocks/>
              </p:cNvCxnSpPr>
              <p:nvPr/>
            </p:nvCxnSpPr>
            <p:spPr>
              <a:xfrm flipH="1">
                <a:off x="3956003" y="2588373"/>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21" name="Google Shape;3190;p29">
              <a:extLst>
                <a:ext uri="{FF2B5EF4-FFF2-40B4-BE49-F238E27FC236}">
                  <a16:creationId xmlns:a16="http://schemas.microsoft.com/office/drawing/2014/main" id="{B61BBDD3-9B8C-4C3A-A5F1-0204BC85E49C}"/>
                </a:ext>
              </a:extLst>
            </p:cNvPr>
            <p:cNvSpPr txBox="1"/>
            <p:nvPr/>
          </p:nvSpPr>
          <p:spPr>
            <a:xfrm flipH="1">
              <a:off x="2189275" y="772550"/>
              <a:ext cx="8656767" cy="683741"/>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DẠ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2: </a:t>
              </a: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CHỨ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MINH HAI </a:t>
              </a: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ĐƯỜ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a:t>
              </a: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THẲ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SONG SONG</a:t>
              </a:r>
              <a:endParaRPr sz="20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sp>
        <p:nvSpPr>
          <p:cNvPr id="24" name="!!4">
            <a:extLst>
              <a:ext uri="{FF2B5EF4-FFF2-40B4-BE49-F238E27FC236}">
                <a16:creationId xmlns:a16="http://schemas.microsoft.com/office/drawing/2014/main" id="{58E6D429-DC53-47C4-8036-1E9D12B8E28B}"/>
              </a:ext>
            </a:extLst>
          </p:cNvPr>
          <p:cNvSpPr/>
          <p:nvPr/>
        </p:nvSpPr>
        <p:spPr>
          <a:xfrm>
            <a:off x="1704052" y="110601"/>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2286833" y="1800529"/>
            <a:ext cx="2060343" cy="633093"/>
            <a:chOff x="2286833" y="1800529"/>
            <a:chExt cx="2060343" cy="633093"/>
          </a:xfrm>
        </p:grpSpPr>
        <p:sp>
          <p:nvSpPr>
            <p:cNvPr id="28" name="Rectangle: Rounded Corners 9">
              <a:extLst>
                <a:ext uri="{FF2B5EF4-FFF2-40B4-BE49-F238E27FC236}">
                  <a16:creationId xmlns:a16="http://schemas.microsoft.com/office/drawing/2014/main" id="{7F548C1F-7D5C-49E3-9972-FA0593BA1C00}"/>
                </a:ext>
              </a:extLst>
            </p:cNvPr>
            <p:cNvSpPr/>
            <p:nvPr/>
          </p:nvSpPr>
          <p:spPr>
            <a:xfrm>
              <a:off x="2286833" y="1800529"/>
              <a:ext cx="2060343" cy="633093"/>
            </a:xfrm>
            <a:prstGeom prst="roundRect">
              <a:avLst>
                <a:gd name="adj" fmla="val 23003"/>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dirty="0">
                <a:solidFill>
                  <a:schemeClr val="tx1"/>
                </a:solidFill>
                <a:cs typeface="#9Slide03 Arima Madurai Medium" panose="00000600000000000000" pitchFamily="2"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06048930"/>
                </p:ext>
              </p:extLst>
            </p:nvPr>
          </p:nvGraphicFramePr>
          <p:xfrm>
            <a:off x="2462928" y="1860095"/>
            <a:ext cx="1708150" cy="514350"/>
          </p:xfrm>
          <a:graphic>
            <a:graphicData uri="http://schemas.openxmlformats.org/presentationml/2006/ole">
              <mc:AlternateContent xmlns:mc="http://schemas.openxmlformats.org/markup-compatibility/2006">
                <mc:Choice xmlns:v="urn:schemas-microsoft-com:vml" Requires="v">
                  <p:oleObj spid="_x0000_s1186" name="Equation" r:id="rId5" imgW="1708064" imgH="514350" progId="Equation.DSMT4">
                    <p:embed/>
                  </p:oleObj>
                </mc:Choice>
                <mc:Fallback>
                  <p:oleObj name="Equation" r:id="rId5" imgW="1708064" imgH="514350" progId="Equation.DSMT4">
                    <p:embed/>
                    <p:pic>
                      <p:nvPicPr>
                        <p:cNvPr id="0" name=""/>
                        <p:cNvPicPr/>
                        <p:nvPr/>
                      </p:nvPicPr>
                      <p:blipFill>
                        <a:blip r:embed="rId6"/>
                        <a:stretch>
                          <a:fillRect/>
                        </a:stretch>
                      </p:blipFill>
                      <p:spPr>
                        <a:xfrm>
                          <a:off x="2462928" y="1860095"/>
                          <a:ext cx="1708150" cy="514350"/>
                        </a:xfrm>
                        <a:prstGeom prst="rect">
                          <a:avLst/>
                        </a:prstGeom>
                      </p:spPr>
                    </p:pic>
                  </p:oleObj>
                </mc:Fallback>
              </mc:AlternateContent>
            </a:graphicData>
          </a:graphic>
        </p:graphicFrame>
      </p:grpSp>
      <p:grpSp>
        <p:nvGrpSpPr>
          <p:cNvPr id="12" name="Group 11"/>
          <p:cNvGrpSpPr/>
          <p:nvPr/>
        </p:nvGrpSpPr>
        <p:grpSpPr>
          <a:xfrm>
            <a:off x="250354" y="2500169"/>
            <a:ext cx="6133299" cy="950798"/>
            <a:chOff x="250354" y="2500169"/>
            <a:chExt cx="6133299" cy="950798"/>
          </a:xfrm>
        </p:grpSpPr>
        <mc:AlternateContent xmlns:mc="http://schemas.openxmlformats.org/markup-compatibility/2006">
          <mc:Choice xmlns:a14="http://schemas.microsoft.com/office/drawing/2010/main" Requires="a14">
            <p:sp>
              <p:nvSpPr>
                <p:cNvPr id="31" name="Rectangle: Rounded Corners 9">
                  <a:extLst>
                    <a:ext uri="{FF2B5EF4-FFF2-40B4-BE49-F238E27FC236}">
                      <a16:creationId xmlns:a16="http://schemas.microsoft.com/office/drawing/2014/main" id="{7F548C1F-7D5C-49E3-9972-FA0593BA1C00}"/>
                    </a:ext>
                  </a:extLst>
                </p:cNvPr>
                <p:cNvSpPr/>
                <p:nvPr/>
              </p:nvSpPr>
              <p:spPr>
                <a:xfrm>
                  <a:off x="250354" y="2500169"/>
                  <a:ext cx="6133299" cy="838548"/>
                </a:xfrm>
                <a:prstGeom prst="roundRect">
                  <a:avLst>
                    <a:gd name="adj" fmla="val 23003"/>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vi-VN" sz="2800" b="1" i="1" smtClean="0">
                            <a:solidFill>
                              <a:schemeClr val="tx1"/>
                            </a:solidFill>
                            <a:latin typeface="Cambria Math" panose="02040503050406030204" pitchFamily="18" charset="0"/>
                            <a:ea typeface="Cambria Math" panose="02040503050406030204" pitchFamily="18" charset="0"/>
                            <a:cs typeface="#9Slide03 Arima Madurai Medium" panose="00000600000000000000" pitchFamily="2" charset="0"/>
                          </a:rPr>
                          <m:t>↑</m:t>
                        </m:r>
                      </m:oMath>
                    </m:oMathPara>
                  </a14:m>
                  <a:endParaRPr lang="vi-VN" sz="2800" b="1" dirty="0">
                    <a:solidFill>
                      <a:schemeClr val="tx1"/>
                    </a:solidFill>
                    <a:cs typeface="#9Slide03 Arima Madurai Medium" panose="00000600000000000000" pitchFamily="2" charset="0"/>
                  </a:endParaRPr>
                </a:p>
                <a:p>
                  <a:pPr algn="ctr"/>
                  <a:r>
                    <a:rPr lang="en-US" sz="2800" b="1" dirty="0" smtClean="0">
                      <a:solidFill>
                        <a:schemeClr val="tx1"/>
                      </a:solidFill>
                      <a:cs typeface="#9Slide03 Arima Madurai Medium" panose="00000600000000000000" pitchFamily="2" charset="0"/>
                    </a:rPr>
                    <a:t>                   </a:t>
                  </a:r>
                  <a:r>
                    <a:rPr lang="vi-VN" sz="2800" b="1" dirty="0" smtClean="0">
                      <a:solidFill>
                        <a:schemeClr val="tx1"/>
                      </a:solidFill>
                      <a:cs typeface="#9Slide03 Arima Madurai Medium" panose="00000600000000000000" pitchFamily="2" charset="0"/>
                    </a:rPr>
                    <a:t>; </a:t>
                  </a:r>
                  <a14:m>
                    <m:oMath xmlns:m="http://schemas.openxmlformats.org/officeDocument/2006/math">
                      <m:acc>
                        <m:accPr>
                          <m:chr m:val="̂"/>
                          <m:ctrlPr>
                            <a:rPr lang="vi-VN" sz="2800" b="1" i="1">
                              <a:solidFill>
                                <a:schemeClr val="tx1"/>
                              </a:solidFill>
                              <a:latin typeface="Cambria Math" panose="02040503050406030204" pitchFamily="18" charset="0"/>
                              <a:cs typeface="#9Slide03 Arima Madurai Medium" panose="00000600000000000000" pitchFamily="2" charset="0"/>
                            </a:rPr>
                          </m:ctrlPr>
                        </m:accPr>
                        <m:e>
                          <m:sSub>
                            <m:sSubPr>
                              <m:ctrlPr>
                                <a:rPr lang="vi-VN" sz="2800" b="1" i="1">
                                  <a:solidFill>
                                    <a:schemeClr val="tx1"/>
                                  </a:solidFill>
                                  <a:latin typeface="Cambria Math" panose="02040503050406030204" pitchFamily="18" charset="0"/>
                                  <a:cs typeface="#9Slide03 Arima Madurai Medium" panose="00000600000000000000" pitchFamily="2" charset="0"/>
                                </a:rPr>
                              </m:ctrlPr>
                            </m:sSubPr>
                            <m:e>
                              <m:r>
                                <a:rPr lang="vi-VN" sz="2800" b="1" i="1">
                                  <a:solidFill>
                                    <a:schemeClr val="tx1"/>
                                  </a:solidFill>
                                  <a:latin typeface="Cambria Math" panose="02040503050406030204" pitchFamily="18" charset="0"/>
                                  <a:cs typeface="#9Slide03 Arima Madurai Medium" panose="00000600000000000000" pitchFamily="2" charset="0"/>
                                </a:rPr>
                                <m:t>𝑨</m:t>
                              </m:r>
                            </m:e>
                            <m:sub>
                              <m:r>
                                <a:rPr lang="vi-VN" sz="2800" b="1" i="1">
                                  <a:solidFill>
                                    <a:schemeClr val="tx1"/>
                                  </a:solidFill>
                                  <a:latin typeface="Cambria Math" panose="02040503050406030204" pitchFamily="18" charset="0"/>
                                  <a:cs typeface="#9Slide03 Arima Madurai Medium" panose="00000600000000000000" pitchFamily="2" charset="0"/>
                                </a:rPr>
                                <m:t>𝟐</m:t>
                              </m:r>
                            </m:sub>
                          </m:sSub>
                        </m:e>
                      </m:acc>
                    </m:oMath>
                  </a14:m>
                  <a:r>
                    <a:rPr lang="vi-VN" sz="2800" b="1" dirty="0">
                      <a:solidFill>
                        <a:schemeClr val="tx1"/>
                      </a:solidFill>
                      <a:cs typeface="#9Slide03 Arima Madurai Medium" panose="00000600000000000000" pitchFamily="2" charset="0"/>
                    </a:rPr>
                    <a:t>, </a:t>
                  </a:r>
                  <a14:m>
                    <m:oMath xmlns:m="http://schemas.openxmlformats.org/officeDocument/2006/math">
                      <m:acc>
                        <m:accPr>
                          <m:chr m:val="̂"/>
                          <m:ctrlPr>
                            <a:rPr lang="vi-VN" sz="2800" b="1" i="1">
                              <a:solidFill>
                                <a:schemeClr val="tx1"/>
                              </a:solidFill>
                              <a:latin typeface="Cambria Math" panose="02040503050406030204" pitchFamily="18" charset="0"/>
                              <a:cs typeface="#9Slide03 Arima Madurai Medium" panose="00000600000000000000" pitchFamily="2" charset="0"/>
                            </a:rPr>
                          </m:ctrlPr>
                        </m:accPr>
                        <m:e>
                          <m:r>
                            <a:rPr lang="vi-VN" sz="2800" b="1" i="1">
                              <a:solidFill>
                                <a:schemeClr val="tx1"/>
                              </a:solidFill>
                              <a:latin typeface="Cambria Math" panose="02040503050406030204" pitchFamily="18" charset="0"/>
                              <a:cs typeface="#9Slide03 Arima Madurai Medium" panose="00000600000000000000" pitchFamily="2" charset="0"/>
                            </a:rPr>
                            <m:t>𝑪</m:t>
                          </m:r>
                        </m:e>
                      </m:acc>
                    </m:oMath>
                  </a14:m>
                  <a:r>
                    <a:rPr lang="vi-VN" sz="2800" b="1" dirty="0">
                      <a:solidFill>
                        <a:schemeClr val="tx1"/>
                      </a:solidFill>
                      <a:cs typeface="#9Slide03 Arima Madurai Medium" panose="00000600000000000000" pitchFamily="2" charset="0"/>
                    </a:rPr>
                    <a:t> là 2 </a:t>
                  </a:r>
                  <a:r>
                    <a:rPr lang="vi-VN" sz="2800" b="1" dirty="0" smtClean="0">
                      <a:solidFill>
                        <a:schemeClr val="tx1"/>
                      </a:solidFill>
                      <a:cs typeface="#9Slide03 Arima Madurai Medium" panose="00000600000000000000" pitchFamily="2" charset="0"/>
                    </a:rPr>
                    <a:t>góc</a:t>
                  </a:r>
                  <a:r>
                    <a:rPr lang="en-US" sz="2800" b="1" dirty="0" smtClean="0">
                      <a:solidFill>
                        <a:schemeClr val="tx1"/>
                      </a:solidFill>
                      <a:cs typeface="#9Slide03 Arima Madurai Medium" panose="00000600000000000000" pitchFamily="2" charset="0"/>
                    </a:rPr>
                    <a:t> </a:t>
                  </a:r>
                  <a:r>
                    <a:rPr lang="vi-VN" sz="2800" b="1" dirty="0" smtClean="0">
                      <a:solidFill>
                        <a:schemeClr val="tx1"/>
                      </a:solidFill>
                      <a:cs typeface="#9Slide03 Arima Madurai Medium" panose="00000600000000000000" pitchFamily="2" charset="0"/>
                    </a:rPr>
                    <a:t>sole trong</a:t>
                  </a:r>
                  <a:endParaRPr lang="vi-VN" sz="2800" b="1" dirty="0">
                    <a:solidFill>
                      <a:schemeClr val="tx1"/>
                    </a:solidFill>
                    <a:cs typeface="#9Slide03 Arima Madurai Medium" panose="00000600000000000000" pitchFamily="2" charset="0"/>
                  </a:endParaRPr>
                </a:p>
              </p:txBody>
            </p:sp>
          </mc:Choice>
          <mc:Fallback>
            <p:sp>
              <p:nvSpPr>
                <p:cNvPr id="31" name="Rectangle: Rounded Corners 9">
                  <a:extLst>
                    <a:ext uri="{FF2B5EF4-FFF2-40B4-BE49-F238E27FC236}">
                      <a16:creationId xmlns:a16="http://schemas.microsoft.com/office/drawing/2014/main" id="{7F548C1F-7D5C-49E3-9972-FA0593BA1C00}"/>
                    </a:ext>
                  </a:extLst>
                </p:cNvPr>
                <p:cNvSpPr>
                  <a:spLocks noRot="1" noChangeAspect="1" noMove="1" noResize="1" noEditPoints="1" noAdjustHandles="1" noChangeArrowheads="1" noChangeShapeType="1" noTextEdit="1"/>
                </p:cNvSpPr>
                <p:nvPr/>
              </p:nvSpPr>
              <p:spPr>
                <a:xfrm>
                  <a:off x="250354" y="2500169"/>
                  <a:ext cx="6133299" cy="838548"/>
                </a:xfrm>
                <a:prstGeom prst="roundRect">
                  <a:avLst>
                    <a:gd name="adj" fmla="val 23003"/>
                  </a:avLst>
                </a:prstGeom>
                <a:blipFill>
                  <a:blip r:embed="rId7"/>
                  <a:stretch>
                    <a:fillRect r="-694" b="-24286"/>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7" name="Object 6"/>
                <p:cNvGraphicFramePr>
                  <a:graphicFrameLocks noChangeAspect="1"/>
                </p:cNvGraphicFramePr>
                <p:nvPr>
                  <p:extLst>
                    <p:ext uri="{D42A27DB-BD31-4B8C-83A1-F6EECF244321}">
                      <p14:modId xmlns:p14="http://schemas.microsoft.com/office/powerpoint/2010/main" val="301363185"/>
                    </p:ext>
                  </p:extLst>
                </p:nvPr>
              </p:nvGraphicFramePr>
              <p:xfrm>
                <a:off x="751133" y="2792393"/>
                <a:ext cx="1077667" cy="658574"/>
              </p:xfrm>
              <a:graphic>
                <a:graphicData uri="http://schemas.openxmlformats.org/presentationml/2006/ole">
                  <mc:AlternateContent>
                    <mc:Choice xmlns:v="urn:schemas-microsoft-com:vml" Requires="v">
                      <p:oleObj spid="_x0000_s1187" name="Equation" r:id="rId8" imgW="457200" imgH="279360" progId="Equation.DSMT4">
                        <p:embed/>
                      </p:oleObj>
                    </mc:Choice>
                    <mc:Fallback>
                      <p:oleObj name="Equation" r:id="rId8" imgW="457200" imgH="279360" progId="Equation.DSMT4">
                        <p:embed/>
                        <p:pic>
                          <p:nvPicPr>
                            <p:cNvPr id="0" name=""/>
                            <p:cNvPicPr/>
                            <p:nvPr/>
                          </p:nvPicPr>
                          <p:blipFill>
                            <a:blip r:embed="rId9"/>
                            <a:stretch>
                              <a:fillRect/>
                            </a:stretch>
                          </p:blipFill>
                          <p:spPr>
                            <a:xfrm>
                              <a:off x="751133" y="2792393"/>
                              <a:ext cx="1077667" cy="658574"/>
                            </a:xfrm>
                            <a:prstGeom prst="rect">
                              <a:avLst/>
                            </a:prstGeom>
                          </p:spPr>
                        </p:pic>
                      </p:oleObj>
                    </mc:Fallback>
                  </mc:AlternateContent>
                </a:graphicData>
              </a:graphic>
            </p:graphicFrame>
          </mc:Choice>
          <mc:Fallback>
            <p:graphicFrame>
              <p:nvGraphicFramePr>
                <p:cNvPr id="7" name="Object 6"/>
                <p:cNvGraphicFramePr>
                  <a:graphicFrameLocks noChangeAspect="1"/>
                </p:cNvGraphicFramePr>
                <p:nvPr>
                  <p:extLst>
                    <p:ext uri="{D42A27DB-BD31-4B8C-83A1-F6EECF244321}">
                      <p14:modId xmlns:p14="http://schemas.microsoft.com/office/powerpoint/2010/main" val="301363185"/>
                    </p:ext>
                  </p:extLst>
                </p:nvPr>
              </p:nvGraphicFramePr>
              <p:xfrm>
                <a:off x="751133" y="2792393"/>
                <a:ext cx="1077667" cy="658574"/>
              </p:xfrm>
              <a:graphic>
                <a:graphicData uri="http://schemas.openxmlformats.org/presentationml/2006/ole">
                  <mc:AlternateContent>
                    <mc:Choice xmlns:v="urn:schemas-microsoft-com:vml" Requires="v">
                      <p:oleObj spid="_x0000_s1187" name="Equation" r:id="rId8" imgW="457200" imgH="279360" progId="Equation.DSMT4">
                        <p:embed/>
                      </p:oleObj>
                    </mc:Choice>
                    <mc:Fallback>
                      <p:oleObj name="Equation" r:id="rId8" imgW="457200" imgH="279360" progId="Equation.DSMT4">
                        <p:embed/>
                        <p:pic>
                          <p:nvPicPr>
                            <p:cNvPr id="0" name=""/>
                            <p:cNvPicPr/>
                            <p:nvPr/>
                          </p:nvPicPr>
                          <p:blipFill>
                            <a:blip r:embed="rId9"/>
                            <a:stretch>
                              <a:fillRect/>
                            </a:stretch>
                          </p:blipFill>
                          <p:spPr>
                            <a:xfrm>
                              <a:off x="751133" y="2792393"/>
                              <a:ext cx="1077667" cy="658574"/>
                            </a:xfrm>
                            <a:prstGeom prst="rect">
                              <a:avLst/>
                            </a:prstGeom>
                          </p:spPr>
                        </p:pic>
                      </p:oleObj>
                    </mc:Fallback>
                  </mc:AlternateContent>
                </a:graphicData>
              </a:graphic>
            </p:graphicFrame>
          </mc:Fallback>
        </mc:AlternateContent>
      </p:grpSp>
      <p:grpSp>
        <p:nvGrpSpPr>
          <p:cNvPr id="14" name="Group 13"/>
          <p:cNvGrpSpPr/>
          <p:nvPr/>
        </p:nvGrpSpPr>
        <p:grpSpPr>
          <a:xfrm>
            <a:off x="1012064" y="4369927"/>
            <a:ext cx="4609878" cy="1175803"/>
            <a:chOff x="1012064" y="4369927"/>
            <a:chExt cx="4609878" cy="1175803"/>
          </a:xfrm>
        </p:grpSpPr>
        <mc:AlternateContent xmlns:mc="http://schemas.openxmlformats.org/markup-compatibility/2006">
          <mc:Choice xmlns:a14="http://schemas.microsoft.com/office/drawing/2010/main" Requires="a14">
            <p:sp>
              <p:nvSpPr>
                <p:cNvPr id="32" name="Rectangle: Rounded Corners 9">
                  <a:extLst>
                    <a:ext uri="{FF2B5EF4-FFF2-40B4-BE49-F238E27FC236}">
                      <a16:creationId xmlns:a16="http://schemas.microsoft.com/office/drawing/2014/main" id="{7F548C1F-7D5C-49E3-9972-FA0593BA1C00}"/>
                    </a:ext>
                  </a:extLst>
                </p:cNvPr>
                <p:cNvSpPr/>
                <p:nvPr/>
              </p:nvSpPr>
              <p:spPr>
                <a:xfrm>
                  <a:off x="1012064" y="4369927"/>
                  <a:ext cx="4609878" cy="1051104"/>
                </a:xfrm>
                <a:prstGeom prst="roundRect">
                  <a:avLst>
                    <a:gd name="adj" fmla="val 23003"/>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800" b="1" i="1">
                            <a:solidFill>
                              <a:schemeClr val="tx1"/>
                            </a:solidFill>
                            <a:latin typeface="Cambria Math" panose="02040503050406030204" pitchFamily="18" charset="0"/>
                            <a:ea typeface="Cambria Math" panose="02040503050406030204" pitchFamily="18" charset="0"/>
                            <a:cs typeface="#9Slide03 Arima Madurai Medium" panose="00000600000000000000" pitchFamily="2" charset="0"/>
                          </a:rPr>
                          <m:t>↑</m:t>
                        </m:r>
                      </m:oMath>
                    </m:oMathPara>
                  </a14:m>
                  <a:endParaRPr lang="vi-VN" sz="2800" b="1" dirty="0">
                    <a:solidFill>
                      <a:schemeClr val="tx1"/>
                    </a:solidFill>
                    <a:cs typeface="#9Slide03 Arima Madurai Medium" panose="00000600000000000000" pitchFamily="2" charset="0"/>
                  </a:endParaRPr>
                </a:p>
                <a:p>
                  <a:pPr algn="ctr"/>
                  <a:endParaRPr lang="vi-VN" sz="2800" b="1" dirty="0">
                    <a:solidFill>
                      <a:schemeClr val="tx1"/>
                    </a:solidFill>
                    <a:cs typeface="#9Slide03 Arima Madurai Medium" panose="00000600000000000000" pitchFamily="2" charset="0"/>
                  </a:endParaRPr>
                </a:p>
              </p:txBody>
            </p:sp>
          </mc:Choice>
          <mc:Fallback>
            <p:sp>
              <p:nvSpPr>
                <p:cNvPr id="32" name="Rectangle: Rounded Corners 9">
                  <a:extLst>
                    <a:ext uri="{FF2B5EF4-FFF2-40B4-BE49-F238E27FC236}">
                      <a16:creationId xmlns:a16="http://schemas.microsoft.com/office/drawing/2014/main" id="{7F548C1F-7D5C-49E3-9972-FA0593BA1C00}"/>
                    </a:ext>
                  </a:extLst>
                </p:cNvPr>
                <p:cNvSpPr>
                  <a:spLocks noRot="1" noChangeAspect="1" noMove="1" noResize="1" noEditPoints="1" noAdjustHandles="1" noChangeArrowheads="1" noChangeShapeType="1" noTextEdit="1"/>
                </p:cNvSpPr>
                <p:nvPr/>
              </p:nvSpPr>
              <p:spPr>
                <a:xfrm>
                  <a:off x="1012064" y="4369927"/>
                  <a:ext cx="4609878" cy="1051104"/>
                </a:xfrm>
                <a:prstGeom prst="roundRect">
                  <a:avLst>
                    <a:gd name="adj" fmla="val 23003"/>
                  </a:avLst>
                </a:prstGeom>
                <a:blipFill>
                  <a:blip r:embed="rId10"/>
                  <a:stretch>
                    <a:fillRect/>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8" name="Object 7"/>
                <p:cNvGraphicFramePr>
                  <a:graphicFrameLocks noChangeAspect="1"/>
                </p:cNvGraphicFramePr>
                <p:nvPr>
                  <p:extLst>
                    <p:ext uri="{D42A27DB-BD31-4B8C-83A1-F6EECF244321}">
                      <p14:modId xmlns:p14="http://schemas.microsoft.com/office/powerpoint/2010/main" val="138293271"/>
                    </p:ext>
                  </p:extLst>
                </p:nvPr>
              </p:nvGraphicFramePr>
              <p:xfrm>
                <a:off x="1572633" y="4595225"/>
                <a:ext cx="3254759" cy="950505"/>
              </p:xfrm>
              <a:graphic>
                <a:graphicData uri="http://schemas.openxmlformats.org/presentationml/2006/ole">
                  <mc:AlternateContent>
                    <mc:Choice xmlns:v="urn:schemas-microsoft-com:vml" Requires="v">
                      <p:oleObj spid="_x0000_s1188" name="Equation" r:id="rId11" imgW="1434960" imgH="419040" progId="Equation.DSMT4">
                        <p:embed/>
                      </p:oleObj>
                    </mc:Choice>
                    <mc:Fallback>
                      <p:oleObj name="Equation" r:id="rId11" imgW="1434960" imgH="419040" progId="Equation.DSMT4">
                        <p:embed/>
                        <p:pic>
                          <p:nvPicPr>
                            <p:cNvPr id="0" name=""/>
                            <p:cNvPicPr/>
                            <p:nvPr/>
                          </p:nvPicPr>
                          <p:blipFill>
                            <a:blip r:embed="rId12"/>
                            <a:stretch>
                              <a:fillRect/>
                            </a:stretch>
                          </p:blipFill>
                          <p:spPr>
                            <a:xfrm>
                              <a:off x="1572633" y="4595225"/>
                              <a:ext cx="3254759" cy="950505"/>
                            </a:xfrm>
                            <a:prstGeom prst="rect">
                              <a:avLst/>
                            </a:prstGeom>
                          </p:spPr>
                        </p:pic>
                      </p:oleObj>
                    </mc:Fallback>
                  </mc:AlternateContent>
                </a:graphicData>
              </a:graphic>
            </p:graphicFrame>
          </mc:Choice>
          <mc:Fallback>
            <p:graphicFrame>
              <p:nvGraphicFramePr>
                <p:cNvPr id="8" name="Object 7"/>
                <p:cNvGraphicFramePr>
                  <a:graphicFrameLocks noChangeAspect="1"/>
                </p:cNvGraphicFramePr>
                <p:nvPr>
                  <p:extLst>
                    <p:ext uri="{D42A27DB-BD31-4B8C-83A1-F6EECF244321}">
                      <p14:modId xmlns:p14="http://schemas.microsoft.com/office/powerpoint/2010/main" val="138293271"/>
                    </p:ext>
                  </p:extLst>
                </p:nvPr>
              </p:nvGraphicFramePr>
              <p:xfrm>
                <a:off x="1572633" y="4595225"/>
                <a:ext cx="3254759" cy="950505"/>
              </p:xfrm>
              <a:graphic>
                <a:graphicData uri="http://schemas.openxmlformats.org/presentationml/2006/ole">
                  <mc:AlternateContent>
                    <mc:Choice xmlns:v="urn:schemas-microsoft-com:vml" Requires="v">
                      <p:oleObj spid="_x0000_s1188" name="Equation" r:id="rId11" imgW="1434960" imgH="419040" progId="Equation.DSMT4">
                        <p:embed/>
                      </p:oleObj>
                    </mc:Choice>
                    <mc:Fallback>
                      <p:oleObj name="Equation" r:id="rId11" imgW="1434960" imgH="419040" progId="Equation.DSMT4">
                        <p:embed/>
                        <p:pic>
                          <p:nvPicPr>
                            <p:cNvPr id="0" name=""/>
                            <p:cNvPicPr/>
                            <p:nvPr/>
                          </p:nvPicPr>
                          <p:blipFill>
                            <a:blip r:embed="rId12"/>
                            <a:stretch>
                              <a:fillRect/>
                            </a:stretch>
                          </p:blipFill>
                          <p:spPr>
                            <a:xfrm>
                              <a:off x="1572633" y="4595225"/>
                              <a:ext cx="3254759" cy="950505"/>
                            </a:xfrm>
                            <a:prstGeom prst="rect">
                              <a:avLst/>
                            </a:prstGeom>
                          </p:spPr>
                        </p:pic>
                      </p:oleObj>
                    </mc:Fallback>
                  </mc:AlternateContent>
                </a:graphicData>
              </a:graphic>
            </p:graphicFrame>
          </mc:Fallback>
        </mc:AlternateContent>
      </p:grpSp>
      <p:grpSp>
        <p:nvGrpSpPr>
          <p:cNvPr id="11" name="Group 10"/>
          <p:cNvGrpSpPr/>
          <p:nvPr/>
        </p:nvGrpSpPr>
        <p:grpSpPr>
          <a:xfrm>
            <a:off x="1684011" y="3450967"/>
            <a:ext cx="3243999" cy="959627"/>
            <a:chOff x="1684011" y="3450967"/>
            <a:chExt cx="3243999" cy="959627"/>
          </a:xfrm>
        </p:grpSpPr>
        <mc:AlternateContent xmlns:mc="http://schemas.openxmlformats.org/markup-compatibility/2006">
          <mc:Choice xmlns:a14="http://schemas.microsoft.com/office/drawing/2010/main" Requires="a14">
            <p:sp>
              <p:nvSpPr>
                <p:cNvPr id="33" name="Rectangle: Rounded Corners 9">
                  <a:extLst>
                    <a:ext uri="{FF2B5EF4-FFF2-40B4-BE49-F238E27FC236}">
                      <a16:creationId xmlns:a16="http://schemas.microsoft.com/office/drawing/2014/main" id="{7F548C1F-7D5C-49E3-9972-FA0593BA1C00}"/>
                    </a:ext>
                  </a:extLst>
                </p:cNvPr>
                <p:cNvSpPr/>
                <p:nvPr/>
              </p:nvSpPr>
              <p:spPr>
                <a:xfrm>
                  <a:off x="1684011" y="3450967"/>
                  <a:ext cx="3243999" cy="852414"/>
                </a:xfrm>
                <a:prstGeom prst="roundRect">
                  <a:avLst>
                    <a:gd name="adj" fmla="val 23003"/>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800" b="1" i="1">
                            <a:solidFill>
                              <a:schemeClr val="tx1"/>
                            </a:solidFill>
                            <a:latin typeface="Cambria Math" panose="02040503050406030204" pitchFamily="18" charset="0"/>
                            <a:ea typeface="Cambria Math" panose="02040503050406030204" pitchFamily="18" charset="0"/>
                            <a:cs typeface="#9Slide03 Arima Madurai Medium" panose="00000600000000000000" pitchFamily="2" charset="0"/>
                          </a:rPr>
                          <m:t>↑</m:t>
                        </m:r>
                      </m:oMath>
                    </m:oMathPara>
                  </a14:m>
                  <a:endParaRPr lang="vi-VN" sz="2800" b="1" dirty="0">
                    <a:solidFill>
                      <a:schemeClr val="tx1"/>
                    </a:solidFill>
                    <a:cs typeface="#9Slide03 Arima Madurai Medium" panose="00000600000000000000" pitchFamily="2" charset="0"/>
                  </a:endParaRPr>
                </a:p>
                <a:p>
                  <a:pPr algn="ctr"/>
                  <a:endParaRPr lang="vi-VN" sz="2800" b="1" dirty="0">
                    <a:solidFill>
                      <a:schemeClr val="tx1"/>
                    </a:solidFill>
                    <a:cs typeface="#9Slide03 Arima Madurai Medium" panose="00000600000000000000" pitchFamily="2" charset="0"/>
                  </a:endParaRPr>
                </a:p>
              </p:txBody>
            </p:sp>
          </mc:Choice>
          <mc:Fallback>
            <p:sp>
              <p:nvSpPr>
                <p:cNvPr id="33" name="Rectangle: Rounded Corners 9">
                  <a:extLst>
                    <a:ext uri="{FF2B5EF4-FFF2-40B4-BE49-F238E27FC236}">
                      <a16:creationId xmlns:a16="http://schemas.microsoft.com/office/drawing/2014/main" id="{7F548C1F-7D5C-49E3-9972-FA0593BA1C00}"/>
                    </a:ext>
                  </a:extLst>
                </p:cNvPr>
                <p:cNvSpPr>
                  <a:spLocks noRot="1" noChangeAspect="1" noMove="1" noResize="1" noEditPoints="1" noAdjustHandles="1" noChangeArrowheads="1" noChangeShapeType="1" noTextEdit="1"/>
                </p:cNvSpPr>
                <p:nvPr/>
              </p:nvSpPr>
              <p:spPr>
                <a:xfrm>
                  <a:off x="1684011" y="3450967"/>
                  <a:ext cx="3243999" cy="852414"/>
                </a:xfrm>
                <a:prstGeom prst="roundRect">
                  <a:avLst>
                    <a:gd name="adj" fmla="val 23003"/>
                  </a:avLst>
                </a:prstGeom>
                <a:blipFill>
                  <a:blip r:embed="rId13"/>
                  <a:stretch>
                    <a:fillRect/>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9" name="Object 8"/>
                <p:cNvGraphicFramePr>
                  <a:graphicFrameLocks noChangeAspect="1"/>
                </p:cNvGraphicFramePr>
                <p:nvPr>
                  <p:extLst>
                    <p:ext uri="{D42A27DB-BD31-4B8C-83A1-F6EECF244321}">
                      <p14:modId xmlns:p14="http://schemas.microsoft.com/office/powerpoint/2010/main" val="1732563631"/>
                    </p:ext>
                  </p:extLst>
                </p:nvPr>
              </p:nvGraphicFramePr>
              <p:xfrm>
                <a:off x="1903678" y="3730380"/>
                <a:ext cx="2659021" cy="680214"/>
              </p:xfrm>
              <a:graphic>
                <a:graphicData uri="http://schemas.openxmlformats.org/presentationml/2006/ole">
                  <mc:AlternateContent>
                    <mc:Choice xmlns:v="urn:schemas-microsoft-com:vml" Requires="v">
                      <p:oleObj spid="_x0000_s1189" name="Equation" r:id="rId14" imgW="1091880" imgH="279360" progId="Equation.DSMT4">
                        <p:embed/>
                      </p:oleObj>
                    </mc:Choice>
                    <mc:Fallback>
                      <p:oleObj name="Equation" r:id="rId14" imgW="1091880" imgH="279360" progId="Equation.DSMT4">
                        <p:embed/>
                        <p:pic>
                          <p:nvPicPr>
                            <p:cNvPr id="0" name=""/>
                            <p:cNvPicPr/>
                            <p:nvPr/>
                          </p:nvPicPr>
                          <p:blipFill>
                            <a:blip r:embed="rId15"/>
                            <a:stretch>
                              <a:fillRect/>
                            </a:stretch>
                          </p:blipFill>
                          <p:spPr>
                            <a:xfrm>
                              <a:off x="1903678" y="3730380"/>
                              <a:ext cx="2659021" cy="680214"/>
                            </a:xfrm>
                            <a:prstGeom prst="rect">
                              <a:avLst/>
                            </a:prstGeom>
                          </p:spPr>
                        </p:pic>
                      </p:oleObj>
                    </mc:Fallback>
                  </mc:AlternateContent>
                </a:graphicData>
              </a:graphic>
            </p:graphicFrame>
          </mc:Choice>
          <mc:Fallback>
            <p:graphicFrame>
              <p:nvGraphicFramePr>
                <p:cNvPr id="9" name="Object 8"/>
                <p:cNvGraphicFramePr>
                  <a:graphicFrameLocks noChangeAspect="1"/>
                </p:cNvGraphicFramePr>
                <p:nvPr>
                  <p:extLst>
                    <p:ext uri="{D42A27DB-BD31-4B8C-83A1-F6EECF244321}">
                      <p14:modId xmlns:p14="http://schemas.microsoft.com/office/powerpoint/2010/main" val="1732563631"/>
                    </p:ext>
                  </p:extLst>
                </p:nvPr>
              </p:nvGraphicFramePr>
              <p:xfrm>
                <a:off x="1903678" y="3730380"/>
                <a:ext cx="2659021" cy="680214"/>
              </p:xfrm>
              <a:graphic>
                <a:graphicData uri="http://schemas.openxmlformats.org/presentationml/2006/ole">
                  <mc:AlternateContent>
                    <mc:Choice xmlns:v="urn:schemas-microsoft-com:vml" Requires="v">
                      <p:oleObj spid="_x0000_s1189" name="Equation" r:id="rId14" imgW="1091880" imgH="279360" progId="Equation.DSMT4">
                        <p:embed/>
                      </p:oleObj>
                    </mc:Choice>
                    <mc:Fallback>
                      <p:oleObj name="Equation" r:id="rId14" imgW="1091880" imgH="279360" progId="Equation.DSMT4">
                        <p:embed/>
                        <p:pic>
                          <p:nvPicPr>
                            <p:cNvPr id="0" name=""/>
                            <p:cNvPicPr/>
                            <p:nvPr/>
                          </p:nvPicPr>
                          <p:blipFill>
                            <a:blip r:embed="rId15"/>
                            <a:stretch>
                              <a:fillRect/>
                            </a:stretch>
                          </p:blipFill>
                          <p:spPr>
                            <a:xfrm>
                              <a:off x="1903678" y="3730380"/>
                              <a:ext cx="2659021" cy="680214"/>
                            </a:xfrm>
                            <a:prstGeom prst="rect">
                              <a:avLst/>
                            </a:prstGeom>
                          </p:spPr>
                        </p:pic>
                      </p:oleObj>
                    </mc:Fallback>
                  </mc:AlternateContent>
                </a:graphicData>
              </a:graphic>
            </p:graphicFrame>
          </mc:Fallback>
        </mc:AlternateContent>
      </p:grpSp>
      <p:grpSp>
        <p:nvGrpSpPr>
          <p:cNvPr id="15" name="Group 14"/>
          <p:cNvGrpSpPr/>
          <p:nvPr/>
        </p:nvGrpSpPr>
        <p:grpSpPr>
          <a:xfrm>
            <a:off x="1530490" y="5487577"/>
            <a:ext cx="3531601" cy="1029610"/>
            <a:chOff x="1530490" y="5487577"/>
            <a:chExt cx="3531601" cy="1029610"/>
          </a:xfrm>
        </p:grpSpPr>
        <mc:AlternateContent xmlns:mc="http://schemas.openxmlformats.org/markup-compatibility/2006">
          <mc:Choice xmlns:a14="http://schemas.microsoft.com/office/drawing/2010/main" Requires="a14">
            <p:sp>
              <p:nvSpPr>
                <p:cNvPr id="34" name="Rectangle: Rounded Corners 9">
                  <a:extLst>
                    <a:ext uri="{FF2B5EF4-FFF2-40B4-BE49-F238E27FC236}">
                      <a16:creationId xmlns:a16="http://schemas.microsoft.com/office/drawing/2014/main" id="{7F548C1F-7D5C-49E3-9972-FA0593BA1C00}"/>
                    </a:ext>
                  </a:extLst>
                </p:cNvPr>
                <p:cNvSpPr/>
                <p:nvPr/>
              </p:nvSpPr>
              <p:spPr>
                <a:xfrm>
                  <a:off x="1530490" y="5487577"/>
                  <a:ext cx="3493125" cy="1029610"/>
                </a:xfrm>
                <a:prstGeom prst="roundRect">
                  <a:avLst>
                    <a:gd name="adj" fmla="val 23003"/>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800" b="1" i="1">
                            <a:solidFill>
                              <a:schemeClr val="tx1"/>
                            </a:solidFill>
                            <a:latin typeface="Cambria Math" panose="02040503050406030204" pitchFamily="18" charset="0"/>
                            <a:ea typeface="Cambria Math" panose="02040503050406030204" pitchFamily="18" charset="0"/>
                            <a:cs typeface="#9Slide03 Arima Madurai Medium" panose="00000600000000000000" pitchFamily="2" charset="0"/>
                          </a:rPr>
                          <m:t>↑</m:t>
                        </m:r>
                      </m:oMath>
                    </m:oMathPara>
                  </a14:m>
                  <a:endParaRPr lang="vi-VN" sz="2800" b="1" dirty="0">
                    <a:solidFill>
                      <a:schemeClr val="tx1"/>
                    </a:solidFill>
                    <a:cs typeface="#9Slide03 Arima Madurai Medium" panose="00000600000000000000" pitchFamily="2" charset="0"/>
                  </a:endParaRPr>
                </a:p>
                <a:p>
                  <a:pPr algn="ctr"/>
                  <a:endParaRPr lang="vi-VN" sz="2800" b="1" dirty="0">
                    <a:solidFill>
                      <a:schemeClr val="tx1"/>
                    </a:solidFill>
                    <a:cs typeface="#9Slide03 Arima Madurai Medium" panose="00000600000000000000" pitchFamily="2" charset="0"/>
                  </a:endParaRPr>
                </a:p>
              </p:txBody>
            </p:sp>
          </mc:Choice>
          <mc:Fallback>
            <p:sp>
              <p:nvSpPr>
                <p:cNvPr id="34" name="Rectangle: Rounded Corners 9">
                  <a:extLst>
                    <a:ext uri="{FF2B5EF4-FFF2-40B4-BE49-F238E27FC236}">
                      <a16:creationId xmlns:a16="http://schemas.microsoft.com/office/drawing/2014/main" id="{7F548C1F-7D5C-49E3-9972-FA0593BA1C00}"/>
                    </a:ext>
                  </a:extLst>
                </p:cNvPr>
                <p:cNvSpPr>
                  <a:spLocks noRot="1" noChangeAspect="1" noMove="1" noResize="1" noEditPoints="1" noAdjustHandles="1" noChangeArrowheads="1" noChangeShapeType="1" noTextEdit="1"/>
                </p:cNvSpPr>
                <p:nvPr/>
              </p:nvSpPr>
              <p:spPr>
                <a:xfrm>
                  <a:off x="1530490" y="5487577"/>
                  <a:ext cx="3493125" cy="1029610"/>
                </a:xfrm>
                <a:prstGeom prst="roundRect">
                  <a:avLst>
                    <a:gd name="adj" fmla="val 23003"/>
                  </a:avLst>
                </a:prstGeom>
                <a:blipFill>
                  <a:blip r:embed="rId16"/>
                  <a:stretch>
                    <a:fillRect/>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13" name="Object 12"/>
                <p:cNvGraphicFramePr>
                  <a:graphicFrameLocks noChangeAspect="1"/>
                </p:cNvGraphicFramePr>
                <p:nvPr>
                  <p:extLst>
                    <p:ext uri="{D42A27DB-BD31-4B8C-83A1-F6EECF244321}">
                      <p14:modId xmlns:p14="http://schemas.microsoft.com/office/powerpoint/2010/main" val="1692366449"/>
                    </p:ext>
                  </p:extLst>
                </p:nvPr>
              </p:nvGraphicFramePr>
              <p:xfrm>
                <a:off x="2173652" y="5841000"/>
                <a:ext cx="2888439" cy="652228"/>
              </p:xfrm>
              <a:graphic>
                <a:graphicData uri="http://schemas.openxmlformats.org/presentationml/2006/ole">
                  <mc:AlternateContent>
                    <mc:Choice xmlns:v="urn:schemas-microsoft-com:vml" Requires="v">
                      <p:oleObj spid="_x0000_s1190" name="Equation" r:id="rId17" imgW="1180800" imgH="266400" progId="Equation.DSMT4">
                        <p:embed/>
                      </p:oleObj>
                    </mc:Choice>
                    <mc:Fallback>
                      <p:oleObj name="Equation" r:id="rId17" imgW="1180800" imgH="266400" progId="Equation.DSMT4">
                        <p:embed/>
                        <p:pic>
                          <p:nvPicPr>
                            <p:cNvPr id="0" name=""/>
                            <p:cNvPicPr/>
                            <p:nvPr/>
                          </p:nvPicPr>
                          <p:blipFill>
                            <a:blip r:embed="rId18"/>
                            <a:stretch>
                              <a:fillRect/>
                            </a:stretch>
                          </p:blipFill>
                          <p:spPr>
                            <a:xfrm>
                              <a:off x="2173652" y="5841000"/>
                              <a:ext cx="2888439" cy="652228"/>
                            </a:xfrm>
                            <a:prstGeom prst="rect">
                              <a:avLst/>
                            </a:prstGeom>
                          </p:spPr>
                        </p:pic>
                      </p:oleObj>
                    </mc:Fallback>
                  </mc:AlternateContent>
                </a:graphicData>
              </a:graphic>
            </p:graphicFrame>
          </mc:Choice>
          <mc:Fallback>
            <p:graphicFrame>
              <p:nvGraphicFramePr>
                <p:cNvPr id="13" name="Object 12"/>
                <p:cNvGraphicFramePr>
                  <a:graphicFrameLocks noChangeAspect="1"/>
                </p:cNvGraphicFramePr>
                <p:nvPr>
                  <p:extLst>
                    <p:ext uri="{D42A27DB-BD31-4B8C-83A1-F6EECF244321}">
                      <p14:modId xmlns:p14="http://schemas.microsoft.com/office/powerpoint/2010/main" val="1692366449"/>
                    </p:ext>
                  </p:extLst>
                </p:nvPr>
              </p:nvGraphicFramePr>
              <p:xfrm>
                <a:off x="2173652" y="5841000"/>
                <a:ext cx="2888439" cy="652228"/>
              </p:xfrm>
              <a:graphic>
                <a:graphicData uri="http://schemas.openxmlformats.org/presentationml/2006/ole">
                  <mc:AlternateContent>
                    <mc:Choice xmlns:v="urn:schemas-microsoft-com:vml" Requires="v">
                      <p:oleObj spid="_x0000_s1190" name="Equation" r:id="rId17" imgW="1180800" imgH="266400" progId="Equation.DSMT4">
                        <p:embed/>
                      </p:oleObj>
                    </mc:Choice>
                    <mc:Fallback>
                      <p:oleObj name="Equation" r:id="rId17" imgW="1180800" imgH="266400" progId="Equation.DSMT4">
                        <p:embed/>
                        <p:pic>
                          <p:nvPicPr>
                            <p:cNvPr id="0" name=""/>
                            <p:cNvPicPr/>
                            <p:nvPr/>
                          </p:nvPicPr>
                          <p:blipFill>
                            <a:blip r:embed="rId18"/>
                            <a:stretch>
                              <a:fillRect/>
                            </a:stretch>
                          </p:blipFill>
                          <p:spPr>
                            <a:xfrm>
                              <a:off x="2173652" y="5841000"/>
                              <a:ext cx="2888439" cy="652228"/>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7730469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0-#ppt_w/2"/>
                                          </p:val>
                                        </p:tav>
                                        <p:tav tm="100000">
                                          <p:val>
                                            <p:strVal val="#ppt_x"/>
                                          </p:val>
                                        </p:tav>
                                      </p:tavLst>
                                    </p:anim>
                                    <p:anim calcmode="lin" valueType="num">
                                      <p:cBhvr additive="base">
                                        <p:cTn id="1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arn(inVertical)">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10086161" y="180027"/>
            <a:ext cx="2030882" cy="155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a:extLst>
              <a:ext uri="{FF2B5EF4-FFF2-40B4-BE49-F238E27FC236}">
                <a16:creationId xmlns:a16="http://schemas.microsoft.com/office/drawing/2014/main" id="{D4EF09CF-3362-453A-9463-F6669A9D3E01}"/>
              </a:ext>
            </a:extLst>
          </p:cNvPr>
          <p:cNvGrpSpPr/>
          <p:nvPr/>
        </p:nvGrpSpPr>
        <p:grpSpPr>
          <a:xfrm rot="8114995">
            <a:off x="-1403115" y="3442941"/>
            <a:ext cx="2593638" cy="6585644"/>
            <a:chOff x="9055676" y="0"/>
            <a:chExt cx="3136324" cy="6858000"/>
          </a:xfrm>
        </p:grpSpPr>
        <p:sp>
          <p:nvSpPr>
            <p:cNvPr id="68" name="Rectangle 6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Rectangle 6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Rectangle 7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 name="Nhóm 4">
            <a:extLst>
              <a:ext uri="{FF2B5EF4-FFF2-40B4-BE49-F238E27FC236}">
                <a16:creationId xmlns:a16="http://schemas.microsoft.com/office/drawing/2014/main" id="{74670874-9041-45F7-B2E8-0B8513DF3ED9}"/>
              </a:ext>
            </a:extLst>
          </p:cNvPr>
          <p:cNvGrpSpPr/>
          <p:nvPr/>
        </p:nvGrpSpPr>
        <p:grpSpPr>
          <a:xfrm>
            <a:off x="288905" y="176673"/>
            <a:ext cx="10194889" cy="896531"/>
            <a:chOff x="291096" y="176672"/>
            <a:chExt cx="10554946" cy="1279619"/>
          </a:xfrm>
        </p:grpSpPr>
        <p:grpSp>
          <p:nvGrpSpPr>
            <p:cNvPr id="108" name="Group 30">
              <a:extLst>
                <a:ext uri="{FF2B5EF4-FFF2-40B4-BE49-F238E27FC236}">
                  <a16:creationId xmlns:a16="http://schemas.microsoft.com/office/drawing/2014/main" id="{98610BB8-C586-4EBD-8754-741E2662821E}"/>
                </a:ext>
              </a:extLst>
            </p:cNvPr>
            <p:cNvGrpSpPr/>
            <p:nvPr/>
          </p:nvGrpSpPr>
          <p:grpSpPr>
            <a:xfrm>
              <a:off x="291096" y="176672"/>
              <a:ext cx="1322964" cy="683634"/>
              <a:chOff x="3956003" y="2234677"/>
              <a:chExt cx="1322964" cy="683634"/>
            </a:xfrm>
          </p:grpSpPr>
          <p:sp>
            <p:nvSpPr>
              <p:cNvPr id="109" name="Google Shape;5177;p39">
                <a:extLst>
                  <a:ext uri="{FF2B5EF4-FFF2-40B4-BE49-F238E27FC236}">
                    <a16:creationId xmlns:a16="http://schemas.microsoft.com/office/drawing/2014/main" id="{1152E312-EA06-4A0D-8D28-244C91D40165}"/>
                  </a:ext>
                </a:extLst>
              </p:cNvPr>
              <p:cNvSpPr/>
              <p:nvPr/>
            </p:nvSpPr>
            <p:spPr>
              <a:xfrm rot="1116996" flipH="1">
                <a:off x="4586449" y="2234677"/>
                <a:ext cx="692518"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10" name="Google Shape;5188;p39">
                <a:extLst>
                  <a:ext uri="{FF2B5EF4-FFF2-40B4-BE49-F238E27FC236}">
                    <a16:creationId xmlns:a16="http://schemas.microsoft.com/office/drawing/2014/main" id="{2FE25BFE-9141-4C6E-AE05-92A3B7894B87}"/>
                  </a:ext>
                </a:extLst>
              </p:cNvPr>
              <p:cNvCxnSpPr>
                <a:cxnSpLocks/>
              </p:cNvCxnSpPr>
              <p:nvPr/>
            </p:nvCxnSpPr>
            <p:spPr>
              <a:xfrm flipH="1">
                <a:off x="3956003" y="2588373"/>
                <a:ext cx="680224" cy="0"/>
              </a:xfrm>
              <a:prstGeom prst="straightConnector1">
                <a:avLst/>
              </a:prstGeom>
              <a:noFill/>
              <a:ln w="19050" cap="flat" cmpd="sng">
                <a:solidFill>
                  <a:schemeClr val="accent4"/>
                </a:solidFill>
                <a:prstDash val="dash"/>
                <a:round/>
                <a:headEnd type="none" w="med" len="med"/>
                <a:tailEnd type="oval" w="med" len="med"/>
              </a:ln>
            </p:spPr>
          </p:cxnSp>
        </p:grpSp>
        <p:sp>
          <p:nvSpPr>
            <p:cNvPr id="111" name="Google Shape;3190;p29">
              <a:extLst>
                <a:ext uri="{FF2B5EF4-FFF2-40B4-BE49-F238E27FC236}">
                  <a16:creationId xmlns:a16="http://schemas.microsoft.com/office/drawing/2014/main" id="{B61BBDD3-9B8C-4C3A-A5F1-0204BC85E49C}"/>
                </a:ext>
              </a:extLst>
            </p:cNvPr>
            <p:cNvSpPr txBox="1"/>
            <p:nvPr/>
          </p:nvSpPr>
          <p:spPr>
            <a:xfrm flipH="1">
              <a:off x="2189275" y="772550"/>
              <a:ext cx="8656767" cy="683741"/>
            </a:xfrm>
            <a:prstGeom prst="rect">
              <a:avLst/>
            </a:prstGeom>
            <a:noFill/>
            <a:ln>
              <a:noFill/>
            </a:ln>
          </p:spPr>
          <p:txBody>
            <a:bodyPr spcFirstLastPara="1" wrap="square" lIns="0" tIns="0" rIns="0" bIns="0" anchor="ctr" anchorCtr="0">
              <a:noAutofit/>
            </a:bodyPr>
            <a:lstStyle/>
            <a:p>
              <a:pPr marL="0" lvl="0" indent="0" algn="just" rtl="0">
                <a:spcBef>
                  <a:spcPts val="0"/>
                </a:spcBef>
                <a:spcAft>
                  <a:spcPts val="0"/>
                </a:spcAft>
                <a:buNone/>
              </a:pP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DẠ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2: </a:t>
              </a: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CHỨ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MINH HAI </a:t>
              </a: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ĐƯỜ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a:t>
              </a:r>
              <a:r>
                <a:rPr lang="en-US" sz="2000" b="1" dirty="0" err="1">
                  <a:solidFill>
                    <a:srgbClr val="002060"/>
                  </a:solidFill>
                  <a:latin typeface="Arial" panose="020B0604020202020204" pitchFamily="34" charset="0"/>
                  <a:ea typeface="Didact Gothic"/>
                  <a:cs typeface="Arial" panose="020B0604020202020204" pitchFamily="34" charset="0"/>
                  <a:sym typeface="Didact Gothic"/>
                </a:rPr>
                <a:t>THẲNG</a:t>
              </a:r>
              <a:r>
                <a:rPr lang="en-US" sz="2000" b="1" dirty="0">
                  <a:solidFill>
                    <a:srgbClr val="002060"/>
                  </a:solidFill>
                  <a:latin typeface="Arial" panose="020B0604020202020204" pitchFamily="34" charset="0"/>
                  <a:ea typeface="Didact Gothic"/>
                  <a:cs typeface="Arial" panose="020B0604020202020204" pitchFamily="34" charset="0"/>
                  <a:sym typeface="Didact Gothic"/>
                </a:rPr>
                <a:t> SONG SONG</a:t>
              </a:r>
              <a:endParaRPr sz="2000" b="1" dirty="0">
                <a:solidFill>
                  <a:srgbClr val="002060"/>
                </a:solidFill>
                <a:latin typeface="Arial" panose="020B0604020202020204" pitchFamily="34" charset="0"/>
                <a:ea typeface="Didact Gothic"/>
                <a:cs typeface="Arial" panose="020B0604020202020204" pitchFamily="34" charset="0"/>
                <a:sym typeface="Didact Gothic"/>
              </a:endParaRPr>
            </a:p>
          </p:txBody>
        </p:sp>
      </p:grpSp>
      <p:pic>
        <p:nvPicPr>
          <p:cNvPr id="29" name="Picture 57">
            <a:extLst>
              <a:ext uri="{FF2B5EF4-FFF2-40B4-BE49-F238E27FC236}">
                <a16:creationId xmlns:a16="http://schemas.microsoft.com/office/drawing/2014/main" id="{F55B7F5F-8CBA-4398-9FA9-EDE16B9F814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27265" y="1738987"/>
            <a:ext cx="4158110" cy="3826913"/>
          </a:xfrm>
          <a:prstGeom prst="rect">
            <a:avLst/>
          </a:prstGeom>
          <a:noFill/>
          <a:ln>
            <a:noFill/>
          </a:ln>
        </p:spPr>
      </p:pic>
      <p:sp>
        <p:nvSpPr>
          <p:cNvPr id="32" name="Google Shape;3190;p29">
            <a:extLst>
              <a:ext uri="{FF2B5EF4-FFF2-40B4-BE49-F238E27FC236}">
                <a16:creationId xmlns:a16="http://schemas.microsoft.com/office/drawing/2014/main" id="{F9EEA7BE-161A-468E-8EAB-F53DF1EEC780}"/>
              </a:ext>
            </a:extLst>
          </p:cNvPr>
          <p:cNvSpPr txBox="1"/>
          <p:nvPr/>
        </p:nvSpPr>
        <p:spPr>
          <a:xfrm flipH="1">
            <a:off x="4572487" y="1073204"/>
            <a:ext cx="1283440" cy="473810"/>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400" b="1" dirty="0" err="1">
                <a:solidFill>
                  <a:srgbClr val="002060"/>
                </a:solidFill>
                <a:latin typeface="Arial" panose="020B0604020202020204" pitchFamily="34" charset="0"/>
                <a:ea typeface="Didact Gothic"/>
                <a:cs typeface="Arial" panose="020B0604020202020204" pitchFamily="34" charset="0"/>
                <a:sym typeface="Didact Gothic"/>
              </a:rPr>
              <a:t>Giải</a:t>
            </a:r>
            <a:endParaRPr sz="24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18" name="Google Shape;3190;p29">
            <a:extLst>
              <a:ext uri="{FF2B5EF4-FFF2-40B4-BE49-F238E27FC236}">
                <a16:creationId xmlns:a16="http://schemas.microsoft.com/office/drawing/2014/main" id="{7BEBA266-7797-45E5-BB44-6941D1310527}"/>
              </a:ext>
            </a:extLst>
          </p:cNvPr>
          <p:cNvSpPr txBox="1"/>
          <p:nvPr/>
        </p:nvSpPr>
        <p:spPr>
          <a:xfrm flipH="1">
            <a:off x="288905" y="974824"/>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400" b="1" dirty="0" err="1" smtClean="0">
                <a:solidFill>
                  <a:srgbClr val="002060"/>
                </a:solidFill>
                <a:latin typeface="Arial" panose="020B0604020202020204" pitchFamily="34" charset="0"/>
                <a:ea typeface="Didact Gothic"/>
                <a:cs typeface="Arial" panose="020B0604020202020204" pitchFamily="34" charset="0"/>
                <a:sym typeface="Didact Gothic"/>
              </a:rPr>
              <a:t>Bài</a:t>
            </a:r>
            <a:r>
              <a:rPr lang="en-US" sz="2400" b="1" dirty="0" smtClean="0">
                <a:solidFill>
                  <a:srgbClr val="002060"/>
                </a:solidFill>
                <a:latin typeface="Arial" panose="020B0604020202020204" pitchFamily="34" charset="0"/>
                <a:ea typeface="Didact Gothic"/>
                <a:cs typeface="Arial" panose="020B0604020202020204" pitchFamily="34" charset="0"/>
                <a:sym typeface="Didact Gothic"/>
              </a:rPr>
              <a:t> 3</a:t>
            </a:r>
            <a:endParaRPr sz="2400" b="1" dirty="0">
              <a:solidFill>
                <a:srgbClr val="002060"/>
              </a:solidFill>
              <a:latin typeface="Arial" panose="020B0604020202020204" pitchFamily="34" charset="0"/>
              <a:ea typeface="Didact Gothic"/>
              <a:cs typeface="Arial" panose="020B0604020202020204" pitchFamily="34" charset="0"/>
              <a:sym typeface="Didact Gothic"/>
            </a:endParaRPr>
          </a:p>
        </p:txBody>
      </p:sp>
      <p:sp>
        <p:nvSpPr>
          <p:cNvPr id="19" name="!!4">
            <a:extLst>
              <a:ext uri="{FF2B5EF4-FFF2-40B4-BE49-F238E27FC236}">
                <a16:creationId xmlns:a16="http://schemas.microsoft.com/office/drawing/2014/main" id="{58E6D429-DC53-47C4-8036-1E9D12B8E28B}"/>
              </a:ext>
            </a:extLst>
          </p:cNvPr>
          <p:cNvSpPr/>
          <p:nvPr/>
        </p:nvSpPr>
        <p:spPr>
          <a:xfrm>
            <a:off x="1713840" y="122574"/>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endParaRPr lang="en-US" sz="2800" b="1" dirty="0">
              <a:latin typeface="Times New Roman" panose="02020603050405020304" pitchFamily="18" charset="0"/>
              <a:cs typeface="Times New Roman" panose="02020603050405020304" pitchFamily="18" charset="0"/>
            </a:endParaRPr>
          </a:p>
        </p:txBody>
      </p:sp>
      <p:sp>
        <p:nvSpPr>
          <p:cNvPr id="21" name="Rectangle: Rounded Corners 9">
            <a:extLst>
              <a:ext uri="{FF2B5EF4-FFF2-40B4-BE49-F238E27FC236}">
                <a16:creationId xmlns:a16="http://schemas.microsoft.com/office/drawing/2014/main" id="{BB979228-96EC-4CF2-95FC-1D5461DF2938}"/>
              </a:ext>
            </a:extLst>
          </p:cNvPr>
          <p:cNvSpPr/>
          <p:nvPr/>
        </p:nvSpPr>
        <p:spPr>
          <a:xfrm>
            <a:off x="248140" y="2399123"/>
            <a:ext cx="803912" cy="515851"/>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smtClean="0">
                <a:solidFill>
                  <a:schemeClr val="tx1"/>
                </a:solidFill>
                <a:cs typeface="#9Slide03 Arima Madurai Medium" panose="00000600000000000000" pitchFamily="2" charset="0"/>
              </a:rPr>
              <a:t>Hay</a:t>
            </a:r>
            <a:endParaRPr lang="vi-VN" sz="2800" dirty="0">
              <a:solidFill>
                <a:schemeClr val="tx1"/>
              </a:solidFill>
              <a:cs typeface="#9Slide03 Arima Madurai Medium" panose="00000600000000000000" pitchFamily="2" charset="0"/>
            </a:endParaRPr>
          </a:p>
        </p:txBody>
      </p:sp>
      <p:sp>
        <p:nvSpPr>
          <p:cNvPr id="22" name="Rectangle: Rounded Corners 9">
            <a:extLst>
              <a:ext uri="{FF2B5EF4-FFF2-40B4-BE49-F238E27FC236}">
                <a16:creationId xmlns:a16="http://schemas.microsoft.com/office/drawing/2014/main" id="{BB979228-96EC-4CF2-95FC-1D5461DF2938}"/>
              </a:ext>
            </a:extLst>
          </p:cNvPr>
          <p:cNvSpPr/>
          <p:nvPr/>
        </p:nvSpPr>
        <p:spPr>
          <a:xfrm>
            <a:off x="248140" y="2848798"/>
            <a:ext cx="1501697" cy="637803"/>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Suy </a:t>
            </a:r>
            <a:r>
              <a:rPr lang="vi-VN" sz="2800" dirty="0">
                <a:solidFill>
                  <a:schemeClr val="tx1"/>
                </a:solidFill>
                <a:cs typeface="#9Slide03 Arima Madurai Medium" panose="00000600000000000000" pitchFamily="2" charset="0"/>
              </a:rPr>
              <a:t>ra</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sp>
        <p:nvSpPr>
          <p:cNvPr id="24" name="Rectangle: Rounded Corners 9">
            <a:extLst>
              <a:ext uri="{FF2B5EF4-FFF2-40B4-BE49-F238E27FC236}">
                <a16:creationId xmlns:a16="http://schemas.microsoft.com/office/drawing/2014/main" id="{BB979228-96EC-4CF2-95FC-1D5461DF2938}"/>
              </a:ext>
            </a:extLst>
          </p:cNvPr>
          <p:cNvSpPr/>
          <p:nvPr/>
        </p:nvSpPr>
        <p:spPr>
          <a:xfrm>
            <a:off x="199699" y="4518284"/>
            <a:ext cx="3099184" cy="551695"/>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Mặt </a:t>
            </a:r>
            <a:r>
              <a:rPr lang="vi-VN" sz="2800" dirty="0">
                <a:solidFill>
                  <a:schemeClr val="tx1"/>
                </a:solidFill>
                <a:cs typeface="#9Slide03 Arima Madurai Medium" panose="00000600000000000000" pitchFamily="2" charset="0"/>
              </a:rPr>
              <a:t>khác, ta có: </a:t>
            </a:r>
          </a:p>
        </p:txBody>
      </p:sp>
      <p:grpSp>
        <p:nvGrpSpPr>
          <p:cNvPr id="6" name="Group 5"/>
          <p:cNvGrpSpPr/>
          <p:nvPr/>
        </p:nvGrpSpPr>
        <p:grpSpPr>
          <a:xfrm>
            <a:off x="205240" y="1485309"/>
            <a:ext cx="7858241" cy="954107"/>
            <a:chOff x="358574" y="1566939"/>
            <a:chExt cx="7858241" cy="954107"/>
          </a:xfrm>
        </p:grpSpPr>
        <p:sp>
          <p:nvSpPr>
            <p:cNvPr id="2" name="TextBox 1"/>
            <p:cNvSpPr txBox="1"/>
            <p:nvPr/>
          </p:nvSpPr>
          <p:spPr>
            <a:xfrm>
              <a:off x="358574" y="1566939"/>
              <a:ext cx="7858241" cy="954107"/>
            </a:xfrm>
            <a:prstGeom prst="rect">
              <a:avLst/>
            </a:prstGeom>
            <a:noFill/>
          </p:spPr>
          <p:txBody>
            <a:bodyPr wrap="none" rtlCol="0">
              <a:spAutoFit/>
            </a:bodyPr>
            <a:lstStyle/>
            <a:p>
              <a:pPr algn="just"/>
              <a:r>
                <a:rPr lang="vi-VN" sz="2800" dirty="0">
                  <a:cs typeface="#9Slide03 Arima Madurai Medium" panose="00000600000000000000" pitchFamily="2" charset="0"/>
                </a:rPr>
                <a:t>Trong</a:t>
              </a:r>
              <a:r>
                <a:rPr lang="en-US" sz="2800" dirty="0">
                  <a:cs typeface="#9Slide03 Arima Madurai Medium" panose="00000600000000000000" pitchFamily="2" charset="0"/>
                </a:rPr>
                <a:t>              </a:t>
              </a:r>
              <a:r>
                <a:rPr lang="vi-VN" sz="2800" dirty="0">
                  <a:cs typeface="#9Slide03 Arima Madurai Medium" panose="00000600000000000000" pitchFamily="2" charset="0"/>
                </a:rPr>
                <a:t>, ta có:</a:t>
              </a:r>
            </a:p>
            <a:p>
              <a:pPr algn="just"/>
              <a:r>
                <a:rPr lang="en-US" sz="2800" dirty="0">
                  <a:cs typeface="#9Slide03 Arima Madurai Medium" panose="00000600000000000000" pitchFamily="2" charset="0"/>
                </a:rPr>
                <a:t>                                </a:t>
              </a:r>
              <a:r>
                <a:rPr lang="vi-VN" sz="2800" dirty="0">
                  <a:cs typeface="#9Slide03 Arima Madurai Medium" panose="00000600000000000000" pitchFamily="2" charset="0"/>
                </a:rPr>
                <a:t>(tổng ba góc của một tam giác</a:t>
              </a:r>
              <a:r>
                <a:rPr lang="vi-VN" sz="2800" dirty="0" smtClean="0">
                  <a:cs typeface="#9Slide03 Arima Madurai Medium" panose="00000600000000000000" pitchFamily="2" charset="0"/>
                </a:rPr>
                <a:t>).</a:t>
              </a:r>
              <a:endParaRPr lang="vi-VN" sz="2800" dirty="0">
                <a:cs typeface="#9Slide03 Arima Madurai Medium" panose="00000600000000000000" pitchFamily="2"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48658909"/>
                </p:ext>
              </p:extLst>
            </p:nvPr>
          </p:nvGraphicFramePr>
          <p:xfrm>
            <a:off x="1412919" y="1619772"/>
            <a:ext cx="1301750" cy="406400"/>
          </p:xfrm>
          <a:graphic>
            <a:graphicData uri="http://schemas.openxmlformats.org/presentationml/2006/ole">
              <mc:AlternateContent xmlns:mc="http://schemas.openxmlformats.org/markup-compatibility/2006">
                <mc:Choice xmlns:v="urn:schemas-microsoft-com:vml" Requires="v">
                  <p:oleObj spid="_x0000_s13455" name="Equation" r:id="rId6" imgW="1301664" imgH="406356" progId="Equation.DSMT4">
                    <p:embed/>
                  </p:oleObj>
                </mc:Choice>
                <mc:Fallback>
                  <p:oleObj name="Equation" r:id="rId6" imgW="1301664" imgH="406356" progId="Equation.DSMT4">
                    <p:embed/>
                    <p:pic>
                      <p:nvPicPr>
                        <p:cNvPr id="0" name=""/>
                        <p:cNvPicPr/>
                        <p:nvPr/>
                      </p:nvPicPr>
                      <p:blipFill>
                        <a:blip r:embed="rId7"/>
                        <a:stretch>
                          <a:fillRect/>
                        </a:stretch>
                      </p:blipFill>
                      <p:spPr>
                        <a:xfrm>
                          <a:off x="1412919" y="1619772"/>
                          <a:ext cx="1301750" cy="4064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74511466"/>
                </p:ext>
              </p:extLst>
            </p:nvPr>
          </p:nvGraphicFramePr>
          <p:xfrm>
            <a:off x="382049" y="1951333"/>
            <a:ext cx="2768600" cy="514350"/>
          </p:xfrm>
          <a:graphic>
            <a:graphicData uri="http://schemas.openxmlformats.org/presentationml/2006/ole">
              <mc:AlternateContent xmlns:mc="http://schemas.openxmlformats.org/markup-compatibility/2006">
                <mc:Choice xmlns:v="urn:schemas-microsoft-com:vml" Requires="v">
                  <p:oleObj spid="_x0000_s13456" name="Equation" r:id="rId8" imgW="2768649" imgH="514350" progId="Equation.DSMT4">
                    <p:embed/>
                  </p:oleObj>
                </mc:Choice>
                <mc:Fallback>
                  <p:oleObj name="Equation" r:id="rId8" imgW="2768649" imgH="514350" progId="Equation.DSMT4">
                    <p:embed/>
                    <p:pic>
                      <p:nvPicPr>
                        <p:cNvPr id="0" name=""/>
                        <p:cNvPicPr/>
                        <p:nvPr/>
                      </p:nvPicPr>
                      <p:blipFill>
                        <a:blip r:embed="rId9"/>
                        <a:stretch>
                          <a:fillRect/>
                        </a:stretch>
                      </p:blipFill>
                      <p:spPr>
                        <a:xfrm>
                          <a:off x="382049" y="1951333"/>
                          <a:ext cx="2768600" cy="514350"/>
                        </a:xfrm>
                        <a:prstGeom prst="rect">
                          <a:avLst/>
                        </a:prstGeom>
                      </p:spPr>
                    </p:pic>
                  </p:oleObj>
                </mc:Fallback>
              </mc:AlternateContent>
            </a:graphicData>
          </a:graphic>
        </p:graphicFrame>
      </p:grpSp>
      <p:graphicFrame>
        <p:nvGraphicFramePr>
          <p:cNvPr id="7" name="Object 6"/>
          <p:cNvGraphicFramePr>
            <a:graphicFrameLocks noChangeAspect="1"/>
          </p:cNvGraphicFramePr>
          <p:nvPr>
            <p:extLst>
              <p:ext uri="{D42A27DB-BD31-4B8C-83A1-F6EECF244321}">
                <p14:modId xmlns:p14="http://schemas.microsoft.com/office/powerpoint/2010/main" val="3770738017"/>
              </p:ext>
            </p:extLst>
          </p:nvPr>
        </p:nvGraphicFramePr>
        <p:xfrm>
          <a:off x="945925" y="2339488"/>
          <a:ext cx="3266276" cy="530421"/>
        </p:xfrm>
        <a:graphic>
          <a:graphicData uri="http://schemas.openxmlformats.org/presentationml/2006/ole">
            <mc:AlternateContent xmlns:mc="http://schemas.openxmlformats.org/markup-compatibility/2006">
              <mc:Choice xmlns:v="urn:schemas-microsoft-com:vml" Requires="v">
                <p:oleObj spid="_x0000_s13457" name="Equation" r:id="rId10" imgW="1485720" imgH="241200" progId="Equation.DSMT4">
                  <p:embed/>
                </p:oleObj>
              </mc:Choice>
              <mc:Fallback>
                <p:oleObj name="Equation" r:id="rId10" imgW="1485720" imgH="241200" progId="Equation.DSMT4">
                  <p:embed/>
                  <p:pic>
                    <p:nvPicPr>
                      <p:cNvPr id="0" name=""/>
                      <p:cNvPicPr/>
                      <p:nvPr/>
                    </p:nvPicPr>
                    <p:blipFill>
                      <a:blip r:embed="rId11"/>
                      <a:stretch>
                        <a:fillRect/>
                      </a:stretch>
                    </p:blipFill>
                    <p:spPr>
                      <a:xfrm>
                        <a:off x="945925" y="2339488"/>
                        <a:ext cx="3266276" cy="53042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7412451"/>
              </p:ext>
            </p:extLst>
          </p:nvPr>
        </p:nvGraphicFramePr>
        <p:xfrm>
          <a:off x="1766358" y="2851355"/>
          <a:ext cx="4230888" cy="528861"/>
        </p:xfrm>
        <a:graphic>
          <a:graphicData uri="http://schemas.openxmlformats.org/presentationml/2006/ole">
            <mc:AlternateContent xmlns:mc="http://schemas.openxmlformats.org/markup-compatibility/2006">
              <mc:Choice xmlns:v="urn:schemas-microsoft-com:vml" Requires="v">
                <p:oleObj spid="_x0000_s13458" name="Equation" r:id="rId12" imgW="1930320" imgH="241200" progId="Equation.DSMT4">
                  <p:embed/>
                </p:oleObj>
              </mc:Choice>
              <mc:Fallback>
                <p:oleObj name="Equation" r:id="rId12" imgW="1930320" imgH="241200" progId="Equation.DSMT4">
                  <p:embed/>
                  <p:pic>
                    <p:nvPicPr>
                      <p:cNvPr id="0" name=""/>
                      <p:cNvPicPr/>
                      <p:nvPr/>
                    </p:nvPicPr>
                    <p:blipFill>
                      <a:blip r:embed="rId13"/>
                      <a:stretch>
                        <a:fillRect/>
                      </a:stretch>
                    </p:blipFill>
                    <p:spPr>
                      <a:xfrm>
                        <a:off x="1766358" y="2851355"/>
                        <a:ext cx="4230888" cy="528861"/>
                      </a:xfrm>
                      <a:prstGeom prst="rect">
                        <a:avLst/>
                      </a:prstGeom>
                    </p:spPr>
                  </p:pic>
                </p:oleObj>
              </mc:Fallback>
            </mc:AlternateContent>
          </a:graphicData>
        </a:graphic>
      </p:graphicFrame>
      <p:grpSp>
        <p:nvGrpSpPr>
          <p:cNvPr id="16" name="Group 15"/>
          <p:cNvGrpSpPr/>
          <p:nvPr/>
        </p:nvGrpSpPr>
        <p:grpSpPr>
          <a:xfrm>
            <a:off x="176933" y="3281848"/>
            <a:ext cx="7694023" cy="661166"/>
            <a:chOff x="176933" y="3281848"/>
            <a:chExt cx="7694023" cy="661166"/>
          </a:xfrm>
        </p:grpSpPr>
        <p:sp>
          <p:nvSpPr>
            <p:cNvPr id="23" name="Rectangle: Rounded Corners 9">
              <a:extLst>
                <a:ext uri="{FF2B5EF4-FFF2-40B4-BE49-F238E27FC236}">
                  <a16:creationId xmlns:a16="http://schemas.microsoft.com/office/drawing/2014/main" id="{BB979228-96EC-4CF2-95FC-1D5461DF2938}"/>
                </a:ext>
              </a:extLst>
            </p:cNvPr>
            <p:cNvSpPr/>
            <p:nvPr/>
          </p:nvSpPr>
          <p:spPr>
            <a:xfrm>
              <a:off x="176933" y="3345468"/>
              <a:ext cx="7694023" cy="597546"/>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a </a:t>
              </a:r>
              <a:r>
                <a:rPr lang="vi-VN" sz="2800" dirty="0">
                  <a:solidFill>
                    <a:schemeClr val="tx1"/>
                  </a:solidFill>
                  <a:cs typeface="#9Slide03 Arima Madurai Medium" panose="00000600000000000000" pitchFamily="2" charset="0"/>
                </a:rPr>
                <a:t>lại có</a:t>
              </a:r>
              <a:r>
                <a:rPr lang="vi-VN" sz="2800" dirty="0" smtClean="0">
                  <a:solidFill>
                    <a:schemeClr val="tx1"/>
                  </a:solidFill>
                  <a:cs typeface="#9Slide03 Arima Madurai Medium" panose="00000600000000000000" pitchFamily="2" charset="0"/>
                </a:rPr>
                <a:t>:</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hai góc kề bù</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81242478"/>
                </p:ext>
              </p:extLst>
            </p:nvPr>
          </p:nvGraphicFramePr>
          <p:xfrm>
            <a:off x="1888730" y="3281848"/>
            <a:ext cx="2882900" cy="647700"/>
          </p:xfrm>
          <a:graphic>
            <a:graphicData uri="http://schemas.openxmlformats.org/presentationml/2006/ole">
              <mc:AlternateContent xmlns:mc="http://schemas.openxmlformats.org/markup-compatibility/2006">
                <mc:Choice xmlns:v="urn:schemas-microsoft-com:vml" Requires="v">
                  <p:oleObj spid="_x0000_s13459" name="Equation" r:id="rId14" imgW="2883073" imgH="647569" progId="Equation.DSMT4">
                    <p:embed/>
                  </p:oleObj>
                </mc:Choice>
                <mc:Fallback>
                  <p:oleObj name="Equation" r:id="rId14" imgW="2883073" imgH="647569" progId="Equation.DSMT4">
                    <p:embed/>
                    <p:pic>
                      <p:nvPicPr>
                        <p:cNvPr id="0" name=""/>
                        <p:cNvPicPr/>
                        <p:nvPr/>
                      </p:nvPicPr>
                      <p:blipFill>
                        <a:blip r:embed="rId15"/>
                        <a:stretch>
                          <a:fillRect/>
                        </a:stretch>
                      </p:blipFill>
                      <p:spPr>
                        <a:xfrm>
                          <a:off x="1888730" y="3281848"/>
                          <a:ext cx="2882900" cy="647700"/>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2702279352"/>
              </p:ext>
            </p:extLst>
          </p:nvPr>
        </p:nvGraphicFramePr>
        <p:xfrm>
          <a:off x="1673764" y="3944089"/>
          <a:ext cx="5326217" cy="588687"/>
        </p:xfrm>
        <a:graphic>
          <a:graphicData uri="http://schemas.openxmlformats.org/presentationml/2006/ole">
            <mc:AlternateContent xmlns:mc="http://schemas.openxmlformats.org/markup-compatibility/2006">
              <mc:Choice xmlns:v="urn:schemas-microsoft-com:vml" Requires="v">
                <p:oleObj spid="_x0000_s13460" name="Equation" r:id="rId16" imgW="2412720" imgH="266400" progId="Equation.DSMT4">
                  <p:embed/>
                </p:oleObj>
              </mc:Choice>
              <mc:Fallback>
                <p:oleObj name="Equation" r:id="rId16" imgW="2412720" imgH="266400" progId="Equation.DSMT4">
                  <p:embed/>
                  <p:pic>
                    <p:nvPicPr>
                      <p:cNvPr id="0" name=""/>
                      <p:cNvPicPr/>
                      <p:nvPr/>
                    </p:nvPicPr>
                    <p:blipFill>
                      <a:blip r:embed="rId17"/>
                      <a:stretch>
                        <a:fillRect/>
                      </a:stretch>
                    </p:blipFill>
                    <p:spPr>
                      <a:xfrm>
                        <a:off x="1673764" y="3944089"/>
                        <a:ext cx="5326217" cy="588687"/>
                      </a:xfrm>
                      <a:prstGeom prst="rect">
                        <a:avLst/>
                      </a:prstGeom>
                    </p:spPr>
                  </p:pic>
                </p:oleObj>
              </mc:Fallback>
            </mc:AlternateContent>
          </a:graphicData>
        </a:graphic>
      </p:graphicFrame>
      <p:sp>
        <p:nvSpPr>
          <p:cNvPr id="11" name="TextBox 10"/>
          <p:cNvSpPr txBox="1"/>
          <p:nvPr/>
        </p:nvSpPr>
        <p:spPr>
          <a:xfrm>
            <a:off x="211506" y="4006634"/>
            <a:ext cx="1422184" cy="523220"/>
          </a:xfrm>
          <a:prstGeom prst="rect">
            <a:avLst/>
          </a:prstGeom>
          <a:noFill/>
        </p:spPr>
        <p:txBody>
          <a:bodyPr wrap="none" rtlCol="0">
            <a:spAutoFit/>
          </a:bodyPr>
          <a:lstStyle/>
          <a:p>
            <a:r>
              <a:rPr lang="vi-VN" sz="2800" dirty="0">
                <a:cs typeface="#9Slide03 Arima Madurai Medium" panose="00000600000000000000" pitchFamily="2" charset="0"/>
              </a:rPr>
              <a:t>Suy ra: </a:t>
            </a:r>
          </a:p>
        </p:txBody>
      </p:sp>
      <p:graphicFrame>
        <p:nvGraphicFramePr>
          <p:cNvPr id="12" name="Object 11"/>
          <p:cNvGraphicFramePr>
            <a:graphicFrameLocks noChangeAspect="1"/>
          </p:cNvGraphicFramePr>
          <p:nvPr>
            <p:extLst>
              <p:ext uri="{D42A27DB-BD31-4B8C-83A1-F6EECF244321}">
                <p14:modId xmlns:p14="http://schemas.microsoft.com/office/powerpoint/2010/main" val="961445882"/>
              </p:ext>
            </p:extLst>
          </p:nvPr>
        </p:nvGraphicFramePr>
        <p:xfrm>
          <a:off x="3090163" y="4451739"/>
          <a:ext cx="4243881" cy="594684"/>
        </p:xfrm>
        <a:graphic>
          <a:graphicData uri="http://schemas.openxmlformats.org/presentationml/2006/ole">
            <mc:AlternateContent xmlns:mc="http://schemas.openxmlformats.org/markup-compatibility/2006">
              <mc:Choice xmlns:v="urn:schemas-microsoft-com:vml" Requires="v">
                <p:oleObj spid="_x0000_s13461" name="Equation" r:id="rId18" imgW="1993680" imgH="279360" progId="Equation.DSMT4">
                  <p:embed/>
                </p:oleObj>
              </mc:Choice>
              <mc:Fallback>
                <p:oleObj name="Equation" r:id="rId18" imgW="1993680" imgH="279360" progId="Equation.DSMT4">
                  <p:embed/>
                  <p:pic>
                    <p:nvPicPr>
                      <p:cNvPr id="0" name=""/>
                      <p:cNvPicPr/>
                      <p:nvPr/>
                    </p:nvPicPr>
                    <p:blipFill>
                      <a:blip r:embed="rId19"/>
                      <a:stretch>
                        <a:fillRect/>
                      </a:stretch>
                    </p:blipFill>
                    <p:spPr>
                      <a:xfrm>
                        <a:off x="3090163" y="4451739"/>
                        <a:ext cx="4243881" cy="594684"/>
                      </a:xfrm>
                      <a:prstGeom prst="rect">
                        <a:avLst/>
                      </a:prstGeom>
                    </p:spPr>
                  </p:pic>
                </p:oleObj>
              </mc:Fallback>
            </mc:AlternateContent>
          </a:graphicData>
        </a:graphic>
      </p:graphicFrame>
      <p:grpSp>
        <p:nvGrpSpPr>
          <p:cNvPr id="15" name="Group 14"/>
          <p:cNvGrpSpPr/>
          <p:nvPr/>
        </p:nvGrpSpPr>
        <p:grpSpPr>
          <a:xfrm>
            <a:off x="992240" y="5283809"/>
            <a:ext cx="9727373" cy="1060097"/>
            <a:chOff x="992240" y="5283809"/>
            <a:chExt cx="9727373" cy="1060097"/>
          </a:xfrm>
        </p:grpSpPr>
        <p:sp>
          <p:nvSpPr>
            <p:cNvPr id="25" name="Rectangle: Rounded Corners 9">
              <a:extLst>
                <a:ext uri="{FF2B5EF4-FFF2-40B4-BE49-F238E27FC236}">
                  <a16:creationId xmlns:a16="http://schemas.microsoft.com/office/drawing/2014/main" id="{BB979228-96EC-4CF2-95FC-1D5461DF2938}"/>
                </a:ext>
              </a:extLst>
            </p:cNvPr>
            <p:cNvSpPr/>
            <p:nvPr/>
          </p:nvSpPr>
          <p:spPr>
            <a:xfrm>
              <a:off x="992240" y="5318677"/>
              <a:ext cx="9727373" cy="621685"/>
            </a:xfrm>
            <a:prstGeom prst="roundRect">
              <a:avLst/>
            </a:prstGeom>
            <a:solidFill>
              <a:schemeClr val="bg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Nên</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r>
                <a:rPr lang="vi-VN" sz="2800" dirty="0">
                  <a:solidFill>
                    <a:schemeClr val="tx1"/>
                  </a:solidFill>
                  <a:cs typeface="#9Slide03 Arima Madurai Medium" panose="00000600000000000000" pitchFamily="2" charset="0"/>
                </a:rPr>
                <a:t>mà hai góc này ở vị trí sole trong, do </a:t>
              </a:r>
              <a:r>
                <a:rPr lang="vi-VN" sz="2800" dirty="0" smtClean="0">
                  <a:solidFill>
                    <a:schemeClr val="tx1"/>
                  </a:solidFill>
                  <a:cs typeface="#9Slide03 Arima Madurai Medium" panose="00000600000000000000" pitchFamily="2" charset="0"/>
                </a:rPr>
                <a:t>đó</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endParaRPr lang="vi-VN" sz="2800" dirty="0">
                <a:solidFill>
                  <a:schemeClr val="tx1"/>
                </a:solidFill>
                <a:cs typeface="#9Slide03 Arima Madurai Medium" panose="00000600000000000000" pitchFamily="2"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48127489"/>
                </p:ext>
              </p:extLst>
            </p:nvPr>
          </p:nvGraphicFramePr>
          <p:xfrm>
            <a:off x="1949221" y="5283809"/>
            <a:ext cx="2110934" cy="713154"/>
          </p:xfrm>
          <a:graphic>
            <a:graphicData uri="http://schemas.openxmlformats.org/presentationml/2006/ole">
              <mc:AlternateContent xmlns:mc="http://schemas.openxmlformats.org/markup-compatibility/2006">
                <mc:Choice xmlns:v="urn:schemas-microsoft-com:vml" Requires="v">
                  <p:oleObj spid="_x0000_s13462" name="Equation" r:id="rId20" imgW="939600" imgH="317160" progId="Equation.DSMT4">
                    <p:embed/>
                  </p:oleObj>
                </mc:Choice>
                <mc:Fallback>
                  <p:oleObj name="Equation" r:id="rId20" imgW="939600" imgH="317160" progId="Equation.DSMT4">
                    <p:embed/>
                    <p:pic>
                      <p:nvPicPr>
                        <p:cNvPr id="0" name=""/>
                        <p:cNvPicPr/>
                        <p:nvPr/>
                      </p:nvPicPr>
                      <p:blipFill>
                        <a:blip r:embed="rId21"/>
                        <a:stretch>
                          <a:fillRect/>
                        </a:stretch>
                      </p:blipFill>
                      <p:spPr>
                        <a:xfrm>
                          <a:off x="1949221" y="5283809"/>
                          <a:ext cx="2110934" cy="71315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46158142"/>
                </p:ext>
              </p:extLst>
            </p:nvPr>
          </p:nvGraphicFramePr>
          <p:xfrm>
            <a:off x="1628380" y="5903909"/>
            <a:ext cx="1473991" cy="439997"/>
          </p:xfrm>
          <a:graphic>
            <a:graphicData uri="http://schemas.openxmlformats.org/presentationml/2006/ole">
              <mc:AlternateContent xmlns:mc="http://schemas.openxmlformats.org/markup-compatibility/2006">
                <mc:Choice xmlns:v="urn:schemas-microsoft-com:vml" Requires="v">
                  <p:oleObj spid="_x0000_s13463" name="Equation" r:id="rId22" imgW="1701751" imgH="508044" progId="Equation.DSMT4">
                    <p:embed/>
                  </p:oleObj>
                </mc:Choice>
                <mc:Fallback>
                  <p:oleObj name="Equation" r:id="rId22" imgW="1701751" imgH="508044" progId="Equation.DSMT4">
                    <p:embed/>
                    <p:pic>
                      <p:nvPicPr>
                        <p:cNvPr id="0" name=""/>
                        <p:cNvPicPr/>
                        <p:nvPr/>
                      </p:nvPicPr>
                      <p:blipFill>
                        <a:blip r:embed="rId23"/>
                        <a:stretch>
                          <a:fillRect/>
                        </a:stretch>
                      </p:blipFill>
                      <p:spPr>
                        <a:xfrm>
                          <a:off x="1628380" y="5903909"/>
                          <a:ext cx="1473991" cy="439997"/>
                        </a:xfrm>
                        <a:prstGeom prst="rect">
                          <a:avLst/>
                        </a:prstGeom>
                      </p:spPr>
                    </p:pic>
                  </p:oleObj>
                </mc:Fallback>
              </mc:AlternateContent>
            </a:graphicData>
          </a:graphic>
        </p:graphicFrame>
      </p:grpSp>
    </p:spTree>
    <p:extLst>
      <p:ext uri="{BB962C8B-B14F-4D97-AF65-F5344CB8AC3E}">
        <p14:creationId xmlns:p14="http://schemas.microsoft.com/office/powerpoint/2010/main" val="37909020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0-#ppt_w/2"/>
                                          </p:val>
                                        </p:tav>
                                        <p:tav tm="100000">
                                          <p:val>
                                            <p:strVal val="#ppt_x"/>
                                          </p:val>
                                        </p:tav>
                                      </p:tavLst>
                                    </p:anim>
                                    <p:anim calcmode="lin" valueType="num">
                                      <p:cBhvr additive="base">
                                        <p:cTn id="14"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500" fill="hold"/>
                                        <p:tgtEl>
                                          <p:spTgt spid="16"/>
                                        </p:tgtEl>
                                        <p:attrNameLst>
                                          <p:attrName>ppt_x</p:attrName>
                                        </p:attrNameLst>
                                      </p:cBhvr>
                                      <p:tavLst>
                                        <p:tav tm="0">
                                          <p:val>
                                            <p:strVal val="#ppt_x"/>
                                          </p:val>
                                        </p:tav>
                                        <p:tav tm="100000">
                                          <p:val>
                                            <p:strVal val="#ppt_x"/>
                                          </p:val>
                                        </p:tav>
                                      </p:tavLst>
                                    </p:anim>
                                    <p:anim calcmode="lin" valueType="num">
                                      <p:cBhvr additive="base">
                                        <p:cTn id="5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additive="base">
                                        <p:cTn id="58" dur="500" fill="hold"/>
                                        <p:tgtEl>
                                          <p:spTgt spid="11"/>
                                        </p:tgtEl>
                                        <p:attrNameLst>
                                          <p:attrName>ppt_x</p:attrName>
                                        </p:attrNameLst>
                                      </p:cBhvr>
                                      <p:tavLst>
                                        <p:tav tm="0">
                                          <p:val>
                                            <p:strVal val="#ppt_x"/>
                                          </p:val>
                                        </p:tav>
                                        <p:tav tm="100000">
                                          <p:val>
                                            <p:strVal val="#ppt_x"/>
                                          </p:val>
                                        </p:tav>
                                      </p:tavLst>
                                    </p:anim>
                                    <p:anim calcmode="lin" valueType="num">
                                      <p:cBhvr additive="base">
                                        <p:cTn id="5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 calcmode="lin" valueType="num">
                                      <p:cBhvr additive="base">
                                        <p:cTn id="74" dur="500" fill="hold"/>
                                        <p:tgtEl>
                                          <p:spTgt spid="12"/>
                                        </p:tgtEl>
                                        <p:attrNameLst>
                                          <p:attrName>ppt_x</p:attrName>
                                        </p:attrNameLst>
                                      </p:cBhvr>
                                      <p:tavLst>
                                        <p:tav tm="0">
                                          <p:val>
                                            <p:strVal val="#ppt_x"/>
                                          </p:val>
                                        </p:tav>
                                        <p:tav tm="100000">
                                          <p:val>
                                            <p:strVal val="#ppt_x"/>
                                          </p:val>
                                        </p:tav>
                                      </p:tavLst>
                                    </p:anim>
                                    <p:anim calcmode="lin" valueType="num">
                                      <p:cBhvr additive="base">
                                        <p:cTn id="7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500" fill="hold"/>
                                        <p:tgtEl>
                                          <p:spTgt spid="15"/>
                                        </p:tgtEl>
                                        <p:attrNameLst>
                                          <p:attrName>ppt_x</p:attrName>
                                        </p:attrNameLst>
                                      </p:cBhvr>
                                      <p:tavLst>
                                        <p:tav tm="0">
                                          <p:val>
                                            <p:strVal val="#ppt_x"/>
                                          </p:val>
                                        </p:tav>
                                        <p:tav tm="100000">
                                          <p:val>
                                            <p:strVal val="#ppt_x"/>
                                          </p:val>
                                        </p:tav>
                                      </p:tavLst>
                                    </p:anim>
                                    <p:anim calcmode="lin" valueType="num">
                                      <p:cBhvr additive="base">
                                        <p:cTn id="8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8" grpId="0" animBg="1"/>
      <p:bldP spid="21" grpId="0" animBg="1"/>
      <p:bldP spid="22" grpId="0" animBg="1"/>
      <p:bldP spid="24"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5" name="Google Shape;5177;p39">
            <a:extLst>
              <a:ext uri="{FF2B5EF4-FFF2-40B4-BE49-F238E27FC236}">
                <a16:creationId xmlns:a16="http://schemas.microsoft.com/office/drawing/2014/main" id="{6315180F-885B-4BA2-80FC-1EB9DE1E4022}"/>
              </a:ext>
            </a:extLst>
          </p:cNvPr>
          <p:cNvSpPr/>
          <p:nvPr/>
        </p:nvSpPr>
        <p:spPr>
          <a:xfrm rot="1116996" flipH="1">
            <a:off x="738238" y="192040"/>
            <a:ext cx="691143"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 name="Google Shape;5188;p39">
            <a:extLst>
              <a:ext uri="{FF2B5EF4-FFF2-40B4-BE49-F238E27FC236}">
                <a16:creationId xmlns:a16="http://schemas.microsoft.com/office/drawing/2014/main" id="{182C565D-830D-4831-BFE1-B5B90DA747DA}"/>
              </a:ext>
            </a:extLst>
          </p:cNvPr>
          <p:cNvCxnSpPr>
            <a:cxnSpLocks/>
          </p:cNvCxnSpPr>
          <p:nvPr/>
        </p:nvCxnSpPr>
        <p:spPr>
          <a:xfrm flipH="1">
            <a:off x="419100" y="533857"/>
            <a:ext cx="678875" cy="0"/>
          </a:xfrm>
          <a:prstGeom prst="straightConnector1">
            <a:avLst/>
          </a:prstGeom>
          <a:noFill/>
          <a:ln w="19050" cap="flat" cmpd="sng">
            <a:solidFill>
              <a:schemeClr val="accent4"/>
            </a:solidFill>
            <a:prstDash val="dash"/>
            <a:round/>
            <a:headEnd type="none" w="med" len="med"/>
            <a:tailEnd type="oval" w="med" len="med"/>
          </a:ln>
        </p:spPr>
      </p:cxn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AEA5C76C-53B8-4911-BBB2-FB8DC72DBFC0}"/>
                  </a:ext>
                </a:extLst>
              </p:cNvPr>
              <p:cNvSpPr/>
              <p:nvPr/>
            </p:nvSpPr>
            <p:spPr>
              <a:xfrm>
                <a:off x="186813" y="734154"/>
                <a:ext cx="11651545" cy="3416320"/>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400" b="1" dirty="0">
                    <a:solidFill>
                      <a:srgbClr val="002060"/>
                    </a:solidFill>
                    <a:ea typeface="Arial" panose="020B0604020202020204" pitchFamily="34" charset="0"/>
                    <a:cs typeface="#9Slide03 Arima Madurai Medium" panose="00000600000000000000" pitchFamily="2" charset="0"/>
                  </a:rPr>
                  <a:t>Bài 4: Hình 12 biểu diễn mặt cắt đứng của một đường lên dốc. Để đo độ dốc của con đường biểu diễn bởi góc nhọn tạo bởi đường thẳng với phương nằm ngang, người ta làm như sau:</a:t>
                </a:r>
              </a:p>
              <a:p>
                <a:pPr algn="just"/>
                <a:r>
                  <a:rPr lang="vi-VN" sz="2400" b="1" dirty="0">
                    <a:solidFill>
                      <a:srgbClr val="002060"/>
                    </a:solidFill>
                    <a:ea typeface="Arial" panose="020B0604020202020204" pitchFamily="34" charset="0"/>
                    <a:cs typeface="#9Slide03 Arima Madurai Medium" panose="00000600000000000000" pitchFamily="2" charset="0"/>
                  </a:rPr>
                  <a:t>- Làm một thước chữ như hình  </a:t>
                </a:r>
              </a:p>
              <a:p>
                <a:pPr algn="just"/>
                <a:r>
                  <a:rPr lang="vi-VN" sz="2400" b="1" dirty="0">
                    <a:solidFill>
                      <a:srgbClr val="002060"/>
                    </a:solidFill>
                    <a:ea typeface="Arial" panose="020B0604020202020204" pitchFamily="34" charset="0"/>
                    <a:cs typeface="#9Slide03 Arima Madurai Medium" panose="00000600000000000000" pitchFamily="2" charset="0"/>
                  </a:rPr>
                  <a:t>- Đặt thước chữ </a:t>
                </a:r>
                <a:r>
                  <a:rPr lang="en-US" sz="2400" b="1" dirty="0" smtClean="0">
                    <a:solidFill>
                      <a:srgbClr val="002060"/>
                    </a:solidFill>
                    <a:ea typeface="Arial" panose="020B0604020202020204" pitchFamily="34" charset="0"/>
                    <a:cs typeface="#9Slide03 Arima Madurai Medium" panose="00000600000000000000" pitchFamily="2" charset="0"/>
                  </a:rPr>
                  <a:t>T</a:t>
                </a:r>
                <a:r>
                  <a:rPr lang="vi-VN" sz="2400" b="1" dirty="0" smtClean="0">
                    <a:solidFill>
                      <a:srgbClr val="002060"/>
                    </a:solidFill>
                    <a:ea typeface="Arial" panose="020B0604020202020204" pitchFamily="34" charset="0"/>
                    <a:cs typeface="#9Slide03 Arima Madurai Medium" panose="00000600000000000000" pitchFamily="2" charset="0"/>
                  </a:rPr>
                  <a:t> dọc </a:t>
                </a:r>
                <a:r>
                  <a:rPr lang="vi-VN" sz="2400" b="1" dirty="0">
                    <a:solidFill>
                      <a:srgbClr val="002060"/>
                    </a:solidFill>
                    <a:ea typeface="Arial" panose="020B0604020202020204" pitchFamily="34" charset="0"/>
                    <a:cs typeface="#9Slide03 Arima Madurai Medium" panose="00000600000000000000" pitchFamily="2" charset="0"/>
                  </a:rPr>
                  <a:t>theo cạnh như </a:t>
                </a:r>
                <a:r>
                  <a:rPr lang="vi-VN" sz="2400" b="1" dirty="0" smtClean="0">
                    <a:solidFill>
                      <a:srgbClr val="002060"/>
                    </a:solidFill>
                    <a:ea typeface="Arial" panose="020B0604020202020204" pitchFamily="34" charset="0"/>
                    <a:cs typeface="#9Slide03 Arima Madurai Medium" panose="00000600000000000000" pitchFamily="2" charset="0"/>
                  </a:rPr>
                  <a:t>hình,  </a:t>
                </a:r>
                <a:endParaRPr lang="vi-VN" sz="2400" b="1" dirty="0">
                  <a:solidFill>
                    <a:srgbClr val="002060"/>
                  </a:solidFill>
                  <a:ea typeface="Arial" panose="020B0604020202020204" pitchFamily="34" charset="0"/>
                  <a:cs typeface="#9Slide03 Arima Madurai Medium" panose="00000600000000000000" pitchFamily="2" charset="0"/>
                </a:endParaRPr>
              </a:p>
              <a:p>
                <a:pPr algn="just"/>
                <a:r>
                  <a:rPr lang="vi-VN" sz="2400" b="1" dirty="0">
                    <a:solidFill>
                      <a:srgbClr val="002060"/>
                    </a:solidFill>
                    <a:ea typeface="Arial" panose="020B0604020202020204" pitchFamily="34" charset="0"/>
                    <a:cs typeface="#9Slide03 Arima Madurai Medium" panose="00000600000000000000" pitchFamily="2" charset="0"/>
                  </a:rPr>
                  <a:t>- Buộc một sợi dây vào chân của thước chữ </a:t>
                </a:r>
                <a:r>
                  <a:rPr lang="en-US" sz="2400" b="1" dirty="0" smtClean="0">
                    <a:solidFill>
                      <a:srgbClr val="002060"/>
                    </a:solidFill>
                    <a:ea typeface="Arial" panose="020B0604020202020204" pitchFamily="34" charset="0"/>
                    <a:cs typeface="#9Slide03 Arima Madurai Medium" panose="00000600000000000000" pitchFamily="2" charset="0"/>
                  </a:rPr>
                  <a:t>T </a:t>
                </a:r>
                <a:r>
                  <a:rPr lang="vi-VN" sz="2400" b="1" dirty="0" smtClean="0">
                    <a:solidFill>
                      <a:srgbClr val="002060"/>
                    </a:solidFill>
                    <a:ea typeface="Arial" panose="020B0604020202020204" pitchFamily="34" charset="0"/>
                    <a:cs typeface="#9Slide03 Arima Madurai Medium" panose="00000600000000000000" pitchFamily="2" charset="0"/>
                  </a:rPr>
                  <a:t>và </a:t>
                </a:r>
                <a:r>
                  <a:rPr lang="vi-VN" sz="2400" b="1" dirty="0">
                    <a:solidFill>
                      <a:srgbClr val="002060"/>
                    </a:solidFill>
                    <a:ea typeface="Arial" panose="020B0604020202020204" pitchFamily="34" charset="0"/>
                    <a:cs typeface="#9Slide03 Arima Madurai Medium" panose="00000600000000000000" pitchFamily="2" charset="0"/>
                  </a:rPr>
                  <a:t>buộc một vật nặng vào đầu dây còn lại, sau đó thả vật nặng để sợi dây có phương thẳng đứng (trong xây dựng gọi là thả dây dọi)</a:t>
                </a:r>
              </a:p>
              <a:p>
                <a:pPr algn="just"/>
                <a:r>
                  <a:rPr lang="vi-VN" sz="2400" b="1" dirty="0">
                    <a:solidFill>
                      <a:srgbClr val="002060"/>
                    </a:solidFill>
                    <a:ea typeface="Arial" panose="020B0604020202020204" pitchFamily="34" charset="0"/>
                    <a:cs typeface="#9Slide03 Arima Madurai Medium" panose="00000600000000000000" pitchFamily="2" charset="0"/>
                  </a:rPr>
                  <a:t>- Tính góc biết rằng dây dọi tạo với trục của thước chữ </a:t>
                </a:r>
                <a:r>
                  <a:rPr lang="en-US" sz="2400" b="1" dirty="0" smtClean="0">
                    <a:solidFill>
                      <a:srgbClr val="002060"/>
                    </a:solidFill>
                    <a:ea typeface="Arial" panose="020B0604020202020204" pitchFamily="34" charset="0"/>
                    <a:cs typeface="#9Slide03 Arima Madurai Medium" panose="00000600000000000000" pitchFamily="2" charset="0"/>
                  </a:rPr>
                  <a:t>T </a:t>
                </a:r>
                <a:r>
                  <a:rPr lang="vi-VN" sz="2400" b="1" dirty="0" smtClean="0">
                    <a:solidFill>
                      <a:srgbClr val="002060"/>
                    </a:solidFill>
                    <a:ea typeface="Arial" panose="020B0604020202020204" pitchFamily="34" charset="0"/>
                    <a:cs typeface="#9Slide03 Arima Madurai Medium" panose="00000600000000000000" pitchFamily="2" charset="0"/>
                  </a:rPr>
                  <a:t>một </a:t>
                </a:r>
                <a:r>
                  <a:rPr lang="vi-VN" sz="2400" b="1" dirty="0">
                    <a:solidFill>
                      <a:srgbClr val="002060"/>
                    </a:solidFill>
                    <a:ea typeface="Arial" panose="020B0604020202020204" pitchFamily="34" charset="0"/>
                    <a:cs typeface="#9Slide03 Arima Madurai Medium" panose="00000600000000000000" pitchFamily="2" charset="0"/>
                  </a:rPr>
                  <a:t>góc </a:t>
                </a:r>
                <a14:m>
                  <m:oMath xmlns:m="http://schemas.openxmlformats.org/officeDocument/2006/math">
                    <m:sSup>
                      <m:sSupPr>
                        <m:ctrlPr>
                          <a:rPr lang="vi-VN" sz="2400" b="1" i="1">
                            <a:solidFill>
                              <a:srgbClr val="002060"/>
                            </a:solidFill>
                            <a:latin typeface="Cambria Math" panose="02040503050406030204" pitchFamily="18" charset="0"/>
                          </a:rPr>
                        </m:ctrlPr>
                      </m:sSupPr>
                      <m:e>
                        <m:r>
                          <a:rPr lang="vi-VN" sz="2400" b="1" i="1">
                            <a:solidFill>
                              <a:srgbClr val="002060"/>
                            </a:solidFill>
                            <a:latin typeface="Cambria Math" panose="02040503050406030204" pitchFamily="18" charset="0"/>
                          </a:rPr>
                          <m:t>𝟏𝟓</m:t>
                        </m:r>
                      </m:e>
                      <m:sup>
                        <m:r>
                          <a:rPr lang="vi-VN" sz="2400" b="1">
                            <a:solidFill>
                              <a:srgbClr val="002060"/>
                            </a:solidFill>
                            <a:latin typeface="Cambria Math" panose="02040503050406030204" pitchFamily="18" charset="0"/>
                          </a:rPr>
                          <m:t>𝑜</m:t>
                        </m:r>
                      </m:sup>
                    </m:sSup>
                  </m:oMath>
                </a14:m>
                <a:endParaRPr lang="en-US" sz="2400" b="1" dirty="0">
                  <a:solidFill>
                    <a:srgbClr val="002060"/>
                  </a:solidFill>
                  <a:ea typeface="Arial" panose="020B0604020202020204" pitchFamily="34" charset="0"/>
                  <a:cs typeface="#9Slide03 Arima Madurai Medium" panose="00000600000000000000" pitchFamily="2" charset="0"/>
                </a:endParaRPr>
              </a:p>
            </p:txBody>
          </p:sp>
        </mc:Choice>
        <mc:Fallback xmlns="">
          <p:sp>
            <p:nvSpPr>
              <p:cNvPr id="8" name="Rectangle 8">
                <a:extLst>
                  <a:ext uri="{FF2B5EF4-FFF2-40B4-BE49-F238E27FC236}">
                    <a16:creationId xmlns:a16="http://schemas.microsoft.com/office/drawing/2014/main" id="{AEA5C76C-53B8-4911-BBB2-FB8DC72DBFC0}"/>
                  </a:ext>
                </a:extLst>
              </p:cNvPr>
              <p:cNvSpPr>
                <a:spLocks noRot="1" noChangeAspect="1" noMove="1" noResize="1" noEditPoints="1" noAdjustHandles="1" noChangeArrowheads="1" noChangeShapeType="1" noTextEdit="1"/>
              </p:cNvSpPr>
              <p:nvPr/>
            </p:nvSpPr>
            <p:spPr>
              <a:xfrm>
                <a:off x="186813" y="734154"/>
                <a:ext cx="11651545" cy="3416320"/>
              </a:xfrm>
              <a:prstGeom prst="rect">
                <a:avLst/>
              </a:prstGeom>
              <a:blipFill>
                <a:blip r:embed="rId4"/>
                <a:stretch>
                  <a:fillRect l="-784" t="-1064" r="-679" b="-2660"/>
                </a:stretch>
              </a:blipFill>
              <a:ln w="19050">
                <a:solidFill>
                  <a:srgbClr val="FFC000"/>
                </a:solidFill>
                <a:prstDash val="dash"/>
              </a:ln>
            </p:spPr>
            <p:txBody>
              <a:bodyPr/>
              <a:lstStyle/>
              <a:p>
                <a:r>
                  <a:rPr lang="en-US">
                    <a:noFill/>
                  </a:rPr>
                  <a:t> </a:t>
                </a:r>
              </a:p>
            </p:txBody>
          </p:sp>
        </mc:Fallback>
      </mc:AlternateContent>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9630" y="4150474"/>
            <a:ext cx="2724290" cy="2444876"/>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8686" y="4138890"/>
            <a:ext cx="4095961" cy="2456460"/>
          </a:xfrm>
          <a:prstGeom prst="rect">
            <a:avLst/>
          </a:prstGeom>
        </p:spPr>
      </p:pic>
    </p:spTree>
    <p:extLst>
      <p:ext uri="{BB962C8B-B14F-4D97-AF65-F5344CB8AC3E}">
        <p14:creationId xmlns:p14="http://schemas.microsoft.com/office/powerpoint/2010/main" val="216331344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5" name="Google Shape;5177;p39">
            <a:extLst>
              <a:ext uri="{FF2B5EF4-FFF2-40B4-BE49-F238E27FC236}">
                <a16:creationId xmlns:a16="http://schemas.microsoft.com/office/drawing/2014/main" id="{6315180F-885B-4BA2-80FC-1EB9DE1E4022}"/>
              </a:ext>
            </a:extLst>
          </p:cNvPr>
          <p:cNvSpPr/>
          <p:nvPr/>
        </p:nvSpPr>
        <p:spPr>
          <a:xfrm rot="1116996" flipH="1">
            <a:off x="738238" y="192040"/>
            <a:ext cx="691143"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 name="Google Shape;5188;p39">
            <a:extLst>
              <a:ext uri="{FF2B5EF4-FFF2-40B4-BE49-F238E27FC236}">
                <a16:creationId xmlns:a16="http://schemas.microsoft.com/office/drawing/2014/main" id="{182C565D-830D-4831-BFE1-B5B90DA747DA}"/>
              </a:ext>
            </a:extLst>
          </p:cNvPr>
          <p:cNvCxnSpPr>
            <a:cxnSpLocks/>
          </p:cNvCxnSpPr>
          <p:nvPr/>
        </p:nvCxnSpPr>
        <p:spPr>
          <a:xfrm flipH="1">
            <a:off x="419100" y="533857"/>
            <a:ext cx="678875" cy="0"/>
          </a:xfrm>
          <a:prstGeom prst="straightConnector1">
            <a:avLst/>
          </a:prstGeom>
          <a:noFill/>
          <a:ln w="19050" cap="flat" cmpd="sng">
            <a:solidFill>
              <a:schemeClr val="accent4"/>
            </a:solidFill>
            <a:prstDash val="dash"/>
            <a:round/>
            <a:headEnd type="none" w="med" len="med"/>
            <a:tailEnd type="oval" w="med" len="med"/>
          </a:ln>
        </p:spPr>
      </p:cxnSp>
      <p:sp>
        <p:nvSpPr>
          <p:cNvPr id="9" name="Google Shape;3190;p29">
            <a:extLst>
              <a:ext uri="{FF2B5EF4-FFF2-40B4-BE49-F238E27FC236}">
                <a16:creationId xmlns:a16="http://schemas.microsoft.com/office/drawing/2014/main" id="{A7DE9ECB-96F8-4F81-8E96-C0A4590F5AD6}"/>
              </a:ext>
            </a:extLst>
          </p:cNvPr>
          <p:cNvSpPr txBox="1"/>
          <p:nvPr/>
        </p:nvSpPr>
        <p:spPr>
          <a:xfrm flipH="1">
            <a:off x="1146558" y="791831"/>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pic>
        <p:nvPicPr>
          <p:cNvPr id="10" name="Picture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6881" y="214312"/>
            <a:ext cx="5734050" cy="4410075"/>
          </a:xfrm>
          <a:prstGeom prst="rect">
            <a:avLst/>
          </a:prstGeom>
          <a:noFill/>
          <a:ln>
            <a:noFill/>
          </a:ln>
        </p:spPr>
      </p:pic>
      <p:graphicFrame>
        <p:nvGraphicFramePr>
          <p:cNvPr id="4" name="Object 3"/>
          <p:cNvGraphicFramePr>
            <a:graphicFrameLocks noChangeAspect="1"/>
          </p:cNvGraphicFramePr>
          <p:nvPr>
            <p:extLst>
              <p:ext uri="{D42A27DB-BD31-4B8C-83A1-F6EECF244321}">
                <p14:modId xmlns:p14="http://schemas.microsoft.com/office/powerpoint/2010/main" val="548853536"/>
              </p:ext>
            </p:extLst>
          </p:nvPr>
        </p:nvGraphicFramePr>
        <p:xfrm>
          <a:off x="3369167" y="3187011"/>
          <a:ext cx="349250" cy="406400"/>
        </p:xfrm>
        <a:graphic>
          <a:graphicData uri="http://schemas.openxmlformats.org/presentationml/2006/ole">
            <mc:AlternateContent xmlns:mc="http://schemas.openxmlformats.org/markup-compatibility/2006">
              <mc:Choice xmlns:v="urn:schemas-microsoft-com:vml" Requires="v">
                <p:oleObj spid="_x0000_s14398" name="Equation" r:id="rId5" imgW="349188" imgH="406356" progId="Equation.DSMT4">
                  <p:embed/>
                </p:oleObj>
              </mc:Choice>
              <mc:Fallback>
                <p:oleObj name="Equation" r:id="rId5" imgW="349188" imgH="406356" progId="Equation.DSMT4">
                  <p:embed/>
                  <p:pic>
                    <p:nvPicPr>
                      <p:cNvPr id="0" name=""/>
                      <p:cNvPicPr/>
                      <p:nvPr/>
                    </p:nvPicPr>
                    <p:blipFill>
                      <a:blip r:embed="rId6"/>
                      <a:stretch>
                        <a:fillRect/>
                      </a:stretch>
                    </p:blipFill>
                    <p:spPr>
                      <a:xfrm>
                        <a:off x="3369167" y="3187011"/>
                        <a:ext cx="349250" cy="40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55144582"/>
              </p:ext>
            </p:extLst>
          </p:nvPr>
        </p:nvGraphicFramePr>
        <p:xfrm>
          <a:off x="3419400" y="4506427"/>
          <a:ext cx="349250" cy="406400"/>
        </p:xfrm>
        <a:graphic>
          <a:graphicData uri="http://schemas.openxmlformats.org/presentationml/2006/ole">
            <mc:AlternateContent xmlns:mc="http://schemas.openxmlformats.org/markup-compatibility/2006">
              <mc:Choice xmlns:v="urn:schemas-microsoft-com:vml" Requires="v">
                <p:oleObj spid="_x0000_s14399" name="Equation" r:id="rId7" imgW="349188" imgH="406356" progId="Equation.DSMT4">
                  <p:embed/>
                </p:oleObj>
              </mc:Choice>
              <mc:Fallback>
                <p:oleObj name="Equation" r:id="rId7" imgW="349188" imgH="406356" progId="Equation.DSMT4">
                  <p:embed/>
                  <p:pic>
                    <p:nvPicPr>
                      <p:cNvPr id="0" name=""/>
                      <p:cNvPicPr/>
                      <p:nvPr/>
                    </p:nvPicPr>
                    <p:blipFill>
                      <a:blip r:embed="rId8"/>
                      <a:stretch>
                        <a:fillRect/>
                      </a:stretch>
                    </p:blipFill>
                    <p:spPr>
                      <a:xfrm>
                        <a:off x="3419400" y="4506427"/>
                        <a:ext cx="349250" cy="406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91466445"/>
              </p:ext>
            </p:extLst>
          </p:nvPr>
        </p:nvGraphicFramePr>
        <p:xfrm>
          <a:off x="3039834" y="2428009"/>
          <a:ext cx="1108382" cy="726181"/>
        </p:xfrm>
        <a:graphic>
          <a:graphicData uri="http://schemas.openxmlformats.org/presentationml/2006/ole">
            <mc:AlternateContent xmlns:mc="http://schemas.openxmlformats.org/markup-compatibility/2006">
              <mc:Choice xmlns:v="urn:schemas-microsoft-com:vml" Requires="v">
                <p:oleObj spid="_x0000_s14400" name="Equation" r:id="rId9" imgW="368280" imgH="241200" progId="Equation.DSMT4">
                  <p:embed/>
                </p:oleObj>
              </mc:Choice>
              <mc:Fallback>
                <p:oleObj name="Equation" r:id="rId9" imgW="368280" imgH="241200" progId="Equation.DSMT4">
                  <p:embed/>
                  <p:pic>
                    <p:nvPicPr>
                      <p:cNvPr id="0" name=""/>
                      <p:cNvPicPr/>
                      <p:nvPr/>
                    </p:nvPicPr>
                    <p:blipFill>
                      <a:blip r:embed="rId10"/>
                      <a:stretch>
                        <a:fillRect/>
                      </a:stretch>
                    </p:blipFill>
                    <p:spPr>
                      <a:xfrm>
                        <a:off x="3039834" y="2428009"/>
                        <a:ext cx="1108382" cy="72618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33232641"/>
              </p:ext>
            </p:extLst>
          </p:nvPr>
        </p:nvGraphicFramePr>
        <p:xfrm>
          <a:off x="2905873" y="3654744"/>
          <a:ext cx="1275838" cy="757529"/>
        </p:xfrm>
        <a:graphic>
          <a:graphicData uri="http://schemas.openxmlformats.org/presentationml/2006/ole">
            <mc:AlternateContent xmlns:mc="http://schemas.openxmlformats.org/markup-compatibility/2006">
              <mc:Choice xmlns:v="urn:schemas-microsoft-com:vml" Requires="v">
                <p:oleObj spid="_x0000_s14401" name="Equation" r:id="rId11" imgW="406080" imgH="241200" progId="Equation.DSMT4">
                  <p:embed/>
                </p:oleObj>
              </mc:Choice>
              <mc:Fallback>
                <p:oleObj name="Equation" r:id="rId11" imgW="406080" imgH="241200" progId="Equation.DSMT4">
                  <p:embed/>
                  <p:pic>
                    <p:nvPicPr>
                      <p:cNvPr id="0" name=""/>
                      <p:cNvPicPr/>
                      <p:nvPr/>
                    </p:nvPicPr>
                    <p:blipFill>
                      <a:blip r:embed="rId12"/>
                      <a:stretch>
                        <a:fillRect/>
                      </a:stretch>
                    </p:blipFill>
                    <p:spPr>
                      <a:xfrm>
                        <a:off x="2905873" y="3654744"/>
                        <a:ext cx="1275838" cy="75752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2651297"/>
              </p:ext>
            </p:extLst>
          </p:nvPr>
        </p:nvGraphicFramePr>
        <p:xfrm>
          <a:off x="941388" y="4913313"/>
          <a:ext cx="6092825" cy="600075"/>
        </p:xfrm>
        <a:graphic>
          <a:graphicData uri="http://schemas.openxmlformats.org/presentationml/2006/ole">
            <mc:AlternateContent xmlns:mc="http://schemas.openxmlformats.org/markup-compatibility/2006">
              <mc:Choice xmlns:v="urn:schemas-microsoft-com:vml" Requires="v">
                <p:oleObj spid="_x0000_s14402" name="Equation" r:id="rId13" imgW="2577960" imgH="253800" progId="Equation.DSMT4">
                  <p:embed/>
                </p:oleObj>
              </mc:Choice>
              <mc:Fallback>
                <p:oleObj name="Equation" r:id="rId13" imgW="2577960" imgH="253800" progId="Equation.DSMT4">
                  <p:embed/>
                  <p:pic>
                    <p:nvPicPr>
                      <p:cNvPr id="0" name=""/>
                      <p:cNvPicPr/>
                      <p:nvPr/>
                    </p:nvPicPr>
                    <p:blipFill>
                      <a:blip r:embed="rId14"/>
                      <a:stretch>
                        <a:fillRect/>
                      </a:stretch>
                    </p:blipFill>
                    <p:spPr>
                      <a:xfrm>
                        <a:off x="941388" y="4913313"/>
                        <a:ext cx="6092825" cy="600075"/>
                      </a:xfrm>
                      <a:prstGeom prst="rect">
                        <a:avLst/>
                      </a:prstGeom>
                    </p:spPr>
                  </p:pic>
                </p:oleObj>
              </mc:Fallback>
            </mc:AlternateContent>
          </a:graphicData>
        </a:graphic>
      </p:graphicFrame>
    </p:spTree>
    <p:extLst>
      <p:ext uri="{BB962C8B-B14F-4D97-AF65-F5344CB8AC3E}">
        <p14:creationId xmlns:p14="http://schemas.microsoft.com/office/powerpoint/2010/main" val="228386399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4" name="Google Shape;5177;p39">
            <a:extLst>
              <a:ext uri="{FF2B5EF4-FFF2-40B4-BE49-F238E27FC236}">
                <a16:creationId xmlns:a16="http://schemas.microsoft.com/office/drawing/2014/main" id="{6315180F-885B-4BA2-80FC-1EB9DE1E4022}"/>
              </a:ext>
            </a:extLst>
          </p:cNvPr>
          <p:cNvSpPr/>
          <p:nvPr/>
        </p:nvSpPr>
        <p:spPr>
          <a:xfrm rot="1116996" flipH="1">
            <a:off x="738238" y="192040"/>
            <a:ext cx="691143"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5" name="Google Shape;5188;p39">
            <a:extLst>
              <a:ext uri="{FF2B5EF4-FFF2-40B4-BE49-F238E27FC236}">
                <a16:creationId xmlns:a16="http://schemas.microsoft.com/office/drawing/2014/main" id="{182C565D-830D-4831-BFE1-B5B90DA747DA}"/>
              </a:ext>
            </a:extLst>
          </p:cNvPr>
          <p:cNvCxnSpPr>
            <a:cxnSpLocks/>
          </p:cNvCxnSpPr>
          <p:nvPr/>
        </p:nvCxnSpPr>
        <p:spPr>
          <a:xfrm flipH="1">
            <a:off x="419100" y="533857"/>
            <a:ext cx="678875" cy="0"/>
          </a:xfrm>
          <a:prstGeom prst="straightConnector1">
            <a:avLst/>
          </a:prstGeom>
          <a:noFill/>
          <a:ln w="19050" cap="flat" cmpd="sng">
            <a:solidFill>
              <a:schemeClr val="accent4"/>
            </a:solidFill>
            <a:prstDash val="dash"/>
            <a:round/>
            <a:headEnd type="none" w="med" len="med"/>
            <a:tailEnd type="oval" w="med" len="med"/>
          </a:ln>
        </p:spPr>
      </p:cxnSp>
      <p:sp>
        <p:nvSpPr>
          <p:cNvPr id="8" name="Google Shape;3190;p29">
            <a:extLst>
              <a:ext uri="{FF2B5EF4-FFF2-40B4-BE49-F238E27FC236}">
                <a16:creationId xmlns:a16="http://schemas.microsoft.com/office/drawing/2014/main" id="{A7DE9ECB-96F8-4F81-8E96-C0A4590F5AD6}"/>
              </a:ext>
            </a:extLst>
          </p:cNvPr>
          <p:cNvSpPr txBox="1"/>
          <p:nvPr/>
        </p:nvSpPr>
        <p:spPr>
          <a:xfrm flipH="1">
            <a:off x="480510" y="830987"/>
            <a:ext cx="1283440" cy="555287"/>
          </a:xfrm>
          <a:prstGeom prst="rect">
            <a:avLst/>
          </a:prstGeom>
          <a:solidFill>
            <a:srgbClr val="FFFF00"/>
          </a:solidFill>
          <a:ln>
            <a:solidFill>
              <a:srgbClr val="002060"/>
            </a:solidFill>
          </a:ln>
        </p:spPr>
        <p:txBody>
          <a:bodyPr spcFirstLastPara="1" wrap="square" lIns="0" tIns="0" rIns="0" bIns="0" anchor="ctr" anchorCtr="0">
            <a:noAutofit/>
          </a:bodyPr>
          <a:lstStyle/>
          <a:p>
            <a:pPr marL="0" lvl="0" indent="0" algn="ctr" rtl="0">
              <a:spcBef>
                <a:spcPts val="0"/>
              </a:spcBef>
              <a:spcAft>
                <a:spcPts val="0"/>
              </a:spcAft>
              <a:buNone/>
            </a:pPr>
            <a:r>
              <a:rPr lang="en-US" sz="2800" b="1" dirty="0" err="1">
                <a:solidFill>
                  <a:srgbClr val="002060"/>
                </a:solidFill>
                <a:latin typeface="Arial" panose="020B0604020202020204" pitchFamily="34" charset="0"/>
                <a:ea typeface="Didact Gothic"/>
                <a:cs typeface="Arial" panose="020B0604020202020204" pitchFamily="34" charset="0"/>
                <a:sym typeface="Didact Gothic"/>
              </a:rPr>
              <a:t>Giải</a:t>
            </a:r>
            <a:endParaRPr sz="2800" b="1" dirty="0">
              <a:solidFill>
                <a:srgbClr val="002060"/>
              </a:solidFill>
              <a:latin typeface="Arial" panose="020B0604020202020204" pitchFamily="34" charset="0"/>
              <a:ea typeface="Didact Gothic"/>
              <a:cs typeface="Arial" panose="020B0604020202020204" pitchFamily="34" charset="0"/>
              <a:sym typeface="Didact Gothic"/>
            </a:endParaRPr>
          </a:p>
        </p:txBody>
      </p:sp>
      <p:pic>
        <p:nvPicPr>
          <p:cNvPr id="9" name="Picture 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3824" y="885192"/>
            <a:ext cx="5467570" cy="4410075"/>
          </a:xfrm>
          <a:prstGeom prst="rect">
            <a:avLst/>
          </a:prstGeom>
          <a:noFill/>
          <a:ln>
            <a:noFill/>
          </a:ln>
        </p:spPr>
      </p:pic>
      <p:grpSp>
        <p:nvGrpSpPr>
          <p:cNvPr id="19" name="Group 18"/>
          <p:cNvGrpSpPr/>
          <p:nvPr/>
        </p:nvGrpSpPr>
        <p:grpSpPr>
          <a:xfrm>
            <a:off x="323600" y="1488310"/>
            <a:ext cx="6558116" cy="1431871"/>
            <a:chOff x="323600" y="1488310"/>
            <a:chExt cx="6558116" cy="1431871"/>
          </a:xfrm>
        </p:grpSpPr>
        <p:sp>
          <p:nvSpPr>
            <p:cNvPr id="7" name="Rectangle: Rounded Corners 9">
              <a:extLst>
                <a:ext uri="{FF2B5EF4-FFF2-40B4-BE49-F238E27FC236}">
                  <a16:creationId xmlns:a16="http://schemas.microsoft.com/office/drawing/2014/main" id="{EDF7F53F-5B68-4F72-BAE3-BA7D38DE44E6}"/>
                </a:ext>
              </a:extLst>
            </p:cNvPr>
            <p:cNvSpPr/>
            <p:nvPr/>
          </p:nvSpPr>
          <p:spPr>
            <a:xfrm>
              <a:off x="323600" y="1488310"/>
              <a:ext cx="6558116" cy="1431871"/>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cs typeface="#9Slide03 Arima Madurai Medium" panose="00000600000000000000" pitchFamily="2" charset="0"/>
                </a:rPr>
                <a:t>Trong </a:t>
              </a:r>
              <a:r>
                <a:rPr lang="en-US" sz="2800" dirty="0">
                  <a:solidFill>
                    <a:schemeClr val="tx1"/>
                  </a:solidFill>
                  <a:cs typeface="#9Slide03 Arima Madurai Medium" panose="00000600000000000000" pitchFamily="2" charset="0"/>
                </a:rPr>
                <a:t>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vuông </a:t>
              </a:r>
              <a:r>
                <a:rPr lang="vi-VN" sz="2800" dirty="0">
                  <a:solidFill>
                    <a:schemeClr val="tx1"/>
                  </a:solidFill>
                  <a:cs typeface="#9Slide03 Arima Madurai Medium" panose="00000600000000000000" pitchFamily="2" charset="0"/>
                </a:rPr>
                <a:t>tại E, ta có:</a:t>
              </a:r>
            </a:p>
            <a:p>
              <a:pPr algn="just"/>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 </a:t>
              </a:r>
              <a:r>
                <a:rPr lang="vi-VN" sz="2800" dirty="0">
                  <a:solidFill>
                    <a:schemeClr val="tx1"/>
                  </a:solidFill>
                  <a:cs typeface="#9Slide03 Arima Madurai Medium" panose="00000600000000000000" pitchFamily="2" charset="0"/>
                </a:rPr>
                <a:t>(Tổng hai góc nhọn trong một tam giác vuông</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513344794"/>
                </p:ext>
              </p:extLst>
            </p:nvPr>
          </p:nvGraphicFramePr>
          <p:xfrm>
            <a:off x="1520419" y="1512118"/>
            <a:ext cx="1101402" cy="477274"/>
          </p:xfrm>
          <a:graphic>
            <a:graphicData uri="http://schemas.openxmlformats.org/presentationml/2006/ole">
              <mc:AlternateContent xmlns:mc="http://schemas.openxmlformats.org/markup-compatibility/2006">
                <mc:Choice xmlns:v="urn:schemas-microsoft-com:vml" Requires="v">
                  <p:oleObj spid="_x0000_s15425" name="Equation" r:id="rId5" imgW="380880" imgH="164880" progId="Equation.DSMT4">
                    <p:embed/>
                  </p:oleObj>
                </mc:Choice>
                <mc:Fallback>
                  <p:oleObj name="Equation" r:id="rId5" imgW="380880" imgH="164880" progId="Equation.DSMT4">
                    <p:embed/>
                    <p:pic>
                      <p:nvPicPr>
                        <p:cNvPr id="0" name=""/>
                        <p:cNvPicPr/>
                        <p:nvPr/>
                      </p:nvPicPr>
                      <p:blipFill>
                        <a:blip r:embed="rId6"/>
                        <a:stretch>
                          <a:fillRect/>
                        </a:stretch>
                      </p:blipFill>
                      <p:spPr>
                        <a:xfrm>
                          <a:off x="1520419" y="1512118"/>
                          <a:ext cx="1101402" cy="47727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37575057"/>
                </p:ext>
              </p:extLst>
            </p:nvPr>
          </p:nvGraphicFramePr>
          <p:xfrm>
            <a:off x="480510" y="1883291"/>
            <a:ext cx="2400342" cy="593026"/>
          </p:xfrm>
          <a:graphic>
            <a:graphicData uri="http://schemas.openxmlformats.org/presentationml/2006/ole">
              <mc:AlternateContent xmlns:mc="http://schemas.openxmlformats.org/markup-compatibility/2006">
                <mc:Choice xmlns:v="urn:schemas-microsoft-com:vml" Requires="v">
                  <p:oleObj spid="_x0000_s15426" name="Equation" r:id="rId7" imgW="1079280" imgH="266400" progId="Equation.DSMT4">
                    <p:embed/>
                  </p:oleObj>
                </mc:Choice>
                <mc:Fallback>
                  <p:oleObj name="Equation" r:id="rId7" imgW="1079280" imgH="266400" progId="Equation.DSMT4">
                    <p:embed/>
                    <p:pic>
                      <p:nvPicPr>
                        <p:cNvPr id="0" name=""/>
                        <p:cNvPicPr/>
                        <p:nvPr/>
                      </p:nvPicPr>
                      <p:blipFill>
                        <a:blip r:embed="rId8"/>
                        <a:stretch>
                          <a:fillRect/>
                        </a:stretch>
                      </p:blipFill>
                      <p:spPr>
                        <a:xfrm>
                          <a:off x="480510" y="1883291"/>
                          <a:ext cx="2400342" cy="593026"/>
                        </a:xfrm>
                        <a:prstGeom prst="rect">
                          <a:avLst/>
                        </a:prstGeom>
                      </p:spPr>
                    </p:pic>
                  </p:oleObj>
                </mc:Fallback>
              </mc:AlternateContent>
            </a:graphicData>
          </a:graphic>
        </p:graphicFrame>
      </p:grpSp>
      <p:grpSp>
        <p:nvGrpSpPr>
          <p:cNvPr id="17" name="Group 16"/>
          <p:cNvGrpSpPr/>
          <p:nvPr/>
        </p:nvGrpSpPr>
        <p:grpSpPr>
          <a:xfrm>
            <a:off x="225738" y="4572710"/>
            <a:ext cx="6342210" cy="707214"/>
            <a:chOff x="225738" y="4572710"/>
            <a:chExt cx="6342210" cy="707214"/>
          </a:xfrm>
        </p:grpSpPr>
        <p:sp>
          <p:nvSpPr>
            <p:cNvPr id="11" name="Rectangle: Rounded Corners 9">
              <a:extLst>
                <a:ext uri="{FF2B5EF4-FFF2-40B4-BE49-F238E27FC236}">
                  <a16:creationId xmlns:a16="http://schemas.microsoft.com/office/drawing/2014/main" id="{EDF7F53F-5B68-4F72-BAE3-BA7D38DE44E6}"/>
                </a:ext>
              </a:extLst>
            </p:cNvPr>
            <p:cNvSpPr/>
            <p:nvPr/>
          </p:nvSpPr>
          <p:spPr>
            <a:xfrm>
              <a:off x="225738" y="4595200"/>
              <a:ext cx="6342210" cy="684724"/>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smtClean="0">
                  <a:solidFill>
                    <a:schemeClr val="tx1"/>
                  </a:solidFill>
                  <a:cs typeface="#9Slide03 Arima Madurai Medium" panose="00000600000000000000" pitchFamily="2" charset="0"/>
                </a:rPr>
                <a:t> </a:t>
              </a:r>
              <a:r>
                <a:rPr lang="en-US" sz="2800" dirty="0" err="1" smtClean="0">
                  <a:solidFill>
                    <a:schemeClr val="tx1"/>
                  </a:solidFill>
                  <a:cs typeface="#9Slide03 Arima Madurai Medium" panose="00000600000000000000" pitchFamily="2" charset="0"/>
                </a:rPr>
                <a:t>Mà</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hai góc đối đỉnh</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647408771"/>
                </p:ext>
              </p:extLst>
            </p:nvPr>
          </p:nvGraphicFramePr>
          <p:xfrm>
            <a:off x="1082813" y="4572710"/>
            <a:ext cx="2154540" cy="646362"/>
          </p:xfrm>
          <a:graphic>
            <a:graphicData uri="http://schemas.openxmlformats.org/presentationml/2006/ole">
              <mc:AlternateContent xmlns:mc="http://schemas.openxmlformats.org/markup-compatibility/2006">
                <mc:Choice xmlns:v="urn:schemas-microsoft-com:vml" Requires="v">
                  <p:oleObj spid="_x0000_s15427" name="Equation" r:id="rId9" imgW="888840" imgH="266400" progId="Equation.DSMT4">
                    <p:embed/>
                  </p:oleObj>
                </mc:Choice>
                <mc:Fallback>
                  <p:oleObj name="Equation" r:id="rId9" imgW="888840" imgH="266400" progId="Equation.DSMT4">
                    <p:embed/>
                    <p:pic>
                      <p:nvPicPr>
                        <p:cNvPr id="0" name=""/>
                        <p:cNvPicPr/>
                        <p:nvPr/>
                      </p:nvPicPr>
                      <p:blipFill>
                        <a:blip r:embed="rId10"/>
                        <a:stretch>
                          <a:fillRect/>
                        </a:stretch>
                      </p:blipFill>
                      <p:spPr>
                        <a:xfrm>
                          <a:off x="1082813" y="4572710"/>
                          <a:ext cx="2154540" cy="646362"/>
                        </a:xfrm>
                        <a:prstGeom prst="rect">
                          <a:avLst/>
                        </a:prstGeom>
                      </p:spPr>
                    </p:pic>
                  </p:oleObj>
                </mc:Fallback>
              </mc:AlternateContent>
            </a:graphicData>
          </a:graphic>
        </p:graphicFrame>
      </p:grpSp>
      <p:grpSp>
        <p:nvGrpSpPr>
          <p:cNvPr id="20" name="Group 19"/>
          <p:cNvGrpSpPr/>
          <p:nvPr/>
        </p:nvGrpSpPr>
        <p:grpSpPr>
          <a:xfrm>
            <a:off x="323600" y="3011740"/>
            <a:ext cx="6332839" cy="1540596"/>
            <a:chOff x="323600" y="3011740"/>
            <a:chExt cx="6332839" cy="1540596"/>
          </a:xfrm>
        </p:grpSpPr>
        <p:sp>
          <p:nvSpPr>
            <p:cNvPr id="10" name="Rectangle: Rounded Corners 9">
              <a:extLst>
                <a:ext uri="{FF2B5EF4-FFF2-40B4-BE49-F238E27FC236}">
                  <a16:creationId xmlns:a16="http://schemas.microsoft.com/office/drawing/2014/main" id="{EDF7F53F-5B68-4F72-BAE3-BA7D38DE44E6}"/>
                </a:ext>
              </a:extLst>
            </p:cNvPr>
            <p:cNvSpPr/>
            <p:nvPr/>
          </p:nvSpPr>
          <p:spPr>
            <a:xfrm>
              <a:off x="323600" y="3011740"/>
              <a:ext cx="6332839" cy="1540596"/>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rong </a:t>
              </a:r>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vuông </a:t>
              </a:r>
              <a:r>
                <a:rPr lang="vi-VN" sz="2800" dirty="0">
                  <a:solidFill>
                    <a:schemeClr val="tx1"/>
                  </a:solidFill>
                  <a:cs typeface="#9Slide03 Arima Madurai Medium" panose="00000600000000000000" pitchFamily="2" charset="0"/>
                </a:rPr>
                <a:t>tại C, ta có:</a:t>
              </a:r>
            </a:p>
            <a:p>
              <a:pPr algn="just"/>
              <a:r>
                <a:rPr lang="en-US" sz="2800" dirty="0" smtClean="0">
                  <a:solidFill>
                    <a:schemeClr val="tx1"/>
                  </a:solidFill>
                  <a:cs typeface="#9Slide03 Arima Madurai Medium" panose="00000600000000000000" pitchFamily="2" charset="0"/>
                </a:rPr>
                <a:t>                             </a:t>
              </a:r>
              <a:r>
                <a:rPr lang="vi-VN" sz="2800" dirty="0" smtClean="0">
                  <a:solidFill>
                    <a:schemeClr val="tx1"/>
                  </a:solidFill>
                  <a:cs typeface="#9Slide03 Arima Madurai Medium" panose="00000600000000000000" pitchFamily="2" charset="0"/>
                </a:rPr>
                <a:t>(</a:t>
              </a:r>
              <a:r>
                <a:rPr lang="vi-VN" sz="2800" dirty="0">
                  <a:solidFill>
                    <a:schemeClr val="tx1"/>
                  </a:solidFill>
                  <a:cs typeface="#9Slide03 Arima Madurai Medium" panose="00000600000000000000" pitchFamily="2" charset="0"/>
                </a:rPr>
                <a:t>Tổng hai góc nhọn trong một tam giác vuông</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805420875"/>
                </p:ext>
              </p:extLst>
            </p:nvPr>
          </p:nvGraphicFramePr>
          <p:xfrm>
            <a:off x="1520419" y="3139625"/>
            <a:ext cx="982567" cy="412044"/>
          </p:xfrm>
          <a:graphic>
            <a:graphicData uri="http://schemas.openxmlformats.org/presentationml/2006/ole">
              <mc:AlternateContent xmlns:mc="http://schemas.openxmlformats.org/markup-compatibility/2006">
                <mc:Choice xmlns:v="urn:schemas-microsoft-com:vml" Requires="v">
                  <p:oleObj spid="_x0000_s15428" name="Equation" r:id="rId11" imgW="393480" imgH="164880" progId="Equation.DSMT4">
                    <p:embed/>
                  </p:oleObj>
                </mc:Choice>
                <mc:Fallback>
                  <p:oleObj name="Equation" r:id="rId11" imgW="393480" imgH="164880" progId="Equation.DSMT4">
                    <p:embed/>
                    <p:pic>
                      <p:nvPicPr>
                        <p:cNvPr id="0" name=""/>
                        <p:cNvPicPr/>
                        <p:nvPr/>
                      </p:nvPicPr>
                      <p:blipFill>
                        <a:blip r:embed="rId12"/>
                        <a:stretch>
                          <a:fillRect/>
                        </a:stretch>
                      </p:blipFill>
                      <p:spPr>
                        <a:xfrm>
                          <a:off x="1520419" y="3139625"/>
                          <a:ext cx="982567" cy="41204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59086172"/>
                </p:ext>
              </p:extLst>
            </p:nvPr>
          </p:nvGraphicFramePr>
          <p:xfrm>
            <a:off x="419100" y="3513467"/>
            <a:ext cx="2309708" cy="557516"/>
          </p:xfrm>
          <a:graphic>
            <a:graphicData uri="http://schemas.openxmlformats.org/presentationml/2006/ole">
              <mc:AlternateContent xmlns:mc="http://schemas.openxmlformats.org/markup-compatibility/2006">
                <mc:Choice xmlns:v="urn:schemas-microsoft-com:vml" Requires="v">
                  <p:oleObj spid="_x0000_s15429" name="Equation" r:id="rId13" imgW="1104840" imgH="266400" progId="Equation.DSMT4">
                    <p:embed/>
                  </p:oleObj>
                </mc:Choice>
                <mc:Fallback>
                  <p:oleObj name="Equation" r:id="rId13" imgW="1104840" imgH="266400" progId="Equation.DSMT4">
                    <p:embed/>
                    <p:pic>
                      <p:nvPicPr>
                        <p:cNvPr id="0" name=""/>
                        <p:cNvPicPr/>
                        <p:nvPr/>
                      </p:nvPicPr>
                      <p:blipFill>
                        <a:blip r:embed="rId14"/>
                        <a:stretch>
                          <a:fillRect/>
                        </a:stretch>
                      </p:blipFill>
                      <p:spPr>
                        <a:xfrm>
                          <a:off x="419100" y="3513467"/>
                          <a:ext cx="2309708" cy="557516"/>
                        </a:xfrm>
                        <a:prstGeom prst="rect">
                          <a:avLst/>
                        </a:prstGeom>
                      </p:spPr>
                    </p:pic>
                  </p:oleObj>
                </mc:Fallback>
              </mc:AlternateContent>
            </a:graphicData>
          </a:graphic>
        </p:graphicFrame>
      </p:grpSp>
      <p:grpSp>
        <p:nvGrpSpPr>
          <p:cNvPr id="21" name="Group 20"/>
          <p:cNvGrpSpPr/>
          <p:nvPr/>
        </p:nvGrpSpPr>
        <p:grpSpPr>
          <a:xfrm>
            <a:off x="225738" y="5276290"/>
            <a:ext cx="6558116" cy="1049222"/>
            <a:chOff x="225738" y="5276290"/>
            <a:chExt cx="6558116" cy="1049222"/>
          </a:xfrm>
        </p:grpSpPr>
        <mc:AlternateContent xmlns:mc="http://schemas.openxmlformats.org/markup-compatibility/2006">
          <mc:Choice xmlns:a14="http://schemas.microsoft.com/office/drawing/2010/main" Requires="a14">
            <p:sp>
              <p:nvSpPr>
                <p:cNvPr id="12" name="Rectangle: Rounded Corners 9">
                  <a:extLst>
                    <a:ext uri="{FF2B5EF4-FFF2-40B4-BE49-F238E27FC236}">
                      <a16:creationId xmlns:a16="http://schemas.microsoft.com/office/drawing/2014/main" id="{EDF7F53F-5B68-4F72-BAE3-BA7D38DE44E6}"/>
                    </a:ext>
                  </a:extLst>
                </p:cNvPr>
                <p:cNvSpPr/>
                <p:nvPr/>
              </p:nvSpPr>
              <p:spPr>
                <a:xfrm>
                  <a:off x="225738" y="5310611"/>
                  <a:ext cx="6558116" cy="1014901"/>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smtClean="0">
                      <a:solidFill>
                        <a:schemeClr val="tx1"/>
                      </a:solidFill>
                      <a:cs typeface="#9Slide03 Arima Madurai Medium" panose="00000600000000000000" pitchFamily="2" charset="0"/>
                    </a:rPr>
                    <a:t>Từ </a:t>
                  </a:r>
                  <a:r>
                    <a:rPr lang="vi-VN" sz="2800" dirty="0">
                      <a:solidFill>
                        <a:schemeClr val="tx1"/>
                      </a:solidFill>
                      <a:cs typeface="#9Slide03 Arima Madurai Medium" panose="00000600000000000000" pitchFamily="2" charset="0"/>
                    </a:rPr>
                    <a:t>(1); (2); (3), suy ra</a:t>
                  </a:r>
                  <a:r>
                    <a:rPr lang="vi-VN" sz="2800" dirty="0" smtClean="0">
                      <a:solidFill>
                        <a:schemeClr val="tx1"/>
                      </a:solidFill>
                      <a:cs typeface="#9Slide03 Arima Madurai Medium" panose="00000600000000000000" pitchFamily="2" charset="0"/>
                    </a:rPr>
                    <a:t>:</a:t>
                  </a:r>
                  <a:r>
                    <a:rPr lang="en-US" sz="2800" dirty="0" smtClean="0">
                      <a:solidFill>
                        <a:schemeClr val="tx1"/>
                      </a:solidFill>
                      <a:cs typeface="#9Slide03 Arima Madurai Medium" panose="00000600000000000000" pitchFamily="2" charset="0"/>
                    </a:rPr>
                    <a:t>                           </a:t>
                  </a:r>
                  <a:endParaRPr lang="vi-VN" sz="2800" dirty="0">
                    <a:solidFill>
                      <a:schemeClr val="tx1"/>
                    </a:solidFill>
                    <a:cs typeface="#9Slide03 Arima Madurai Medium" panose="00000600000000000000" pitchFamily="2" charset="0"/>
                  </a:endParaRPr>
                </a:p>
                <a:p>
                  <a:pPr algn="just"/>
                  <a:r>
                    <a:rPr lang="vi-VN" sz="2800" dirty="0">
                      <a:solidFill>
                        <a:schemeClr val="tx1"/>
                      </a:solidFill>
                      <a:cs typeface="#9Slide03 Arima Madurai Medium" panose="00000600000000000000" pitchFamily="2" charset="0"/>
                    </a:rPr>
                    <a:t>Vậy độ dốc con đường là </a:t>
                  </a:r>
                  <a14:m>
                    <m:oMath xmlns:m="http://schemas.openxmlformats.org/officeDocument/2006/math">
                      <m:sSup>
                        <m:sSupPr>
                          <m:ctrlPr>
                            <a:rPr lang="vi-VN" sz="2800" i="1">
                              <a:solidFill>
                                <a:schemeClr val="tx1"/>
                              </a:solidFill>
                              <a:latin typeface="Cambria Math" panose="02040503050406030204" pitchFamily="18" charset="0"/>
                            </a:rPr>
                          </m:ctrlPr>
                        </m:sSupPr>
                        <m:e>
                          <m:r>
                            <a:rPr lang="vi-VN" sz="2800" b="0" i="1">
                              <a:solidFill>
                                <a:schemeClr val="tx1"/>
                              </a:solidFill>
                              <a:latin typeface="Cambria Math" panose="02040503050406030204" pitchFamily="18" charset="0"/>
                            </a:rPr>
                            <m:t>15</m:t>
                          </m:r>
                        </m:e>
                        <m:sup>
                          <m:r>
                            <m:rPr>
                              <m:sty m:val="p"/>
                            </m:rPr>
                            <a:rPr lang="vi-VN" sz="2800" b="0" i="1">
                              <a:solidFill>
                                <a:schemeClr val="tx1"/>
                              </a:solidFill>
                              <a:latin typeface="Cambria Math" panose="02040503050406030204" pitchFamily="18" charset="0"/>
                            </a:rPr>
                            <m:t>o</m:t>
                          </m:r>
                        </m:sup>
                      </m:sSup>
                    </m:oMath>
                  </a14:m>
                  <a:r>
                    <a:rPr lang="vi-VN" sz="2800" dirty="0">
                      <a:solidFill>
                        <a:schemeClr val="tx1"/>
                      </a:solidFill>
                      <a:cs typeface="#9Slide03 Arima Madurai Medium" panose="00000600000000000000" pitchFamily="2" charset="0"/>
                    </a:rPr>
                    <a:t>. </a:t>
                  </a:r>
                </a:p>
              </p:txBody>
            </p:sp>
          </mc:Choice>
          <mc:Fallback>
            <p:sp>
              <p:nvSpPr>
                <p:cNvPr id="12" name="Rectangle: Rounded Corners 9">
                  <a:extLst>
                    <a:ext uri="{FF2B5EF4-FFF2-40B4-BE49-F238E27FC236}">
                      <a16:creationId xmlns:a16="http://schemas.microsoft.com/office/drawing/2014/main" id="{EDF7F53F-5B68-4F72-BAE3-BA7D38DE44E6}"/>
                    </a:ext>
                  </a:extLst>
                </p:cNvPr>
                <p:cNvSpPr>
                  <a:spLocks noRot="1" noChangeAspect="1" noMove="1" noResize="1" noEditPoints="1" noAdjustHandles="1" noChangeArrowheads="1" noChangeShapeType="1" noTextEdit="1"/>
                </p:cNvSpPr>
                <p:nvPr/>
              </p:nvSpPr>
              <p:spPr>
                <a:xfrm>
                  <a:off x="225738" y="5310611"/>
                  <a:ext cx="6558116" cy="1014901"/>
                </a:xfrm>
                <a:prstGeom prst="roundRect">
                  <a:avLst/>
                </a:prstGeom>
                <a:blipFill>
                  <a:blip r:embed="rId15"/>
                  <a:stretch>
                    <a:fillRect l="-1020" t="-3550" b="-12426"/>
                  </a:stretch>
                </a:blipFill>
                <a:ln w="12700">
                  <a:solidFill>
                    <a:srgbClr val="002060"/>
                  </a:solidFill>
                  <a:prstDash val="sysDot"/>
                </a:ln>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18" name="Object 17"/>
                <p:cNvGraphicFramePr>
                  <a:graphicFrameLocks noChangeAspect="1"/>
                </p:cNvGraphicFramePr>
                <p:nvPr>
                  <p:extLst>
                    <p:ext uri="{D42A27DB-BD31-4B8C-83A1-F6EECF244321}">
                      <p14:modId xmlns:p14="http://schemas.microsoft.com/office/powerpoint/2010/main" val="668653944"/>
                    </p:ext>
                  </p:extLst>
                </p:nvPr>
              </p:nvGraphicFramePr>
              <p:xfrm>
                <a:off x="4167853" y="5276290"/>
                <a:ext cx="1682340" cy="541771"/>
              </p:xfrm>
              <a:graphic>
                <a:graphicData uri="http://schemas.openxmlformats.org/presentationml/2006/ole">
                  <mc:AlternateContent>
                    <mc:Choice xmlns:v="urn:schemas-microsoft-com:vml" Requires="v">
                      <p:oleObj spid="_x0000_s15430" name="Equation" r:id="rId16" imgW="749160" imgH="241200" progId="Equation.DSMT4">
                        <p:embed/>
                      </p:oleObj>
                    </mc:Choice>
                    <mc:Fallback>
                      <p:oleObj name="Equation" r:id="rId16" imgW="749160" imgH="241200" progId="Equation.DSMT4">
                        <p:embed/>
                        <p:pic>
                          <p:nvPicPr>
                            <p:cNvPr id="0" name=""/>
                            <p:cNvPicPr/>
                            <p:nvPr/>
                          </p:nvPicPr>
                          <p:blipFill>
                            <a:blip r:embed="rId17"/>
                            <a:stretch>
                              <a:fillRect/>
                            </a:stretch>
                          </p:blipFill>
                          <p:spPr>
                            <a:xfrm>
                              <a:off x="4167853" y="5276290"/>
                              <a:ext cx="1682340" cy="541771"/>
                            </a:xfrm>
                            <a:prstGeom prst="rect">
                              <a:avLst/>
                            </a:prstGeom>
                          </p:spPr>
                        </p:pic>
                      </p:oleObj>
                    </mc:Fallback>
                  </mc:AlternateContent>
                </a:graphicData>
              </a:graphic>
            </p:graphicFrame>
          </mc:Choice>
          <mc:Fallback>
            <p:graphicFrame>
              <p:nvGraphicFramePr>
                <p:cNvPr id="18" name="Object 17"/>
                <p:cNvGraphicFramePr>
                  <a:graphicFrameLocks noChangeAspect="1"/>
                </p:cNvGraphicFramePr>
                <p:nvPr>
                  <p:extLst>
                    <p:ext uri="{D42A27DB-BD31-4B8C-83A1-F6EECF244321}">
                      <p14:modId xmlns:p14="http://schemas.microsoft.com/office/powerpoint/2010/main" val="668653944"/>
                    </p:ext>
                  </p:extLst>
                </p:nvPr>
              </p:nvGraphicFramePr>
              <p:xfrm>
                <a:off x="4167853" y="5276290"/>
                <a:ext cx="1682340" cy="541771"/>
              </p:xfrm>
              <a:graphic>
                <a:graphicData uri="http://schemas.openxmlformats.org/presentationml/2006/ole">
                  <mc:AlternateContent>
                    <mc:Choice xmlns:v="urn:schemas-microsoft-com:vml" Requires="v">
                      <p:oleObj spid="_x0000_s15430" name="Equation" r:id="rId16" imgW="749160" imgH="241200" progId="Equation.DSMT4">
                        <p:embed/>
                      </p:oleObj>
                    </mc:Choice>
                    <mc:Fallback>
                      <p:oleObj name="Equation" r:id="rId16" imgW="749160" imgH="241200" progId="Equation.DSMT4">
                        <p:embed/>
                        <p:pic>
                          <p:nvPicPr>
                            <p:cNvPr id="0" name=""/>
                            <p:cNvPicPr/>
                            <p:nvPr/>
                          </p:nvPicPr>
                          <p:blipFill>
                            <a:blip r:embed="rId17"/>
                            <a:stretch>
                              <a:fillRect/>
                            </a:stretch>
                          </p:blipFill>
                          <p:spPr>
                            <a:xfrm>
                              <a:off x="4167853" y="5276290"/>
                              <a:ext cx="1682340" cy="541771"/>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54116658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5" name="Google Shape;5177;p39">
            <a:extLst>
              <a:ext uri="{FF2B5EF4-FFF2-40B4-BE49-F238E27FC236}">
                <a16:creationId xmlns:a16="http://schemas.microsoft.com/office/drawing/2014/main" id="{6315180F-885B-4BA2-80FC-1EB9DE1E4022}"/>
              </a:ext>
            </a:extLst>
          </p:cNvPr>
          <p:cNvSpPr/>
          <p:nvPr/>
        </p:nvSpPr>
        <p:spPr>
          <a:xfrm rot="1116996" flipH="1">
            <a:off x="738238" y="192040"/>
            <a:ext cx="691143" cy="683634"/>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 name="Google Shape;5188;p39">
            <a:extLst>
              <a:ext uri="{FF2B5EF4-FFF2-40B4-BE49-F238E27FC236}">
                <a16:creationId xmlns:a16="http://schemas.microsoft.com/office/drawing/2014/main" id="{182C565D-830D-4831-BFE1-B5B90DA747DA}"/>
              </a:ext>
            </a:extLst>
          </p:cNvPr>
          <p:cNvCxnSpPr>
            <a:cxnSpLocks/>
          </p:cNvCxnSpPr>
          <p:nvPr/>
        </p:nvCxnSpPr>
        <p:spPr>
          <a:xfrm flipH="1">
            <a:off x="419100" y="533857"/>
            <a:ext cx="678875" cy="0"/>
          </a:xfrm>
          <a:prstGeom prst="straightConnector1">
            <a:avLst/>
          </a:prstGeom>
          <a:noFill/>
          <a:ln w="19050" cap="flat" cmpd="sng">
            <a:solidFill>
              <a:schemeClr val="accent4"/>
            </a:solidFill>
            <a:prstDash val="dash"/>
            <a:round/>
            <a:headEnd type="none" w="med" len="med"/>
            <a:tailEnd type="oval" w="med" len="med"/>
          </a:ln>
        </p:spPr>
      </p:cxnSp>
      <p:pic>
        <p:nvPicPr>
          <p:cNvPr id="10" name="Picture 7">
            <a:extLst>
              <a:ext uri="{FF2B5EF4-FFF2-40B4-BE49-F238E27FC236}">
                <a16:creationId xmlns:a16="http://schemas.microsoft.com/office/drawing/2014/main" id="{702A9715-1DF9-4DE0-9F0C-D6F1973F6E5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4820" y="1064235"/>
            <a:ext cx="5731132" cy="4405438"/>
          </a:xfrm>
          <a:prstGeom prst="rect">
            <a:avLst/>
          </a:prstGeom>
          <a:noFill/>
          <a:ln>
            <a:noFill/>
          </a:ln>
        </p:spPr>
      </p:pic>
      <p:sp>
        <p:nvSpPr>
          <p:cNvPr id="11" name="Rectangle 8">
            <a:extLst>
              <a:ext uri="{FF2B5EF4-FFF2-40B4-BE49-F238E27FC236}">
                <a16:creationId xmlns:a16="http://schemas.microsoft.com/office/drawing/2014/main" id="{FC339615-2796-4EF8-904D-EEF4E74DE5A5}"/>
              </a:ext>
            </a:extLst>
          </p:cNvPr>
          <p:cNvSpPr/>
          <p:nvPr/>
        </p:nvSpPr>
        <p:spPr>
          <a:xfrm>
            <a:off x="326052" y="1012954"/>
            <a:ext cx="5131578" cy="4401205"/>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vi-VN" sz="2800" b="1" dirty="0">
                <a:solidFill>
                  <a:srgbClr val="002060"/>
                </a:solidFill>
                <a:ea typeface="Arial" panose="020B0604020202020204" pitchFamily="34" charset="0"/>
                <a:cs typeface="#9Slide03 Arima Madurai Medium" panose="00000600000000000000" pitchFamily="2" charset="0"/>
              </a:rPr>
              <a:t>Lớp chia làm các nhóm, thiết kế và chế tạo thước chữ T, từ đó có thể ứng dụng đo độ dốc các tình huống trong thực tế</a:t>
            </a:r>
          </a:p>
          <a:p>
            <a:pPr algn="just"/>
            <a:r>
              <a:rPr lang="vi-VN" sz="2800" b="1" dirty="0">
                <a:solidFill>
                  <a:srgbClr val="002060"/>
                </a:solidFill>
                <a:ea typeface="Arial" panose="020B0604020202020204" pitchFamily="34" charset="0"/>
                <a:cs typeface="#9Slide03 Arima Madurai Medium" panose="00000600000000000000" pitchFamily="2" charset="0"/>
              </a:rPr>
              <a:t>Ví dụ hãy tính xem độ dốc của con đê là bao nhiêu độ?</a:t>
            </a:r>
          </a:p>
          <a:p>
            <a:pPr algn="just"/>
            <a:r>
              <a:rPr lang="vi-VN" sz="2800" b="1" dirty="0">
                <a:solidFill>
                  <a:srgbClr val="002060"/>
                </a:solidFill>
                <a:ea typeface="Arial" panose="020B0604020202020204" pitchFamily="34" charset="0"/>
                <a:cs typeface="#9Slide03 Arima Madurai Medium" panose="00000600000000000000" pitchFamily="2" charset="0"/>
              </a:rPr>
              <a:t>Muốn tính được yêu cầu của đề bài cần biết các yếu tố nào?</a:t>
            </a:r>
          </a:p>
        </p:txBody>
      </p:sp>
      <p:grpSp>
        <p:nvGrpSpPr>
          <p:cNvPr id="12" name="Group 2">
            <a:extLst>
              <a:ext uri="{FF2B5EF4-FFF2-40B4-BE49-F238E27FC236}">
                <a16:creationId xmlns:a16="http://schemas.microsoft.com/office/drawing/2014/main" id="{89BD4793-8445-44CA-A242-EC57732F35C4}"/>
              </a:ext>
            </a:extLst>
          </p:cNvPr>
          <p:cNvGrpSpPr/>
          <p:nvPr/>
        </p:nvGrpSpPr>
        <p:grpSpPr>
          <a:xfrm>
            <a:off x="7538321" y="3422720"/>
            <a:ext cx="2860985" cy="1393632"/>
            <a:chOff x="0" y="0"/>
            <a:chExt cx="3624262" cy="1625600"/>
          </a:xfrm>
        </p:grpSpPr>
        <p:sp>
          <p:nvSpPr>
            <p:cNvPr id="13" name="Arc 18">
              <a:extLst>
                <a:ext uri="{FF2B5EF4-FFF2-40B4-BE49-F238E27FC236}">
                  <a16:creationId xmlns:a16="http://schemas.microsoft.com/office/drawing/2014/main" id="{C97C8060-FC17-43D1-BCF6-666AF89D7F88}"/>
                </a:ext>
              </a:extLst>
            </p:cNvPr>
            <p:cNvSpPr/>
            <p:nvPr/>
          </p:nvSpPr>
          <p:spPr>
            <a:xfrm rot="3556553">
              <a:off x="216694" y="365919"/>
              <a:ext cx="1042987" cy="1476375"/>
            </a:xfrm>
            <a:prstGeom prst="arc">
              <a:avLst>
                <a:gd name="adj1" fmla="val 16200000"/>
                <a:gd name="adj2" fmla="val 18830473"/>
              </a:avLst>
            </a:prstGeom>
            <a:solidFill>
              <a:srgbClr val="00B050"/>
            </a:solidFill>
            <a:ln w="38100" cap="flat" cmpd="sng" algn="ctr">
              <a:solidFill>
                <a:srgbClr val="FF0000"/>
              </a:solidFill>
              <a:prstDash val="solid"/>
              <a:miter lim="800000"/>
            </a:ln>
            <a:effectLst/>
          </p:spPr>
          <p:txBody>
            <a:bodyPr anchor="ctr"/>
            <a:lstStyle/>
            <a:p>
              <a:endParaRPr lang="vi-VN"/>
            </a:p>
          </p:txBody>
        </p:sp>
        <p:cxnSp>
          <p:nvCxnSpPr>
            <p:cNvPr id="14" name="Straight Connector 19">
              <a:extLst>
                <a:ext uri="{FF2B5EF4-FFF2-40B4-BE49-F238E27FC236}">
                  <a16:creationId xmlns:a16="http://schemas.microsoft.com/office/drawing/2014/main" id="{1D18D901-97B1-425A-B62C-453252FB4ED6}"/>
                </a:ext>
              </a:extLst>
            </p:cNvPr>
            <p:cNvCxnSpPr/>
            <p:nvPr/>
          </p:nvCxnSpPr>
          <p:spPr>
            <a:xfrm rot="10800000" flipV="1">
              <a:off x="695325" y="0"/>
              <a:ext cx="2000250" cy="1143000"/>
            </a:xfrm>
            <a:prstGeom prst="line">
              <a:avLst/>
            </a:prstGeom>
            <a:noFill/>
            <a:ln w="38100" cap="flat" cmpd="sng" algn="ctr">
              <a:solidFill>
                <a:sysClr val="windowText" lastClr="000000"/>
              </a:solidFill>
              <a:prstDash val="solid"/>
              <a:miter lim="800000"/>
            </a:ln>
            <a:effectLst/>
          </p:spPr>
        </p:cxnSp>
        <p:cxnSp>
          <p:nvCxnSpPr>
            <p:cNvPr id="15" name="Straight Connector 20">
              <a:extLst>
                <a:ext uri="{FF2B5EF4-FFF2-40B4-BE49-F238E27FC236}">
                  <a16:creationId xmlns:a16="http://schemas.microsoft.com/office/drawing/2014/main" id="{80FEFB5F-CD12-4D92-9E51-9FB22C016C48}"/>
                </a:ext>
              </a:extLst>
            </p:cNvPr>
            <p:cNvCxnSpPr/>
            <p:nvPr/>
          </p:nvCxnSpPr>
          <p:spPr>
            <a:xfrm>
              <a:off x="623887" y="1143000"/>
              <a:ext cx="2786063" cy="285750"/>
            </a:xfrm>
            <a:prstGeom prst="line">
              <a:avLst/>
            </a:prstGeom>
            <a:noFill/>
            <a:ln w="38100" cap="flat" cmpd="sng" algn="ctr">
              <a:solidFill>
                <a:sysClr val="windowText" lastClr="000000"/>
              </a:solidFill>
              <a:prstDash val="sysDash"/>
              <a:miter lim="800000"/>
            </a:ln>
            <a:effectLst/>
          </p:spPr>
        </p:cxnSp>
        <p:sp>
          <p:nvSpPr>
            <p:cNvPr id="16" name="Text Box 21">
              <a:extLst>
                <a:ext uri="{FF2B5EF4-FFF2-40B4-BE49-F238E27FC236}">
                  <a16:creationId xmlns:a16="http://schemas.microsoft.com/office/drawing/2014/main" id="{F454617D-4194-4EF9-B3BB-F4E5772AB1D0}"/>
                </a:ext>
              </a:extLst>
            </p:cNvPr>
            <p:cNvSpPr txBox="1">
              <a:spLocks/>
            </p:cNvSpPr>
            <p:nvPr/>
          </p:nvSpPr>
          <p:spPr bwMode="auto">
            <a:xfrm>
              <a:off x="1409700" y="571500"/>
              <a:ext cx="2214562" cy="785813"/>
            </a:xfrm>
            <a:prstGeom prst="rect">
              <a:avLst/>
            </a:prstGeom>
            <a:noFill/>
            <a:ln w="9525">
              <a:noFill/>
              <a:miter lim="800000"/>
              <a:headEnd/>
              <a:tailEnd/>
            </a:ln>
          </p:spPr>
          <p:txBody>
            <a:bodyPr anchor="ctr"/>
            <a:lstStyle/>
            <a:p>
              <a:r>
                <a:rPr lang="en-US" sz="2400" b="1" kern="1200">
                  <a:solidFill>
                    <a:srgbClr val="000000"/>
                  </a:solidFill>
                  <a:effectLst/>
                  <a:latin typeface="Calibri" panose="020F0502020204030204" pitchFamily="34" charset="0"/>
                  <a:ea typeface="DengXian Light" panose="02010600030101010101" pitchFamily="2" charset="-122"/>
                  <a:cs typeface="Times New Roman" panose="02020603050405020304" pitchFamily="18" charset="0"/>
                </a:rPr>
                <a:t>?????</a:t>
              </a:r>
              <a:endParaRPr lang="vi-VN" sz="1200">
                <a:effectLst/>
                <a:latin typeface="Times New Roman" panose="02020603050405020304" pitchFamily="18" charset="0"/>
                <a:ea typeface="Times New Roman" panose="02020603050405020304" pitchFamily="18" charset="0"/>
              </a:endParaRPr>
            </a:p>
          </p:txBody>
        </p:sp>
      </p:grpSp>
    </p:spTree>
    <p:extLst>
      <p:ext uri="{BB962C8B-B14F-4D97-AF65-F5344CB8AC3E}">
        <p14:creationId xmlns:p14="http://schemas.microsoft.com/office/powerpoint/2010/main" val="221715912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t="4000" b="21801"/>
          <a:stretch/>
        </p:blipFill>
        <p:spPr>
          <a:xfrm>
            <a:off x="-34811" y="0"/>
            <a:ext cx="12211729" cy="7067550"/>
          </a:xfrm>
          <a:prstGeom prst="rect">
            <a:avLst/>
          </a:prstGeom>
        </p:spPr>
      </p:pic>
      <p:pic>
        <p:nvPicPr>
          <p:cNvPr id="1026" name="Picture 2" descr="Tree Cartoon Wallpapers - Top Free Tree Cartoon Backgrounds -  WallpaperAcces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1" y="304800"/>
            <a:ext cx="5938715" cy="625642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Star Sparkling Sticker for iOS &amp;amp; Android | GIPHY"/>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53507" y="1542697"/>
            <a:ext cx="1231686" cy="1231686"/>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Sapphire&amp;#39;s Profile - MyDramaLis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958467" y="-107986"/>
            <a:ext cx="2541087" cy="289424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 descr="Sapphire&amp;#39;s Profile - MyDramaLis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433708" y="792877"/>
            <a:ext cx="2541087" cy="289424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Sapphire&amp;#39;s Profile - MyDramaLis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4196160">
            <a:off x="7170995" y="2353147"/>
            <a:ext cx="2541087" cy="289424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o draw cartoon star fruit Archives - How to draw step by step"/>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3030" b="97980" l="8108" r="83514"/>
                    </a14:imgEffect>
                  </a14:imgLayer>
                </a14:imgProps>
              </a:ext>
              <a:ext uri="{28A0092B-C50C-407E-A947-70E740481C1C}">
                <a14:useLocalDpi xmlns:a14="http://schemas.microsoft.com/office/drawing/2010/main" val="0"/>
              </a:ext>
            </a:extLst>
          </a:blip>
          <a:srcRect/>
          <a:stretch>
            <a:fillRect/>
          </a:stretch>
        </p:blipFill>
        <p:spPr bwMode="auto">
          <a:xfrm>
            <a:off x="8798546" y="3200400"/>
            <a:ext cx="1494626" cy="11997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ow to draw cartoon star fruit Archives - How to draw step by step"/>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3030" b="97980" l="8108" r="83514"/>
                    </a14:imgEffect>
                  </a14:imgLayer>
                </a14:imgProps>
              </a:ext>
              <a:ext uri="{28A0092B-C50C-407E-A947-70E740481C1C}">
                <a14:useLocalDpi xmlns:a14="http://schemas.microsoft.com/office/drawing/2010/main" val="0"/>
              </a:ext>
            </a:extLst>
          </a:blip>
          <a:srcRect/>
          <a:stretch>
            <a:fillRect/>
          </a:stretch>
        </p:blipFill>
        <p:spPr bwMode="auto">
          <a:xfrm flipH="1">
            <a:off x="6284464" y="3687124"/>
            <a:ext cx="1494626" cy="119974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Bird GIFs - Get the best GIF on GIPHY"/>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082583" y="179547"/>
            <a:ext cx="3435012" cy="2497541"/>
          </a:xfrm>
          <a:prstGeom prst="rect">
            <a:avLst/>
          </a:prstGeom>
          <a:noFill/>
          <a:extLst>
            <a:ext uri="{909E8E84-426E-40DD-AFC4-6F175D3DCCD1}">
              <a14:hiddenFill xmlns:a14="http://schemas.microsoft.com/office/drawing/2010/main">
                <a:solidFill>
                  <a:srgbClr val="FFFFFF"/>
                </a:solidFill>
              </a14:hiddenFill>
            </a:ext>
          </a:extLst>
        </p:spPr>
      </p:pic>
      <p:sp>
        <p:nvSpPr>
          <p:cNvPr id="11" name="Cloud Callout 10"/>
          <p:cNvSpPr/>
          <p:nvPr/>
        </p:nvSpPr>
        <p:spPr>
          <a:xfrm>
            <a:off x="15081" y="2197962"/>
            <a:ext cx="3551238" cy="2038350"/>
          </a:xfrm>
          <a:prstGeom prst="cloudCallout">
            <a:avLst>
              <a:gd name="adj1" fmla="val 61523"/>
              <a:gd name="adj2" fmla="val -617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pPr>
            <a:r>
              <a:rPr lang="en-US" sz="3600" b="1" kern="0">
                <a:solidFill>
                  <a:srgbClr val="FFFF00"/>
                </a:solidFill>
                <a:latin typeface="UTM Cookies" pitchFamily="18" charset="0"/>
                <a:sym typeface="Arial"/>
              </a:rPr>
              <a:t>ĂN KHẾ </a:t>
            </a:r>
          </a:p>
          <a:p>
            <a:pPr algn="ctr">
              <a:buClr>
                <a:srgbClr val="000000"/>
              </a:buClr>
            </a:pPr>
            <a:r>
              <a:rPr lang="en-US" sz="3600" b="1" kern="0">
                <a:solidFill>
                  <a:srgbClr val="FFFF00"/>
                </a:solidFill>
                <a:latin typeface="UTM Cookies" pitchFamily="18" charset="0"/>
                <a:sym typeface="Arial"/>
              </a:rPr>
              <a:t>TRẢ VÀNG</a:t>
            </a:r>
          </a:p>
        </p:txBody>
      </p:sp>
      <p:pic>
        <p:nvPicPr>
          <p:cNvPr id="22" name="Nhac-chuong-bao-thuc-nhe-nha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649200" y="2765113"/>
            <a:ext cx="609600" cy="609600"/>
          </a:xfrm>
          <a:prstGeom prst="rect">
            <a:avLst/>
          </a:prstGeom>
        </p:spPr>
      </p:pic>
      <p:pic>
        <p:nvPicPr>
          <p:cNvPr id="1039"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0763" y="3800270"/>
            <a:ext cx="2477546" cy="285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1" name="Picture 17" descr="Welcome to Bask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958" y="5292726"/>
            <a:ext cx="2463484" cy="1296973"/>
          </a:xfrm>
          <a:prstGeom prst="rect">
            <a:avLst/>
          </a:prstGeom>
          <a:noFill/>
          <a:extLst>
            <a:ext uri="{909E8E84-426E-40DD-AFC4-6F175D3DCCD1}">
              <a14:hiddenFill xmlns:a14="http://schemas.microsoft.com/office/drawing/2010/main">
                <a:solidFill>
                  <a:srgbClr val="FFFFFF"/>
                </a:solidFill>
              </a14:hiddenFill>
            </a:ext>
          </a:extLst>
        </p:spPr>
      </p:pic>
      <p:pic>
        <p:nvPicPr>
          <p:cNvPr id="1042" name="khế 1">
            <a:hlinkClick r:id="rId15" action="ppaction://hlinksldjump"/>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3031" y="2283902"/>
            <a:ext cx="835025"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3" name="khế 2">
            <a:hlinkClick r:id="rId17" action="ppaction://hlinksldjump"/>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8467" y="914984"/>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 name="khế 2">
            <a:hlinkClick r:id="rId19" action="ppaction://hlinksldjump"/>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5171" y="1559718"/>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5" name="khế 4">
            <a:hlinkClick r:id="rId21" action="ppaction://hlinksldjump"/>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29337" y="2694074"/>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8" name="Picture 24" descr="Cartoon gold stacked pile Royalty Free Vector Image"/>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3841540" y="1981932"/>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4" descr="Cartoon gold stacked pile Royalty Free Vector Image"/>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3993940" y="1447801"/>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4" descr="Cartoon gold stacked pile Royalty Free Vector Image"/>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4032040" y="1514476"/>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4" descr="Cartoon gold stacked pile Royalty Free Vector Image"/>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4048552" y="1546683"/>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4" descr="Cartoon gold stacked pile Royalty Free Vector Image"/>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10000" b="75093" l="10000" r="95600"/>
                    </a14:imgEffect>
                  </a14:imgLayer>
                </a14:imgProps>
              </a:ext>
              <a:ext uri="{28A0092B-C50C-407E-A947-70E740481C1C}">
                <a14:useLocalDpi xmlns:a14="http://schemas.microsoft.com/office/drawing/2010/main" val="0"/>
              </a:ext>
            </a:extLst>
          </a:blip>
          <a:srcRect/>
          <a:stretch>
            <a:fillRect/>
          </a:stretch>
        </p:blipFill>
        <p:spPr bwMode="auto">
          <a:xfrm>
            <a:off x="4065064" y="1945218"/>
            <a:ext cx="921144" cy="994835"/>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5"/>
          <p:cNvPicPr>
            <a:picLocks noChangeAspect="1" noChangeArrowheads="1"/>
          </p:cNvPicPr>
          <p:nvPr/>
        </p:nvPicPr>
        <p:blipFill>
          <a:blip r:embed="rId25">
            <a:extLst>
              <a:ext uri="{BEBA8EAE-BF5A-486C-A8C5-ECC9F3942E4B}">
                <a14:imgProps xmlns:a14="http://schemas.microsoft.com/office/drawing/2010/main">
                  <a14:imgLayer r:embed="rId26">
                    <a14:imgEffect>
                      <a14:backgroundRemoval t="0" b="100000" l="14109" r="85396">
                        <a14:foregroundMark x1="22277" y1="22819" x2="48020" y2="38255"/>
                        <a14:foregroundMark x1="16089" y1="2013" x2="22277" y2="16779"/>
                        <a14:foregroundMark x1="24010" y1="18792" x2="33168" y2="24161"/>
                        <a14:foregroundMark x1="36386" y1="27517" x2="50990" y2="30872"/>
                        <a14:foregroundMark x1="50990" y1="30872" x2="67079" y2="25503"/>
                        <a14:foregroundMark x1="68317" y1="24832" x2="79208" y2="14094"/>
                        <a14:foregroundMark x1="79950" y1="14094" x2="83416" y2="671"/>
                        <a14:foregroundMark x1="81436" y1="22819" x2="72277" y2="72483"/>
                        <a14:foregroundMark x1="83416" y1="14765" x2="71287" y2="83221"/>
                        <a14:foregroundMark x1="71040" y1="36242" x2="60149" y2="95973"/>
                        <a14:foregroundMark x1="48020" y1="44295" x2="45050" y2="91275"/>
                        <a14:foregroundMark x1="18812" y1="23490" x2="34158" y2="88591"/>
                        <a14:foregroundMark x1="25990" y1="77181" x2="28960" y2="85906"/>
                        <a14:foregroundMark x1="15842" y1="10067" x2="23267" y2="74497"/>
                        <a14:foregroundMark x1="32178" y1="91275" x2="43317" y2="97315"/>
                        <a14:foregroundMark x1="82921" y1="25503" x2="75495" y2="83893"/>
                        <a14:foregroundMark x1="82178" y1="36242" x2="81188" y2="61745"/>
                        <a14:foregroundMark x1="79455" y1="67114" x2="75248" y2="77181"/>
                        <a14:foregroundMark x1="73515" y1="79866" x2="69059" y2="92617"/>
                        <a14:backgroundMark x1="32426" y1="12752" x2="67327" y2="12752"/>
                        <a14:backgroundMark x1="21287" y1="5369" x2="31683" y2="16107"/>
                      </a14:backgroundRemoval>
                    </a14:imgEffect>
                  </a14:imgLayer>
                </a14:imgProps>
              </a:ext>
              <a:ext uri="{28A0092B-C50C-407E-A947-70E740481C1C}">
                <a14:useLocalDpi xmlns:a14="http://schemas.microsoft.com/office/drawing/2010/main" val="0"/>
              </a:ext>
            </a:extLst>
          </a:blip>
          <a:srcRect/>
          <a:stretch>
            <a:fillRect/>
          </a:stretch>
        </p:blipFill>
        <p:spPr bwMode="auto">
          <a:xfrm>
            <a:off x="558959" y="5694303"/>
            <a:ext cx="2462213"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2" name="Picture 28">
            <a:hlinkClick r:id="rId27" action="ppaction://hlinksldjump"/>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82214" y="3793236"/>
            <a:ext cx="2086845" cy="2950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ũi tên: Phải 1">
            <a:hlinkClick r:id="rId27" action="ppaction://hlinksldjump"/>
            <a:extLst>
              <a:ext uri="{FF2B5EF4-FFF2-40B4-BE49-F238E27FC236}">
                <a16:creationId xmlns:a16="http://schemas.microsoft.com/office/drawing/2014/main" id="{F7F8F516-7353-43E0-BF3C-1B48A0457E20}"/>
              </a:ext>
            </a:extLst>
          </p:cNvPr>
          <p:cNvSpPr/>
          <p:nvPr/>
        </p:nvSpPr>
        <p:spPr>
          <a:xfrm>
            <a:off x="11123177" y="143115"/>
            <a:ext cx="772510" cy="5604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7" name="khế 5">
            <a:hlinkClick r:id="rId29" action="ppaction://hlinksldjump"/>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35389" y="1522606"/>
            <a:ext cx="8413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37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250"/>
                                        <p:tgtEl>
                                          <p:spTgt spid="1039"/>
                                        </p:tgtEl>
                                      </p:cBhvr>
                                    </p:animEffect>
                                    <p:set>
                                      <p:cBhvr>
                                        <p:cTn id="11" dur="1" fill="hold">
                                          <p:stCondLst>
                                            <p:cond delay="249"/>
                                          </p:stCondLst>
                                        </p:cTn>
                                        <p:tgtEl>
                                          <p:spTgt spid="1039"/>
                                        </p:tgtEl>
                                        <p:attrNameLst>
                                          <p:attrName>style.visibility</p:attrName>
                                        </p:attrNameLst>
                                      </p:cBhvr>
                                      <p:to>
                                        <p:strVal val="hidden"/>
                                      </p:to>
                                    </p:set>
                                  </p:childTnLst>
                                </p:cTn>
                              </p:par>
                            </p:childTnLst>
                          </p:cTn>
                        </p:par>
                        <p:par>
                          <p:cTn id="12" fill="hold">
                            <p:stCondLst>
                              <p:cond delay="250"/>
                            </p:stCondLst>
                            <p:childTnLst>
                              <p:par>
                                <p:cTn id="13" presetID="10" presetClass="entr" presetSubtype="0" fill="hold" nodeType="afterEffect">
                                  <p:stCondLst>
                                    <p:cond delay="0"/>
                                  </p:stCondLst>
                                  <p:childTnLst>
                                    <p:set>
                                      <p:cBhvr>
                                        <p:cTn id="14" dur="1" fill="hold">
                                          <p:stCondLst>
                                            <p:cond delay="0"/>
                                          </p:stCondLst>
                                        </p:cTn>
                                        <p:tgtEl>
                                          <p:spTgt spid="1052"/>
                                        </p:tgtEl>
                                        <p:attrNameLst>
                                          <p:attrName>style.visibility</p:attrName>
                                        </p:attrNameLst>
                                      </p:cBhvr>
                                      <p:to>
                                        <p:strVal val="visible"/>
                                      </p:to>
                                    </p:set>
                                    <p:animEffect transition="in" filter="fade">
                                      <p:cBhvr>
                                        <p:cTn id="15" dur="250"/>
                                        <p:tgtEl>
                                          <p:spTgt spid="1052"/>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childTnLst>
                          </p:cTn>
                        </p:par>
                        <p:par>
                          <p:cTn id="20" fill="hold">
                            <p:stCondLst>
                              <p:cond delay="1000"/>
                            </p:stCondLst>
                            <p:childTnLst>
                              <p:par>
                                <p:cTn id="21" presetID="0" presetClass="path" presetSubtype="0" accel="50000" decel="50000" fill="hold" nodeType="afterEffect">
                                  <p:stCondLst>
                                    <p:cond delay="0"/>
                                  </p:stCondLst>
                                  <p:childTnLst>
                                    <p:animMotion origin="layout" path="M 2.24455E-7 -7.40741E-6 C -0.00183 0.00161 -0.00379 0.00254 -0.00535 0.00486 C -0.01331 0.01666 -0.00274 0.00902 -0.01214 0.01435 C -0.01305 0.01666 -0.01357 0.01944 -0.01475 0.02152 C -0.01592 0.02361 -0.01775 0.02407 -0.01879 0.02615 C -0.02388 0.03634 -0.02206 0.0405 -0.02819 0.04536 C -0.0308 0.04745 -0.03354 0.04837 -0.03628 0.04999 C -0.03759 0.05069 -0.04033 0.05231 -0.04033 0.05231 C -0.04594 0.06782 -0.04476 0.08425 -0.05233 0.09768 C -0.05572 0.11435 -0.05116 0.09467 -0.05768 0.11203 C -0.05847 0.11411 -0.05833 0.11689 -0.05912 0.11898 C -0.06055 0.12268 -0.06264 0.12546 -0.06447 0.1287 C -0.0676 0.14004 -0.0693 0.14467 -0.07517 0.15231 C -0.08365 0.1824 -0.0723 0.14606 -0.08195 0.16666 C -0.08326 0.16944 -0.08339 0.17337 -0.08456 0.17615 C -0.08561 0.17893 -0.08731 0.18101 -0.08861 0.18333 C -0.09109 0.19675 -0.0954 0.20902 -0.10205 0.21666 C -0.10518 0.23379 -0.11523 0.24467 -0.12084 0.25948 C -0.12267 0.26967 -0.12672 0.27291 -0.13154 0.2787 C -0.13963 0.29907 -0.12841 0.27268 -0.13833 0.2905 C -0.1429 0.29884 -0.13937 0.29583 -0.14224 0.30486 C -0.14564 0.3155 -0.14916 0.32453 -0.15569 0.3287 C -0.16795 0.34976 -0.15373 0.32314 -0.16104 0.34282 C -0.16391 0.35046 -0.16874 0.35694 -0.17187 0.36435 C -0.18022 0.38356 -0.17343 0.3743 -0.18126 0.38333 C -0.19066 0.40925 -0.17657 0.37222 -0.18792 0.39536 C -0.19001 0.39953 -0.19144 0.40486 -0.19327 0.40948 C -0.19418 0.4118 -0.19601 0.41666 -0.19601 0.41666 C -0.19914 0.43425 -0.19666 0.42754 -0.20266 0.43819 C -0.20606 0.45555 -0.20684 0.46759 -0.21741 0.47384 C -0.22015 0.47708 -0.22446 0.47777 -0.2255 0.48333 C -0.2272 0.49282 -0.2255 0.48981 -0.23085 0.49282 C -0.23529 0.50439 -0.24403 0.5081 -0.25108 0.51435 C -0.25251 0.52245 -0.25499 0.52708 -0.25499 0.53564 " pathEditMode="relative" ptsTypes="fffffffffffffffffffffffffffffffffA">
                                      <p:cBhvr>
                                        <p:cTn id="22" dur="2000" fill="hold"/>
                                        <p:tgtEl>
                                          <p:spTgt spid="4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audio>
              <p:cMediaNode vol="5660" numSld="999">
                <p:cTn id="23" repeatCount="indefinite" fill="hold" display="0">
                  <p:stCondLst>
                    <p:cond delay="indefinite"/>
                  </p:stCondLst>
                  <p:endCondLst>
                    <p:cond evt="onStopAudio" delay="0">
                      <p:tgtEl>
                        <p:sldTgt/>
                      </p:tgtEl>
                    </p:cond>
                  </p:endCondLst>
                </p:cTn>
                <p:tgtEl>
                  <p:spTgt spid="22"/>
                </p:tgtEl>
              </p:cMediaNode>
            </p:audio>
            <p:seq concurrent="1" nextAc="seek">
              <p:cTn id="24" restart="whenNotActive" fill="hold" evtFilter="cancelBubble" nodeType="interactiveSeq">
                <p:stCondLst>
                  <p:cond evt="onClick" delay="0">
                    <p:tgtEl>
                      <p:spTgt spid="1042"/>
                    </p:tgtEl>
                  </p:cond>
                </p:stCondLst>
                <p:endSync evt="end" delay="0">
                  <p:rtn val="all"/>
                </p:endSync>
                <p:childTnLst>
                  <p:par>
                    <p:cTn id="25" fill="hold">
                      <p:stCondLst>
                        <p:cond delay="0"/>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042"/>
                                        </p:tgtEl>
                                      </p:cBhvr>
                                    </p:animEffect>
                                    <p:set>
                                      <p:cBhvr>
                                        <p:cTn id="29" dur="1" fill="hold">
                                          <p:stCondLst>
                                            <p:cond delay="499"/>
                                          </p:stCondLst>
                                        </p:cTn>
                                        <p:tgtEl>
                                          <p:spTgt spid="1042"/>
                                        </p:tgtEl>
                                        <p:attrNameLst>
                                          <p:attrName>style.visibility</p:attrName>
                                        </p:attrNameLst>
                                      </p:cBhvr>
                                      <p:to>
                                        <p:strVal val="hidden"/>
                                      </p:to>
                                    </p:se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1048"/>
                                        </p:tgtEl>
                                        <p:attrNameLst>
                                          <p:attrName>style.visibility</p:attrName>
                                        </p:attrNameLst>
                                      </p:cBhvr>
                                      <p:to>
                                        <p:strVal val="visible"/>
                                      </p:to>
                                    </p:set>
                                    <p:animEffect transition="in" filter="fade">
                                      <p:cBhvr>
                                        <p:cTn id="33" dur="500"/>
                                        <p:tgtEl>
                                          <p:spTgt spid="1048"/>
                                        </p:tgtEl>
                                      </p:cBhvr>
                                    </p:animEffect>
                                  </p:childTnLst>
                                </p:cTn>
                              </p:par>
                            </p:childTnLst>
                          </p:cTn>
                        </p:par>
                        <p:par>
                          <p:cTn id="34" fill="hold">
                            <p:stCondLst>
                              <p:cond delay="1000"/>
                            </p:stCondLst>
                            <p:childTnLst>
                              <p:par>
                                <p:cTn id="35" presetID="0" presetClass="path" presetSubtype="0" accel="50000" decel="50000" fill="hold" nodeType="afterEffect">
                                  <p:stCondLst>
                                    <p:cond delay="0"/>
                                  </p:stCondLst>
                                  <p:childTnLst>
                                    <p:animMotion origin="layout" path="M 1.58966E-6 -4.85549E-6 C -0.00718 0.00486 -0.01214 0.01295 -0.01788 0.02128 C -0.02101 0.02567 -0.02154 0.02428 -0.02389 0.0296 C -0.02871 0.04024 -0.03511 0.05573 -0.04177 0.06336 C -0.0462 0.07561 -0.05247 0.0837 -0.05847 0.09295 C -0.06317 0.10012 -0.06643 0.10821 -0.07139 0.11422 C -0.07283 0.11769 -0.07426 0.12209 -0.07622 0.12486 C -0.07935 0.12925 -0.08575 0.13735 -0.08575 0.13758 C -0.08914 0.14659 -0.09489 0.15469 -0.10011 0.1607 C -0.10298 0.16787 -0.10637 0.17526 -0.10963 0.18174 C -0.11146 0.18544 -0.11407 0.18821 -0.11564 0.19237 C -0.1172 0.19654 -0.12034 0.20509 -0.12034 0.20532 C -0.12073 0.20787 -0.1206 0.2111 -0.12151 0.21365 C -0.12229 0.21573 -0.12412 0.21596 -0.12516 0.21781 C -0.12778 0.2222 -0.1296 0.22798 -0.13234 0.23261 C -0.13521 0.2481 -0.13287 0.24209 -0.13822 0.25157 C -0.1407 0.26405 -0.14435 0.27376 -0.14787 0.28532 C -0.15075 0.3059 -0.14827 0.29781 -0.15375 0.31076 C -0.15466 0.31561 -0.15479 0.32116 -0.15623 0.32555 C -0.15701 0.3281 -0.15884 0.32948 -0.15975 0.33203 C -0.16341 0.34128 -0.16393 0.35122 -0.17045 0.35515 C -0.17241 0.35862 -0.17489 0.36162 -0.17646 0.36579 C -0.17724 0.36787 -0.17776 0.37041 -0.17881 0.37203 C -0.18102 0.3755 -0.18598 0.38058 -0.18598 0.38081 C -0.18703 0.39584 -0.18677 0.39816 -0.19186 0.4081 C -0.19368 0.4229 -0.19525 0.43399 -0.19786 0.4481 C -0.19864 0.45226 -0.19943 0.45665 -0.20021 0.46081 C -0.2006 0.4629 -0.20139 0.46729 -0.20139 0.46752 C -0.20256 0.47492 -0.2237 0.54405 -0.22475 0.55029 " pathEditMode="relative" rAng="0" ptsTypes="fffffffffffffffffffffffffffff">
                                      <p:cBhvr>
                                        <p:cTn id="36" dur="2000" fill="hold"/>
                                        <p:tgtEl>
                                          <p:spTgt spid="1048"/>
                                        </p:tgtEl>
                                        <p:attrNameLst>
                                          <p:attrName>ppt_x</p:attrName>
                                          <p:attrName>ppt_y</p:attrName>
                                        </p:attrNameLst>
                                      </p:cBhvr>
                                      <p:rCtr x="-11237" y="27514"/>
                                    </p:animMotion>
                                  </p:childTnLst>
                                </p:cTn>
                              </p:par>
                            </p:childTnLst>
                          </p:cTn>
                        </p:par>
                      </p:childTnLst>
                    </p:cTn>
                  </p:par>
                </p:childTnLst>
              </p:cTn>
              <p:nextCondLst>
                <p:cond evt="onClick" delay="0">
                  <p:tgtEl>
                    <p:spTgt spid="1042"/>
                  </p:tgtEl>
                </p:cond>
              </p:nextCondLst>
            </p:seq>
            <p:seq concurrent="1" nextAc="seek">
              <p:cTn id="37" restart="whenNotActive" fill="hold" evtFilter="cancelBubble" nodeType="interactiveSeq">
                <p:stCondLst>
                  <p:cond evt="onClick" delay="0">
                    <p:tgtEl>
                      <p:spTgt spid="104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045"/>
                                        </p:tgtEl>
                                      </p:cBhvr>
                                    </p:animEffect>
                                    <p:set>
                                      <p:cBhvr>
                                        <p:cTn id="42" dur="1" fill="hold">
                                          <p:stCondLst>
                                            <p:cond delay="499"/>
                                          </p:stCondLst>
                                        </p:cTn>
                                        <p:tgtEl>
                                          <p:spTgt spid="1045"/>
                                        </p:tgtEl>
                                        <p:attrNameLst>
                                          <p:attrName>style.visibility</p:attrName>
                                        </p:attrNameLst>
                                      </p:cBhvr>
                                      <p:to>
                                        <p:strVal val="hidden"/>
                                      </p:to>
                                    </p:se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500"/>
                                        <p:tgtEl>
                                          <p:spTgt spid="40"/>
                                        </p:tgtEl>
                                      </p:cBhvr>
                                    </p:animEffect>
                                  </p:childTnLst>
                                </p:cTn>
                              </p:par>
                            </p:childTnLst>
                          </p:cTn>
                        </p:par>
                        <p:par>
                          <p:cTn id="47" fill="hold">
                            <p:stCondLst>
                              <p:cond delay="1000"/>
                            </p:stCondLst>
                            <p:childTnLst>
                              <p:par>
                                <p:cTn id="48" presetID="0" presetClass="path" presetSubtype="0" accel="50000" decel="50000" fill="hold" nodeType="afterEffect">
                                  <p:stCondLst>
                                    <p:cond delay="0"/>
                                  </p:stCondLst>
                                  <p:childTnLst>
                                    <p:animMotion origin="layout" path="M 0.00352 -4.81481E-6 C -0.00365 0.00487 -0.0086 0.01297 -0.01434 0.0213 C -0.01747 0.0257 -0.01799 0.02431 -0.02034 0.02963 C -0.02517 0.04028 -0.03156 0.05579 -0.03821 0.06343 C -0.04264 0.0757 -0.0489 0.0838 -0.0549 0.09306 C -0.0596 0.10024 -0.06286 0.10811 -0.06781 0.11413 C -0.06925 0.1176 -0.07068 0.122 -0.07264 0.12477 C -0.07577 0.12917 -0.08229 0.13727 -0.08229 0.1375 C -0.08568 0.14653 -0.09142 0.15463 -0.09663 0.16065 C -0.0995 0.16783 -0.10289 0.17524 -0.10615 0.18172 C -0.10798 0.18542 -0.11059 0.1882 -0.11215 0.19237 C -0.11372 0.19653 -0.11685 0.2051 -0.11685 0.20533 C -0.11724 0.20788 -0.11711 0.21112 -0.11802 0.21366 C -0.1188 0.21575 -0.12063 0.21598 -0.12167 0.21783 C -0.12428 0.22223 -0.12611 0.22801 -0.12884 0.23264 C -0.13171 0.24815 -0.12937 0.24213 -0.13471 0.25163 C -0.13719 0.26413 -0.14084 0.27385 -0.14436 0.28542 C -0.14723 0.30579 -0.14476 0.29792 -0.15023 0.31065 C -0.15115 0.31551 -0.15128 0.32107 -0.15271 0.32547 C -0.15349 0.32801 -0.15532 0.3294 -0.15623 0.33195 C -0.15988 0.34121 -0.1604 0.35116 -0.16693 0.3551 C -0.16888 0.35857 -0.17136 0.36158 -0.17292 0.36575 C -0.17371 0.36783 -0.17423 0.37038 -0.17527 0.372 C -0.17749 0.37547 -0.18244 0.38056 -0.18244 0.38079 C -0.18349 0.39584 -0.18323 0.39815 -0.18831 0.40811 C -0.19014 0.42292 -0.1917 0.43403 -0.19431 0.44815 C -0.19509 0.45232 -0.19588 0.45672 -0.19666 0.46088 C -0.19705 0.46297 -0.19783 0.46737 -0.19783 0.4676 C -0.19901 0.475 -0.1887 0.59352 -0.18975 0.59977 " pathEditMode="relative" rAng="0" ptsTypes="fffffffffffffffffffffffffffff">
                                      <p:cBhvr>
                                        <p:cTn id="49" dur="2000" fill="hold"/>
                                        <p:tgtEl>
                                          <p:spTgt spid="40"/>
                                        </p:tgtEl>
                                        <p:attrNameLst>
                                          <p:attrName>ppt_x</p:attrName>
                                          <p:attrName>ppt_y</p:attrName>
                                        </p:attrNameLst>
                                      </p:cBhvr>
                                      <p:rCtr x="-10133" y="29977"/>
                                    </p:animMotion>
                                  </p:childTnLst>
                                </p:cTn>
                              </p:par>
                            </p:childTnLst>
                          </p:cTn>
                        </p:par>
                      </p:childTnLst>
                    </p:cTn>
                  </p:par>
                </p:childTnLst>
              </p:cTn>
              <p:nextCondLst>
                <p:cond evt="onClick" delay="0">
                  <p:tgtEl>
                    <p:spTgt spid="1045"/>
                  </p:tgtEl>
                </p:cond>
              </p:nextCondLst>
            </p:seq>
            <p:seq concurrent="1" nextAc="seek">
              <p:cTn id="50" restart="whenNotActive" fill="hold" evtFilter="cancelBubble" nodeType="interactiveSeq">
                <p:stCondLst>
                  <p:cond evt="onClick" delay="0">
                    <p:tgtEl>
                      <p:spTgt spid="1043"/>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1043"/>
                                        </p:tgtEl>
                                      </p:cBhvr>
                                    </p:animEffect>
                                    <p:set>
                                      <p:cBhvr>
                                        <p:cTn id="55" dur="1" fill="hold">
                                          <p:stCondLst>
                                            <p:cond delay="499"/>
                                          </p:stCondLst>
                                        </p:cTn>
                                        <p:tgtEl>
                                          <p:spTgt spid="1043"/>
                                        </p:tgtEl>
                                        <p:attrNameLst>
                                          <p:attrName>style.visibility</p:attrName>
                                        </p:attrNameLst>
                                      </p:cBhvr>
                                      <p:to>
                                        <p:strVal val="hidden"/>
                                      </p:to>
                                    </p:se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fade">
                                      <p:cBhvr>
                                        <p:cTn id="59" dur="500"/>
                                        <p:tgtEl>
                                          <p:spTgt spid="41"/>
                                        </p:tgtEl>
                                      </p:cBhvr>
                                    </p:animEffect>
                                  </p:childTnLst>
                                </p:cTn>
                              </p:par>
                              <p:par>
                                <p:cTn id="60" presetID="0" presetClass="path" presetSubtype="0" accel="50000" decel="50000" fill="hold" nodeType="withEffect">
                                  <p:stCondLst>
                                    <p:cond delay="0"/>
                                  </p:stCondLst>
                                  <p:childTnLst>
                                    <p:animMotion origin="layout" path="M -2.08796E-6 2.96296E-6 C -0.00639 0.00301 -0.01135 0.0081 -0.01748 0.01203 C -0.02414 0.03032 -0.01553 0.00902 -0.02414 0.02384 C -0.02662 0.02824 -0.02845 0.03379 -0.03093 0.03819 C -0.03275 0.04791 -0.0351 0.0493 -0.04032 0.05254 C -0.04228 0.05787 -0.04384 0.06296 -0.04698 0.06666 C -0.04815 0.06805 -0.04972 0.06805 -0.05102 0.06921 C -0.05494 0.07315 -0.06342 0.08171 -0.06707 0.08819 C -0.06981 0.09305 -0.07203 0.09884 -0.07516 0.10254 C -0.0779 0.10578 -0.08326 0.11203 -0.08326 0.11227 C -0.08587 0.12615 -0.08247 0.11296 -0.08861 0.12384 C -0.08978 0.12592 -0.09004 0.12893 -0.09122 0.13102 C -0.09369 0.13541 -0.09683 0.13842 -0.09931 0.14282 C -0.10218 0.1581 -0.10792 0.15602 -0.11562 0.15949 C -0.11836 0.16088 -0.1224 0.16458 -0.12488 0.16666 C -0.13363 0.18264 -0.12306 0.16597 -0.13558 0.17615 C -0.14681 0.18518 -0.14107 0.18541 -0.15307 0.19051 C -0.15881 0.20092 -0.16442 0.20671 -0.17186 0.21203 C -0.17278 0.21527 -0.1733 0.21875 -0.17447 0.22152 C -0.17552 0.2243 -0.17747 0.22592 -0.17852 0.2287 C -0.1793 0.23078 -0.17917 0.23379 -0.17982 0.23588 C -0.18139 0.24074 -0.18413 0.24467 -0.18517 0.25 C -0.18844 0.26713 -0.18635 0.26018 -0.19065 0.27152 C -0.19261 0.28541 -0.19405 0.29652 -0.19731 0.30949 C -0.19809 0.31273 -0.19901 0.3162 -0.20005 0.31921 C -0.20175 0.32407 -0.2054 0.33333 -0.2054 0.33356 C -0.20866 0.35115 -0.20671 0.34328 -0.21075 0.35717 C -0.21219 0.36782 -0.21271 0.37268 -0.21884 0.37615 C -0.22119 0.38935 -0.22263 0.40277 -0.2268 0.41435 C -0.22811 0.42315 -0.23085 0.4294 -0.23215 0.43819 C -0.23502 0.45671 -0.23555 0.47338 -0.24024 0.49051 C -0.24207 0.49722 -0.2405 0.50602 -0.24298 0.51203 C -0.24403 0.51458 -0.24651 0.51365 -0.24833 0.51435 C -0.25055 0.52662 -0.25512 0.57338 -0.25656 0.58518 " pathEditMode="relative" rAng="0" ptsTypes="ffffffffffffffffffffffffffffffffff">
                                      <p:cBhvr>
                                        <p:cTn id="61" dur="2000" fill="hold"/>
                                        <p:tgtEl>
                                          <p:spTgt spid="41"/>
                                        </p:tgtEl>
                                        <p:attrNameLst>
                                          <p:attrName>ppt_x</p:attrName>
                                          <p:attrName>ppt_y</p:attrName>
                                        </p:attrNameLst>
                                      </p:cBhvr>
                                      <p:rCtr x="-12828" y="29259"/>
                                    </p:animMotion>
                                  </p:childTnLst>
                                </p:cTn>
                              </p:par>
                            </p:childTnLst>
                          </p:cTn>
                        </p:par>
                      </p:childTnLst>
                    </p:cTn>
                  </p:par>
                </p:childTnLst>
              </p:cTn>
              <p:nextCondLst>
                <p:cond evt="onClick" delay="0">
                  <p:tgtEl>
                    <p:spTgt spid="1043"/>
                  </p:tgtEl>
                </p:cond>
              </p:nextCondLst>
            </p:seq>
            <p:seq concurrent="1" nextAc="seek">
              <p:cTn id="62" restart="whenNotActive" fill="hold" evtFilter="cancelBubble" nodeType="interactiveSeq">
                <p:stCondLst>
                  <p:cond evt="onClick" delay="0">
                    <p:tgtEl>
                      <p:spTgt spid="1044"/>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044"/>
                                        </p:tgtEl>
                                      </p:cBhvr>
                                    </p:animEffect>
                                    <p:set>
                                      <p:cBhvr>
                                        <p:cTn id="67" dur="1" fill="hold">
                                          <p:stCondLst>
                                            <p:cond delay="499"/>
                                          </p:stCondLst>
                                        </p:cTn>
                                        <p:tgtEl>
                                          <p:spTgt spid="1044"/>
                                        </p:tgtEl>
                                        <p:attrNameLst>
                                          <p:attrName>style.visibility</p:attrName>
                                        </p:attrNameLst>
                                      </p:cBhvr>
                                      <p:to>
                                        <p:strVal val="hidden"/>
                                      </p:to>
                                    </p:se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fade">
                                      <p:cBhvr>
                                        <p:cTn id="71" dur="500"/>
                                        <p:tgtEl>
                                          <p:spTgt spid="43"/>
                                        </p:tgtEl>
                                      </p:cBhvr>
                                    </p:animEffect>
                                  </p:childTnLst>
                                </p:cTn>
                              </p:par>
                            </p:childTnLst>
                          </p:cTn>
                        </p:par>
                        <p:par>
                          <p:cTn id="72" fill="hold">
                            <p:stCondLst>
                              <p:cond delay="1000"/>
                            </p:stCondLst>
                            <p:childTnLst>
                              <p:par>
                                <p:cTn id="73" presetID="0" presetClass="path" presetSubtype="0" accel="50000" decel="50000" fill="hold" nodeType="afterEffect">
                                  <p:stCondLst>
                                    <p:cond delay="0"/>
                                  </p:stCondLst>
                                  <p:childTnLst>
                                    <p:animMotion origin="layout" path="M -2.52904E-6 1.48148E-6 C -0.00417 0.00741 -0.00665 0.01597 -0.0107 0.02384 C -0.01448 0.03125 -0.0197 0.03657 -0.02283 0.04514 C -0.02584 0.05347 -0.02884 0.05879 -0.03354 0.06435 C -0.03654 0.07199 -0.04006 0.07778 -0.04293 0.08565 C -0.04332 0.08889 -0.04345 0.09213 -0.04424 0.09514 C -0.04489 0.09768 -0.04645 0.09954 -0.04698 0.10231 C -0.05011 0.12083 -0.04711 0.12153 -0.05507 0.13565 C -0.05676 0.14514 -0.05911 0.15 -0.06303 0.15717 C -0.06485 0.17176 -0.06394 0.17986 -0.07112 0.18796 C -0.07477 0.19745 -0.07973 0.20463 -0.08456 0.2118 C -0.086 0.21389 -0.08743 0.21643 -0.08861 0.21898 C -0.08965 0.22106 -0.09004 0.2243 -0.09122 0.22616 C -0.09369 0.22986 -0.09657 0.23241 -0.09931 0.23565 C -0.10061 0.23727 -0.10335 0.24051 -0.10335 0.24074 C -0.1057 0.25301 -0.10348 0.24629 -0.11275 0.25717 C -0.11405 0.25879 -0.11679 0.2618 -0.11679 0.26204 C -0.11914 0.27454 -0.12097 0.26944 -0.12749 0.27384 C -0.13271 0.27731 -0.13676 0.28102 -0.14224 0.28333 C -0.14498 0.28819 -0.14681 0.29236 -0.15033 0.29514 C -0.15294 0.29722 -0.15842 0.3 -0.15842 0.30023 C -0.16025 0.30231 -0.16168 0.30602 -0.16377 0.30717 C -0.16925 0.31042 -0.17617 0.31042 -0.18256 0.31435 C -0.18583 0.32292 -0.18987 0.32523 -0.19457 0.33102 C -0.19653 0.34028 -0.19874 0.34537 -0.20266 0.35231 C -0.20462 0.36319 -0.20671 0.38565 -0.20671 0.38588 C -0.20723 0.39537 -0.20684 0.40717 -0.20945 0.41667 C -0.21349 0.43125 -0.20814 0.44282 -0.21101 0.45833 " pathEditMode="relative" rAng="0" ptsTypes="ffffffffffffffffffffffffffff">
                                      <p:cBhvr>
                                        <p:cTn id="74" dur="2000" fill="hold"/>
                                        <p:tgtEl>
                                          <p:spTgt spid="43"/>
                                        </p:tgtEl>
                                        <p:attrNameLst>
                                          <p:attrName>ppt_x</p:attrName>
                                          <p:attrName>ppt_y</p:attrName>
                                        </p:attrNameLst>
                                      </p:cBhvr>
                                      <p:rCtr x="-10675" y="22917"/>
                                    </p:animMotion>
                                  </p:childTnLst>
                                </p:cTn>
                              </p:par>
                            </p:childTnLst>
                          </p:cTn>
                        </p:par>
                      </p:childTnLst>
                    </p:cTn>
                  </p:par>
                </p:childTnLst>
              </p:cTn>
              <p:nextCondLst>
                <p:cond evt="onClick" delay="0">
                  <p:tgtEl>
                    <p:spTgt spid="1044"/>
                  </p:tgtEl>
                </p:cond>
              </p:nextCondLst>
            </p:seq>
            <p:seq concurrent="1" nextAc="seek">
              <p:cTn id="75" restart="whenNotActive" fill="hold" evtFilter="cancelBubble" nodeType="interactiveSeq">
                <p:stCondLst>
                  <p:cond evt="onClick" delay="0">
                    <p:tgtEl>
                      <p:spTgt spid="27"/>
                    </p:tgtEl>
                  </p:cond>
                </p:stCondLst>
                <p:endSync evt="end" delay="0">
                  <p:rtn val="all"/>
                </p:endSync>
                <p:childTnLst>
                  <p:par>
                    <p:cTn id="76" fill="hold">
                      <p:stCondLst>
                        <p:cond delay="0"/>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27"/>
                                        </p:tgtEl>
                                      </p:cBhvr>
                                    </p:animEffect>
                                    <p:set>
                                      <p:cBhvr>
                                        <p:cTn id="80"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112542" y="12175"/>
            <a:ext cx="5717294" cy="576986"/>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ẪN</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Ự</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ỌC</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Ở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À</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9998" y="589161"/>
            <a:ext cx="5359675" cy="844593"/>
          </a:xfrm>
          <a:prstGeom prst="rect">
            <a:avLst/>
          </a:prstGeom>
        </p:spPr>
      </p:pic>
      <p:pic>
        <p:nvPicPr>
          <p:cNvPr id="6" name="Picture 5"/>
          <p:cNvPicPr>
            <a:picLocks noChangeAspect="1"/>
          </p:cNvPicPr>
          <p:nvPr/>
        </p:nvPicPr>
        <p:blipFill>
          <a:blip r:embed="rId5"/>
          <a:stretch>
            <a:fillRect/>
          </a:stretch>
        </p:blipFill>
        <p:spPr>
          <a:xfrm>
            <a:off x="7770887" y="1923308"/>
            <a:ext cx="3241525" cy="2579482"/>
          </a:xfrm>
          <a:prstGeom prst="rect">
            <a:avLst/>
          </a:prstGeom>
        </p:spPr>
      </p:pic>
      <p:sp>
        <p:nvSpPr>
          <p:cNvPr id="905" name="Rectangle: Rounded Corners 9">
            <a:extLst>
              <a:ext uri="{FF2B5EF4-FFF2-40B4-BE49-F238E27FC236}">
                <a16:creationId xmlns:a16="http://schemas.microsoft.com/office/drawing/2014/main" id="{E523EC34-9A82-4D58-88A5-C1BFC2F17561}"/>
              </a:ext>
            </a:extLst>
          </p:cNvPr>
          <p:cNvSpPr/>
          <p:nvPr/>
        </p:nvSpPr>
        <p:spPr>
          <a:xfrm>
            <a:off x="721962" y="3162067"/>
            <a:ext cx="5918355" cy="1039040"/>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ó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ngoài</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của</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một</a:t>
            </a:r>
            <a:r>
              <a:rPr lang="en-US" sz="2800" b="1" dirty="0" smtClean="0">
                <a:solidFill>
                  <a:srgbClr val="002060"/>
                </a:solidFill>
                <a:cs typeface="#9Slide03 Arima Madurai Medium" panose="00000600000000000000" pitchFamily="2" charset="0"/>
              </a:rPr>
              <a:t> tam </a:t>
            </a:r>
            <a:r>
              <a:rPr lang="en-US" sz="2800" b="1" dirty="0" err="1" smtClean="0">
                <a:solidFill>
                  <a:srgbClr val="002060"/>
                </a:solidFill>
                <a:cs typeface="#9Slide03 Arima Madurai Medium" panose="00000600000000000000" pitchFamily="2" charset="0"/>
              </a:rPr>
              <a:t>giá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là</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ó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kề</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bù</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với</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một</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ó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trong</a:t>
            </a:r>
            <a:r>
              <a:rPr lang="en-US" sz="2800" b="1" i="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của</a:t>
            </a:r>
            <a:r>
              <a:rPr lang="en-US" sz="2800" b="1" dirty="0" smtClean="0">
                <a:solidFill>
                  <a:srgbClr val="002060"/>
                </a:solidFill>
                <a:cs typeface="#9Slide03 Arima Madurai Medium" panose="00000600000000000000" pitchFamily="2" charset="0"/>
              </a:rPr>
              <a:t> tam </a:t>
            </a:r>
            <a:r>
              <a:rPr lang="en-US" sz="2800" b="1" dirty="0" err="1" smtClean="0">
                <a:solidFill>
                  <a:srgbClr val="002060"/>
                </a:solidFill>
                <a:cs typeface="#9Slide03 Arima Madurai Medium" panose="00000600000000000000" pitchFamily="2" charset="0"/>
              </a:rPr>
              <a:t>giá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đó</a:t>
            </a:r>
            <a:r>
              <a:rPr lang="en-US" sz="2800" b="1" dirty="0" smtClean="0">
                <a:solidFill>
                  <a:srgbClr val="002060"/>
                </a:solidFill>
                <a:cs typeface="#9Slide03 Arima Madurai Medium" panose="00000600000000000000" pitchFamily="2" charset="0"/>
              </a:rPr>
              <a:t>.</a:t>
            </a:r>
            <a:endParaRPr lang="vi-VN" sz="2800" b="1" dirty="0">
              <a:solidFill>
                <a:srgbClr val="002060"/>
              </a:solidFill>
              <a:cs typeface="#9Slide03 Arima Madurai Medium" panose="00000600000000000000" pitchFamily="2" charset="0"/>
            </a:endParaRPr>
          </a:p>
        </p:txBody>
      </p:sp>
      <p:sp>
        <p:nvSpPr>
          <p:cNvPr id="907" name="Rectangle: Rounded Corners 9">
            <a:extLst>
              <a:ext uri="{FF2B5EF4-FFF2-40B4-BE49-F238E27FC236}">
                <a16:creationId xmlns:a16="http://schemas.microsoft.com/office/drawing/2014/main" id="{E523EC34-9A82-4D58-88A5-C1BFC2F17561}"/>
              </a:ext>
            </a:extLst>
          </p:cNvPr>
          <p:cNvSpPr/>
          <p:nvPr/>
        </p:nvSpPr>
        <p:spPr>
          <a:xfrm>
            <a:off x="721962" y="1900265"/>
            <a:ext cx="5918355" cy="1039040"/>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Cá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óc</a:t>
            </a:r>
            <a:r>
              <a:rPr lang="en-US" sz="2800" b="1" dirty="0" smtClean="0">
                <a:solidFill>
                  <a:srgbClr val="002060"/>
                </a:solidFill>
                <a:cs typeface="#9Slide03 Arima Madurai Medium" panose="00000600000000000000" pitchFamily="2" charset="0"/>
              </a:rPr>
              <a:t> </a:t>
            </a:r>
            <a:r>
              <a:rPr lang="en-US" sz="2800" b="1" i="1" dirty="0" smtClean="0">
                <a:solidFill>
                  <a:srgbClr val="002060"/>
                </a:solidFill>
                <a:cs typeface="#9Slide03 Arima Madurai Medium" panose="00000600000000000000" pitchFamily="2" charset="0"/>
              </a:rPr>
              <a:t>CAB, ABC, BCA </a:t>
            </a:r>
            <a:r>
              <a:rPr lang="en-US" sz="2800" b="1" dirty="0" err="1" smtClean="0">
                <a:solidFill>
                  <a:srgbClr val="002060"/>
                </a:solidFill>
                <a:cs typeface="#9Slide03 Arima Madurai Medium" panose="00000600000000000000" pitchFamily="2" charset="0"/>
              </a:rPr>
              <a:t>đượ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ọi</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là</a:t>
            </a:r>
            <a:r>
              <a:rPr lang="en-US" sz="2800" b="1" dirty="0" smtClean="0">
                <a:solidFill>
                  <a:srgbClr val="002060"/>
                </a:solidFill>
                <a:cs typeface="#9Slide03 Arima Madurai Medium" panose="00000600000000000000" pitchFamily="2" charset="0"/>
              </a:rPr>
              <a:t> </a:t>
            </a:r>
            <a:r>
              <a:rPr lang="en-US" sz="2800" b="1" i="1" dirty="0" err="1" smtClean="0">
                <a:solidFill>
                  <a:srgbClr val="002060"/>
                </a:solidFill>
                <a:cs typeface="#9Slide03 Arima Madurai Medium" panose="00000600000000000000" pitchFamily="2" charset="0"/>
              </a:rPr>
              <a:t>góc</a:t>
            </a:r>
            <a:r>
              <a:rPr lang="en-US" sz="2800" b="1" i="1" dirty="0" smtClean="0">
                <a:solidFill>
                  <a:srgbClr val="002060"/>
                </a:solidFill>
                <a:cs typeface="#9Slide03 Arima Madurai Medium" panose="00000600000000000000" pitchFamily="2" charset="0"/>
              </a:rPr>
              <a:t> </a:t>
            </a:r>
            <a:r>
              <a:rPr lang="en-US" sz="2800" b="1" i="1" dirty="0" err="1" smtClean="0">
                <a:solidFill>
                  <a:srgbClr val="002060"/>
                </a:solidFill>
                <a:cs typeface="#9Slide03 Arima Madurai Medium" panose="00000600000000000000" pitchFamily="2" charset="0"/>
              </a:rPr>
              <a:t>trong</a:t>
            </a:r>
            <a:r>
              <a:rPr lang="en-US" sz="2800" b="1" i="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của</a:t>
            </a:r>
            <a:r>
              <a:rPr lang="en-US" sz="2800" b="1" dirty="0" smtClean="0">
                <a:solidFill>
                  <a:srgbClr val="002060"/>
                </a:solidFill>
                <a:cs typeface="#9Slide03 Arima Madurai Medium" panose="00000600000000000000" pitchFamily="2" charset="0"/>
              </a:rPr>
              <a:t> tam </a:t>
            </a:r>
            <a:r>
              <a:rPr lang="en-US" sz="2800" b="1" dirty="0" err="1" smtClean="0">
                <a:solidFill>
                  <a:srgbClr val="002060"/>
                </a:solidFill>
                <a:cs typeface="#9Slide03 Arima Madurai Medium" panose="00000600000000000000" pitchFamily="2" charset="0"/>
              </a:rPr>
              <a:t>giác</a:t>
            </a:r>
            <a:r>
              <a:rPr lang="en-US" sz="2800" b="1" dirty="0" smtClean="0">
                <a:solidFill>
                  <a:srgbClr val="002060"/>
                </a:solidFill>
                <a:cs typeface="#9Slide03 Arima Madurai Medium" panose="00000600000000000000" pitchFamily="2" charset="0"/>
              </a:rPr>
              <a:t> </a:t>
            </a:r>
            <a:r>
              <a:rPr lang="en-US" sz="2800" b="1" i="1" dirty="0" smtClean="0">
                <a:solidFill>
                  <a:srgbClr val="002060"/>
                </a:solidFill>
                <a:cs typeface="#9Slide03 Arima Madurai Medium" panose="00000600000000000000" pitchFamily="2" charset="0"/>
              </a:rPr>
              <a:t>ABC</a:t>
            </a:r>
            <a:endParaRPr lang="vi-VN" sz="2800" b="1" i="1" dirty="0">
              <a:solidFill>
                <a:srgbClr val="002060"/>
              </a:solidFill>
              <a:cs typeface="#9Slide03 Arima Madurai Medium" panose="00000600000000000000" pitchFamily="2" charset="0"/>
            </a:endParaRPr>
          </a:p>
        </p:txBody>
      </p:sp>
      <p:sp>
        <p:nvSpPr>
          <p:cNvPr id="908" name="Rectangle: Rounded Corners 9">
            <a:extLst>
              <a:ext uri="{FF2B5EF4-FFF2-40B4-BE49-F238E27FC236}">
                <a16:creationId xmlns:a16="http://schemas.microsoft.com/office/drawing/2014/main" id="{E523EC34-9A82-4D58-88A5-C1BFC2F17561}"/>
              </a:ext>
            </a:extLst>
          </p:cNvPr>
          <p:cNvSpPr/>
          <p:nvPr/>
        </p:nvSpPr>
        <p:spPr>
          <a:xfrm>
            <a:off x="721962" y="4302688"/>
            <a:ext cx="5918355" cy="1039040"/>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smtClean="0">
                <a:solidFill>
                  <a:srgbClr val="002060"/>
                </a:solidFill>
                <a:cs typeface="#9Slide03 Arima Madurai Medium" panose="00000600000000000000" pitchFamily="2" charset="0"/>
              </a:rPr>
              <a:t>Ví</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dụ</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óc</a:t>
            </a:r>
            <a:r>
              <a:rPr lang="en-US" sz="2800" b="1" dirty="0" smtClean="0">
                <a:solidFill>
                  <a:srgbClr val="002060"/>
                </a:solidFill>
                <a:cs typeface="#9Slide03 Arima Madurai Medium" panose="00000600000000000000" pitchFamily="2" charset="0"/>
              </a:rPr>
              <a:t> </a:t>
            </a:r>
            <a:r>
              <a:rPr lang="en-US" sz="2800" b="1" i="1" dirty="0" err="1" smtClean="0">
                <a:solidFill>
                  <a:srgbClr val="002060"/>
                </a:solidFill>
                <a:cs typeface="#9Slide03 Arima Madurai Medium" panose="00000600000000000000" pitchFamily="2" charset="0"/>
              </a:rPr>
              <a:t>xBA</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là</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một</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góc</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ngoài</a:t>
            </a:r>
            <a:r>
              <a:rPr lang="en-US" sz="2800" b="1" dirty="0" smtClean="0">
                <a:solidFill>
                  <a:srgbClr val="002060"/>
                </a:solidFill>
                <a:cs typeface="#9Slide03 Arima Madurai Medium" panose="00000600000000000000" pitchFamily="2" charset="0"/>
              </a:rPr>
              <a:t> </a:t>
            </a:r>
            <a:r>
              <a:rPr lang="en-US" sz="2800" b="1" dirty="0" err="1" smtClean="0">
                <a:solidFill>
                  <a:srgbClr val="002060"/>
                </a:solidFill>
                <a:cs typeface="#9Slide03 Arima Madurai Medium" panose="00000600000000000000" pitchFamily="2" charset="0"/>
              </a:rPr>
              <a:t>của</a:t>
            </a:r>
            <a:r>
              <a:rPr lang="en-US" sz="2800" b="1" dirty="0" smtClean="0">
                <a:solidFill>
                  <a:srgbClr val="002060"/>
                </a:solidFill>
                <a:cs typeface="#9Slide03 Arima Madurai Medium" panose="00000600000000000000" pitchFamily="2" charset="0"/>
              </a:rPr>
              <a:t> tam </a:t>
            </a:r>
            <a:r>
              <a:rPr lang="en-US" sz="2800" b="1" dirty="0" err="1" smtClean="0">
                <a:solidFill>
                  <a:srgbClr val="002060"/>
                </a:solidFill>
                <a:cs typeface="#9Slide03 Arima Madurai Medium" panose="00000600000000000000" pitchFamily="2" charset="0"/>
              </a:rPr>
              <a:t>giác</a:t>
            </a:r>
            <a:r>
              <a:rPr lang="en-US" sz="2800" b="1" dirty="0" smtClean="0">
                <a:solidFill>
                  <a:srgbClr val="002060"/>
                </a:solidFill>
                <a:cs typeface="#9Slide03 Arima Madurai Medium" panose="00000600000000000000" pitchFamily="2" charset="0"/>
              </a:rPr>
              <a:t> </a:t>
            </a:r>
            <a:r>
              <a:rPr lang="en-US" sz="2800" b="1" i="1" dirty="0" smtClean="0">
                <a:solidFill>
                  <a:srgbClr val="002060"/>
                </a:solidFill>
                <a:cs typeface="#9Slide03 Arima Madurai Medium" panose="00000600000000000000" pitchFamily="2" charset="0"/>
              </a:rPr>
              <a:t>ABC</a:t>
            </a:r>
            <a:endParaRPr lang="vi-VN" sz="2800" b="1" i="1" dirty="0">
              <a:solidFill>
                <a:srgbClr val="002060"/>
              </a:solidFill>
              <a:cs typeface="#9Slide03 Arima Madurai Medium" panose="00000600000000000000" pitchFamily="2" charset="0"/>
            </a:endParaRPr>
          </a:p>
        </p:txBody>
      </p:sp>
      <p:sp>
        <p:nvSpPr>
          <p:cNvPr id="909" name="Rectangle 908"/>
          <p:cNvSpPr/>
          <p:nvPr/>
        </p:nvSpPr>
        <p:spPr>
          <a:xfrm>
            <a:off x="424699" y="5560488"/>
            <a:ext cx="7642976" cy="954107"/>
          </a:xfrm>
          <a:prstGeom prst="rect">
            <a:avLst/>
          </a:prstGeom>
          <a:solidFill>
            <a:schemeClr val="accent2"/>
          </a:solidFill>
        </p:spPr>
        <p:txBody>
          <a:bodyPr wrap="square">
            <a:spAutoFit/>
          </a:bodyPr>
          <a:lstStyle/>
          <a:p>
            <a:r>
              <a:rPr lang="en-US" sz="2800" b="1" i="1" dirty="0">
                <a:solidFill>
                  <a:srgbClr val="7030A0"/>
                </a:solidFill>
                <a:latin typeface="Arial" panose="020B0604020202020204" pitchFamily="34" charset="0"/>
                <a:cs typeface="Arial" panose="020B0604020202020204" pitchFamily="34" charset="0"/>
              </a:rPr>
              <a:t>HS </a:t>
            </a:r>
            <a:r>
              <a:rPr lang="en-US" sz="2800" b="1" i="1" dirty="0" err="1">
                <a:solidFill>
                  <a:srgbClr val="7030A0"/>
                </a:solidFill>
                <a:latin typeface="Arial" panose="020B0604020202020204" pitchFamily="34" charset="0"/>
                <a:cs typeface="Arial" panose="020B0604020202020204" pitchFamily="34" charset="0"/>
              </a:rPr>
              <a:t>hđ</a:t>
            </a:r>
            <a:r>
              <a:rPr lang="en-US" sz="2800" b="1" i="1" dirty="0">
                <a:solidFill>
                  <a:srgbClr val="7030A0"/>
                </a:solidFill>
                <a:latin typeface="Arial" panose="020B0604020202020204" pitchFamily="34" charset="0"/>
                <a:cs typeface="Arial" panose="020B0604020202020204" pitchFamily="34" charset="0"/>
              </a:rPr>
              <a:t> </a:t>
            </a:r>
            <a:r>
              <a:rPr lang="en-US" sz="2800" b="1" i="1" dirty="0" err="1" smtClean="0">
                <a:solidFill>
                  <a:srgbClr val="7030A0"/>
                </a:solidFill>
                <a:latin typeface="Arial" panose="020B0604020202020204" pitchFamily="34" charset="0"/>
                <a:cs typeface="Arial" panose="020B0604020202020204" pitchFamily="34" charset="0"/>
              </a:rPr>
              <a:t>nhóm</a:t>
            </a:r>
            <a:r>
              <a:rPr lang="en-US" sz="2800" b="1" i="1" dirty="0" smtClean="0">
                <a:solidFill>
                  <a:srgbClr val="7030A0"/>
                </a:solidFill>
                <a:latin typeface="Arial" panose="020B0604020202020204" pitchFamily="34" charset="0"/>
                <a:cs typeface="Arial" panose="020B0604020202020204" pitchFamily="34" charset="0"/>
              </a:rPr>
              <a:t> </a:t>
            </a:r>
            <a:r>
              <a:rPr lang="en-US" sz="2800" b="1" i="1" dirty="0" err="1" smtClean="0">
                <a:solidFill>
                  <a:srgbClr val="7030A0"/>
                </a:solidFill>
                <a:latin typeface="Arial" panose="020B0604020202020204" pitchFamily="34" charset="0"/>
                <a:cs typeface="Arial" panose="020B0604020202020204" pitchFamily="34" charset="0"/>
              </a:rPr>
              <a:t>đôi</a:t>
            </a:r>
            <a:r>
              <a:rPr lang="en-US" sz="2800" b="1" i="1" dirty="0" smtClean="0">
                <a:solidFill>
                  <a:srgbClr val="7030A0"/>
                </a:solidFill>
                <a:latin typeface="Arial" panose="020B0604020202020204" pitchFamily="34" charset="0"/>
                <a:cs typeface="Arial" panose="020B0604020202020204" pitchFamily="34" charset="0"/>
              </a:rPr>
              <a:t> </a:t>
            </a:r>
            <a:r>
              <a:rPr lang="en-US" sz="2800" b="1" i="1" dirty="0" err="1" smtClean="0">
                <a:solidFill>
                  <a:srgbClr val="7030A0"/>
                </a:solidFill>
                <a:latin typeface="Arial" panose="020B0604020202020204" pitchFamily="34" charset="0"/>
                <a:cs typeface="Arial" panose="020B0604020202020204" pitchFamily="34" charset="0"/>
              </a:rPr>
              <a:t>trong</a:t>
            </a:r>
            <a:r>
              <a:rPr lang="en-US" sz="2800" b="1" i="1" dirty="0" smtClean="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hờ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gian</a:t>
            </a:r>
            <a:r>
              <a:rPr lang="en-US" sz="2800" b="1" i="1" dirty="0">
                <a:solidFill>
                  <a:srgbClr val="7030A0"/>
                </a:solidFill>
                <a:latin typeface="Arial" panose="020B0604020202020204" pitchFamily="34" charset="0"/>
                <a:cs typeface="Arial" panose="020B0604020202020204" pitchFamily="34" charset="0"/>
              </a:rPr>
              <a:t> </a:t>
            </a:r>
            <a:r>
              <a:rPr lang="en-US" sz="2800" b="1" i="1" dirty="0" smtClean="0">
                <a:solidFill>
                  <a:srgbClr val="7030A0"/>
                </a:solidFill>
                <a:latin typeface="Arial" panose="020B0604020202020204" pitchFamily="34" charset="0"/>
                <a:cs typeface="Arial" panose="020B0604020202020204" pitchFamily="34" charset="0"/>
              </a:rPr>
              <a:t>1 </a:t>
            </a:r>
            <a:r>
              <a:rPr lang="en-US" sz="2800" b="1" i="1" dirty="0" err="1" smtClean="0">
                <a:solidFill>
                  <a:srgbClr val="7030A0"/>
                </a:solidFill>
                <a:latin typeface="Arial" panose="020B0604020202020204" pitchFamily="34" charset="0"/>
                <a:cs typeface="Arial" panose="020B0604020202020204" pitchFamily="34" charset="0"/>
              </a:rPr>
              <a:t>phút</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Đ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diệ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lê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ả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ì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ày</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ậ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xé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éo</a:t>
            </a:r>
            <a:r>
              <a:rPr lang="en-US" sz="2800" b="1" i="1" dirty="0">
                <a:solidFill>
                  <a:srgbClr val="7030A0"/>
                </a:solidFill>
                <a:latin typeface="Arial" panose="020B0604020202020204" pitchFamily="34" charset="0"/>
                <a:cs typeface="Arial" panose="020B0604020202020204" pitchFamily="34" charset="0"/>
              </a:rPr>
              <a:t>.</a:t>
            </a:r>
          </a:p>
        </p:txBody>
      </p:sp>
      <p:pic>
        <p:nvPicPr>
          <p:cNvPr id="910" name="Picture 12" descr="Digit 6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150063" y="5482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 name="Rectangle 8">
            <a:extLst>
              <a:ext uri="{FF2B5EF4-FFF2-40B4-BE49-F238E27FC236}">
                <a16:creationId xmlns:a16="http://schemas.microsoft.com/office/drawing/2014/main" id="{AEA5C76C-53B8-4911-BBB2-FB8DC72DBFC0}"/>
              </a:ext>
            </a:extLst>
          </p:cNvPr>
          <p:cNvSpPr/>
          <p:nvPr/>
        </p:nvSpPr>
        <p:spPr>
          <a:xfrm>
            <a:off x="1685158" y="2612008"/>
            <a:ext cx="5709609" cy="1384995"/>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en-US" sz="2800" b="1" dirty="0" err="1" smtClean="0">
                <a:solidFill>
                  <a:srgbClr val="002060"/>
                </a:solidFill>
                <a:ea typeface="Arial" panose="020B0604020202020204" pitchFamily="34" charset="0"/>
                <a:cs typeface="#9Slide03 Arima Madurai Medium" panose="00000600000000000000" pitchFamily="2" charset="0"/>
              </a:rPr>
              <a:t>Hãy</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tìm</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hiểu</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thế</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nào</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là</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gó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trong</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thế</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nào</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là</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gó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ngoài</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của</a:t>
            </a:r>
            <a:r>
              <a:rPr lang="en-US" sz="2800" b="1" dirty="0" smtClean="0">
                <a:solidFill>
                  <a:srgbClr val="002060"/>
                </a:solidFill>
                <a:ea typeface="Arial" panose="020B0604020202020204" pitchFamily="34" charset="0"/>
                <a:cs typeface="#9Slide03 Arima Madurai Medium" panose="00000600000000000000" pitchFamily="2" charset="0"/>
              </a:rPr>
              <a:t> tam </a:t>
            </a:r>
            <a:r>
              <a:rPr lang="en-US" sz="2800" b="1" dirty="0" err="1" smtClean="0">
                <a:solidFill>
                  <a:srgbClr val="002060"/>
                </a:solidFill>
                <a:ea typeface="Arial" panose="020B0604020202020204" pitchFamily="34" charset="0"/>
                <a:cs typeface="#9Slide03 Arima Madurai Medium" panose="00000600000000000000" pitchFamily="2" charset="0"/>
              </a:rPr>
              <a:t>giá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lấy</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ví</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dụ</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về</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gó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ngoài</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của</a:t>
            </a:r>
            <a:r>
              <a:rPr lang="en-US" sz="2800" b="1" dirty="0" smtClean="0">
                <a:solidFill>
                  <a:srgbClr val="002060"/>
                </a:solidFill>
                <a:ea typeface="Arial" panose="020B0604020202020204" pitchFamily="34" charset="0"/>
                <a:cs typeface="#9Slide03 Arima Madurai Medium" panose="00000600000000000000" pitchFamily="2" charset="0"/>
              </a:rPr>
              <a:t> tam </a:t>
            </a:r>
            <a:r>
              <a:rPr lang="en-US" sz="2800" b="1" dirty="0" err="1" smtClean="0">
                <a:solidFill>
                  <a:srgbClr val="002060"/>
                </a:solidFill>
                <a:ea typeface="Arial" panose="020B0604020202020204" pitchFamily="34" charset="0"/>
                <a:cs typeface="#9Slide03 Arima Madurai Medium" panose="00000600000000000000" pitchFamily="2" charset="0"/>
              </a:rPr>
              <a:t>giác</a:t>
            </a:r>
            <a:r>
              <a:rPr lang="en-US" sz="2800" b="1" dirty="0" smtClean="0">
                <a:solidFill>
                  <a:srgbClr val="002060"/>
                </a:solidFill>
                <a:ea typeface="Arial" panose="020B0604020202020204" pitchFamily="34" charset="0"/>
                <a:cs typeface="#9Slide03 Arima Madurai Medium" panose="00000600000000000000" pitchFamily="2" charset="0"/>
              </a:rPr>
              <a:t>?</a:t>
            </a:r>
            <a:endParaRPr lang="en-US" sz="2800" b="1" dirty="0">
              <a:solidFill>
                <a:srgbClr val="002060"/>
              </a:solidFill>
              <a:ea typeface="Arial" panose="020B0604020202020204" pitchFamily="34" charset="0"/>
              <a:cs typeface="#9Slide03 Arima Madurai Medium" panose="00000600000000000000" pitchFamily="2" charset="0"/>
            </a:endParaRPr>
          </a:p>
        </p:txBody>
      </p:sp>
    </p:spTree>
    <p:extLst>
      <p:ext uri="{BB962C8B-B14F-4D97-AF65-F5344CB8AC3E}">
        <p14:creationId xmlns:p14="http://schemas.microsoft.com/office/powerpoint/2010/main" val="257882080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
                                        </p:tgtEl>
                                        <p:attrNameLst>
                                          <p:attrName>style.visibility</p:attrName>
                                        </p:attrNameLst>
                                      </p:cBhvr>
                                      <p:to>
                                        <p:strVal val="visible"/>
                                      </p:to>
                                    </p:set>
                                    <p:anim calcmode="lin" valueType="num">
                                      <p:cBhvr additive="base">
                                        <p:cTn id="7" dur="500" fill="hold"/>
                                        <p:tgtEl>
                                          <p:spTgt spid="911"/>
                                        </p:tgtEl>
                                        <p:attrNameLst>
                                          <p:attrName>ppt_x</p:attrName>
                                        </p:attrNameLst>
                                      </p:cBhvr>
                                      <p:tavLst>
                                        <p:tav tm="0">
                                          <p:val>
                                            <p:strVal val="#ppt_x"/>
                                          </p:val>
                                        </p:tav>
                                        <p:tav tm="100000">
                                          <p:val>
                                            <p:strVal val="#ppt_x"/>
                                          </p:val>
                                        </p:tav>
                                      </p:tavLst>
                                    </p:anim>
                                    <p:anim calcmode="lin" valueType="num">
                                      <p:cBhvr additive="base">
                                        <p:cTn id="8" dur="500" fill="hold"/>
                                        <p:tgtEl>
                                          <p:spTgt spid="9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xit" presetSubtype="10" fill="hold" grpId="1" nodeType="clickEffect">
                                  <p:stCondLst>
                                    <p:cond delay="0"/>
                                  </p:stCondLst>
                                  <p:childTnLst>
                                    <p:animEffect transition="out" filter="checkerboard(across)">
                                      <p:cBhvr>
                                        <p:cTn id="12" dur="500"/>
                                        <p:tgtEl>
                                          <p:spTgt spid="911"/>
                                        </p:tgtEl>
                                      </p:cBhvr>
                                    </p:animEffect>
                                    <p:set>
                                      <p:cBhvr>
                                        <p:cTn id="13" dur="1" fill="hold">
                                          <p:stCondLst>
                                            <p:cond delay="499"/>
                                          </p:stCondLst>
                                        </p:cTn>
                                        <p:tgtEl>
                                          <p:spTgt spid="911"/>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0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0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08"/>
                                        </p:tgtEl>
                                        <p:attrNameLst>
                                          <p:attrName>style.visibility</p:attrName>
                                        </p:attrNameLst>
                                      </p:cBhvr>
                                      <p:to>
                                        <p:strVal val="visible"/>
                                      </p:to>
                                    </p:set>
                                  </p:childTnLst>
                                </p:cTn>
                              </p:par>
                              <p:par>
                                <p:cTn id="26" presetID="31" presetClass="exit" presetSubtype="0" fill="hold" nodeType="withEffect">
                                  <p:stCondLst>
                                    <p:cond delay="63000"/>
                                  </p:stCondLst>
                                  <p:iterate type="lt">
                                    <p:tmPct val="5000"/>
                                  </p:iterate>
                                  <p:childTnLst>
                                    <p:anim calcmode="lin" valueType="num">
                                      <p:cBhvr>
                                        <p:cTn id="27" dur="1000"/>
                                        <p:tgtEl>
                                          <p:spTgt spid="910"/>
                                        </p:tgtEl>
                                        <p:attrNameLst>
                                          <p:attrName>ppt_w</p:attrName>
                                        </p:attrNameLst>
                                      </p:cBhvr>
                                      <p:tavLst>
                                        <p:tav tm="0">
                                          <p:val>
                                            <p:strVal val="ppt_w"/>
                                          </p:val>
                                        </p:tav>
                                        <p:tav tm="100000">
                                          <p:val>
                                            <p:fltVal val="0"/>
                                          </p:val>
                                        </p:tav>
                                      </p:tavLst>
                                    </p:anim>
                                    <p:anim calcmode="lin" valueType="num">
                                      <p:cBhvr>
                                        <p:cTn id="28" dur="1000"/>
                                        <p:tgtEl>
                                          <p:spTgt spid="910"/>
                                        </p:tgtEl>
                                        <p:attrNameLst>
                                          <p:attrName>ppt_h</p:attrName>
                                        </p:attrNameLst>
                                      </p:cBhvr>
                                      <p:tavLst>
                                        <p:tav tm="0">
                                          <p:val>
                                            <p:strVal val="ppt_h"/>
                                          </p:val>
                                        </p:tav>
                                        <p:tav tm="100000">
                                          <p:val>
                                            <p:fltVal val="0"/>
                                          </p:val>
                                        </p:tav>
                                      </p:tavLst>
                                    </p:anim>
                                    <p:anim calcmode="lin" valueType="num">
                                      <p:cBhvr>
                                        <p:cTn id="29" dur="1000"/>
                                        <p:tgtEl>
                                          <p:spTgt spid="910"/>
                                        </p:tgtEl>
                                        <p:attrNameLst>
                                          <p:attrName>style.rotation</p:attrName>
                                        </p:attrNameLst>
                                      </p:cBhvr>
                                      <p:tavLst>
                                        <p:tav tm="0">
                                          <p:val>
                                            <p:fltVal val="0"/>
                                          </p:val>
                                        </p:tav>
                                        <p:tav tm="100000">
                                          <p:val>
                                            <p:fltVal val="90"/>
                                          </p:val>
                                        </p:tav>
                                      </p:tavLst>
                                    </p:anim>
                                    <p:animEffect transition="out" filter="fade">
                                      <p:cBhvr>
                                        <p:cTn id="30" dur="1000"/>
                                        <p:tgtEl>
                                          <p:spTgt spid="910"/>
                                        </p:tgtEl>
                                      </p:cBhvr>
                                    </p:animEffect>
                                    <p:set>
                                      <p:cBhvr>
                                        <p:cTn id="31" dur="1" fill="hold">
                                          <p:stCondLst>
                                            <p:cond delay="999"/>
                                          </p:stCondLst>
                                        </p:cTn>
                                        <p:tgtEl>
                                          <p:spTgt spid="91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 grpId="0" animBg="1"/>
      <p:bldP spid="907" grpId="0" animBg="1"/>
      <p:bldP spid="908" grpId="0" animBg="1"/>
      <p:bldP spid="911" grpId="0" animBg="1"/>
      <p:bldP spid="91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112542" y="12175"/>
            <a:ext cx="5717294" cy="576986"/>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ẪN</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Ự</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ỌC</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Ở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À</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9998" y="589161"/>
            <a:ext cx="5359675" cy="844593"/>
          </a:xfrm>
          <a:prstGeom prst="rect">
            <a:avLst/>
          </a:prstGeom>
        </p:spPr>
      </p:pic>
      <p:pic>
        <p:nvPicPr>
          <p:cNvPr id="6" name="Picture 5"/>
          <p:cNvPicPr>
            <a:picLocks noChangeAspect="1"/>
          </p:cNvPicPr>
          <p:nvPr/>
        </p:nvPicPr>
        <p:blipFill>
          <a:blip r:embed="rId5"/>
          <a:stretch>
            <a:fillRect/>
          </a:stretch>
        </p:blipFill>
        <p:spPr>
          <a:xfrm>
            <a:off x="7770887" y="1923308"/>
            <a:ext cx="3241525" cy="2579482"/>
          </a:xfrm>
          <a:prstGeom prst="rect">
            <a:avLst/>
          </a:prstGeom>
        </p:spPr>
      </p:pic>
      <p:sp>
        <p:nvSpPr>
          <p:cNvPr id="906" name="Rectangle: Rounded Corners 9">
            <a:extLst>
              <a:ext uri="{FF2B5EF4-FFF2-40B4-BE49-F238E27FC236}">
                <a16:creationId xmlns:a16="http://schemas.microsoft.com/office/drawing/2014/main" id="{E523EC34-9A82-4D58-88A5-C1BFC2F17561}"/>
              </a:ext>
            </a:extLst>
          </p:cNvPr>
          <p:cNvSpPr/>
          <p:nvPr/>
        </p:nvSpPr>
        <p:spPr>
          <a:xfrm>
            <a:off x="809183" y="4130747"/>
            <a:ext cx="5918355" cy="669321"/>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smtClean="0">
                <a:solidFill>
                  <a:schemeClr val="tx1"/>
                </a:solidFill>
                <a:latin typeface="Arial" panose="020B0604020202020204" pitchFamily="34" charset="0"/>
                <a:cs typeface="Arial" panose="020B0604020202020204" pitchFamily="34" charset="0"/>
              </a:rPr>
              <a:t>Ví </a:t>
            </a:r>
            <a:r>
              <a:rPr lang="en-US" sz="2800" dirty="0" err="1" smtClean="0">
                <a:solidFill>
                  <a:schemeClr val="tx1"/>
                </a:solidFill>
                <a:latin typeface="Arial" panose="020B0604020202020204" pitchFamily="34" charset="0"/>
                <a:cs typeface="Arial" panose="020B0604020202020204" pitchFamily="34" charset="0"/>
              </a:rPr>
              <a:t>dụ</a:t>
            </a:r>
            <a:r>
              <a:rPr lang="en-US" sz="2800" dirty="0" smtClean="0">
                <a:solidFill>
                  <a:schemeClr val="tx1"/>
                </a:solidFill>
                <a:latin typeface="Arial" panose="020B0604020202020204" pitchFamily="34" charset="0"/>
                <a:cs typeface="Arial" panose="020B0604020202020204" pitchFamily="34" charset="0"/>
              </a:rPr>
              <a:t>: </a:t>
            </a:r>
            <a:r>
              <a:rPr lang="en-US" sz="2800" dirty="0" err="1" smtClean="0">
                <a:solidFill>
                  <a:schemeClr val="tx1"/>
                </a:solidFill>
                <a:latin typeface="Arial" panose="020B0604020202020204" pitchFamily="34" charset="0"/>
                <a:cs typeface="Arial" panose="020B0604020202020204" pitchFamily="34" charset="0"/>
              </a:rPr>
              <a:t>Với</a:t>
            </a:r>
            <a:r>
              <a:rPr lang="en-US" sz="2800" dirty="0" smtClean="0">
                <a:solidFill>
                  <a:schemeClr val="tx1"/>
                </a:solidFill>
                <a:latin typeface="Arial" panose="020B0604020202020204" pitchFamily="34" charset="0"/>
                <a:cs typeface="Arial" panose="020B0604020202020204" pitchFamily="34" charset="0"/>
              </a:rPr>
              <a:t> </a:t>
            </a:r>
            <a:r>
              <a:rPr lang="en-US" sz="2800" dirty="0" err="1" smtClean="0">
                <a:solidFill>
                  <a:schemeClr val="tx1"/>
                </a:solidFill>
                <a:latin typeface="Arial" panose="020B0604020202020204" pitchFamily="34" charset="0"/>
                <a:cs typeface="Arial" panose="020B0604020202020204" pitchFamily="34" charset="0"/>
              </a:rPr>
              <a:t>hình</a:t>
            </a:r>
            <a:r>
              <a:rPr lang="en-US" sz="2800" dirty="0" smtClean="0">
                <a:solidFill>
                  <a:schemeClr val="tx1"/>
                </a:solidFill>
                <a:latin typeface="Arial" panose="020B0604020202020204" pitchFamily="34" charset="0"/>
                <a:cs typeface="Arial" panose="020B0604020202020204" pitchFamily="34" charset="0"/>
              </a:rPr>
              <a:t> </a:t>
            </a:r>
            <a:r>
              <a:rPr lang="en-US" sz="2800" dirty="0" err="1" smtClean="0">
                <a:solidFill>
                  <a:schemeClr val="tx1"/>
                </a:solidFill>
                <a:latin typeface="Arial" panose="020B0604020202020204" pitchFamily="34" charset="0"/>
                <a:cs typeface="Arial" panose="020B0604020202020204" pitchFamily="34" charset="0"/>
              </a:rPr>
              <a:t>bên</a:t>
            </a:r>
            <a:r>
              <a:rPr lang="en-US" sz="2800" dirty="0" smtClean="0">
                <a:solidFill>
                  <a:schemeClr val="tx1"/>
                </a:solidFill>
                <a:latin typeface="Arial" panose="020B0604020202020204" pitchFamily="34" charset="0"/>
                <a:cs typeface="Arial" panose="020B0604020202020204" pitchFamily="34" charset="0"/>
              </a:rPr>
              <a:t> </a:t>
            </a:r>
            <a:r>
              <a:rPr lang="vi-VN" sz="2800" dirty="0" smtClean="0">
                <a:solidFill>
                  <a:schemeClr val="tx1"/>
                </a:solidFill>
                <a:cs typeface="#9Slide03 Arima Madurai Medium" panose="00000600000000000000" pitchFamily="2" charset="0"/>
              </a:rPr>
              <a:t>ta </a:t>
            </a:r>
            <a:r>
              <a:rPr lang="vi-VN" sz="2800" dirty="0">
                <a:solidFill>
                  <a:schemeClr val="tx1"/>
                </a:solidFill>
                <a:cs typeface="#9Slide03 Arima Madurai Medium" panose="00000600000000000000" pitchFamily="2" charset="0"/>
              </a:rPr>
              <a:t>có</a:t>
            </a:r>
            <a:r>
              <a:rPr lang="vi-VN" sz="2800" dirty="0" smtClean="0">
                <a:solidFill>
                  <a:schemeClr val="tx1"/>
                </a:solidFill>
                <a:cs typeface="#9Slide03 Arima Madurai Medium" panose="00000600000000000000" pitchFamily="2" charset="0"/>
              </a:rPr>
              <a:t>:</a:t>
            </a:r>
            <a:endParaRPr lang="vi-VN" sz="2800" dirty="0">
              <a:solidFill>
                <a:schemeClr val="tx1"/>
              </a:solidFill>
              <a:cs typeface="#9Slide03 Arima Madurai Medium" panose="00000600000000000000" pitchFamily="2" charset="0"/>
            </a:endParaRPr>
          </a:p>
        </p:txBody>
      </p:sp>
      <p:sp>
        <p:nvSpPr>
          <p:cNvPr id="908" name="Rectangle: Rounded Corners 9">
            <a:extLst>
              <a:ext uri="{FF2B5EF4-FFF2-40B4-BE49-F238E27FC236}">
                <a16:creationId xmlns:a16="http://schemas.microsoft.com/office/drawing/2014/main" id="{E523EC34-9A82-4D58-88A5-C1BFC2F17561}"/>
              </a:ext>
            </a:extLst>
          </p:cNvPr>
          <p:cNvSpPr/>
          <p:nvPr/>
        </p:nvSpPr>
        <p:spPr>
          <a:xfrm>
            <a:off x="809184" y="1522310"/>
            <a:ext cx="4591492" cy="1039040"/>
          </a:xfrm>
          <a:prstGeom prst="roundRect">
            <a:avLst/>
          </a:prstGeom>
          <a:solidFill>
            <a:schemeClr val="bg1"/>
          </a:solidFill>
          <a:ln w="12700">
            <a:solidFill>
              <a:srgbClr val="00206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smtClean="0">
                <a:solidFill>
                  <a:schemeClr val="tx1"/>
                </a:solidFill>
                <a:cs typeface="#9Slide03 Arima Madurai Medium" panose="00000600000000000000" pitchFamily="2" charset="0"/>
              </a:rPr>
              <a:t>Ta </a:t>
            </a:r>
            <a:r>
              <a:rPr lang="en-US" sz="2800" dirty="0" err="1" smtClean="0">
                <a:solidFill>
                  <a:schemeClr val="tx1"/>
                </a:solidFill>
                <a:cs typeface="#9Slide03 Arima Madurai Medium" panose="00000600000000000000" pitchFamily="2" charset="0"/>
              </a:rPr>
              <a:t>có</a:t>
            </a:r>
            <a:r>
              <a:rPr lang="en-US" sz="2800" dirty="0" smtClean="0">
                <a:solidFill>
                  <a:schemeClr val="tx1"/>
                </a:solidFill>
                <a:cs typeface="#9Slide03 Arima Madurai Medium" panose="00000600000000000000" pitchFamily="2" charset="0"/>
              </a:rPr>
              <a:t> </a:t>
            </a:r>
            <a:r>
              <a:rPr lang="en-US" sz="2800" dirty="0" err="1" smtClean="0">
                <a:solidFill>
                  <a:schemeClr val="tx1"/>
                </a:solidFill>
                <a:cs typeface="#9Slide03 Arima Madurai Medium" panose="00000600000000000000" pitchFamily="2" charset="0"/>
              </a:rPr>
              <a:t>thể</a:t>
            </a:r>
            <a:r>
              <a:rPr lang="en-US" sz="2800" dirty="0" smtClean="0">
                <a:solidFill>
                  <a:schemeClr val="tx1"/>
                </a:solidFill>
                <a:cs typeface="#9Slide03 Arima Madurai Medium" panose="00000600000000000000" pitchFamily="2" charset="0"/>
              </a:rPr>
              <a:t> </a:t>
            </a:r>
            <a:r>
              <a:rPr lang="en-US" sz="2800" dirty="0" err="1" smtClean="0">
                <a:solidFill>
                  <a:schemeClr val="tx1"/>
                </a:solidFill>
                <a:cs typeface="#9Slide03 Arima Madurai Medium" panose="00000600000000000000" pitchFamily="2" charset="0"/>
              </a:rPr>
              <a:t>chứng</a:t>
            </a:r>
            <a:r>
              <a:rPr lang="en-US" sz="2800" dirty="0" smtClean="0">
                <a:solidFill>
                  <a:schemeClr val="tx1"/>
                </a:solidFill>
                <a:cs typeface="#9Slide03 Arima Madurai Medium" panose="00000600000000000000" pitchFamily="2" charset="0"/>
              </a:rPr>
              <a:t> minh </a:t>
            </a:r>
            <a:r>
              <a:rPr lang="en-US" sz="2800" dirty="0" err="1" smtClean="0">
                <a:solidFill>
                  <a:schemeClr val="tx1"/>
                </a:solidFill>
                <a:cs typeface="#9Slide03 Arima Madurai Medium" panose="00000600000000000000" pitchFamily="2" charset="0"/>
              </a:rPr>
              <a:t>được</a:t>
            </a:r>
            <a:r>
              <a:rPr lang="en-US" sz="2800" dirty="0" smtClean="0">
                <a:solidFill>
                  <a:schemeClr val="tx1"/>
                </a:solidFill>
                <a:cs typeface="#9Slide03 Arima Madurai Medium" panose="00000600000000000000" pitchFamily="2" charset="0"/>
              </a:rPr>
              <a:t>: </a:t>
            </a:r>
            <a:endParaRPr lang="vi-VN" sz="2800" i="1" dirty="0">
              <a:solidFill>
                <a:schemeClr val="tx1"/>
              </a:solidFill>
              <a:cs typeface="#9Slide03 Arima Madurai Medium" panose="00000600000000000000" pitchFamily="2" charset="0"/>
            </a:endParaRPr>
          </a:p>
        </p:txBody>
      </p:sp>
      <p:sp>
        <p:nvSpPr>
          <p:cNvPr id="10" name="Rectangle 8">
            <a:extLst>
              <a:ext uri="{FF2B5EF4-FFF2-40B4-BE49-F238E27FC236}">
                <a16:creationId xmlns:a16="http://schemas.microsoft.com/office/drawing/2014/main" id="{AEA5C76C-53B8-4911-BBB2-FB8DC72DBFC0}"/>
              </a:ext>
            </a:extLst>
          </p:cNvPr>
          <p:cNvSpPr/>
          <p:nvPr/>
        </p:nvSpPr>
        <p:spPr>
          <a:xfrm>
            <a:off x="824541" y="2794820"/>
            <a:ext cx="5709609" cy="954107"/>
          </a:xfrm>
          <a:prstGeom prst="rect">
            <a:avLst/>
          </a:prstGeom>
          <a:solidFill>
            <a:schemeClr val="accent4">
              <a:lumMod val="60000"/>
              <a:lumOff val="40000"/>
            </a:schemeClr>
          </a:solidFill>
          <a:ln w="19050">
            <a:solidFill>
              <a:srgbClr val="FFC000"/>
            </a:solidFill>
            <a:prstDash val="dash"/>
          </a:ln>
        </p:spPr>
        <p:txBody>
          <a:bodyPr wrap="square">
            <a:spAutoFit/>
          </a:bodyPr>
          <a:lstStyle/>
          <a:p>
            <a:pPr algn="just"/>
            <a:r>
              <a:rPr lang="en-US" sz="2800" b="1" dirty="0" err="1" smtClean="0">
                <a:solidFill>
                  <a:srgbClr val="002060"/>
                </a:solidFill>
                <a:ea typeface="Arial" panose="020B0604020202020204" pitchFamily="34" charset="0"/>
                <a:cs typeface="#9Slide03 Arima Madurai Medium" panose="00000600000000000000" pitchFamily="2" charset="0"/>
              </a:rPr>
              <a:t>Mỗi</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gó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ngoài</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của</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một</a:t>
            </a:r>
            <a:r>
              <a:rPr lang="en-US" sz="2800" b="1" dirty="0" smtClean="0">
                <a:solidFill>
                  <a:srgbClr val="002060"/>
                </a:solidFill>
                <a:ea typeface="Arial" panose="020B0604020202020204" pitchFamily="34" charset="0"/>
                <a:cs typeface="#9Slide03 Arima Madurai Medium" panose="00000600000000000000" pitchFamily="2" charset="0"/>
              </a:rPr>
              <a:t> tam </a:t>
            </a:r>
            <a:r>
              <a:rPr lang="en-US" sz="2800" b="1" dirty="0" err="1" smtClean="0">
                <a:solidFill>
                  <a:srgbClr val="002060"/>
                </a:solidFill>
                <a:ea typeface="Arial" panose="020B0604020202020204" pitchFamily="34" charset="0"/>
                <a:cs typeface="#9Slide03 Arima Madurai Medium" panose="00000600000000000000" pitchFamily="2" charset="0"/>
              </a:rPr>
              <a:t>giá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bằng</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tổng</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hai</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góc</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trong</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không</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kề</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với</a:t>
            </a:r>
            <a:r>
              <a:rPr lang="en-US" sz="2800" b="1" dirty="0" smtClean="0">
                <a:solidFill>
                  <a:srgbClr val="002060"/>
                </a:solidFill>
                <a:ea typeface="Arial" panose="020B0604020202020204" pitchFamily="34" charset="0"/>
                <a:cs typeface="#9Slide03 Arima Madurai Medium" panose="00000600000000000000" pitchFamily="2" charset="0"/>
              </a:rPr>
              <a:t> </a:t>
            </a:r>
            <a:r>
              <a:rPr lang="en-US" sz="2800" b="1" dirty="0" err="1" smtClean="0">
                <a:solidFill>
                  <a:srgbClr val="002060"/>
                </a:solidFill>
                <a:ea typeface="Arial" panose="020B0604020202020204" pitchFamily="34" charset="0"/>
                <a:cs typeface="#9Slide03 Arima Madurai Medium" panose="00000600000000000000" pitchFamily="2" charset="0"/>
              </a:rPr>
              <a:t>nó</a:t>
            </a:r>
            <a:r>
              <a:rPr lang="en-US" sz="2800" b="1" dirty="0" smtClean="0">
                <a:solidFill>
                  <a:srgbClr val="002060"/>
                </a:solidFill>
                <a:ea typeface="Arial" panose="020B0604020202020204" pitchFamily="34" charset="0"/>
                <a:cs typeface="#9Slide03 Arima Madurai Medium" panose="00000600000000000000" pitchFamily="2" charset="0"/>
              </a:rPr>
              <a:t>.</a:t>
            </a:r>
            <a:endParaRPr lang="en-US" sz="2800" b="1" dirty="0">
              <a:solidFill>
                <a:srgbClr val="002060"/>
              </a:solidFill>
              <a:ea typeface="Arial" panose="020B0604020202020204" pitchFamily="34" charset="0"/>
              <a:cs typeface="#9Slide03 Arima Madurai Medium" panose="00000600000000000000" pitchFamily="2"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01684480"/>
              </p:ext>
            </p:extLst>
          </p:nvPr>
        </p:nvGraphicFramePr>
        <p:xfrm>
          <a:off x="1886261" y="4828632"/>
          <a:ext cx="2169856" cy="489692"/>
        </p:xfrm>
        <a:graphic>
          <a:graphicData uri="http://schemas.openxmlformats.org/presentationml/2006/ole">
            <mc:AlternateContent xmlns:mc="http://schemas.openxmlformats.org/markup-compatibility/2006">
              <mc:Choice xmlns:v="urn:schemas-microsoft-com:vml" Requires="v">
                <p:oleObj spid="_x0000_s16394" name="Equation" r:id="rId6" imgW="799920" imgH="241200" progId="Equation.DSMT4">
                  <p:embed/>
                </p:oleObj>
              </mc:Choice>
              <mc:Fallback>
                <p:oleObj name="Equation" r:id="rId6" imgW="799920" imgH="241200" progId="Equation.DSMT4">
                  <p:embed/>
                  <p:pic>
                    <p:nvPicPr>
                      <p:cNvPr id="0" name=""/>
                      <p:cNvPicPr/>
                      <p:nvPr/>
                    </p:nvPicPr>
                    <p:blipFill>
                      <a:blip r:embed="rId7"/>
                      <a:stretch>
                        <a:fillRect/>
                      </a:stretch>
                    </p:blipFill>
                    <p:spPr>
                      <a:xfrm>
                        <a:off x="1886261" y="4828632"/>
                        <a:ext cx="2169856" cy="489692"/>
                      </a:xfrm>
                      <a:prstGeom prst="rect">
                        <a:avLst/>
                      </a:prstGeom>
                    </p:spPr>
                  </p:pic>
                </p:oleObj>
              </mc:Fallback>
            </mc:AlternateContent>
          </a:graphicData>
        </a:graphic>
      </p:graphicFrame>
    </p:spTree>
    <p:extLst>
      <p:ext uri="{BB962C8B-B14F-4D97-AF65-F5344CB8AC3E}">
        <p14:creationId xmlns:p14="http://schemas.microsoft.com/office/powerpoint/2010/main" val="3379821041"/>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 grpId="0" animBg="1"/>
      <p:bldP spid="908"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60329" y="356464"/>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 DẪN TỰ HỌC Ở NHÀ</a:t>
            </a:r>
          </a:p>
        </p:txBody>
      </p:sp>
      <p:sp>
        <p:nvSpPr>
          <p:cNvPr id="8" name="Arrow: Chevron 5">
            <a:extLst>
              <a:ext uri="{FF2B5EF4-FFF2-40B4-BE49-F238E27FC236}">
                <a16:creationId xmlns:a16="http://schemas.microsoft.com/office/drawing/2014/main" id="{D1344B10-1E6C-45F4-9754-B696864F2989}"/>
              </a:ext>
            </a:extLst>
          </p:cNvPr>
          <p:cNvSpPr/>
          <p:nvPr/>
        </p:nvSpPr>
        <p:spPr>
          <a:xfrm>
            <a:off x="1502532" y="1871832"/>
            <a:ext cx="207469" cy="377190"/>
          </a:xfrm>
          <a:prstGeom prst="chevron">
            <a:avLst/>
          </a:prstGeom>
          <a:solidFill>
            <a:schemeClr val="bg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Arrow: Chevron 5">
            <a:extLst>
              <a:ext uri="{FF2B5EF4-FFF2-40B4-BE49-F238E27FC236}">
                <a16:creationId xmlns:a16="http://schemas.microsoft.com/office/drawing/2014/main" id="{4AC2D30E-50FB-43B2-9A9E-D7C19D813493}"/>
              </a:ext>
            </a:extLst>
          </p:cNvPr>
          <p:cNvSpPr/>
          <p:nvPr/>
        </p:nvSpPr>
        <p:spPr>
          <a:xfrm>
            <a:off x="1502531" y="3240405"/>
            <a:ext cx="207469" cy="377190"/>
          </a:xfrm>
          <a:prstGeom prst="chevron">
            <a:avLst/>
          </a:prstGeom>
          <a:solidFill>
            <a:schemeClr val="bg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Arrow: Chevron 5">
            <a:extLst>
              <a:ext uri="{FF2B5EF4-FFF2-40B4-BE49-F238E27FC236}">
                <a16:creationId xmlns:a16="http://schemas.microsoft.com/office/drawing/2014/main" id="{0DE32CED-5584-44B6-8BFE-FF2E46FD3A62}"/>
              </a:ext>
            </a:extLst>
          </p:cNvPr>
          <p:cNvSpPr/>
          <p:nvPr/>
        </p:nvSpPr>
        <p:spPr>
          <a:xfrm>
            <a:off x="1502531" y="4380754"/>
            <a:ext cx="207469" cy="377190"/>
          </a:xfrm>
          <a:prstGeom prst="chevron">
            <a:avLst/>
          </a:prstGeom>
          <a:solidFill>
            <a:schemeClr val="bg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1" name="Nhóm 929">
            <a:extLst>
              <a:ext uri="{FF2B5EF4-FFF2-40B4-BE49-F238E27FC236}">
                <a16:creationId xmlns:a16="http://schemas.microsoft.com/office/drawing/2014/main" id="{74DAEEDF-E697-418C-AC19-20A4AE4CE235}"/>
              </a:ext>
            </a:extLst>
          </p:cNvPr>
          <p:cNvGrpSpPr/>
          <p:nvPr/>
        </p:nvGrpSpPr>
        <p:grpSpPr>
          <a:xfrm>
            <a:off x="8463818" y="1463991"/>
            <a:ext cx="3378397" cy="4258680"/>
            <a:chOff x="4408097" y="442410"/>
            <a:chExt cx="4631973" cy="4258680"/>
          </a:xfrm>
        </p:grpSpPr>
        <p:sp>
          <p:nvSpPr>
            <p:cNvPr id="12" name="Google Shape;770;p22">
              <a:extLst>
                <a:ext uri="{FF2B5EF4-FFF2-40B4-BE49-F238E27FC236}">
                  <a16:creationId xmlns:a16="http://schemas.microsoft.com/office/drawing/2014/main" id="{4C4D94DF-C63B-4639-8C7A-CE3C527E809E}"/>
                </a:ext>
              </a:extLst>
            </p:cNvPr>
            <p:cNvSpPr/>
            <p:nvPr/>
          </p:nvSpPr>
          <p:spPr>
            <a:xfrm>
              <a:off x="4417341" y="1142618"/>
              <a:ext cx="27" cy="27"/>
            </a:xfrm>
            <a:custGeom>
              <a:avLst/>
              <a:gdLst/>
              <a:ahLst/>
              <a:cxnLst/>
              <a:rect l="l" t="t" r="r" b="b"/>
              <a:pathLst>
                <a:path w="1" h="1" extrusionOk="0">
                  <a:moveTo>
                    <a:pt x="1" y="1"/>
                  </a:moveTo>
                  <a:lnTo>
                    <a:pt x="1" y="1"/>
                  </a:lnTo>
                  <a:cubicBezTo>
                    <a:pt x="1" y="1"/>
                    <a:pt x="1" y="1"/>
                    <a:pt x="1" y="1"/>
                  </a:cubicBezTo>
                  <a:cubicBezTo>
                    <a:pt x="1" y="1"/>
                    <a:pt x="1" y="1"/>
                    <a:pt x="1" y="1"/>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Google Shape;771;p22">
              <a:extLst>
                <a:ext uri="{FF2B5EF4-FFF2-40B4-BE49-F238E27FC236}">
                  <a16:creationId xmlns:a16="http://schemas.microsoft.com/office/drawing/2014/main" id="{B2ED2D28-B60F-4332-A6FD-02844D541B27}"/>
                </a:ext>
              </a:extLst>
            </p:cNvPr>
            <p:cNvSpPr/>
            <p:nvPr/>
          </p:nvSpPr>
          <p:spPr>
            <a:xfrm>
              <a:off x="4417341" y="1142023"/>
              <a:ext cx="27" cy="622"/>
            </a:xfrm>
            <a:custGeom>
              <a:avLst/>
              <a:gdLst/>
              <a:ahLst/>
              <a:cxnLst/>
              <a:rect l="l" t="t" r="r" b="b"/>
              <a:pathLst>
                <a:path w="1" h="23" extrusionOk="0">
                  <a:moveTo>
                    <a:pt x="1" y="0"/>
                  </a:moveTo>
                  <a:cubicBezTo>
                    <a:pt x="1" y="0"/>
                    <a:pt x="1" y="0"/>
                    <a:pt x="1" y="23"/>
                  </a:cubicBezTo>
                  <a:lnTo>
                    <a:pt x="1" y="23"/>
                  </a:lnTo>
                  <a:cubicBezTo>
                    <a:pt x="1" y="0"/>
                    <a:pt x="1" y="0"/>
                    <a:pt x="1" y="0"/>
                  </a:cubicBezTo>
                  <a:lnTo>
                    <a:pt x="1" y="0"/>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Google Shape;772;p22">
              <a:extLst>
                <a:ext uri="{FF2B5EF4-FFF2-40B4-BE49-F238E27FC236}">
                  <a16:creationId xmlns:a16="http://schemas.microsoft.com/office/drawing/2014/main" id="{91E64FED-2558-4A81-ADD5-6A7A649396A8}"/>
                </a:ext>
              </a:extLst>
            </p:cNvPr>
            <p:cNvSpPr/>
            <p:nvPr/>
          </p:nvSpPr>
          <p:spPr>
            <a:xfrm>
              <a:off x="4410557" y="1087098"/>
              <a:ext cx="144394" cy="165991"/>
            </a:xfrm>
            <a:custGeom>
              <a:avLst/>
              <a:gdLst/>
              <a:ahLst/>
              <a:cxnLst/>
              <a:rect l="l" t="t" r="r" b="b"/>
              <a:pathLst>
                <a:path w="5342" h="6141" extrusionOk="0">
                  <a:moveTo>
                    <a:pt x="3379" y="1"/>
                  </a:moveTo>
                  <a:cubicBezTo>
                    <a:pt x="3265" y="1"/>
                    <a:pt x="3150" y="24"/>
                    <a:pt x="3013" y="46"/>
                  </a:cubicBezTo>
                  <a:cubicBezTo>
                    <a:pt x="2899" y="69"/>
                    <a:pt x="2785" y="92"/>
                    <a:pt x="2671" y="115"/>
                  </a:cubicBezTo>
                  <a:lnTo>
                    <a:pt x="2648" y="115"/>
                  </a:lnTo>
                  <a:cubicBezTo>
                    <a:pt x="2580" y="138"/>
                    <a:pt x="2511" y="160"/>
                    <a:pt x="2443" y="183"/>
                  </a:cubicBezTo>
                  <a:cubicBezTo>
                    <a:pt x="2374" y="206"/>
                    <a:pt x="2329" y="229"/>
                    <a:pt x="2283" y="229"/>
                  </a:cubicBezTo>
                  <a:lnTo>
                    <a:pt x="2146" y="275"/>
                  </a:lnTo>
                  <a:cubicBezTo>
                    <a:pt x="2055" y="297"/>
                    <a:pt x="1986" y="320"/>
                    <a:pt x="1895" y="343"/>
                  </a:cubicBezTo>
                  <a:cubicBezTo>
                    <a:pt x="1781" y="366"/>
                    <a:pt x="1690" y="412"/>
                    <a:pt x="1576" y="457"/>
                  </a:cubicBezTo>
                  <a:lnTo>
                    <a:pt x="1507" y="480"/>
                  </a:lnTo>
                  <a:cubicBezTo>
                    <a:pt x="1461" y="503"/>
                    <a:pt x="1439" y="526"/>
                    <a:pt x="1393" y="526"/>
                  </a:cubicBezTo>
                  <a:cubicBezTo>
                    <a:pt x="1324" y="571"/>
                    <a:pt x="1256" y="594"/>
                    <a:pt x="1210" y="617"/>
                  </a:cubicBezTo>
                  <a:lnTo>
                    <a:pt x="1119" y="663"/>
                  </a:lnTo>
                  <a:cubicBezTo>
                    <a:pt x="1073" y="663"/>
                    <a:pt x="1028" y="685"/>
                    <a:pt x="1005" y="708"/>
                  </a:cubicBezTo>
                  <a:cubicBezTo>
                    <a:pt x="936" y="708"/>
                    <a:pt x="891" y="731"/>
                    <a:pt x="845" y="777"/>
                  </a:cubicBezTo>
                  <a:cubicBezTo>
                    <a:pt x="822" y="754"/>
                    <a:pt x="799" y="754"/>
                    <a:pt x="799" y="754"/>
                  </a:cubicBezTo>
                  <a:cubicBezTo>
                    <a:pt x="708" y="754"/>
                    <a:pt x="640" y="800"/>
                    <a:pt x="594" y="845"/>
                  </a:cubicBezTo>
                  <a:cubicBezTo>
                    <a:pt x="503" y="937"/>
                    <a:pt x="434" y="1051"/>
                    <a:pt x="343" y="1165"/>
                  </a:cubicBezTo>
                  <a:cubicBezTo>
                    <a:pt x="274" y="1279"/>
                    <a:pt x="206" y="1439"/>
                    <a:pt x="138" y="1598"/>
                  </a:cubicBezTo>
                  <a:cubicBezTo>
                    <a:pt x="92" y="1713"/>
                    <a:pt x="69" y="1850"/>
                    <a:pt x="46" y="1986"/>
                  </a:cubicBezTo>
                  <a:cubicBezTo>
                    <a:pt x="1" y="2146"/>
                    <a:pt x="1" y="2260"/>
                    <a:pt x="1" y="2397"/>
                  </a:cubicBezTo>
                  <a:cubicBezTo>
                    <a:pt x="23" y="2557"/>
                    <a:pt x="46" y="2717"/>
                    <a:pt x="69" y="2877"/>
                  </a:cubicBezTo>
                  <a:cubicBezTo>
                    <a:pt x="92" y="2991"/>
                    <a:pt x="138" y="3151"/>
                    <a:pt x="183" y="3288"/>
                  </a:cubicBezTo>
                  <a:cubicBezTo>
                    <a:pt x="274" y="3539"/>
                    <a:pt x="411" y="3790"/>
                    <a:pt x="571" y="4086"/>
                  </a:cubicBezTo>
                  <a:cubicBezTo>
                    <a:pt x="594" y="4132"/>
                    <a:pt x="640" y="4178"/>
                    <a:pt x="662" y="4223"/>
                  </a:cubicBezTo>
                  <a:lnTo>
                    <a:pt x="708" y="4292"/>
                  </a:lnTo>
                  <a:lnTo>
                    <a:pt x="754" y="4383"/>
                  </a:lnTo>
                  <a:lnTo>
                    <a:pt x="822" y="4497"/>
                  </a:lnTo>
                  <a:lnTo>
                    <a:pt x="868" y="4589"/>
                  </a:lnTo>
                  <a:cubicBezTo>
                    <a:pt x="936" y="4680"/>
                    <a:pt x="982" y="4771"/>
                    <a:pt x="1051" y="4862"/>
                  </a:cubicBezTo>
                  <a:lnTo>
                    <a:pt x="1142" y="5022"/>
                  </a:lnTo>
                  <a:cubicBezTo>
                    <a:pt x="1256" y="5182"/>
                    <a:pt x="1347" y="5342"/>
                    <a:pt x="1439" y="5479"/>
                  </a:cubicBezTo>
                  <a:cubicBezTo>
                    <a:pt x="1553" y="5616"/>
                    <a:pt x="1644" y="5730"/>
                    <a:pt x="1758" y="5867"/>
                  </a:cubicBezTo>
                  <a:cubicBezTo>
                    <a:pt x="1827" y="5912"/>
                    <a:pt x="1849" y="5958"/>
                    <a:pt x="1895" y="5981"/>
                  </a:cubicBezTo>
                  <a:cubicBezTo>
                    <a:pt x="1986" y="6095"/>
                    <a:pt x="2100" y="6141"/>
                    <a:pt x="2237" y="6141"/>
                  </a:cubicBezTo>
                  <a:cubicBezTo>
                    <a:pt x="2329" y="6141"/>
                    <a:pt x="2397" y="6141"/>
                    <a:pt x="2489" y="6118"/>
                  </a:cubicBezTo>
                  <a:cubicBezTo>
                    <a:pt x="2580" y="6072"/>
                    <a:pt x="2694" y="6004"/>
                    <a:pt x="2831" y="5912"/>
                  </a:cubicBezTo>
                  <a:cubicBezTo>
                    <a:pt x="2854" y="5890"/>
                    <a:pt x="2899" y="5844"/>
                    <a:pt x="2945" y="5821"/>
                  </a:cubicBezTo>
                  <a:cubicBezTo>
                    <a:pt x="2968" y="5775"/>
                    <a:pt x="3013" y="5753"/>
                    <a:pt x="3036" y="5730"/>
                  </a:cubicBezTo>
                  <a:cubicBezTo>
                    <a:pt x="3082" y="5707"/>
                    <a:pt x="3105" y="5661"/>
                    <a:pt x="3128" y="5639"/>
                  </a:cubicBezTo>
                  <a:lnTo>
                    <a:pt x="3173" y="5570"/>
                  </a:lnTo>
                  <a:lnTo>
                    <a:pt x="3196" y="5524"/>
                  </a:lnTo>
                  <a:lnTo>
                    <a:pt x="3242" y="5502"/>
                  </a:lnTo>
                  <a:lnTo>
                    <a:pt x="3356" y="5502"/>
                  </a:lnTo>
                  <a:lnTo>
                    <a:pt x="3379" y="5479"/>
                  </a:lnTo>
                  <a:cubicBezTo>
                    <a:pt x="3402" y="5433"/>
                    <a:pt x="3447" y="5410"/>
                    <a:pt x="3493" y="5365"/>
                  </a:cubicBezTo>
                  <a:lnTo>
                    <a:pt x="3561" y="5296"/>
                  </a:lnTo>
                  <a:lnTo>
                    <a:pt x="3630" y="5228"/>
                  </a:lnTo>
                  <a:cubicBezTo>
                    <a:pt x="3698" y="5182"/>
                    <a:pt x="3744" y="5136"/>
                    <a:pt x="3812" y="5068"/>
                  </a:cubicBezTo>
                  <a:cubicBezTo>
                    <a:pt x="3927" y="4954"/>
                    <a:pt x="4041" y="4817"/>
                    <a:pt x="4155" y="4680"/>
                  </a:cubicBezTo>
                  <a:lnTo>
                    <a:pt x="4178" y="4634"/>
                  </a:lnTo>
                  <a:lnTo>
                    <a:pt x="4200" y="4589"/>
                  </a:lnTo>
                  <a:cubicBezTo>
                    <a:pt x="4246" y="4543"/>
                    <a:pt x="4269" y="4474"/>
                    <a:pt x="4315" y="4406"/>
                  </a:cubicBezTo>
                  <a:lnTo>
                    <a:pt x="4383" y="4315"/>
                  </a:lnTo>
                  <a:lnTo>
                    <a:pt x="4429" y="4246"/>
                  </a:lnTo>
                  <a:cubicBezTo>
                    <a:pt x="4474" y="4178"/>
                    <a:pt x="4497" y="4109"/>
                    <a:pt x="4543" y="4041"/>
                  </a:cubicBezTo>
                  <a:lnTo>
                    <a:pt x="4566" y="3949"/>
                  </a:lnTo>
                  <a:cubicBezTo>
                    <a:pt x="4611" y="3858"/>
                    <a:pt x="4657" y="3744"/>
                    <a:pt x="4725" y="3630"/>
                  </a:cubicBezTo>
                  <a:cubicBezTo>
                    <a:pt x="4771" y="3539"/>
                    <a:pt x="4817" y="3424"/>
                    <a:pt x="4862" y="3333"/>
                  </a:cubicBezTo>
                  <a:lnTo>
                    <a:pt x="4908" y="3219"/>
                  </a:lnTo>
                  <a:cubicBezTo>
                    <a:pt x="4931" y="3173"/>
                    <a:pt x="4954" y="3105"/>
                    <a:pt x="4976" y="3036"/>
                  </a:cubicBezTo>
                  <a:lnTo>
                    <a:pt x="4999" y="2899"/>
                  </a:lnTo>
                  <a:cubicBezTo>
                    <a:pt x="5022" y="2854"/>
                    <a:pt x="5022" y="2808"/>
                    <a:pt x="5045" y="2740"/>
                  </a:cubicBezTo>
                  <a:cubicBezTo>
                    <a:pt x="5091" y="2603"/>
                    <a:pt x="5113" y="2466"/>
                    <a:pt x="5136" y="2329"/>
                  </a:cubicBezTo>
                  <a:lnTo>
                    <a:pt x="5182" y="2192"/>
                  </a:lnTo>
                  <a:lnTo>
                    <a:pt x="5205" y="2078"/>
                  </a:lnTo>
                  <a:cubicBezTo>
                    <a:pt x="5250" y="1941"/>
                    <a:pt x="5273" y="1804"/>
                    <a:pt x="5296" y="1667"/>
                  </a:cubicBezTo>
                  <a:cubicBezTo>
                    <a:pt x="5319" y="1576"/>
                    <a:pt x="5319" y="1484"/>
                    <a:pt x="5342" y="1370"/>
                  </a:cubicBezTo>
                  <a:cubicBezTo>
                    <a:pt x="5342" y="1279"/>
                    <a:pt x="5342" y="1210"/>
                    <a:pt x="5342" y="1142"/>
                  </a:cubicBezTo>
                  <a:cubicBezTo>
                    <a:pt x="5319" y="1005"/>
                    <a:pt x="5296" y="891"/>
                    <a:pt x="5250" y="777"/>
                  </a:cubicBezTo>
                  <a:cubicBezTo>
                    <a:pt x="5228" y="640"/>
                    <a:pt x="5205" y="526"/>
                    <a:pt x="5182" y="412"/>
                  </a:cubicBezTo>
                  <a:cubicBezTo>
                    <a:pt x="5182" y="393"/>
                    <a:pt x="5182" y="379"/>
                    <a:pt x="5182" y="366"/>
                  </a:cubicBezTo>
                  <a:cubicBezTo>
                    <a:pt x="5159" y="320"/>
                    <a:pt x="5159" y="297"/>
                    <a:pt x="5159" y="252"/>
                  </a:cubicBezTo>
                  <a:cubicBezTo>
                    <a:pt x="5136" y="229"/>
                    <a:pt x="5136" y="206"/>
                    <a:pt x="5113" y="206"/>
                  </a:cubicBezTo>
                  <a:cubicBezTo>
                    <a:pt x="5068" y="183"/>
                    <a:pt x="5022" y="160"/>
                    <a:pt x="4976" y="138"/>
                  </a:cubicBezTo>
                  <a:cubicBezTo>
                    <a:pt x="4976" y="138"/>
                    <a:pt x="4931" y="115"/>
                    <a:pt x="4908" y="115"/>
                  </a:cubicBezTo>
                  <a:cubicBezTo>
                    <a:pt x="4885" y="92"/>
                    <a:pt x="4840" y="92"/>
                    <a:pt x="4794" y="92"/>
                  </a:cubicBezTo>
                  <a:cubicBezTo>
                    <a:pt x="4771" y="69"/>
                    <a:pt x="4748" y="69"/>
                    <a:pt x="4725" y="69"/>
                  </a:cubicBezTo>
                  <a:cubicBezTo>
                    <a:pt x="4680" y="69"/>
                    <a:pt x="4634" y="46"/>
                    <a:pt x="4588" y="46"/>
                  </a:cubicBezTo>
                  <a:cubicBezTo>
                    <a:pt x="4543" y="46"/>
                    <a:pt x="4497" y="69"/>
                    <a:pt x="4429" y="69"/>
                  </a:cubicBezTo>
                  <a:cubicBezTo>
                    <a:pt x="4406" y="69"/>
                    <a:pt x="4360" y="69"/>
                    <a:pt x="4315" y="92"/>
                  </a:cubicBezTo>
                  <a:lnTo>
                    <a:pt x="4178" y="92"/>
                  </a:lnTo>
                  <a:cubicBezTo>
                    <a:pt x="4086" y="92"/>
                    <a:pt x="3995" y="69"/>
                    <a:pt x="3904" y="46"/>
                  </a:cubicBezTo>
                  <a:lnTo>
                    <a:pt x="3767" y="24"/>
                  </a:lnTo>
                  <a:lnTo>
                    <a:pt x="3630" y="24"/>
                  </a:lnTo>
                  <a:cubicBezTo>
                    <a:pt x="3561" y="1"/>
                    <a:pt x="3493" y="1"/>
                    <a:pt x="342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Google Shape;773;p22">
              <a:extLst>
                <a:ext uri="{FF2B5EF4-FFF2-40B4-BE49-F238E27FC236}">
                  <a16:creationId xmlns:a16="http://schemas.microsoft.com/office/drawing/2014/main" id="{3ADE3631-655A-42CA-B4B6-A6D041FF62BF}"/>
                </a:ext>
              </a:extLst>
            </p:cNvPr>
            <p:cNvSpPr/>
            <p:nvPr/>
          </p:nvSpPr>
          <p:spPr>
            <a:xfrm>
              <a:off x="4411179" y="1119183"/>
              <a:ext cx="85793" cy="135772"/>
            </a:xfrm>
            <a:custGeom>
              <a:avLst/>
              <a:gdLst/>
              <a:ahLst/>
              <a:cxnLst/>
              <a:rect l="l" t="t" r="r" b="b"/>
              <a:pathLst>
                <a:path w="3174" h="5023" extrusionOk="0">
                  <a:moveTo>
                    <a:pt x="2077" y="4429"/>
                  </a:moveTo>
                  <a:cubicBezTo>
                    <a:pt x="2077" y="4452"/>
                    <a:pt x="2055" y="4452"/>
                    <a:pt x="2055" y="4452"/>
                  </a:cubicBezTo>
                  <a:cubicBezTo>
                    <a:pt x="2060" y="4446"/>
                    <a:pt x="2066" y="4440"/>
                    <a:pt x="2077" y="4429"/>
                  </a:cubicBezTo>
                  <a:close/>
                  <a:moveTo>
                    <a:pt x="2055" y="4452"/>
                  </a:moveTo>
                  <a:lnTo>
                    <a:pt x="2055" y="4474"/>
                  </a:lnTo>
                  <a:lnTo>
                    <a:pt x="2032" y="4474"/>
                  </a:lnTo>
                  <a:cubicBezTo>
                    <a:pt x="2043" y="4463"/>
                    <a:pt x="2049" y="4457"/>
                    <a:pt x="2055" y="4452"/>
                  </a:cubicBezTo>
                  <a:close/>
                  <a:moveTo>
                    <a:pt x="388" y="1"/>
                  </a:moveTo>
                  <a:cubicBezTo>
                    <a:pt x="297" y="23"/>
                    <a:pt x="251" y="92"/>
                    <a:pt x="251" y="183"/>
                  </a:cubicBezTo>
                  <a:cubicBezTo>
                    <a:pt x="274" y="229"/>
                    <a:pt x="274" y="252"/>
                    <a:pt x="274" y="297"/>
                  </a:cubicBezTo>
                  <a:cubicBezTo>
                    <a:pt x="229" y="297"/>
                    <a:pt x="183" y="343"/>
                    <a:pt x="160" y="389"/>
                  </a:cubicBezTo>
                  <a:cubicBezTo>
                    <a:pt x="115" y="434"/>
                    <a:pt x="115" y="480"/>
                    <a:pt x="137" y="548"/>
                  </a:cubicBezTo>
                  <a:cubicBezTo>
                    <a:pt x="137" y="617"/>
                    <a:pt x="137" y="685"/>
                    <a:pt x="160" y="754"/>
                  </a:cubicBezTo>
                  <a:cubicBezTo>
                    <a:pt x="92" y="777"/>
                    <a:pt x="23" y="845"/>
                    <a:pt x="0" y="914"/>
                  </a:cubicBezTo>
                  <a:cubicBezTo>
                    <a:pt x="0" y="959"/>
                    <a:pt x="0" y="1005"/>
                    <a:pt x="0" y="1051"/>
                  </a:cubicBezTo>
                  <a:cubicBezTo>
                    <a:pt x="0" y="1073"/>
                    <a:pt x="0" y="1096"/>
                    <a:pt x="0" y="1096"/>
                  </a:cubicBezTo>
                  <a:cubicBezTo>
                    <a:pt x="0" y="1142"/>
                    <a:pt x="23" y="1165"/>
                    <a:pt x="23" y="1210"/>
                  </a:cubicBezTo>
                  <a:cubicBezTo>
                    <a:pt x="23" y="1279"/>
                    <a:pt x="46" y="1370"/>
                    <a:pt x="69" y="1439"/>
                  </a:cubicBezTo>
                  <a:cubicBezTo>
                    <a:pt x="92" y="1598"/>
                    <a:pt x="115" y="1735"/>
                    <a:pt x="160" y="1872"/>
                  </a:cubicBezTo>
                  <a:cubicBezTo>
                    <a:pt x="229" y="2055"/>
                    <a:pt x="274" y="2215"/>
                    <a:pt x="343" y="2374"/>
                  </a:cubicBezTo>
                  <a:cubicBezTo>
                    <a:pt x="388" y="2534"/>
                    <a:pt x="434" y="2694"/>
                    <a:pt x="503" y="2854"/>
                  </a:cubicBezTo>
                  <a:cubicBezTo>
                    <a:pt x="571" y="3014"/>
                    <a:pt x="639" y="3173"/>
                    <a:pt x="731" y="3310"/>
                  </a:cubicBezTo>
                  <a:cubicBezTo>
                    <a:pt x="799" y="3470"/>
                    <a:pt x="891" y="3630"/>
                    <a:pt x="982" y="3790"/>
                  </a:cubicBezTo>
                  <a:cubicBezTo>
                    <a:pt x="1096" y="3949"/>
                    <a:pt x="1210" y="4109"/>
                    <a:pt x="1324" y="4269"/>
                  </a:cubicBezTo>
                  <a:cubicBezTo>
                    <a:pt x="1416" y="4406"/>
                    <a:pt x="1507" y="4520"/>
                    <a:pt x="1621" y="4657"/>
                  </a:cubicBezTo>
                  <a:cubicBezTo>
                    <a:pt x="1667" y="4725"/>
                    <a:pt x="1712" y="4771"/>
                    <a:pt x="1758" y="4817"/>
                  </a:cubicBezTo>
                  <a:cubicBezTo>
                    <a:pt x="1849" y="4908"/>
                    <a:pt x="1963" y="5022"/>
                    <a:pt x="2100" y="5022"/>
                  </a:cubicBezTo>
                  <a:cubicBezTo>
                    <a:pt x="2169" y="5022"/>
                    <a:pt x="2237" y="4999"/>
                    <a:pt x="2283" y="4976"/>
                  </a:cubicBezTo>
                  <a:lnTo>
                    <a:pt x="2351" y="4931"/>
                  </a:lnTo>
                  <a:cubicBezTo>
                    <a:pt x="2397" y="4908"/>
                    <a:pt x="2443" y="4885"/>
                    <a:pt x="2488" y="4862"/>
                  </a:cubicBezTo>
                  <a:cubicBezTo>
                    <a:pt x="2625" y="4794"/>
                    <a:pt x="2762" y="4725"/>
                    <a:pt x="2899" y="4634"/>
                  </a:cubicBezTo>
                  <a:cubicBezTo>
                    <a:pt x="3013" y="4588"/>
                    <a:pt x="3105" y="4497"/>
                    <a:pt x="3150" y="4383"/>
                  </a:cubicBezTo>
                  <a:cubicBezTo>
                    <a:pt x="3173" y="4269"/>
                    <a:pt x="3150" y="4155"/>
                    <a:pt x="3082" y="4063"/>
                  </a:cubicBezTo>
                  <a:cubicBezTo>
                    <a:pt x="3059" y="4041"/>
                    <a:pt x="3013" y="4018"/>
                    <a:pt x="2990" y="3995"/>
                  </a:cubicBezTo>
                  <a:cubicBezTo>
                    <a:pt x="2854" y="3881"/>
                    <a:pt x="2739" y="3744"/>
                    <a:pt x="2625" y="3584"/>
                  </a:cubicBezTo>
                  <a:cubicBezTo>
                    <a:pt x="2466" y="3424"/>
                    <a:pt x="2306" y="3242"/>
                    <a:pt x="2146" y="3059"/>
                  </a:cubicBezTo>
                  <a:cubicBezTo>
                    <a:pt x="1849" y="2740"/>
                    <a:pt x="1575" y="2374"/>
                    <a:pt x="1324" y="1986"/>
                  </a:cubicBezTo>
                  <a:lnTo>
                    <a:pt x="1324" y="1986"/>
                  </a:lnTo>
                  <a:cubicBezTo>
                    <a:pt x="1324" y="2009"/>
                    <a:pt x="1347" y="2032"/>
                    <a:pt x="1347" y="2055"/>
                  </a:cubicBezTo>
                  <a:cubicBezTo>
                    <a:pt x="1233" y="1872"/>
                    <a:pt x="1119" y="1667"/>
                    <a:pt x="1028" y="1484"/>
                  </a:cubicBezTo>
                  <a:cubicBezTo>
                    <a:pt x="913" y="1279"/>
                    <a:pt x="822" y="1051"/>
                    <a:pt x="754" y="845"/>
                  </a:cubicBezTo>
                  <a:cubicBezTo>
                    <a:pt x="662" y="617"/>
                    <a:pt x="594" y="366"/>
                    <a:pt x="571" y="115"/>
                  </a:cubicBezTo>
                  <a:cubicBezTo>
                    <a:pt x="571" y="46"/>
                    <a:pt x="480" y="1"/>
                    <a:pt x="411"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Google Shape;774;p22">
              <a:extLst>
                <a:ext uri="{FF2B5EF4-FFF2-40B4-BE49-F238E27FC236}">
                  <a16:creationId xmlns:a16="http://schemas.microsoft.com/office/drawing/2014/main" id="{727F7EF2-4EEB-408E-9A98-40C51FCF9057}"/>
                </a:ext>
              </a:extLst>
            </p:cNvPr>
            <p:cNvSpPr/>
            <p:nvPr/>
          </p:nvSpPr>
          <p:spPr>
            <a:xfrm>
              <a:off x="4436479" y="1127210"/>
              <a:ext cx="57385" cy="74143"/>
            </a:xfrm>
            <a:custGeom>
              <a:avLst/>
              <a:gdLst/>
              <a:ahLst/>
              <a:cxnLst/>
              <a:rect l="l" t="t" r="r" b="b"/>
              <a:pathLst>
                <a:path w="2123" h="2743" extrusionOk="0">
                  <a:moveTo>
                    <a:pt x="160" y="0"/>
                  </a:moveTo>
                  <a:cubicBezTo>
                    <a:pt x="137" y="0"/>
                    <a:pt x="114" y="0"/>
                    <a:pt x="92" y="23"/>
                  </a:cubicBezTo>
                  <a:cubicBezTo>
                    <a:pt x="23" y="46"/>
                    <a:pt x="0" y="137"/>
                    <a:pt x="46" y="229"/>
                  </a:cubicBezTo>
                  <a:cubicBezTo>
                    <a:pt x="92" y="343"/>
                    <a:pt x="160" y="480"/>
                    <a:pt x="206" y="617"/>
                  </a:cubicBezTo>
                  <a:cubicBezTo>
                    <a:pt x="274" y="708"/>
                    <a:pt x="320" y="822"/>
                    <a:pt x="365" y="936"/>
                  </a:cubicBezTo>
                  <a:cubicBezTo>
                    <a:pt x="434" y="1050"/>
                    <a:pt x="480" y="1164"/>
                    <a:pt x="548" y="1279"/>
                  </a:cubicBezTo>
                  <a:cubicBezTo>
                    <a:pt x="617" y="1393"/>
                    <a:pt x="708" y="1530"/>
                    <a:pt x="776" y="1644"/>
                  </a:cubicBezTo>
                  <a:cubicBezTo>
                    <a:pt x="776" y="1644"/>
                    <a:pt x="776" y="1644"/>
                    <a:pt x="776" y="1621"/>
                  </a:cubicBezTo>
                  <a:cubicBezTo>
                    <a:pt x="845" y="1712"/>
                    <a:pt x="913" y="1804"/>
                    <a:pt x="959" y="1895"/>
                  </a:cubicBezTo>
                  <a:cubicBezTo>
                    <a:pt x="1027" y="2009"/>
                    <a:pt x="1119" y="2077"/>
                    <a:pt x="1187" y="2169"/>
                  </a:cubicBezTo>
                  <a:cubicBezTo>
                    <a:pt x="1256" y="2260"/>
                    <a:pt x="1324" y="2328"/>
                    <a:pt x="1415" y="2420"/>
                  </a:cubicBezTo>
                  <a:cubicBezTo>
                    <a:pt x="1507" y="2511"/>
                    <a:pt x="1575" y="2625"/>
                    <a:pt x="1689" y="2694"/>
                  </a:cubicBezTo>
                  <a:cubicBezTo>
                    <a:pt x="1742" y="2725"/>
                    <a:pt x="1800" y="2743"/>
                    <a:pt x="1856" y="2743"/>
                  </a:cubicBezTo>
                  <a:cubicBezTo>
                    <a:pt x="1921" y="2743"/>
                    <a:pt x="1983" y="2720"/>
                    <a:pt x="2032" y="2671"/>
                  </a:cubicBezTo>
                  <a:cubicBezTo>
                    <a:pt x="2077" y="2625"/>
                    <a:pt x="2123" y="2557"/>
                    <a:pt x="2123" y="2488"/>
                  </a:cubicBezTo>
                  <a:cubicBezTo>
                    <a:pt x="2123" y="2420"/>
                    <a:pt x="2100" y="2328"/>
                    <a:pt x="2054" y="2283"/>
                  </a:cubicBezTo>
                  <a:cubicBezTo>
                    <a:pt x="1986" y="2237"/>
                    <a:pt x="1940" y="2192"/>
                    <a:pt x="1895" y="2146"/>
                  </a:cubicBezTo>
                  <a:cubicBezTo>
                    <a:pt x="1826" y="2077"/>
                    <a:pt x="1758" y="2032"/>
                    <a:pt x="1689" y="1963"/>
                  </a:cubicBezTo>
                  <a:cubicBezTo>
                    <a:pt x="1575" y="1849"/>
                    <a:pt x="1461" y="1758"/>
                    <a:pt x="1347" y="1644"/>
                  </a:cubicBezTo>
                  <a:cubicBezTo>
                    <a:pt x="1141" y="1415"/>
                    <a:pt x="936" y="1164"/>
                    <a:pt x="753" y="913"/>
                  </a:cubicBezTo>
                  <a:cubicBezTo>
                    <a:pt x="662" y="799"/>
                    <a:pt x="594" y="662"/>
                    <a:pt x="525" y="525"/>
                  </a:cubicBezTo>
                  <a:cubicBezTo>
                    <a:pt x="434" y="388"/>
                    <a:pt x="365" y="229"/>
                    <a:pt x="297" y="92"/>
                  </a:cubicBezTo>
                  <a:cubicBezTo>
                    <a:pt x="274" y="46"/>
                    <a:pt x="228" y="0"/>
                    <a:pt x="16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Google Shape;775;p22">
              <a:extLst>
                <a:ext uri="{FF2B5EF4-FFF2-40B4-BE49-F238E27FC236}">
                  <a16:creationId xmlns:a16="http://schemas.microsoft.com/office/drawing/2014/main" id="{51C46556-32BA-4DF3-99E1-0967519AF9DE}"/>
                </a:ext>
              </a:extLst>
            </p:cNvPr>
            <p:cNvSpPr/>
            <p:nvPr/>
          </p:nvSpPr>
          <p:spPr>
            <a:xfrm>
              <a:off x="4422910" y="1092044"/>
              <a:ext cx="129582" cy="24732"/>
            </a:xfrm>
            <a:custGeom>
              <a:avLst/>
              <a:gdLst/>
              <a:ahLst/>
              <a:cxnLst/>
              <a:rect l="l" t="t" r="r" b="b"/>
              <a:pathLst>
                <a:path w="4794" h="915" extrusionOk="0">
                  <a:moveTo>
                    <a:pt x="2534" y="0"/>
                  </a:moveTo>
                  <a:cubicBezTo>
                    <a:pt x="2351" y="0"/>
                    <a:pt x="2168" y="23"/>
                    <a:pt x="2009" y="46"/>
                  </a:cubicBezTo>
                  <a:cubicBezTo>
                    <a:pt x="1803" y="69"/>
                    <a:pt x="1575" y="114"/>
                    <a:pt x="1370" y="160"/>
                  </a:cubicBezTo>
                  <a:cubicBezTo>
                    <a:pt x="1141" y="206"/>
                    <a:pt x="913" y="251"/>
                    <a:pt x="708" y="343"/>
                  </a:cubicBezTo>
                  <a:cubicBezTo>
                    <a:pt x="594" y="388"/>
                    <a:pt x="479" y="434"/>
                    <a:pt x="365" y="502"/>
                  </a:cubicBezTo>
                  <a:cubicBezTo>
                    <a:pt x="274" y="548"/>
                    <a:pt x="183" y="617"/>
                    <a:pt x="91" y="685"/>
                  </a:cubicBezTo>
                  <a:cubicBezTo>
                    <a:pt x="23" y="731"/>
                    <a:pt x="0" y="799"/>
                    <a:pt x="46" y="845"/>
                  </a:cubicBezTo>
                  <a:cubicBezTo>
                    <a:pt x="75" y="889"/>
                    <a:pt x="114" y="914"/>
                    <a:pt x="157" y="914"/>
                  </a:cubicBezTo>
                  <a:cubicBezTo>
                    <a:pt x="180" y="914"/>
                    <a:pt x="204" y="907"/>
                    <a:pt x="228" y="890"/>
                  </a:cubicBezTo>
                  <a:cubicBezTo>
                    <a:pt x="297" y="845"/>
                    <a:pt x="388" y="776"/>
                    <a:pt x="457" y="731"/>
                  </a:cubicBezTo>
                  <a:lnTo>
                    <a:pt x="479" y="731"/>
                  </a:lnTo>
                  <a:cubicBezTo>
                    <a:pt x="616" y="662"/>
                    <a:pt x="776" y="594"/>
                    <a:pt x="959" y="571"/>
                  </a:cubicBezTo>
                  <a:cubicBezTo>
                    <a:pt x="1096" y="548"/>
                    <a:pt x="1233" y="525"/>
                    <a:pt x="1392" y="525"/>
                  </a:cubicBezTo>
                  <a:cubicBezTo>
                    <a:pt x="1529" y="502"/>
                    <a:pt x="1689" y="480"/>
                    <a:pt x="1849" y="480"/>
                  </a:cubicBezTo>
                  <a:cubicBezTo>
                    <a:pt x="1974" y="468"/>
                    <a:pt x="2100" y="462"/>
                    <a:pt x="2226" y="462"/>
                  </a:cubicBezTo>
                  <a:cubicBezTo>
                    <a:pt x="2351" y="462"/>
                    <a:pt x="2477" y="468"/>
                    <a:pt x="2602" y="480"/>
                  </a:cubicBezTo>
                  <a:lnTo>
                    <a:pt x="2648" y="480"/>
                  </a:lnTo>
                  <a:cubicBezTo>
                    <a:pt x="2762" y="480"/>
                    <a:pt x="2876" y="502"/>
                    <a:pt x="2967" y="502"/>
                  </a:cubicBezTo>
                  <a:cubicBezTo>
                    <a:pt x="3081" y="525"/>
                    <a:pt x="3196" y="525"/>
                    <a:pt x="3310" y="525"/>
                  </a:cubicBezTo>
                  <a:cubicBezTo>
                    <a:pt x="3401" y="548"/>
                    <a:pt x="3492" y="548"/>
                    <a:pt x="3584" y="548"/>
                  </a:cubicBezTo>
                  <a:cubicBezTo>
                    <a:pt x="3743" y="571"/>
                    <a:pt x="3903" y="594"/>
                    <a:pt x="4040" y="617"/>
                  </a:cubicBezTo>
                  <a:cubicBezTo>
                    <a:pt x="4131" y="639"/>
                    <a:pt x="4223" y="639"/>
                    <a:pt x="4314" y="662"/>
                  </a:cubicBezTo>
                  <a:cubicBezTo>
                    <a:pt x="4393" y="678"/>
                    <a:pt x="4472" y="705"/>
                    <a:pt x="4543" y="705"/>
                  </a:cubicBezTo>
                  <a:cubicBezTo>
                    <a:pt x="4575" y="705"/>
                    <a:pt x="4605" y="699"/>
                    <a:pt x="4634" y="685"/>
                  </a:cubicBezTo>
                  <a:cubicBezTo>
                    <a:pt x="4725" y="639"/>
                    <a:pt x="4793" y="548"/>
                    <a:pt x="4793" y="434"/>
                  </a:cubicBezTo>
                  <a:cubicBezTo>
                    <a:pt x="4793" y="411"/>
                    <a:pt x="4771" y="365"/>
                    <a:pt x="4748" y="320"/>
                  </a:cubicBezTo>
                  <a:cubicBezTo>
                    <a:pt x="4748" y="320"/>
                    <a:pt x="4725" y="297"/>
                    <a:pt x="4702" y="274"/>
                  </a:cubicBezTo>
                  <a:cubicBezTo>
                    <a:pt x="4656" y="229"/>
                    <a:pt x="4611" y="206"/>
                    <a:pt x="4542" y="183"/>
                  </a:cubicBezTo>
                  <a:lnTo>
                    <a:pt x="4497" y="183"/>
                  </a:lnTo>
                  <a:cubicBezTo>
                    <a:pt x="4474" y="160"/>
                    <a:pt x="4474" y="160"/>
                    <a:pt x="4451" y="160"/>
                  </a:cubicBezTo>
                  <a:cubicBezTo>
                    <a:pt x="4360" y="137"/>
                    <a:pt x="4291" y="114"/>
                    <a:pt x="4200" y="92"/>
                  </a:cubicBezTo>
                  <a:cubicBezTo>
                    <a:pt x="4131" y="92"/>
                    <a:pt x="4040" y="69"/>
                    <a:pt x="3972" y="46"/>
                  </a:cubicBezTo>
                  <a:cubicBezTo>
                    <a:pt x="3880" y="46"/>
                    <a:pt x="3789" y="46"/>
                    <a:pt x="3698" y="23"/>
                  </a:cubicBezTo>
                  <a:cubicBezTo>
                    <a:pt x="3515" y="23"/>
                    <a:pt x="3333" y="23"/>
                    <a:pt x="312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Google Shape;776;p22">
              <a:extLst>
                <a:ext uri="{FF2B5EF4-FFF2-40B4-BE49-F238E27FC236}">
                  <a16:creationId xmlns:a16="http://schemas.microsoft.com/office/drawing/2014/main" id="{2744F29D-26A7-4FA0-ADF4-2A64ACE9A034}"/>
                </a:ext>
              </a:extLst>
            </p:cNvPr>
            <p:cNvSpPr/>
            <p:nvPr/>
          </p:nvSpPr>
          <p:spPr>
            <a:xfrm>
              <a:off x="4530246" y="1101289"/>
              <a:ext cx="21002" cy="9893"/>
            </a:xfrm>
            <a:custGeom>
              <a:avLst/>
              <a:gdLst/>
              <a:ahLst/>
              <a:cxnLst/>
              <a:rect l="l" t="t" r="r" b="b"/>
              <a:pathLst>
                <a:path w="777" h="366" extrusionOk="0">
                  <a:moveTo>
                    <a:pt x="92" y="1"/>
                  </a:moveTo>
                  <a:cubicBezTo>
                    <a:pt x="69" y="1"/>
                    <a:pt x="69" y="1"/>
                    <a:pt x="46" y="23"/>
                  </a:cubicBezTo>
                  <a:cubicBezTo>
                    <a:pt x="23" y="23"/>
                    <a:pt x="23" y="46"/>
                    <a:pt x="23" y="69"/>
                  </a:cubicBezTo>
                  <a:cubicBezTo>
                    <a:pt x="1" y="92"/>
                    <a:pt x="23" y="115"/>
                    <a:pt x="23" y="138"/>
                  </a:cubicBezTo>
                  <a:cubicBezTo>
                    <a:pt x="46" y="138"/>
                    <a:pt x="46" y="160"/>
                    <a:pt x="69" y="160"/>
                  </a:cubicBezTo>
                  <a:cubicBezTo>
                    <a:pt x="176" y="203"/>
                    <a:pt x="283" y="226"/>
                    <a:pt x="389" y="266"/>
                  </a:cubicBezTo>
                  <a:lnTo>
                    <a:pt x="389" y="266"/>
                  </a:lnTo>
                  <a:cubicBezTo>
                    <a:pt x="390" y="275"/>
                    <a:pt x="395" y="275"/>
                    <a:pt x="412" y="275"/>
                  </a:cubicBezTo>
                  <a:cubicBezTo>
                    <a:pt x="457" y="275"/>
                    <a:pt x="503" y="297"/>
                    <a:pt x="571" y="320"/>
                  </a:cubicBezTo>
                  <a:lnTo>
                    <a:pt x="548" y="320"/>
                  </a:lnTo>
                  <a:cubicBezTo>
                    <a:pt x="594" y="320"/>
                    <a:pt x="640" y="343"/>
                    <a:pt x="685" y="366"/>
                  </a:cubicBezTo>
                  <a:cubicBezTo>
                    <a:pt x="708" y="366"/>
                    <a:pt x="754" y="343"/>
                    <a:pt x="777" y="297"/>
                  </a:cubicBezTo>
                  <a:cubicBezTo>
                    <a:pt x="777" y="252"/>
                    <a:pt x="754" y="206"/>
                    <a:pt x="708" y="206"/>
                  </a:cubicBezTo>
                  <a:cubicBezTo>
                    <a:pt x="685" y="183"/>
                    <a:pt x="640" y="183"/>
                    <a:pt x="617" y="160"/>
                  </a:cubicBezTo>
                  <a:lnTo>
                    <a:pt x="617" y="160"/>
                  </a:lnTo>
                  <a:cubicBezTo>
                    <a:pt x="617" y="161"/>
                    <a:pt x="619" y="163"/>
                    <a:pt x="640" y="183"/>
                  </a:cubicBezTo>
                  <a:cubicBezTo>
                    <a:pt x="594" y="160"/>
                    <a:pt x="571" y="160"/>
                    <a:pt x="548" y="138"/>
                  </a:cubicBezTo>
                  <a:cubicBezTo>
                    <a:pt x="389" y="92"/>
                    <a:pt x="252" y="46"/>
                    <a:pt x="115"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Google Shape;777;p22">
              <a:extLst>
                <a:ext uri="{FF2B5EF4-FFF2-40B4-BE49-F238E27FC236}">
                  <a16:creationId xmlns:a16="http://schemas.microsoft.com/office/drawing/2014/main" id="{FDFCEF36-5DDD-4566-B375-87EA2AA23A72}"/>
                </a:ext>
              </a:extLst>
            </p:cNvPr>
            <p:cNvSpPr/>
            <p:nvPr/>
          </p:nvSpPr>
          <p:spPr>
            <a:xfrm>
              <a:off x="4408097" y="1085260"/>
              <a:ext cx="147476" cy="174857"/>
            </a:xfrm>
            <a:custGeom>
              <a:avLst/>
              <a:gdLst/>
              <a:ahLst/>
              <a:cxnLst/>
              <a:rect l="l" t="t" r="r" b="b"/>
              <a:pathLst>
                <a:path w="5456" h="6469" extrusionOk="0">
                  <a:moveTo>
                    <a:pt x="3173" y="0"/>
                  </a:moveTo>
                  <a:cubicBezTo>
                    <a:pt x="2945" y="23"/>
                    <a:pt x="2716" y="46"/>
                    <a:pt x="2488" y="69"/>
                  </a:cubicBezTo>
                  <a:lnTo>
                    <a:pt x="2420" y="69"/>
                  </a:lnTo>
                  <a:cubicBezTo>
                    <a:pt x="2397" y="92"/>
                    <a:pt x="2351" y="92"/>
                    <a:pt x="2328" y="92"/>
                  </a:cubicBezTo>
                  <a:lnTo>
                    <a:pt x="2283" y="92"/>
                  </a:lnTo>
                  <a:cubicBezTo>
                    <a:pt x="2283" y="92"/>
                    <a:pt x="2283" y="92"/>
                    <a:pt x="2283" y="114"/>
                  </a:cubicBezTo>
                  <a:cubicBezTo>
                    <a:pt x="2169" y="114"/>
                    <a:pt x="2032" y="160"/>
                    <a:pt x="1918" y="183"/>
                  </a:cubicBezTo>
                  <a:lnTo>
                    <a:pt x="1872" y="183"/>
                  </a:lnTo>
                  <a:cubicBezTo>
                    <a:pt x="1849" y="206"/>
                    <a:pt x="1849" y="206"/>
                    <a:pt x="1826" y="206"/>
                  </a:cubicBezTo>
                  <a:lnTo>
                    <a:pt x="1803" y="206"/>
                  </a:lnTo>
                  <a:cubicBezTo>
                    <a:pt x="1781" y="206"/>
                    <a:pt x="1781" y="228"/>
                    <a:pt x="1758" y="228"/>
                  </a:cubicBezTo>
                  <a:lnTo>
                    <a:pt x="1735" y="228"/>
                  </a:lnTo>
                  <a:cubicBezTo>
                    <a:pt x="1507" y="297"/>
                    <a:pt x="1301" y="388"/>
                    <a:pt x="1096" y="502"/>
                  </a:cubicBezTo>
                  <a:cubicBezTo>
                    <a:pt x="868" y="616"/>
                    <a:pt x="662" y="799"/>
                    <a:pt x="480" y="1005"/>
                  </a:cubicBezTo>
                  <a:cubicBezTo>
                    <a:pt x="297" y="1187"/>
                    <a:pt x="183" y="1438"/>
                    <a:pt x="92" y="1689"/>
                  </a:cubicBezTo>
                  <a:cubicBezTo>
                    <a:pt x="23" y="1940"/>
                    <a:pt x="0" y="2237"/>
                    <a:pt x="0" y="2511"/>
                  </a:cubicBezTo>
                  <a:cubicBezTo>
                    <a:pt x="23" y="2739"/>
                    <a:pt x="69" y="2990"/>
                    <a:pt x="114" y="3219"/>
                  </a:cubicBezTo>
                  <a:cubicBezTo>
                    <a:pt x="206" y="3492"/>
                    <a:pt x="297" y="3744"/>
                    <a:pt x="411" y="3995"/>
                  </a:cubicBezTo>
                  <a:cubicBezTo>
                    <a:pt x="571" y="4383"/>
                    <a:pt x="799" y="4748"/>
                    <a:pt x="1027" y="5113"/>
                  </a:cubicBezTo>
                  <a:cubicBezTo>
                    <a:pt x="1027" y="5113"/>
                    <a:pt x="1027" y="5136"/>
                    <a:pt x="1027" y="5136"/>
                  </a:cubicBezTo>
                  <a:cubicBezTo>
                    <a:pt x="1164" y="5318"/>
                    <a:pt x="1278" y="5524"/>
                    <a:pt x="1415" y="5707"/>
                  </a:cubicBezTo>
                  <a:cubicBezTo>
                    <a:pt x="1438" y="5707"/>
                    <a:pt x="1438" y="5729"/>
                    <a:pt x="1438" y="5729"/>
                  </a:cubicBezTo>
                  <a:cubicBezTo>
                    <a:pt x="1461" y="5729"/>
                    <a:pt x="1461" y="5752"/>
                    <a:pt x="1461" y="5752"/>
                  </a:cubicBezTo>
                  <a:cubicBezTo>
                    <a:pt x="1461" y="5775"/>
                    <a:pt x="1461" y="5775"/>
                    <a:pt x="1461" y="5775"/>
                  </a:cubicBezTo>
                  <a:cubicBezTo>
                    <a:pt x="1484" y="5775"/>
                    <a:pt x="1484" y="5775"/>
                    <a:pt x="1484" y="5798"/>
                  </a:cubicBezTo>
                  <a:lnTo>
                    <a:pt x="1507" y="5798"/>
                  </a:lnTo>
                  <a:lnTo>
                    <a:pt x="1507" y="5821"/>
                  </a:lnTo>
                  <a:cubicBezTo>
                    <a:pt x="1530" y="5843"/>
                    <a:pt x="1530" y="5843"/>
                    <a:pt x="1552" y="5866"/>
                  </a:cubicBezTo>
                  <a:cubicBezTo>
                    <a:pt x="1552" y="5866"/>
                    <a:pt x="1552" y="5889"/>
                    <a:pt x="1575" y="5889"/>
                  </a:cubicBezTo>
                  <a:cubicBezTo>
                    <a:pt x="1575" y="5912"/>
                    <a:pt x="1575" y="5912"/>
                    <a:pt x="1575" y="5912"/>
                  </a:cubicBezTo>
                  <a:cubicBezTo>
                    <a:pt x="1598" y="5935"/>
                    <a:pt x="1621" y="5958"/>
                    <a:pt x="1644" y="6003"/>
                  </a:cubicBezTo>
                  <a:cubicBezTo>
                    <a:pt x="1758" y="6140"/>
                    <a:pt x="1872" y="6277"/>
                    <a:pt x="1986" y="6414"/>
                  </a:cubicBezTo>
                  <a:cubicBezTo>
                    <a:pt x="2011" y="6452"/>
                    <a:pt x="2050" y="6469"/>
                    <a:pt x="2088" y="6469"/>
                  </a:cubicBezTo>
                  <a:cubicBezTo>
                    <a:pt x="2118" y="6469"/>
                    <a:pt x="2148" y="6457"/>
                    <a:pt x="2169" y="6437"/>
                  </a:cubicBezTo>
                  <a:cubicBezTo>
                    <a:pt x="2191" y="6391"/>
                    <a:pt x="2214" y="6368"/>
                    <a:pt x="2237" y="6368"/>
                  </a:cubicBezTo>
                  <a:cubicBezTo>
                    <a:pt x="2260" y="6346"/>
                    <a:pt x="2260" y="6323"/>
                    <a:pt x="2260" y="6300"/>
                  </a:cubicBezTo>
                  <a:cubicBezTo>
                    <a:pt x="2260" y="6254"/>
                    <a:pt x="2237" y="6209"/>
                    <a:pt x="2214" y="6186"/>
                  </a:cubicBezTo>
                  <a:cubicBezTo>
                    <a:pt x="2100" y="6049"/>
                    <a:pt x="1986" y="5912"/>
                    <a:pt x="1872" y="5775"/>
                  </a:cubicBezTo>
                  <a:cubicBezTo>
                    <a:pt x="1872" y="5752"/>
                    <a:pt x="1872" y="5752"/>
                    <a:pt x="1872" y="5752"/>
                  </a:cubicBezTo>
                  <a:lnTo>
                    <a:pt x="1849" y="5752"/>
                  </a:lnTo>
                  <a:cubicBezTo>
                    <a:pt x="1849" y="5752"/>
                    <a:pt x="1849" y="5752"/>
                    <a:pt x="1849" y="5729"/>
                  </a:cubicBezTo>
                  <a:cubicBezTo>
                    <a:pt x="1849" y="5707"/>
                    <a:pt x="1826" y="5684"/>
                    <a:pt x="1803" y="5684"/>
                  </a:cubicBezTo>
                  <a:cubicBezTo>
                    <a:pt x="1803" y="5661"/>
                    <a:pt x="1803" y="5661"/>
                    <a:pt x="1803" y="5661"/>
                  </a:cubicBezTo>
                  <a:cubicBezTo>
                    <a:pt x="1803" y="5661"/>
                    <a:pt x="1781" y="5661"/>
                    <a:pt x="1781" y="5638"/>
                  </a:cubicBezTo>
                  <a:cubicBezTo>
                    <a:pt x="1781" y="5638"/>
                    <a:pt x="1758" y="5615"/>
                    <a:pt x="1758" y="5615"/>
                  </a:cubicBezTo>
                  <a:cubicBezTo>
                    <a:pt x="1758" y="5592"/>
                    <a:pt x="1735" y="5592"/>
                    <a:pt x="1735" y="5570"/>
                  </a:cubicBezTo>
                  <a:cubicBezTo>
                    <a:pt x="1598" y="5387"/>
                    <a:pt x="1461" y="5204"/>
                    <a:pt x="1347" y="4999"/>
                  </a:cubicBezTo>
                  <a:lnTo>
                    <a:pt x="1324" y="4999"/>
                  </a:lnTo>
                  <a:cubicBezTo>
                    <a:pt x="1073" y="4588"/>
                    <a:pt x="822" y="4177"/>
                    <a:pt x="639" y="3721"/>
                  </a:cubicBezTo>
                  <a:cubicBezTo>
                    <a:pt x="525" y="3401"/>
                    <a:pt x="411" y="3082"/>
                    <a:pt x="365" y="2739"/>
                  </a:cubicBezTo>
                  <a:cubicBezTo>
                    <a:pt x="320" y="2534"/>
                    <a:pt x="320" y="2328"/>
                    <a:pt x="343" y="2123"/>
                  </a:cubicBezTo>
                  <a:lnTo>
                    <a:pt x="343" y="2100"/>
                  </a:lnTo>
                  <a:cubicBezTo>
                    <a:pt x="365" y="1940"/>
                    <a:pt x="411" y="1781"/>
                    <a:pt x="457" y="1621"/>
                  </a:cubicBezTo>
                  <a:cubicBezTo>
                    <a:pt x="525" y="1507"/>
                    <a:pt x="594" y="1393"/>
                    <a:pt x="662" y="1278"/>
                  </a:cubicBezTo>
                  <a:cubicBezTo>
                    <a:pt x="776" y="1164"/>
                    <a:pt x="890" y="1050"/>
                    <a:pt x="1005" y="936"/>
                  </a:cubicBezTo>
                  <a:cubicBezTo>
                    <a:pt x="1187" y="822"/>
                    <a:pt x="1370" y="731"/>
                    <a:pt x="1552" y="639"/>
                  </a:cubicBezTo>
                  <a:cubicBezTo>
                    <a:pt x="1644" y="616"/>
                    <a:pt x="1712" y="571"/>
                    <a:pt x="1803" y="548"/>
                  </a:cubicBezTo>
                  <a:lnTo>
                    <a:pt x="1826" y="548"/>
                  </a:lnTo>
                  <a:lnTo>
                    <a:pt x="1849" y="525"/>
                  </a:lnTo>
                  <a:lnTo>
                    <a:pt x="1872" y="525"/>
                  </a:lnTo>
                  <a:cubicBezTo>
                    <a:pt x="1895" y="525"/>
                    <a:pt x="1918" y="525"/>
                    <a:pt x="1963" y="502"/>
                  </a:cubicBezTo>
                  <a:cubicBezTo>
                    <a:pt x="2100" y="480"/>
                    <a:pt x="2237" y="434"/>
                    <a:pt x="2374" y="411"/>
                  </a:cubicBezTo>
                  <a:lnTo>
                    <a:pt x="2397" y="411"/>
                  </a:lnTo>
                  <a:cubicBezTo>
                    <a:pt x="2420" y="411"/>
                    <a:pt x="2443" y="411"/>
                    <a:pt x="2465" y="388"/>
                  </a:cubicBezTo>
                  <a:lnTo>
                    <a:pt x="2580" y="388"/>
                  </a:lnTo>
                  <a:cubicBezTo>
                    <a:pt x="2762" y="365"/>
                    <a:pt x="2968" y="343"/>
                    <a:pt x="3150" y="343"/>
                  </a:cubicBezTo>
                  <a:lnTo>
                    <a:pt x="3173" y="343"/>
                  </a:lnTo>
                  <a:cubicBezTo>
                    <a:pt x="3287" y="331"/>
                    <a:pt x="3407" y="325"/>
                    <a:pt x="3527" y="325"/>
                  </a:cubicBezTo>
                  <a:cubicBezTo>
                    <a:pt x="3647" y="325"/>
                    <a:pt x="3766" y="331"/>
                    <a:pt x="3881" y="343"/>
                  </a:cubicBezTo>
                  <a:lnTo>
                    <a:pt x="3903" y="343"/>
                  </a:lnTo>
                  <a:cubicBezTo>
                    <a:pt x="4063" y="343"/>
                    <a:pt x="4223" y="343"/>
                    <a:pt x="4383" y="365"/>
                  </a:cubicBezTo>
                  <a:lnTo>
                    <a:pt x="4406" y="365"/>
                  </a:lnTo>
                  <a:cubicBezTo>
                    <a:pt x="4565" y="388"/>
                    <a:pt x="4725" y="388"/>
                    <a:pt x="4908" y="411"/>
                  </a:cubicBezTo>
                  <a:cubicBezTo>
                    <a:pt x="5067" y="434"/>
                    <a:pt x="5204" y="457"/>
                    <a:pt x="5364" y="480"/>
                  </a:cubicBezTo>
                  <a:lnTo>
                    <a:pt x="5387" y="480"/>
                  </a:lnTo>
                  <a:cubicBezTo>
                    <a:pt x="5410" y="480"/>
                    <a:pt x="5433" y="480"/>
                    <a:pt x="5456" y="502"/>
                  </a:cubicBezTo>
                  <a:cubicBezTo>
                    <a:pt x="5410" y="388"/>
                    <a:pt x="5364" y="274"/>
                    <a:pt x="5319" y="137"/>
                  </a:cubicBezTo>
                  <a:cubicBezTo>
                    <a:pt x="5022" y="92"/>
                    <a:pt x="4725" y="69"/>
                    <a:pt x="4428" y="46"/>
                  </a:cubicBezTo>
                  <a:lnTo>
                    <a:pt x="4383" y="46"/>
                  </a:lnTo>
                  <a:cubicBezTo>
                    <a:pt x="4223" y="23"/>
                    <a:pt x="4040" y="23"/>
                    <a:pt x="388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Google Shape;778;p22">
              <a:extLst>
                <a:ext uri="{FF2B5EF4-FFF2-40B4-BE49-F238E27FC236}">
                  <a16:creationId xmlns:a16="http://schemas.microsoft.com/office/drawing/2014/main" id="{59B29CA2-3159-40EF-A35E-5007EA83A874}"/>
                </a:ext>
              </a:extLst>
            </p:cNvPr>
            <p:cNvSpPr/>
            <p:nvPr/>
          </p:nvSpPr>
          <p:spPr>
            <a:xfrm>
              <a:off x="4458076" y="1240115"/>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Google Shape;779;p22">
              <a:extLst>
                <a:ext uri="{FF2B5EF4-FFF2-40B4-BE49-F238E27FC236}">
                  <a16:creationId xmlns:a16="http://schemas.microsoft.com/office/drawing/2014/main" id="{DFE791A1-8932-49C4-931C-85A12B2DAAE4}"/>
                </a:ext>
              </a:extLst>
            </p:cNvPr>
            <p:cNvSpPr/>
            <p:nvPr/>
          </p:nvSpPr>
          <p:spPr>
            <a:xfrm>
              <a:off x="4458076" y="1240115"/>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Google Shape;780;p22">
              <a:extLst>
                <a:ext uri="{FF2B5EF4-FFF2-40B4-BE49-F238E27FC236}">
                  <a16:creationId xmlns:a16="http://schemas.microsoft.com/office/drawing/2014/main" id="{E377A228-4542-4F45-B8E7-C493B3632CEF}"/>
                </a:ext>
              </a:extLst>
            </p:cNvPr>
            <p:cNvSpPr/>
            <p:nvPr/>
          </p:nvSpPr>
          <p:spPr>
            <a:xfrm>
              <a:off x="4458670" y="124073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Google Shape;783;p22">
              <a:extLst>
                <a:ext uri="{FF2B5EF4-FFF2-40B4-BE49-F238E27FC236}">
                  <a16:creationId xmlns:a16="http://schemas.microsoft.com/office/drawing/2014/main" id="{7AA2CC6A-3D30-4D0C-9F53-7EE4583A8E4D}"/>
                </a:ext>
              </a:extLst>
            </p:cNvPr>
            <p:cNvSpPr/>
            <p:nvPr/>
          </p:nvSpPr>
          <p:spPr>
            <a:xfrm>
              <a:off x="8842616" y="3150244"/>
              <a:ext cx="101200" cy="396098"/>
            </a:xfrm>
            <a:custGeom>
              <a:avLst/>
              <a:gdLst/>
              <a:ahLst/>
              <a:cxnLst/>
              <a:rect l="l" t="t" r="r" b="b"/>
              <a:pathLst>
                <a:path w="3744" h="14654" extrusionOk="0">
                  <a:moveTo>
                    <a:pt x="297" y="0"/>
                  </a:moveTo>
                  <a:cubicBezTo>
                    <a:pt x="229" y="0"/>
                    <a:pt x="160" y="23"/>
                    <a:pt x="115" y="69"/>
                  </a:cubicBezTo>
                  <a:cubicBezTo>
                    <a:pt x="0" y="160"/>
                    <a:pt x="23" y="320"/>
                    <a:pt x="115" y="434"/>
                  </a:cubicBezTo>
                  <a:cubicBezTo>
                    <a:pt x="206" y="525"/>
                    <a:pt x="297" y="639"/>
                    <a:pt x="388" y="754"/>
                  </a:cubicBezTo>
                  <a:cubicBezTo>
                    <a:pt x="662" y="1142"/>
                    <a:pt x="936" y="1552"/>
                    <a:pt x="1119" y="1986"/>
                  </a:cubicBezTo>
                  <a:cubicBezTo>
                    <a:pt x="1119" y="1963"/>
                    <a:pt x="1096" y="1940"/>
                    <a:pt x="1096" y="1918"/>
                  </a:cubicBezTo>
                  <a:lnTo>
                    <a:pt x="1096" y="1918"/>
                  </a:lnTo>
                  <a:cubicBezTo>
                    <a:pt x="1187" y="2123"/>
                    <a:pt x="1279" y="2351"/>
                    <a:pt x="1347" y="2557"/>
                  </a:cubicBezTo>
                  <a:cubicBezTo>
                    <a:pt x="1416" y="2808"/>
                    <a:pt x="1484" y="3059"/>
                    <a:pt x="1553" y="3333"/>
                  </a:cubicBezTo>
                  <a:cubicBezTo>
                    <a:pt x="1667" y="3812"/>
                    <a:pt x="1758" y="4292"/>
                    <a:pt x="1826" y="4794"/>
                  </a:cubicBezTo>
                  <a:lnTo>
                    <a:pt x="1804" y="4611"/>
                  </a:lnTo>
                  <a:lnTo>
                    <a:pt x="1804" y="4611"/>
                  </a:lnTo>
                  <a:cubicBezTo>
                    <a:pt x="1826" y="4748"/>
                    <a:pt x="1849" y="4885"/>
                    <a:pt x="1872" y="5022"/>
                  </a:cubicBezTo>
                  <a:cubicBezTo>
                    <a:pt x="1918" y="5433"/>
                    <a:pt x="1941" y="5844"/>
                    <a:pt x="1963" y="6254"/>
                  </a:cubicBezTo>
                  <a:cubicBezTo>
                    <a:pt x="1986" y="6711"/>
                    <a:pt x="1986" y="7167"/>
                    <a:pt x="2009" y="7624"/>
                  </a:cubicBezTo>
                  <a:cubicBezTo>
                    <a:pt x="2032" y="8080"/>
                    <a:pt x="2032" y="8537"/>
                    <a:pt x="2032" y="8971"/>
                  </a:cubicBezTo>
                  <a:cubicBezTo>
                    <a:pt x="2032" y="9382"/>
                    <a:pt x="2009" y="9792"/>
                    <a:pt x="1963" y="10180"/>
                  </a:cubicBezTo>
                  <a:cubicBezTo>
                    <a:pt x="1872" y="10728"/>
                    <a:pt x="1758" y="11253"/>
                    <a:pt x="1621" y="11778"/>
                  </a:cubicBezTo>
                  <a:cubicBezTo>
                    <a:pt x="1438" y="12372"/>
                    <a:pt x="1233" y="12942"/>
                    <a:pt x="1028" y="13513"/>
                  </a:cubicBezTo>
                  <a:cubicBezTo>
                    <a:pt x="891" y="13901"/>
                    <a:pt x="1096" y="14335"/>
                    <a:pt x="1438" y="14540"/>
                  </a:cubicBezTo>
                  <a:cubicBezTo>
                    <a:pt x="1579" y="14618"/>
                    <a:pt x="1740" y="14653"/>
                    <a:pt x="1902" y="14653"/>
                  </a:cubicBezTo>
                  <a:cubicBezTo>
                    <a:pt x="1976" y="14653"/>
                    <a:pt x="2051" y="14646"/>
                    <a:pt x="2123" y="14631"/>
                  </a:cubicBezTo>
                  <a:cubicBezTo>
                    <a:pt x="2329" y="14563"/>
                    <a:pt x="2580" y="14403"/>
                    <a:pt x="2671" y="14220"/>
                  </a:cubicBezTo>
                  <a:cubicBezTo>
                    <a:pt x="2762" y="14015"/>
                    <a:pt x="2831" y="13832"/>
                    <a:pt x="2899" y="13627"/>
                  </a:cubicBezTo>
                  <a:cubicBezTo>
                    <a:pt x="2922" y="13490"/>
                    <a:pt x="2968" y="13353"/>
                    <a:pt x="2991" y="13239"/>
                  </a:cubicBezTo>
                  <a:cubicBezTo>
                    <a:pt x="3059" y="12965"/>
                    <a:pt x="3150" y="12691"/>
                    <a:pt x="3219" y="12440"/>
                  </a:cubicBezTo>
                  <a:cubicBezTo>
                    <a:pt x="3356" y="11915"/>
                    <a:pt x="3493" y="11413"/>
                    <a:pt x="3584" y="10888"/>
                  </a:cubicBezTo>
                  <a:cubicBezTo>
                    <a:pt x="3675" y="10317"/>
                    <a:pt x="3744" y="9724"/>
                    <a:pt x="3744" y="9130"/>
                  </a:cubicBezTo>
                  <a:cubicBezTo>
                    <a:pt x="3744" y="8605"/>
                    <a:pt x="3698" y="8058"/>
                    <a:pt x="3630" y="7533"/>
                  </a:cubicBezTo>
                  <a:cubicBezTo>
                    <a:pt x="3493" y="6414"/>
                    <a:pt x="3356" y="5273"/>
                    <a:pt x="2991" y="4200"/>
                  </a:cubicBezTo>
                  <a:cubicBezTo>
                    <a:pt x="2808" y="3652"/>
                    <a:pt x="2602" y="3127"/>
                    <a:pt x="2329" y="2625"/>
                  </a:cubicBezTo>
                  <a:cubicBezTo>
                    <a:pt x="2214" y="2397"/>
                    <a:pt x="2100" y="2169"/>
                    <a:pt x="1963" y="1940"/>
                  </a:cubicBezTo>
                  <a:cubicBezTo>
                    <a:pt x="1804" y="1712"/>
                    <a:pt x="1644" y="1461"/>
                    <a:pt x="1484" y="1256"/>
                  </a:cubicBezTo>
                  <a:cubicBezTo>
                    <a:pt x="1324" y="1050"/>
                    <a:pt x="1164" y="868"/>
                    <a:pt x="1005" y="685"/>
                  </a:cubicBezTo>
                  <a:cubicBezTo>
                    <a:pt x="822" y="457"/>
                    <a:pt x="662" y="274"/>
                    <a:pt x="480" y="69"/>
                  </a:cubicBezTo>
                  <a:cubicBezTo>
                    <a:pt x="434" y="23"/>
                    <a:pt x="366" y="0"/>
                    <a:pt x="297"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Google Shape;784;p22">
              <a:extLst>
                <a:ext uri="{FF2B5EF4-FFF2-40B4-BE49-F238E27FC236}">
                  <a16:creationId xmlns:a16="http://schemas.microsoft.com/office/drawing/2014/main" id="{977821A6-C126-4C51-9029-91F310E37F3B}"/>
                </a:ext>
              </a:extLst>
            </p:cNvPr>
            <p:cNvSpPr/>
            <p:nvPr/>
          </p:nvSpPr>
          <p:spPr>
            <a:xfrm>
              <a:off x="8684058" y="3136675"/>
              <a:ext cx="173397" cy="214726"/>
            </a:xfrm>
            <a:custGeom>
              <a:avLst/>
              <a:gdLst/>
              <a:ahLst/>
              <a:cxnLst/>
              <a:rect l="l" t="t" r="r" b="b"/>
              <a:pathLst>
                <a:path w="6415" h="7944" extrusionOk="0">
                  <a:moveTo>
                    <a:pt x="274" y="0"/>
                  </a:moveTo>
                  <a:cubicBezTo>
                    <a:pt x="160" y="0"/>
                    <a:pt x="69" y="91"/>
                    <a:pt x="23" y="206"/>
                  </a:cubicBezTo>
                  <a:cubicBezTo>
                    <a:pt x="0" y="343"/>
                    <a:pt x="92" y="457"/>
                    <a:pt x="206" y="525"/>
                  </a:cubicBezTo>
                  <a:cubicBezTo>
                    <a:pt x="297" y="548"/>
                    <a:pt x="411" y="594"/>
                    <a:pt x="502" y="639"/>
                  </a:cubicBezTo>
                  <a:cubicBezTo>
                    <a:pt x="617" y="685"/>
                    <a:pt x="731" y="731"/>
                    <a:pt x="845" y="799"/>
                  </a:cubicBezTo>
                  <a:cubicBezTo>
                    <a:pt x="982" y="890"/>
                    <a:pt x="1096" y="982"/>
                    <a:pt x="1210" y="1073"/>
                  </a:cubicBezTo>
                  <a:cubicBezTo>
                    <a:pt x="1461" y="1233"/>
                    <a:pt x="1689" y="1415"/>
                    <a:pt x="1940" y="1598"/>
                  </a:cubicBezTo>
                  <a:cubicBezTo>
                    <a:pt x="2169" y="1781"/>
                    <a:pt x="2397" y="1986"/>
                    <a:pt x="2580" y="2237"/>
                  </a:cubicBezTo>
                  <a:cubicBezTo>
                    <a:pt x="2899" y="2648"/>
                    <a:pt x="3173" y="3104"/>
                    <a:pt x="3424" y="3584"/>
                  </a:cubicBezTo>
                  <a:cubicBezTo>
                    <a:pt x="3652" y="3995"/>
                    <a:pt x="3881" y="4428"/>
                    <a:pt x="4063" y="4862"/>
                  </a:cubicBezTo>
                  <a:cubicBezTo>
                    <a:pt x="4223" y="5273"/>
                    <a:pt x="4383" y="5684"/>
                    <a:pt x="4497" y="6095"/>
                  </a:cubicBezTo>
                  <a:cubicBezTo>
                    <a:pt x="4543" y="6300"/>
                    <a:pt x="4588" y="6483"/>
                    <a:pt x="4634" y="6688"/>
                  </a:cubicBezTo>
                  <a:cubicBezTo>
                    <a:pt x="4679" y="6893"/>
                    <a:pt x="4679" y="7122"/>
                    <a:pt x="4748" y="7350"/>
                  </a:cubicBezTo>
                  <a:cubicBezTo>
                    <a:pt x="4794" y="7487"/>
                    <a:pt x="4862" y="7601"/>
                    <a:pt x="4976" y="7715"/>
                  </a:cubicBezTo>
                  <a:cubicBezTo>
                    <a:pt x="5113" y="7852"/>
                    <a:pt x="5341" y="7943"/>
                    <a:pt x="5547" y="7943"/>
                  </a:cubicBezTo>
                  <a:cubicBezTo>
                    <a:pt x="5775" y="7943"/>
                    <a:pt x="5981" y="7852"/>
                    <a:pt x="6140" y="7715"/>
                  </a:cubicBezTo>
                  <a:cubicBezTo>
                    <a:pt x="6300" y="7555"/>
                    <a:pt x="6369" y="7350"/>
                    <a:pt x="6391" y="7122"/>
                  </a:cubicBezTo>
                  <a:cubicBezTo>
                    <a:pt x="6414" y="6802"/>
                    <a:pt x="6346" y="6483"/>
                    <a:pt x="6254" y="6186"/>
                  </a:cubicBezTo>
                  <a:cubicBezTo>
                    <a:pt x="6209" y="5980"/>
                    <a:pt x="6140" y="5775"/>
                    <a:pt x="6095" y="5570"/>
                  </a:cubicBezTo>
                  <a:cubicBezTo>
                    <a:pt x="5981" y="5273"/>
                    <a:pt x="5866" y="4976"/>
                    <a:pt x="5729" y="4702"/>
                  </a:cubicBezTo>
                  <a:cubicBezTo>
                    <a:pt x="5615" y="4451"/>
                    <a:pt x="5501" y="4223"/>
                    <a:pt x="5364" y="3995"/>
                  </a:cubicBezTo>
                  <a:cubicBezTo>
                    <a:pt x="5090" y="3515"/>
                    <a:pt x="4771" y="3082"/>
                    <a:pt x="4428" y="2671"/>
                  </a:cubicBezTo>
                  <a:cubicBezTo>
                    <a:pt x="4018" y="2237"/>
                    <a:pt x="3630" y="1826"/>
                    <a:pt x="3150" y="1461"/>
                  </a:cubicBezTo>
                  <a:cubicBezTo>
                    <a:pt x="2945" y="1301"/>
                    <a:pt x="2717" y="1164"/>
                    <a:pt x="2488" y="1027"/>
                  </a:cubicBezTo>
                  <a:cubicBezTo>
                    <a:pt x="2260" y="890"/>
                    <a:pt x="2009" y="776"/>
                    <a:pt x="1758" y="662"/>
                  </a:cubicBezTo>
                  <a:cubicBezTo>
                    <a:pt x="1530" y="548"/>
                    <a:pt x="1324" y="434"/>
                    <a:pt x="1096" y="320"/>
                  </a:cubicBezTo>
                  <a:cubicBezTo>
                    <a:pt x="845" y="206"/>
                    <a:pt x="594" y="137"/>
                    <a:pt x="343" y="23"/>
                  </a:cubicBezTo>
                  <a:cubicBezTo>
                    <a:pt x="320" y="23"/>
                    <a:pt x="297" y="0"/>
                    <a:pt x="27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Google Shape;786;p22">
              <a:extLst>
                <a:ext uri="{FF2B5EF4-FFF2-40B4-BE49-F238E27FC236}">
                  <a16:creationId xmlns:a16="http://schemas.microsoft.com/office/drawing/2014/main" id="{A087B5FE-38AC-46AA-8519-206D284D7845}"/>
                </a:ext>
              </a:extLst>
            </p:cNvPr>
            <p:cNvSpPr/>
            <p:nvPr/>
          </p:nvSpPr>
          <p:spPr>
            <a:xfrm>
              <a:off x="8334236" y="3373593"/>
              <a:ext cx="38274" cy="110255"/>
            </a:xfrm>
            <a:custGeom>
              <a:avLst/>
              <a:gdLst/>
              <a:ahLst/>
              <a:cxnLst/>
              <a:rect l="l" t="t" r="r" b="b"/>
              <a:pathLst>
                <a:path w="1416" h="4079" extrusionOk="0">
                  <a:moveTo>
                    <a:pt x="1027" y="0"/>
                  </a:moveTo>
                  <a:cubicBezTo>
                    <a:pt x="891" y="0"/>
                    <a:pt x="776" y="69"/>
                    <a:pt x="708" y="183"/>
                  </a:cubicBezTo>
                  <a:cubicBezTo>
                    <a:pt x="571" y="457"/>
                    <a:pt x="411" y="731"/>
                    <a:pt x="297" y="1050"/>
                  </a:cubicBezTo>
                  <a:cubicBezTo>
                    <a:pt x="183" y="1301"/>
                    <a:pt x="137" y="1598"/>
                    <a:pt x="92" y="1872"/>
                  </a:cubicBezTo>
                  <a:cubicBezTo>
                    <a:pt x="69" y="2168"/>
                    <a:pt x="46" y="2442"/>
                    <a:pt x="23" y="2739"/>
                  </a:cubicBezTo>
                  <a:cubicBezTo>
                    <a:pt x="0" y="2853"/>
                    <a:pt x="0" y="2990"/>
                    <a:pt x="0" y="3127"/>
                  </a:cubicBezTo>
                  <a:cubicBezTo>
                    <a:pt x="0" y="3218"/>
                    <a:pt x="23" y="3333"/>
                    <a:pt x="23" y="3424"/>
                  </a:cubicBezTo>
                  <a:cubicBezTo>
                    <a:pt x="69" y="3584"/>
                    <a:pt x="114" y="3743"/>
                    <a:pt x="206" y="3880"/>
                  </a:cubicBezTo>
                  <a:cubicBezTo>
                    <a:pt x="279" y="4012"/>
                    <a:pt x="409" y="4078"/>
                    <a:pt x="547" y="4078"/>
                  </a:cubicBezTo>
                  <a:cubicBezTo>
                    <a:pt x="624" y="4078"/>
                    <a:pt x="703" y="4058"/>
                    <a:pt x="776" y="4017"/>
                  </a:cubicBezTo>
                  <a:cubicBezTo>
                    <a:pt x="868" y="3972"/>
                    <a:pt x="936" y="3880"/>
                    <a:pt x="959" y="3789"/>
                  </a:cubicBezTo>
                  <a:cubicBezTo>
                    <a:pt x="982" y="3675"/>
                    <a:pt x="959" y="3561"/>
                    <a:pt x="913" y="3470"/>
                  </a:cubicBezTo>
                  <a:cubicBezTo>
                    <a:pt x="913" y="3447"/>
                    <a:pt x="891" y="3424"/>
                    <a:pt x="891" y="3401"/>
                  </a:cubicBezTo>
                  <a:cubicBezTo>
                    <a:pt x="868" y="3378"/>
                    <a:pt x="868" y="3333"/>
                    <a:pt x="868" y="3310"/>
                  </a:cubicBezTo>
                  <a:cubicBezTo>
                    <a:pt x="845" y="3036"/>
                    <a:pt x="845" y="2785"/>
                    <a:pt x="845" y="2534"/>
                  </a:cubicBezTo>
                  <a:cubicBezTo>
                    <a:pt x="845" y="2260"/>
                    <a:pt x="845" y="1986"/>
                    <a:pt x="868" y="1712"/>
                  </a:cubicBezTo>
                  <a:cubicBezTo>
                    <a:pt x="891" y="1507"/>
                    <a:pt x="936" y="1301"/>
                    <a:pt x="1027" y="1119"/>
                  </a:cubicBezTo>
                  <a:cubicBezTo>
                    <a:pt x="1119" y="913"/>
                    <a:pt x="1210" y="731"/>
                    <a:pt x="1324" y="525"/>
                  </a:cubicBezTo>
                  <a:cubicBezTo>
                    <a:pt x="1416" y="365"/>
                    <a:pt x="1370" y="160"/>
                    <a:pt x="1187" y="46"/>
                  </a:cubicBezTo>
                  <a:cubicBezTo>
                    <a:pt x="1142" y="23"/>
                    <a:pt x="1073" y="0"/>
                    <a:pt x="1027"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Google Shape;787;p22">
              <a:extLst>
                <a:ext uri="{FF2B5EF4-FFF2-40B4-BE49-F238E27FC236}">
                  <a16:creationId xmlns:a16="http://schemas.microsoft.com/office/drawing/2014/main" id="{F5878E4B-062C-426C-8392-3AF6367AE05A}"/>
                </a:ext>
              </a:extLst>
            </p:cNvPr>
            <p:cNvSpPr/>
            <p:nvPr/>
          </p:nvSpPr>
          <p:spPr>
            <a:xfrm>
              <a:off x="8389134" y="3406894"/>
              <a:ext cx="31490" cy="90118"/>
            </a:xfrm>
            <a:custGeom>
              <a:avLst/>
              <a:gdLst/>
              <a:ahLst/>
              <a:cxnLst/>
              <a:rect l="l" t="t" r="r" b="b"/>
              <a:pathLst>
                <a:path w="1165" h="3334" extrusionOk="0">
                  <a:moveTo>
                    <a:pt x="343" y="1"/>
                  </a:moveTo>
                  <a:cubicBezTo>
                    <a:pt x="206" y="1"/>
                    <a:pt x="92" y="138"/>
                    <a:pt x="92" y="275"/>
                  </a:cubicBezTo>
                  <a:cubicBezTo>
                    <a:pt x="46" y="731"/>
                    <a:pt x="1" y="1210"/>
                    <a:pt x="24" y="1690"/>
                  </a:cubicBezTo>
                  <a:cubicBezTo>
                    <a:pt x="46" y="1941"/>
                    <a:pt x="92" y="2192"/>
                    <a:pt x="138" y="2420"/>
                  </a:cubicBezTo>
                  <a:cubicBezTo>
                    <a:pt x="161" y="2534"/>
                    <a:pt x="206" y="2648"/>
                    <a:pt x="252" y="2740"/>
                  </a:cubicBezTo>
                  <a:cubicBezTo>
                    <a:pt x="320" y="2945"/>
                    <a:pt x="412" y="3105"/>
                    <a:pt x="571" y="3242"/>
                  </a:cubicBezTo>
                  <a:cubicBezTo>
                    <a:pt x="640" y="3310"/>
                    <a:pt x="708" y="3333"/>
                    <a:pt x="800" y="3333"/>
                  </a:cubicBezTo>
                  <a:cubicBezTo>
                    <a:pt x="891" y="3333"/>
                    <a:pt x="982" y="3310"/>
                    <a:pt x="1028" y="3242"/>
                  </a:cubicBezTo>
                  <a:cubicBezTo>
                    <a:pt x="1165" y="3128"/>
                    <a:pt x="1165" y="2899"/>
                    <a:pt x="1028" y="2785"/>
                  </a:cubicBezTo>
                  <a:cubicBezTo>
                    <a:pt x="1005" y="2763"/>
                    <a:pt x="1005" y="2740"/>
                    <a:pt x="982" y="2740"/>
                  </a:cubicBezTo>
                  <a:cubicBezTo>
                    <a:pt x="914" y="2648"/>
                    <a:pt x="868" y="2534"/>
                    <a:pt x="823" y="2443"/>
                  </a:cubicBezTo>
                  <a:cubicBezTo>
                    <a:pt x="731" y="2192"/>
                    <a:pt x="663" y="1918"/>
                    <a:pt x="617" y="1644"/>
                  </a:cubicBezTo>
                  <a:cubicBezTo>
                    <a:pt x="571" y="1188"/>
                    <a:pt x="594" y="731"/>
                    <a:pt x="617" y="275"/>
                  </a:cubicBezTo>
                  <a:cubicBezTo>
                    <a:pt x="617" y="138"/>
                    <a:pt x="480" y="1"/>
                    <a:pt x="343"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Google Shape;788;p22">
              <a:extLst>
                <a:ext uri="{FF2B5EF4-FFF2-40B4-BE49-F238E27FC236}">
                  <a16:creationId xmlns:a16="http://schemas.microsoft.com/office/drawing/2014/main" id="{AF5670D6-8EF0-4B46-8749-8AA01C4D2E73}"/>
                </a:ext>
              </a:extLst>
            </p:cNvPr>
            <p:cNvSpPr/>
            <p:nvPr/>
          </p:nvSpPr>
          <p:spPr>
            <a:xfrm>
              <a:off x="8832750" y="3574101"/>
              <a:ext cx="62331" cy="62331"/>
            </a:xfrm>
            <a:custGeom>
              <a:avLst/>
              <a:gdLst/>
              <a:ahLst/>
              <a:cxnLst/>
              <a:rect l="l" t="t" r="r" b="b"/>
              <a:pathLst>
                <a:path w="2306" h="2306" extrusionOk="0">
                  <a:moveTo>
                    <a:pt x="1141" y="0"/>
                  </a:moveTo>
                  <a:cubicBezTo>
                    <a:pt x="525" y="0"/>
                    <a:pt x="0" y="525"/>
                    <a:pt x="0" y="1164"/>
                  </a:cubicBezTo>
                  <a:cubicBezTo>
                    <a:pt x="0" y="1781"/>
                    <a:pt x="525" y="2306"/>
                    <a:pt x="1141" y="2306"/>
                  </a:cubicBezTo>
                  <a:cubicBezTo>
                    <a:pt x="1781" y="2306"/>
                    <a:pt x="2306" y="1781"/>
                    <a:pt x="2306" y="1164"/>
                  </a:cubicBezTo>
                  <a:cubicBezTo>
                    <a:pt x="2306" y="525"/>
                    <a:pt x="1781" y="0"/>
                    <a:pt x="1141"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Google Shape;790;p22">
              <a:extLst>
                <a:ext uri="{FF2B5EF4-FFF2-40B4-BE49-F238E27FC236}">
                  <a16:creationId xmlns:a16="http://schemas.microsoft.com/office/drawing/2014/main" id="{C92E34EB-BF2C-4467-829B-D367EBBAC918}"/>
                </a:ext>
              </a:extLst>
            </p:cNvPr>
            <p:cNvSpPr/>
            <p:nvPr/>
          </p:nvSpPr>
          <p:spPr>
            <a:xfrm>
              <a:off x="8275608" y="3322992"/>
              <a:ext cx="169694" cy="198076"/>
            </a:xfrm>
            <a:custGeom>
              <a:avLst/>
              <a:gdLst/>
              <a:ahLst/>
              <a:cxnLst/>
              <a:rect l="l" t="t" r="r" b="b"/>
              <a:pathLst>
                <a:path w="6278" h="7328" extrusionOk="0">
                  <a:moveTo>
                    <a:pt x="3767" y="0"/>
                  </a:moveTo>
                  <a:cubicBezTo>
                    <a:pt x="3516" y="0"/>
                    <a:pt x="3265" y="23"/>
                    <a:pt x="3037" y="92"/>
                  </a:cubicBezTo>
                  <a:cubicBezTo>
                    <a:pt x="2580" y="206"/>
                    <a:pt x="2147" y="457"/>
                    <a:pt x="1781" y="754"/>
                  </a:cubicBezTo>
                  <a:cubicBezTo>
                    <a:pt x="1393" y="1073"/>
                    <a:pt x="1074" y="1461"/>
                    <a:pt x="823" y="1895"/>
                  </a:cubicBezTo>
                  <a:cubicBezTo>
                    <a:pt x="549" y="2351"/>
                    <a:pt x="343" y="2854"/>
                    <a:pt x="206" y="3356"/>
                  </a:cubicBezTo>
                  <a:cubicBezTo>
                    <a:pt x="69" y="3881"/>
                    <a:pt x="1" y="4429"/>
                    <a:pt x="1" y="4976"/>
                  </a:cubicBezTo>
                  <a:cubicBezTo>
                    <a:pt x="1" y="5524"/>
                    <a:pt x="69" y="6049"/>
                    <a:pt x="229" y="6574"/>
                  </a:cubicBezTo>
                  <a:cubicBezTo>
                    <a:pt x="298" y="6802"/>
                    <a:pt x="389" y="7031"/>
                    <a:pt x="503" y="7259"/>
                  </a:cubicBezTo>
                  <a:cubicBezTo>
                    <a:pt x="617" y="7282"/>
                    <a:pt x="731" y="7305"/>
                    <a:pt x="823" y="7327"/>
                  </a:cubicBezTo>
                  <a:cubicBezTo>
                    <a:pt x="823" y="7327"/>
                    <a:pt x="823" y="7305"/>
                    <a:pt x="845" y="7282"/>
                  </a:cubicBezTo>
                  <a:cubicBezTo>
                    <a:pt x="845" y="7282"/>
                    <a:pt x="868" y="7259"/>
                    <a:pt x="868" y="7259"/>
                  </a:cubicBezTo>
                  <a:cubicBezTo>
                    <a:pt x="800" y="7122"/>
                    <a:pt x="731" y="6985"/>
                    <a:pt x="686" y="6848"/>
                  </a:cubicBezTo>
                  <a:cubicBezTo>
                    <a:pt x="526" y="6460"/>
                    <a:pt x="412" y="6049"/>
                    <a:pt x="366" y="5638"/>
                  </a:cubicBezTo>
                  <a:cubicBezTo>
                    <a:pt x="366" y="5661"/>
                    <a:pt x="366" y="5661"/>
                    <a:pt x="366" y="5684"/>
                  </a:cubicBezTo>
                  <a:cubicBezTo>
                    <a:pt x="298" y="5182"/>
                    <a:pt x="298" y="4680"/>
                    <a:pt x="366" y="4177"/>
                  </a:cubicBezTo>
                  <a:cubicBezTo>
                    <a:pt x="457" y="3675"/>
                    <a:pt x="572" y="3196"/>
                    <a:pt x="777" y="2717"/>
                  </a:cubicBezTo>
                  <a:cubicBezTo>
                    <a:pt x="937" y="2329"/>
                    <a:pt x="1142" y="1941"/>
                    <a:pt x="1416" y="1598"/>
                  </a:cubicBezTo>
                  <a:cubicBezTo>
                    <a:pt x="1622" y="1347"/>
                    <a:pt x="1827" y="1119"/>
                    <a:pt x="2078" y="913"/>
                  </a:cubicBezTo>
                  <a:cubicBezTo>
                    <a:pt x="2296" y="761"/>
                    <a:pt x="2493" y="629"/>
                    <a:pt x="2730" y="538"/>
                  </a:cubicBezTo>
                  <a:lnTo>
                    <a:pt x="2730" y="538"/>
                  </a:lnTo>
                  <a:cubicBezTo>
                    <a:pt x="2725" y="541"/>
                    <a:pt x="2721" y="544"/>
                    <a:pt x="2717" y="548"/>
                  </a:cubicBezTo>
                  <a:cubicBezTo>
                    <a:pt x="2945" y="457"/>
                    <a:pt x="3151" y="388"/>
                    <a:pt x="3379" y="343"/>
                  </a:cubicBezTo>
                  <a:cubicBezTo>
                    <a:pt x="3505" y="331"/>
                    <a:pt x="3630" y="326"/>
                    <a:pt x="3753" y="326"/>
                  </a:cubicBezTo>
                  <a:cubicBezTo>
                    <a:pt x="3876" y="326"/>
                    <a:pt x="3995" y="331"/>
                    <a:pt x="4110" y="343"/>
                  </a:cubicBezTo>
                  <a:lnTo>
                    <a:pt x="4132" y="343"/>
                  </a:lnTo>
                  <a:cubicBezTo>
                    <a:pt x="4429" y="388"/>
                    <a:pt x="4703" y="480"/>
                    <a:pt x="4977" y="594"/>
                  </a:cubicBezTo>
                  <a:cubicBezTo>
                    <a:pt x="4977" y="594"/>
                    <a:pt x="4954" y="571"/>
                    <a:pt x="4954" y="571"/>
                  </a:cubicBezTo>
                  <a:lnTo>
                    <a:pt x="4954" y="571"/>
                  </a:lnTo>
                  <a:cubicBezTo>
                    <a:pt x="5000" y="594"/>
                    <a:pt x="5068" y="640"/>
                    <a:pt x="5137" y="662"/>
                  </a:cubicBezTo>
                  <a:cubicBezTo>
                    <a:pt x="5228" y="708"/>
                    <a:pt x="5319" y="776"/>
                    <a:pt x="5411" y="822"/>
                  </a:cubicBezTo>
                  <a:cubicBezTo>
                    <a:pt x="5570" y="959"/>
                    <a:pt x="5707" y="1096"/>
                    <a:pt x="5844" y="1256"/>
                  </a:cubicBezTo>
                  <a:cubicBezTo>
                    <a:pt x="5867" y="1301"/>
                    <a:pt x="5913" y="1347"/>
                    <a:pt x="5936" y="1393"/>
                  </a:cubicBezTo>
                  <a:cubicBezTo>
                    <a:pt x="5966" y="1454"/>
                    <a:pt x="6027" y="1484"/>
                    <a:pt x="6084" y="1484"/>
                  </a:cubicBezTo>
                  <a:cubicBezTo>
                    <a:pt x="6113" y="1484"/>
                    <a:pt x="6141" y="1476"/>
                    <a:pt x="6164" y="1461"/>
                  </a:cubicBezTo>
                  <a:cubicBezTo>
                    <a:pt x="6232" y="1416"/>
                    <a:pt x="6278" y="1301"/>
                    <a:pt x="6232" y="1233"/>
                  </a:cubicBezTo>
                  <a:cubicBezTo>
                    <a:pt x="6118" y="1073"/>
                    <a:pt x="5981" y="936"/>
                    <a:pt x="5844" y="799"/>
                  </a:cubicBezTo>
                  <a:cubicBezTo>
                    <a:pt x="5707" y="640"/>
                    <a:pt x="5525" y="503"/>
                    <a:pt x="5342" y="388"/>
                  </a:cubicBezTo>
                  <a:cubicBezTo>
                    <a:pt x="5205" y="343"/>
                    <a:pt x="5068" y="274"/>
                    <a:pt x="4931" y="229"/>
                  </a:cubicBezTo>
                  <a:cubicBezTo>
                    <a:pt x="4817" y="183"/>
                    <a:pt x="4657" y="137"/>
                    <a:pt x="4520" y="92"/>
                  </a:cubicBezTo>
                  <a:cubicBezTo>
                    <a:pt x="4269" y="23"/>
                    <a:pt x="4018" y="0"/>
                    <a:pt x="3767"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Google Shape;791;p22">
              <a:extLst>
                <a:ext uri="{FF2B5EF4-FFF2-40B4-BE49-F238E27FC236}">
                  <a16:creationId xmlns:a16="http://schemas.microsoft.com/office/drawing/2014/main" id="{556A9F83-B42E-4058-886E-A49EAD8CD320}"/>
                </a:ext>
              </a:extLst>
            </p:cNvPr>
            <p:cNvSpPr/>
            <p:nvPr/>
          </p:nvSpPr>
          <p:spPr>
            <a:xfrm>
              <a:off x="8314477" y="3551261"/>
              <a:ext cx="4352" cy="1892"/>
            </a:xfrm>
            <a:custGeom>
              <a:avLst/>
              <a:gdLst/>
              <a:ahLst/>
              <a:cxnLst/>
              <a:rect l="l" t="t" r="r" b="b"/>
              <a:pathLst>
                <a:path w="161" h="70" extrusionOk="0">
                  <a:moveTo>
                    <a:pt x="1" y="1"/>
                  </a:moveTo>
                  <a:lnTo>
                    <a:pt x="24" y="24"/>
                  </a:lnTo>
                  <a:cubicBezTo>
                    <a:pt x="47" y="24"/>
                    <a:pt x="47" y="46"/>
                    <a:pt x="69" y="46"/>
                  </a:cubicBezTo>
                  <a:cubicBezTo>
                    <a:pt x="92" y="46"/>
                    <a:pt x="138" y="69"/>
                    <a:pt x="161" y="69"/>
                  </a:cubicBezTo>
                  <a:cubicBezTo>
                    <a:pt x="115" y="46"/>
                    <a:pt x="47" y="24"/>
                    <a:pt x="1" y="1"/>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Google Shape;792;p22">
              <a:extLst>
                <a:ext uri="{FF2B5EF4-FFF2-40B4-BE49-F238E27FC236}">
                  <a16:creationId xmlns:a16="http://schemas.microsoft.com/office/drawing/2014/main" id="{F849A2F6-096B-4E8E-BA59-83A030FD8608}"/>
                </a:ext>
              </a:extLst>
            </p:cNvPr>
            <p:cNvSpPr/>
            <p:nvPr/>
          </p:nvSpPr>
          <p:spPr>
            <a:xfrm>
              <a:off x="8437274" y="3287205"/>
              <a:ext cx="124635" cy="76522"/>
            </a:xfrm>
            <a:custGeom>
              <a:avLst/>
              <a:gdLst/>
              <a:ahLst/>
              <a:cxnLst/>
              <a:rect l="l" t="t" r="r" b="b"/>
              <a:pathLst>
                <a:path w="4611" h="2831" extrusionOk="0">
                  <a:moveTo>
                    <a:pt x="4032" y="364"/>
                  </a:moveTo>
                  <a:cubicBezTo>
                    <a:pt x="4034" y="365"/>
                    <a:pt x="4037" y="366"/>
                    <a:pt x="4040" y="366"/>
                  </a:cubicBezTo>
                  <a:cubicBezTo>
                    <a:pt x="4037" y="365"/>
                    <a:pt x="4034" y="365"/>
                    <a:pt x="4032" y="364"/>
                  </a:cubicBezTo>
                  <a:close/>
                  <a:moveTo>
                    <a:pt x="3652" y="1"/>
                  </a:moveTo>
                  <a:cubicBezTo>
                    <a:pt x="3447" y="1"/>
                    <a:pt x="3264" y="23"/>
                    <a:pt x="3082" y="46"/>
                  </a:cubicBezTo>
                  <a:cubicBezTo>
                    <a:pt x="2602" y="115"/>
                    <a:pt x="2123" y="274"/>
                    <a:pt x="1689" y="503"/>
                  </a:cubicBezTo>
                  <a:cubicBezTo>
                    <a:pt x="1256" y="731"/>
                    <a:pt x="868" y="1051"/>
                    <a:pt x="548" y="1416"/>
                  </a:cubicBezTo>
                  <a:cubicBezTo>
                    <a:pt x="411" y="1598"/>
                    <a:pt x="297" y="1781"/>
                    <a:pt x="206" y="1986"/>
                  </a:cubicBezTo>
                  <a:cubicBezTo>
                    <a:pt x="160" y="2100"/>
                    <a:pt x="114" y="2192"/>
                    <a:pt x="91" y="2306"/>
                  </a:cubicBezTo>
                  <a:cubicBezTo>
                    <a:pt x="46" y="2420"/>
                    <a:pt x="23" y="2557"/>
                    <a:pt x="23" y="2671"/>
                  </a:cubicBezTo>
                  <a:cubicBezTo>
                    <a:pt x="0" y="2717"/>
                    <a:pt x="46" y="2762"/>
                    <a:pt x="69" y="2785"/>
                  </a:cubicBezTo>
                  <a:cubicBezTo>
                    <a:pt x="91" y="2831"/>
                    <a:pt x="137" y="2831"/>
                    <a:pt x="183" y="2831"/>
                  </a:cubicBezTo>
                  <a:cubicBezTo>
                    <a:pt x="228" y="2831"/>
                    <a:pt x="274" y="2831"/>
                    <a:pt x="297" y="2785"/>
                  </a:cubicBezTo>
                  <a:cubicBezTo>
                    <a:pt x="320" y="2762"/>
                    <a:pt x="343" y="2717"/>
                    <a:pt x="343" y="2671"/>
                  </a:cubicBezTo>
                  <a:cubicBezTo>
                    <a:pt x="365" y="2489"/>
                    <a:pt x="411" y="2329"/>
                    <a:pt x="480" y="2169"/>
                  </a:cubicBezTo>
                  <a:cubicBezTo>
                    <a:pt x="548" y="1986"/>
                    <a:pt x="662" y="1827"/>
                    <a:pt x="776" y="1667"/>
                  </a:cubicBezTo>
                  <a:cubicBezTo>
                    <a:pt x="936" y="1461"/>
                    <a:pt x="1119" y="1279"/>
                    <a:pt x="1324" y="1119"/>
                  </a:cubicBezTo>
                  <a:cubicBezTo>
                    <a:pt x="1575" y="936"/>
                    <a:pt x="1849" y="777"/>
                    <a:pt x="2146" y="640"/>
                  </a:cubicBezTo>
                  <a:lnTo>
                    <a:pt x="2146" y="662"/>
                  </a:lnTo>
                  <a:cubicBezTo>
                    <a:pt x="2146" y="640"/>
                    <a:pt x="2146" y="640"/>
                    <a:pt x="2169" y="640"/>
                  </a:cubicBezTo>
                  <a:cubicBezTo>
                    <a:pt x="2488" y="503"/>
                    <a:pt x="2831" y="411"/>
                    <a:pt x="3173" y="366"/>
                  </a:cubicBezTo>
                  <a:cubicBezTo>
                    <a:pt x="3321" y="343"/>
                    <a:pt x="3464" y="332"/>
                    <a:pt x="3607" y="332"/>
                  </a:cubicBezTo>
                  <a:cubicBezTo>
                    <a:pt x="3746" y="332"/>
                    <a:pt x="3886" y="342"/>
                    <a:pt x="4032" y="364"/>
                  </a:cubicBezTo>
                  <a:lnTo>
                    <a:pt x="4032" y="364"/>
                  </a:lnTo>
                  <a:cubicBezTo>
                    <a:pt x="4020" y="360"/>
                    <a:pt x="4016" y="349"/>
                    <a:pt x="4004" y="345"/>
                  </a:cubicBezTo>
                  <a:lnTo>
                    <a:pt x="4004" y="345"/>
                  </a:lnTo>
                  <a:cubicBezTo>
                    <a:pt x="4137" y="367"/>
                    <a:pt x="4249" y="390"/>
                    <a:pt x="4383" y="434"/>
                  </a:cubicBezTo>
                  <a:cubicBezTo>
                    <a:pt x="4394" y="438"/>
                    <a:pt x="4407" y="440"/>
                    <a:pt x="4419" y="440"/>
                  </a:cubicBezTo>
                  <a:cubicBezTo>
                    <a:pt x="4480" y="440"/>
                    <a:pt x="4546" y="396"/>
                    <a:pt x="4565" y="320"/>
                  </a:cubicBezTo>
                  <a:cubicBezTo>
                    <a:pt x="4611" y="229"/>
                    <a:pt x="4542" y="138"/>
                    <a:pt x="4474" y="115"/>
                  </a:cubicBezTo>
                  <a:cubicBezTo>
                    <a:pt x="4246" y="69"/>
                    <a:pt x="4040" y="23"/>
                    <a:pt x="3812"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Google Shape;793;p22">
              <a:extLst>
                <a:ext uri="{FF2B5EF4-FFF2-40B4-BE49-F238E27FC236}">
                  <a16:creationId xmlns:a16="http://schemas.microsoft.com/office/drawing/2014/main" id="{ED868EEB-BA37-4783-9E22-BA8E10B8C102}"/>
                </a:ext>
              </a:extLst>
            </p:cNvPr>
            <p:cNvSpPr/>
            <p:nvPr/>
          </p:nvSpPr>
          <p:spPr>
            <a:xfrm>
              <a:off x="8537204" y="3073127"/>
              <a:ext cx="476944" cy="537546"/>
            </a:xfrm>
            <a:custGeom>
              <a:avLst/>
              <a:gdLst/>
              <a:ahLst/>
              <a:cxnLst/>
              <a:rect l="l" t="t" r="r" b="b"/>
              <a:pathLst>
                <a:path w="17645" h="19887" extrusionOk="0">
                  <a:moveTo>
                    <a:pt x="13559" y="1918"/>
                  </a:moveTo>
                  <a:cubicBezTo>
                    <a:pt x="13582" y="1918"/>
                    <a:pt x="13582" y="1940"/>
                    <a:pt x="13582" y="1940"/>
                  </a:cubicBezTo>
                  <a:cubicBezTo>
                    <a:pt x="13582" y="1940"/>
                    <a:pt x="13582" y="1918"/>
                    <a:pt x="13582" y="1918"/>
                  </a:cubicBezTo>
                  <a:close/>
                  <a:moveTo>
                    <a:pt x="388" y="6885"/>
                  </a:moveTo>
                  <a:cubicBezTo>
                    <a:pt x="388" y="6888"/>
                    <a:pt x="389" y="6891"/>
                    <a:pt x="389" y="6893"/>
                  </a:cubicBezTo>
                  <a:cubicBezTo>
                    <a:pt x="389" y="6890"/>
                    <a:pt x="388" y="6888"/>
                    <a:pt x="388" y="6885"/>
                  </a:cubicBezTo>
                  <a:close/>
                  <a:moveTo>
                    <a:pt x="8629" y="0"/>
                  </a:moveTo>
                  <a:cubicBezTo>
                    <a:pt x="8446" y="0"/>
                    <a:pt x="8264" y="23"/>
                    <a:pt x="8081" y="23"/>
                  </a:cubicBezTo>
                  <a:cubicBezTo>
                    <a:pt x="6460" y="114"/>
                    <a:pt x="4863" y="594"/>
                    <a:pt x="3470" y="1415"/>
                  </a:cubicBezTo>
                  <a:cubicBezTo>
                    <a:pt x="3128" y="1621"/>
                    <a:pt x="2786" y="1849"/>
                    <a:pt x="2466" y="2077"/>
                  </a:cubicBezTo>
                  <a:cubicBezTo>
                    <a:pt x="2169" y="2306"/>
                    <a:pt x="1895" y="2557"/>
                    <a:pt x="1644" y="2853"/>
                  </a:cubicBezTo>
                  <a:cubicBezTo>
                    <a:pt x="1096" y="3424"/>
                    <a:pt x="640" y="4109"/>
                    <a:pt x="343" y="4839"/>
                  </a:cubicBezTo>
                  <a:cubicBezTo>
                    <a:pt x="138" y="5387"/>
                    <a:pt x="1" y="5980"/>
                    <a:pt x="24" y="6574"/>
                  </a:cubicBezTo>
                  <a:cubicBezTo>
                    <a:pt x="47" y="7190"/>
                    <a:pt x="252" y="7784"/>
                    <a:pt x="594" y="8263"/>
                  </a:cubicBezTo>
                  <a:cubicBezTo>
                    <a:pt x="617" y="8309"/>
                    <a:pt x="640" y="8331"/>
                    <a:pt x="686" y="8354"/>
                  </a:cubicBezTo>
                  <a:cubicBezTo>
                    <a:pt x="731" y="8354"/>
                    <a:pt x="777" y="8354"/>
                    <a:pt x="823" y="8331"/>
                  </a:cubicBezTo>
                  <a:cubicBezTo>
                    <a:pt x="891" y="8286"/>
                    <a:pt x="937" y="8172"/>
                    <a:pt x="868" y="8103"/>
                  </a:cubicBezTo>
                  <a:cubicBezTo>
                    <a:pt x="754" y="7943"/>
                    <a:pt x="663" y="7761"/>
                    <a:pt x="572" y="7578"/>
                  </a:cubicBezTo>
                  <a:cubicBezTo>
                    <a:pt x="481" y="7353"/>
                    <a:pt x="414" y="7106"/>
                    <a:pt x="368" y="6858"/>
                  </a:cubicBezTo>
                  <a:lnTo>
                    <a:pt x="368" y="6858"/>
                  </a:lnTo>
                  <a:cubicBezTo>
                    <a:pt x="372" y="6869"/>
                    <a:pt x="384" y="6873"/>
                    <a:pt x="388" y="6885"/>
                  </a:cubicBezTo>
                  <a:lnTo>
                    <a:pt x="388" y="6885"/>
                  </a:lnTo>
                  <a:cubicBezTo>
                    <a:pt x="343" y="6569"/>
                    <a:pt x="344" y="6275"/>
                    <a:pt x="389" y="5980"/>
                  </a:cubicBezTo>
                  <a:cubicBezTo>
                    <a:pt x="381" y="5980"/>
                    <a:pt x="376" y="5983"/>
                    <a:pt x="373" y="5987"/>
                  </a:cubicBezTo>
                  <a:lnTo>
                    <a:pt x="373" y="5987"/>
                  </a:lnTo>
                  <a:cubicBezTo>
                    <a:pt x="442" y="5591"/>
                    <a:pt x="554" y="5215"/>
                    <a:pt x="708" y="4839"/>
                  </a:cubicBezTo>
                  <a:cubicBezTo>
                    <a:pt x="914" y="4360"/>
                    <a:pt x="1188" y="3926"/>
                    <a:pt x="1485" y="3515"/>
                  </a:cubicBezTo>
                  <a:cubicBezTo>
                    <a:pt x="1827" y="3104"/>
                    <a:pt x="2192" y="2716"/>
                    <a:pt x="2603" y="2374"/>
                  </a:cubicBezTo>
                  <a:cubicBezTo>
                    <a:pt x="2603" y="2397"/>
                    <a:pt x="2603" y="2397"/>
                    <a:pt x="2603" y="2397"/>
                  </a:cubicBezTo>
                  <a:cubicBezTo>
                    <a:pt x="2603" y="2397"/>
                    <a:pt x="2626" y="2374"/>
                    <a:pt x="2626" y="2374"/>
                  </a:cubicBezTo>
                  <a:cubicBezTo>
                    <a:pt x="3288" y="1872"/>
                    <a:pt x="4018" y="1461"/>
                    <a:pt x="4771" y="1119"/>
                  </a:cubicBezTo>
                  <a:cubicBezTo>
                    <a:pt x="5616" y="776"/>
                    <a:pt x="6483" y="548"/>
                    <a:pt x="7396" y="411"/>
                  </a:cubicBezTo>
                  <a:lnTo>
                    <a:pt x="7351" y="411"/>
                  </a:lnTo>
                  <a:cubicBezTo>
                    <a:pt x="7784" y="363"/>
                    <a:pt x="8224" y="334"/>
                    <a:pt x="8667" y="334"/>
                  </a:cubicBezTo>
                  <a:cubicBezTo>
                    <a:pt x="9063" y="334"/>
                    <a:pt x="9462" y="357"/>
                    <a:pt x="9861" y="411"/>
                  </a:cubicBezTo>
                  <a:lnTo>
                    <a:pt x="9816" y="411"/>
                  </a:lnTo>
                  <a:cubicBezTo>
                    <a:pt x="10546" y="502"/>
                    <a:pt x="11254" y="685"/>
                    <a:pt x="11916" y="982"/>
                  </a:cubicBezTo>
                  <a:cubicBezTo>
                    <a:pt x="11916" y="959"/>
                    <a:pt x="11916" y="959"/>
                    <a:pt x="11916" y="959"/>
                  </a:cubicBezTo>
                  <a:cubicBezTo>
                    <a:pt x="12509" y="1210"/>
                    <a:pt x="13057" y="1529"/>
                    <a:pt x="13582" y="1918"/>
                  </a:cubicBezTo>
                  <a:cubicBezTo>
                    <a:pt x="13582" y="1940"/>
                    <a:pt x="13582" y="1940"/>
                    <a:pt x="13605" y="1940"/>
                  </a:cubicBezTo>
                  <a:cubicBezTo>
                    <a:pt x="14107" y="2351"/>
                    <a:pt x="14586" y="2831"/>
                    <a:pt x="14974" y="3333"/>
                  </a:cubicBezTo>
                  <a:cubicBezTo>
                    <a:pt x="15499" y="4017"/>
                    <a:pt x="15910" y="4748"/>
                    <a:pt x="16230" y="5524"/>
                  </a:cubicBezTo>
                  <a:cubicBezTo>
                    <a:pt x="16686" y="6597"/>
                    <a:pt x="16960" y="7738"/>
                    <a:pt x="17120" y="8902"/>
                  </a:cubicBezTo>
                  <a:cubicBezTo>
                    <a:pt x="17120" y="8879"/>
                    <a:pt x="17120" y="8879"/>
                    <a:pt x="17120" y="8856"/>
                  </a:cubicBezTo>
                  <a:cubicBezTo>
                    <a:pt x="17325" y="10340"/>
                    <a:pt x="17302" y="11847"/>
                    <a:pt x="17120" y="13330"/>
                  </a:cubicBezTo>
                  <a:cubicBezTo>
                    <a:pt x="17120" y="13307"/>
                    <a:pt x="17120" y="13307"/>
                    <a:pt x="17120" y="13284"/>
                  </a:cubicBezTo>
                  <a:cubicBezTo>
                    <a:pt x="16960" y="14540"/>
                    <a:pt x="16641" y="15772"/>
                    <a:pt x="16161" y="16959"/>
                  </a:cubicBezTo>
                  <a:cubicBezTo>
                    <a:pt x="15864" y="17667"/>
                    <a:pt x="15499" y="18329"/>
                    <a:pt x="15020" y="18945"/>
                  </a:cubicBezTo>
                  <a:cubicBezTo>
                    <a:pt x="14837" y="19173"/>
                    <a:pt x="14655" y="19402"/>
                    <a:pt x="14449" y="19607"/>
                  </a:cubicBezTo>
                  <a:cubicBezTo>
                    <a:pt x="14381" y="19653"/>
                    <a:pt x="14381" y="19767"/>
                    <a:pt x="14449" y="19835"/>
                  </a:cubicBezTo>
                  <a:cubicBezTo>
                    <a:pt x="14472" y="19870"/>
                    <a:pt x="14512" y="19887"/>
                    <a:pt x="14555" y="19887"/>
                  </a:cubicBezTo>
                  <a:cubicBezTo>
                    <a:pt x="14598" y="19887"/>
                    <a:pt x="14643" y="19870"/>
                    <a:pt x="14678" y="19835"/>
                  </a:cubicBezTo>
                  <a:cubicBezTo>
                    <a:pt x="15339" y="19173"/>
                    <a:pt x="15842" y="18375"/>
                    <a:pt x="16253" y="17530"/>
                  </a:cubicBezTo>
                  <a:cubicBezTo>
                    <a:pt x="16526" y="16959"/>
                    <a:pt x="16732" y="16366"/>
                    <a:pt x="16914" y="15772"/>
                  </a:cubicBezTo>
                  <a:cubicBezTo>
                    <a:pt x="17325" y="14471"/>
                    <a:pt x="17531" y="13102"/>
                    <a:pt x="17576" y="11732"/>
                  </a:cubicBezTo>
                  <a:cubicBezTo>
                    <a:pt x="17645" y="10340"/>
                    <a:pt x="17508" y="8902"/>
                    <a:pt x="17211" y="7533"/>
                  </a:cubicBezTo>
                  <a:cubicBezTo>
                    <a:pt x="16914" y="6209"/>
                    <a:pt x="16412" y="4908"/>
                    <a:pt x="15682" y="3766"/>
                  </a:cubicBezTo>
                  <a:cubicBezTo>
                    <a:pt x="15339" y="3219"/>
                    <a:pt x="14906" y="2716"/>
                    <a:pt x="14449" y="2260"/>
                  </a:cubicBezTo>
                  <a:cubicBezTo>
                    <a:pt x="13947" y="1758"/>
                    <a:pt x="13354" y="1324"/>
                    <a:pt x="12715" y="1005"/>
                  </a:cubicBezTo>
                  <a:cubicBezTo>
                    <a:pt x="11482" y="320"/>
                    <a:pt x="10044" y="0"/>
                    <a:pt x="8629"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794;p22">
              <a:extLst>
                <a:ext uri="{FF2B5EF4-FFF2-40B4-BE49-F238E27FC236}">
                  <a16:creationId xmlns:a16="http://schemas.microsoft.com/office/drawing/2014/main" id="{B55AAD2E-F531-447C-B4A6-8893537BA09C}"/>
                </a:ext>
              </a:extLst>
            </p:cNvPr>
            <p:cNvSpPr/>
            <p:nvPr/>
          </p:nvSpPr>
          <p:spPr>
            <a:xfrm>
              <a:off x="8927139" y="3603104"/>
              <a:ext cx="70981" cy="118472"/>
            </a:xfrm>
            <a:custGeom>
              <a:avLst/>
              <a:gdLst/>
              <a:ahLst/>
              <a:cxnLst/>
              <a:rect l="l" t="t" r="r" b="b"/>
              <a:pathLst>
                <a:path w="2626" h="4383" extrusionOk="0">
                  <a:moveTo>
                    <a:pt x="274" y="0"/>
                  </a:moveTo>
                  <a:cubicBezTo>
                    <a:pt x="229" y="0"/>
                    <a:pt x="206" y="23"/>
                    <a:pt x="160" y="23"/>
                  </a:cubicBezTo>
                  <a:cubicBezTo>
                    <a:pt x="69" y="23"/>
                    <a:pt x="0" y="91"/>
                    <a:pt x="0" y="183"/>
                  </a:cubicBezTo>
                  <a:cubicBezTo>
                    <a:pt x="0" y="251"/>
                    <a:pt x="69" y="342"/>
                    <a:pt x="160" y="342"/>
                  </a:cubicBezTo>
                  <a:lnTo>
                    <a:pt x="457" y="342"/>
                  </a:lnTo>
                  <a:cubicBezTo>
                    <a:pt x="594" y="365"/>
                    <a:pt x="708" y="388"/>
                    <a:pt x="799" y="434"/>
                  </a:cubicBezTo>
                  <a:lnTo>
                    <a:pt x="822" y="434"/>
                  </a:lnTo>
                  <a:cubicBezTo>
                    <a:pt x="959" y="502"/>
                    <a:pt x="1073" y="571"/>
                    <a:pt x="1187" y="662"/>
                  </a:cubicBezTo>
                  <a:cubicBezTo>
                    <a:pt x="1187" y="662"/>
                    <a:pt x="1187" y="662"/>
                    <a:pt x="1187" y="662"/>
                  </a:cubicBezTo>
                  <a:lnTo>
                    <a:pt x="1187" y="662"/>
                  </a:lnTo>
                  <a:lnTo>
                    <a:pt x="1210" y="685"/>
                  </a:lnTo>
                  <a:cubicBezTo>
                    <a:pt x="1210" y="685"/>
                    <a:pt x="1210" y="683"/>
                    <a:pt x="1210" y="681"/>
                  </a:cubicBezTo>
                  <a:lnTo>
                    <a:pt x="1210" y="681"/>
                  </a:lnTo>
                  <a:cubicBezTo>
                    <a:pt x="1360" y="812"/>
                    <a:pt x="1491" y="943"/>
                    <a:pt x="1621" y="1096"/>
                  </a:cubicBezTo>
                  <a:cubicBezTo>
                    <a:pt x="1781" y="1324"/>
                    <a:pt x="1918" y="1552"/>
                    <a:pt x="2032" y="1803"/>
                  </a:cubicBezTo>
                  <a:cubicBezTo>
                    <a:pt x="2146" y="2077"/>
                    <a:pt x="2237" y="2374"/>
                    <a:pt x="2260" y="2671"/>
                  </a:cubicBezTo>
                  <a:cubicBezTo>
                    <a:pt x="2306" y="2922"/>
                    <a:pt x="2306" y="3173"/>
                    <a:pt x="2283" y="3401"/>
                  </a:cubicBezTo>
                  <a:cubicBezTo>
                    <a:pt x="2260" y="3561"/>
                    <a:pt x="2215" y="3698"/>
                    <a:pt x="2146" y="3835"/>
                  </a:cubicBezTo>
                  <a:cubicBezTo>
                    <a:pt x="2100" y="3949"/>
                    <a:pt x="2055" y="4040"/>
                    <a:pt x="1986" y="4131"/>
                  </a:cubicBezTo>
                  <a:cubicBezTo>
                    <a:pt x="1941" y="4223"/>
                    <a:pt x="1963" y="4314"/>
                    <a:pt x="2055" y="4360"/>
                  </a:cubicBezTo>
                  <a:cubicBezTo>
                    <a:pt x="2078" y="4383"/>
                    <a:pt x="2123" y="4383"/>
                    <a:pt x="2169" y="4383"/>
                  </a:cubicBezTo>
                  <a:cubicBezTo>
                    <a:pt x="2215" y="4360"/>
                    <a:pt x="2237" y="4337"/>
                    <a:pt x="2260" y="4314"/>
                  </a:cubicBezTo>
                  <a:cubicBezTo>
                    <a:pt x="2534" y="3949"/>
                    <a:pt x="2625" y="3492"/>
                    <a:pt x="2625" y="3059"/>
                  </a:cubicBezTo>
                  <a:cubicBezTo>
                    <a:pt x="2625" y="2808"/>
                    <a:pt x="2580" y="2557"/>
                    <a:pt x="2534" y="2305"/>
                  </a:cubicBezTo>
                  <a:cubicBezTo>
                    <a:pt x="2488" y="2054"/>
                    <a:pt x="2397" y="1826"/>
                    <a:pt x="2283" y="1598"/>
                  </a:cubicBezTo>
                  <a:cubicBezTo>
                    <a:pt x="2192" y="1370"/>
                    <a:pt x="2078" y="1164"/>
                    <a:pt x="1941" y="959"/>
                  </a:cubicBezTo>
                  <a:cubicBezTo>
                    <a:pt x="1781" y="776"/>
                    <a:pt x="1621" y="594"/>
                    <a:pt x="1438" y="434"/>
                  </a:cubicBezTo>
                  <a:cubicBezTo>
                    <a:pt x="1256" y="297"/>
                    <a:pt x="1050" y="183"/>
                    <a:pt x="822" y="114"/>
                  </a:cubicBezTo>
                  <a:cubicBezTo>
                    <a:pt x="662" y="46"/>
                    <a:pt x="457" y="0"/>
                    <a:pt x="274"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Google Shape;802;p22">
              <a:extLst>
                <a:ext uri="{FF2B5EF4-FFF2-40B4-BE49-F238E27FC236}">
                  <a16:creationId xmlns:a16="http://schemas.microsoft.com/office/drawing/2014/main" id="{7BE7376A-3CD4-4F23-B337-5A099E1A4242}"/>
                </a:ext>
              </a:extLst>
            </p:cNvPr>
            <p:cNvSpPr/>
            <p:nvPr/>
          </p:nvSpPr>
          <p:spPr>
            <a:xfrm>
              <a:off x="9025231" y="4505717"/>
              <a:ext cx="649" cy="27"/>
            </a:xfrm>
            <a:custGeom>
              <a:avLst/>
              <a:gdLst/>
              <a:ahLst/>
              <a:cxnLst/>
              <a:rect l="l" t="t" r="r" b="b"/>
              <a:pathLst>
                <a:path w="24" h="1" extrusionOk="0">
                  <a:moveTo>
                    <a:pt x="1" y="0"/>
                  </a:moveTo>
                  <a:cubicBezTo>
                    <a:pt x="1" y="0"/>
                    <a:pt x="24" y="0"/>
                    <a:pt x="24" y="0"/>
                  </a:cubicBezTo>
                  <a:cubicBezTo>
                    <a:pt x="24" y="0"/>
                    <a:pt x="1" y="0"/>
                    <a:pt x="1" y="0"/>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Google Shape;803;p22">
              <a:extLst>
                <a:ext uri="{FF2B5EF4-FFF2-40B4-BE49-F238E27FC236}">
                  <a16:creationId xmlns:a16="http://schemas.microsoft.com/office/drawing/2014/main" id="{6AD681DB-78FA-40A4-83FA-2BD2D1DFAC83}"/>
                </a:ext>
              </a:extLst>
            </p:cNvPr>
            <p:cNvSpPr/>
            <p:nvPr/>
          </p:nvSpPr>
          <p:spPr>
            <a:xfrm>
              <a:off x="5281468" y="3396406"/>
              <a:ext cx="906370" cy="1126610"/>
            </a:xfrm>
            <a:custGeom>
              <a:avLst/>
              <a:gdLst/>
              <a:ahLst/>
              <a:cxnLst/>
              <a:rect l="l" t="t" r="r" b="b"/>
              <a:pathLst>
                <a:path w="33532" h="41680" extrusionOk="0">
                  <a:moveTo>
                    <a:pt x="5981" y="25428"/>
                  </a:moveTo>
                  <a:cubicBezTo>
                    <a:pt x="5970" y="25431"/>
                    <a:pt x="5959" y="25434"/>
                    <a:pt x="5948" y="25436"/>
                  </a:cubicBezTo>
                  <a:lnTo>
                    <a:pt x="5948" y="25436"/>
                  </a:lnTo>
                  <a:cubicBezTo>
                    <a:pt x="5952" y="25434"/>
                    <a:pt x="5955" y="25431"/>
                    <a:pt x="5958" y="25428"/>
                  </a:cubicBezTo>
                  <a:close/>
                  <a:moveTo>
                    <a:pt x="26478" y="1"/>
                  </a:moveTo>
                  <a:cubicBezTo>
                    <a:pt x="26341" y="1"/>
                    <a:pt x="26204" y="1"/>
                    <a:pt x="26067" y="23"/>
                  </a:cubicBezTo>
                  <a:lnTo>
                    <a:pt x="25839" y="46"/>
                  </a:lnTo>
                  <a:lnTo>
                    <a:pt x="25611" y="69"/>
                  </a:lnTo>
                  <a:cubicBezTo>
                    <a:pt x="25451" y="69"/>
                    <a:pt x="25314" y="92"/>
                    <a:pt x="25177" y="115"/>
                  </a:cubicBezTo>
                  <a:cubicBezTo>
                    <a:pt x="25017" y="138"/>
                    <a:pt x="24857" y="183"/>
                    <a:pt x="24675" y="229"/>
                  </a:cubicBezTo>
                  <a:cubicBezTo>
                    <a:pt x="24584" y="275"/>
                    <a:pt x="24515" y="275"/>
                    <a:pt x="24424" y="297"/>
                  </a:cubicBezTo>
                  <a:lnTo>
                    <a:pt x="24218" y="366"/>
                  </a:lnTo>
                  <a:cubicBezTo>
                    <a:pt x="24104" y="389"/>
                    <a:pt x="24013" y="434"/>
                    <a:pt x="23899" y="457"/>
                  </a:cubicBezTo>
                  <a:lnTo>
                    <a:pt x="23762" y="503"/>
                  </a:lnTo>
                  <a:cubicBezTo>
                    <a:pt x="23625" y="548"/>
                    <a:pt x="23488" y="594"/>
                    <a:pt x="23351" y="640"/>
                  </a:cubicBezTo>
                  <a:cubicBezTo>
                    <a:pt x="23168" y="708"/>
                    <a:pt x="23009" y="800"/>
                    <a:pt x="22872" y="868"/>
                  </a:cubicBezTo>
                  <a:cubicBezTo>
                    <a:pt x="22735" y="936"/>
                    <a:pt x="22598" y="1005"/>
                    <a:pt x="22484" y="1073"/>
                  </a:cubicBezTo>
                  <a:cubicBezTo>
                    <a:pt x="22415" y="1096"/>
                    <a:pt x="22347" y="1142"/>
                    <a:pt x="22301" y="1188"/>
                  </a:cubicBezTo>
                  <a:cubicBezTo>
                    <a:pt x="22187" y="1256"/>
                    <a:pt x="22118" y="1324"/>
                    <a:pt x="22027" y="1416"/>
                  </a:cubicBezTo>
                  <a:cubicBezTo>
                    <a:pt x="22004" y="1439"/>
                    <a:pt x="21982" y="1461"/>
                    <a:pt x="21959" y="1507"/>
                  </a:cubicBezTo>
                  <a:lnTo>
                    <a:pt x="21913" y="1530"/>
                  </a:lnTo>
                  <a:lnTo>
                    <a:pt x="21867" y="1553"/>
                  </a:lnTo>
                  <a:cubicBezTo>
                    <a:pt x="21730" y="1621"/>
                    <a:pt x="21593" y="1690"/>
                    <a:pt x="21457" y="1781"/>
                  </a:cubicBezTo>
                  <a:cubicBezTo>
                    <a:pt x="21274" y="1895"/>
                    <a:pt x="21137" y="1986"/>
                    <a:pt x="21000" y="2078"/>
                  </a:cubicBezTo>
                  <a:cubicBezTo>
                    <a:pt x="20863" y="2192"/>
                    <a:pt x="20749" y="2306"/>
                    <a:pt x="20635" y="2420"/>
                  </a:cubicBezTo>
                  <a:cubicBezTo>
                    <a:pt x="20544" y="2534"/>
                    <a:pt x="20475" y="2648"/>
                    <a:pt x="20384" y="2740"/>
                  </a:cubicBezTo>
                  <a:lnTo>
                    <a:pt x="20361" y="2762"/>
                  </a:lnTo>
                  <a:cubicBezTo>
                    <a:pt x="20155" y="2991"/>
                    <a:pt x="19950" y="3265"/>
                    <a:pt x="19767" y="3561"/>
                  </a:cubicBezTo>
                  <a:cubicBezTo>
                    <a:pt x="19608" y="3812"/>
                    <a:pt x="19448" y="4109"/>
                    <a:pt x="19334" y="4383"/>
                  </a:cubicBezTo>
                  <a:cubicBezTo>
                    <a:pt x="19265" y="4543"/>
                    <a:pt x="19197" y="4703"/>
                    <a:pt x="19151" y="4885"/>
                  </a:cubicBezTo>
                  <a:cubicBezTo>
                    <a:pt x="19106" y="5022"/>
                    <a:pt x="19083" y="5182"/>
                    <a:pt x="19060" y="5365"/>
                  </a:cubicBezTo>
                  <a:cubicBezTo>
                    <a:pt x="19037" y="5638"/>
                    <a:pt x="19060" y="5912"/>
                    <a:pt x="19106" y="6209"/>
                  </a:cubicBezTo>
                  <a:cubicBezTo>
                    <a:pt x="19128" y="6346"/>
                    <a:pt x="19151" y="6437"/>
                    <a:pt x="19197" y="6551"/>
                  </a:cubicBezTo>
                  <a:lnTo>
                    <a:pt x="19220" y="6666"/>
                  </a:lnTo>
                  <a:cubicBezTo>
                    <a:pt x="19242" y="6734"/>
                    <a:pt x="19288" y="6825"/>
                    <a:pt x="19288" y="6894"/>
                  </a:cubicBezTo>
                  <a:lnTo>
                    <a:pt x="19311" y="6917"/>
                  </a:lnTo>
                  <a:cubicBezTo>
                    <a:pt x="19197" y="6871"/>
                    <a:pt x="19060" y="6825"/>
                    <a:pt x="18900" y="6803"/>
                  </a:cubicBezTo>
                  <a:cubicBezTo>
                    <a:pt x="18763" y="6780"/>
                    <a:pt x="18603" y="6780"/>
                    <a:pt x="18466" y="6780"/>
                  </a:cubicBezTo>
                  <a:lnTo>
                    <a:pt x="18375" y="6780"/>
                  </a:lnTo>
                  <a:cubicBezTo>
                    <a:pt x="18193" y="6780"/>
                    <a:pt x="18010" y="6803"/>
                    <a:pt x="17850" y="6825"/>
                  </a:cubicBezTo>
                  <a:cubicBezTo>
                    <a:pt x="17576" y="6894"/>
                    <a:pt x="17279" y="6985"/>
                    <a:pt x="16960" y="7122"/>
                  </a:cubicBezTo>
                  <a:cubicBezTo>
                    <a:pt x="16663" y="7259"/>
                    <a:pt x="16366" y="7442"/>
                    <a:pt x="16115" y="7647"/>
                  </a:cubicBezTo>
                  <a:cubicBezTo>
                    <a:pt x="15933" y="7807"/>
                    <a:pt x="15773" y="7967"/>
                    <a:pt x="15636" y="8149"/>
                  </a:cubicBezTo>
                  <a:cubicBezTo>
                    <a:pt x="15545" y="8263"/>
                    <a:pt x="15476" y="8355"/>
                    <a:pt x="15408" y="8469"/>
                  </a:cubicBezTo>
                  <a:cubicBezTo>
                    <a:pt x="15339" y="8583"/>
                    <a:pt x="15294" y="8697"/>
                    <a:pt x="15248" y="8811"/>
                  </a:cubicBezTo>
                  <a:lnTo>
                    <a:pt x="15180" y="8948"/>
                  </a:lnTo>
                  <a:cubicBezTo>
                    <a:pt x="15157" y="8994"/>
                    <a:pt x="15111" y="9039"/>
                    <a:pt x="15088" y="9108"/>
                  </a:cubicBezTo>
                  <a:cubicBezTo>
                    <a:pt x="15065" y="9199"/>
                    <a:pt x="15020" y="9268"/>
                    <a:pt x="14997" y="9359"/>
                  </a:cubicBezTo>
                  <a:lnTo>
                    <a:pt x="14951" y="9473"/>
                  </a:lnTo>
                  <a:cubicBezTo>
                    <a:pt x="14928" y="9587"/>
                    <a:pt x="14883" y="9701"/>
                    <a:pt x="14860" y="9815"/>
                  </a:cubicBezTo>
                  <a:cubicBezTo>
                    <a:pt x="14837" y="9930"/>
                    <a:pt x="14814" y="10044"/>
                    <a:pt x="14814" y="10158"/>
                  </a:cubicBezTo>
                  <a:lnTo>
                    <a:pt x="14792" y="10226"/>
                  </a:lnTo>
                  <a:cubicBezTo>
                    <a:pt x="14792" y="10318"/>
                    <a:pt x="14769" y="10409"/>
                    <a:pt x="14769" y="10500"/>
                  </a:cubicBezTo>
                  <a:cubicBezTo>
                    <a:pt x="14746" y="10614"/>
                    <a:pt x="14746" y="10729"/>
                    <a:pt x="14769" y="10865"/>
                  </a:cubicBezTo>
                  <a:cubicBezTo>
                    <a:pt x="14769" y="10911"/>
                    <a:pt x="14769" y="10957"/>
                    <a:pt x="14769" y="11025"/>
                  </a:cubicBezTo>
                  <a:cubicBezTo>
                    <a:pt x="14723" y="10957"/>
                    <a:pt x="14677" y="10911"/>
                    <a:pt x="14632" y="10865"/>
                  </a:cubicBezTo>
                  <a:lnTo>
                    <a:pt x="14586" y="10820"/>
                  </a:lnTo>
                  <a:lnTo>
                    <a:pt x="14563" y="10797"/>
                  </a:lnTo>
                  <a:cubicBezTo>
                    <a:pt x="14563" y="10774"/>
                    <a:pt x="14540" y="10751"/>
                    <a:pt x="14540" y="10706"/>
                  </a:cubicBezTo>
                  <a:lnTo>
                    <a:pt x="14495" y="10660"/>
                  </a:lnTo>
                  <a:lnTo>
                    <a:pt x="14426" y="10477"/>
                  </a:lnTo>
                  <a:cubicBezTo>
                    <a:pt x="14381" y="10409"/>
                    <a:pt x="14335" y="10340"/>
                    <a:pt x="14267" y="10272"/>
                  </a:cubicBezTo>
                  <a:cubicBezTo>
                    <a:pt x="14175" y="10181"/>
                    <a:pt x="14061" y="10089"/>
                    <a:pt x="13970" y="10021"/>
                  </a:cubicBezTo>
                  <a:lnTo>
                    <a:pt x="13901" y="9975"/>
                  </a:lnTo>
                  <a:cubicBezTo>
                    <a:pt x="13833" y="9930"/>
                    <a:pt x="13764" y="9884"/>
                    <a:pt x="13696" y="9838"/>
                  </a:cubicBezTo>
                  <a:cubicBezTo>
                    <a:pt x="13605" y="9793"/>
                    <a:pt x="13513" y="9724"/>
                    <a:pt x="13399" y="9679"/>
                  </a:cubicBezTo>
                  <a:cubicBezTo>
                    <a:pt x="13376" y="9679"/>
                    <a:pt x="13354" y="9679"/>
                    <a:pt x="13331" y="9656"/>
                  </a:cubicBezTo>
                  <a:cubicBezTo>
                    <a:pt x="13217" y="9564"/>
                    <a:pt x="13057" y="9427"/>
                    <a:pt x="12897" y="9313"/>
                  </a:cubicBezTo>
                  <a:cubicBezTo>
                    <a:pt x="12829" y="9268"/>
                    <a:pt x="12760" y="9222"/>
                    <a:pt x="12669" y="9176"/>
                  </a:cubicBezTo>
                  <a:cubicBezTo>
                    <a:pt x="12623" y="9154"/>
                    <a:pt x="12555" y="9108"/>
                    <a:pt x="12486" y="9085"/>
                  </a:cubicBezTo>
                  <a:lnTo>
                    <a:pt x="12463" y="9039"/>
                  </a:lnTo>
                  <a:cubicBezTo>
                    <a:pt x="12349" y="8971"/>
                    <a:pt x="12235" y="8902"/>
                    <a:pt x="12121" y="8834"/>
                  </a:cubicBezTo>
                  <a:cubicBezTo>
                    <a:pt x="12007" y="8766"/>
                    <a:pt x="11870" y="8720"/>
                    <a:pt x="11756" y="8674"/>
                  </a:cubicBezTo>
                  <a:cubicBezTo>
                    <a:pt x="11573" y="8606"/>
                    <a:pt x="11436" y="8537"/>
                    <a:pt x="11276" y="8469"/>
                  </a:cubicBezTo>
                  <a:cubicBezTo>
                    <a:pt x="11162" y="8446"/>
                    <a:pt x="11025" y="8400"/>
                    <a:pt x="10911" y="8378"/>
                  </a:cubicBezTo>
                  <a:cubicBezTo>
                    <a:pt x="10820" y="8378"/>
                    <a:pt x="10729" y="8355"/>
                    <a:pt x="10637" y="8332"/>
                  </a:cubicBezTo>
                  <a:lnTo>
                    <a:pt x="10523" y="8332"/>
                  </a:lnTo>
                  <a:cubicBezTo>
                    <a:pt x="10432" y="8309"/>
                    <a:pt x="10341" y="8286"/>
                    <a:pt x="10249" y="8286"/>
                  </a:cubicBezTo>
                  <a:lnTo>
                    <a:pt x="9884" y="8286"/>
                  </a:lnTo>
                  <a:cubicBezTo>
                    <a:pt x="9724" y="8263"/>
                    <a:pt x="9565" y="8263"/>
                    <a:pt x="9405" y="8241"/>
                  </a:cubicBezTo>
                  <a:lnTo>
                    <a:pt x="9222" y="8241"/>
                  </a:lnTo>
                  <a:cubicBezTo>
                    <a:pt x="8994" y="8241"/>
                    <a:pt x="8766" y="8263"/>
                    <a:pt x="8583" y="8286"/>
                  </a:cubicBezTo>
                  <a:cubicBezTo>
                    <a:pt x="8309" y="8332"/>
                    <a:pt x="8081" y="8378"/>
                    <a:pt x="7875" y="8446"/>
                  </a:cubicBezTo>
                  <a:cubicBezTo>
                    <a:pt x="7647" y="8492"/>
                    <a:pt x="7419" y="8583"/>
                    <a:pt x="7168" y="8674"/>
                  </a:cubicBezTo>
                  <a:lnTo>
                    <a:pt x="7214" y="8674"/>
                  </a:lnTo>
                  <a:lnTo>
                    <a:pt x="6940" y="8788"/>
                  </a:lnTo>
                  <a:lnTo>
                    <a:pt x="6848" y="8811"/>
                  </a:lnTo>
                  <a:cubicBezTo>
                    <a:pt x="6734" y="8857"/>
                    <a:pt x="6643" y="8902"/>
                    <a:pt x="6529" y="8948"/>
                  </a:cubicBezTo>
                  <a:lnTo>
                    <a:pt x="6392" y="9017"/>
                  </a:lnTo>
                  <a:cubicBezTo>
                    <a:pt x="6255" y="9085"/>
                    <a:pt x="6095" y="9154"/>
                    <a:pt x="5981" y="9222"/>
                  </a:cubicBezTo>
                  <a:lnTo>
                    <a:pt x="5661" y="9382"/>
                  </a:lnTo>
                  <a:cubicBezTo>
                    <a:pt x="5479" y="9473"/>
                    <a:pt x="5296" y="9564"/>
                    <a:pt x="5114" y="9679"/>
                  </a:cubicBezTo>
                  <a:cubicBezTo>
                    <a:pt x="4977" y="9747"/>
                    <a:pt x="4863" y="9815"/>
                    <a:pt x="4726" y="9884"/>
                  </a:cubicBezTo>
                  <a:lnTo>
                    <a:pt x="4703" y="9907"/>
                  </a:lnTo>
                  <a:cubicBezTo>
                    <a:pt x="4566" y="9998"/>
                    <a:pt x="4406" y="10067"/>
                    <a:pt x="4269" y="10158"/>
                  </a:cubicBezTo>
                  <a:cubicBezTo>
                    <a:pt x="4155" y="10249"/>
                    <a:pt x="4018" y="10363"/>
                    <a:pt x="3881" y="10455"/>
                  </a:cubicBezTo>
                  <a:lnTo>
                    <a:pt x="3835" y="10500"/>
                  </a:lnTo>
                  <a:cubicBezTo>
                    <a:pt x="3721" y="10592"/>
                    <a:pt x="3607" y="10683"/>
                    <a:pt x="3493" y="10774"/>
                  </a:cubicBezTo>
                  <a:cubicBezTo>
                    <a:pt x="3402" y="10865"/>
                    <a:pt x="3310" y="10957"/>
                    <a:pt x="3219" y="11048"/>
                  </a:cubicBezTo>
                  <a:lnTo>
                    <a:pt x="3151" y="11094"/>
                  </a:lnTo>
                  <a:cubicBezTo>
                    <a:pt x="3037" y="11185"/>
                    <a:pt x="2945" y="11299"/>
                    <a:pt x="2831" y="11413"/>
                  </a:cubicBezTo>
                  <a:cubicBezTo>
                    <a:pt x="2603" y="11642"/>
                    <a:pt x="2420" y="11870"/>
                    <a:pt x="2215" y="12098"/>
                  </a:cubicBezTo>
                  <a:cubicBezTo>
                    <a:pt x="2146" y="12189"/>
                    <a:pt x="2078" y="12281"/>
                    <a:pt x="2009" y="12372"/>
                  </a:cubicBezTo>
                  <a:lnTo>
                    <a:pt x="1941" y="12463"/>
                  </a:lnTo>
                  <a:lnTo>
                    <a:pt x="1850" y="12577"/>
                  </a:lnTo>
                  <a:cubicBezTo>
                    <a:pt x="1781" y="12669"/>
                    <a:pt x="1713" y="12737"/>
                    <a:pt x="1644" y="12828"/>
                  </a:cubicBezTo>
                  <a:lnTo>
                    <a:pt x="1507" y="13011"/>
                  </a:lnTo>
                  <a:cubicBezTo>
                    <a:pt x="1439" y="13102"/>
                    <a:pt x="1370" y="13194"/>
                    <a:pt x="1325" y="13262"/>
                  </a:cubicBezTo>
                  <a:cubicBezTo>
                    <a:pt x="1279" y="13331"/>
                    <a:pt x="1256" y="13376"/>
                    <a:pt x="1210" y="13422"/>
                  </a:cubicBezTo>
                  <a:lnTo>
                    <a:pt x="1188" y="13468"/>
                  </a:lnTo>
                  <a:cubicBezTo>
                    <a:pt x="1142" y="13536"/>
                    <a:pt x="1119" y="13604"/>
                    <a:pt x="1074" y="13673"/>
                  </a:cubicBezTo>
                  <a:cubicBezTo>
                    <a:pt x="982" y="13833"/>
                    <a:pt x="891" y="14015"/>
                    <a:pt x="777" y="14244"/>
                  </a:cubicBezTo>
                  <a:cubicBezTo>
                    <a:pt x="685" y="14449"/>
                    <a:pt x="617" y="14654"/>
                    <a:pt x="571" y="14837"/>
                  </a:cubicBezTo>
                  <a:cubicBezTo>
                    <a:pt x="503" y="15065"/>
                    <a:pt x="434" y="15294"/>
                    <a:pt x="366" y="15499"/>
                  </a:cubicBezTo>
                  <a:lnTo>
                    <a:pt x="343" y="15545"/>
                  </a:lnTo>
                  <a:lnTo>
                    <a:pt x="366" y="15522"/>
                  </a:lnTo>
                  <a:lnTo>
                    <a:pt x="366" y="15522"/>
                  </a:lnTo>
                  <a:cubicBezTo>
                    <a:pt x="320" y="15682"/>
                    <a:pt x="275" y="15819"/>
                    <a:pt x="252" y="15955"/>
                  </a:cubicBezTo>
                  <a:cubicBezTo>
                    <a:pt x="229" y="16070"/>
                    <a:pt x="206" y="16184"/>
                    <a:pt x="206" y="16298"/>
                  </a:cubicBezTo>
                  <a:lnTo>
                    <a:pt x="183" y="16412"/>
                  </a:lnTo>
                  <a:lnTo>
                    <a:pt x="161" y="16595"/>
                  </a:lnTo>
                  <a:cubicBezTo>
                    <a:pt x="115" y="16846"/>
                    <a:pt x="92" y="17097"/>
                    <a:pt x="69" y="17371"/>
                  </a:cubicBezTo>
                  <a:cubicBezTo>
                    <a:pt x="69" y="17485"/>
                    <a:pt x="46" y="17599"/>
                    <a:pt x="46" y="17713"/>
                  </a:cubicBezTo>
                  <a:lnTo>
                    <a:pt x="46" y="17804"/>
                  </a:lnTo>
                  <a:cubicBezTo>
                    <a:pt x="46" y="17896"/>
                    <a:pt x="24" y="17987"/>
                    <a:pt x="24" y="18055"/>
                  </a:cubicBezTo>
                  <a:lnTo>
                    <a:pt x="1" y="18284"/>
                  </a:lnTo>
                  <a:cubicBezTo>
                    <a:pt x="1" y="18466"/>
                    <a:pt x="1" y="18649"/>
                    <a:pt x="1" y="18809"/>
                  </a:cubicBezTo>
                  <a:lnTo>
                    <a:pt x="1" y="18854"/>
                  </a:lnTo>
                  <a:cubicBezTo>
                    <a:pt x="24" y="18991"/>
                    <a:pt x="24" y="19105"/>
                    <a:pt x="46" y="19242"/>
                  </a:cubicBezTo>
                  <a:cubicBezTo>
                    <a:pt x="46" y="19379"/>
                    <a:pt x="69" y="19516"/>
                    <a:pt x="92" y="19653"/>
                  </a:cubicBezTo>
                  <a:cubicBezTo>
                    <a:pt x="115" y="19744"/>
                    <a:pt x="138" y="19836"/>
                    <a:pt x="138" y="19904"/>
                  </a:cubicBezTo>
                  <a:cubicBezTo>
                    <a:pt x="183" y="20178"/>
                    <a:pt x="252" y="20429"/>
                    <a:pt x="320" y="20703"/>
                  </a:cubicBezTo>
                  <a:lnTo>
                    <a:pt x="343" y="20817"/>
                  </a:lnTo>
                  <a:cubicBezTo>
                    <a:pt x="412" y="21046"/>
                    <a:pt x="480" y="21297"/>
                    <a:pt x="549" y="21548"/>
                  </a:cubicBezTo>
                  <a:cubicBezTo>
                    <a:pt x="594" y="21685"/>
                    <a:pt x="663" y="21822"/>
                    <a:pt x="754" y="21981"/>
                  </a:cubicBezTo>
                  <a:lnTo>
                    <a:pt x="800" y="22050"/>
                  </a:lnTo>
                  <a:cubicBezTo>
                    <a:pt x="868" y="22187"/>
                    <a:pt x="937" y="22301"/>
                    <a:pt x="1005" y="22415"/>
                  </a:cubicBezTo>
                  <a:lnTo>
                    <a:pt x="1051" y="22484"/>
                  </a:lnTo>
                  <a:lnTo>
                    <a:pt x="1096" y="22575"/>
                  </a:lnTo>
                  <a:lnTo>
                    <a:pt x="1165" y="22666"/>
                  </a:lnTo>
                  <a:cubicBezTo>
                    <a:pt x="1210" y="22780"/>
                    <a:pt x="1256" y="22872"/>
                    <a:pt x="1325" y="22963"/>
                  </a:cubicBezTo>
                  <a:cubicBezTo>
                    <a:pt x="1370" y="23031"/>
                    <a:pt x="1416" y="23077"/>
                    <a:pt x="1462" y="23145"/>
                  </a:cubicBezTo>
                  <a:lnTo>
                    <a:pt x="1553" y="23237"/>
                  </a:lnTo>
                  <a:cubicBezTo>
                    <a:pt x="1576" y="23282"/>
                    <a:pt x="1621" y="23328"/>
                    <a:pt x="1644" y="23397"/>
                  </a:cubicBezTo>
                  <a:cubicBezTo>
                    <a:pt x="1713" y="23465"/>
                    <a:pt x="1758" y="23533"/>
                    <a:pt x="1827" y="23602"/>
                  </a:cubicBezTo>
                  <a:cubicBezTo>
                    <a:pt x="2009" y="23807"/>
                    <a:pt x="2238" y="23990"/>
                    <a:pt x="2443" y="24173"/>
                  </a:cubicBezTo>
                  <a:lnTo>
                    <a:pt x="2557" y="24264"/>
                  </a:lnTo>
                  <a:cubicBezTo>
                    <a:pt x="2603" y="24310"/>
                    <a:pt x="2671" y="24355"/>
                    <a:pt x="2717" y="24401"/>
                  </a:cubicBezTo>
                  <a:cubicBezTo>
                    <a:pt x="2808" y="24469"/>
                    <a:pt x="2922" y="24538"/>
                    <a:pt x="3014" y="24606"/>
                  </a:cubicBezTo>
                  <a:lnTo>
                    <a:pt x="3059" y="24629"/>
                  </a:lnTo>
                  <a:cubicBezTo>
                    <a:pt x="3128" y="24675"/>
                    <a:pt x="3219" y="24720"/>
                    <a:pt x="3288" y="24743"/>
                  </a:cubicBezTo>
                  <a:cubicBezTo>
                    <a:pt x="3356" y="24789"/>
                    <a:pt x="3402" y="24812"/>
                    <a:pt x="3470" y="24835"/>
                  </a:cubicBezTo>
                  <a:lnTo>
                    <a:pt x="3539" y="24857"/>
                  </a:lnTo>
                  <a:cubicBezTo>
                    <a:pt x="3698" y="24926"/>
                    <a:pt x="3858" y="24971"/>
                    <a:pt x="4018" y="25040"/>
                  </a:cubicBezTo>
                  <a:lnTo>
                    <a:pt x="4223" y="25131"/>
                  </a:lnTo>
                  <a:lnTo>
                    <a:pt x="4315" y="25154"/>
                  </a:lnTo>
                  <a:cubicBezTo>
                    <a:pt x="4406" y="25177"/>
                    <a:pt x="4497" y="25223"/>
                    <a:pt x="4589" y="25245"/>
                  </a:cubicBezTo>
                  <a:cubicBezTo>
                    <a:pt x="4680" y="25291"/>
                    <a:pt x="4771" y="25337"/>
                    <a:pt x="4885" y="25359"/>
                  </a:cubicBezTo>
                  <a:cubicBezTo>
                    <a:pt x="4999" y="25405"/>
                    <a:pt x="5114" y="25428"/>
                    <a:pt x="5273" y="25451"/>
                  </a:cubicBezTo>
                  <a:lnTo>
                    <a:pt x="5890" y="25451"/>
                  </a:lnTo>
                  <a:cubicBezTo>
                    <a:pt x="5893" y="25451"/>
                    <a:pt x="5896" y="25451"/>
                    <a:pt x="5899" y="25451"/>
                  </a:cubicBezTo>
                  <a:lnTo>
                    <a:pt x="5899" y="25451"/>
                  </a:lnTo>
                  <a:cubicBezTo>
                    <a:pt x="5846" y="25468"/>
                    <a:pt x="5799" y="25488"/>
                    <a:pt x="5753" y="25519"/>
                  </a:cubicBezTo>
                  <a:cubicBezTo>
                    <a:pt x="5707" y="25542"/>
                    <a:pt x="5639" y="25565"/>
                    <a:pt x="5593" y="25588"/>
                  </a:cubicBezTo>
                  <a:lnTo>
                    <a:pt x="5547" y="25633"/>
                  </a:lnTo>
                  <a:cubicBezTo>
                    <a:pt x="5479" y="25656"/>
                    <a:pt x="5433" y="25679"/>
                    <a:pt x="5365" y="25725"/>
                  </a:cubicBezTo>
                  <a:cubicBezTo>
                    <a:pt x="5296" y="25748"/>
                    <a:pt x="5205" y="25793"/>
                    <a:pt x="5136" y="25839"/>
                  </a:cubicBezTo>
                  <a:lnTo>
                    <a:pt x="5045" y="25907"/>
                  </a:lnTo>
                  <a:cubicBezTo>
                    <a:pt x="4885" y="25999"/>
                    <a:pt x="4703" y="26113"/>
                    <a:pt x="4520" y="26227"/>
                  </a:cubicBezTo>
                  <a:cubicBezTo>
                    <a:pt x="4429" y="26295"/>
                    <a:pt x="4338" y="26364"/>
                    <a:pt x="4246" y="26432"/>
                  </a:cubicBezTo>
                  <a:lnTo>
                    <a:pt x="4178" y="26478"/>
                  </a:lnTo>
                  <a:cubicBezTo>
                    <a:pt x="4018" y="26615"/>
                    <a:pt x="3858" y="26752"/>
                    <a:pt x="3721" y="26889"/>
                  </a:cubicBezTo>
                  <a:lnTo>
                    <a:pt x="3698" y="26912"/>
                  </a:lnTo>
                  <a:cubicBezTo>
                    <a:pt x="3607" y="27003"/>
                    <a:pt x="3539" y="27071"/>
                    <a:pt x="3470" y="27140"/>
                  </a:cubicBezTo>
                  <a:cubicBezTo>
                    <a:pt x="3333" y="27254"/>
                    <a:pt x="3196" y="27391"/>
                    <a:pt x="3059" y="27505"/>
                  </a:cubicBezTo>
                  <a:cubicBezTo>
                    <a:pt x="2854" y="27733"/>
                    <a:pt x="2671" y="27962"/>
                    <a:pt x="2489" y="28190"/>
                  </a:cubicBezTo>
                  <a:cubicBezTo>
                    <a:pt x="2306" y="28441"/>
                    <a:pt x="2169" y="28669"/>
                    <a:pt x="2055" y="28920"/>
                  </a:cubicBezTo>
                  <a:cubicBezTo>
                    <a:pt x="1918" y="29171"/>
                    <a:pt x="1827" y="29422"/>
                    <a:pt x="1735" y="29673"/>
                  </a:cubicBezTo>
                  <a:cubicBezTo>
                    <a:pt x="1530" y="30198"/>
                    <a:pt x="1279" y="30792"/>
                    <a:pt x="1188" y="31408"/>
                  </a:cubicBezTo>
                  <a:cubicBezTo>
                    <a:pt x="1165" y="31568"/>
                    <a:pt x="1142" y="31728"/>
                    <a:pt x="1119" y="31865"/>
                  </a:cubicBezTo>
                  <a:lnTo>
                    <a:pt x="1096" y="31979"/>
                  </a:lnTo>
                  <a:cubicBezTo>
                    <a:pt x="1096" y="32116"/>
                    <a:pt x="1074" y="32230"/>
                    <a:pt x="1051" y="32367"/>
                  </a:cubicBezTo>
                  <a:cubicBezTo>
                    <a:pt x="1028" y="32709"/>
                    <a:pt x="1074" y="33074"/>
                    <a:pt x="1096" y="33348"/>
                  </a:cubicBezTo>
                  <a:cubicBezTo>
                    <a:pt x="1119" y="33485"/>
                    <a:pt x="1142" y="33622"/>
                    <a:pt x="1142" y="33759"/>
                  </a:cubicBezTo>
                  <a:cubicBezTo>
                    <a:pt x="1165" y="33942"/>
                    <a:pt x="1188" y="34147"/>
                    <a:pt x="1233" y="34353"/>
                  </a:cubicBezTo>
                  <a:cubicBezTo>
                    <a:pt x="1256" y="34535"/>
                    <a:pt x="1302" y="34718"/>
                    <a:pt x="1347" y="34878"/>
                  </a:cubicBezTo>
                  <a:cubicBezTo>
                    <a:pt x="1393" y="35015"/>
                    <a:pt x="1439" y="35152"/>
                    <a:pt x="1507" y="35311"/>
                  </a:cubicBezTo>
                  <a:lnTo>
                    <a:pt x="1530" y="35357"/>
                  </a:lnTo>
                  <a:cubicBezTo>
                    <a:pt x="1576" y="35494"/>
                    <a:pt x="1644" y="35654"/>
                    <a:pt x="1690" y="35791"/>
                  </a:cubicBezTo>
                  <a:cubicBezTo>
                    <a:pt x="1758" y="35928"/>
                    <a:pt x="1827" y="36065"/>
                    <a:pt x="1895" y="36201"/>
                  </a:cubicBezTo>
                  <a:lnTo>
                    <a:pt x="1941" y="36247"/>
                  </a:lnTo>
                  <a:cubicBezTo>
                    <a:pt x="1987" y="36316"/>
                    <a:pt x="2032" y="36407"/>
                    <a:pt x="2078" y="36475"/>
                  </a:cubicBezTo>
                  <a:cubicBezTo>
                    <a:pt x="2101" y="36521"/>
                    <a:pt x="2146" y="36590"/>
                    <a:pt x="2169" y="36635"/>
                  </a:cubicBezTo>
                  <a:lnTo>
                    <a:pt x="2260" y="36772"/>
                  </a:lnTo>
                  <a:cubicBezTo>
                    <a:pt x="2306" y="36863"/>
                    <a:pt x="2352" y="36932"/>
                    <a:pt x="2420" y="37023"/>
                  </a:cubicBezTo>
                  <a:cubicBezTo>
                    <a:pt x="2466" y="37115"/>
                    <a:pt x="2534" y="37183"/>
                    <a:pt x="2603" y="37274"/>
                  </a:cubicBezTo>
                  <a:lnTo>
                    <a:pt x="2671" y="37388"/>
                  </a:lnTo>
                  <a:cubicBezTo>
                    <a:pt x="2740" y="37480"/>
                    <a:pt x="2785" y="37548"/>
                    <a:pt x="2854" y="37639"/>
                  </a:cubicBezTo>
                  <a:lnTo>
                    <a:pt x="2945" y="37731"/>
                  </a:lnTo>
                  <a:cubicBezTo>
                    <a:pt x="2968" y="37799"/>
                    <a:pt x="3014" y="37845"/>
                    <a:pt x="3059" y="37913"/>
                  </a:cubicBezTo>
                  <a:cubicBezTo>
                    <a:pt x="3105" y="37959"/>
                    <a:pt x="3151" y="38028"/>
                    <a:pt x="3196" y="38096"/>
                  </a:cubicBezTo>
                  <a:cubicBezTo>
                    <a:pt x="3265" y="38187"/>
                    <a:pt x="3333" y="38256"/>
                    <a:pt x="3402" y="38324"/>
                  </a:cubicBezTo>
                  <a:cubicBezTo>
                    <a:pt x="3447" y="38370"/>
                    <a:pt x="3470" y="38416"/>
                    <a:pt x="3516" y="38461"/>
                  </a:cubicBezTo>
                  <a:cubicBezTo>
                    <a:pt x="3561" y="38507"/>
                    <a:pt x="3630" y="38575"/>
                    <a:pt x="3676" y="38644"/>
                  </a:cubicBezTo>
                  <a:cubicBezTo>
                    <a:pt x="3721" y="38712"/>
                    <a:pt x="3767" y="38758"/>
                    <a:pt x="3813" y="38804"/>
                  </a:cubicBezTo>
                  <a:cubicBezTo>
                    <a:pt x="3881" y="38872"/>
                    <a:pt x="3927" y="38941"/>
                    <a:pt x="3995" y="39009"/>
                  </a:cubicBezTo>
                  <a:lnTo>
                    <a:pt x="4132" y="39146"/>
                  </a:lnTo>
                  <a:cubicBezTo>
                    <a:pt x="4223" y="39260"/>
                    <a:pt x="4315" y="39351"/>
                    <a:pt x="4429" y="39443"/>
                  </a:cubicBezTo>
                  <a:cubicBezTo>
                    <a:pt x="4429" y="39488"/>
                    <a:pt x="4452" y="39534"/>
                    <a:pt x="4474" y="39580"/>
                  </a:cubicBezTo>
                  <a:cubicBezTo>
                    <a:pt x="4543" y="39671"/>
                    <a:pt x="4611" y="39739"/>
                    <a:pt x="4703" y="39808"/>
                  </a:cubicBezTo>
                  <a:lnTo>
                    <a:pt x="4794" y="39899"/>
                  </a:lnTo>
                  <a:cubicBezTo>
                    <a:pt x="4885" y="39968"/>
                    <a:pt x="4954" y="40036"/>
                    <a:pt x="5022" y="40082"/>
                  </a:cubicBezTo>
                  <a:cubicBezTo>
                    <a:pt x="5114" y="40173"/>
                    <a:pt x="5228" y="40264"/>
                    <a:pt x="5365" y="40356"/>
                  </a:cubicBezTo>
                  <a:cubicBezTo>
                    <a:pt x="5570" y="40493"/>
                    <a:pt x="5776" y="40584"/>
                    <a:pt x="6049" y="40721"/>
                  </a:cubicBezTo>
                  <a:cubicBezTo>
                    <a:pt x="6323" y="40858"/>
                    <a:pt x="6597" y="40995"/>
                    <a:pt x="6848" y="41086"/>
                  </a:cubicBezTo>
                  <a:cubicBezTo>
                    <a:pt x="6985" y="41132"/>
                    <a:pt x="7122" y="41177"/>
                    <a:pt x="7236" y="41223"/>
                  </a:cubicBezTo>
                  <a:cubicBezTo>
                    <a:pt x="7396" y="41269"/>
                    <a:pt x="7533" y="41314"/>
                    <a:pt x="7693" y="41360"/>
                  </a:cubicBezTo>
                  <a:cubicBezTo>
                    <a:pt x="7921" y="41428"/>
                    <a:pt x="8172" y="41474"/>
                    <a:pt x="8400" y="41520"/>
                  </a:cubicBezTo>
                  <a:lnTo>
                    <a:pt x="8492" y="41520"/>
                  </a:lnTo>
                  <a:cubicBezTo>
                    <a:pt x="8652" y="41565"/>
                    <a:pt x="8788" y="41588"/>
                    <a:pt x="8948" y="41611"/>
                  </a:cubicBezTo>
                  <a:cubicBezTo>
                    <a:pt x="9017" y="41611"/>
                    <a:pt x="9085" y="41611"/>
                    <a:pt x="9154" y="41634"/>
                  </a:cubicBezTo>
                  <a:lnTo>
                    <a:pt x="9268" y="41634"/>
                  </a:lnTo>
                  <a:cubicBezTo>
                    <a:pt x="9291" y="41634"/>
                    <a:pt x="9336" y="41634"/>
                    <a:pt x="9359" y="41657"/>
                  </a:cubicBezTo>
                  <a:lnTo>
                    <a:pt x="9428" y="41657"/>
                  </a:lnTo>
                  <a:cubicBezTo>
                    <a:pt x="9542" y="41657"/>
                    <a:pt x="9656" y="41680"/>
                    <a:pt x="9770" y="41680"/>
                  </a:cubicBezTo>
                  <a:cubicBezTo>
                    <a:pt x="9953" y="41680"/>
                    <a:pt x="10112" y="41657"/>
                    <a:pt x="10272" y="41611"/>
                  </a:cubicBezTo>
                  <a:cubicBezTo>
                    <a:pt x="10432" y="41565"/>
                    <a:pt x="10569" y="41497"/>
                    <a:pt x="10706" y="41406"/>
                  </a:cubicBezTo>
                  <a:cubicBezTo>
                    <a:pt x="10797" y="41360"/>
                    <a:pt x="10866" y="41292"/>
                    <a:pt x="10911" y="41246"/>
                  </a:cubicBezTo>
                  <a:cubicBezTo>
                    <a:pt x="11003" y="41177"/>
                    <a:pt x="11071" y="41086"/>
                    <a:pt x="11139" y="40995"/>
                  </a:cubicBezTo>
                  <a:cubicBezTo>
                    <a:pt x="11185" y="40926"/>
                    <a:pt x="11231" y="40858"/>
                    <a:pt x="11276" y="40789"/>
                  </a:cubicBezTo>
                  <a:cubicBezTo>
                    <a:pt x="11299" y="40744"/>
                    <a:pt x="11345" y="40675"/>
                    <a:pt x="11368" y="40630"/>
                  </a:cubicBezTo>
                  <a:cubicBezTo>
                    <a:pt x="11459" y="40515"/>
                    <a:pt x="11550" y="40379"/>
                    <a:pt x="11664" y="40264"/>
                  </a:cubicBezTo>
                  <a:cubicBezTo>
                    <a:pt x="11779" y="40127"/>
                    <a:pt x="11870" y="40036"/>
                    <a:pt x="11984" y="39945"/>
                  </a:cubicBezTo>
                  <a:cubicBezTo>
                    <a:pt x="12144" y="39854"/>
                    <a:pt x="12326" y="39785"/>
                    <a:pt x="12463" y="39739"/>
                  </a:cubicBezTo>
                  <a:cubicBezTo>
                    <a:pt x="12737" y="39648"/>
                    <a:pt x="13011" y="39557"/>
                    <a:pt x="13354" y="39488"/>
                  </a:cubicBezTo>
                  <a:cubicBezTo>
                    <a:pt x="13445" y="39466"/>
                    <a:pt x="13559" y="39443"/>
                    <a:pt x="13673" y="39420"/>
                  </a:cubicBezTo>
                  <a:lnTo>
                    <a:pt x="13787" y="39397"/>
                  </a:lnTo>
                  <a:cubicBezTo>
                    <a:pt x="13833" y="39397"/>
                    <a:pt x="13879" y="39397"/>
                    <a:pt x="13901" y="39374"/>
                  </a:cubicBezTo>
                  <a:cubicBezTo>
                    <a:pt x="13947" y="39374"/>
                    <a:pt x="13970" y="39351"/>
                    <a:pt x="14015" y="39351"/>
                  </a:cubicBezTo>
                  <a:cubicBezTo>
                    <a:pt x="14084" y="39329"/>
                    <a:pt x="14175" y="39306"/>
                    <a:pt x="14244" y="39306"/>
                  </a:cubicBezTo>
                  <a:lnTo>
                    <a:pt x="14289" y="39283"/>
                  </a:lnTo>
                  <a:cubicBezTo>
                    <a:pt x="14358" y="39283"/>
                    <a:pt x="14449" y="39260"/>
                    <a:pt x="14540" y="39237"/>
                  </a:cubicBezTo>
                  <a:lnTo>
                    <a:pt x="14746" y="39192"/>
                  </a:lnTo>
                  <a:cubicBezTo>
                    <a:pt x="14928" y="39146"/>
                    <a:pt x="15111" y="39100"/>
                    <a:pt x="15271" y="39032"/>
                  </a:cubicBezTo>
                  <a:cubicBezTo>
                    <a:pt x="15431" y="38963"/>
                    <a:pt x="15568" y="38918"/>
                    <a:pt x="15727" y="38849"/>
                  </a:cubicBezTo>
                  <a:cubicBezTo>
                    <a:pt x="15819" y="38804"/>
                    <a:pt x="15910" y="38758"/>
                    <a:pt x="16001" y="38712"/>
                  </a:cubicBezTo>
                  <a:lnTo>
                    <a:pt x="16184" y="38621"/>
                  </a:lnTo>
                  <a:cubicBezTo>
                    <a:pt x="16412" y="38530"/>
                    <a:pt x="16686" y="38393"/>
                    <a:pt x="16914" y="38164"/>
                  </a:cubicBezTo>
                  <a:cubicBezTo>
                    <a:pt x="17051" y="38050"/>
                    <a:pt x="17120" y="37936"/>
                    <a:pt x="17165" y="37822"/>
                  </a:cubicBezTo>
                  <a:cubicBezTo>
                    <a:pt x="17211" y="37708"/>
                    <a:pt x="17188" y="37617"/>
                    <a:pt x="17188" y="37503"/>
                  </a:cubicBezTo>
                  <a:cubicBezTo>
                    <a:pt x="17188" y="37480"/>
                    <a:pt x="17165" y="37434"/>
                    <a:pt x="17143" y="37388"/>
                  </a:cubicBezTo>
                  <a:lnTo>
                    <a:pt x="17143" y="37343"/>
                  </a:lnTo>
                  <a:cubicBezTo>
                    <a:pt x="17120" y="37320"/>
                    <a:pt x="17120" y="37297"/>
                    <a:pt x="17097" y="37274"/>
                  </a:cubicBezTo>
                  <a:cubicBezTo>
                    <a:pt x="17028" y="37137"/>
                    <a:pt x="16960" y="37000"/>
                    <a:pt x="16914" y="36863"/>
                  </a:cubicBezTo>
                  <a:cubicBezTo>
                    <a:pt x="16869" y="36772"/>
                    <a:pt x="16846" y="36658"/>
                    <a:pt x="16823" y="36567"/>
                  </a:cubicBezTo>
                  <a:cubicBezTo>
                    <a:pt x="16777" y="36453"/>
                    <a:pt x="16755" y="36338"/>
                    <a:pt x="16732" y="36201"/>
                  </a:cubicBezTo>
                  <a:cubicBezTo>
                    <a:pt x="16686" y="35973"/>
                    <a:pt x="16663" y="35722"/>
                    <a:pt x="16640" y="35471"/>
                  </a:cubicBezTo>
                  <a:cubicBezTo>
                    <a:pt x="16618" y="35311"/>
                    <a:pt x="16618" y="35174"/>
                    <a:pt x="16618" y="35037"/>
                  </a:cubicBezTo>
                  <a:cubicBezTo>
                    <a:pt x="16595" y="34878"/>
                    <a:pt x="16618" y="34718"/>
                    <a:pt x="16618" y="34558"/>
                  </a:cubicBezTo>
                  <a:cubicBezTo>
                    <a:pt x="16640" y="34261"/>
                    <a:pt x="16663" y="33987"/>
                    <a:pt x="16686" y="33691"/>
                  </a:cubicBezTo>
                  <a:lnTo>
                    <a:pt x="16709" y="33508"/>
                  </a:lnTo>
                  <a:cubicBezTo>
                    <a:pt x="16732" y="33280"/>
                    <a:pt x="16777" y="33052"/>
                    <a:pt x="16823" y="32823"/>
                  </a:cubicBezTo>
                  <a:cubicBezTo>
                    <a:pt x="16846" y="32709"/>
                    <a:pt x="16846" y="32618"/>
                    <a:pt x="16869" y="32504"/>
                  </a:cubicBezTo>
                  <a:cubicBezTo>
                    <a:pt x="16891" y="32344"/>
                    <a:pt x="16914" y="32161"/>
                    <a:pt x="16937" y="32002"/>
                  </a:cubicBezTo>
                  <a:cubicBezTo>
                    <a:pt x="16937" y="31910"/>
                    <a:pt x="16960" y="31819"/>
                    <a:pt x="16983" y="31728"/>
                  </a:cubicBezTo>
                  <a:lnTo>
                    <a:pt x="17006" y="31545"/>
                  </a:lnTo>
                  <a:lnTo>
                    <a:pt x="17028" y="31363"/>
                  </a:lnTo>
                  <a:cubicBezTo>
                    <a:pt x="17074" y="30975"/>
                    <a:pt x="17120" y="30586"/>
                    <a:pt x="17165" y="30221"/>
                  </a:cubicBezTo>
                  <a:cubicBezTo>
                    <a:pt x="17211" y="29993"/>
                    <a:pt x="17211" y="29765"/>
                    <a:pt x="17234" y="29537"/>
                  </a:cubicBezTo>
                  <a:cubicBezTo>
                    <a:pt x="17234" y="29422"/>
                    <a:pt x="17257" y="29308"/>
                    <a:pt x="17257" y="29194"/>
                  </a:cubicBezTo>
                  <a:lnTo>
                    <a:pt x="17257" y="29080"/>
                  </a:lnTo>
                  <a:cubicBezTo>
                    <a:pt x="17257" y="28989"/>
                    <a:pt x="17279" y="28920"/>
                    <a:pt x="17279" y="28829"/>
                  </a:cubicBezTo>
                  <a:cubicBezTo>
                    <a:pt x="17279" y="28760"/>
                    <a:pt x="17279" y="28669"/>
                    <a:pt x="17279" y="28601"/>
                  </a:cubicBezTo>
                  <a:cubicBezTo>
                    <a:pt x="17302" y="28441"/>
                    <a:pt x="17348" y="28258"/>
                    <a:pt x="17394" y="28076"/>
                  </a:cubicBezTo>
                  <a:lnTo>
                    <a:pt x="17416" y="28007"/>
                  </a:lnTo>
                  <a:cubicBezTo>
                    <a:pt x="17485" y="27802"/>
                    <a:pt x="17553" y="27574"/>
                    <a:pt x="17599" y="27368"/>
                  </a:cubicBezTo>
                  <a:cubicBezTo>
                    <a:pt x="17645" y="27186"/>
                    <a:pt x="17690" y="27003"/>
                    <a:pt x="17736" y="26843"/>
                  </a:cubicBezTo>
                  <a:cubicBezTo>
                    <a:pt x="17850" y="26501"/>
                    <a:pt x="17964" y="26204"/>
                    <a:pt x="18078" y="25907"/>
                  </a:cubicBezTo>
                  <a:lnTo>
                    <a:pt x="18170" y="25702"/>
                  </a:lnTo>
                  <a:cubicBezTo>
                    <a:pt x="18261" y="25474"/>
                    <a:pt x="18375" y="25223"/>
                    <a:pt x="18466" y="24971"/>
                  </a:cubicBezTo>
                  <a:lnTo>
                    <a:pt x="18626" y="24606"/>
                  </a:lnTo>
                  <a:cubicBezTo>
                    <a:pt x="18717" y="24424"/>
                    <a:pt x="18809" y="24218"/>
                    <a:pt x="18877" y="24036"/>
                  </a:cubicBezTo>
                  <a:cubicBezTo>
                    <a:pt x="19014" y="23762"/>
                    <a:pt x="19151" y="23488"/>
                    <a:pt x="19265" y="23214"/>
                  </a:cubicBezTo>
                  <a:lnTo>
                    <a:pt x="19334" y="23100"/>
                  </a:lnTo>
                  <a:cubicBezTo>
                    <a:pt x="19882" y="21936"/>
                    <a:pt x="20521" y="20749"/>
                    <a:pt x="21274" y="19448"/>
                  </a:cubicBezTo>
                  <a:lnTo>
                    <a:pt x="21502" y="19060"/>
                  </a:lnTo>
                  <a:cubicBezTo>
                    <a:pt x="21685" y="18763"/>
                    <a:pt x="21845" y="18466"/>
                    <a:pt x="22050" y="18170"/>
                  </a:cubicBezTo>
                  <a:lnTo>
                    <a:pt x="22027" y="18170"/>
                  </a:lnTo>
                  <a:cubicBezTo>
                    <a:pt x="22210" y="17918"/>
                    <a:pt x="22392" y="17645"/>
                    <a:pt x="22575" y="17393"/>
                  </a:cubicBezTo>
                  <a:cubicBezTo>
                    <a:pt x="22712" y="17188"/>
                    <a:pt x="22849" y="16983"/>
                    <a:pt x="22986" y="16800"/>
                  </a:cubicBezTo>
                  <a:lnTo>
                    <a:pt x="23146" y="16549"/>
                  </a:lnTo>
                  <a:cubicBezTo>
                    <a:pt x="23625" y="15864"/>
                    <a:pt x="24013" y="15316"/>
                    <a:pt x="24401" y="14814"/>
                  </a:cubicBezTo>
                  <a:cubicBezTo>
                    <a:pt x="24606" y="14563"/>
                    <a:pt x="24812" y="14289"/>
                    <a:pt x="25017" y="14038"/>
                  </a:cubicBezTo>
                  <a:cubicBezTo>
                    <a:pt x="25177" y="13833"/>
                    <a:pt x="25337" y="13650"/>
                    <a:pt x="25497" y="13468"/>
                  </a:cubicBezTo>
                  <a:lnTo>
                    <a:pt x="25702" y="13216"/>
                  </a:lnTo>
                  <a:lnTo>
                    <a:pt x="25976" y="12897"/>
                  </a:lnTo>
                  <a:cubicBezTo>
                    <a:pt x="26090" y="12760"/>
                    <a:pt x="26227" y="12600"/>
                    <a:pt x="26364" y="12440"/>
                  </a:cubicBezTo>
                  <a:cubicBezTo>
                    <a:pt x="26524" y="12258"/>
                    <a:pt x="26684" y="12075"/>
                    <a:pt x="26866" y="11893"/>
                  </a:cubicBezTo>
                  <a:lnTo>
                    <a:pt x="27072" y="11664"/>
                  </a:lnTo>
                  <a:cubicBezTo>
                    <a:pt x="27528" y="11139"/>
                    <a:pt x="28007" y="10637"/>
                    <a:pt x="28464" y="10158"/>
                  </a:cubicBezTo>
                  <a:cubicBezTo>
                    <a:pt x="28943" y="9633"/>
                    <a:pt x="29468" y="9154"/>
                    <a:pt x="29970" y="8697"/>
                  </a:cubicBezTo>
                  <a:cubicBezTo>
                    <a:pt x="30084" y="8583"/>
                    <a:pt x="30221" y="8469"/>
                    <a:pt x="30336" y="8355"/>
                  </a:cubicBezTo>
                  <a:cubicBezTo>
                    <a:pt x="30473" y="8218"/>
                    <a:pt x="30609" y="8081"/>
                    <a:pt x="30746" y="7967"/>
                  </a:cubicBezTo>
                  <a:lnTo>
                    <a:pt x="30746" y="7967"/>
                  </a:lnTo>
                  <a:lnTo>
                    <a:pt x="30724" y="7989"/>
                  </a:lnTo>
                  <a:cubicBezTo>
                    <a:pt x="31043" y="7693"/>
                    <a:pt x="31363" y="7419"/>
                    <a:pt x="31659" y="7122"/>
                  </a:cubicBezTo>
                  <a:lnTo>
                    <a:pt x="31865" y="6940"/>
                  </a:lnTo>
                  <a:cubicBezTo>
                    <a:pt x="31933" y="6871"/>
                    <a:pt x="32025" y="6780"/>
                    <a:pt x="32116" y="6711"/>
                  </a:cubicBezTo>
                  <a:cubicBezTo>
                    <a:pt x="32162" y="6643"/>
                    <a:pt x="32207" y="6597"/>
                    <a:pt x="32253" y="6551"/>
                  </a:cubicBezTo>
                  <a:cubicBezTo>
                    <a:pt x="32344" y="6483"/>
                    <a:pt x="32413" y="6415"/>
                    <a:pt x="32481" y="6346"/>
                  </a:cubicBezTo>
                  <a:cubicBezTo>
                    <a:pt x="32572" y="6278"/>
                    <a:pt x="32641" y="6186"/>
                    <a:pt x="32732" y="6118"/>
                  </a:cubicBezTo>
                  <a:lnTo>
                    <a:pt x="32824" y="6026"/>
                  </a:lnTo>
                  <a:lnTo>
                    <a:pt x="32869" y="6004"/>
                  </a:lnTo>
                  <a:lnTo>
                    <a:pt x="32960" y="5912"/>
                  </a:lnTo>
                  <a:cubicBezTo>
                    <a:pt x="33006" y="5867"/>
                    <a:pt x="33075" y="5821"/>
                    <a:pt x="33120" y="5775"/>
                  </a:cubicBezTo>
                  <a:cubicBezTo>
                    <a:pt x="33166" y="5753"/>
                    <a:pt x="33189" y="5730"/>
                    <a:pt x="33212" y="5707"/>
                  </a:cubicBezTo>
                  <a:cubicBezTo>
                    <a:pt x="33280" y="5661"/>
                    <a:pt x="33349" y="5616"/>
                    <a:pt x="33394" y="5547"/>
                  </a:cubicBezTo>
                  <a:cubicBezTo>
                    <a:pt x="33440" y="5502"/>
                    <a:pt x="33463" y="5433"/>
                    <a:pt x="33463" y="5365"/>
                  </a:cubicBezTo>
                  <a:lnTo>
                    <a:pt x="33485" y="5228"/>
                  </a:lnTo>
                  <a:cubicBezTo>
                    <a:pt x="33508" y="5159"/>
                    <a:pt x="33508" y="5091"/>
                    <a:pt x="33531" y="5022"/>
                  </a:cubicBezTo>
                  <a:cubicBezTo>
                    <a:pt x="33531" y="4885"/>
                    <a:pt x="33531" y="4725"/>
                    <a:pt x="33508" y="4611"/>
                  </a:cubicBezTo>
                  <a:lnTo>
                    <a:pt x="33485" y="4543"/>
                  </a:lnTo>
                  <a:cubicBezTo>
                    <a:pt x="33463" y="4406"/>
                    <a:pt x="33440" y="4269"/>
                    <a:pt x="33394" y="4155"/>
                  </a:cubicBezTo>
                  <a:cubicBezTo>
                    <a:pt x="33371" y="4064"/>
                    <a:pt x="33326" y="3995"/>
                    <a:pt x="33280" y="3904"/>
                  </a:cubicBezTo>
                  <a:lnTo>
                    <a:pt x="33257" y="3835"/>
                  </a:lnTo>
                  <a:cubicBezTo>
                    <a:pt x="33189" y="3653"/>
                    <a:pt x="33075" y="3424"/>
                    <a:pt x="32960" y="3196"/>
                  </a:cubicBezTo>
                  <a:cubicBezTo>
                    <a:pt x="32892" y="3105"/>
                    <a:pt x="32824" y="2991"/>
                    <a:pt x="32755" y="2899"/>
                  </a:cubicBezTo>
                  <a:cubicBezTo>
                    <a:pt x="32664" y="2762"/>
                    <a:pt x="32572" y="2648"/>
                    <a:pt x="32435" y="2511"/>
                  </a:cubicBezTo>
                  <a:lnTo>
                    <a:pt x="32390" y="2466"/>
                  </a:lnTo>
                  <a:lnTo>
                    <a:pt x="32344" y="2420"/>
                  </a:lnTo>
                  <a:cubicBezTo>
                    <a:pt x="32093" y="2146"/>
                    <a:pt x="31888" y="1941"/>
                    <a:pt x="31659" y="1781"/>
                  </a:cubicBezTo>
                  <a:cubicBezTo>
                    <a:pt x="31545" y="1690"/>
                    <a:pt x="31408" y="1598"/>
                    <a:pt x="31271" y="1507"/>
                  </a:cubicBezTo>
                  <a:cubicBezTo>
                    <a:pt x="31134" y="1416"/>
                    <a:pt x="30998" y="1324"/>
                    <a:pt x="30838" y="1233"/>
                  </a:cubicBezTo>
                  <a:cubicBezTo>
                    <a:pt x="30336" y="936"/>
                    <a:pt x="29788" y="708"/>
                    <a:pt x="29240" y="503"/>
                  </a:cubicBezTo>
                  <a:cubicBezTo>
                    <a:pt x="28920" y="366"/>
                    <a:pt x="28601" y="275"/>
                    <a:pt x="28350" y="206"/>
                  </a:cubicBezTo>
                  <a:cubicBezTo>
                    <a:pt x="28030" y="138"/>
                    <a:pt x="27733" y="92"/>
                    <a:pt x="27414" y="46"/>
                  </a:cubicBezTo>
                  <a:cubicBezTo>
                    <a:pt x="27140" y="23"/>
                    <a:pt x="26843" y="1"/>
                    <a:pt x="26478"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Google Shape;804;p22">
              <a:extLst>
                <a:ext uri="{FF2B5EF4-FFF2-40B4-BE49-F238E27FC236}">
                  <a16:creationId xmlns:a16="http://schemas.microsoft.com/office/drawing/2014/main" id="{607A7FED-84D4-42F8-9B4C-5C14FC950673}"/>
                </a:ext>
              </a:extLst>
            </p:cNvPr>
            <p:cNvSpPr/>
            <p:nvPr/>
          </p:nvSpPr>
          <p:spPr>
            <a:xfrm>
              <a:off x="5354881" y="3673436"/>
              <a:ext cx="119121" cy="374284"/>
            </a:xfrm>
            <a:custGeom>
              <a:avLst/>
              <a:gdLst/>
              <a:ahLst/>
              <a:cxnLst/>
              <a:rect l="l" t="t" r="r" b="b"/>
              <a:pathLst>
                <a:path w="4407" h="13847" extrusionOk="0">
                  <a:moveTo>
                    <a:pt x="3950" y="0"/>
                  </a:moveTo>
                  <a:cubicBezTo>
                    <a:pt x="3904" y="0"/>
                    <a:pt x="3858" y="0"/>
                    <a:pt x="3836" y="23"/>
                  </a:cubicBezTo>
                  <a:cubicBezTo>
                    <a:pt x="3585" y="206"/>
                    <a:pt x="3356" y="388"/>
                    <a:pt x="3151" y="616"/>
                  </a:cubicBezTo>
                  <a:cubicBezTo>
                    <a:pt x="2968" y="845"/>
                    <a:pt x="2763" y="1050"/>
                    <a:pt x="2580" y="1278"/>
                  </a:cubicBezTo>
                  <a:cubicBezTo>
                    <a:pt x="2192" y="1781"/>
                    <a:pt x="1804" y="2260"/>
                    <a:pt x="1439" y="2785"/>
                  </a:cubicBezTo>
                  <a:cubicBezTo>
                    <a:pt x="1370" y="2899"/>
                    <a:pt x="1279" y="3036"/>
                    <a:pt x="1188" y="3173"/>
                  </a:cubicBezTo>
                  <a:cubicBezTo>
                    <a:pt x="1119" y="3287"/>
                    <a:pt x="1051" y="3447"/>
                    <a:pt x="982" y="3584"/>
                  </a:cubicBezTo>
                  <a:cubicBezTo>
                    <a:pt x="845" y="3858"/>
                    <a:pt x="731" y="4132"/>
                    <a:pt x="640" y="4428"/>
                  </a:cubicBezTo>
                  <a:cubicBezTo>
                    <a:pt x="549" y="4702"/>
                    <a:pt x="435" y="4976"/>
                    <a:pt x="366" y="5250"/>
                  </a:cubicBezTo>
                  <a:cubicBezTo>
                    <a:pt x="298" y="5570"/>
                    <a:pt x="229" y="5889"/>
                    <a:pt x="184" y="6186"/>
                  </a:cubicBezTo>
                  <a:cubicBezTo>
                    <a:pt x="115" y="6551"/>
                    <a:pt x="69" y="6916"/>
                    <a:pt x="47" y="7281"/>
                  </a:cubicBezTo>
                  <a:cubicBezTo>
                    <a:pt x="24" y="7578"/>
                    <a:pt x="1" y="7852"/>
                    <a:pt x="24" y="8149"/>
                  </a:cubicBezTo>
                  <a:cubicBezTo>
                    <a:pt x="47" y="8514"/>
                    <a:pt x="115" y="8902"/>
                    <a:pt x="161" y="9267"/>
                  </a:cubicBezTo>
                  <a:cubicBezTo>
                    <a:pt x="229" y="9564"/>
                    <a:pt x="298" y="9861"/>
                    <a:pt x="389" y="10135"/>
                  </a:cubicBezTo>
                  <a:cubicBezTo>
                    <a:pt x="480" y="10500"/>
                    <a:pt x="617" y="10865"/>
                    <a:pt x="800" y="11207"/>
                  </a:cubicBezTo>
                  <a:cubicBezTo>
                    <a:pt x="937" y="11527"/>
                    <a:pt x="1097" y="11801"/>
                    <a:pt x="1279" y="12098"/>
                  </a:cubicBezTo>
                  <a:cubicBezTo>
                    <a:pt x="1667" y="12668"/>
                    <a:pt x="2192" y="13239"/>
                    <a:pt x="2786" y="13627"/>
                  </a:cubicBezTo>
                  <a:cubicBezTo>
                    <a:pt x="2831" y="13650"/>
                    <a:pt x="2877" y="13673"/>
                    <a:pt x="2923" y="13718"/>
                  </a:cubicBezTo>
                  <a:cubicBezTo>
                    <a:pt x="3063" y="13806"/>
                    <a:pt x="3223" y="13846"/>
                    <a:pt x="3385" y="13846"/>
                  </a:cubicBezTo>
                  <a:cubicBezTo>
                    <a:pt x="3646" y="13846"/>
                    <a:pt x="3912" y="13741"/>
                    <a:pt x="4110" y="13558"/>
                  </a:cubicBezTo>
                  <a:cubicBezTo>
                    <a:pt x="4292" y="13376"/>
                    <a:pt x="4406" y="13125"/>
                    <a:pt x="4406" y="12851"/>
                  </a:cubicBezTo>
                  <a:cubicBezTo>
                    <a:pt x="4406" y="12577"/>
                    <a:pt x="4292" y="12371"/>
                    <a:pt x="4110" y="12166"/>
                  </a:cubicBezTo>
                  <a:cubicBezTo>
                    <a:pt x="3881" y="11915"/>
                    <a:pt x="3630" y="11710"/>
                    <a:pt x="3379" y="11481"/>
                  </a:cubicBezTo>
                  <a:cubicBezTo>
                    <a:pt x="3196" y="11299"/>
                    <a:pt x="3014" y="11116"/>
                    <a:pt x="2831" y="10933"/>
                  </a:cubicBezTo>
                  <a:cubicBezTo>
                    <a:pt x="2626" y="10614"/>
                    <a:pt x="2443" y="10317"/>
                    <a:pt x="2283" y="9975"/>
                  </a:cubicBezTo>
                  <a:cubicBezTo>
                    <a:pt x="1987" y="9244"/>
                    <a:pt x="1804" y="8468"/>
                    <a:pt x="1667" y="7669"/>
                  </a:cubicBezTo>
                  <a:cubicBezTo>
                    <a:pt x="1576" y="6893"/>
                    <a:pt x="1622" y="6095"/>
                    <a:pt x="1713" y="5296"/>
                  </a:cubicBezTo>
                  <a:cubicBezTo>
                    <a:pt x="1827" y="4497"/>
                    <a:pt x="1987" y="3675"/>
                    <a:pt x="2283" y="2899"/>
                  </a:cubicBezTo>
                  <a:cubicBezTo>
                    <a:pt x="2420" y="2625"/>
                    <a:pt x="2580" y="2374"/>
                    <a:pt x="2740" y="2100"/>
                  </a:cubicBezTo>
                  <a:cubicBezTo>
                    <a:pt x="2900" y="1826"/>
                    <a:pt x="3082" y="1552"/>
                    <a:pt x="3265" y="1301"/>
                  </a:cubicBezTo>
                  <a:cubicBezTo>
                    <a:pt x="3333" y="1210"/>
                    <a:pt x="3402" y="1141"/>
                    <a:pt x="3448" y="1073"/>
                  </a:cubicBezTo>
                  <a:cubicBezTo>
                    <a:pt x="3607" y="890"/>
                    <a:pt x="3767" y="731"/>
                    <a:pt x="3950" y="571"/>
                  </a:cubicBezTo>
                  <a:cubicBezTo>
                    <a:pt x="3995" y="548"/>
                    <a:pt x="4041" y="502"/>
                    <a:pt x="4087" y="480"/>
                  </a:cubicBezTo>
                  <a:cubicBezTo>
                    <a:pt x="4201" y="388"/>
                    <a:pt x="4246" y="251"/>
                    <a:pt x="4178" y="114"/>
                  </a:cubicBezTo>
                  <a:cubicBezTo>
                    <a:pt x="4132" y="46"/>
                    <a:pt x="4041" y="0"/>
                    <a:pt x="395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 name="Google Shape;805;p22">
              <a:extLst>
                <a:ext uri="{FF2B5EF4-FFF2-40B4-BE49-F238E27FC236}">
                  <a16:creationId xmlns:a16="http://schemas.microsoft.com/office/drawing/2014/main" id="{DF03108E-AB0F-4E02-A87A-85BA25CF0C5A}"/>
                </a:ext>
              </a:extLst>
            </p:cNvPr>
            <p:cNvSpPr/>
            <p:nvPr/>
          </p:nvSpPr>
          <p:spPr>
            <a:xfrm>
              <a:off x="5479517" y="3658624"/>
              <a:ext cx="84550" cy="253244"/>
            </a:xfrm>
            <a:custGeom>
              <a:avLst/>
              <a:gdLst/>
              <a:ahLst/>
              <a:cxnLst/>
              <a:rect l="l" t="t" r="r" b="b"/>
              <a:pathLst>
                <a:path w="3128" h="9369" extrusionOk="0">
                  <a:moveTo>
                    <a:pt x="2854" y="0"/>
                  </a:moveTo>
                  <a:cubicBezTo>
                    <a:pt x="2785" y="0"/>
                    <a:pt x="2740" y="23"/>
                    <a:pt x="2671" y="69"/>
                  </a:cubicBezTo>
                  <a:cubicBezTo>
                    <a:pt x="2511" y="251"/>
                    <a:pt x="2329" y="388"/>
                    <a:pt x="2169" y="571"/>
                  </a:cubicBezTo>
                  <a:cubicBezTo>
                    <a:pt x="1986" y="731"/>
                    <a:pt x="1850" y="936"/>
                    <a:pt x="1690" y="1142"/>
                  </a:cubicBezTo>
                  <a:cubicBezTo>
                    <a:pt x="1439" y="1484"/>
                    <a:pt x="1233" y="1895"/>
                    <a:pt x="1051" y="2283"/>
                  </a:cubicBezTo>
                  <a:cubicBezTo>
                    <a:pt x="822" y="2717"/>
                    <a:pt x="640" y="3150"/>
                    <a:pt x="503" y="3607"/>
                  </a:cubicBezTo>
                  <a:cubicBezTo>
                    <a:pt x="434" y="3835"/>
                    <a:pt x="343" y="4063"/>
                    <a:pt x="275" y="4292"/>
                  </a:cubicBezTo>
                  <a:cubicBezTo>
                    <a:pt x="183" y="4588"/>
                    <a:pt x="138" y="4885"/>
                    <a:pt x="115" y="5205"/>
                  </a:cubicBezTo>
                  <a:cubicBezTo>
                    <a:pt x="46" y="5798"/>
                    <a:pt x="1" y="6414"/>
                    <a:pt x="69" y="7031"/>
                  </a:cubicBezTo>
                  <a:cubicBezTo>
                    <a:pt x="115" y="7373"/>
                    <a:pt x="160" y="7715"/>
                    <a:pt x="252" y="8035"/>
                  </a:cubicBezTo>
                  <a:cubicBezTo>
                    <a:pt x="275" y="8195"/>
                    <a:pt x="320" y="8332"/>
                    <a:pt x="366" y="8469"/>
                  </a:cubicBezTo>
                  <a:cubicBezTo>
                    <a:pt x="366" y="8537"/>
                    <a:pt x="389" y="8605"/>
                    <a:pt x="412" y="8674"/>
                  </a:cubicBezTo>
                  <a:cubicBezTo>
                    <a:pt x="503" y="8879"/>
                    <a:pt x="548" y="8994"/>
                    <a:pt x="708" y="9153"/>
                  </a:cubicBezTo>
                  <a:cubicBezTo>
                    <a:pt x="828" y="9300"/>
                    <a:pt x="1018" y="9369"/>
                    <a:pt x="1210" y="9369"/>
                  </a:cubicBezTo>
                  <a:cubicBezTo>
                    <a:pt x="1347" y="9369"/>
                    <a:pt x="1485" y="9334"/>
                    <a:pt x="1598" y="9267"/>
                  </a:cubicBezTo>
                  <a:cubicBezTo>
                    <a:pt x="1713" y="9199"/>
                    <a:pt x="1804" y="9108"/>
                    <a:pt x="1872" y="8994"/>
                  </a:cubicBezTo>
                  <a:cubicBezTo>
                    <a:pt x="1964" y="8834"/>
                    <a:pt x="2009" y="8605"/>
                    <a:pt x="1941" y="8423"/>
                  </a:cubicBezTo>
                  <a:cubicBezTo>
                    <a:pt x="1918" y="8354"/>
                    <a:pt x="1918" y="8263"/>
                    <a:pt x="1895" y="8195"/>
                  </a:cubicBezTo>
                  <a:cubicBezTo>
                    <a:pt x="1850" y="8103"/>
                    <a:pt x="1827" y="8012"/>
                    <a:pt x="1781" y="7921"/>
                  </a:cubicBezTo>
                  <a:cubicBezTo>
                    <a:pt x="1713" y="7761"/>
                    <a:pt x="1667" y="7578"/>
                    <a:pt x="1598" y="7396"/>
                  </a:cubicBezTo>
                  <a:cubicBezTo>
                    <a:pt x="1507" y="7053"/>
                    <a:pt x="1439" y="6734"/>
                    <a:pt x="1370" y="6391"/>
                  </a:cubicBezTo>
                  <a:cubicBezTo>
                    <a:pt x="1347" y="6026"/>
                    <a:pt x="1325" y="5661"/>
                    <a:pt x="1325" y="5296"/>
                  </a:cubicBezTo>
                  <a:cubicBezTo>
                    <a:pt x="1302" y="4931"/>
                    <a:pt x="1325" y="4588"/>
                    <a:pt x="1370" y="4223"/>
                  </a:cubicBezTo>
                  <a:cubicBezTo>
                    <a:pt x="1484" y="3447"/>
                    <a:pt x="1667" y="2648"/>
                    <a:pt x="1964" y="1895"/>
                  </a:cubicBezTo>
                  <a:cubicBezTo>
                    <a:pt x="2101" y="1575"/>
                    <a:pt x="2306" y="1256"/>
                    <a:pt x="2511" y="959"/>
                  </a:cubicBezTo>
                  <a:cubicBezTo>
                    <a:pt x="2671" y="776"/>
                    <a:pt x="2854" y="617"/>
                    <a:pt x="3036" y="434"/>
                  </a:cubicBezTo>
                  <a:cubicBezTo>
                    <a:pt x="3128" y="343"/>
                    <a:pt x="3128" y="183"/>
                    <a:pt x="3036" y="69"/>
                  </a:cubicBezTo>
                  <a:cubicBezTo>
                    <a:pt x="2991" y="23"/>
                    <a:pt x="2922" y="0"/>
                    <a:pt x="285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Google Shape;806;p22">
              <a:extLst>
                <a:ext uri="{FF2B5EF4-FFF2-40B4-BE49-F238E27FC236}">
                  <a16:creationId xmlns:a16="http://schemas.microsoft.com/office/drawing/2014/main" id="{C67625C1-C7F7-4D80-9900-FD8579C50AAC}"/>
                </a:ext>
              </a:extLst>
            </p:cNvPr>
            <p:cNvSpPr/>
            <p:nvPr/>
          </p:nvSpPr>
          <p:spPr>
            <a:xfrm>
              <a:off x="5383884" y="4118891"/>
              <a:ext cx="87037" cy="290870"/>
            </a:xfrm>
            <a:custGeom>
              <a:avLst/>
              <a:gdLst/>
              <a:ahLst/>
              <a:cxnLst/>
              <a:rect l="l" t="t" r="r" b="b"/>
              <a:pathLst>
                <a:path w="3220" h="10761" extrusionOk="0">
                  <a:moveTo>
                    <a:pt x="2101" y="9016"/>
                  </a:moveTo>
                  <a:lnTo>
                    <a:pt x="2115" y="9048"/>
                  </a:lnTo>
                  <a:lnTo>
                    <a:pt x="2115" y="9048"/>
                  </a:lnTo>
                  <a:cubicBezTo>
                    <a:pt x="2111" y="9039"/>
                    <a:pt x="2107" y="9028"/>
                    <a:pt x="2101" y="9016"/>
                  </a:cubicBezTo>
                  <a:close/>
                  <a:moveTo>
                    <a:pt x="2900" y="0"/>
                  </a:moveTo>
                  <a:cubicBezTo>
                    <a:pt x="2831" y="0"/>
                    <a:pt x="2740" y="46"/>
                    <a:pt x="2694" y="91"/>
                  </a:cubicBezTo>
                  <a:cubicBezTo>
                    <a:pt x="2352" y="479"/>
                    <a:pt x="2055" y="890"/>
                    <a:pt x="1758" y="1324"/>
                  </a:cubicBezTo>
                  <a:cubicBezTo>
                    <a:pt x="1484" y="1735"/>
                    <a:pt x="1233" y="2168"/>
                    <a:pt x="1005" y="2625"/>
                  </a:cubicBezTo>
                  <a:cubicBezTo>
                    <a:pt x="868" y="2853"/>
                    <a:pt x="754" y="3127"/>
                    <a:pt x="663" y="3401"/>
                  </a:cubicBezTo>
                  <a:cubicBezTo>
                    <a:pt x="549" y="3652"/>
                    <a:pt x="457" y="3903"/>
                    <a:pt x="389" y="4154"/>
                  </a:cubicBezTo>
                  <a:cubicBezTo>
                    <a:pt x="297" y="4405"/>
                    <a:pt x="252" y="4679"/>
                    <a:pt x="206" y="4930"/>
                  </a:cubicBezTo>
                  <a:cubicBezTo>
                    <a:pt x="161" y="5250"/>
                    <a:pt x="115" y="5569"/>
                    <a:pt x="69" y="5866"/>
                  </a:cubicBezTo>
                  <a:cubicBezTo>
                    <a:pt x="24" y="6186"/>
                    <a:pt x="1" y="6528"/>
                    <a:pt x="1" y="6848"/>
                  </a:cubicBezTo>
                  <a:cubicBezTo>
                    <a:pt x="24" y="7213"/>
                    <a:pt x="69" y="7601"/>
                    <a:pt x="138" y="7966"/>
                  </a:cubicBezTo>
                  <a:cubicBezTo>
                    <a:pt x="252" y="8605"/>
                    <a:pt x="457" y="9176"/>
                    <a:pt x="685" y="9769"/>
                  </a:cubicBezTo>
                  <a:cubicBezTo>
                    <a:pt x="685" y="9769"/>
                    <a:pt x="685" y="9769"/>
                    <a:pt x="685" y="9769"/>
                  </a:cubicBezTo>
                  <a:lnTo>
                    <a:pt x="685" y="9769"/>
                  </a:lnTo>
                  <a:cubicBezTo>
                    <a:pt x="692" y="9789"/>
                    <a:pt x="700" y="9806"/>
                    <a:pt x="710" y="9823"/>
                  </a:cubicBezTo>
                  <a:lnTo>
                    <a:pt x="710" y="9823"/>
                  </a:lnTo>
                  <a:cubicBezTo>
                    <a:pt x="793" y="10011"/>
                    <a:pt x="876" y="10198"/>
                    <a:pt x="959" y="10386"/>
                  </a:cubicBezTo>
                  <a:cubicBezTo>
                    <a:pt x="1028" y="10500"/>
                    <a:pt x="1119" y="10591"/>
                    <a:pt x="1233" y="10659"/>
                  </a:cubicBezTo>
                  <a:cubicBezTo>
                    <a:pt x="1355" y="10720"/>
                    <a:pt x="1497" y="10761"/>
                    <a:pt x="1632" y="10761"/>
                  </a:cubicBezTo>
                  <a:cubicBezTo>
                    <a:pt x="1700" y="10761"/>
                    <a:pt x="1766" y="10751"/>
                    <a:pt x="1827" y="10728"/>
                  </a:cubicBezTo>
                  <a:cubicBezTo>
                    <a:pt x="2238" y="10614"/>
                    <a:pt x="2489" y="10180"/>
                    <a:pt x="2375" y="9792"/>
                  </a:cubicBezTo>
                  <a:cubicBezTo>
                    <a:pt x="2316" y="9598"/>
                    <a:pt x="2258" y="9404"/>
                    <a:pt x="2186" y="9209"/>
                  </a:cubicBezTo>
                  <a:lnTo>
                    <a:pt x="2186" y="9209"/>
                  </a:lnTo>
                  <a:cubicBezTo>
                    <a:pt x="2188" y="9213"/>
                    <a:pt x="2190" y="9217"/>
                    <a:pt x="2192" y="9221"/>
                  </a:cubicBezTo>
                  <a:lnTo>
                    <a:pt x="2181" y="9196"/>
                  </a:lnTo>
                  <a:lnTo>
                    <a:pt x="2181" y="9196"/>
                  </a:lnTo>
                  <a:cubicBezTo>
                    <a:pt x="2170" y="9167"/>
                    <a:pt x="2158" y="9137"/>
                    <a:pt x="2146" y="9107"/>
                  </a:cubicBezTo>
                  <a:lnTo>
                    <a:pt x="2146" y="9107"/>
                  </a:lnTo>
                  <a:cubicBezTo>
                    <a:pt x="2146" y="9112"/>
                    <a:pt x="2147" y="9116"/>
                    <a:pt x="2147" y="9120"/>
                  </a:cubicBezTo>
                  <a:lnTo>
                    <a:pt x="2147" y="9120"/>
                  </a:lnTo>
                  <a:lnTo>
                    <a:pt x="2135" y="9094"/>
                  </a:lnTo>
                  <a:lnTo>
                    <a:pt x="2135" y="9094"/>
                  </a:lnTo>
                  <a:cubicBezTo>
                    <a:pt x="2138" y="9098"/>
                    <a:pt x="2142" y="9103"/>
                    <a:pt x="2146" y="9107"/>
                  </a:cubicBezTo>
                  <a:cubicBezTo>
                    <a:pt x="2138" y="9093"/>
                    <a:pt x="2130" y="9079"/>
                    <a:pt x="2122" y="9065"/>
                  </a:cubicBezTo>
                  <a:lnTo>
                    <a:pt x="2122" y="9065"/>
                  </a:lnTo>
                  <a:lnTo>
                    <a:pt x="2115" y="9048"/>
                  </a:lnTo>
                  <a:lnTo>
                    <a:pt x="2115" y="9048"/>
                  </a:lnTo>
                  <a:cubicBezTo>
                    <a:pt x="2116" y="9051"/>
                    <a:pt x="2118" y="9055"/>
                    <a:pt x="2119" y="9058"/>
                  </a:cubicBezTo>
                  <a:lnTo>
                    <a:pt x="2119" y="9058"/>
                  </a:lnTo>
                  <a:cubicBezTo>
                    <a:pt x="2065" y="8955"/>
                    <a:pt x="2026" y="8837"/>
                    <a:pt x="1987" y="8719"/>
                  </a:cubicBezTo>
                  <a:cubicBezTo>
                    <a:pt x="1713" y="8080"/>
                    <a:pt x="1507" y="7418"/>
                    <a:pt x="1416" y="6733"/>
                  </a:cubicBezTo>
                  <a:cubicBezTo>
                    <a:pt x="1325" y="6003"/>
                    <a:pt x="1370" y="5250"/>
                    <a:pt x="1462" y="4497"/>
                  </a:cubicBezTo>
                  <a:cubicBezTo>
                    <a:pt x="1576" y="3675"/>
                    <a:pt x="1804" y="2876"/>
                    <a:pt x="2123" y="2100"/>
                  </a:cubicBezTo>
                  <a:cubicBezTo>
                    <a:pt x="2329" y="1621"/>
                    <a:pt x="2557" y="1187"/>
                    <a:pt x="2854" y="753"/>
                  </a:cubicBezTo>
                  <a:cubicBezTo>
                    <a:pt x="2945" y="662"/>
                    <a:pt x="3014" y="571"/>
                    <a:pt x="3105" y="502"/>
                  </a:cubicBezTo>
                  <a:cubicBezTo>
                    <a:pt x="3196" y="388"/>
                    <a:pt x="3219" y="205"/>
                    <a:pt x="3105" y="91"/>
                  </a:cubicBezTo>
                  <a:cubicBezTo>
                    <a:pt x="3037" y="46"/>
                    <a:pt x="2968" y="0"/>
                    <a:pt x="290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Google Shape;807;p22">
              <a:extLst>
                <a:ext uri="{FF2B5EF4-FFF2-40B4-BE49-F238E27FC236}">
                  <a16:creationId xmlns:a16="http://schemas.microsoft.com/office/drawing/2014/main" id="{2DAAE918-F9DC-48C7-9EC2-28043E784F8D}"/>
                </a:ext>
              </a:extLst>
            </p:cNvPr>
            <p:cNvSpPr/>
            <p:nvPr/>
          </p:nvSpPr>
          <p:spPr>
            <a:xfrm>
              <a:off x="5841070" y="3424166"/>
              <a:ext cx="210402" cy="155395"/>
            </a:xfrm>
            <a:custGeom>
              <a:avLst/>
              <a:gdLst/>
              <a:ahLst/>
              <a:cxnLst/>
              <a:rect l="l" t="t" r="r" b="b"/>
              <a:pathLst>
                <a:path w="7784" h="5749" extrusionOk="0">
                  <a:moveTo>
                    <a:pt x="6528" y="1"/>
                  </a:moveTo>
                  <a:cubicBezTo>
                    <a:pt x="6254" y="24"/>
                    <a:pt x="5981" y="24"/>
                    <a:pt x="5684" y="69"/>
                  </a:cubicBezTo>
                  <a:cubicBezTo>
                    <a:pt x="5136" y="183"/>
                    <a:pt x="4611" y="366"/>
                    <a:pt x="4086" y="617"/>
                  </a:cubicBezTo>
                  <a:cubicBezTo>
                    <a:pt x="3812" y="731"/>
                    <a:pt x="3538" y="868"/>
                    <a:pt x="3287" y="982"/>
                  </a:cubicBezTo>
                  <a:cubicBezTo>
                    <a:pt x="2990" y="1142"/>
                    <a:pt x="2694" y="1325"/>
                    <a:pt x="2397" y="1484"/>
                  </a:cubicBezTo>
                  <a:cubicBezTo>
                    <a:pt x="1895" y="1804"/>
                    <a:pt x="1507" y="2238"/>
                    <a:pt x="1187" y="2717"/>
                  </a:cubicBezTo>
                  <a:cubicBezTo>
                    <a:pt x="959" y="3059"/>
                    <a:pt x="754" y="3402"/>
                    <a:pt x="548" y="3744"/>
                  </a:cubicBezTo>
                  <a:cubicBezTo>
                    <a:pt x="480" y="3881"/>
                    <a:pt x="388" y="4018"/>
                    <a:pt x="320" y="4155"/>
                  </a:cubicBezTo>
                  <a:cubicBezTo>
                    <a:pt x="229" y="4315"/>
                    <a:pt x="160" y="4497"/>
                    <a:pt x="92" y="4657"/>
                  </a:cubicBezTo>
                  <a:cubicBezTo>
                    <a:pt x="23" y="4863"/>
                    <a:pt x="0" y="5045"/>
                    <a:pt x="69" y="5251"/>
                  </a:cubicBezTo>
                  <a:cubicBezTo>
                    <a:pt x="137" y="5433"/>
                    <a:pt x="297" y="5593"/>
                    <a:pt x="480" y="5684"/>
                  </a:cubicBezTo>
                  <a:cubicBezTo>
                    <a:pt x="586" y="5724"/>
                    <a:pt x="707" y="5748"/>
                    <a:pt x="826" y="5748"/>
                  </a:cubicBezTo>
                  <a:cubicBezTo>
                    <a:pt x="912" y="5748"/>
                    <a:pt x="997" y="5736"/>
                    <a:pt x="1073" y="5707"/>
                  </a:cubicBezTo>
                  <a:cubicBezTo>
                    <a:pt x="1142" y="5661"/>
                    <a:pt x="1187" y="5639"/>
                    <a:pt x="1256" y="5593"/>
                  </a:cubicBezTo>
                  <a:cubicBezTo>
                    <a:pt x="1370" y="5524"/>
                    <a:pt x="1438" y="5433"/>
                    <a:pt x="1507" y="5296"/>
                  </a:cubicBezTo>
                  <a:cubicBezTo>
                    <a:pt x="1575" y="5205"/>
                    <a:pt x="1644" y="5091"/>
                    <a:pt x="1712" y="4977"/>
                  </a:cubicBezTo>
                  <a:cubicBezTo>
                    <a:pt x="1849" y="4771"/>
                    <a:pt x="1940" y="4566"/>
                    <a:pt x="2032" y="4360"/>
                  </a:cubicBezTo>
                  <a:cubicBezTo>
                    <a:pt x="2169" y="4041"/>
                    <a:pt x="2306" y="3721"/>
                    <a:pt x="2488" y="3425"/>
                  </a:cubicBezTo>
                  <a:cubicBezTo>
                    <a:pt x="2648" y="3173"/>
                    <a:pt x="2808" y="2945"/>
                    <a:pt x="3013" y="2740"/>
                  </a:cubicBezTo>
                  <a:cubicBezTo>
                    <a:pt x="3333" y="2443"/>
                    <a:pt x="3698" y="2192"/>
                    <a:pt x="4063" y="1941"/>
                  </a:cubicBezTo>
                  <a:cubicBezTo>
                    <a:pt x="4428" y="1713"/>
                    <a:pt x="4794" y="1462"/>
                    <a:pt x="5182" y="1256"/>
                  </a:cubicBezTo>
                  <a:cubicBezTo>
                    <a:pt x="5341" y="1165"/>
                    <a:pt x="5478" y="1096"/>
                    <a:pt x="5638" y="1028"/>
                  </a:cubicBezTo>
                  <a:cubicBezTo>
                    <a:pt x="5821" y="959"/>
                    <a:pt x="6003" y="891"/>
                    <a:pt x="6186" y="845"/>
                  </a:cubicBezTo>
                  <a:cubicBezTo>
                    <a:pt x="6460" y="800"/>
                    <a:pt x="6711" y="754"/>
                    <a:pt x="6962" y="754"/>
                  </a:cubicBezTo>
                  <a:cubicBezTo>
                    <a:pt x="7076" y="754"/>
                    <a:pt x="7213" y="777"/>
                    <a:pt x="7327" y="777"/>
                  </a:cubicBezTo>
                  <a:cubicBezTo>
                    <a:pt x="7345" y="779"/>
                    <a:pt x="7362" y="780"/>
                    <a:pt x="7379" y="780"/>
                  </a:cubicBezTo>
                  <a:cubicBezTo>
                    <a:pt x="7563" y="780"/>
                    <a:pt x="7719" y="668"/>
                    <a:pt x="7761" y="480"/>
                  </a:cubicBezTo>
                  <a:cubicBezTo>
                    <a:pt x="7784" y="275"/>
                    <a:pt x="7647" y="69"/>
                    <a:pt x="7441" y="46"/>
                  </a:cubicBezTo>
                  <a:cubicBezTo>
                    <a:pt x="7190" y="24"/>
                    <a:pt x="6939" y="1"/>
                    <a:pt x="6688"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 name="Google Shape;808;p22">
              <a:extLst>
                <a:ext uri="{FF2B5EF4-FFF2-40B4-BE49-F238E27FC236}">
                  <a16:creationId xmlns:a16="http://schemas.microsoft.com/office/drawing/2014/main" id="{43DE46FE-9000-45D3-82CD-54068036D2AE}"/>
                </a:ext>
              </a:extLst>
            </p:cNvPr>
            <p:cNvSpPr/>
            <p:nvPr/>
          </p:nvSpPr>
          <p:spPr>
            <a:xfrm>
              <a:off x="5842908" y="3602483"/>
              <a:ext cx="22867" cy="22219"/>
            </a:xfrm>
            <a:custGeom>
              <a:avLst/>
              <a:gdLst/>
              <a:ahLst/>
              <a:cxnLst/>
              <a:rect l="l" t="t" r="r" b="b"/>
              <a:pathLst>
                <a:path w="846" h="822" extrusionOk="0">
                  <a:moveTo>
                    <a:pt x="389" y="0"/>
                  </a:moveTo>
                  <a:cubicBezTo>
                    <a:pt x="275" y="0"/>
                    <a:pt x="161" y="92"/>
                    <a:pt x="92" y="160"/>
                  </a:cubicBezTo>
                  <a:cubicBezTo>
                    <a:pt x="24" y="251"/>
                    <a:pt x="1" y="343"/>
                    <a:pt x="1" y="457"/>
                  </a:cubicBezTo>
                  <a:cubicBezTo>
                    <a:pt x="24" y="571"/>
                    <a:pt x="69" y="685"/>
                    <a:pt x="161" y="754"/>
                  </a:cubicBezTo>
                  <a:cubicBezTo>
                    <a:pt x="252" y="822"/>
                    <a:pt x="343" y="822"/>
                    <a:pt x="457" y="822"/>
                  </a:cubicBezTo>
                  <a:cubicBezTo>
                    <a:pt x="571" y="822"/>
                    <a:pt x="686" y="754"/>
                    <a:pt x="754" y="685"/>
                  </a:cubicBezTo>
                  <a:cubicBezTo>
                    <a:pt x="822" y="594"/>
                    <a:pt x="845" y="480"/>
                    <a:pt x="822" y="388"/>
                  </a:cubicBezTo>
                  <a:cubicBezTo>
                    <a:pt x="822" y="274"/>
                    <a:pt x="777" y="160"/>
                    <a:pt x="686" y="92"/>
                  </a:cubicBezTo>
                  <a:cubicBezTo>
                    <a:pt x="594" y="23"/>
                    <a:pt x="503" y="0"/>
                    <a:pt x="389"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Google Shape;809;p22">
              <a:extLst>
                <a:ext uri="{FF2B5EF4-FFF2-40B4-BE49-F238E27FC236}">
                  <a16:creationId xmlns:a16="http://schemas.microsoft.com/office/drawing/2014/main" id="{D0D9FB35-CFC1-4BBF-BD1F-F548B601BA65}"/>
                </a:ext>
              </a:extLst>
            </p:cNvPr>
            <p:cNvSpPr/>
            <p:nvPr/>
          </p:nvSpPr>
          <p:spPr>
            <a:xfrm>
              <a:off x="5306768" y="4081860"/>
              <a:ext cx="246189" cy="443616"/>
            </a:xfrm>
            <a:custGeom>
              <a:avLst/>
              <a:gdLst/>
              <a:ahLst/>
              <a:cxnLst/>
              <a:rect l="l" t="t" r="r" b="b"/>
              <a:pathLst>
                <a:path w="9108" h="16412" extrusionOk="0">
                  <a:moveTo>
                    <a:pt x="5091" y="0"/>
                  </a:moveTo>
                  <a:cubicBezTo>
                    <a:pt x="4725" y="115"/>
                    <a:pt x="4360" y="274"/>
                    <a:pt x="4018" y="457"/>
                  </a:cubicBezTo>
                  <a:cubicBezTo>
                    <a:pt x="3675" y="640"/>
                    <a:pt x="3333" y="868"/>
                    <a:pt x="3036" y="1096"/>
                  </a:cubicBezTo>
                  <a:cubicBezTo>
                    <a:pt x="2397" y="1598"/>
                    <a:pt x="1849" y="2192"/>
                    <a:pt x="1393" y="2854"/>
                  </a:cubicBezTo>
                  <a:cubicBezTo>
                    <a:pt x="936" y="3493"/>
                    <a:pt x="594" y="4223"/>
                    <a:pt x="343" y="4976"/>
                  </a:cubicBezTo>
                  <a:cubicBezTo>
                    <a:pt x="115" y="5684"/>
                    <a:pt x="1" y="6437"/>
                    <a:pt x="23" y="7190"/>
                  </a:cubicBezTo>
                  <a:cubicBezTo>
                    <a:pt x="46" y="8583"/>
                    <a:pt x="434" y="9929"/>
                    <a:pt x="1051" y="11185"/>
                  </a:cubicBezTo>
                  <a:cubicBezTo>
                    <a:pt x="1370" y="11824"/>
                    <a:pt x="1781" y="12440"/>
                    <a:pt x="2215" y="13011"/>
                  </a:cubicBezTo>
                  <a:cubicBezTo>
                    <a:pt x="2648" y="13582"/>
                    <a:pt x="3150" y="14084"/>
                    <a:pt x="3698" y="14563"/>
                  </a:cubicBezTo>
                  <a:cubicBezTo>
                    <a:pt x="4611" y="15316"/>
                    <a:pt x="5661" y="15910"/>
                    <a:pt x="6825" y="16206"/>
                  </a:cubicBezTo>
                  <a:cubicBezTo>
                    <a:pt x="7373" y="16343"/>
                    <a:pt x="7967" y="16412"/>
                    <a:pt x="8537" y="16412"/>
                  </a:cubicBezTo>
                  <a:cubicBezTo>
                    <a:pt x="8743" y="16412"/>
                    <a:pt x="8925" y="16389"/>
                    <a:pt x="9108" y="16366"/>
                  </a:cubicBezTo>
                  <a:cubicBezTo>
                    <a:pt x="9108" y="16252"/>
                    <a:pt x="9085" y="16138"/>
                    <a:pt x="9085" y="16047"/>
                  </a:cubicBezTo>
                  <a:cubicBezTo>
                    <a:pt x="8971" y="16047"/>
                    <a:pt x="8857" y="16069"/>
                    <a:pt x="8743" y="16069"/>
                  </a:cubicBezTo>
                  <a:cubicBezTo>
                    <a:pt x="8653" y="16073"/>
                    <a:pt x="8563" y="16075"/>
                    <a:pt x="8472" y="16075"/>
                  </a:cubicBezTo>
                  <a:cubicBezTo>
                    <a:pt x="8038" y="16075"/>
                    <a:pt x="7603" y="16031"/>
                    <a:pt x="7168" y="15955"/>
                  </a:cubicBezTo>
                  <a:cubicBezTo>
                    <a:pt x="6620" y="15818"/>
                    <a:pt x="6072" y="15636"/>
                    <a:pt x="5547" y="15385"/>
                  </a:cubicBezTo>
                  <a:cubicBezTo>
                    <a:pt x="4885" y="15042"/>
                    <a:pt x="4292" y="14631"/>
                    <a:pt x="3744" y="14175"/>
                  </a:cubicBezTo>
                  <a:lnTo>
                    <a:pt x="3767" y="14175"/>
                  </a:lnTo>
                  <a:cubicBezTo>
                    <a:pt x="3744" y="14175"/>
                    <a:pt x="3744" y="14152"/>
                    <a:pt x="3744" y="14152"/>
                  </a:cubicBezTo>
                  <a:cubicBezTo>
                    <a:pt x="3059" y="13559"/>
                    <a:pt x="2466" y="12874"/>
                    <a:pt x="1986" y="12121"/>
                  </a:cubicBezTo>
                  <a:cubicBezTo>
                    <a:pt x="1461" y="11345"/>
                    <a:pt x="1051" y="10500"/>
                    <a:pt x="777" y="9610"/>
                  </a:cubicBezTo>
                  <a:cubicBezTo>
                    <a:pt x="777" y="9633"/>
                    <a:pt x="777" y="9633"/>
                    <a:pt x="777" y="9656"/>
                  </a:cubicBezTo>
                  <a:cubicBezTo>
                    <a:pt x="548" y="8948"/>
                    <a:pt x="411" y="8218"/>
                    <a:pt x="343" y="7487"/>
                  </a:cubicBezTo>
                  <a:cubicBezTo>
                    <a:pt x="343" y="7464"/>
                    <a:pt x="343" y="7464"/>
                    <a:pt x="343" y="7442"/>
                  </a:cubicBezTo>
                  <a:cubicBezTo>
                    <a:pt x="343" y="7190"/>
                    <a:pt x="343" y="6939"/>
                    <a:pt x="366" y="6688"/>
                  </a:cubicBezTo>
                  <a:cubicBezTo>
                    <a:pt x="366" y="6369"/>
                    <a:pt x="411" y="6072"/>
                    <a:pt x="480" y="5752"/>
                  </a:cubicBezTo>
                  <a:cubicBezTo>
                    <a:pt x="480" y="5752"/>
                    <a:pt x="480" y="5752"/>
                    <a:pt x="480" y="5775"/>
                  </a:cubicBezTo>
                  <a:cubicBezTo>
                    <a:pt x="613" y="5175"/>
                    <a:pt x="811" y="4576"/>
                    <a:pt x="1074" y="4018"/>
                  </a:cubicBezTo>
                  <a:lnTo>
                    <a:pt x="1074" y="4018"/>
                  </a:lnTo>
                  <a:cubicBezTo>
                    <a:pt x="1074" y="4018"/>
                    <a:pt x="1074" y="4018"/>
                    <a:pt x="1073" y="4018"/>
                  </a:cubicBezTo>
                  <a:cubicBezTo>
                    <a:pt x="1077" y="4010"/>
                    <a:pt x="1082" y="4002"/>
                    <a:pt x="1086" y="3994"/>
                  </a:cubicBezTo>
                  <a:lnTo>
                    <a:pt x="1086" y="3994"/>
                  </a:lnTo>
                  <a:cubicBezTo>
                    <a:pt x="1082" y="4002"/>
                    <a:pt x="1078" y="4010"/>
                    <a:pt x="1074" y="4018"/>
                  </a:cubicBezTo>
                  <a:lnTo>
                    <a:pt x="1074" y="4018"/>
                  </a:lnTo>
                  <a:cubicBezTo>
                    <a:pt x="1096" y="4017"/>
                    <a:pt x="1096" y="3996"/>
                    <a:pt x="1096" y="3974"/>
                  </a:cubicBezTo>
                  <a:lnTo>
                    <a:pt x="1096" y="3974"/>
                  </a:lnTo>
                  <a:cubicBezTo>
                    <a:pt x="1093" y="3981"/>
                    <a:pt x="1089" y="3987"/>
                    <a:pt x="1086" y="3994"/>
                  </a:cubicBezTo>
                  <a:lnTo>
                    <a:pt x="1086" y="3994"/>
                  </a:lnTo>
                  <a:cubicBezTo>
                    <a:pt x="1089" y="3987"/>
                    <a:pt x="1093" y="3979"/>
                    <a:pt x="1096" y="3972"/>
                  </a:cubicBezTo>
                  <a:lnTo>
                    <a:pt x="1096" y="3972"/>
                  </a:lnTo>
                  <a:cubicBezTo>
                    <a:pt x="1096" y="3973"/>
                    <a:pt x="1096" y="3973"/>
                    <a:pt x="1096" y="3974"/>
                  </a:cubicBezTo>
                  <a:lnTo>
                    <a:pt x="1096" y="3974"/>
                  </a:lnTo>
                  <a:cubicBezTo>
                    <a:pt x="1411" y="3374"/>
                    <a:pt x="1791" y="2818"/>
                    <a:pt x="2215" y="2306"/>
                  </a:cubicBezTo>
                  <a:cubicBezTo>
                    <a:pt x="2648" y="1849"/>
                    <a:pt x="3105" y="1416"/>
                    <a:pt x="3630" y="1073"/>
                  </a:cubicBezTo>
                  <a:cubicBezTo>
                    <a:pt x="4086" y="754"/>
                    <a:pt x="4588" y="525"/>
                    <a:pt x="5113" y="343"/>
                  </a:cubicBezTo>
                  <a:cubicBezTo>
                    <a:pt x="5113" y="320"/>
                    <a:pt x="5136" y="320"/>
                    <a:pt x="5136" y="320"/>
                  </a:cubicBezTo>
                  <a:lnTo>
                    <a:pt x="5159" y="320"/>
                  </a:lnTo>
                  <a:cubicBezTo>
                    <a:pt x="5182" y="297"/>
                    <a:pt x="5228" y="297"/>
                    <a:pt x="5250" y="252"/>
                  </a:cubicBezTo>
                  <a:cubicBezTo>
                    <a:pt x="5273" y="206"/>
                    <a:pt x="5296" y="183"/>
                    <a:pt x="5273" y="137"/>
                  </a:cubicBezTo>
                  <a:cubicBezTo>
                    <a:pt x="5273" y="92"/>
                    <a:pt x="5250" y="46"/>
                    <a:pt x="5205" y="23"/>
                  </a:cubicBezTo>
                  <a:cubicBezTo>
                    <a:pt x="5182" y="0"/>
                    <a:pt x="5159" y="0"/>
                    <a:pt x="5113"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Google Shape;810;p22">
              <a:extLst>
                <a:ext uri="{FF2B5EF4-FFF2-40B4-BE49-F238E27FC236}">
                  <a16:creationId xmlns:a16="http://schemas.microsoft.com/office/drawing/2014/main" id="{FB5D13A7-7FCD-41A1-BA11-38F06A2AC0C3}"/>
                </a:ext>
              </a:extLst>
            </p:cNvPr>
            <p:cNvSpPr/>
            <p:nvPr/>
          </p:nvSpPr>
          <p:spPr>
            <a:xfrm>
              <a:off x="5319715" y="4236715"/>
              <a:ext cx="27" cy="649"/>
            </a:xfrm>
            <a:custGeom>
              <a:avLst/>
              <a:gdLst/>
              <a:ahLst/>
              <a:cxnLst/>
              <a:rect l="l" t="t" r="r" b="b"/>
              <a:pathLst>
                <a:path w="1" h="24" extrusionOk="0">
                  <a:moveTo>
                    <a:pt x="1" y="23"/>
                  </a:moveTo>
                  <a:cubicBezTo>
                    <a:pt x="1" y="23"/>
                    <a:pt x="1" y="1"/>
                    <a:pt x="1" y="1"/>
                  </a:cubicBezTo>
                  <a:cubicBezTo>
                    <a:pt x="1" y="1"/>
                    <a:pt x="1" y="23"/>
                    <a:pt x="1" y="23"/>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Google Shape;811;p22">
              <a:extLst>
                <a:ext uri="{FF2B5EF4-FFF2-40B4-BE49-F238E27FC236}">
                  <a16:creationId xmlns:a16="http://schemas.microsoft.com/office/drawing/2014/main" id="{9CC0C847-8C19-4956-8DBB-06496C563FBA}"/>
                </a:ext>
              </a:extLst>
            </p:cNvPr>
            <p:cNvSpPr/>
            <p:nvPr/>
          </p:nvSpPr>
          <p:spPr>
            <a:xfrm>
              <a:off x="5316012" y="4283612"/>
              <a:ext cx="27" cy="27"/>
            </a:xfrm>
            <a:custGeom>
              <a:avLst/>
              <a:gdLst/>
              <a:ahLst/>
              <a:cxnLst/>
              <a:rect l="l" t="t" r="r" b="b"/>
              <a:pathLst>
                <a:path w="1" h="1" extrusionOk="0">
                  <a:moveTo>
                    <a:pt x="1" y="0"/>
                  </a:moveTo>
                  <a:lnTo>
                    <a:pt x="1" y="0"/>
                  </a:lnTo>
                  <a:lnTo>
                    <a:pt x="1" y="0"/>
                  </a:ln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Google Shape;812;p22">
              <a:extLst>
                <a:ext uri="{FF2B5EF4-FFF2-40B4-BE49-F238E27FC236}">
                  <a16:creationId xmlns:a16="http://schemas.microsoft.com/office/drawing/2014/main" id="{3CF2EA2C-620E-467F-A1FA-2AA3F9763BF7}"/>
                </a:ext>
              </a:extLst>
            </p:cNvPr>
            <p:cNvSpPr/>
            <p:nvPr/>
          </p:nvSpPr>
          <p:spPr>
            <a:xfrm>
              <a:off x="5316012" y="4283612"/>
              <a:ext cx="27" cy="649"/>
            </a:xfrm>
            <a:custGeom>
              <a:avLst/>
              <a:gdLst/>
              <a:ahLst/>
              <a:cxnLst/>
              <a:rect l="l" t="t" r="r" b="b"/>
              <a:pathLst>
                <a:path w="1" h="24" extrusionOk="0">
                  <a:moveTo>
                    <a:pt x="1" y="23"/>
                  </a:moveTo>
                  <a:cubicBezTo>
                    <a:pt x="1" y="23"/>
                    <a:pt x="1" y="0"/>
                    <a:pt x="1" y="0"/>
                  </a:cubicBezTo>
                  <a:cubicBezTo>
                    <a:pt x="1" y="0"/>
                    <a:pt x="1" y="23"/>
                    <a:pt x="1" y="23"/>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Google Shape;813;p22">
              <a:extLst>
                <a:ext uri="{FF2B5EF4-FFF2-40B4-BE49-F238E27FC236}">
                  <a16:creationId xmlns:a16="http://schemas.microsoft.com/office/drawing/2014/main" id="{01FA1E3B-E2BE-40BC-883D-9479E119E0CD}"/>
                </a:ext>
              </a:extLst>
            </p:cNvPr>
            <p:cNvSpPr/>
            <p:nvPr/>
          </p:nvSpPr>
          <p:spPr>
            <a:xfrm>
              <a:off x="5316012" y="4284233"/>
              <a:ext cx="27" cy="27"/>
            </a:xfrm>
            <a:custGeom>
              <a:avLst/>
              <a:gdLst/>
              <a:ahLst/>
              <a:cxnLst/>
              <a:rect l="l" t="t" r="r" b="b"/>
              <a:pathLst>
                <a:path w="1" h="1" extrusionOk="0">
                  <a:moveTo>
                    <a:pt x="1" y="0"/>
                  </a:moveTo>
                  <a:lnTo>
                    <a:pt x="1" y="0"/>
                  </a:lnTo>
                  <a:lnTo>
                    <a:pt x="1" y="0"/>
                  </a:lnTo>
                  <a:lnTo>
                    <a:pt x="1" y="0"/>
                  </a:lnTo>
                  <a:lnTo>
                    <a:pt x="1" y="0"/>
                  </a:ln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 name="Google Shape;814;p22">
              <a:extLst>
                <a:ext uri="{FF2B5EF4-FFF2-40B4-BE49-F238E27FC236}">
                  <a16:creationId xmlns:a16="http://schemas.microsoft.com/office/drawing/2014/main" id="{41CA8401-25FA-4091-934A-C794812BB80A}"/>
                </a:ext>
              </a:extLst>
            </p:cNvPr>
            <p:cNvSpPr/>
            <p:nvPr/>
          </p:nvSpPr>
          <p:spPr>
            <a:xfrm>
              <a:off x="5407941" y="4464388"/>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Google Shape;815;p22">
              <a:extLst>
                <a:ext uri="{FF2B5EF4-FFF2-40B4-BE49-F238E27FC236}">
                  <a16:creationId xmlns:a16="http://schemas.microsoft.com/office/drawing/2014/main" id="{ED89434A-062B-4CFD-8A1F-201FCFBA233F}"/>
                </a:ext>
              </a:extLst>
            </p:cNvPr>
            <p:cNvSpPr/>
            <p:nvPr/>
          </p:nvSpPr>
          <p:spPr>
            <a:xfrm>
              <a:off x="5407941" y="4464388"/>
              <a:ext cx="27" cy="622"/>
            </a:xfrm>
            <a:custGeom>
              <a:avLst/>
              <a:gdLst/>
              <a:ahLst/>
              <a:cxnLst/>
              <a:rect l="l" t="t" r="r" b="b"/>
              <a:pathLst>
                <a:path w="1" h="23" extrusionOk="0">
                  <a:moveTo>
                    <a:pt x="1" y="0"/>
                  </a:moveTo>
                  <a:cubicBezTo>
                    <a:pt x="1" y="0"/>
                    <a:pt x="1" y="23"/>
                    <a:pt x="1" y="23"/>
                  </a:cubicBezTo>
                  <a:cubicBezTo>
                    <a:pt x="1" y="0"/>
                    <a:pt x="1" y="0"/>
                    <a:pt x="1" y="0"/>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 name="Google Shape;816;p22">
              <a:extLst>
                <a:ext uri="{FF2B5EF4-FFF2-40B4-BE49-F238E27FC236}">
                  <a16:creationId xmlns:a16="http://schemas.microsoft.com/office/drawing/2014/main" id="{4DBCB39D-666F-461F-94DA-150F74BABB90}"/>
                </a:ext>
              </a:extLst>
            </p:cNvPr>
            <p:cNvSpPr/>
            <p:nvPr/>
          </p:nvSpPr>
          <p:spPr>
            <a:xfrm>
              <a:off x="5456703" y="4497689"/>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Google Shape;817;p22">
              <a:extLst>
                <a:ext uri="{FF2B5EF4-FFF2-40B4-BE49-F238E27FC236}">
                  <a16:creationId xmlns:a16="http://schemas.microsoft.com/office/drawing/2014/main" id="{33378BB0-31C9-413E-B740-7F18C359FF13}"/>
                </a:ext>
              </a:extLst>
            </p:cNvPr>
            <p:cNvSpPr/>
            <p:nvPr/>
          </p:nvSpPr>
          <p:spPr>
            <a:xfrm>
              <a:off x="5273467" y="3616052"/>
              <a:ext cx="415235" cy="473863"/>
            </a:xfrm>
            <a:custGeom>
              <a:avLst/>
              <a:gdLst/>
              <a:ahLst/>
              <a:cxnLst/>
              <a:rect l="l" t="t" r="r" b="b"/>
              <a:pathLst>
                <a:path w="15362" h="17531" extrusionOk="0">
                  <a:moveTo>
                    <a:pt x="12737" y="1016"/>
                  </a:moveTo>
                  <a:cubicBezTo>
                    <a:pt x="12742" y="1022"/>
                    <a:pt x="12748" y="1028"/>
                    <a:pt x="12759" y="1028"/>
                  </a:cubicBezTo>
                  <a:cubicBezTo>
                    <a:pt x="12752" y="1024"/>
                    <a:pt x="12744" y="1020"/>
                    <a:pt x="12737" y="1016"/>
                  </a:cubicBezTo>
                  <a:close/>
                  <a:moveTo>
                    <a:pt x="525" y="8172"/>
                  </a:moveTo>
                  <a:lnTo>
                    <a:pt x="525" y="8172"/>
                  </a:lnTo>
                  <a:cubicBezTo>
                    <a:pt x="522" y="8185"/>
                    <a:pt x="519" y="8199"/>
                    <a:pt x="517" y="8212"/>
                  </a:cubicBezTo>
                  <a:lnTo>
                    <a:pt x="517" y="8212"/>
                  </a:lnTo>
                  <a:cubicBezTo>
                    <a:pt x="525" y="8204"/>
                    <a:pt x="525" y="8188"/>
                    <a:pt x="525" y="8172"/>
                  </a:cubicBezTo>
                  <a:close/>
                  <a:moveTo>
                    <a:pt x="9678" y="0"/>
                  </a:moveTo>
                  <a:cubicBezTo>
                    <a:pt x="8993" y="0"/>
                    <a:pt x="8331" y="92"/>
                    <a:pt x="7692" y="252"/>
                  </a:cubicBezTo>
                  <a:cubicBezTo>
                    <a:pt x="6985" y="434"/>
                    <a:pt x="6300" y="708"/>
                    <a:pt x="5661" y="1073"/>
                  </a:cubicBezTo>
                  <a:cubicBezTo>
                    <a:pt x="4976" y="1484"/>
                    <a:pt x="4314" y="1941"/>
                    <a:pt x="3698" y="2466"/>
                  </a:cubicBezTo>
                  <a:cubicBezTo>
                    <a:pt x="3127" y="2945"/>
                    <a:pt x="2579" y="3516"/>
                    <a:pt x="2100" y="4109"/>
                  </a:cubicBezTo>
                  <a:cubicBezTo>
                    <a:pt x="1643" y="4702"/>
                    <a:pt x="1255" y="5342"/>
                    <a:pt x="913" y="6003"/>
                  </a:cubicBezTo>
                  <a:cubicBezTo>
                    <a:pt x="593" y="6688"/>
                    <a:pt x="365" y="7396"/>
                    <a:pt x="205" y="8126"/>
                  </a:cubicBezTo>
                  <a:cubicBezTo>
                    <a:pt x="46" y="8857"/>
                    <a:pt x="0" y="9633"/>
                    <a:pt x="23" y="10386"/>
                  </a:cubicBezTo>
                  <a:cubicBezTo>
                    <a:pt x="46" y="11208"/>
                    <a:pt x="183" y="12007"/>
                    <a:pt x="411" y="12805"/>
                  </a:cubicBezTo>
                  <a:cubicBezTo>
                    <a:pt x="616" y="13513"/>
                    <a:pt x="936" y="14198"/>
                    <a:pt x="1347" y="14837"/>
                  </a:cubicBezTo>
                  <a:cubicBezTo>
                    <a:pt x="1895" y="15636"/>
                    <a:pt x="2579" y="16298"/>
                    <a:pt x="3424" y="16777"/>
                  </a:cubicBezTo>
                  <a:cubicBezTo>
                    <a:pt x="4291" y="17279"/>
                    <a:pt x="5295" y="17530"/>
                    <a:pt x="6300" y="17530"/>
                  </a:cubicBezTo>
                  <a:cubicBezTo>
                    <a:pt x="6391" y="17530"/>
                    <a:pt x="6482" y="17485"/>
                    <a:pt x="6482" y="17393"/>
                  </a:cubicBezTo>
                  <a:cubicBezTo>
                    <a:pt x="6482" y="17302"/>
                    <a:pt x="6414" y="17211"/>
                    <a:pt x="6323" y="17211"/>
                  </a:cubicBezTo>
                  <a:cubicBezTo>
                    <a:pt x="5935" y="17211"/>
                    <a:pt x="5547" y="17165"/>
                    <a:pt x="5159" y="17097"/>
                  </a:cubicBezTo>
                  <a:cubicBezTo>
                    <a:pt x="4702" y="16982"/>
                    <a:pt x="4246" y="16845"/>
                    <a:pt x="3835" y="16640"/>
                  </a:cubicBezTo>
                  <a:lnTo>
                    <a:pt x="3857" y="16640"/>
                  </a:lnTo>
                  <a:cubicBezTo>
                    <a:pt x="3424" y="16435"/>
                    <a:pt x="3036" y="16161"/>
                    <a:pt x="2671" y="15841"/>
                  </a:cubicBezTo>
                  <a:cubicBezTo>
                    <a:pt x="2648" y="15841"/>
                    <a:pt x="2648" y="15841"/>
                    <a:pt x="2648" y="15818"/>
                  </a:cubicBezTo>
                  <a:cubicBezTo>
                    <a:pt x="2648" y="15841"/>
                    <a:pt x="2648" y="15841"/>
                    <a:pt x="2648" y="15841"/>
                  </a:cubicBezTo>
                  <a:cubicBezTo>
                    <a:pt x="2648" y="15841"/>
                    <a:pt x="2648" y="15818"/>
                    <a:pt x="2625" y="15818"/>
                  </a:cubicBezTo>
                  <a:lnTo>
                    <a:pt x="2648" y="15818"/>
                  </a:lnTo>
                  <a:cubicBezTo>
                    <a:pt x="2260" y="15476"/>
                    <a:pt x="1917" y="15088"/>
                    <a:pt x="1621" y="14654"/>
                  </a:cubicBezTo>
                  <a:cubicBezTo>
                    <a:pt x="1278" y="14129"/>
                    <a:pt x="1027" y="13581"/>
                    <a:pt x="822" y="12988"/>
                  </a:cubicBezTo>
                  <a:cubicBezTo>
                    <a:pt x="548" y="12189"/>
                    <a:pt x="411" y="11345"/>
                    <a:pt x="342" y="10500"/>
                  </a:cubicBezTo>
                  <a:cubicBezTo>
                    <a:pt x="320" y="9737"/>
                    <a:pt x="364" y="8975"/>
                    <a:pt x="517" y="8212"/>
                  </a:cubicBezTo>
                  <a:lnTo>
                    <a:pt x="517" y="8212"/>
                  </a:lnTo>
                  <a:cubicBezTo>
                    <a:pt x="513" y="8216"/>
                    <a:pt x="509" y="8218"/>
                    <a:pt x="502" y="8218"/>
                  </a:cubicBezTo>
                  <a:cubicBezTo>
                    <a:pt x="685" y="7441"/>
                    <a:pt x="936" y="6711"/>
                    <a:pt x="1278" y="6003"/>
                  </a:cubicBezTo>
                  <a:cubicBezTo>
                    <a:pt x="1278" y="6003"/>
                    <a:pt x="1278" y="6003"/>
                    <a:pt x="1278" y="6026"/>
                  </a:cubicBezTo>
                  <a:cubicBezTo>
                    <a:pt x="1666" y="5250"/>
                    <a:pt x="2146" y="4543"/>
                    <a:pt x="2716" y="3881"/>
                  </a:cubicBezTo>
                  <a:cubicBezTo>
                    <a:pt x="3424" y="3082"/>
                    <a:pt x="4246" y="2374"/>
                    <a:pt x="5136" y="1781"/>
                  </a:cubicBezTo>
                  <a:cubicBezTo>
                    <a:pt x="5478" y="1575"/>
                    <a:pt x="5820" y="1347"/>
                    <a:pt x="6186" y="1165"/>
                  </a:cubicBezTo>
                  <a:cubicBezTo>
                    <a:pt x="6528" y="982"/>
                    <a:pt x="6893" y="845"/>
                    <a:pt x="7258" y="708"/>
                  </a:cubicBezTo>
                  <a:cubicBezTo>
                    <a:pt x="7920" y="503"/>
                    <a:pt x="8628" y="366"/>
                    <a:pt x="9313" y="343"/>
                  </a:cubicBezTo>
                  <a:lnTo>
                    <a:pt x="9290" y="343"/>
                  </a:lnTo>
                  <a:cubicBezTo>
                    <a:pt x="9450" y="331"/>
                    <a:pt x="9609" y="326"/>
                    <a:pt x="9769" y="326"/>
                  </a:cubicBezTo>
                  <a:cubicBezTo>
                    <a:pt x="10247" y="326"/>
                    <a:pt x="10722" y="377"/>
                    <a:pt x="11184" y="480"/>
                  </a:cubicBezTo>
                  <a:cubicBezTo>
                    <a:pt x="11724" y="592"/>
                    <a:pt x="12241" y="771"/>
                    <a:pt x="12737" y="1016"/>
                  </a:cubicBezTo>
                  <a:lnTo>
                    <a:pt x="12737" y="1016"/>
                  </a:lnTo>
                  <a:cubicBezTo>
                    <a:pt x="12736" y="1016"/>
                    <a:pt x="12736" y="1016"/>
                    <a:pt x="12736" y="1015"/>
                  </a:cubicBezTo>
                  <a:lnTo>
                    <a:pt x="12736" y="1015"/>
                  </a:lnTo>
                  <a:cubicBezTo>
                    <a:pt x="13206" y="1242"/>
                    <a:pt x="13633" y="1535"/>
                    <a:pt x="14015" y="1872"/>
                  </a:cubicBezTo>
                  <a:cubicBezTo>
                    <a:pt x="14015" y="1872"/>
                    <a:pt x="14015" y="1872"/>
                    <a:pt x="13992" y="1849"/>
                  </a:cubicBezTo>
                  <a:lnTo>
                    <a:pt x="13992" y="1849"/>
                  </a:lnTo>
                  <a:cubicBezTo>
                    <a:pt x="14403" y="2214"/>
                    <a:pt x="14768" y="2625"/>
                    <a:pt x="15065" y="3082"/>
                  </a:cubicBezTo>
                  <a:cubicBezTo>
                    <a:pt x="15088" y="3127"/>
                    <a:pt x="15156" y="3150"/>
                    <a:pt x="15179" y="3150"/>
                  </a:cubicBezTo>
                  <a:cubicBezTo>
                    <a:pt x="15224" y="3150"/>
                    <a:pt x="15270" y="3127"/>
                    <a:pt x="15293" y="3105"/>
                  </a:cubicBezTo>
                  <a:cubicBezTo>
                    <a:pt x="15339" y="3082"/>
                    <a:pt x="15361" y="3036"/>
                    <a:pt x="15361" y="2991"/>
                  </a:cubicBezTo>
                  <a:cubicBezTo>
                    <a:pt x="15361" y="2945"/>
                    <a:pt x="15339" y="2922"/>
                    <a:pt x="15316" y="2876"/>
                  </a:cubicBezTo>
                  <a:cubicBezTo>
                    <a:pt x="15110" y="2557"/>
                    <a:pt x="14882" y="2260"/>
                    <a:pt x="14608" y="2009"/>
                  </a:cubicBezTo>
                  <a:cubicBezTo>
                    <a:pt x="14357" y="1735"/>
                    <a:pt x="14083" y="1507"/>
                    <a:pt x="13809" y="1279"/>
                  </a:cubicBezTo>
                  <a:cubicBezTo>
                    <a:pt x="13239" y="868"/>
                    <a:pt x="12577" y="548"/>
                    <a:pt x="11915" y="343"/>
                  </a:cubicBezTo>
                  <a:cubicBezTo>
                    <a:pt x="11230" y="115"/>
                    <a:pt x="10522" y="23"/>
                    <a:pt x="981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 name="Google Shape;818;p22">
              <a:extLst>
                <a:ext uri="{FF2B5EF4-FFF2-40B4-BE49-F238E27FC236}">
                  <a16:creationId xmlns:a16="http://schemas.microsoft.com/office/drawing/2014/main" id="{A67D991B-6820-48F7-9AC0-52BE9CC5B667}"/>
                </a:ext>
              </a:extLst>
            </p:cNvPr>
            <p:cNvSpPr/>
            <p:nvPr/>
          </p:nvSpPr>
          <p:spPr>
            <a:xfrm>
              <a:off x="5675727" y="3574101"/>
              <a:ext cx="134528" cy="127122"/>
            </a:xfrm>
            <a:custGeom>
              <a:avLst/>
              <a:gdLst/>
              <a:ahLst/>
              <a:cxnLst/>
              <a:rect l="l" t="t" r="r" b="b"/>
              <a:pathLst>
                <a:path w="4977" h="4703" extrusionOk="0">
                  <a:moveTo>
                    <a:pt x="3071" y="409"/>
                  </a:moveTo>
                  <a:cubicBezTo>
                    <a:pt x="3067" y="409"/>
                    <a:pt x="3063" y="410"/>
                    <a:pt x="3059" y="411"/>
                  </a:cubicBezTo>
                  <a:cubicBezTo>
                    <a:pt x="3064" y="411"/>
                    <a:pt x="3067" y="410"/>
                    <a:pt x="3071" y="409"/>
                  </a:cubicBezTo>
                  <a:close/>
                  <a:moveTo>
                    <a:pt x="3652" y="0"/>
                  </a:moveTo>
                  <a:cubicBezTo>
                    <a:pt x="3515" y="0"/>
                    <a:pt x="3355" y="23"/>
                    <a:pt x="3196" y="46"/>
                  </a:cubicBezTo>
                  <a:cubicBezTo>
                    <a:pt x="2899" y="92"/>
                    <a:pt x="2579" y="206"/>
                    <a:pt x="2305" y="343"/>
                  </a:cubicBezTo>
                  <a:cubicBezTo>
                    <a:pt x="2009" y="480"/>
                    <a:pt x="1735" y="639"/>
                    <a:pt x="1484" y="822"/>
                  </a:cubicBezTo>
                  <a:cubicBezTo>
                    <a:pt x="1255" y="1005"/>
                    <a:pt x="1050" y="1210"/>
                    <a:pt x="867" y="1438"/>
                  </a:cubicBezTo>
                  <a:cubicBezTo>
                    <a:pt x="616" y="1712"/>
                    <a:pt x="434" y="2055"/>
                    <a:pt x="297" y="2374"/>
                  </a:cubicBezTo>
                  <a:cubicBezTo>
                    <a:pt x="23" y="3059"/>
                    <a:pt x="0" y="3835"/>
                    <a:pt x="160" y="4543"/>
                  </a:cubicBezTo>
                  <a:cubicBezTo>
                    <a:pt x="160" y="4588"/>
                    <a:pt x="183" y="4634"/>
                    <a:pt x="206" y="4657"/>
                  </a:cubicBezTo>
                  <a:cubicBezTo>
                    <a:pt x="251" y="4679"/>
                    <a:pt x="297" y="4702"/>
                    <a:pt x="342" y="4702"/>
                  </a:cubicBezTo>
                  <a:cubicBezTo>
                    <a:pt x="388" y="4679"/>
                    <a:pt x="411" y="4679"/>
                    <a:pt x="457" y="4634"/>
                  </a:cubicBezTo>
                  <a:cubicBezTo>
                    <a:pt x="479" y="4611"/>
                    <a:pt x="502" y="4565"/>
                    <a:pt x="479" y="4520"/>
                  </a:cubicBezTo>
                  <a:cubicBezTo>
                    <a:pt x="411" y="4223"/>
                    <a:pt x="388" y="3926"/>
                    <a:pt x="388" y="3630"/>
                  </a:cubicBezTo>
                  <a:cubicBezTo>
                    <a:pt x="388" y="3333"/>
                    <a:pt x="434" y="3036"/>
                    <a:pt x="525" y="2762"/>
                  </a:cubicBezTo>
                  <a:cubicBezTo>
                    <a:pt x="525" y="2751"/>
                    <a:pt x="525" y="2745"/>
                    <a:pt x="525" y="2739"/>
                  </a:cubicBezTo>
                  <a:cubicBezTo>
                    <a:pt x="616" y="2465"/>
                    <a:pt x="731" y="2214"/>
                    <a:pt x="867" y="1963"/>
                  </a:cubicBezTo>
                  <a:cubicBezTo>
                    <a:pt x="959" y="1849"/>
                    <a:pt x="1050" y="1735"/>
                    <a:pt x="1141" y="1621"/>
                  </a:cubicBezTo>
                  <a:cubicBezTo>
                    <a:pt x="1210" y="1507"/>
                    <a:pt x="1301" y="1415"/>
                    <a:pt x="1392" y="1324"/>
                  </a:cubicBezTo>
                  <a:cubicBezTo>
                    <a:pt x="1392" y="1347"/>
                    <a:pt x="1392" y="1347"/>
                    <a:pt x="1392" y="1347"/>
                  </a:cubicBezTo>
                  <a:cubicBezTo>
                    <a:pt x="1392" y="1347"/>
                    <a:pt x="1392" y="1347"/>
                    <a:pt x="1415" y="1324"/>
                  </a:cubicBezTo>
                  <a:cubicBezTo>
                    <a:pt x="1666" y="1096"/>
                    <a:pt x="1963" y="868"/>
                    <a:pt x="2283" y="708"/>
                  </a:cubicBezTo>
                  <a:cubicBezTo>
                    <a:pt x="2552" y="573"/>
                    <a:pt x="2822" y="460"/>
                    <a:pt x="3091" y="392"/>
                  </a:cubicBezTo>
                  <a:lnTo>
                    <a:pt x="3091" y="392"/>
                  </a:lnTo>
                  <a:cubicBezTo>
                    <a:pt x="3083" y="396"/>
                    <a:pt x="3079" y="404"/>
                    <a:pt x="3071" y="409"/>
                  </a:cubicBezTo>
                  <a:lnTo>
                    <a:pt x="3071" y="409"/>
                  </a:lnTo>
                  <a:cubicBezTo>
                    <a:pt x="3273" y="364"/>
                    <a:pt x="3496" y="320"/>
                    <a:pt x="3698" y="320"/>
                  </a:cubicBezTo>
                  <a:cubicBezTo>
                    <a:pt x="3858" y="343"/>
                    <a:pt x="4017" y="366"/>
                    <a:pt x="4154" y="411"/>
                  </a:cubicBezTo>
                  <a:cubicBezTo>
                    <a:pt x="4268" y="434"/>
                    <a:pt x="4383" y="480"/>
                    <a:pt x="4497" y="548"/>
                  </a:cubicBezTo>
                  <a:cubicBezTo>
                    <a:pt x="4565" y="594"/>
                    <a:pt x="4634" y="639"/>
                    <a:pt x="4679" y="685"/>
                  </a:cubicBezTo>
                  <a:cubicBezTo>
                    <a:pt x="4708" y="714"/>
                    <a:pt x="4745" y="726"/>
                    <a:pt x="4781" y="726"/>
                  </a:cubicBezTo>
                  <a:cubicBezTo>
                    <a:pt x="4831" y="726"/>
                    <a:pt x="4881" y="702"/>
                    <a:pt x="4908" y="662"/>
                  </a:cubicBezTo>
                  <a:cubicBezTo>
                    <a:pt x="4976" y="594"/>
                    <a:pt x="4953" y="502"/>
                    <a:pt x="4885" y="434"/>
                  </a:cubicBezTo>
                  <a:cubicBezTo>
                    <a:pt x="4771" y="343"/>
                    <a:pt x="4656" y="274"/>
                    <a:pt x="4542" y="206"/>
                  </a:cubicBezTo>
                  <a:cubicBezTo>
                    <a:pt x="4405" y="137"/>
                    <a:pt x="4246" y="92"/>
                    <a:pt x="4086" y="46"/>
                  </a:cubicBezTo>
                  <a:cubicBezTo>
                    <a:pt x="3972" y="23"/>
                    <a:pt x="3812" y="0"/>
                    <a:pt x="367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Google Shape;819;p22">
              <a:extLst>
                <a:ext uri="{FF2B5EF4-FFF2-40B4-BE49-F238E27FC236}">
                  <a16:creationId xmlns:a16="http://schemas.microsoft.com/office/drawing/2014/main" id="{9172B19F-A363-4487-9CE6-A9F66F455955}"/>
                </a:ext>
              </a:extLst>
            </p:cNvPr>
            <p:cNvSpPr/>
            <p:nvPr/>
          </p:nvSpPr>
          <p:spPr>
            <a:xfrm>
              <a:off x="5793551" y="3390865"/>
              <a:ext cx="394881" cy="202860"/>
            </a:xfrm>
            <a:custGeom>
              <a:avLst/>
              <a:gdLst/>
              <a:ahLst/>
              <a:cxnLst/>
              <a:rect l="l" t="t" r="r" b="b"/>
              <a:pathLst>
                <a:path w="14609" h="7505" extrusionOk="0">
                  <a:moveTo>
                    <a:pt x="5878" y="545"/>
                  </a:moveTo>
                  <a:cubicBezTo>
                    <a:pt x="5874" y="546"/>
                    <a:pt x="5871" y="547"/>
                    <a:pt x="5867" y="548"/>
                  </a:cubicBezTo>
                  <a:cubicBezTo>
                    <a:pt x="5867" y="548"/>
                    <a:pt x="5873" y="548"/>
                    <a:pt x="5878" y="545"/>
                  </a:cubicBezTo>
                  <a:close/>
                  <a:moveTo>
                    <a:pt x="7487" y="0"/>
                  </a:moveTo>
                  <a:cubicBezTo>
                    <a:pt x="6574" y="23"/>
                    <a:pt x="5684" y="206"/>
                    <a:pt x="4840" y="502"/>
                  </a:cubicBezTo>
                  <a:cubicBezTo>
                    <a:pt x="4406" y="662"/>
                    <a:pt x="3995" y="868"/>
                    <a:pt x="3584" y="1073"/>
                  </a:cubicBezTo>
                  <a:cubicBezTo>
                    <a:pt x="3173" y="1278"/>
                    <a:pt x="2763" y="1529"/>
                    <a:pt x="2397" y="1781"/>
                  </a:cubicBezTo>
                  <a:cubicBezTo>
                    <a:pt x="2078" y="2009"/>
                    <a:pt x="1758" y="2283"/>
                    <a:pt x="1484" y="2579"/>
                  </a:cubicBezTo>
                  <a:cubicBezTo>
                    <a:pt x="1188" y="2876"/>
                    <a:pt x="937" y="3196"/>
                    <a:pt x="731" y="3538"/>
                  </a:cubicBezTo>
                  <a:cubicBezTo>
                    <a:pt x="297" y="4223"/>
                    <a:pt x="24" y="4999"/>
                    <a:pt x="1" y="5821"/>
                  </a:cubicBezTo>
                  <a:cubicBezTo>
                    <a:pt x="1" y="6368"/>
                    <a:pt x="92" y="6893"/>
                    <a:pt x="320" y="7396"/>
                  </a:cubicBezTo>
                  <a:cubicBezTo>
                    <a:pt x="337" y="7462"/>
                    <a:pt x="390" y="7505"/>
                    <a:pt x="454" y="7505"/>
                  </a:cubicBezTo>
                  <a:cubicBezTo>
                    <a:pt x="477" y="7505"/>
                    <a:pt x="501" y="7499"/>
                    <a:pt x="526" y="7487"/>
                  </a:cubicBezTo>
                  <a:cubicBezTo>
                    <a:pt x="617" y="7464"/>
                    <a:pt x="663" y="7373"/>
                    <a:pt x="617" y="7281"/>
                  </a:cubicBezTo>
                  <a:cubicBezTo>
                    <a:pt x="526" y="7076"/>
                    <a:pt x="457" y="6871"/>
                    <a:pt x="412" y="6665"/>
                  </a:cubicBezTo>
                  <a:cubicBezTo>
                    <a:pt x="343" y="6391"/>
                    <a:pt x="320" y="6117"/>
                    <a:pt x="320" y="5821"/>
                  </a:cubicBezTo>
                  <a:cubicBezTo>
                    <a:pt x="343" y="5501"/>
                    <a:pt x="389" y="5182"/>
                    <a:pt x="480" y="4862"/>
                  </a:cubicBezTo>
                  <a:cubicBezTo>
                    <a:pt x="594" y="4474"/>
                    <a:pt x="777" y="4086"/>
                    <a:pt x="1005" y="3721"/>
                  </a:cubicBezTo>
                  <a:cubicBezTo>
                    <a:pt x="1279" y="3287"/>
                    <a:pt x="1621" y="2876"/>
                    <a:pt x="2009" y="2534"/>
                  </a:cubicBezTo>
                  <a:cubicBezTo>
                    <a:pt x="2238" y="2306"/>
                    <a:pt x="2489" y="2123"/>
                    <a:pt x="2740" y="1940"/>
                  </a:cubicBezTo>
                  <a:cubicBezTo>
                    <a:pt x="3059" y="1735"/>
                    <a:pt x="3402" y="1529"/>
                    <a:pt x="3721" y="1370"/>
                  </a:cubicBezTo>
                  <a:lnTo>
                    <a:pt x="3698" y="1370"/>
                  </a:lnTo>
                  <a:cubicBezTo>
                    <a:pt x="4383" y="1005"/>
                    <a:pt x="5136" y="731"/>
                    <a:pt x="5890" y="525"/>
                  </a:cubicBezTo>
                  <a:lnTo>
                    <a:pt x="5890" y="525"/>
                  </a:lnTo>
                  <a:cubicBezTo>
                    <a:pt x="5890" y="537"/>
                    <a:pt x="5884" y="542"/>
                    <a:pt x="5878" y="545"/>
                  </a:cubicBezTo>
                  <a:lnTo>
                    <a:pt x="5878" y="545"/>
                  </a:lnTo>
                  <a:cubicBezTo>
                    <a:pt x="6434" y="407"/>
                    <a:pt x="7007" y="338"/>
                    <a:pt x="7582" y="338"/>
                  </a:cubicBezTo>
                  <a:cubicBezTo>
                    <a:pt x="7664" y="338"/>
                    <a:pt x="7747" y="340"/>
                    <a:pt x="7830" y="343"/>
                  </a:cubicBezTo>
                  <a:cubicBezTo>
                    <a:pt x="8537" y="365"/>
                    <a:pt x="9199" y="480"/>
                    <a:pt x="9884" y="662"/>
                  </a:cubicBezTo>
                  <a:lnTo>
                    <a:pt x="9907" y="685"/>
                  </a:lnTo>
                  <a:cubicBezTo>
                    <a:pt x="10569" y="890"/>
                    <a:pt x="11185" y="1164"/>
                    <a:pt x="11779" y="1507"/>
                  </a:cubicBezTo>
                  <a:cubicBezTo>
                    <a:pt x="12235" y="1803"/>
                    <a:pt x="12646" y="2146"/>
                    <a:pt x="13011" y="2534"/>
                  </a:cubicBezTo>
                  <a:cubicBezTo>
                    <a:pt x="13011" y="2534"/>
                    <a:pt x="13011" y="2511"/>
                    <a:pt x="13011" y="2511"/>
                  </a:cubicBezTo>
                  <a:cubicBezTo>
                    <a:pt x="13011" y="2511"/>
                    <a:pt x="13011" y="2534"/>
                    <a:pt x="13034" y="2534"/>
                  </a:cubicBezTo>
                  <a:cubicBezTo>
                    <a:pt x="13308" y="2853"/>
                    <a:pt x="13559" y="3196"/>
                    <a:pt x="13764" y="3584"/>
                  </a:cubicBezTo>
                  <a:cubicBezTo>
                    <a:pt x="13970" y="3949"/>
                    <a:pt x="14107" y="4337"/>
                    <a:pt x="14198" y="4725"/>
                  </a:cubicBezTo>
                  <a:cubicBezTo>
                    <a:pt x="14198" y="4725"/>
                    <a:pt x="14198" y="4702"/>
                    <a:pt x="14198" y="4679"/>
                  </a:cubicBezTo>
                  <a:cubicBezTo>
                    <a:pt x="14221" y="4839"/>
                    <a:pt x="14244" y="4976"/>
                    <a:pt x="14267" y="5113"/>
                  </a:cubicBezTo>
                  <a:cubicBezTo>
                    <a:pt x="14381" y="5113"/>
                    <a:pt x="14495" y="5090"/>
                    <a:pt x="14609" y="5090"/>
                  </a:cubicBezTo>
                  <a:cubicBezTo>
                    <a:pt x="14609" y="5090"/>
                    <a:pt x="14609" y="5067"/>
                    <a:pt x="14586" y="5067"/>
                  </a:cubicBezTo>
                  <a:cubicBezTo>
                    <a:pt x="14563" y="4816"/>
                    <a:pt x="14495" y="4565"/>
                    <a:pt x="14426" y="4314"/>
                  </a:cubicBezTo>
                  <a:cubicBezTo>
                    <a:pt x="14312" y="3926"/>
                    <a:pt x="14130" y="3538"/>
                    <a:pt x="13924" y="3196"/>
                  </a:cubicBezTo>
                  <a:cubicBezTo>
                    <a:pt x="13513" y="2511"/>
                    <a:pt x="12966" y="1940"/>
                    <a:pt x="12326" y="1484"/>
                  </a:cubicBezTo>
                  <a:cubicBezTo>
                    <a:pt x="11687" y="1027"/>
                    <a:pt x="10957" y="685"/>
                    <a:pt x="10226" y="434"/>
                  </a:cubicBezTo>
                  <a:cubicBezTo>
                    <a:pt x="9770" y="297"/>
                    <a:pt x="9313" y="183"/>
                    <a:pt x="8834" y="92"/>
                  </a:cubicBezTo>
                  <a:cubicBezTo>
                    <a:pt x="8423" y="46"/>
                    <a:pt x="8012" y="0"/>
                    <a:pt x="7602"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Google Shape;820;p22">
              <a:extLst>
                <a:ext uri="{FF2B5EF4-FFF2-40B4-BE49-F238E27FC236}">
                  <a16:creationId xmlns:a16="http://schemas.microsoft.com/office/drawing/2014/main" id="{002B4F88-703C-48C0-AB3D-8ACC7EB341A0}"/>
                </a:ext>
              </a:extLst>
            </p:cNvPr>
            <p:cNvSpPr/>
            <p:nvPr/>
          </p:nvSpPr>
          <p:spPr>
            <a:xfrm>
              <a:off x="6145833" y="3459332"/>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4EA8A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Google Shape;821;p22">
              <a:extLst>
                <a:ext uri="{FF2B5EF4-FFF2-40B4-BE49-F238E27FC236}">
                  <a16:creationId xmlns:a16="http://schemas.microsoft.com/office/drawing/2014/main" id="{4869B9C5-3D65-4736-992F-A84B17BBC645}"/>
                </a:ext>
              </a:extLst>
            </p:cNvPr>
            <p:cNvSpPr/>
            <p:nvPr/>
          </p:nvSpPr>
          <p:spPr>
            <a:xfrm>
              <a:off x="5551714" y="4380460"/>
              <a:ext cx="3425431" cy="313467"/>
            </a:xfrm>
            <a:custGeom>
              <a:avLst/>
              <a:gdLst/>
              <a:ahLst/>
              <a:cxnLst/>
              <a:rect l="l" t="t" r="r" b="b"/>
              <a:pathLst>
                <a:path w="126727" h="11597" extrusionOk="0">
                  <a:moveTo>
                    <a:pt x="51494" y="435"/>
                  </a:moveTo>
                  <a:cubicBezTo>
                    <a:pt x="51502" y="437"/>
                    <a:pt x="51509" y="438"/>
                    <a:pt x="51517" y="440"/>
                  </a:cubicBezTo>
                  <a:lnTo>
                    <a:pt x="51517" y="440"/>
                  </a:lnTo>
                  <a:cubicBezTo>
                    <a:pt x="51517" y="435"/>
                    <a:pt x="51517" y="435"/>
                    <a:pt x="51517" y="435"/>
                  </a:cubicBezTo>
                  <a:close/>
                  <a:moveTo>
                    <a:pt x="36658" y="1"/>
                  </a:moveTo>
                  <a:cubicBezTo>
                    <a:pt x="36361" y="1"/>
                    <a:pt x="36064" y="24"/>
                    <a:pt x="35767" y="24"/>
                  </a:cubicBezTo>
                  <a:cubicBezTo>
                    <a:pt x="35562" y="24"/>
                    <a:pt x="35357" y="47"/>
                    <a:pt x="35174" y="47"/>
                  </a:cubicBezTo>
                  <a:cubicBezTo>
                    <a:pt x="35037" y="47"/>
                    <a:pt x="34900" y="69"/>
                    <a:pt x="34786" y="69"/>
                  </a:cubicBezTo>
                  <a:lnTo>
                    <a:pt x="34603" y="69"/>
                  </a:lnTo>
                  <a:cubicBezTo>
                    <a:pt x="34444" y="47"/>
                    <a:pt x="34307" y="47"/>
                    <a:pt x="34147" y="47"/>
                  </a:cubicBezTo>
                  <a:lnTo>
                    <a:pt x="31842" y="47"/>
                  </a:lnTo>
                  <a:lnTo>
                    <a:pt x="31750" y="69"/>
                  </a:lnTo>
                  <a:lnTo>
                    <a:pt x="31499" y="69"/>
                  </a:lnTo>
                  <a:cubicBezTo>
                    <a:pt x="31317" y="92"/>
                    <a:pt x="31157" y="92"/>
                    <a:pt x="30997" y="115"/>
                  </a:cubicBezTo>
                  <a:cubicBezTo>
                    <a:pt x="30906" y="115"/>
                    <a:pt x="30792" y="138"/>
                    <a:pt x="30700" y="138"/>
                  </a:cubicBezTo>
                  <a:lnTo>
                    <a:pt x="30495" y="161"/>
                  </a:lnTo>
                  <a:cubicBezTo>
                    <a:pt x="30335" y="184"/>
                    <a:pt x="30198" y="184"/>
                    <a:pt x="30038" y="206"/>
                  </a:cubicBezTo>
                  <a:lnTo>
                    <a:pt x="28441" y="206"/>
                  </a:lnTo>
                  <a:cubicBezTo>
                    <a:pt x="28304" y="184"/>
                    <a:pt x="28167" y="184"/>
                    <a:pt x="28030" y="184"/>
                  </a:cubicBezTo>
                  <a:lnTo>
                    <a:pt x="27824" y="184"/>
                  </a:lnTo>
                  <a:lnTo>
                    <a:pt x="27687" y="206"/>
                  </a:lnTo>
                  <a:lnTo>
                    <a:pt x="27071" y="206"/>
                  </a:lnTo>
                  <a:lnTo>
                    <a:pt x="26729" y="229"/>
                  </a:lnTo>
                  <a:lnTo>
                    <a:pt x="26455" y="229"/>
                  </a:lnTo>
                  <a:cubicBezTo>
                    <a:pt x="26249" y="252"/>
                    <a:pt x="26021" y="252"/>
                    <a:pt x="25816" y="275"/>
                  </a:cubicBezTo>
                  <a:cubicBezTo>
                    <a:pt x="25724" y="275"/>
                    <a:pt x="25656" y="275"/>
                    <a:pt x="25587" y="298"/>
                  </a:cubicBezTo>
                  <a:lnTo>
                    <a:pt x="25382" y="298"/>
                  </a:lnTo>
                  <a:cubicBezTo>
                    <a:pt x="25222" y="320"/>
                    <a:pt x="25062" y="343"/>
                    <a:pt x="24903" y="343"/>
                  </a:cubicBezTo>
                  <a:lnTo>
                    <a:pt x="23944" y="343"/>
                  </a:lnTo>
                  <a:cubicBezTo>
                    <a:pt x="23807" y="320"/>
                    <a:pt x="23670" y="320"/>
                    <a:pt x="23533" y="320"/>
                  </a:cubicBezTo>
                  <a:lnTo>
                    <a:pt x="23465" y="298"/>
                  </a:lnTo>
                  <a:cubicBezTo>
                    <a:pt x="23442" y="320"/>
                    <a:pt x="23442" y="320"/>
                    <a:pt x="23419" y="320"/>
                  </a:cubicBezTo>
                  <a:cubicBezTo>
                    <a:pt x="23122" y="343"/>
                    <a:pt x="22803" y="343"/>
                    <a:pt x="22506" y="343"/>
                  </a:cubicBezTo>
                  <a:lnTo>
                    <a:pt x="21890" y="343"/>
                  </a:lnTo>
                  <a:lnTo>
                    <a:pt x="21570" y="366"/>
                  </a:lnTo>
                  <a:lnTo>
                    <a:pt x="21068" y="366"/>
                  </a:lnTo>
                  <a:cubicBezTo>
                    <a:pt x="20885" y="366"/>
                    <a:pt x="20703" y="389"/>
                    <a:pt x="20497" y="389"/>
                  </a:cubicBezTo>
                  <a:lnTo>
                    <a:pt x="20223" y="412"/>
                  </a:lnTo>
                  <a:cubicBezTo>
                    <a:pt x="19630" y="435"/>
                    <a:pt x="19037" y="457"/>
                    <a:pt x="18443" y="480"/>
                  </a:cubicBezTo>
                  <a:cubicBezTo>
                    <a:pt x="18397" y="503"/>
                    <a:pt x="18329" y="503"/>
                    <a:pt x="18260" y="503"/>
                  </a:cubicBezTo>
                  <a:lnTo>
                    <a:pt x="18169" y="503"/>
                  </a:lnTo>
                  <a:lnTo>
                    <a:pt x="18009" y="526"/>
                  </a:lnTo>
                  <a:lnTo>
                    <a:pt x="17599" y="526"/>
                  </a:lnTo>
                  <a:cubicBezTo>
                    <a:pt x="17439" y="526"/>
                    <a:pt x="17256" y="549"/>
                    <a:pt x="17096" y="549"/>
                  </a:cubicBezTo>
                  <a:lnTo>
                    <a:pt x="16982" y="549"/>
                  </a:lnTo>
                  <a:lnTo>
                    <a:pt x="16617" y="594"/>
                  </a:lnTo>
                  <a:cubicBezTo>
                    <a:pt x="16412" y="594"/>
                    <a:pt x="16229" y="617"/>
                    <a:pt x="16024" y="640"/>
                  </a:cubicBezTo>
                  <a:lnTo>
                    <a:pt x="15681" y="663"/>
                  </a:lnTo>
                  <a:cubicBezTo>
                    <a:pt x="15499" y="686"/>
                    <a:pt x="15293" y="709"/>
                    <a:pt x="15088" y="731"/>
                  </a:cubicBezTo>
                  <a:cubicBezTo>
                    <a:pt x="14905" y="754"/>
                    <a:pt x="14723" y="754"/>
                    <a:pt x="14540" y="777"/>
                  </a:cubicBezTo>
                  <a:lnTo>
                    <a:pt x="14175" y="800"/>
                  </a:lnTo>
                  <a:cubicBezTo>
                    <a:pt x="13946" y="823"/>
                    <a:pt x="13718" y="845"/>
                    <a:pt x="13467" y="868"/>
                  </a:cubicBezTo>
                  <a:lnTo>
                    <a:pt x="13285" y="868"/>
                  </a:lnTo>
                  <a:cubicBezTo>
                    <a:pt x="13079" y="891"/>
                    <a:pt x="12897" y="891"/>
                    <a:pt x="12714" y="914"/>
                  </a:cubicBezTo>
                  <a:cubicBezTo>
                    <a:pt x="12600" y="937"/>
                    <a:pt x="12486" y="937"/>
                    <a:pt x="12372" y="960"/>
                  </a:cubicBezTo>
                  <a:cubicBezTo>
                    <a:pt x="12120" y="982"/>
                    <a:pt x="11847" y="1005"/>
                    <a:pt x="11573" y="1005"/>
                  </a:cubicBezTo>
                  <a:lnTo>
                    <a:pt x="11413" y="1028"/>
                  </a:lnTo>
                  <a:lnTo>
                    <a:pt x="11116" y="1051"/>
                  </a:lnTo>
                  <a:cubicBezTo>
                    <a:pt x="10911" y="1051"/>
                    <a:pt x="10705" y="1074"/>
                    <a:pt x="10500" y="1097"/>
                  </a:cubicBezTo>
                  <a:lnTo>
                    <a:pt x="10180" y="1119"/>
                  </a:lnTo>
                  <a:cubicBezTo>
                    <a:pt x="9998" y="1142"/>
                    <a:pt x="9792" y="1142"/>
                    <a:pt x="9610" y="1165"/>
                  </a:cubicBezTo>
                  <a:cubicBezTo>
                    <a:pt x="9336" y="1188"/>
                    <a:pt x="9062" y="1211"/>
                    <a:pt x="8788" y="1233"/>
                  </a:cubicBezTo>
                  <a:lnTo>
                    <a:pt x="8651" y="1256"/>
                  </a:lnTo>
                  <a:cubicBezTo>
                    <a:pt x="8583" y="1279"/>
                    <a:pt x="8514" y="1279"/>
                    <a:pt x="8446" y="1279"/>
                  </a:cubicBezTo>
                  <a:lnTo>
                    <a:pt x="8400" y="1302"/>
                  </a:lnTo>
                  <a:lnTo>
                    <a:pt x="8286" y="1302"/>
                  </a:lnTo>
                  <a:cubicBezTo>
                    <a:pt x="8149" y="1325"/>
                    <a:pt x="8012" y="1325"/>
                    <a:pt x="7852" y="1348"/>
                  </a:cubicBezTo>
                  <a:cubicBezTo>
                    <a:pt x="7715" y="1348"/>
                    <a:pt x="7601" y="1348"/>
                    <a:pt x="7464" y="1370"/>
                  </a:cubicBezTo>
                  <a:lnTo>
                    <a:pt x="7327" y="1370"/>
                  </a:lnTo>
                  <a:lnTo>
                    <a:pt x="7236" y="1393"/>
                  </a:lnTo>
                  <a:cubicBezTo>
                    <a:pt x="7122" y="1416"/>
                    <a:pt x="7008" y="1416"/>
                    <a:pt x="6893" y="1439"/>
                  </a:cubicBezTo>
                  <a:cubicBezTo>
                    <a:pt x="6688" y="1462"/>
                    <a:pt x="6483" y="1507"/>
                    <a:pt x="6277" y="1553"/>
                  </a:cubicBezTo>
                  <a:lnTo>
                    <a:pt x="5980" y="1599"/>
                  </a:lnTo>
                  <a:cubicBezTo>
                    <a:pt x="5821" y="1622"/>
                    <a:pt x="5684" y="1667"/>
                    <a:pt x="5524" y="1690"/>
                  </a:cubicBezTo>
                  <a:lnTo>
                    <a:pt x="5387" y="1713"/>
                  </a:lnTo>
                  <a:cubicBezTo>
                    <a:pt x="5296" y="1736"/>
                    <a:pt x="5182" y="1758"/>
                    <a:pt x="5090" y="1758"/>
                  </a:cubicBezTo>
                  <a:cubicBezTo>
                    <a:pt x="4885" y="1804"/>
                    <a:pt x="4657" y="1827"/>
                    <a:pt x="4451" y="1850"/>
                  </a:cubicBezTo>
                  <a:lnTo>
                    <a:pt x="4223" y="1873"/>
                  </a:lnTo>
                  <a:lnTo>
                    <a:pt x="3881" y="1895"/>
                  </a:lnTo>
                  <a:cubicBezTo>
                    <a:pt x="3698" y="1918"/>
                    <a:pt x="3538" y="1941"/>
                    <a:pt x="3356" y="1964"/>
                  </a:cubicBezTo>
                  <a:cubicBezTo>
                    <a:pt x="2785" y="2010"/>
                    <a:pt x="2214" y="2078"/>
                    <a:pt x="1644" y="2146"/>
                  </a:cubicBezTo>
                  <a:cubicBezTo>
                    <a:pt x="1438" y="2169"/>
                    <a:pt x="1278" y="2192"/>
                    <a:pt x="1119" y="2238"/>
                  </a:cubicBezTo>
                  <a:cubicBezTo>
                    <a:pt x="1027" y="2261"/>
                    <a:pt x="936" y="2306"/>
                    <a:pt x="822" y="2398"/>
                  </a:cubicBezTo>
                  <a:cubicBezTo>
                    <a:pt x="753" y="2443"/>
                    <a:pt x="685" y="2512"/>
                    <a:pt x="617" y="2580"/>
                  </a:cubicBezTo>
                  <a:cubicBezTo>
                    <a:pt x="548" y="2649"/>
                    <a:pt x="502" y="2717"/>
                    <a:pt x="457" y="2808"/>
                  </a:cubicBezTo>
                  <a:lnTo>
                    <a:pt x="434" y="2854"/>
                  </a:lnTo>
                  <a:cubicBezTo>
                    <a:pt x="411" y="2877"/>
                    <a:pt x="411" y="2877"/>
                    <a:pt x="388" y="2900"/>
                  </a:cubicBezTo>
                  <a:lnTo>
                    <a:pt x="365" y="2945"/>
                  </a:lnTo>
                  <a:lnTo>
                    <a:pt x="343" y="2991"/>
                  </a:lnTo>
                  <a:cubicBezTo>
                    <a:pt x="343" y="2991"/>
                    <a:pt x="320" y="3014"/>
                    <a:pt x="320" y="3014"/>
                  </a:cubicBezTo>
                  <a:cubicBezTo>
                    <a:pt x="251" y="3128"/>
                    <a:pt x="206" y="3219"/>
                    <a:pt x="160" y="3333"/>
                  </a:cubicBezTo>
                  <a:cubicBezTo>
                    <a:pt x="92" y="3493"/>
                    <a:pt x="69" y="3653"/>
                    <a:pt x="46" y="3813"/>
                  </a:cubicBezTo>
                  <a:cubicBezTo>
                    <a:pt x="23" y="4018"/>
                    <a:pt x="0" y="4178"/>
                    <a:pt x="0" y="4361"/>
                  </a:cubicBezTo>
                  <a:lnTo>
                    <a:pt x="0" y="4589"/>
                  </a:lnTo>
                  <a:cubicBezTo>
                    <a:pt x="0" y="4680"/>
                    <a:pt x="23" y="4749"/>
                    <a:pt x="23" y="4840"/>
                  </a:cubicBezTo>
                  <a:cubicBezTo>
                    <a:pt x="23" y="4977"/>
                    <a:pt x="23" y="5114"/>
                    <a:pt x="69" y="5228"/>
                  </a:cubicBezTo>
                  <a:cubicBezTo>
                    <a:pt x="23" y="5319"/>
                    <a:pt x="0" y="5411"/>
                    <a:pt x="0" y="5502"/>
                  </a:cubicBezTo>
                  <a:cubicBezTo>
                    <a:pt x="46" y="5639"/>
                    <a:pt x="69" y="5776"/>
                    <a:pt x="114" y="5913"/>
                  </a:cubicBezTo>
                  <a:cubicBezTo>
                    <a:pt x="160" y="6004"/>
                    <a:pt x="183" y="6072"/>
                    <a:pt x="206" y="6164"/>
                  </a:cubicBezTo>
                  <a:lnTo>
                    <a:pt x="251" y="6255"/>
                  </a:lnTo>
                  <a:cubicBezTo>
                    <a:pt x="274" y="6346"/>
                    <a:pt x="320" y="6438"/>
                    <a:pt x="388" y="6529"/>
                  </a:cubicBezTo>
                  <a:cubicBezTo>
                    <a:pt x="434" y="6597"/>
                    <a:pt x="502" y="6666"/>
                    <a:pt x="548" y="6734"/>
                  </a:cubicBezTo>
                  <a:cubicBezTo>
                    <a:pt x="617" y="6803"/>
                    <a:pt x="753" y="6848"/>
                    <a:pt x="868" y="6871"/>
                  </a:cubicBezTo>
                  <a:lnTo>
                    <a:pt x="913" y="6871"/>
                  </a:lnTo>
                  <a:cubicBezTo>
                    <a:pt x="1050" y="6871"/>
                    <a:pt x="1187" y="6826"/>
                    <a:pt x="1324" y="6803"/>
                  </a:cubicBezTo>
                  <a:cubicBezTo>
                    <a:pt x="1415" y="6780"/>
                    <a:pt x="1484" y="6734"/>
                    <a:pt x="1575" y="6712"/>
                  </a:cubicBezTo>
                  <a:cubicBezTo>
                    <a:pt x="1644" y="6689"/>
                    <a:pt x="1735" y="6643"/>
                    <a:pt x="1826" y="6620"/>
                  </a:cubicBezTo>
                  <a:cubicBezTo>
                    <a:pt x="2077" y="6575"/>
                    <a:pt x="2328" y="6529"/>
                    <a:pt x="2648" y="6483"/>
                  </a:cubicBezTo>
                  <a:cubicBezTo>
                    <a:pt x="2716" y="6483"/>
                    <a:pt x="2785" y="6460"/>
                    <a:pt x="2853" y="6460"/>
                  </a:cubicBezTo>
                  <a:cubicBezTo>
                    <a:pt x="2945" y="6438"/>
                    <a:pt x="3036" y="6438"/>
                    <a:pt x="3104" y="6438"/>
                  </a:cubicBezTo>
                  <a:cubicBezTo>
                    <a:pt x="3173" y="6415"/>
                    <a:pt x="3241" y="6415"/>
                    <a:pt x="3333" y="6392"/>
                  </a:cubicBezTo>
                  <a:lnTo>
                    <a:pt x="3492" y="6369"/>
                  </a:lnTo>
                  <a:cubicBezTo>
                    <a:pt x="3675" y="6324"/>
                    <a:pt x="3835" y="6324"/>
                    <a:pt x="4017" y="6301"/>
                  </a:cubicBezTo>
                  <a:cubicBezTo>
                    <a:pt x="4154" y="6278"/>
                    <a:pt x="4291" y="6255"/>
                    <a:pt x="4428" y="6232"/>
                  </a:cubicBezTo>
                  <a:cubicBezTo>
                    <a:pt x="4725" y="6187"/>
                    <a:pt x="5022" y="6141"/>
                    <a:pt x="5341" y="6095"/>
                  </a:cubicBezTo>
                  <a:cubicBezTo>
                    <a:pt x="5729" y="6027"/>
                    <a:pt x="6140" y="6004"/>
                    <a:pt x="6528" y="5958"/>
                  </a:cubicBezTo>
                  <a:cubicBezTo>
                    <a:pt x="6734" y="5935"/>
                    <a:pt x="6962" y="5935"/>
                    <a:pt x="7190" y="5913"/>
                  </a:cubicBezTo>
                  <a:cubicBezTo>
                    <a:pt x="7464" y="5867"/>
                    <a:pt x="7761" y="5844"/>
                    <a:pt x="8035" y="5799"/>
                  </a:cubicBezTo>
                  <a:cubicBezTo>
                    <a:pt x="8354" y="5753"/>
                    <a:pt x="8674" y="5753"/>
                    <a:pt x="8971" y="5730"/>
                  </a:cubicBezTo>
                  <a:lnTo>
                    <a:pt x="9267" y="5707"/>
                  </a:lnTo>
                  <a:cubicBezTo>
                    <a:pt x="9815" y="5662"/>
                    <a:pt x="10386" y="5616"/>
                    <a:pt x="10956" y="5570"/>
                  </a:cubicBezTo>
                  <a:cubicBezTo>
                    <a:pt x="11253" y="5525"/>
                    <a:pt x="11573" y="5502"/>
                    <a:pt x="11892" y="5479"/>
                  </a:cubicBezTo>
                  <a:cubicBezTo>
                    <a:pt x="12098" y="5479"/>
                    <a:pt x="12303" y="5456"/>
                    <a:pt x="12531" y="5456"/>
                  </a:cubicBezTo>
                  <a:lnTo>
                    <a:pt x="12851" y="5433"/>
                  </a:lnTo>
                  <a:cubicBezTo>
                    <a:pt x="12988" y="5433"/>
                    <a:pt x="13148" y="5433"/>
                    <a:pt x="13285" y="5411"/>
                  </a:cubicBezTo>
                  <a:lnTo>
                    <a:pt x="13810" y="5411"/>
                  </a:lnTo>
                  <a:lnTo>
                    <a:pt x="14038" y="5388"/>
                  </a:lnTo>
                  <a:cubicBezTo>
                    <a:pt x="14289" y="5365"/>
                    <a:pt x="14517" y="5365"/>
                    <a:pt x="14745" y="5342"/>
                  </a:cubicBezTo>
                  <a:cubicBezTo>
                    <a:pt x="15476" y="5274"/>
                    <a:pt x="16092" y="5205"/>
                    <a:pt x="16686" y="5182"/>
                  </a:cubicBezTo>
                  <a:cubicBezTo>
                    <a:pt x="16822" y="5159"/>
                    <a:pt x="16982" y="5159"/>
                    <a:pt x="17142" y="5137"/>
                  </a:cubicBezTo>
                  <a:cubicBezTo>
                    <a:pt x="17302" y="5137"/>
                    <a:pt x="17462" y="5137"/>
                    <a:pt x="17621" y="5114"/>
                  </a:cubicBezTo>
                  <a:cubicBezTo>
                    <a:pt x="17781" y="5114"/>
                    <a:pt x="17964" y="5091"/>
                    <a:pt x="18124" y="5091"/>
                  </a:cubicBezTo>
                  <a:cubicBezTo>
                    <a:pt x="18306" y="5068"/>
                    <a:pt x="18466" y="5068"/>
                    <a:pt x="18648" y="5045"/>
                  </a:cubicBezTo>
                  <a:cubicBezTo>
                    <a:pt x="18785" y="5045"/>
                    <a:pt x="18922" y="5045"/>
                    <a:pt x="19059" y="5022"/>
                  </a:cubicBezTo>
                  <a:cubicBezTo>
                    <a:pt x="19265" y="5022"/>
                    <a:pt x="19447" y="5000"/>
                    <a:pt x="19653" y="5000"/>
                  </a:cubicBezTo>
                  <a:lnTo>
                    <a:pt x="19744" y="5000"/>
                  </a:lnTo>
                  <a:cubicBezTo>
                    <a:pt x="20018" y="4977"/>
                    <a:pt x="20315" y="4954"/>
                    <a:pt x="20611" y="4931"/>
                  </a:cubicBezTo>
                  <a:cubicBezTo>
                    <a:pt x="21091" y="4931"/>
                    <a:pt x="21593" y="4886"/>
                    <a:pt x="22095" y="4863"/>
                  </a:cubicBezTo>
                  <a:lnTo>
                    <a:pt x="22460" y="4840"/>
                  </a:lnTo>
                  <a:cubicBezTo>
                    <a:pt x="23031" y="4794"/>
                    <a:pt x="23624" y="4794"/>
                    <a:pt x="24309" y="4771"/>
                  </a:cubicBezTo>
                  <a:lnTo>
                    <a:pt x="24766" y="4771"/>
                  </a:lnTo>
                  <a:cubicBezTo>
                    <a:pt x="24903" y="4749"/>
                    <a:pt x="25040" y="4749"/>
                    <a:pt x="25177" y="4749"/>
                  </a:cubicBezTo>
                  <a:lnTo>
                    <a:pt x="26067" y="4749"/>
                  </a:lnTo>
                  <a:cubicBezTo>
                    <a:pt x="26363" y="4749"/>
                    <a:pt x="26660" y="4749"/>
                    <a:pt x="26980" y="4726"/>
                  </a:cubicBezTo>
                  <a:lnTo>
                    <a:pt x="27345" y="4726"/>
                  </a:lnTo>
                  <a:cubicBezTo>
                    <a:pt x="27528" y="4726"/>
                    <a:pt x="27710" y="4703"/>
                    <a:pt x="27893" y="4703"/>
                  </a:cubicBezTo>
                  <a:lnTo>
                    <a:pt x="28920" y="4703"/>
                  </a:lnTo>
                  <a:cubicBezTo>
                    <a:pt x="29011" y="4703"/>
                    <a:pt x="29102" y="4680"/>
                    <a:pt x="29194" y="4680"/>
                  </a:cubicBezTo>
                  <a:lnTo>
                    <a:pt x="29445" y="4680"/>
                  </a:lnTo>
                  <a:cubicBezTo>
                    <a:pt x="29536" y="4726"/>
                    <a:pt x="29627" y="4749"/>
                    <a:pt x="29719" y="4749"/>
                  </a:cubicBezTo>
                  <a:cubicBezTo>
                    <a:pt x="29787" y="4771"/>
                    <a:pt x="29833" y="4771"/>
                    <a:pt x="29901" y="4771"/>
                  </a:cubicBezTo>
                  <a:lnTo>
                    <a:pt x="30015" y="4771"/>
                  </a:lnTo>
                  <a:cubicBezTo>
                    <a:pt x="30175" y="4771"/>
                    <a:pt x="30335" y="4771"/>
                    <a:pt x="30472" y="4749"/>
                  </a:cubicBezTo>
                  <a:cubicBezTo>
                    <a:pt x="30769" y="4726"/>
                    <a:pt x="31065" y="4726"/>
                    <a:pt x="31362" y="4703"/>
                  </a:cubicBezTo>
                  <a:lnTo>
                    <a:pt x="31727" y="4703"/>
                  </a:lnTo>
                  <a:cubicBezTo>
                    <a:pt x="31910" y="4680"/>
                    <a:pt x="32093" y="4680"/>
                    <a:pt x="32252" y="4680"/>
                  </a:cubicBezTo>
                  <a:cubicBezTo>
                    <a:pt x="32572" y="4680"/>
                    <a:pt x="32869" y="4680"/>
                    <a:pt x="33188" y="4657"/>
                  </a:cubicBezTo>
                  <a:lnTo>
                    <a:pt x="33827" y="4657"/>
                  </a:lnTo>
                  <a:cubicBezTo>
                    <a:pt x="34033" y="4680"/>
                    <a:pt x="34238" y="4680"/>
                    <a:pt x="34444" y="4680"/>
                  </a:cubicBezTo>
                  <a:cubicBezTo>
                    <a:pt x="34672" y="4680"/>
                    <a:pt x="34900" y="4680"/>
                    <a:pt x="35151" y="4703"/>
                  </a:cubicBezTo>
                  <a:lnTo>
                    <a:pt x="36156" y="4703"/>
                  </a:lnTo>
                  <a:cubicBezTo>
                    <a:pt x="36452" y="4703"/>
                    <a:pt x="36749" y="4703"/>
                    <a:pt x="37023" y="4680"/>
                  </a:cubicBezTo>
                  <a:lnTo>
                    <a:pt x="38552" y="4680"/>
                  </a:lnTo>
                  <a:cubicBezTo>
                    <a:pt x="38872" y="4657"/>
                    <a:pt x="39191" y="4657"/>
                    <a:pt x="39511" y="4657"/>
                  </a:cubicBezTo>
                  <a:lnTo>
                    <a:pt x="41360" y="4657"/>
                  </a:lnTo>
                  <a:cubicBezTo>
                    <a:pt x="41565" y="4657"/>
                    <a:pt x="41771" y="4634"/>
                    <a:pt x="41999" y="4634"/>
                  </a:cubicBezTo>
                  <a:lnTo>
                    <a:pt x="43277" y="4634"/>
                  </a:lnTo>
                  <a:cubicBezTo>
                    <a:pt x="43505" y="4634"/>
                    <a:pt x="43711" y="4612"/>
                    <a:pt x="43939" y="4612"/>
                  </a:cubicBezTo>
                  <a:lnTo>
                    <a:pt x="46632" y="4612"/>
                  </a:lnTo>
                  <a:lnTo>
                    <a:pt x="46861" y="4634"/>
                  </a:lnTo>
                  <a:lnTo>
                    <a:pt x="47523" y="4634"/>
                  </a:lnTo>
                  <a:cubicBezTo>
                    <a:pt x="47751" y="4657"/>
                    <a:pt x="47979" y="4657"/>
                    <a:pt x="48184" y="4657"/>
                  </a:cubicBezTo>
                  <a:lnTo>
                    <a:pt x="49212" y="4657"/>
                  </a:lnTo>
                  <a:cubicBezTo>
                    <a:pt x="49394" y="4680"/>
                    <a:pt x="49554" y="4680"/>
                    <a:pt x="49714" y="4680"/>
                  </a:cubicBezTo>
                  <a:lnTo>
                    <a:pt x="49874" y="4680"/>
                  </a:lnTo>
                  <a:cubicBezTo>
                    <a:pt x="50444" y="4703"/>
                    <a:pt x="51015" y="4726"/>
                    <a:pt x="51585" y="4749"/>
                  </a:cubicBezTo>
                  <a:lnTo>
                    <a:pt x="51745" y="4749"/>
                  </a:lnTo>
                  <a:lnTo>
                    <a:pt x="52110" y="4771"/>
                  </a:lnTo>
                  <a:cubicBezTo>
                    <a:pt x="52613" y="4794"/>
                    <a:pt x="53138" y="4817"/>
                    <a:pt x="53663" y="4817"/>
                  </a:cubicBezTo>
                  <a:lnTo>
                    <a:pt x="53708" y="4817"/>
                  </a:lnTo>
                  <a:cubicBezTo>
                    <a:pt x="53891" y="4817"/>
                    <a:pt x="54073" y="4840"/>
                    <a:pt x="54233" y="4840"/>
                  </a:cubicBezTo>
                  <a:cubicBezTo>
                    <a:pt x="54256" y="4954"/>
                    <a:pt x="54302" y="5091"/>
                    <a:pt x="54347" y="5205"/>
                  </a:cubicBezTo>
                  <a:cubicBezTo>
                    <a:pt x="54370" y="5274"/>
                    <a:pt x="54393" y="5342"/>
                    <a:pt x="54416" y="5411"/>
                  </a:cubicBezTo>
                  <a:lnTo>
                    <a:pt x="54416" y="5456"/>
                  </a:lnTo>
                  <a:cubicBezTo>
                    <a:pt x="54461" y="5547"/>
                    <a:pt x="54507" y="5639"/>
                    <a:pt x="54553" y="5707"/>
                  </a:cubicBezTo>
                  <a:cubicBezTo>
                    <a:pt x="54576" y="5776"/>
                    <a:pt x="54621" y="5844"/>
                    <a:pt x="54644" y="5913"/>
                  </a:cubicBezTo>
                  <a:lnTo>
                    <a:pt x="54667" y="5958"/>
                  </a:lnTo>
                  <a:cubicBezTo>
                    <a:pt x="54712" y="6095"/>
                    <a:pt x="54781" y="6232"/>
                    <a:pt x="54849" y="6369"/>
                  </a:cubicBezTo>
                  <a:cubicBezTo>
                    <a:pt x="54918" y="6506"/>
                    <a:pt x="54986" y="6643"/>
                    <a:pt x="55078" y="6780"/>
                  </a:cubicBezTo>
                  <a:cubicBezTo>
                    <a:pt x="55123" y="6848"/>
                    <a:pt x="55169" y="6917"/>
                    <a:pt x="55215" y="6963"/>
                  </a:cubicBezTo>
                  <a:cubicBezTo>
                    <a:pt x="55237" y="7031"/>
                    <a:pt x="55283" y="7077"/>
                    <a:pt x="55306" y="7122"/>
                  </a:cubicBezTo>
                  <a:lnTo>
                    <a:pt x="55443" y="7305"/>
                  </a:lnTo>
                  <a:lnTo>
                    <a:pt x="55557" y="7465"/>
                  </a:lnTo>
                  <a:lnTo>
                    <a:pt x="55580" y="7510"/>
                  </a:lnTo>
                  <a:cubicBezTo>
                    <a:pt x="55648" y="7625"/>
                    <a:pt x="55740" y="7739"/>
                    <a:pt x="55808" y="7853"/>
                  </a:cubicBezTo>
                  <a:cubicBezTo>
                    <a:pt x="55922" y="7967"/>
                    <a:pt x="56014" y="8081"/>
                    <a:pt x="56105" y="8195"/>
                  </a:cubicBezTo>
                  <a:cubicBezTo>
                    <a:pt x="56196" y="8286"/>
                    <a:pt x="56287" y="8378"/>
                    <a:pt x="56356" y="8469"/>
                  </a:cubicBezTo>
                  <a:lnTo>
                    <a:pt x="56424" y="8538"/>
                  </a:lnTo>
                  <a:lnTo>
                    <a:pt x="56539" y="8652"/>
                  </a:lnTo>
                  <a:cubicBezTo>
                    <a:pt x="56607" y="8743"/>
                    <a:pt x="56698" y="8811"/>
                    <a:pt x="56767" y="8903"/>
                  </a:cubicBezTo>
                  <a:cubicBezTo>
                    <a:pt x="56858" y="8994"/>
                    <a:pt x="56949" y="9085"/>
                    <a:pt x="57063" y="9177"/>
                  </a:cubicBezTo>
                  <a:lnTo>
                    <a:pt x="57086" y="9200"/>
                  </a:lnTo>
                  <a:lnTo>
                    <a:pt x="57223" y="9336"/>
                  </a:lnTo>
                  <a:cubicBezTo>
                    <a:pt x="57292" y="9382"/>
                    <a:pt x="57360" y="9451"/>
                    <a:pt x="57429" y="9519"/>
                  </a:cubicBezTo>
                  <a:cubicBezTo>
                    <a:pt x="57520" y="9610"/>
                    <a:pt x="57611" y="9679"/>
                    <a:pt x="57725" y="9747"/>
                  </a:cubicBezTo>
                  <a:lnTo>
                    <a:pt x="57794" y="9816"/>
                  </a:lnTo>
                  <a:cubicBezTo>
                    <a:pt x="57931" y="9907"/>
                    <a:pt x="58045" y="9998"/>
                    <a:pt x="58182" y="10067"/>
                  </a:cubicBezTo>
                  <a:cubicBezTo>
                    <a:pt x="58387" y="10227"/>
                    <a:pt x="58616" y="10341"/>
                    <a:pt x="58798" y="10432"/>
                  </a:cubicBezTo>
                  <a:cubicBezTo>
                    <a:pt x="58981" y="10523"/>
                    <a:pt x="59186" y="10615"/>
                    <a:pt x="59392" y="10706"/>
                  </a:cubicBezTo>
                  <a:cubicBezTo>
                    <a:pt x="59529" y="10774"/>
                    <a:pt x="59643" y="10820"/>
                    <a:pt x="59780" y="10866"/>
                  </a:cubicBezTo>
                  <a:lnTo>
                    <a:pt x="60031" y="10957"/>
                  </a:lnTo>
                  <a:cubicBezTo>
                    <a:pt x="60191" y="11026"/>
                    <a:pt x="60350" y="11094"/>
                    <a:pt x="60579" y="11162"/>
                  </a:cubicBezTo>
                  <a:lnTo>
                    <a:pt x="60624" y="11162"/>
                  </a:lnTo>
                  <a:cubicBezTo>
                    <a:pt x="60989" y="11277"/>
                    <a:pt x="61263" y="11345"/>
                    <a:pt x="61537" y="11391"/>
                  </a:cubicBezTo>
                  <a:cubicBezTo>
                    <a:pt x="61674" y="11414"/>
                    <a:pt x="61811" y="11436"/>
                    <a:pt x="61948" y="11459"/>
                  </a:cubicBezTo>
                  <a:cubicBezTo>
                    <a:pt x="62085" y="11482"/>
                    <a:pt x="62199" y="11482"/>
                    <a:pt x="62336" y="11505"/>
                  </a:cubicBezTo>
                  <a:lnTo>
                    <a:pt x="62427" y="11505"/>
                  </a:lnTo>
                  <a:lnTo>
                    <a:pt x="62656" y="11528"/>
                  </a:lnTo>
                  <a:cubicBezTo>
                    <a:pt x="62884" y="11551"/>
                    <a:pt x="63135" y="11573"/>
                    <a:pt x="63363" y="11573"/>
                  </a:cubicBezTo>
                  <a:cubicBezTo>
                    <a:pt x="63477" y="11573"/>
                    <a:pt x="63569" y="11596"/>
                    <a:pt x="63683" y="11596"/>
                  </a:cubicBezTo>
                  <a:cubicBezTo>
                    <a:pt x="63888" y="11596"/>
                    <a:pt x="64094" y="11573"/>
                    <a:pt x="64276" y="11573"/>
                  </a:cubicBezTo>
                  <a:cubicBezTo>
                    <a:pt x="64550" y="11551"/>
                    <a:pt x="64824" y="11528"/>
                    <a:pt x="65098" y="11482"/>
                  </a:cubicBezTo>
                  <a:cubicBezTo>
                    <a:pt x="65349" y="11459"/>
                    <a:pt x="65600" y="11391"/>
                    <a:pt x="65851" y="11322"/>
                  </a:cubicBezTo>
                  <a:cubicBezTo>
                    <a:pt x="66148" y="11254"/>
                    <a:pt x="66422" y="11185"/>
                    <a:pt x="66696" y="11071"/>
                  </a:cubicBezTo>
                  <a:cubicBezTo>
                    <a:pt x="66810" y="11048"/>
                    <a:pt x="66901" y="11003"/>
                    <a:pt x="66992" y="10957"/>
                  </a:cubicBezTo>
                  <a:lnTo>
                    <a:pt x="67084" y="10934"/>
                  </a:lnTo>
                  <a:lnTo>
                    <a:pt x="67152" y="10911"/>
                  </a:lnTo>
                  <a:lnTo>
                    <a:pt x="67244" y="10866"/>
                  </a:lnTo>
                  <a:cubicBezTo>
                    <a:pt x="67335" y="10843"/>
                    <a:pt x="67403" y="10797"/>
                    <a:pt x="67472" y="10752"/>
                  </a:cubicBezTo>
                  <a:cubicBezTo>
                    <a:pt x="67540" y="10729"/>
                    <a:pt x="67586" y="10683"/>
                    <a:pt x="67632" y="10637"/>
                  </a:cubicBezTo>
                  <a:cubicBezTo>
                    <a:pt x="67723" y="10592"/>
                    <a:pt x="67837" y="10546"/>
                    <a:pt x="67951" y="10501"/>
                  </a:cubicBezTo>
                  <a:lnTo>
                    <a:pt x="67997" y="10478"/>
                  </a:lnTo>
                  <a:cubicBezTo>
                    <a:pt x="68134" y="10409"/>
                    <a:pt x="68271" y="10318"/>
                    <a:pt x="68385" y="10249"/>
                  </a:cubicBezTo>
                  <a:cubicBezTo>
                    <a:pt x="68636" y="10090"/>
                    <a:pt x="68887" y="9907"/>
                    <a:pt x="69161" y="9679"/>
                  </a:cubicBezTo>
                  <a:cubicBezTo>
                    <a:pt x="69709" y="9222"/>
                    <a:pt x="70188" y="8789"/>
                    <a:pt x="70576" y="8332"/>
                  </a:cubicBezTo>
                  <a:cubicBezTo>
                    <a:pt x="70827" y="8058"/>
                    <a:pt x="71010" y="7807"/>
                    <a:pt x="71170" y="7579"/>
                  </a:cubicBezTo>
                  <a:cubicBezTo>
                    <a:pt x="71261" y="7465"/>
                    <a:pt x="71352" y="7328"/>
                    <a:pt x="71421" y="7191"/>
                  </a:cubicBezTo>
                  <a:cubicBezTo>
                    <a:pt x="71466" y="7122"/>
                    <a:pt x="71512" y="7054"/>
                    <a:pt x="71558" y="6985"/>
                  </a:cubicBezTo>
                  <a:cubicBezTo>
                    <a:pt x="71603" y="6940"/>
                    <a:pt x="71649" y="6871"/>
                    <a:pt x="71672" y="6803"/>
                  </a:cubicBezTo>
                  <a:cubicBezTo>
                    <a:pt x="71854" y="6529"/>
                    <a:pt x="72014" y="6209"/>
                    <a:pt x="72174" y="5913"/>
                  </a:cubicBezTo>
                  <a:cubicBezTo>
                    <a:pt x="72311" y="5662"/>
                    <a:pt x="72402" y="5365"/>
                    <a:pt x="72493" y="5091"/>
                  </a:cubicBezTo>
                  <a:lnTo>
                    <a:pt x="73133" y="5091"/>
                  </a:lnTo>
                  <a:cubicBezTo>
                    <a:pt x="73247" y="5091"/>
                    <a:pt x="73361" y="5091"/>
                    <a:pt x="73475" y="5068"/>
                  </a:cubicBezTo>
                  <a:cubicBezTo>
                    <a:pt x="73657" y="5091"/>
                    <a:pt x="73863" y="5091"/>
                    <a:pt x="74068" y="5091"/>
                  </a:cubicBezTo>
                  <a:cubicBezTo>
                    <a:pt x="74251" y="5114"/>
                    <a:pt x="74434" y="5114"/>
                    <a:pt x="74616" y="5114"/>
                  </a:cubicBezTo>
                  <a:lnTo>
                    <a:pt x="74776" y="5137"/>
                  </a:lnTo>
                  <a:cubicBezTo>
                    <a:pt x="74981" y="5137"/>
                    <a:pt x="75164" y="5114"/>
                    <a:pt x="75347" y="5114"/>
                  </a:cubicBezTo>
                  <a:lnTo>
                    <a:pt x="75917" y="5114"/>
                  </a:lnTo>
                  <a:cubicBezTo>
                    <a:pt x="76054" y="5114"/>
                    <a:pt x="76168" y="5091"/>
                    <a:pt x="76305" y="5091"/>
                  </a:cubicBezTo>
                  <a:lnTo>
                    <a:pt x="76579" y="5091"/>
                  </a:lnTo>
                  <a:cubicBezTo>
                    <a:pt x="76807" y="5091"/>
                    <a:pt x="77036" y="5068"/>
                    <a:pt x="77241" y="5068"/>
                  </a:cubicBezTo>
                  <a:cubicBezTo>
                    <a:pt x="77355" y="5068"/>
                    <a:pt x="77469" y="5068"/>
                    <a:pt x="77583" y="5045"/>
                  </a:cubicBezTo>
                  <a:lnTo>
                    <a:pt x="77926" y="5045"/>
                  </a:lnTo>
                  <a:lnTo>
                    <a:pt x="78154" y="5022"/>
                  </a:lnTo>
                  <a:lnTo>
                    <a:pt x="78611" y="5022"/>
                  </a:lnTo>
                  <a:lnTo>
                    <a:pt x="78542" y="5000"/>
                  </a:lnTo>
                  <a:cubicBezTo>
                    <a:pt x="78611" y="5000"/>
                    <a:pt x="78679" y="5022"/>
                    <a:pt x="78770" y="5022"/>
                  </a:cubicBezTo>
                  <a:cubicBezTo>
                    <a:pt x="78862" y="5022"/>
                    <a:pt x="78976" y="5000"/>
                    <a:pt x="79067" y="5000"/>
                  </a:cubicBezTo>
                  <a:lnTo>
                    <a:pt x="79341" y="5000"/>
                  </a:lnTo>
                  <a:cubicBezTo>
                    <a:pt x="79615" y="5000"/>
                    <a:pt x="79889" y="5022"/>
                    <a:pt x="80163" y="5022"/>
                  </a:cubicBezTo>
                  <a:cubicBezTo>
                    <a:pt x="80437" y="5022"/>
                    <a:pt x="80733" y="5045"/>
                    <a:pt x="81030" y="5045"/>
                  </a:cubicBezTo>
                  <a:cubicBezTo>
                    <a:pt x="81099" y="5045"/>
                    <a:pt x="81190" y="5045"/>
                    <a:pt x="81258" y="5022"/>
                  </a:cubicBezTo>
                  <a:lnTo>
                    <a:pt x="81601" y="5022"/>
                  </a:lnTo>
                  <a:cubicBezTo>
                    <a:pt x="81943" y="5022"/>
                    <a:pt x="82240" y="5022"/>
                    <a:pt x="82514" y="5000"/>
                  </a:cubicBezTo>
                  <a:cubicBezTo>
                    <a:pt x="82582" y="5000"/>
                    <a:pt x="82673" y="5000"/>
                    <a:pt x="82765" y="4977"/>
                  </a:cubicBezTo>
                  <a:lnTo>
                    <a:pt x="83016" y="4977"/>
                  </a:lnTo>
                  <a:cubicBezTo>
                    <a:pt x="83221" y="4954"/>
                    <a:pt x="83427" y="4954"/>
                    <a:pt x="83632" y="4931"/>
                  </a:cubicBezTo>
                  <a:lnTo>
                    <a:pt x="83883" y="4931"/>
                  </a:lnTo>
                  <a:cubicBezTo>
                    <a:pt x="84180" y="4931"/>
                    <a:pt x="84454" y="4908"/>
                    <a:pt x="84751" y="4908"/>
                  </a:cubicBezTo>
                  <a:cubicBezTo>
                    <a:pt x="85139" y="4908"/>
                    <a:pt x="85549" y="4908"/>
                    <a:pt x="85960" y="4886"/>
                  </a:cubicBezTo>
                  <a:cubicBezTo>
                    <a:pt x="86371" y="4863"/>
                    <a:pt x="86805" y="4840"/>
                    <a:pt x="87216" y="4840"/>
                  </a:cubicBezTo>
                  <a:lnTo>
                    <a:pt x="87444" y="4840"/>
                  </a:lnTo>
                  <a:lnTo>
                    <a:pt x="87353" y="4817"/>
                  </a:lnTo>
                  <a:lnTo>
                    <a:pt x="87353" y="4817"/>
                  </a:lnTo>
                  <a:lnTo>
                    <a:pt x="87467" y="4840"/>
                  </a:lnTo>
                  <a:lnTo>
                    <a:pt x="87604" y="4840"/>
                  </a:lnTo>
                  <a:lnTo>
                    <a:pt x="87512" y="4817"/>
                  </a:lnTo>
                  <a:lnTo>
                    <a:pt x="87512" y="4817"/>
                  </a:lnTo>
                  <a:cubicBezTo>
                    <a:pt x="87581" y="4817"/>
                    <a:pt x="87627" y="4840"/>
                    <a:pt x="87672" y="4840"/>
                  </a:cubicBezTo>
                  <a:cubicBezTo>
                    <a:pt x="87718" y="4840"/>
                    <a:pt x="87764" y="4817"/>
                    <a:pt x="87786" y="4817"/>
                  </a:cubicBezTo>
                  <a:lnTo>
                    <a:pt x="89065" y="4817"/>
                  </a:lnTo>
                  <a:cubicBezTo>
                    <a:pt x="89156" y="4817"/>
                    <a:pt x="89247" y="4794"/>
                    <a:pt x="89338" y="4794"/>
                  </a:cubicBezTo>
                  <a:lnTo>
                    <a:pt x="89612" y="4794"/>
                  </a:lnTo>
                  <a:cubicBezTo>
                    <a:pt x="89749" y="4794"/>
                    <a:pt x="89909" y="4794"/>
                    <a:pt x="90069" y="4817"/>
                  </a:cubicBezTo>
                  <a:lnTo>
                    <a:pt x="90457" y="4817"/>
                  </a:lnTo>
                  <a:lnTo>
                    <a:pt x="90615" y="4797"/>
                  </a:lnTo>
                  <a:lnTo>
                    <a:pt x="90615" y="4797"/>
                  </a:lnTo>
                  <a:cubicBezTo>
                    <a:pt x="90661" y="4804"/>
                    <a:pt x="90696" y="4817"/>
                    <a:pt x="90731" y="4817"/>
                  </a:cubicBezTo>
                  <a:cubicBezTo>
                    <a:pt x="90754" y="4817"/>
                    <a:pt x="90776" y="4794"/>
                    <a:pt x="90799" y="4794"/>
                  </a:cubicBezTo>
                  <a:cubicBezTo>
                    <a:pt x="90982" y="4817"/>
                    <a:pt x="91187" y="4817"/>
                    <a:pt x="91370" y="4817"/>
                  </a:cubicBezTo>
                  <a:lnTo>
                    <a:pt x="92146" y="4817"/>
                  </a:lnTo>
                  <a:cubicBezTo>
                    <a:pt x="92260" y="4840"/>
                    <a:pt x="92374" y="4840"/>
                    <a:pt x="92488" y="4840"/>
                  </a:cubicBezTo>
                  <a:lnTo>
                    <a:pt x="93082" y="4840"/>
                  </a:lnTo>
                  <a:cubicBezTo>
                    <a:pt x="93264" y="4840"/>
                    <a:pt x="93470" y="4840"/>
                    <a:pt x="93652" y="4863"/>
                  </a:cubicBezTo>
                  <a:lnTo>
                    <a:pt x="94132" y="4863"/>
                  </a:lnTo>
                  <a:cubicBezTo>
                    <a:pt x="94360" y="4863"/>
                    <a:pt x="94588" y="4863"/>
                    <a:pt x="94817" y="4886"/>
                  </a:cubicBezTo>
                  <a:lnTo>
                    <a:pt x="95319" y="4886"/>
                  </a:lnTo>
                  <a:cubicBezTo>
                    <a:pt x="95524" y="4886"/>
                    <a:pt x="95752" y="4908"/>
                    <a:pt x="95981" y="4908"/>
                  </a:cubicBezTo>
                  <a:lnTo>
                    <a:pt x="96414" y="4908"/>
                  </a:lnTo>
                  <a:lnTo>
                    <a:pt x="96734" y="4931"/>
                  </a:lnTo>
                  <a:cubicBezTo>
                    <a:pt x="97031" y="4931"/>
                    <a:pt x="97304" y="4954"/>
                    <a:pt x="97578" y="4954"/>
                  </a:cubicBezTo>
                  <a:cubicBezTo>
                    <a:pt x="97784" y="4954"/>
                    <a:pt x="97966" y="4954"/>
                    <a:pt x="98172" y="4977"/>
                  </a:cubicBezTo>
                  <a:lnTo>
                    <a:pt x="98720" y="4977"/>
                  </a:lnTo>
                  <a:cubicBezTo>
                    <a:pt x="99039" y="4977"/>
                    <a:pt x="99359" y="5000"/>
                    <a:pt x="99678" y="5000"/>
                  </a:cubicBezTo>
                  <a:lnTo>
                    <a:pt x="99861" y="5022"/>
                  </a:lnTo>
                  <a:lnTo>
                    <a:pt x="100135" y="5022"/>
                  </a:lnTo>
                  <a:cubicBezTo>
                    <a:pt x="100409" y="5022"/>
                    <a:pt x="100683" y="5045"/>
                    <a:pt x="100934" y="5045"/>
                  </a:cubicBezTo>
                  <a:lnTo>
                    <a:pt x="102007" y="5045"/>
                  </a:lnTo>
                  <a:lnTo>
                    <a:pt x="102349" y="5068"/>
                  </a:lnTo>
                  <a:lnTo>
                    <a:pt x="102486" y="5068"/>
                  </a:lnTo>
                  <a:cubicBezTo>
                    <a:pt x="102691" y="5068"/>
                    <a:pt x="102897" y="5091"/>
                    <a:pt x="103079" y="5091"/>
                  </a:cubicBezTo>
                  <a:cubicBezTo>
                    <a:pt x="103467" y="5114"/>
                    <a:pt x="103833" y="5114"/>
                    <a:pt x="104198" y="5137"/>
                  </a:cubicBezTo>
                  <a:cubicBezTo>
                    <a:pt x="104380" y="5137"/>
                    <a:pt x="104563" y="5159"/>
                    <a:pt x="104746" y="5159"/>
                  </a:cubicBezTo>
                  <a:cubicBezTo>
                    <a:pt x="104837" y="5159"/>
                    <a:pt x="104951" y="5182"/>
                    <a:pt x="105042" y="5182"/>
                  </a:cubicBezTo>
                  <a:cubicBezTo>
                    <a:pt x="105111" y="5182"/>
                    <a:pt x="105202" y="5182"/>
                    <a:pt x="105271" y="5205"/>
                  </a:cubicBezTo>
                  <a:cubicBezTo>
                    <a:pt x="105453" y="5205"/>
                    <a:pt x="105613" y="5205"/>
                    <a:pt x="105796" y="5228"/>
                  </a:cubicBezTo>
                  <a:lnTo>
                    <a:pt x="105955" y="5251"/>
                  </a:lnTo>
                  <a:cubicBezTo>
                    <a:pt x="106092" y="5251"/>
                    <a:pt x="106229" y="5251"/>
                    <a:pt x="106366" y="5274"/>
                  </a:cubicBezTo>
                  <a:cubicBezTo>
                    <a:pt x="106640" y="5296"/>
                    <a:pt x="106891" y="5319"/>
                    <a:pt x="107165" y="5342"/>
                  </a:cubicBezTo>
                  <a:cubicBezTo>
                    <a:pt x="107279" y="5342"/>
                    <a:pt x="107393" y="5342"/>
                    <a:pt x="107530" y="5365"/>
                  </a:cubicBezTo>
                  <a:cubicBezTo>
                    <a:pt x="107713" y="5365"/>
                    <a:pt x="107895" y="5388"/>
                    <a:pt x="108101" y="5388"/>
                  </a:cubicBezTo>
                  <a:cubicBezTo>
                    <a:pt x="108192" y="5388"/>
                    <a:pt x="108283" y="5388"/>
                    <a:pt x="108352" y="5411"/>
                  </a:cubicBezTo>
                  <a:lnTo>
                    <a:pt x="108672" y="5411"/>
                  </a:lnTo>
                  <a:cubicBezTo>
                    <a:pt x="109014" y="5433"/>
                    <a:pt x="109333" y="5456"/>
                    <a:pt x="109653" y="5456"/>
                  </a:cubicBezTo>
                  <a:lnTo>
                    <a:pt x="109836" y="5479"/>
                  </a:lnTo>
                  <a:cubicBezTo>
                    <a:pt x="110041" y="5479"/>
                    <a:pt x="110246" y="5502"/>
                    <a:pt x="110452" y="5502"/>
                  </a:cubicBezTo>
                  <a:cubicBezTo>
                    <a:pt x="110543" y="5502"/>
                    <a:pt x="110634" y="5502"/>
                    <a:pt x="110726" y="5525"/>
                  </a:cubicBezTo>
                  <a:lnTo>
                    <a:pt x="111000" y="5525"/>
                  </a:lnTo>
                  <a:cubicBezTo>
                    <a:pt x="111182" y="5525"/>
                    <a:pt x="111365" y="5547"/>
                    <a:pt x="111547" y="5547"/>
                  </a:cubicBezTo>
                  <a:lnTo>
                    <a:pt x="111936" y="5570"/>
                  </a:lnTo>
                  <a:cubicBezTo>
                    <a:pt x="112232" y="5570"/>
                    <a:pt x="112529" y="5570"/>
                    <a:pt x="112826" y="5593"/>
                  </a:cubicBezTo>
                  <a:cubicBezTo>
                    <a:pt x="112917" y="5593"/>
                    <a:pt x="113031" y="5593"/>
                    <a:pt x="113122" y="5616"/>
                  </a:cubicBezTo>
                  <a:lnTo>
                    <a:pt x="113259" y="5616"/>
                  </a:lnTo>
                  <a:cubicBezTo>
                    <a:pt x="113374" y="5616"/>
                    <a:pt x="113465" y="5616"/>
                    <a:pt x="113556" y="5639"/>
                  </a:cubicBezTo>
                  <a:lnTo>
                    <a:pt x="113716" y="5639"/>
                  </a:lnTo>
                  <a:cubicBezTo>
                    <a:pt x="113807" y="5662"/>
                    <a:pt x="113876" y="5662"/>
                    <a:pt x="113967" y="5662"/>
                  </a:cubicBezTo>
                  <a:lnTo>
                    <a:pt x="114172" y="5662"/>
                  </a:lnTo>
                  <a:cubicBezTo>
                    <a:pt x="114218" y="5662"/>
                    <a:pt x="114264" y="5684"/>
                    <a:pt x="114287" y="5684"/>
                  </a:cubicBezTo>
                  <a:lnTo>
                    <a:pt x="114606" y="5684"/>
                  </a:lnTo>
                  <a:cubicBezTo>
                    <a:pt x="114675" y="5684"/>
                    <a:pt x="114743" y="5639"/>
                    <a:pt x="114789" y="5593"/>
                  </a:cubicBezTo>
                  <a:cubicBezTo>
                    <a:pt x="114857" y="5593"/>
                    <a:pt x="114926" y="5593"/>
                    <a:pt x="114994" y="5616"/>
                  </a:cubicBezTo>
                  <a:lnTo>
                    <a:pt x="115131" y="5616"/>
                  </a:lnTo>
                  <a:cubicBezTo>
                    <a:pt x="115268" y="5639"/>
                    <a:pt x="115382" y="5639"/>
                    <a:pt x="115496" y="5662"/>
                  </a:cubicBezTo>
                  <a:cubicBezTo>
                    <a:pt x="115770" y="5707"/>
                    <a:pt x="116067" y="5730"/>
                    <a:pt x="116341" y="5776"/>
                  </a:cubicBezTo>
                  <a:cubicBezTo>
                    <a:pt x="116478" y="5776"/>
                    <a:pt x="116615" y="5799"/>
                    <a:pt x="116774" y="5799"/>
                  </a:cubicBezTo>
                  <a:cubicBezTo>
                    <a:pt x="116911" y="5821"/>
                    <a:pt x="117071" y="5821"/>
                    <a:pt x="117231" y="5844"/>
                  </a:cubicBezTo>
                  <a:cubicBezTo>
                    <a:pt x="117391" y="5867"/>
                    <a:pt x="117528" y="5867"/>
                    <a:pt x="117665" y="5890"/>
                  </a:cubicBezTo>
                  <a:cubicBezTo>
                    <a:pt x="117756" y="5890"/>
                    <a:pt x="117824" y="5913"/>
                    <a:pt x="117893" y="5913"/>
                  </a:cubicBezTo>
                  <a:cubicBezTo>
                    <a:pt x="117961" y="5935"/>
                    <a:pt x="118053" y="5935"/>
                    <a:pt x="118121" y="5958"/>
                  </a:cubicBezTo>
                  <a:cubicBezTo>
                    <a:pt x="118281" y="5958"/>
                    <a:pt x="118441" y="5981"/>
                    <a:pt x="118578" y="6004"/>
                  </a:cubicBezTo>
                  <a:cubicBezTo>
                    <a:pt x="118715" y="6004"/>
                    <a:pt x="118829" y="6027"/>
                    <a:pt x="118966" y="6050"/>
                  </a:cubicBezTo>
                  <a:lnTo>
                    <a:pt x="119034" y="6050"/>
                  </a:lnTo>
                  <a:cubicBezTo>
                    <a:pt x="119217" y="6095"/>
                    <a:pt x="119399" y="6095"/>
                    <a:pt x="119582" y="6118"/>
                  </a:cubicBezTo>
                  <a:cubicBezTo>
                    <a:pt x="119696" y="6118"/>
                    <a:pt x="119833" y="6141"/>
                    <a:pt x="119947" y="6141"/>
                  </a:cubicBezTo>
                  <a:cubicBezTo>
                    <a:pt x="120153" y="6164"/>
                    <a:pt x="120358" y="6187"/>
                    <a:pt x="120563" y="6209"/>
                  </a:cubicBezTo>
                  <a:cubicBezTo>
                    <a:pt x="120997" y="6255"/>
                    <a:pt x="121431" y="6301"/>
                    <a:pt x="121865" y="6369"/>
                  </a:cubicBezTo>
                  <a:cubicBezTo>
                    <a:pt x="122024" y="6392"/>
                    <a:pt x="122184" y="6415"/>
                    <a:pt x="122367" y="6438"/>
                  </a:cubicBezTo>
                  <a:cubicBezTo>
                    <a:pt x="122526" y="6460"/>
                    <a:pt x="122663" y="6460"/>
                    <a:pt x="122823" y="6483"/>
                  </a:cubicBezTo>
                  <a:lnTo>
                    <a:pt x="122960" y="6506"/>
                  </a:lnTo>
                  <a:cubicBezTo>
                    <a:pt x="123074" y="6529"/>
                    <a:pt x="123166" y="6552"/>
                    <a:pt x="123280" y="6552"/>
                  </a:cubicBezTo>
                  <a:lnTo>
                    <a:pt x="123439" y="6575"/>
                  </a:lnTo>
                  <a:cubicBezTo>
                    <a:pt x="123554" y="6597"/>
                    <a:pt x="123668" y="6597"/>
                    <a:pt x="123782" y="6620"/>
                  </a:cubicBezTo>
                  <a:cubicBezTo>
                    <a:pt x="124010" y="6666"/>
                    <a:pt x="124238" y="6689"/>
                    <a:pt x="124467" y="6734"/>
                  </a:cubicBezTo>
                  <a:lnTo>
                    <a:pt x="124741" y="6757"/>
                  </a:lnTo>
                  <a:lnTo>
                    <a:pt x="124900" y="6803"/>
                  </a:lnTo>
                  <a:cubicBezTo>
                    <a:pt x="125083" y="6826"/>
                    <a:pt x="125266" y="6848"/>
                    <a:pt x="125448" y="6894"/>
                  </a:cubicBezTo>
                  <a:lnTo>
                    <a:pt x="125539" y="6894"/>
                  </a:lnTo>
                  <a:cubicBezTo>
                    <a:pt x="125585" y="6917"/>
                    <a:pt x="125631" y="6917"/>
                    <a:pt x="125676" y="6940"/>
                  </a:cubicBezTo>
                  <a:cubicBezTo>
                    <a:pt x="125699" y="6940"/>
                    <a:pt x="125745" y="6940"/>
                    <a:pt x="125768" y="6963"/>
                  </a:cubicBezTo>
                  <a:lnTo>
                    <a:pt x="125882" y="6963"/>
                  </a:lnTo>
                  <a:cubicBezTo>
                    <a:pt x="125950" y="6963"/>
                    <a:pt x="126019" y="6963"/>
                    <a:pt x="126087" y="6940"/>
                  </a:cubicBezTo>
                  <a:cubicBezTo>
                    <a:pt x="126179" y="6917"/>
                    <a:pt x="126270" y="6826"/>
                    <a:pt x="126315" y="6757"/>
                  </a:cubicBezTo>
                  <a:cubicBezTo>
                    <a:pt x="126384" y="6689"/>
                    <a:pt x="126407" y="6620"/>
                    <a:pt x="126452" y="6552"/>
                  </a:cubicBezTo>
                  <a:cubicBezTo>
                    <a:pt x="126521" y="6460"/>
                    <a:pt x="126567" y="6324"/>
                    <a:pt x="126589" y="6164"/>
                  </a:cubicBezTo>
                  <a:lnTo>
                    <a:pt x="126635" y="5981"/>
                  </a:lnTo>
                  <a:lnTo>
                    <a:pt x="126681" y="5776"/>
                  </a:lnTo>
                  <a:cubicBezTo>
                    <a:pt x="126726" y="5616"/>
                    <a:pt x="126726" y="5456"/>
                    <a:pt x="126704" y="5296"/>
                  </a:cubicBezTo>
                  <a:cubicBezTo>
                    <a:pt x="126704" y="5137"/>
                    <a:pt x="126704" y="4977"/>
                    <a:pt x="126704" y="4840"/>
                  </a:cubicBezTo>
                  <a:lnTo>
                    <a:pt x="126681" y="4726"/>
                  </a:lnTo>
                  <a:cubicBezTo>
                    <a:pt x="126681" y="4589"/>
                    <a:pt x="126681" y="4475"/>
                    <a:pt x="126658" y="4361"/>
                  </a:cubicBezTo>
                  <a:lnTo>
                    <a:pt x="126635" y="4201"/>
                  </a:lnTo>
                  <a:cubicBezTo>
                    <a:pt x="126612" y="4109"/>
                    <a:pt x="126612" y="4018"/>
                    <a:pt x="126589" y="3927"/>
                  </a:cubicBezTo>
                  <a:cubicBezTo>
                    <a:pt x="126589" y="3790"/>
                    <a:pt x="126567" y="3630"/>
                    <a:pt x="126544" y="3493"/>
                  </a:cubicBezTo>
                  <a:cubicBezTo>
                    <a:pt x="126521" y="3379"/>
                    <a:pt x="126498" y="3265"/>
                    <a:pt x="126452" y="3174"/>
                  </a:cubicBezTo>
                  <a:cubicBezTo>
                    <a:pt x="126452" y="3128"/>
                    <a:pt x="126430" y="3082"/>
                    <a:pt x="126430" y="3060"/>
                  </a:cubicBezTo>
                  <a:lnTo>
                    <a:pt x="126407" y="3014"/>
                  </a:lnTo>
                  <a:cubicBezTo>
                    <a:pt x="126361" y="2877"/>
                    <a:pt x="126293" y="2786"/>
                    <a:pt x="126201" y="2717"/>
                  </a:cubicBezTo>
                  <a:cubicBezTo>
                    <a:pt x="126087" y="2603"/>
                    <a:pt x="125927" y="2557"/>
                    <a:pt x="125790" y="2512"/>
                  </a:cubicBezTo>
                  <a:cubicBezTo>
                    <a:pt x="125517" y="2443"/>
                    <a:pt x="125220" y="2420"/>
                    <a:pt x="124946" y="2398"/>
                  </a:cubicBezTo>
                  <a:lnTo>
                    <a:pt x="124900" y="2398"/>
                  </a:lnTo>
                  <a:cubicBezTo>
                    <a:pt x="124558" y="2352"/>
                    <a:pt x="124238" y="2329"/>
                    <a:pt x="123919" y="2283"/>
                  </a:cubicBezTo>
                  <a:cubicBezTo>
                    <a:pt x="123850" y="2283"/>
                    <a:pt x="123782" y="2261"/>
                    <a:pt x="123713" y="2261"/>
                  </a:cubicBezTo>
                  <a:cubicBezTo>
                    <a:pt x="123622" y="2261"/>
                    <a:pt x="123531" y="2238"/>
                    <a:pt x="123439" y="2238"/>
                  </a:cubicBezTo>
                  <a:cubicBezTo>
                    <a:pt x="123325" y="2215"/>
                    <a:pt x="123188" y="2192"/>
                    <a:pt x="123074" y="2169"/>
                  </a:cubicBezTo>
                  <a:lnTo>
                    <a:pt x="122937" y="2146"/>
                  </a:lnTo>
                  <a:cubicBezTo>
                    <a:pt x="122755" y="2124"/>
                    <a:pt x="122549" y="2101"/>
                    <a:pt x="122344" y="2078"/>
                  </a:cubicBezTo>
                  <a:cubicBezTo>
                    <a:pt x="122298" y="2032"/>
                    <a:pt x="122230" y="2010"/>
                    <a:pt x="122184" y="1987"/>
                  </a:cubicBezTo>
                  <a:cubicBezTo>
                    <a:pt x="121865" y="1941"/>
                    <a:pt x="121545" y="1895"/>
                    <a:pt x="121248" y="1850"/>
                  </a:cubicBezTo>
                  <a:lnTo>
                    <a:pt x="121111" y="1827"/>
                  </a:lnTo>
                  <a:cubicBezTo>
                    <a:pt x="120792" y="1781"/>
                    <a:pt x="120495" y="1736"/>
                    <a:pt x="120175" y="1690"/>
                  </a:cubicBezTo>
                  <a:cubicBezTo>
                    <a:pt x="119924" y="1667"/>
                    <a:pt x="119696" y="1622"/>
                    <a:pt x="119445" y="1576"/>
                  </a:cubicBezTo>
                  <a:lnTo>
                    <a:pt x="119194" y="1553"/>
                  </a:lnTo>
                  <a:cubicBezTo>
                    <a:pt x="119080" y="1530"/>
                    <a:pt x="118989" y="1530"/>
                    <a:pt x="118897" y="1507"/>
                  </a:cubicBezTo>
                  <a:cubicBezTo>
                    <a:pt x="118806" y="1507"/>
                    <a:pt x="118692" y="1485"/>
                    <a:pt x="118601" y="1462"/>
                  </a:cubicBezTo>
                  <a:lnTo>
                    <a:pt x="118144" y="1462"/>
                  </a:lnTo>
                  <a:cubicBezTo>
                    <a:pt x="118121" y="1485"/>
                    <a:pt x="118098" y="1485"/>
                    <a:pt x="118076" y="1485"/>
                  </a:cubicBezTo>
                  <a:cubicBezTo>
                    <a:pt x="118030" y="1485"/>
                    <a:pt x="118007" y="1462"/>
                    <a:pt x="117961" y="1462"/>
                  </a:cubicBezTo>
                  <a:lnTo>
                    <a:pt x="117893" y="1439"/>
                  </a:lnTo>
                  <a:cubicBezTo>
                    <a:pt x="117756" y="1416"/>
                    <a:pt x="117642" y="1416"/>
                    <a:pt x="117528" y="1393"/>
                  </a:cubicBezTo>
                  <a:cubicBezTo>
                    <a:pt x="117436" y="1393"/>
                    <a:pt x="117322" y="1370"/>
                    <a:pt x="117231" y="1370"/>
                  </a:cubicBezTo>
                  <a:cubicBezTo>
                    <a:pt x="117117" y="1348"/>
                    <a:pt x="117003" y="1348"/>
                    <a:pt x="116866" y="1325"/>
                  </a:cubicBezTo>
                  <a:lnTo>
                    <a:pt x="116706" y="1325"/>
                  </a:lnTo>
                  <a:cubicBezTo>
                    <a:pt x="116569" y="1325"/>
                    <a:pt x="116455" y="1302"/>
                    <a:pt x="116295" y="1279"/>
                  </a:cubicBezTo>
                  <a:lnTo>
                    <a:pt x="116227" y="1279"/>
                  </a:lnTo>
                  <a:lnTo>
                    <a:pt x="116021" y="1256"/>
                  </a:lnTo>
                  <a:lnTo>
                    <a:pt x="115816" y="1256"/>
                  </a:lnTo>
                  <a:lnTo>
                    <a:pt x="115336" y="1233"/>
                  </a:lnTo>
                  <a:cubicBezTo>
                    <a:pt x="115131" y="1211"/>
                    <a:pt x="114880" y="1188"/>
                    <a:pt x="114629" y="1165"/>
                  </a:cubicBezTo>
                  <a:cubicBezTo>
                    <a:pt x="114446" y="1119"/>
                    <a:pt x="114264" y="1097"/>
                    <a:pt x="114081" y="1074"/>
                  </a:cubicBezTo>
                  <a:lnTo>
                    <a:pt x="114035" y="1074"/>
                  </a:lnTo>
                  <a:cubicBezTo>
                    <a:pt x="113876" y="1074"/>
                    <a:pt x="113716" y="1051"/>
                    <a:pt x="113556" y="1051"/>
                  </a:cubicBezTo>
                  <a:cubicBezTo>
                    <a:pt x="113419" y="1051"/>
                    <a:pt x="113305" y="1051"/>
                    <a:pt x="113168" y="1028"/>
                  </a:cubicBezTo>
                  <a:lnTo>
                    <a:pt x="113054" y="1028"/>
                  </a:lnTo>
                  <a:cubicBezTo>
                    <a:pt x="112917" y="1005"/>
                    <a:pt x="112757" y="1005"/>
                    <a:pt x="112620" y="1005"/>
                  </a:cubicBezTo>
                  <a:lnTo>
                    <a:pt x="112506" y="1005"/>
                  </a:lnTo>
                  <a:cubicBezTo>
                    <a:pt x="112346" y="982"/>
                    <a:pt x="112187" y="982"/>
                    <a:pt x="112004" y="982"/>
                  </a:cubicBezTo>
                  <a:lnTo>
                    <a:pt x="111844" y="960"/>
                  </a:lnTo>
                  <a:cubicBezTo>
                    <a:pt x="111730" y="960"/>
                    <a:pt x="111616" y="937"/>
                    <a:pt x="111479" y="937"/>
                  </a:cubicBezTo>
                  <a:lnTo>
                    <a:pt x="111114" y="937"/>
                  </a:lnTo>
                  <a:cubicBezTo>
                    <a:pt x="110931" y="937"/>
                    <a:pt x="110726" y="914"/>
                    <a:pt x="110543" y="914"/>
                  </a:cubicBezTo>
                  <a:lnTo>
                    <a:pt x="110452" y="914"/>
                  </a:lnTo>
                  <a:cubicBezTo>
                    <a:pt x="110361" y="891"/>
                    <a:pt x="110269" y="868"/>
                    <a:pt x="110178" y="868"/>
                  </a:cubicBezTo>
                  <a:lnTo>
                    <a:pt x="110064" y="845"/>
                  </a:lnTo>
                  <a:cubicBezTo>
                    <a:pt x="109904" y="823"/>
                    <a:pt x="109767" y="800"/>
                    <a:pt x="109607" y="800"/>
                  </a:cubicBezTo>
                  <a:cubicBezTo>
                    <a:pt x="109265" y="777"/>
                    <a:pt x="108923" y="754"/>
                    <a:pt x="108603" y="754"/>
                  </a:cubicBezTo>
                  <a:lnTo>
                    <a:pt x="107462" y="754"/>
                  </a:lnTo>
                  <a:cubicBezTo>
                    <a:pt x="107348" y="731"/>
                    <a:pt x="107234" y="731"/>
                    <a:pt x="107142" y="731"/>
                  </a:cubicBezTo>
                  <a:cubicBezTo>
                    <a:pt x="106731" y="731"/>
                    <a:pt x="106343" y="709"/>
                    <a:pt x="105932" y="686"/>
                  </a:cubicBezTo>
                  <a:lnTo>
                    <a:pt x="105293" y="663"/>
                  </a:lnTo>
                  <a:lnTo>
                    <a:pt x="104654" y="640"/>
                  </a:lnTo>
                  <a:lnTo>
                    <a:pt x="104289" y="640"/>
                  </a:lnTo>
                  <a:cubicBezTo>
                    <a:pt x="104038" y="640"/>
                    <a:pt x="103787" y="617"/>
                    <a:pt x="103536" y="617"/>
                  </a:cubicBezTo>
                  <a:cubicBezTo>
                    <a:pt x="103422" y="617"/>
                    <a:pt x="103308" y="594"/>
                    <a:pt x="103193" y="594"/>
                  </a:cubicBezTo>
                  <a:lnTo>
                    <a:pt x="102965" y="572"/>
                  </a:lnTo>
                  <a:lnTo>
                    <a:pt x="102760" y="572"/>
                  </a:lnTo>
                  <a:lnTo>
                    <a:pt x="102691" y="549"/>
                  </a:lnTo>
                  <a:lnTo>
                    <a:pt x="102372" y="549"/>
                  </a:lnTo>
                  <a:cubicBezTo>
                    <a:pt x="102143" y="526"/>
                    <a:pt x="101892" y="526"/>
                    <a:pt x="101641" y="503"/>
                  </a:cubicBezTo>
                  <a:lnTo>
                    <a:pt x="101162" y="503"/>
                  </a:lnTo>
                  <a:cubicBezTo>
                    <a:pt x="100865" y="480"/>
                    <a:pt x="100591" y="480"/>
                    <a:pt x="100295" y="457"/>
                  </a:cubicBezTo>
                  <a:cubicBezTo>
                    <a:pt x="99952" y="457"/>
                    <a:pt x="99610" y="435"/>
                    <a:pt x="99267" y="435"/>
                  </a:cubicBezTo>
                  <a:cubicBezTo>
                    <a:pt x="98994" y="412"/>
                    <a:pt x="98720" y="412"/>
                    <a:pt x="98332" y="389"/>
                  </a:cubicBezTo>
                  <a:lnTo>
                    <a:pt x="97190" y="389"/>
                  </a:lnTo>
                  <a:cubicBezTo>
                    <a:pt x="96825" y="389"/>
                    <a:pt x="96460" y="389"/>
                    <a:pt x="96095" y="366"/>
                  </a:cubicBezTo>
                  <a:cubicBezTo>
                    <a:pt x="95821" y="366"/>
                    <a:pt x="95547" y="343"/>
                    <a:pt x="95273" y="320"/>
                  </a:cubicBezTo>
                  <a:lnTo>
                    <a:pt x="94862" y="298"/>
                  </a:lnTo>
                  <a:lnTo>
                    <a:pt x="94680" y="298"/>
                  </a:lnTo>
                  <a:cubicBezTo>
                    <a:pt x="94543" y="298"/>
                    <a:pt x="94383" y="275"/>
                    <a:pt x="94223" y="275"/>
                  </a:cubicBezTo>
                  <a:lnTo>
                    <a:pt x="93584" y="275"/>
                  </a:lnTo>
                  <a:cubicBezTo>
                    <a:pt x="93356" y="275"/>
                    <a:pt x="93105" y="252"/>
                    <a:pt x="92876" y="252"/>
                  </a:cubicBezTo>
                  <a:lnTo>
                    <a:pt x="92602" y="252"/>
                  </a:lnTo>
                  <a:cubicBezTo>
                    <a:pt x="92488" y="252"/>
                    <a:pt x="92374" y="229"/>
                    <a:pt x="92283" y="229"/>
                  </a:cubicBezTo>
                  <a:lnTo>
                    <a:pt x="91895" y="229"/>
                  </a:lnTo>
                  <a:cubicBezTo>
                    <a:pt x="91667" y="229"/>
                    <a:pt x="91416" y="206"/>
                    <a:pt x="91164" y="206"/>
                  </a:cubicBezTo>
                  <a:cubicBezTo>
                    <a:pt x="90822" y="206"/>
                    <a:pt x="90480" y="184"/>
                    <a:pt x="90160" y="184"/>
                  </a:cubicBezTo>
                  <a:lnTo>
                    <a:pt x="88654" y="184"/>
                  </a:lnTo>
                  <a:cubicBezTo>
                    <a:pt x="88425" y="184"/>
                    <a:pt x="88174" y="184"/>
                    <a:pt x="87946" y="206"/>
                  </a:cubicBezTo>
                  <a:lnTo>
                    <a:pt x="86645" y="206"/>
                  </a:lnTo>
                  <a:lnTo>
                    <a:pt x="86029" y="229"/>
                  </a:lnTo>
                  <a:lnTo>
                    <a:pt x="85024" y="229"/>
                  </a:lnTo>
                  <a:cubicBezTo>
                    <a:pt x="84888" y="229"/>
                    <a:pt x="84773" y="252"/>
                    <a:pt x="84636" y="252"/>
                  </a:cubicBezTo>
                  <a:lnTo>
                    <a:pt x="84385" y="252"/>
                  </a:lnTo>
                  <a:cubicBezTo>
                    <a:pt x="83997" y="252"/>
                    <a:pt x="83586" y="252"/>
                    <a:pt x="83153" y="275"/>
                  </a:cubicBezTo>
                  <a:lnTo>
                    <a:pt x="82902" y="298"/>
                  </a:lnTo>
                  <a:cubicBezTo>
                    <a:pt x="82628" y="298"/>
                    <a:pt x="82331" y="320"/>
                    <a:pt x="82034" y="320"/>
                  </a:cubicBezTo>
                  <a:lnTo>
                    <a:pt x="81121" y="320"/>
                  </a:lnTo>
                  <a:cubicBezTo>
                    <a:pt x="80893" y="320"/>
                    <a:pt x="80642" y="343"/>
                    <a:pt x="80391" y="343"/>
                  </a:cubicBezTo>
                  <a:lnTo>
                    <a:pt x="79661" y="343"/>
                  </a:lnTo>
                  <a:cubicBezTo>
                    <a:pt x="79546" y="366"/>
                    <a:pt x="79432" y="366"/>
                    <a:pt x="79318" y="366"/>
                  </a:cubicBezTo>
                  <a:cubicBezTo>
                    <a:pt x="79136" y="366"/>
                    <a:pt x="78976" y="366"/>
                    <a:pt x="78793" y="389"/>
                  </a:cubicBezTo>
                  <a:lnTo>
                    <a:pt x="78725" y="389"/>
                  </a:lnTo>
                  <a:cubicBezTo>
                    <a:pt x="78496" y="412"/>
                    <a:pt x="78268" y="435"/>
                    <a:pt x="78040" y="457"/>
                  </a:cubicBezTo>
                  <a:cubicBezTo>
                    <a:pt x="77857" y="457"/>
                    <a:pt x="77698" y="480"/>
                    <a:pt x="77538" y="503"/>
                  </a:cubicBezTo>
                  <a:lnTo>
                    <a:pt x="77173" y="503"/>
                  </a:lnTo>
                  <a:cubicBezTo>
                    <a:pt x="77081" y="526"/>
                    <a:pt x="76990" y="526"/>
                    <a:pt x="76899" y="526"/>
                  </a:cubicBezTo>
                  <a:cubicBezTo>
                    <a:pt x="76785" y="526"/>
                    <a:pt x="76693" y="549"/>
                    <a:pt x="76602" y="549"/>
                  </a:cubicBezTo>
                  <a:cubicBezTo>
                    <a:pt x="76511" y="549"/>
                    <a:pt x="76397" y="572"/>
                    <a:pt x="76305" y="572"/>
                  </a:cubicBezTo>
                  <a:cubicBezTo>
                    <a:pt x="76100" y="594"/>
                    <a:pt x="75894" y="594"/>
                    <a:pt x="75689" y="617"/>
                  </a:cubicBezTo>
                  <a:cubicBezTo>
                    <a:pt x="75529" y="617"/>
                    <a:pt x="75392" y="617"/>
                    <a:pt x="75255" y="640"/>
                  </a:cubicBezTo>
                  <a:cubicBezTo>
                    <a:pt x="75095" y="640"/>
                    <a:pt x="74936" y="640"/>
                    <a:pt x="74776" y="663"/>
                  </a:cubicBezTo>
                  <a:cubicBezTo>
                    <a:pt x="74525" y="686"/>
                    <a:pt x="74274" y="686"/>
                    <a:pt x="74023" y="709"/>
                  </a:cubicBezTo>
                  <a:cubicBezTo>
                    <a:pt x="73794" y="709"/>
                    <a:pt x="73566" y="731"/>
                    <a:pt x="73361" y="731"/>
                  </a:cubicBezTo>
                  <a:cubicBezTo>
                    <a:pt x="73155" y="731"/>
                    <a:pt x="72973" y="731"/>
                    <a:pt x="72790" y="754"/>
                  </a:cubicBezTo>
                  <a:lnTo>
                    <a:pt x="72585" y="754"/>
                  </a:lnTo>
                  <a:cubicBezTo>
                    <a:pt x="72265" y="754"/>
                    <a:pt x="71946" y="777"/>
                    <a:pt x="71649" y="800"/>
                  </a:cubicBezTo>
                  <a:cubicBezTo>
                    <a:pt x="71466" y="800"/>
                    <a:pt x="71306" y="823"/>
                    <a:pt x="71147" y="845"/>
                  </a:cubicBezTo>
                  <a:cubicBezTo>
                    <a:pt x="71078" y="845"/>
                    <a:pt x="71010" y="845"/>
                    <a:pt x="70941" y="868"/>
                  </a:cubicBezTo>
                  <a:cubicBezTo>
                    <a:pt x="70873" y="868"/>
                    <a:pt x="70804" y="891"/>
                    <a:pt x="70736" y="891"/>
                  </a:cubicBezTo>
                  <a:cubicBezTo>
                    <a:pt x="70576" y="914"/>
                    <a:pt x="70416" y="914"/>
                    <a:pt x="70257" y="937"/>
                  </a:cubicBezTo>
                  <a:lnTo>
                    <a:pt x="70097" y="937"/>
                  </a:lnTo>
                  <a:cubicBezTo>
                    <a:pt x="70005" y="960"/>
                    <a:pt x="69914" y="960"/>
                    <a:pt x="69823" y="960"/>
                  </a:cubicBezTo>
                  <a:lnTo>
                    <a:pt x="69595" y="960"/>
                  </a:lnTo>
                  <a:cubicBezTo>
                    <a:pt x="69549" y="937"/>
                    <a:pt x="69526" y="937"/>
                    <a:pt x="69480" y="914"/>
                  </a:cubicBezTo>
                  <a:lnTo>
                    <a:pt x="69435" y="914"/>
                  </a:lnTo>
                  <a:cubicBezTo>
                    <a:pt x="69275" y="914"/>
                    <a:pt x="69138" y="1028"/>
                    <a:pt x="69115" y="1188"/>
                  </a:cubicBezTo>
                  <a:cubicBezTo>
                    <a:pt x="69115" y="1188"/>
                    <a:pt x="69115" y="1211"/>
                    <a:pt x="69115" y="1211"/>
                  </a:cubicBezTo>
                  <a:cubicBezTo>
                    <a:pt x="69115" y="1256"/>
                    <a:pt x="69115" y="1302"/>
                    <a:pt x="69115" y="1348"/>
                  </a:cubicBezTo>
                  <a:cubicBezTo>
                    <a:pt x="69115" y="1393"/>
                    <a:pt x="69115" y="1439"/>
                    <a:pt x="69115" y="1485"/>
                  </a:cubicBezTo>
                  <a:cubicBezTo>
                    <a:pt x="69115" y="1530"/>
                    <a:pt x="69115" y="1576"/>
                    <a:pt x="69115" y="1622"/>
                  </a:cubicBezTo>
                  <a:cubicBezTo>
                    <a:pt x="69115" y="1736"/>
                    <a:pt x="69115" y="1827"/>
                    <a:pt x="69115" y="1918"/>
                  </a:cubicBezTo>
                  <a:lnTo>
                    <a:pt x="69115" y="1941"/>
                  </a:lnTo>
                  <a:lnTo>
                    <a:pt x="69115" y="1987"/>
                  </a:lnTo>
                  <a:cubicBezTo>
                    <a:pt x="69115" y="2055"/>
                    <a:pt x="69115" y="2146"/>
                    <a:pt x="69115" y="2238"/>
                  </a:cubicBezTo>
                  <a:lnTo>
                    <a:pt x="69115" y="2420"/>
                  </a:lnTo>
                  <a:lnTo>
                    <a:pt x="69115" y="2512"/>
                  </a:lnTo>
                  <a:cubicBezTo>
                    <a:pt x="69092" y="2603"/>
                    <a:pt x="69070" y="2694"/>
                    <a:pt x="69070" y="2786"/>
                  </a:cubicBezTo>
                  <a:cubicBezTo>
                    <a:pt x="69047" y="2831"/>
                    <a:pt x="69047" y="2877"/>
                    <a:pt x="69024" y="2923"/>
                  </a:cubicBezTo>
                  <a:lnTo>
                    <a:pt x="69001" y="2991"/>
                  </a:lnTo>
                  <a:cubicBezTo>
                    <a:pt x="68978" y="3151"/>
                    <a:pt x="68955" y="3288"/>
                    <a:pt x="68910" y="3425"/>
                  </a:cubicBezTo>
                  <a:cubicBezTo>
                    <a:pt x="68887" y="3493"/>
                    <a:pt x="68864" y="3562"/>
                    <a:pt x="68841" y="3630"/>
                  </a:cubicBezTo>
                  <a:lnTo>
                    <a:pt x="68796" y="3744"/>
                  </a:lnTo>
                  <a:lnTo>
                    <a:pt x="68750" y="3836"/>
                  </a:lnTo>
                  <a:cubicBezTo>
                    <a:pt x="68727" y="3927"/>
                    <a:pt x="68682" y="3995"/>
                    <a:pt x="68659" y="4087"/>
                  </a:cubicBezTo>
                  <a:cubicBezTo>
                    <a:pt x="68613" y="4155"/>
                    <a:pt x="68567" y="4246"/>
                    <a:pt x="68522" y="4315"/>
                  </a:cubicBezTo>
                  <a:lnTo>
                    <a:pt x="68453" y="4452"/>
                  </a:lnTo>
                  <a:lnTo>
                    <a:pt x="68385" y="4566"/>
                  </a:lnTo>
                  <a:cubicBezTo>
                    <a:pt x="68339" y="4634"/>
                    <a:pt x="68316" y="4680"/>
                    <a:pt x="68271" y="4749"/>
                  </a:cubicBezTo>
                  <a:cubicBezTo>
                    <a:pt x="68179" y="4886"/>
                    <a:pt x="68065" y="5045"/>
                    <a:pt x="67951" y="5205"/>
                  </a:cubicBezTo>
                  <a:cubicBezTo>
                    <a:pt x="67906" y="5274"/>
                    <a:pt x="67860" y="5342"/>
                    <a:pt x="67791" y="5411"/>
                  </a:cubicBezTo>
                  <a:cubicBezTo>
                    <a:pt x="67723" y="5479"/>
                    <a:pt x="67677" y="5547"/>
                    <a:pt x="67609" y="5616"/>
                  </a:cubicBezTo>
                  <a:cubicBezTo>
                    <a:pt x="67426" y="5776"/>
                    <a:pt x="67244" y="5935"/>
                    <a:pt x="67061" y="6072"/>
                  </a:cubicBezTo>
                  <a:cubicBezTo>
                    <a:pt x="66878" y="6209"/>
                    <a:pt x="66673" y="6369"/>
                    <a:pt x="66445" y="6483"/>
                  </a:cubicBezTo>
                  <a:cubicBezTo>
                    <a:pt x="66308" y="6575"/>
                    <a:pt x="66171" y="6643"/>
                    <a:pt x="66034" y="6689"/>
                  </a:cubicBezTo>
                  <a:cubicBezTo>
                    <a:pt x="65943" y="6734"/>
                    <a:pt x="65851" y="6780"/>
                    <a:pt x="65783" y="6803"/>
                  </a:cubicBezTo>
                  <a:cubicBezTo>
                    <a:pt x="65691" y="6848"/>
                    <a:pt x="65600" y="6871"/>
                    <a:pt x="65532" y="6917"/>
                  </a:cubicBezTo>
                  <a:cubicBezTo>
                    <a:pt x="65418" y="6963"/>
                    <a:pt x="65281" y="7031"/>
                    <a:pt x="65121" y="7077"/>
                  </a:cubicBezTo>
                  <a:cubicBezTo>
                    <a:pt x="65007" y="7122"/>
                    <a:pt x="64870" y="7168"/>
                    <a:pt x="64756" y="7191"/>
                  </a:cubicBezTo>
                  <a:cubicBezTo>
                    <a:pt x="64459" y="7282"/>
                    <a:pt x="64185" y="7328"/>
                    <a:pt x="63934" y="7351"/>
                  </a:cubicBezTo>
                  <a:cubicBezTo>
                    <a:pt x="63865" y="7373"/>
                    <a:pt x="63797" y="7373"/>
                    <a:pt x="63728" y="7373"/>
                  </a:cubicBezTo>
                  <a:lnTo>
                    <a:pt x="63614" y="7373"/>
                  </a:lnTo>
                  <a:lnTo>
                    <a:pt x="63500" y="7351"/>
                  </a:lnTo>
                  <a:cubicBezTo>
                    <a:pt x="63386" y="7351"/>
                    <a:pt x="63249" y="7373"/>
                    <a:pt x="63089" y="7373"/>
                  </a:cubicBezTo>
                  <a:lnTo>
                    <a:pt x="62884" y="7373"/>
                  </a:lnTo>
                  <a:cubicBezTo>
                    <a:pt x="62701" y="7351"/>
                    <a:pt x="62542" y="7328"/>
                    <a:pt x="62405" y="7305"/>
                  </a:cubicBezTo>
                  <a:cubicBezTo>
                    <a:pt x="62245" y="7282"/>
                    <a:pt x="62085" y="7237"/>
                    <a:pt x="61902" y="7191"/>
                  </a:cubicBezTo>
                  <a:cubicBezTo>
                    <a:pt x="61811" y="7168"/>
                    <a:pt x="61697" y="7122"/>
                    <a:pt x="61606" y="7077"/>
                  </a:cubicBezTo>
                  <a:cubicBezTo>
                    <a:pt x="61469" y="7031"/>
                    <a:pt x="61332" y="6985"/>
                    <a:pt x="61218" y="6917"/>
                  </a:cubicBezTo>
                  <a:cubicBezTo>
                    <a:pt x="61081" y="6848"/>
                    <a:pt x="60967" y="6780"/>
                    <a:pt x="60852" y="6712"/>
                  </a:cubicBezTo>
                  <a:cubicBezTo>
                    <a:pt x="60807" y="6689"/>
                    <a:pt x="60738" y="6643"/>
                    <a:pt x="60670" y="6620"/>
                  </a:cubicBezTo>
                  <a:cubicBezTo>
                    <a:pt x="60670" y="6620"/>
                    <a:pt x="60670" y="6597"/>
                    <a:pt x="60670" y="6597"/>
                  </a:cubicBezTo>
                  <a:cubicBezTo>
                    <a:pt x="60624" y="6597"/>
                    <a:pt x="60579" y="6575"/>
                    <a:pt x="60533" y="6552"/>
                  </a:cubicBezTo>
                  <a:cubicBezTo>
                    <a:pt x="60464" y="6529"/>
                    <a:pt x="60419" y="6483"/>
                    <a:pt x="60350" y="6438"/>
                  </a:cubicBezTo>
                  <a:cubicBezTo>
                    <a:pt x="60236" y="6369"/>
                    <a:pt x="60145" y="6301"/>
                    <a:pt x="60054" y="6232"/>
                  </a:cubicBezTo>
                  <a:cubicBezTo>
                    <a:pt x="59894" y="6095"/>
                    <a:pt x="59711" y="5935"/>
                    <a:pt x="59529" y="5753"/>
                  </a:cubicBezTo>
                  <a:cubicBezTo>
                    <a:pt x="59483" y="5707"/>
                    <a:pt x="59437" y="5662"/>
                    <a:pt x="59414" y="5616"/>
                  </a:cubicBezTo>
                  <a:cubicBezTo>
                    <a:pt x="59392" y="5593"/>
                    <a:pt x="59369" y="5570"/>
                    <a:pt x="59369" y="5570"/>
                  </a:cubicBezTo>
                  <a:cubicBezTo>
                    <a:pt x="59232" y="5456"/>
                    <a:pt x="59118" y="5319"/>
                    <a:pt x="59004" y="5205"/>
                  </a:cubicBezTo>
                  <a:cubicBezTo>
                    <a:pt x="58798" y="5000"/>
                    <a:pt x="58638" y="4771"/>
                    <a:pt x="58501" y="4520"/>
                  </a:cubicBezTo>
                  <a:cubicBezTo>
                    <a:pt x="58433" y="4383"/>
                    <a:pt x="58365" y="4246"/>
                    <a:pt x="58296" y="4109"/>
                  </a:cubicBezTo>
                  <a:lnTo>
                    <a:pt x="58228" y="3973"/>
                  </a:lnTo>
                  <a:lnTo>
                    <a:pt x="58205" y="3927"/>
                  </a:lnTo>
                  <a:cubicBezTo>
                    <a:pt x="58182" y="3858"/>
                    <a:pt x="58136" y="3790"/>
                    <a:pt x="58113" y="3721"/>
                  </a:cubicBezTo>
                  <a:cubicBezTo>
                    <a:pt x="58091" y="3630"/>
                    <a:pt x="58068" y="3539"/>
                    <a:pt x="58045" y="3448"/>
                  </a:cubicBezTo>
                  <a:cubicBezTo>
                    <a:pt x="58022" y="3379"/>
                    <a:pt x="57999" y="3311"/>
                    <a:pt x="57999" y="3242"/>
                  </a:cubicBezTo>
                  <a:lnTo>
                    <a:pt x="57976" y="3151"/>
                  </a:lnTo>
                  <a:cubicBezTo>
                    <a:pt x="57954" y="3105"/>
                    <a:pt x="57954" y="3037"/>
                    <a:pt x="57931" y="2991"/>
                  </a:cubicBezTo>
                  <a:cubicBezTo>
                    <a:pt x="57862" y="2808"/>
                    <a:pt x="57840" y="2649"/>
                    <a:pt x="57817" y="2489"/>
                  </a:cubicBezTo>
                  <a:lnTo>
                    <a:pt x="57817" y="2535"/>
                  </a:lnTo>
                  <a:cubicBezTo>
                    <a:pt x="57748" y="2261"/>
                    <a:pt x="57703" y="2010"/>
                    <a:pt x="57703" y="1758"/>
                  </a:cubicBezTo>
                  <a:cubicBezTo>
                    <a:pt x="57703" y="1690"/>
                    <a:pt x="57725" y="1622"/>
                    <a:pt x="57725" y="1553"/>
                  </a:cubicBezTo>
                  <a:cubicBezTo>
                    <a:pt x="57725" y="1530"/>
                    <a:pt x="57725" y="1507"/>
                    <a:pt x="57725" y="1485"/>
                  </a:cubicBezTo>
                  <a:cubicBezTo>
                    <a:pt x="57703" y="1439"/>
                    <a:pt x="57703" y="1416"/>
                    <a:pt x="57703" y="1393"/>
                  </a:cubicBezTo>
                  <a:cubicBezTo>
                    <a:pt x="57725" y="1348"/>
                    <a:pt x="57748" y="1302"/>
                    <a:pt x="57748" y="1256"/>
                  </a:cubicBezTo>
                  <a:cubicBezTo>
                    <a:pt x="57771" y="1165"/>
                    <a:pt x="57748" y="1074"/>
                    <a:pt x="57703" y="1005"/>
                  </a:cubicBezTo>
                  <a:cubicBezTo>
                    <a:pt x="57657" y="960"/>
                    <a:pt x="57566" y="891"/>
                    <a:pt x="57474" y="891"/>
                  </a:cubicBezTo>
                  <a:lnTo>
                    <a:pt x="57383" y="891"/>
                  </a:lnTo>
                  <a:cubicBezTo>
                    <a:pt x="57246" y="868"/>
                    <a:pt x="57132" y="868"/>
                    <a:pt x="57018" y="845"/>
                  </a:cubicBezTo>
                  <a:lnTo>
                    <a:pt x="56995" y="845"/>
                  </a:lnTo>
                  <a:cubicBezTo>
                    <a:pt x="56927" y="845"/>
                    <a:pt x="56858" y="845"/>
                    <a:pt x="56790" y="823"/>
                  </a:cubicBezTo>
                  <a:cubicBezTo>
                    <a:pt x="56744" y="845"/>
                    <a:pt x="56721" y="845"/>
                    <a:pt x="56675" y="845"/>
                  </a:cubicBezTo>
                  <a:cubicBezTo>
                    <a:pt x="56607" y="845"/>
                    <a:pt x="56539" y="823"/>
                    <a:pt x="56447" y="823"/>
                  </a:cubicBezTo>
                  <a:lnTo>
                    <a:pt x="56424" y="800"/>
                  </a:lnTo>
                  <a:lnTo>
                    <a:pt x="56333" y="800"/>
                  </a:lnTo>
                  <a:cubicBezTo>
                    <a:pt x="56196" y="777"/>
                    <a:pt x="56082" y="754"/>
                    <a:pt x="55945" y="754"/>
                  </a:cubicBezTo>
                  <a:cubicBezTo>
                    <a:pt x="55854" y="731"/>
                    <a:pt x="55762" y="731"/>
                    <a:pt x="55671" y="731"/>
                  </a:cubicBezTo>
                  <a:lnTo>
                    <a:pt x="55511" y="709"/>
                  </a:lnTo>
                  <a:cubicBezTo>
                    <a:pt x="55397" y="709"/>
                    <a:pt x="55306" y="709"/>
                    <a:pt x="55192" y="686"/>
                  </a:cubicBezTo>
                  <a:lnTo>
                    <a:pt x="55078" y="686"/>
                  </a:lnTo>
                  <a:cubicBezTo>
                    <a:pt x="54964" y="663"/>
                    <a:pt x="54849" y="663"/>
                    <a:pt x="54712" y="640"/>
                  </a:cubicBezTo>
                  <a:cubicBezTo>
                    <a:pt x="54576" y="640"/>
                    <a:pt x="54439" y="617"/>
                    <a:pt x="54302" y="617"/>
                  </a:cubicBezTo>
                  <a:lnTo>
                    <a:pt x="54210" y="617"/>
                  </a:lnTo>
                  <a:cubicBezTo>
                    <a:pt x="54028" y="594"/>
                    <a:pt x="53845" y="594"/>
                    <a:pt x="53685" y="572"/>
                  </a:cubicBezTo>
                  <a:lnTo>
                    <a:pt x="53571" y="572"/>
                  </a:lnTo>
                  <a:cubicBezTo>
                    <a:pt x="53480" y="572"/>
                    <a:pt x="53389" y="572"/>
                    <a:pt x="53297" y="549"/>
                  </a:cubicBezTo>
                  <a:lnTo>
                    <a:pt x="53115" y="549"/>
                  </a:lnTo>
                  <a:cubicBezTo>
                    <a:pt x="52681" y="526"/>
                    <a:pt x="52225" y="503"/>
                    <a:pt x="51768" y="457"/>
                  </a:cubicBezTo>
                  <a:cubicBezTo>
                    <a:pt x="51684" y="457"/>
                    <a:pt x="51601" y="457"/>
                    <a:pt x="51517" y="440"/>
                  </a:cubicBezTo>
                  <a:lnTo>
                    <a:pt x="51517" y="440"/>
                  </a:lnTo>
                  <a:cubicBezTo>
                    <a:pt x="51517" y="443"/>
                    <a:pt x="51517" y="449"/>
                    <a:pt x="51517" y="457"/>
                  </a:cubicBezTo>
                  <a:cubicBezTo>
                    <a:pt x="51380" y="435"/>
                    <a:pt x="51243" y="435"/>
                    <a:pt x="51083" y="435"/>
                  </a:cubicBezTo>
                  <a:lnTo>
                    <a:pt x="50764" y="412"/>
                  </a:lnTo>
                  <a:lnTo>
                    <a:pt x="50398" y="389"/>
                  </a:lnTo>
                  <a:lnTo>
                    <a:pt x="50033" y="366"/>
                  </a:lnTo>
                  <a:lnTo>
                    <a:pt x="49805" y="343"/>
                  </a:lnTo>
                  <a:lnTo>
                    <a:pt x="49668" y="343"/>
                  </a:lnTo>
                  <a:cubicBezTo>
                    <a:pt x="49531" y="320"/>
                    <a:pt x="49417" y="320"/>
                    <a:pt x="49280" y="298"/>
                  </a:cubicBezTo>
                  <a:cubicBezTo>
                    <a:pt x="49189" y="298"/>
                    <a:pt x="49097" y="298"/>
                    <a:pt x="49006" y="275"/>
                  </a:cubicBezTo>
                  <a:lnTo>
                    <a:pt x="48869" y="275"/>
                  </a:lnTo>
                  <a:cubicBezTo>
                    <a:pt x="48778" y="275"/>
                    <a:pt x="48664" y="252"/>
                    <a:pt x="48572" y="252"/>
                  </a:cubicBezTo>
                  <a:lnTo>
                    <a:pt x="48413" y="252"/>
                  </a:lnTo>
                  <a:lnTo>
                    <a:pt x="48367" y="229"/>
                  </a:lnTo>
                  <a:cubicBezTo>
                    <a:pt x="48070" y="206"/>
                    <a:pt x="47751" y="206"/>
                    <a:pt x="47431" y="184"/>
                  </a:cubicBezTo>
                  <a:cubicBezTo>
                    <a:pt x="47180" y="184"/>
                    <a:pt x="46906" y="184"/>
                    <a:pt x="46632" y="161"/>
                  </a:cubicBezTo>
                  <a:lnTo>
                    <a:pt x="46450" y="161"/>
                  </a:lnTo>
                  <a:cubicBezTo>
                    <a:pt x="46290" y="138"/>
                    <a:pt x="46130" y="138"/>
                    <a:pt x="45970" y="115"/>
                  </a:cubicBezTo>
                  <a:lnTo>
                    <a:pt x="45765" y="115"/>
                  </a:lnTo>
                  <a:cubicBezTo>
                    <a:pt x="45651" y="92"/>
                    <a:pt x="45560" y="92"/>
                    <a:pt x="45468" y="92"/>
                  </a:cubicBezTo>
                  <a:lnTo>
                    <a:pt x="45331" y="92"/>
                  </a:lnTo>
                  <a:cubicBezTo>
                    <a:pt x="45217" y="92"/>
                    <a:pt x="45103" y="92"/>
                    <a:pt x="44989" y="69"/>
                  </a:cubicBezTo>
                  <a:lnTo>
                    <a:pt x="44236" y="69"/>
                  </a:lnTo>
                  <a:lnTo>
                    <a:pt x="44007" y="47"/>
                  </a:lnTo>
                  <a:lnTo>
                    <a:pt x="43072" y="47"/>
                  </a:lnTo>
                  <a:cubicBezTo>
                    <a:pt x="42980" y="47"/>
                    <a:pt x="42889" y="47"/>
                    <a:pt x="42775" y="24"/>
                  </a:cubicBezTo>
                  <a:lnTo>
                    <a:pt x="42181" y="24"/>
                  </a:lnTo>
                  <a:cubicBezTo>
                    <a:pt x="41953" y="47"/>
                    <a:pt x="41748" y="47"/>
                    <a:pt x="41519" y="47"/>
                  </a:cubicBezTo>
                  <a:lnTo>
                    <a:pt x="39693" y="47"/>
                  </a:lnTo>
                  <a:cubicBezTo>
                    <a:pt x="39693" y="47"/>
                    <a:pt x="39678" y="62"/>
                    <a:pt x="39685" y="67"/>
                  </a:cubicBezTo>
                  <a:lnTo>
                    <a:pt x="39685" y="67"/>
                  </a:lnTo>
                  <a:lnTo>
                    <a:pt x="39602" y="47"/>
                  </a:lnTo>
                  <a:lnTo>
                    <a:pt x="38347" y="47"/>
                  </a:lnTo>
                  <a:cubicBezTo>
                    <a:pt x="38187" y="47"/>
                    <a:pt x="38027" y="24"/>
                    <a:pt x="37890" y="24"/>
                  </a:cubicBezTo>
                  <a:lnTo>
                    <a:pt x="37320" y="24"/>
                  </a:lnTo>
                  <a:lnTo>
                    <a:pt x="37137" y="1"/>
                  </a:lnTo>
                  <a:lnTo>
                    <a:pt x="36954" y="1"/>
                  </a:lnTo>
                  <a:cubicBezTo>
                    <a:pt x="36954" y="1"/>
                    <a:pt x="36932" y="1"/>
                    <a:pt x="36932" y="24"/>
                  </a:cubicBezTo>
                  <a:lnTo>
                    <a:pt x="36909" y="24"/>
                  </a:lnTo>
                  <a:cubicBezTo>
                    <a:pt x="36840" y="1"/>
                    <a:pt x="36749" y="1"/>
                    <a:pt x="36658"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 name="Google Shape;822;p22">
              <a:extLst>
                <a:ext uri="{FF2B5EF4-FFF2-40B4-BE49-F238E27FC236}">
                  <a16:creationId xmlns:a16="http://schemas.microsoft.com/office/drawing/2014/main" id="{6E844169-5B21-4586-9EC9-B6D46EE681AE}"/>
                </a:ext>
              </a:extLst>
            </p:cNvPr>
            <p:cNvSpPr/>
            <p:nvPr/>
          </p:nvSpPr>
          <p:spPr>
            <a:xfrm>
              <a:off x="8832750" y="4434142"/>
              <a:ext cx="91956" cy="18083"/>
            </a:xfrm>
            <a:custGeom>
              <a:avLst/>
              <a:gdLst/>
              <a:ahLst/>
              <a:cxnLst/>
              <a:rect l="l" t="t" r="r" b="b"/>
              <a:pathLst>
                <a:path w="3402" h="669" extrusionOk="0">
                  <a:moveTo>
                    <a:pt x="69" y="1"/>
                  </a:moveTo>
                  <a:cubicBezTo>
                    <a:pt x="46" y="1"/>
                    <a:pt x="0" y="46"/>
                    <a:pt x="0" y="69"/>
                  </a:cubicBezTo>
                  <a:cubicBezTo>
                    <a:pt x="0" y="115"/>
                    <a:pt x="23" y="160"/>
                    <a:pt x="69" y="160"/>
                  </a:cubicBezTo>
                  <a:cubicBezTo>
                    <a:pt x="137" y="183"/>
                    <a:pt x="228" y="206"/>
                    <a:pt x="320" y="206"/>
                  </a:cubicBezTo>
                  <a:cubicBezTo>
                    <a:pt x="365" y="229"/>
                    <a:pt x="411" y="229"/>
                    <a:pt x="480" y="252"/>
                  </a:cubicBezTo>
                  <a:lnTo>
                    <a:pt x="639" y="252"/>
                  </a:lnTo>
                  <a:cubicBezTo>
                    <a:pt x="708" y="275"/>
                    <a:pt x="776" y="275"/>
                    <a:pt x="868" y="275"/>
                  </a:cubicBezTo>
                  <a:cubicBezTo>
                    <a:pt x="1005" y="297"/>
                    <a:pt x="1119" y="297"/>
                    <a:pt x="1256" y="320"/>
                  </a:cubicBezTo>
                  <a:cubicBezTo>
                    <a:pt x="1393" y="343"/>
                    <a:pt x="1507" y="343"/>
                    <a:pt x="1644" y="366"/>
                  </a:cubicBezTo>
                  <a:cubicBezTo>
                    <a:pt x="1781" y="389"/>
                    <a:pt x="1918" y="412"/>
                    <a:pt x="2054" y="434"/>
                  </a:cubicBezTo>
                  <a:cubicBezTo>
                    <a:pt x="2169" y="457"/>
                    <a:pt x="2283" y="480"/>
                    <a:pt x="2397" y="503"/>
                  </a:cubicBezTo>
                  <a:cubicBezTo>
                    <a:pt x="2694" y="549"/>
                    <a:pt x="2990" y="617"/>
                    <a:pt x="3287" y="663"/>
                  </a:cubicBezTo>
                  <a:cubicBezTo>
                    <a:pt x="3295" y="667"/>
                    <a:pt x="3304" y="669"/>
                    <a:pt x="3312" y="669"/>
                  </a:cubicBezTo>
                  <a:cubicBezTo>
                    <a:pt x="3349" y="669"/>
                    <a:pt x="3383" y="631"/>
                    <a:pt x="3401" y="594"/>
                  </a:cubicBezTo>
                  <a:cubicBezTo>
                    <a:pt x="3401" y="526"/>
                    <a:pt x="3356" y="480"/>
                    <a:pt x="3310" y="480"/>
                  </a:cubicBezTo>
                  <a:cubicBezTo>
                    <a:pt x="3036" y="412"/>
                    <a:pt x="2739" y="366"/>
                    <a:pt x="2465" y="297"/>
                  </a:cubicBezTo>
                  <a:cubicBezTo>
                    <a:pt x="2214" y="252"/>
                    <a:pt x="1940" y="229"/>
                    <a:pt x="1666" y="206"/>
                  </a:cubicBezTo>
                  <a:cubicBezTo>
                    <a:pt x="1552" y="183"/>
                    <a:pt x="1438" y="183"/>
                    <a:pt x="1324" y="160"/>
                  </a:cubicBezTo>
                  <a:lnTo>
                    <a:pt x="890" y="115"/>
                  </a:lnTo>
                  <a:cubicBezTo>
                    <a:pt x="776" y="115"/>
                    <a:pt x="662" y="92"/>
                    <a:pt x="525" y="92"/>
                  </a:cubicBezTo>
                  <a:cubicBezTo>
                    <a:pt x="480" y="69"/>
                    <a:pt x="411" y="69"/>
                    <a:pt x="365" y="69"/>
                  </a:cubicBezTo>
                  <a:cubicBezTo>
                    <a:pt x="274" y="46"/>
                    <a:pt x="183" y="24"/>
                    <a:pt x="92"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 name="Google Shape;823;p22">
              <a:extLst>
                <a:ext uri="{FF2B5EF4-FFF2-40B4-BE49-F238E27FC236}">
                  <a16:creationId xmlns:a16="http://schemas.microsoft.com/office/drawing/2014/main" id="{8E381FFB-B19A-4A6F-BBF4-43EF90A14B77}"/>
                </a:ext>
              </a:extLst>
            </p:cNvPr>
            <p:cNvSpPr/>
            <p:nvPr/>
          </p:nvSpPr>
          <p:spPr>
            <a:xfrm>
              <a:off x="7099668" y="4250905"/>
              <a:ext cx="327658" cy="154260"/>
            </a:xfrm>
            <a:custGeom>
              <a:avLst/>
              <a:gdLst/>
              <a:ahLst/>
              <a:cxnLst/>
              <a:rect l="l" t="t" r="r" b="b"/>
              <a:pathLst>
                <a:path w="12122" h="5707" extrusionOk="0">
                  <a:moveTo>
                    <a:pt x="5890" y="1"/>
                  </a:moveTo>
                  <a:lnTo>
                    <a:pt x="5684" y="23"/>
                  </a:lnTo>
                  <a:cubicBezTo>
                    <a:pt x="5570" y="23"/>
                    <a:pt x="5433" y="23"/>
                    <a:pt x="5319" y="46"/>
                  </a:cubicBezTo>
                  <a:cubicBezTo>
                    <a:pt x="5068" y="92"/>
                    <a:pt x="4863" y="138"/>
                    <a:pt x="4680" y="183"/>
                  </a:cubicBezTo>
                  <a:cubicBezTo>
                    <a:pt x="4543" y="206"/>
                    <a:pt x="4429" y="252"/>
                    <a:pt x="4292" y="297"/>
                  </a:cubicBezTo>
                  <a:lnTo>
                    <a:pt x="4132" y="366"/>
                  </a:lnTo>
                  <a:cubicBezTo>
                    <a:pt x="4109" y="366"/>
                    <a:pt x="4109" y="389"/>
                    <a:pt x="4109" y="411"/>
                  </a:cubicBezTo>
                  <a:cubicBezTo>
                    <a:pt x="3904" y="457"/>
                    <a:pt x="3676" y="526"/>
                    <a:pt x="3470" y="594"/>
                  </a:cubicBezTo>
                  <a:cubicBezTo>
                    <a:pt x="3448" y="617"/>
                    <a:pt x="3425" y="617"/>
                    <a:pt x="3402" y="640"/>
                  </a:cubicBezTo>
                  <a:lnTo>
                    <a:pt x="3265" y="685"/>
                  </a:lnTo>
                  <a:lnTo>
                    <a:pt x="3242" y="708"/>
                  </a:lnTo>
                  <a:cubicBezTo>
                    <a:pt x="3151" y="754"/>
                    <a:pt x="3060" y="777"/>
                    <a:pt x="2968" y="822"/>
                  </a:cubicBezTo>
                  <a:lnTo>
                    <a:pt x="2854" y="891"/>
                  </a:lnTo>
                  <a:lnTo>
                    <a:pt x="2808" y="936"/>
                  </a:lnTo>
                  <a:lnTo>
                    <a:pt x="2786" y="959"/>
                  </a:lnTo>
                  <a:lnTo>
                    <a:pt x="2763" y="959"/>
                  </a:lnTo>
                  <a:cubicBezTo>
                    <a:pt x="2717" y="1005"/>
                    <a:pt x="2671" y="1028"/>
                    <a:pt x="2626" y="1051"/>
                  </a:cubicBezTo>
                  <a:cubicBezTo>
                    <a:pt x="2512" y="1119"/>
                    <a:pt x="2398" y="1188"/>
                    <a:pt x="2283" y="1279"/>
                  </a:cubicBezTo>
                  <a:lnTo>
                    <a:pt x="2192" y="1347"/>
                  </a:lnTo>
                  <a:lnTo>
                    <a:pt x="2169" y="1347"/>
                  </a:lnTo>
                  <a:cubicBezTo>
                    <a:pt x="2101" y="1393"/>
                    <a:pt x="2055" y="1439"/>
                    <a:pt x="2010" y="1484"/>
                  </a:cubicBezTo>
                  <a:cubicBezTo>
                    <a:pt x="1941" y="1530"/>
                    <a:pt x="1873" y="1598"/>
                    <a:pt x="1827" y="1644"/>
                  </a:cubicBezTo>
                  <a:cubicBezTo>
                    <a:pt x="1713" y="1781"/>
                    <a:pt x="1599" y="1918"/>
                    <a:pt x="1507" y="2032"/>
                  </a:cubicBezTo>
                  <a:cubicBezTo>
                    <a:pt x="1370" y="2192"/>
                    <a:pt x="1256" y="2329"/>
                    <a:pt x="1142" y="2489"/>
                  </a:cubicBezTo>
                  <a:cubicBezTo>
                    <a:pt x="1028" y="2603"/>
                    <a:pt x="937" y="2740"/>
                    <a:pt x="845" y="2877"/>
                  </a:cubicBezTo>
                  <a:cubicBezTo>
                    <a:pt x="754" y="3014"/>
                    <a:pt x="663" y="3151"/>
                    <a:pt x="594" y="3310"/>
                  </a:cubicBezTo>
                  <a:cubicBezTo>
                    <a:pt x="549" y="3402"/>
                    <a:pt x="503" y="3493"/>
                    <a:pt x="457" y="3584"/>
                  </a:cubicBezTo>
                  <a:cubicBezTo>
                    <a:pt x="412" y="3698"/>
                    <a:pt x="366" y="3835"/>
                    <a:pt x="412" y="3949"/>
                  </a:cubicBezTo>
                  <a:cubicBezTo>
                    <a:pt x="343" y="4041"/>
                    <a:pt x="275" y="4155"/>
                    <a:pt x="229" y="4246"/>
                  </a:cubicBezTo>
                  <a:cubicBezTo>
                    <a:pt x="184" y="4337"/>
                    <a:pt x="138" y="4429"/>
                    <a:pt x="92" y="4520"/>
                  </a:cubicBezTo>
                  <a:cubicBezTo>
                    <a:pt x="69" y="4588"/>
                    <a:pt x="47" y="4657"/>
                    <a:pt x="47" y="4725"/>
                  </a:cubicBezTo>
                  <a:cubicBezTo>
                    <a:pt x="24" y="4817"/>
                    <a:pt x="1" y="4908"/>
                    <a:pt x="1" y="4999"/>
                  </a:cubicBezTo>
                  <a:cubicBezTo>
                    <a:pt x="1" y="5091"/>
                    <a:pt x="1" y="5182"/>
                    <a:pt x="24" y="5273"/>
                  </a:cubicBezTo>
                  <a:cubicBezTo>
                    <a:pt x="24" y="5365"/>
                    <a:pt x="47" y="5479"/>
                    <a:pt x="115" y="5547"/>
                  </a:cubicBezTo>
                  <a:cubicBezTo>
                    <a:pt x="171" y="5604"/>
                    <a:pt x="243" y="5644"/>
                    <a:pt x="318" y="5644"/>
                  </a:cubicBezTo>
                  <a:cubicBezTo>
                    <a:pt x="334" y="5644"/>
                    <a:pt x="350" y="5642"/>
                    <a:pt x="366" y="5638"/>
                  </a:cubicBezTo>
                  <a:cubicBezTo>
                    <a:pt x="457" y="5616"/>
                    <a:pt x="503" y="5547"/>
                    <a:pt x="572" y="5479"/>
                  </a:cubicBezTo>
                  <a:cubicBezTo>
                    <a:pt x="572" y="5479"/>
                    <a:pt x="572" y="5456"/>
                    <a:pt x="594" y="5456"/>
                  </a:cubicBezTo>
                  <a:cubicBezTo>
                    <a:pt x="594" y="5456"/>
                    <a:pt x="617" y="5433"/>
                    <a:pt x="617" y="5433"/>
                  </a:cubicBezTo>
                  <a:cubicBezTo>
                    <a:pt x="640" y="5410"/>
                    <a:pt x="640" y="5410"/>
                    <a:pt x="663" y="5410"/>
                  </a:cubicBezTo>
                  <a:cubicBezTo>
                    <a:pt x="686" y="5387"/>
                    <a:pt x="708" y="5365"/>
                    <a:pt x="708" y="5342"/>
                  </a:cubicBezTo>
                  <a:cubicBezTo>
                    <a:pt x="731" y="5319"/>
                    <a:pt x="754" y="5296"/>
                    <a:pt x="754" y="5273"/>
                  </a:cubicBezTo>
                  <a:cubicBezTo>
                    <a:pt x="777" y="5273"/>
                    <a:pt x="777" y="5250"/>
                    <a:pt x="800" y="5228"/>
                  </a:cubicBezTo>
                  <a:cubicBezTo>
                    <a:pt x="845" y="5205"/>
                    <a:pt x="891" y="5205"/>
                    <a:pt x="914" y="5159"/>
                  </a:cubicBezTo>
                  <a:cubicBezTo>
                    <a:pt x="937" y="5136"/>
                    <a:pt x="937" y="5136"/>
                    <a:pt x="960" y="5113"/>
                  </a:cubicBezTo>
                  <a:lnTo>
                    <a:pt x="960" y="5091"/>
                  </a:lnTo>
                  <a:cubicBezTo>
                    <a:pt x="982" y="5091"/>
                    <a:pt x="1005" y="5068"/>
                    <a:pt x="1005" y="5045"/>
                  </a:cubicBezTo>
                  <a:cubicBezTo>
                    <a:pt x="1005" y="5045"/>
                    <a:pt x="1028" y="5045"/>
                    <a:pt x="1028" y="5022"/>
                  </a:cubicBezTo>
                  <a:cubicBezTo>
                    <a:pt x="1074" y="4977"/>
                    <a:pt x="1119" y="4931"/>
                    <a:pt x="1142" y="4885"/>
                  </a:cubicBezTo>
                  <a:cubicBezTo>
                    <a:pt x="1211" y="4817"/>
                    <a:pt x="1256" y="4771"/>
                    <a:pt x="1302" y="4703"/>
                  </a:cubicBezTo>
                  <a:cubicBezTo>
                    <a:pt x="1348" y="4657"/>
                    <a:pt x="1393" y="4611"/>
                    <a:pt x="1416" y="4588"/>
                  </a:cubicBezTo>
                  <a:cubicBezTo>
                    <a:pt x="1485" y="4543"/>
                    <a:pt x="1530" y="4497"/>
                    <a:pt x="1599" y="4452"/>
                  </a:cubicBezTo>
                  <a:cubicBezTo>
                    <a:pt x="1713" y="4383"/>
                    <a:pt x="1827" y="4292"/>
                    <a:pt x="1918" y="4200"/>
                  </a:cubicBezTo>
                  <a:cubicBezTo>
                    <a:pt x="2032" y="4132"/>
                    <a:pt x="2124" y="4041"/>
                    <a:pt x="2238" y="3972"/>
                  </a:cubicBezTo>
                  <a:cubicBezTo>
                    <a:pt x="2329" y="3904"/>
                    <a:pt x="2420" y="3812"/>
                    <a:pt x="2512" y="3744"/>
                  </a:cubicBezTo>
                  <a:lnTo>
                    <a:pt x="2535" y="3744"/>
                  </a:lnTo>
                  <a:cubicBezTo>
                    <a:pt x="2580" y="3721"/>
                    <a:pt x="2649" y="3698"/>
                    <a:pt x="2694" y="3675"/>
                  </a:cubicBezTo>
                  <a:cubicBezTo>
                    <a:pt x="2717" y="3675"/>
                    <a:pt x="2740" y="3653"/>
                    <a:pt x="2763" y="3630"/>
                  </a:cubicBezTo>
                  <a:cubicBezTo>
                    <a:pt x="2831" y="3607"/>
                    <a:pt x="2877" y="3584"/>
                    <a:pt x="2945" y="3561"/>
                  </a:cubicBezTo>
                  <a:cubicBezTo>
                    <a:pt x="3037" y="3493"/>
                    <a:pt x="3151" y="3447"/>
                    <a:pt x="3242" y="3402"/>
                  </a:cubicBezTo>
                  <a:cubicBezTo>
                    <a:pt x="3311" y="3356"/>
                    <a:pt x="3379" y="3333"/>
                    <a:pt x="3470" y="3287"/>
                  </a:cubicBezTo>
                  <a:cubicBezTo>
                    <a:pt x="3607" y="3242"/>
                    <a:pt x="3744" y="3173"/>
                    <a:pt x="3858" y="3105"/>
                  </a:cubicBezTo>
                  <a:lnTo>
                    <a:pt x="4064" y="3014"/>
                  </a:lnTo>
                  <a:cubicBezTo>
                    <a:pt x="4087" y="3014"/>
                    <a:pt x="4109" y="2991"/>
                    <a:pt x="4132" y="2991"/>
                  </a:cubicBezTo>
                  <a:cubicBezTo>
                    <a:pt x="4292" y="2945"/>
                    <a:pt x="4429" y="2899"/>
                    <a:pt x="4589" y="2854"/>
                  </a:cubicBezTo>
                  <a:cubicBezTo>
                    <a:pt x="4749" y="2808"/>
                    <a:pt x="4908" y="2808"/>
                    <a:pt x="5068" y="2762"/>
                  </a:cubicBezTo>
                  <a:cubicBezTo>
                    <a:pt x="5228" y="2740"/>
                    <a:pt x="5411" y="2717"/>
                    <a:pt x="5570" y="2694"/>
                  </a:cubicBezTo>
                  <a:cubicBezTo>
                    <a:pt x="5639" y="2686"/>
                    <a:pt x="5710" y="2684"/>
                    <a:pt x="5782" y="2684"/>
                  </a:cubicBezTo>
                  <a:cubicBezTo>
                    <a:pt x="5925" y="2684"/>
                    <a:pt x="6072" y="2694"/>
                    <a:pt x="6209" y="2694"/>
                  </a:cubicBezTo>
                  <a:cubicBezTo>
                    <a:pt x="6324" y="2694"/>
                    <a:pt x="6438" y="2694"/>
                    <a:pt x="6529" y="2717"/>
                  </a:cubicBezTo>
                  <a:cubicBezTo>
                    <a:pt x="6643" y="2717"/>
                    <a:pt x="6757" y="2740"/>
                    <a:pt x="6871" y="2762"/>
                  </a:cubicBezTo>
                  <a:cubicBezTo>
                    <a:pt x="6917" y="2762"/>
                    <a:pt x="6985" y="2785"/>
                    <a:pt x="7054" y="2785"/>
                  </a:cubicBezTo>
                  <a:cubicBezTo>
                    <a:pt x="7077" y="2785"/>
                    <a:pt x="7100" y="2785"/>
                    <a:pt x="7100" y="2808"/>
                  </a:cubicBezTo>
                  <a:cubicBezTo>
                    <a:pt x="7328" y="2831"/>
                    <a:pt x="7556" y="2899"/>
                    <a:pt x="7762" y="2945"/>
                  </a:cubicBezTo>
                  <a:cubicBezTo>
                    <a:pt x="8013" y="3014"/>
                    <a:pt x="8264" y="3082"/>
                    <a:pt x="8515" y="3173"/>
                  </a:cubicBezTo>
                  <a:cubicBezTo>
                    <a:pt x="8720" y="3242"/>
                    <a:pt x="8926" y="3310"/>
                    <a:pt x="9108" y="3379"/>
                  </a:cubicBezTo>
                  <a:cubicBezTo>
                    <a:pt x="9200" y="3424"/>
                    <a:pt x="9314" y="3493"/>
                    <a:pt x="9405" y="3539"/>
                  </a:cubicBezTo>
                  <a:cubicBezTo>
                    <a:pt x="9542" y="3630"/>
                    <a:pt x="9656" y="3698"/>
                    <a:pt x="9793" y="3790"/>
                  </a:cubicBezTo>
                  <a:cubicBezTo>
                    <a:pt x="9930" y="3858"/>
                    <a:pt x="10067" y="3949"/>
                    <a:pt x="10204" y="4041"/>
                  </a:cubicBezTo>
                  <a:cubicBezTo>
                    <a:pt x="10318" y="4109"/>
                    <a:pt x="10432" y="4178"/>
                    <a:pt x="10523" y="4269"/>
                  </a:cubicBezTo>
                  <a:cubicBezTo>
                    <a:pt x="10638" y="4360"/>
                    <a:pt x="10729" y="4452"/>
                    <a:pt x="10843" y="4543"/>
                  </a:cubicBezTo>
                  <a:cubicBezTo>
                    <a:pt x="10934" y="4634"/>
                    <a:pt x="11026" y="4725"/>
                    <a:pt x="11094" y="4817"/>
                  </a:cubicBezTo>
                  <a:cubicBezTo>
                    <a:pt x="11094" y="4817"/>
                    <a:pt x="11117" y="4840"/>
                    <a:pt x="11117" y="4840"/>
                  </a:cubicBezTo>
                  <a:cubicBezTo>
                    <a:pt x="11185" y="4931"/>
                    <a:pt x="11254" y="5022"/>
                    <a:pt x="11299" y="5136"/>
                  </a:cubicBezTo>
                  <a:cubicBezTo>
                    <a:pt x="11345" y="5182"/>
                    <a:pt x="11391" y="5205"/>
                    <a:pt x="11436" y="5250"/>
                  </a:cubicBezTo>
                  <a:lnTo>
                    <a:pt x="11459" y="5296"/>
                  </a:lnTo>
                  <a:cubicBezTo>
                    <a:pt x="11551" y="5387"/>
                    <a:pt x="11665" y="5479"/>
                    <a:pt x="11710" y="5593"/>
                  </a:cubicBezTo>
                  <a:cubicBezTo>
                    <a:pt x="11733" y="5638"/>
                    <a:pt x="11733" y="5661"/>
                    <a:pt x="11756" y="5707"/>
                  </a:cubicBezTo>
                  <a:lnTo>
                    <a:pt x="11893" y="5707"/>
                  </a:lnTo>
                  <a:cubicBezTo>
                    <a:pt x="11984" y="5684"/>
                    <a:pt x="12053" y="5638"/>
                    <a:pt x="12098" y="5547"/>
                  </a:cubicBezTo>
                  <a:cubicBezTo>
                    <a:pt x="12121" y="5524"/>
                    <a:pt x="12121" y="5502"/>
                    <a:pt x="12121" y="5479"/>
                  </a:cubicBezTo>
                  <a:cubicBezTo>
                    <a:pt x="12121" y="5456"/>
                    <a:pt x="12121" y="5433"/>
                    <a:pt x="12121" y="5410"/>
                  </a:cubicBezTo>
                  <a:cubicBezTo>
                    <a:pt x="12121" y="5365"/>
                    <a:pt x="12121" y="5319"/>
                    <a:pt x="12121" y="5250"/>
                  </a:cubicBezTo>
                  <a:lnTo>
                    <a:pt x="12121" y="5205"/>
                  </a:lnTo>
                  <a:cubicBezTo>
                    <a:pt x="12098" y="5159"/>
                    <a:pt x="12053" y="5091"/>
                    <a:pt x="12030" y="5022"/>
                  </a:cubicBezTo>
                  <a:cubicBezTo>
                    <a:pt x="12007" y="4954"/>
                    <a:pt x="12007" y="4885"/>
                    <a:pt x="11984" y="4817"/>
                  </a:cubicBezTo>
                  <a:cubicBezTo>
                    <a:pt x="11984" y="4771"/>
                    <a:pt x="11961" y="4748"/>
                    <a:pt x="11961" y="4703"/>
                  </a:cubicBezTo>
                  <a:lnTo>
                    <a:pt x="11939" y="4634"/>
                  </a:lnTo>
                  <a:cubicBezTo>
                    <a:pt x="11916" y="4566"/>
                    <a:pt x="11916" y="4520"/>
                    <a:pt x="11893" y="4452"/>
                  </a:cubicBezTo>
                  <a:lnTo>
                    <a:pt x="11893" y="4360"/>
                  </a:lnTo>
                  <a:lnTo>
                    <a:pt x="11870" y="4292"/>
                  </a:lnTo>
                  <a:lnTo>
                    <a:pt x="11870" y="4246"/>
                  </a:lnTo>
                  <a:cubicBezTo>
                    <a:pt x="11847" y="4223"/>
                    <a:pt x="11824" y="4178"/>
                    <a:pt x="11824" y="4132"/>
                  </a:cubicBezTo>
                  <a:cubicBezTo>
                    <a:pt x="11824" y="4132"/>
                    <a:pt x="11802" y="4109"/>
                    <a:pt x="11802" y="4086"/>
                  </a:cubicBezTo>
                  <a:cubicBezTo>
                    <a:pt x="11802" y="4086"/>
                    <a:pt x="11802" y="4064"/>
                    <a:pt x="11802" y="4064"/>
                  </a:cubicBezTo>
                  <a:cubicBezTo>
                    <a:pt x="11802" y="4041"/>
                    <a:pt x="11779" y="3995"/>
                    <a:pt x="11756" y="3949"/>
                  </a:cubicBezTo>
                  <a:lnTo>
                    <a:pt x="11733" y="3881"/>
                  </a:lnTo>
                  <a:lnTo>
                    <a:pt x="11619" y="3630"/>
                  </a:lnTo>
                  <a:lnTo>
                    <a:pt x="11596" y="3539"/>
                  </a:lnTo>
                  <a:cubicBezTo>
                    <a:pt x="11551" y="3470"/>
                    <a:pt x="11528" y="3402"/>
                    <a:pt x="11482" y="3333"/>
                  </a:cubicBezTo>
                  <a:cubicBezTo>
                    <a:pt x="11436" y="3242"/>
                    <a:pt x="11391" y="3151"/>
                    <a:pt x="11345" y="3082"/>
                  </a:cubicBezTo>
                  <a:cubicBezTo>
                    <a:pt x="11162" y="2785"/>
                    <a:pt x="10957" y="2489"/>
                    <a:pt x="10729" y="2237"/>
                  </a:cubicBezTo>
                  <a:cubicBezTo>
                    <a:pt x="10615" y="2101"/>
                    <a:pt x="10501" y="1986"/>
                    <a:pt x="10386" y="1872"/>
                  </a:cubicBezTo>
                  <a:cubicBezTo>
                    <a:pt x="10272" y="1758"/>
                    <a:pt x="10158" y="1621"/>
                    <a:pt x="10044" y="1507"/>
                  </a:cubicBezTo>
                  <a:cubicBezTo>
                    <a:pt x="9930" y="1393"/>
                    <a:pt x="9793" y="1279"/>
                    <a:pt x="9656" y="1165"/>
                  </a:cubicBezTo>
                  <a:cubicBezTo>
                    <a:pt x="9519" y="1073"/>
                    <a:pt x="9382" y="982"/>
                    <a:pt x="9245" y="891"/>
                  </a:cubicBezTo>
                  <a:cubicBezTo>
                    <a:pt x="8948" y="731"/>
                    <a:pt x="8652" y="571"/>
                    <a:pt x="8332" y="457"/>
                  </a:cubicBezTo>
                  <a:cubicBezTo>
                    <a:pt x="8058" y="343"/>
                    <a:pt x="7784" y="252"/>
                    <a:pt x="7510" y="183"/>
                  </a:cubicBezTo>
                  <a:cubicBezTo>
                    <a:pt x="7351" y="138"/>
                    <a:pt x="7191" y="92"/>
                    <a:pt x="7008" y="69"/>
                  </a:cubicBezTo>
                  <a:cubicBezTo>
                    <a:pt x="6849" y="46"/>
                    <a:pt x="6712" y="23"/>
                    <a:pt x="6552" y="1"/>
                  </a:cubicBezTo>
                  <a:close/>
                </a:path>
              </a:pathLst>
            </a:custGeom>
            <a:solidFill>
              <a:srgbClr val="B86D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 name="Google Shape;824;p22">
              <a:extLst>
                <a:ext uri="{FF2B5EF4-FFF2-40B4-BE49-F238E27FC236}">
                  <a16:creationId xmlns:a16="http://schemas.microsoft.com/office/drawing/2014/main" id="{F8F77E1B-ECD8-4D42-9E7A-EB3946510D6F}"/>
                </a:ext>
              </a:extLst>
            </p:cNvPr>
            <p:cNvSpPr/>
            <p:nvPr/>
          </p:nvSpPr>
          <p:spPr>
            <a:xfrm>
              <a:off x="7111399" y="4325562"/>
              <a:ext cx="308520" cy="254217"/>
            </a:xfrm>
            <a:custGeom>
              <a:avLst/>
              <a:gdLst/>
              <a:ahLst/>
              <a:cxnLst/>
              <a:rect l="l" t="t" r="r" b="b"/>
              <a:pathLst>
                <a:path w="11414" h="9405" extrusionOk="0">
                  <a:moveTo>
                    <a:pt x="5410" y="0"/>
                  </a:moveTo>
                  <a:cubicBezTo>
                    <a:pt x="5113" y="0"/>
                    <a:pt x="4840" y="23"/>
                    <a:pt x="4543" y="69"/>
                  </a:cubicBezTo>
                  <a:cubicBezTo>
                    <a:pt x="4292" y="115"/>
                    <a:pt x="4018" y="206"/>
                    <a:pt x="3767" y="297"/>
                  </a:cubicBezTo>
                  <a:cubicBezTo>
                    <a:pt x="3630" y="343"/>
                    <a:pt x="3493" y="389"/>
                    <a:pt x="3379" y="434"/>
                  </a:cubicBezTo>
                  <a:cubicBezTo>
                    <a:pt x="3265" y="480"/>
                    <a:pt x="3173" y="525"/>
                    <a:pt x="3082" y="571"/>
                  </a:cubicBezTo>
                  <a:lnTo>
                    <a:pt x="2945" y="640"/>
                  </a:lnTo>
                  <a:cubicBezTo>
                    <a:pt x="2831" y="685"/>
                    <a:pt x="2717" y="754"/>
                    <a:pt x="2603" y="799"/>
                  </a:cubicBezTo>
                  <a:cubicBezTo>
                    <a:pt x="2511" y="845"/>
                    <a:pt x="2466" y="868"/>
                    <a:pt x="2420" y="891"/>
                  </a:cubicBezTo>
                  <a:cubicBezTo>
                    <a:pt x="2306" y="959"/>
                    <a:pt x="2192" y="1050"/>
                    <a:pt x="2078" y="1142"/>
                  </a:cubicBezTo>
                  <a:cubicBezTo>
                    <a:pt x="2055" y="1187"/>
                    <a:pt x="2032" y="1210"/>
                    <a:pt x="2009" y="1256"/>
                  </a:cubicBezTo>
                  <a:lnTo>
                    <a:pt x="1941" y="1279"/>
                  </a:lnTo>
                  <a:lnTo>
                    <a:pt x="1872" y="1347"/>
                  </a:lnTo>
                  <a:cubicBezTo>
                    <a:pt x="1644" y="1484"/>
                    <a:pt x="1393" y="1621"/>
                    <a:pt x="1165" y="1781"/>
                  </a:cubicBezTo>
                  <a:cubicBezTo>
                    <a:pt x="1028" y="1872"/>
                    <a:pt x="891" y="1986"/>
                    <a:pt x="777" y="2123"/>
                  </a:cubicBezTo>
                  <a:cubicBezTo>
                    <a:pt x="663" y="2215"/>
                    <a:pt x="571" y="2329"/>
                    <a:pt x="480" y="2443"/>
                  </a:cubicBezTo>
                  <a:cubicBezTo>
                    <a:pt x="366" y="2580"/>
                    <a:pt x="274" y="2717"/>
                    <a:pt x="160" y="2876"/>
                  </a:cubicBezTo>
                  <a:cubicBezTo>
                    <a:pt x="138" y="2922"/>
                    <a:pt x="138" y="2968"/>
                    <a:pt x="138" y="2991"/>
                  </a:cubicBezTo>
                  <a:cubicBezTo>
                    <a:pt x="115" y="3013"/>
                    <a:pt x="115" y="3036"/>
                    <a:pt x="115" y="3059"/>
                  </a:cubicBezTo>
                  <a:lnTo>
                    <a:pt x="92" y="3150"/>
                  </a:lnTo>
                  <a:cubicBezTo>
                    <a:pt x="92" y="3219"/>
                    <a:pt x="92" y="3287"/>
                    <a:pt x="69" y="3379"/>
                  </a:cubicBezTo>
                  <a:lnTo>
                    <a:pt x="46" y="3447"/>
                  </a:lnTo>
                  <a:cubicBezTo>
                    <a:pt x="23" y="3561"/>
                    <a:pt x="1" y="3675"/>
                    <a:pt x="1" y="3789"/>
                  </a:cubicBezTo>
                  <a:cubicBezTo>
                    <a:pt x="1" y="4041"/>
                    <a:pt x="46" y="4292"/>
                    <a:pt x="115" y="4566"/>
                  </a:cubicBezTo>
                  <a:lnTo>
                    <a:pt x="115" y="4520"/>
                  </a:lnTo>
                  <a:cubicBezTo>
                    <a:pt x="138" y="4680"/>
                    <a:pt x="160" y="4839"/>
                    <a:pt x="229" y="5022"/>
                  </a:cubicBezTo>
                  <a:cubicBezTo>
                    <a:pt x="274" y="5159"/>
                    <a:pt x="320" y="5319"/>
                    <a:pt x="366" y="5456"/>
                  </a:cubicBezTo>
                  <a:cubicBezTo>
                    <a:pt x="411" y="5615"/>
                    <a:pt x="480" y="5752"/>
                    <a:pt x="526" y="5912"/>
                  </a:cubicBezTo>
                  <a:cubicBezTo>
                    <a:pt x="594" y="6072"/>
                    <a:pt x="685" y="6232"/>
                    <a:pt x="777" y="6369"/>
                  </a:cubicBezTo>
                  <a:cubicBezTo>
                    <a:pt x="822" y="6483"/>
                    <a:pt x="891" y="6620"/>
                    <a:pt x="982" y="6757"/>
                  </a:cubicBezTo>
                  <a:cubicBezTo>
                    <a:pt x="1051" y="6848"/>
                    <a:pt x="1142" y="6962"/>
                    <a:pt x="1233" y="7076"/>
                  </a:cubicBezTo>
                  <a:cubicBezTo>
                    <a:pt x="1302" y="7145"/>
                    <a:pt x="1370" y="7236"/>
                    <a:pt x="1416" y="7305"/>
                  </a:cubicBezTo>
                  <a:cubicBezTo>
                    <a:pt x="1553" y="7464"/>
                    <a:pt x="1690" y="7624"/>
                    <a:pt x="1827" y="7784"/>
                  </a:cubicBezTo>
                  <a:cubicBezTo>
                    <a:pt x="2009" y="7966"/>
                    <a:pt x="2192" y="8126"/>
                    <a:pt x="2352" y="8263"/>
                  </a:cubicBezTo>
                  <a:cubicBezTo>
                    <a:pt x="2443" y="8332"/>
                    <a:pt x="2534" y="8400"/>
                    <a:pt x="2648" y="8469"/>
                  </a:cubicBezTo>
                  <a:cubicBezTo>
                    <a:pt x="2717" y="8514"/>
                    <a:pt x="2762" y="8560"/>
                    <a:pt x="2831" y="8583"/>
                  </a:cubicBezTo>
                  <a:cubicBezTo>
                    <a:pt x="2922" y="8628"/>
                    <a:pt x="3014" y="8651"/>
                    <a:pt x="3082" y="8674"/>
                  </a:cubicBezTo>
                  <a:cubicBezTo>
                    <a:pt x="3196" y="8765"/>
                    <a:pt x="3333" y="8857"/>
                    <a:pt x="3470" y="8902"/>
                  </a:cubicBezTo>
                  <a:cubicBezTo>
                    <a:pt x="3744" y="9039"/>
                    <a:pt x="4063" y="9108"/>
                    <a:pt x="4337" y="9153"/>
                  </a:cubicBezTo>
                  <a:cubicBezTo>
                    <a:pt x="4474" y="9199"/>
                    <a:pt x="4611" y="9199"/>
                    <a:pt x="4794" y="9222"/>
                  </a:cubicBezTo>
                  <a:lnTo>
                    <a:pt x="5387" y="9222"/>
                  </a:lnTo>
                  <a:cubicBezTo>
                    <a:pt x="5410" y="9268"/>
                    <a:pt x="5456" y="9290"/>
                    <a:pt x="5479" y="9313"/>
                  </a:cubicBezTo>
                  <a:cubicBezTo>
                    <a:pt x="5547" y="9359"/>
                    <a:pt x="5638" y="9359"/>
                    <a:pt x="5684" y="9382"/>
                  </a:cubicBezTo>
                  <a:cubicBezTo>
                    <a:pt x="5775" y="9382"/>
                    <a:pt x="5844" y="9382"/>
                    <a:pt x="5912" y="9404"/>
                  </a:cubicBezTo>
                  <a:lnTo>
                    <a:pt x="6026" y="9404"/>
                  </a:lnTo>
                  <a:cubicBezTo>
                    <a:pt x="6095" y="9404"/>
                    <a:pt x="6163" y="9404"/>
                    <a:pt x="6232" y="9382"/>
                  </a:cubicBezTo>
                  <a:cubicBezTo>
                    <a:pt x="6483" y="9359"/>
                    <a:pt x="6757" y="9313"/>
                    <a:pt x="7054" y="9222"/>
                  </a:cubicBezTo>
                  <a:cubicBezTo>
                    <a:pt x="7305" y="9153"/>
                    <a:pt x="7533" y="9039"/>
                    <a:pt x="7784" y="8925"/>
                  </a:cubicBezTo>
                  <a:cubicBezTo>
                    <a:pt x="7898" y="8879"/>
                    <a:pt x="8012" y="8811"/>
                    <a:pt x="8126" y="8743"/>
                  </a:cubicBezTo>
                  <a:cubicBezTo>
                    <a:pt x="8195" y="8697"/>
                    <a:pt x="8263" y="8651"/>
                    <a:pt x="8355" y="8583"/>
                  </a:cubicBezTo>
                  <a:cubicBezTo>
                    <a:pt x="8377" y="8583"/>
                    <a:pt x="8400" y="8560"/>
                    <a:pt x="8423" y="8560"/>
                  </a:cubicBezTo>
                  <a:cubicBezTo>
                    <a:pt x="8537" y="8491"/>
                    <a:pt x="8629" y="8423"/>
                    <a:pt x="8743" y="8355"/>
                  </a:cubicBezTo>
                  <a:lnTo>
                    <a:pt x="8811" y="8309"/>
                  </a:lnTo>
                  <a:cubicBezTo>
                    <a:pt x="8925" y="8218"/>
                    <a:pt x="9039" y="8126"/>
                    <a:pt x="9176" y="8035"/>
                  </a:cubicBezTo>
                  <a:cubicBezTo>
                    <a:pt x="9245" y="7966"/>
                    <a:pt x="9336" y="7921"/>
                    <a:pt x="9405" y="7852"/>
                  </a:cubicBezTo>
                  <a:cubicBezTo>
                    <a:pt x="9473" y="7807"/>
                    <a:pt x="9542" y="7761"/>
                    <a:pt x="9610" y="7693"/>
                  </a:cubicBezTo>
                  <a:lnTo>
                    <a:pt x="9633" y="7670"/>
                  </a:lnTo>
                  <a:cubicBezTo>
                    <a:pt x="9724" y="7601"/>
                    <a:pt x="9793" y="7533"/>
                    <a:pt x="9861" y="7464"/>
                  </a:cubicBezTo>
                  <a:cubicBezTo>
                    <a:pt x="9930" y="7396"/>
                    <a:pt x="9998" y="7327"/>
                    <a:pt x="10044" y="7236"/>
                  </a:cubicBezTo>
                  <a:cubicBezTo>
                    <a:pt x="10112" y="7168"/>
                    <a:pt x="10158" y="7076"/>
                    <a:pt x="10226" y="7008"/>
                  </a:cubicBezTo>
                  <a:lnTo>
                    <a:pt x="10249" y="6962"/>
                  </a:lnTo>
                  <a:cubicBezTo>
                    <a:pt x="10295" y="6894"/>
                    <a:pt x="10318" y="6848"/>
                    <a:pt x="10363" y="6802"/>
                  </a:cubicBezTo>
                  <a:cubicBezTo>
                    <a:pt x="10409" y="6757"/>
                    <a:pt x="10500" y="6734"/>
                    <a:pt x="10569" y="6643"/>
                  </a:cubicBezTo>
                  <a:cubicBezTo>
                    <a:pt x="10637" y="6574"/>
                    <a:pt x="10660" y="6506"/>
                    <a:pt x="10706" y="6414"/>
                  </a:cubicBezTo>
                  <a:cubicBezTo>
                    <a:pt x="10728" y="6346"/>
                    <a:pt x="10751" y="6277"/>
                    <a:pt x="10774" y="6232"/>
                  </a:cubicBezTo>
                  <a:lnTo>
                    <a:pt x="10820" y="6095"/>
                  </a:lnTo>
                  <a:cubicBezTo>
                    <a:pt x="10843" y="6004"/>
                    <a:pt x="10865" y="5912"/>
                    <a:pt x="10911" y="5821"/>
                  </a:cubicBezTo>
                  <a:lnTo>
                    <a:pt x="10934" y="5730"/>
                  </a:lnTo>
                  <a:cubicBezTo>
                    <a:pt x="10980" y="5638"/>
                    <a:pt x="11002" y="5547"/>
                    <a:pt x="11025" y="5456"/>
                  </a:cubicBezTo>
                  <a:lnTo>
                    <a:pt x="11048" y="5364"/>
                  </a:lnTo>
                  <a:cubicBezTo>
                    <a:pt x="11139" y="5091"/>
                    <a:pt x="11208" y="4885"/>
                    <a:pt x="11253" y="4680"/>
                  </a:cubicBezTo>
                  <a:cubicBezTo>
                    <a:pt x="11276" y="4566"/>
                    <a:pt x="11299" y="4429"/>
                    <a:pt x="11299" y="4246"/>
                  </a:cubicBezTo>
                  <a:cubicBezTo>
                    <a:pt x="11299" y="4223"/>
                    <a:pt x="11299" y="4177"/>
                    <a:pt x="11299" y="4155"/>
                  </a:cubicBezTo>
                  <a:lnTo>
                    <a:pt x="11299" y="4063"/>
                  </a:lnTo>
                  <a:cubicBezTo>
                    <a:pt x="11299" y="4018"/>
                    <a:pt x="11299" y="3949"/>
                    <a:pt x="11299" y="3881"/>
                  </a:cubicBezTo>
                  <a:lnTo>
                    <a:pt x="11322" y="3835"/>
                  </a:lnTo>
                  <a:cubicBezTo>
                    <a:pt x="11322" y="3767"/>
                    <a:pt x="11345" y="3675"/>
                    <a:pt x="11368" y="3607"/>
                  </a:cubicBezTo>
                  <a:cubicBezTo>
                    <a:pt x="11368" y="3561"/>
                    <a:pt x="11390" y="3493"/>
                    <a:pt x="11390" y="3447"/>
                  </a:cubicBezTo>
                  <a:cubicBezTo>
                    <a:pt x="11413" y="3356"/>
                    <a:pt x="11413" y="3287"/>
                    <a:pt x="11413" y="3219"/>
                  </a:cubicBezTo>
                  <a:cubicBezTo>
                    <a:pt x="11390" y="3082"/>
                    <a:pt x="11345" y="2968"/>
                    <a:pt x="11276" y="2831"/>
                  </a:cubicBezTo>
                  <a:cubicBezTo>
                    <a:pt x="11231" y="2717"/>
                    <a:pt x="11117" y="2625"/>
                    <a:pt x="11025" y="2534"/>
                  </a:cubicBezTo>
                  <a:lnTo>
                    <a:pt x="11002" y="2488"/>
                  </a:lnTo>
                  <a:cubicBezTo>
                    <a:pt x="10797" y="2283"/>
                    <a:pt x="10569" y="2100"/>
                    <a:pt x="10363" y="1918"/>
                  </a:cubicBezTo>
                  <a:cubicBezTo>
                    <a:pt x="10112" y="1712"/>
                    <a:pt x="9861" y="1530"/>
                    <a:pt x="9610" y="1370"/>
                  </a:cubicBezTo>
                  <a:cubicBezTo>
                    <a:pt x="9405" y="1210"/>
                    <a:pt x="9176" y="1096"/>
                    <a:pt x="8971" y="982"/>
                  </a:cubicBezTo>
                  <a:lnTo>
                    <a:pt x="8925" y="959"/>
                  </a:lnTo>
                  <a:cubicBezTo>
                    <a:pt x="8651" y="822"/>
                    <a:pt x="8377" y="708"/>
                    <a:pt x="8058" y="594"/>
                  </a:cubicBezTo>
                  <a:cubicBezTo>
                    <a:pt x="7921" y="548"/>
                    <a:pt x="7784" y="503"/>
                    <a:pt x="7624" y="457"/>
                  </a:cubicBezTo>
                  <a:cubicBezTo>
                    <a:pt x="7556" y="434"/>
                    <a:pt x="7464" y="411"/>
                    <a:pt x="7373" y="389"/>
                  </a:cubicBezTo>
                  <a:cubicBezTo>
                    <a:pt x="7373" y="366"/>
                    <a:pt x="7350" y="343"/>
                    <a:pt x="7328" y="297"/>
                  </a:cubicBezTo>
                  <a:cubicBezTo>
                    <a:pt x="7305" y="229"/>
                    <a:pt x="7236" y="183"/>
                    <a:pt x="7145" y="160"/>
                  </a:cubicBezTo>
                  <a:cubicBezTo>
                    <a:pt x="7099" y="137"/>
                    <a:pt x="7054" y="137"/>
                    <a:pt x="7008" y="137"/>
                  </a:cubicBezTo>
                  <a:cubicBezTo>
                    <a:pt x="6894" y="137"/>
                    <a:pt x="6780" y="115"/>
                    <a:pt x="6666" y="115"/>
                  </a:cubicBezTo>
                  <a:cubicBezTo>
                    <a:pt x="6529" y="92"/>
                    <a:pt x="6392" y="69"/>
                    <a:pt x="6255" y="69"/>
                  </a:cubicBezTo>
                  <a:cubicBezTo>
                    <a:pt x="5958" y="46"/>
                    <a:pt x="5707" y="0"/>
                    <a:pt x="5433" y="0"/>
                  </a:cubicBezTo>
                  <a:close/>
                </a:path>
              </a:pathLst>
            </a:custGeom>
            <a:solidFill>
              <a:srgbClr val="6E697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Google Shape;825;p22">
              <a:extLst>
                <a:ext uri="{FF2B5EF4-FFF2-40B4-BE49-F238E27FC236}">
                  <a16:creationId xmlns:a16="http://schemas.microsoft.com/office/drawing/2014/main" id="{307B9CB2-2BFF-4487-BCF3-0EC812EBEC24}"/>
                </a:ext>
              </a:extLst>
            </p:cNvPr>
            <p:cNvSpPr/>
            <p:nvPr/>
          </p:nvSpPr>
          <p:spPr>
            <a:xfrm>
              <a:off x="5533198" y="3332237"/>
              <a:ext cx="3461219" cy="1090228"/>
            </a:xfrm>
            <a:custGeom>
              <a:avLst/>
              <a:gdLst/>
              <a:ahLst/>
              <a:cxnLst/>
              <a:rect l="l" t="t" r="r" b="b"/>
              <a:pathLst>
                <a:path w="128051" h="40334" extrusionOk="0">
                  <a:moveTo>
                    <a:pt x="47614" y="1"/>
                  </a:moveTo>
                  <a:cubicBezTo>
                    <a:pt x="47500" y="1"/>
                    <a:pt x="47386" y="24"/>
                    <a:pt x="47294" y="24"/>
                  </a:cubicBezTo>
                  <a:cubicBezTo>
                    <a:pt x="47203" y="24"/>
                    <a:pt x="47112" y="24"/>
                    <a:pt x="47021" y="46"/>
                  </a:cubicBezTo>
                  <a:lnTo>
                    <a:pt x="46952" y="46"/>
                  </a:lnTo>
                  <a:lnTo>
                    <a:pt x="46770" y="69"/>
                  </a:lnTo>
                  <a:lnTo>
                    <a:pt x="46564" y="92"/>
                  </a:lnTo>
                  <a:lnTo>
                    <a:pt x="46450" y="92"/>
                  </a:lnTo>
                  <a:cubicBezTo>
                    <a:pt x="46222" y="115"/>
                    <a:pt x="45971" y="138"/>
                    <a:pt x="45720" y="183"/>
                  </a:cubicBezTo>
                  <a:lnTo>
                    <a:pt x="45583" y="183"/>
                  </a:lnTo>
                  <a:cubicBezTo>
                    <a:pt x="45491" y="206"/>
                    <a:pt x="45400" y="229"/>
                    <a:pt x="45309" y="229"/>
                  </a:cubicBezTo>
                  <a:cubicBezTo>
                    <a:pt x="45172" y="252"/>
                    <a:pt x="45058" y="252"/>
                    <a:pt x="44921" y="275"/>
                  </a:cubicBezTo>
                  <a:cubicBezTo>
                    <a:pt x="44624" y="320"/>
                    <a:pt x="44327" y="389"/>
                    <a:pt x="44076" y="434"/>
                  </a:cubicBezTo>
                  <a:lnTo>
                    <a:pt x="43916" y="480"/>
                  </a:lnTo>
                  <a:lnTo>
                    <a:pt x="43802" y="503"/>
                  </a:lnTo>
                  <a:lnTo>
                    <a:pt x="43688" y="526"/>
                  </a:lnTo>
                  <a:lnTo>
                    <a:pt x="43551" y="549"/>
                  </a:lnTo>
                  <a:lnTo>
                    <a:pt x="43414" y="594"/>
                  </a:lnTo>
                  <a:cubicBezTo>
                    <a:pt x="43277" y="617"/>
                    <a:pt x="43186" y="640"/>
                    <a:pt x="43095" y="663"/>
                  </a:cubicBezTo>
                  <a:lnTo>
                    <a:pt x="43026" y="686"/>
                  </a:lnTo>
                  <a:lnTo>
                    <a:pt x="42958" y="686"/>
                  </a:lnTo>
                  <a:lnTo>
                    <a:pt x="42935" y="708"/>
                  </a:lnTo>
                  <a:lnTo>
                    <a:pt x="42707" y="754"/>
                  </a:lnTo>
                  <a:lnTo>
                    <a:pt x="42524" y="800"/>
                  </a:lnTo>
                  <a:lnTo>
                    <a:pt x="42364" y="823"/>
                  </a:lnTo>
                  <a:lnTo>
                    <a:pt x="42296" y="845"/>
                  </a:lnTo>
                  <a:lnTo>
                    <a:pt x="42227" y="868"/>
                  </a:lnTo>
                  <a:cubicBezTo>
                    <a:pt x="42113" y="891"/>
                    <a:pt x="42022" y="914"/>
                    <a:pt x="41931" y="937"/>
                  </a:cubicBezTo>
                  <a:lnTo>
                    <a:pt x="41771" y="959"/>
                  </a:lnTo>
                  <a:lnTo>
                    <a:pt x="41634" y="1005"/>
                  </a:lnTo>
                  <a:lnTo>
                    <a:pt x="41520" y="1028"/>
                  </a:lnTo>
                  <a:lnTo>
                    <a:pt x="41611" y="1028"/>
                  </a:lnTo>
                  <a:cubicBezTo>
                    <a:pt x="41451" y="1051"/>
                    <a:pt x="41291" y="1074"/>
                    <a:pt x="41132" y="1119"/>
                  </a:cubicBezTo>
                  <a:lnTo>
                    <a:pt x="40949" y="1165"/>
                  </a:lnTo>
                  <a:lnTo>
                    <a:pt x="40926" y="1188"/>
                  </a:lnTo>
                  <a:lnTo>
                    <a:pt x="40881" y="1188"/>
                  </a:lnTo>
                  <a:cubicBezTo>
                    <a:pt x="40630" y="1256"/>
                    <a:pt x="40333" y="1325"/>
                    <a:pt x="39945" y="1439"/>
                  </a:cubicBezTo>
                  <a:cubicBezTo>
                    <a:pt x="39557" y="1530"/>
                    <a:pt x="39260" y="1621"/>
                    <a:pt x="38986" y="1713"/>
                  </a:cubicBezTo>
                  <a:cubicBezTo>
                    <a:pt x="38872" y="1758"/>
                    <a:pt x="38781" y="1804"/>
                    <a:pt x="38667" y="1827"/>
                  </a:cubicBezTo>
                  <a:lnTo>
                    <a:pt x="38621" y="1850"/>
                  </a:lnTo>
                  <a:cubicBezTo>
                    <a:pt x="38415" y="1918"/>
                    <a:pt x="38256" y="1964"/>
                    <a:pt x="38096" y="2032"/>
                  </a:cubicBezTo>
                  <a:cubicBezTo>
                    <a:pt x="37776" y="2146"/>
                    <a:pt x="37480" y="2283"/>
                    <a:pt x="37160" y="2397"/>
                  </a:cubicBezTo>
                  <a:lnTo>
                    <a:pt x="37092" y="2443"/>
                  </a:lnTo>
                  <a:lnTo>
                    <a:pt x="36863" y="2534"/>
                  </a:lnTo>
                  <a:cubicBezTo>
                    <a:pt x="36658" y="2603"/>
                    <a:pt x="36475" y="2694"/>
                    <a:pt x="36293" y="2763"/>
                  </a:cubicBezTo>
                  <a:cubicBezTo>
                    <a:pt x="36179" y="2808"/>
                    <a:pt x="36064" y="2854"/>
                    <a:pt x="35950" y="2900"/>
                  </a:cubicBezTo>
                  <a:lnTo>
                    <a:pt x="35836" y="2968"/>
                  </a:lnTo>
                  <a:cubicBezTo>
                    <a:pt x="35699" y="3014"/>
                    <a:pt x="35539" y="3082"/>
                    <a:pt x="35403" y="3151"/>
                  </a:cubicBezTo>
                  <a:cubicBezTo>
                    <a:pt x="35106" y="3288"/>
                    <a:pt x="34832" y="3402"/>
                    <a:pt x="34535" y="3539"/>
                  </a:cubicBezTo>
                  <a:cubicBezTo>
                    <a:pt x="34444" y="3584"/>
                    <a:pt x="34375" y="3607"/>
                    <a:pt x="34284" y="3653"/>
                  </a:cubicBezTo>
                  <a:lnTo>
                    <a:pt x="34124" y="3744"/>
                  </a:lnTo>
                  <a:lnTo>
                    <a:pt x="33713" y="3927"/>
                  </a:lnTo>
                  <a:cubicBezTo>
                    <a:pt x="33462" y="4041"/>
                    <a:pt x="33234" y="4155"/>
                    <a:pt x="32983" y="4246"/>
                  </a:cubicBezTo>
                  <a:lnTo>
                    <a:pt x="32869" y="4315"/>
                  </a:lnTo>
                  <a:lnTo>
                    <a:pt x="32663" y="4406"/>
                  </a:lnTo>
                  <a:lnTo>
                    <a:pt x="32504" y="4475"/>
                  </a:lnTo>
                  <a:cubicBezTo>
                    <a:pt x="32390" y="4520"/>
                    <a:pt x="32275" y="4566"/>
                    <a:pt x="32161" y="4612"/>
                  </a:cubicBezTo>
                  <a:lnTo>
                    <a:pt x="32070" y="4657"/>
                  </a:lnTo>
                  <a:cubicBezTo>
                    <a:pt x="31865" y="4748"/>
                    <a:pt x="31636" y="4840"/>
                    <a:pt x="31431" y="4931"/>
                  </a:cubicBezTo>
                  <a:cubicBezTo>
                    <a:pt x="31043" y="5114"/>
                    <a:pt x="30700" y="5251"/>
                    <a:pt x="30358" y="5365"/>
                  </a:cubicBezTo>
                  <a:cubicBezTo>
                    <a:pt x="30016" y="5502"/>
                    <a:pt x="29673" y="5616"/>
                    <a:pt x="29331" y="5730"/>
                  </a:cubicBezTo>
                  <a:lnTo>
                    <a:pt x="29285" y="5753"/>
                  </a:lnTo>
                  <a:cubicBezTo>
                    <a:pt x="29011" y="5844"/>
                    <a:pt x="28738" y="5935"/>
                    <a:pt x="28486" y="6027"/>
                  </a:cubicBezTo>
                  <a:cubicBezTo>
                    <a:pt x="28167" y="6141"/>
                    <a:pt x="27847" y="6232"/>
                    <a:pt x="27528" y="6346"/>
                  </a:cubicBezTo>
                  <a:lnTo>
                    <a:pt x="27322" y="6392"/>
                  </a:lnTo>
                  <a:lnTo>
                    <a:pt x="27231" y="6438"/>
                  </a:lnTo>
                  <a:cubicBezTo>
                    <a:pt x="27003" y="6506"/>
                    <a:pt x="26797" y="6574"/>
                    <a:pt x="26569" y="6620"/>
                  </a:cubicBezTo>
                  <a:cubicBezTo>
                    <a:pt x="26341" y="6689"/>
                    <a:pt x="26113" y="6757"/>
                    <a:pt x="25884" y="6803"/>
                  </a:cubicBezTo>
                  <a:cubicBezTo>
                    <a:pt x="25268" y="6940"/>
                    <a:pt x="24629" y="7031"/>
                    <a:pt x="23921" y="7122"/>
                  </a:cubicBezTo>
                  <a:lnTo>
                    <a:pt x="23602" y="7168"/>
                  </a:lnTo>
                  <a:cubicBezTo>
                    <a:pt x="23351" y="7214"/>
                    <a:pt x="23100" y="7236"/>
                    <a:pt x="22849" y="7282"/>
                  </a:cubicBezTo>
                  <a:cubicBezTo>
                    <a:pt x="22643" y="7282"/>
                    <a:pt x="22438" y="7305"/>
                    <a:pt x="22232" y="7328"/>
                  </a:cubicBezTo>
                  <a:lnTo>
                    <a:pt x="22073" y="7351"/>
                  </a:lnTo>
                  <a:lnTo>
                    <a:pt x="21844" y="7373"/>
                  </a:lnTo>
                  <a:cubicBezTo>
                    <a:pt x="21616" y="7373"/>
                    <a:pt x="21388" y="7396"/>
                    <a:pt x="21137" y="7396"/>
                  </a:cubicBezTo>
                  <a:lnTo>
                    <a:pt x="20110" y="7396"/>
                  </a:lnTo>
                  <a:cubicBezTo>
                    <a:pt x="19973" y="7419"/>
                    <a:pt x="19858" y="7419"/>
                    <a:pt x="19722" y="7419"/>
                  </a:cubicBezTo>
                  <a:lnTo>
                    <a:pt x="19630" y="7419"/>
                  </a:lnTo>
                  <a:cubicBezTo>
                    <a:pt x="19379" y="7396"/>
                    <a:pt x="19105" y="7396"/>
                    <a:pt x="18854" y="7396"/>
                  </a:cubicBezTo>
                  <a:lnTo>
                    <a:pt x="18694" y="7373"/>
                  </a:lnTo>
                  <a:cubicBezTo>
                    <a:pt x="18580" y="7373"/>
                    <a:pt x="18466" y="7351"/>
                    <a:pt x="18352" y="7351"/>
                  </a:cubicBezTo>
                  <a:cubicBezTo>
                    <a:pt x="18261" y="7328"/>
                    <a:pt x="18169" y="7328"/>
                    <a:pt x="18078" y="7305"/>
                  </a:cubicBezTo>
                  <a:cubicBezTo>
                    <a:pt x="18032" y="7305"/>
                    <a:pt x="17964" y="7282"/>
                    <a:pt x="17896" y="7282"/>
                  </a:cubicBezTo>
                  <a:lnTo>
                    <a:pt x="17873" y="7259"/>
                  </a:lnTo>
                  <a:lnTo>
                    <a:pt x="17781" y="7259"/>
                  </a:lnTo>
                  <a:cubicBezTo>
                    <a:pt x="17781" y="7236"/>
                    <a:pt x="17759" y="7236"/>
                    <a:pt x="17736" y="7236"/>
                  </a:cubicBezTo>
                  <a:cubicBezTo>
                    <a:pt x="17713" y="7236"/>
                    <a:pt x="17690" y="7236"/>
                    <a:pt x="17667" y="7259"/>
                  </a:cubicBezTo>
                  <a:cubicBezTo>
                    <a:pt x="17644" y="7236"/>
                    <a:pt x="17622" y="7236"/>
                    <a:pt x="17599" y="7236"/>
                  </a:cubicBezTo>
                  <a:cubicBezTo>
                    <a:pt x="17439" y="7259"/>
                    <a:pt x="17302" y="7373"/>
                    <a:pt x="17279" y="7510"/>
                  </a:cubicBezTo>
                  <a:cubicBezTo>
                    <a:pt x="17279" y="7556"/>
                    <a:pt x="17279" y="7556"/>
                    <a:pt x="17279" y="7579"/>
                  </a:cubicBezTo>
                  <a:cubicBezTo>
                    <a:pt x="17256" y="7647"/>
                    <a:pt x="17234" y="7716"/>
                    <a:pt x="17211" y="7807"/>
                  </a:cubicBezTo>
                  <a:lnTo>
                    <a:pt x="17165" y="7921"/>
                  </a:lnTo>
                  <a:lnTo>
                    <a:pt x="17165" y="7990"/>
                  </a:lnTo>
                  <a:lnTo>
                    <a:pt x="17142" y="8058"/>
                  </a:lnTo>
                  <a:cubicBezTo>
                    <a:pt x="17097" y="8195"/>
                    <a:pt x="17051" y="8332"/>
                    <a:pt x="16982" y="8446"/>
                  </a:cubicBezTo>
                  <a:cubicBezTo>
                    <a:pt x="16937" y="8537"/>
                    <a:pt x="16891" y="8629"/>
                    <a:pt x="16846" y="8720"/>
                  </a:cubicBezTo>
                  <a:lnTo>
                    <a:pt x="16754" y="8948"/>
                  </a:lnTo>
                  <a:cubicBezTo>
                    <a:pt x="16709" y="9040"/>
                    <a:pt x="16663" y="9131"/>
                    <a:pt x="16617" y="9222"/>
                  </a:cubicBezTo>
                  <a:lnTo>
                    <a:pt x="16503" y="9496"/>
                  </a:lnTo>
                  <a:cubicBezTo>
                    <a:pt x="16412" y="9656"/>
                    <a:pt x="16321" y="9838"/>
                    <a:pt x="16229" y="9975"/>
                  </a:cubicBezTo>
                  <a:lnTo>
                    <a:pt x="16229" y="10021"/>
                  </a:lnTo>
                  <a:lnTo>
                    <a:pt x="16138" y="10181"/>
                  </a:lnTo>
                  <a:lnTo>
                    <a:pt x="16069" y="10249"/>
                  </a:lnTo>
                  <a:lnTo>
                    <a:pt x="16047" y="10295"/>
                  </a:lnTo>
                  <a:lnTo>
                    <a:pt x="16047" y="10341"/>
                  </a:lnTo>
                  <a:lnTo>
                    <a:pt x="15978" y="10409"/>
                  </a:lnTo>
                  <a:lnTo>
                    <a:pt x="15955" y="10478"/>
                  </a:lnTo>
                  <a:lnTo>
                    <a:pt x="15841" y="10660"/>
                  </a:lnTo>
                  <a:lnTo>
                    <a:pt x="15727" y="10866"/>
                  </a:lnTo>
                  <a:cubicBezTo>
                    <a:pt x="15681" y="10934"/>
                    <a:pt x="15636" y="11003"/>
                    <a:pt x="15613" y="11071"/>
                  </a:cubicBezTo>
                  <a:lnTo>
                    <a:pt x="15522" y="11231"/>
                  </a:lnTo>
                  <a:lnTo>
                    <a:pt x="15499" y="11276"/>
                  </a:lnTo>
                  <a:lnTo>
                    <a:pt x="15385" y="11436"/>
                  </a:lnTo>
                  <a:lnTo>
                    <a:pt x="15362" y="11505"/>
                  </a:lnTo>
                  <a:cubicBezTo>
                    <a:pt x="15293" y="11596"/>
                    <a:pt x="15225" y="11687"/>
                    <a:pt x="15156" y="11801"/>
                  </a:cubicBezTo>
                  <a:lnTo>
                    <a:pt x="15042" y="11961"/>
                  </a:lnTo>
                  <a:cubicBezTo>
                    <a:pt x="14997" y="12053"/>
                    <a:pt x="14928" y="12167"/>
                    <a:pt x="14860" y="12258"/>
                  </a:cubicBezTo>
                  <a:cubicBezTo>
                    <a:pt x="14700" y="12509"/>
                    <a:pt x="14517" y="12783"/>
                    <a:pt x="14358" y="13034"/>
                  </a:cubicBezTo>
                  <a:cubicBezTo>
                    <a:pt x="14198" y="13262"/>
                    <a:pt x="14015" y="13513"/>
                    <a:pt x="13833" y="13764"/>
                  </a:cubicBezTo>
                  <a:lnTo>
                    <a:pt x="13627" y="13993"/>
                  </a:lnTo>
                  <a:lnTo>
                    <a:pt x="13582" y="14061"/>
                  </a:lnTo>
                  <a:cubicBezTo>
                    <a:pt x="13467" y="14221"/>
                    <a:pt x="13353" y="14358"/>
                    <a:pt x="13239" y="14518"/>
                  </a:cubicBezTo>
                  <a:cubicBezTo>
                    <a:pt x="13148" y="14609"/>
                    <a:pt x="13079" y="14723"/>
                    <a:pt x="12988" y="14837"/>
                  </a:cubicBezTo>
                  <a:lnTo>
                    <a:pt x="12988" y="14860"/>
                  </a:lnTo>
                  <a:lnTo>
                    <a:pt x="12965" y="14906"/>
                  </a:lnTo>
                  <a:lnTo>
                    <a:pt x="12897" y="14974"/>
                  </a:lnTo>
                  <a:lnTo>
                    <a:pt x="12851" y="15043"/>
                  </a:lnTo>
                  <a:cubicBezTo>
                    <a:pt x="12805" y="15111"/>
                    <a:pt x="12760" y="15180"/>
                    <a:pt x="12691" y="15248"/>
                  </a:cubicBezTo>
                  <a:lnTo>
                    <a:pt x="12532" y="15476"/>
                  </a:lnTo>
                  <a:lnTo>
                    <a:pt x="12509" y="15522"/>
                  </a:lnTo>
                  <a:cubicBezTo>
                    <a:pt x="12395" y="15682"/>
                    <a:pt x="12258" y="15842"/>
                    <a:pt x="12144" y="16001"/>
                  </a:cubicBezTo>
                  <a:cubicBezTo>
                    <a:pt x="11984" y="16230"/>
                    <a:pt x="11824" y="16435"/>
                    <a:pt x="11641" y="16663"/>
                  </a:cubicBezTo>
                  <a:lnTo>
                    <a:pt x="11573" y="16732"/>
                  </a:lnTo>
                  <a:lnTo>
                    <a:pt x="11390" y="16983"/>
                  </a:lnTo>
                  <a:lnTo>
                    <a:pt x="11299" y="17097"/>
                  </a:lnTo>
                  <a:cubicBezTo>
                    <a:pt x="11208" y="17211"/>
                    <a:pt x="11116" y="17325"/>
                    <a:pt x="11025" y="17462"/>
                  </a:cubicBezTo>
                  <a:cubicBezTo>
                    <a:pt x="10979" y="17508"/>
                    <a:pt x="10911" y="17576"/>
                    <a:pt x="10865" y="17622"/>
                  </a:cubicBezTo>
                  <a:lnTo>
                    <a:pt x="10842" y="17668"/>
                  </a:lnTo>
                  <a:lnTo>
                    <a:pt x="10797" y="17713"/>
                  </a:lnTo>
                  <a:lnTo>
                    <a:pt x="10728" y="17805"/>
                  </a:lnTo>
                  <a:lnTo>
                    <a:pt x="10614" y="17964"/>
                  </a:lnTo>
                  <a:lnTo>
                    <a:pt x="10569" y="18033"/>
                  </a:lnTo>
                  <a:lnTo>
                    <a:pt x="10454" y="18147"/>
                  </a:lnTo>
                  <a:cubicBezTo>
                    <a:pt x="10272" y="18398"/>
                    <a:pt x="10066" y="18626"/>
                    <a:pt x="9884" y="18877"/>
                  </a:cubicBezTo>
                  <a:cubicBezTo>
                    <a:pt x="9496" y="19334"/>
                    <a:pt x="9108" y="19813"/>
                    <a:pt x="8697" y="20292"/>
                  </a:cubicBezTo>
                  <a:cubicBezTo>
                    <a:pt x="8537" y="20452"/>
                    <a:pt x="8400" y="20635"/>
                    <a:pt x="8240" y="20795"/>
                  </a:cubicBezTo>
                  <a:lnTo>
                    <a:pt x="8103" y="20977"/>
                  </a:lnTo>
                  <a:lnTo>
                    <a:pt x="7966" y="21114"/>
                  </a:lnTo>
                  <a:lnTo>
                    <a:pt x="7921" y="21160"/>
                  </a:lnTo>
                  <a:lnTo>
                    <a:pt x="7875" y="21205"/>
                  </a:lnTo>
                  <a:cubicBezTo>
                    <a:pt x="7852" y="21228"/>
                    <a:pt x="7807" y="21274"/>
                    <a:pt x="7784" y="21320"/>
                  </a:cubicBezTo>
                  <a:cubicBezTo>
                    <a:pt x="7715" y="21388"/>
                    <a:pt x="7670" y="21457"/>
                    <a:pt x="7601" y="21525"/>
                  </a:cubicBezTo>
                  <a:lnTo>
                    <a:pt x="7556" y="21571"/>
                  </a:lnTo>
                  <a:lnTo>
                    <a:pt x="7487" y="21662"/>
                  </a:lnTo>
                  <a:cubicBezTo>
                    <a:pt x="7327" y="21822"/>
                    <a:pt x="7190" y="21982"/>
                    <a:pt x="7053" y="22118"/>
                  </a:cubicBezTo>
                  <a:lnTo>
                    <a:pt x="6848" y="22347"/>
                  </a:lnTo>
                  <a:cubicBezTo>
                    <a:pt x="6711" y="22484"/>
                    <a:pt x="6574" y="22643"/>
                    <a:pt x="6437" y="22780"/>
                  </a:cubicBezTo>
                  <a:lnTo>
                    <a:pt x="6255" y="22986"/>
                  </a:lnTo>
                  <a:cubicBezTo>
                    <a:pt x="6118" y="23123"/>
                    <a:pt x="6004" y="23237"/>
                    <a:pt x="5889" y="23351"/>
                  </a:cubicBezTo>
                  <a:cubicBezTo>
                    <a:pt x="5752" y="23488"/>
                    <a:pt x="5638" y="23602"/>
                    <a:pt x="5501" y="23739"/>
                  </a:cubicBezTo>
                  <a:lnTo>
                    <a:pt x="5570" y="23693"/>
                  </a:lnTo>
                  <a:lnTo>
                    <a:pt x="5570" y="23693"/>
                  </a:lnTo>
                  <a:lnTo>
                    <a:pt x="5410" y="23830"/>
                  </a:lnTo>
                  <a:lnTo>
                    <a:pt x="5273" y="23967"/>
                  </a:lnTo>
                  <a:lnTo>
                    <a:pt x="5091" y="24127"/>
                  </a:lnTo>
                  <a:lnTo>
                    <a:pt x="4931" y="24287"/>
                  </a:lnTo>
                  <a:cubicBezTo>
                    <a:pt x="4794" y="24424"/>
                    <a:pt x="4680" y="24561"/>
                    <a:pt x="4543" y="24675"/>
                  </a:cubicBezTo>
                  <a:lnTo>
                    <a:pt x="4360" y="24858"/>
                  </a:lnTo>
                  <a:cubicBezTo>
                    <a:pt x="4314" y="24903"/>
                    <a:pt x="4269" y="24949"/>
                    <a:pt x="4200" y="24994"/>
                  </a:cubicBezTo>
                  <a:lnTo>
                    <a:pt x="4155" y="25040"/>
                  </a:lnTo>
                  <a:lnTo>
                    <a:pt x="4063" y="25131"/>
                  </a:lnTo>
                  <a:cubicBezTo>
                    <a:pt x="3949" y="25246"/>
                    <a:pt x="3812" y="25360"/>
                    <a:pt x="3698" y="25497"/>
                  </a:cubicBezTo>
                  <a:lnTo>
                    <a:pt x="3767" y="25451"/>
                  </a:lnTo>
                  <a:lnTo>
                    <a:pt x="3630" y="25565"/>
                  </a:lnTo>
                  <a:lnTo>
                    <a:pt x="3584" y="25611"/>
                  </a:lnTo>
                  <a:lnTo>
                    <a:pt x="3538" y="25656"/>
                  </a:lnTo>
                  <a:cubicBezTo>
                    <a:pt x="3356" y="25816"/>
                    <a:pt x="3173" y="25976"/>
                    <a:pt x="3013" y="26113"/>
                  </a:cubicBezTo>
                  <a:cubicBezTo>
                    <a:pt x="2876" y="26227"/>
                    <a:pt x="2762" y="26341"/>
                    <a:pt x="2648" y="26455"/>
                  </a:cubicBezTo>
                  <a:lnTo>
                    <a:pt x="2580" y="26524"/>
                  </a:lnTo>
                  <a:lnTo>
                    <a:pt x="2420" y="26638"/>
                  </a:lnTo>
                  <a:cubicBezTo>
                    <a:pt x="2306" y="26752"/>
                    <a:pt x="2192" y="26843"/>
                    <a:pt x="2078" y="26957"/>
                  </a:cubicBezTo>
                  <a:lnTo>
                    <a:pt x="2009" y="27003"/>
                  </a:lnTo>
                  <a:lnTo>
                    <a:pt x="1986" y="27026"/>
                  </a:lnTo>
                  <a:lnTo>
                    <a:pt x="1849" y="27117"/>
                  </a:lnTo>
                  <a:lnTo>
                    <a:pt x="1781" y="27186"/>
                  </a:lnTo>
                  <a:lnTo>
                    <a:pt x="1690" y="27254"/>
                  </a:lnTo>
                  <a:lnTo>
                    <a:pt x="1575" y="27368"/>
                  </a:lnTo>
                  <a:lnTo>
                    <a:pt x="1370" y="27551"/>
                  </a:lnTo>
                  <a:cubicBezTo>
                    <a:pt x="1302" y="27597"/>
                    <a:pt x="1256" y="27642"/>
                    <a:pt x="1187" y="27688"/>
                  </a:cubicBezTo>
                  <a:cubicBezTo>
                    <a:pt x="1165" y="27665"/>
                    <a:pt x="1096" y="27642"/>
                    <a:pt x="1050" y="27642"/>
                  </a:cubicBezTo>
                  <a:cubicBezTo>
                    <a:pt x="1005" y="27642"/>
                    <a:pt x="959" y="27665"/>
                    <a:pt x="913" y="27688"/>
                  </a:cubicBezTo>
                  <a:cubicBezTo>
                    <a:pt x="799" y="27733"/>
                    <a:pt x="708" y="27893"/>
                    <a:pt x="731" y="28007"/>
                  </a:cubicBezTo>
                  <a:cubicBezTo>
                    <a:pt x="754" y="28122"/>
                    <a:pt x="799" y="28190"/>
                    <a:pt x="845" y="28258"/>
                  </a:cubicBezTo>
                  <a:cubicBezTo>
                    <a:pt x="868" y="28281"/>
                    <a:pt x="913" y="28327"/>
                    <a:pt x="936" y="28350"/>
                  </a:cubicBezTo>
                  <a:cubicBezTo>
                    <a:pt x="1028" y="28441"/>
                    <a:pt x="1119" y="28510"/>
                    <a:pt x="1210" y="28578"/>
                  </a:cubicBezTo>
                  <a:lnTo>
                    <a:pt x="1302" y="28647"/>
                  </a:lnTo>
                  <a:cubicBezTo>
                    <a:pt x="1461" y="28761"/>
                    <a:pt x="1621" y="28875"/>
                    <a:pt x="1735" y="28943"/>
                  </a:cubicBezTo>
                  <a:lnTo>
                    <a:pt x="1804" y="28966"/>
                  </a:lnTo>
                  <a:lnTo>
                    <a:pt x="1826" y="28989"/>
                  </a:lnTo>
                  <a:cubicBezTo>
                    <a:pt x="1872" y="29035"/>
                    <a:pt x="1918" y="29057"/>
                    <a:pt x="1963" y="29080"/>
                  </a:cubicBezTo>
                  <a:cubicBezTo>
                    <a:pt x="2009" y="29126"/>
                    <a:pt x="2055" y="29171"/>
                    <a:pt x="2123" y="29217"/>
                  </a:cubicBezTo>
                  <a:lnTo>
                    <a:pt x="2146" y="29263"/>
                  </a:lnTo>
                  <a:lnTo>
                    <a:pt x="2123" y="29286"/>
                  </a:lnTo>
                  <a:cubicBezTo>
                    <a:pt x="1963" y="29468"/>
                    <a:pt x="1826" y="29628"/>
                    <a:pt x="1667" y="29788"/>
                  </a:cubicBezTo>
                  <a:cubicBezTo>
                    <a:pt x="1530" y="29925"/>
                    <a:pt x="1393" y="30016"/>
                    <a:pt x="1256" y="30130"/>
                  </a:cubicBezTo>
                  <a:lnTo>
                    <a:pt x="1142" y="30221"/>
                  </a:lnTo>
                  <a:cubicBezTo>
                    <a:pt x="1005" y="30313"/>
                    <a:pt x="891" y="30381"/>
                    <a:pt x="777" y="30473"/>
                  </a:cubicBezTo>
                  <a:lnTo>
                    <a:pt x="640" y="30609"/>
                  </a:lnTo>
                  <a:cubicBezTo>
                    <a:pt x="525" y="30678"/>
                    <a:pt x="434" y="30746"/>
                    <a:pt x="343" y="30815"/>
                  </a:cubicBezTo>
                  <a:cubicBezTo>
                    <a:pt x="183" y="30929"/>
                    <a:pt x="0" y="31089"/>
                    <a:pt x="46" y="31294"/>
                  </a:cubicBezTo>
                  <a:cubicBezTo>
                    <a:pt x="69" y="31386"/>
                    <a:pt x="115" y="31454"/>
                    <a:pt x="183" y="31522"/>
                  </a:cubicBezTo>
                  <a:cubicBezTo>
                    <a:pt x="252" y="31545"/>
                    <a:pt x="297" y="31568"/>
                    <a:pt x="366" y="31591"/>
                  </a:cubicBezTo>
                  <a:lnTo>
                    <a:pt x="411" y="31591"/>
                  </a:lnTo>
                  <a:cubicBezTo>
                    <a:pt x="480" y="31614"/>
                    <a:pt x="548" y="31637"/>
                    <a:pt x="617" y="31637"/>
                  </a:cubicBezTo>
                  <a:cubicBezTo>
                    <a:pt x="662" y="31659"/>
                    <a:pt x="731" y="31682"/>
                    <a:pt x="799" y="31705"/>
                  </a:cubicBezTo>
                  <a:lnTo>
                    <a:pt x="936" y="31751"/>
                  </a:lnTo>
                  <a:cubicBezTo>
                    <a:pt x="1096" y="31796"/>
                    <a:pt x="1256" y="31842"/>
                    <a:pt x="1416" y="31911"/>
                  </a:cubicBezTo>
                  <a:cubicBezTo>
                    <a:pt x="1461" y="31933"/>
                    <a:pt x="1507" y="31933"/>
                    <a:pt x="1530" y="31956"/>
                  </a:cubicBezTo>
                  <a:lnTo>
                    <a:pt x="1575" y="31979"/>
                  </a:lnTo>
                  <a:lnTo>
                    <a:pt x="1644" y="32002"/>
                  </a:lnTo>
                  <a:cubicBezTo>
                    <a:pt x="1712" y="32025"/>
                    <a:pt x="1758" y="32070"/>
                    <a:pt x="1826" y="32093"/>
                  </a:cubicBezTo>
                  <a:lnTo>
                    <a:pt x="1872" y="32093"/>
                  </a:lnTo>
                  <a:lnTo>
                    <a:pt x="1895" y="32116"/>
                  </a:lnTo>
                  <a:cubicBezTo>
                    <a:pt x="2055" y="32162"/>
                    <a:pt x="2192" y="32230"/>
                    <a:pt x="2306" y="32299"/>
                  </a:cubicBezTo>
                  <a:cubicBezTo>
                    <a:pt x="2397" y="32344"/>
                    <a:pt x="2488" y="32413"/>
                    <a:pt x="2557" y="32458"/>
                  </a:cubicBezTo>
                  <a:cubicBezTo>
                    <a:pt x="2534" y="32504"/>
                    <a:pt x="2511" y="32527"/>
                    <a:pt x="2488" y="32572"/>
                  </a:cubicBezTo>
                  <a:lnTo>
                    <a:pt x="2420" y="32664"/>
                  </a:lnTo>
                  <a:lnTo>
                    <a:pt x="2351" y="32801"/>
                  </a:lnTo>
                  <a:cubicBezTo>
                    <a:pt x="2260" y="32960"/>
                    <a:pt x="2146" y="33120"/>
                    <a:pt x="2009" y="33257"/>
                  </a:cubicBezTo>
                  <a:cubicBezTo>
                    <a:pt x="1804" y="33508"/>
                    <a:pt x="1598" y="33737"/>
                    <a:pt x="1393" y="33942"/>
                  </a:cubicBezTo>
                  <a:lnTo>
                    <a:pt x="1233" y="34079"/>
                  </a:lnTo>
                  <a:lnTo>
                    <a:pt x="1210" y="34125"/>
                  </a:lnTo>
                  <a:lnTo>
                    <a:pt x="1142" y="34193"/>
                  </a:lnTo>
                  <a:cubicBezTo>
                    <a:pt x="1073" y="34239"/>
                    <a:pt x="1028" y="34284"/>
                    <a:pt x="982" y="34307"/>
                  </a:cubicBezTo>
                  <a:lnTo>
                    <a:pt x="959" y="34330"/>
                  </a:lnTo>
                  <a:cubicBezTo>
                    <a:pt x="868" y="34398"/>
                    <a:pt x="777" y="34444"/>
                    <a:pt x="708" y="34513"/>
                  </a:cubicBezTo>
                  <a:cubicBezTo>
                    <a:pt x="594" y="34627"/>
                    <a:pt x="434" y="34787"/>
                    <a:pt x="480" y="34992"/>
                  </a:cubicBezTo>
                  <a:cubicBezTo>
                    <a:pt x="480" y="35060"/>
                    <a:pt x="525" y="35152"/>
                    <a:pt x="571" y="35220"/>
                  </a:cubicBezTo>
                  <a:cubicBezTo>
                    <a:pt x="640" y="35311"/>
                    <a:pt x="754" y="35380"/>
                    <a:pt x="891" y="35380"/>
                  </a:cubicBezTo>
                  <a:cubicBezTo>
                    <a:pt x="1165" y="35426"/>
                    <a:pt x="1438" y="35448"/>
                    <a:pt x="1712" y="35494"/>
                  </a:cubicBezTo>
                  <a:cubicBezTo>
                    <a:pt x="1941" y="35517"/>
                    <a:pt x="2169" y="35563"/>
                    <a:pt x="2374" y="35608"/>
                  </a:cubicBezTo>
                  <a:lnTo>
                    <a:pt x="2580" y="35654"/>
                  </a:lnTo>
                  <a:cubicBezTo>
                    <a:pt x="2717" y="35677"/>
                    <a:pt x="2831" y="35700"/>
                    <a:pt x="2968" y="35700"/>
                  </a:cubicBezTo>
                  <a:cubicBezTo>
                    <a:pt x="3105" y="35722"/>
                    <a:pt x="3219" y="35745"/>
                    <a:pt x="3356" y="35768"/>
                  </a:cubicBezTo>
                  <a:cubicBezTo>
                    <a:pt x="3424" y="35791"/>
                    <a:pt x="3493" y="35814"/>
                    <a:pt x="3561" y="35836"/>
                  </a:cubicBezTo>
                  <a:lnTo>
                    <a:pt x="3516" y="35905"/>
                  </a:lnTo>
                  <a:cubicBezTo>
                    <a:pt x="3447" y="35996"/>
                    <a:pt x="3401" y="36065"/>
                    <a:pt x="3356" y="36156"/>
                  </a:cubicBezTo>
                  <a:lnTo>
                    <a:pt x="3287" y="36270"/>
                  </a:lnTo>
                  <a:lnTo>
                    <a:pt x="3196" y="36430"/>
                  </a:lnTo>
                  <a:lnTo>
                    <a:pt x="3150" y="36498"/>
                  </a:lnTo>
                  <a:cubicBezTo>
                    <a:pt x="3128" y="36521"/>
                    <a:pt x="3105" y="36567"/>
                    <a:pt x="3082" y="36613"/>
                  </a:cubicBezTo>
                  <a:cubicBezTo>
                    <a:pt x="2922" y="36818"/>
                    <a:pt x="2762" y="37023"/>
                    <a:pt x="2534" y="37252"/>
                  </a:cubicBezTo>
                  <a:cubicBezTo>
                    <a:pt x="2420" y="37366"/>
                    <a:pt x="2283" y="37480"/>
                    <a:pt x="2169" y="37594"/>
                  </a:cubicBezTo>
                  <a:lnTo>
                    <a:pt x="2123" y="37617"/>
                  </a:lnTo>
                  <a:cubicBezTo>
                    <a:pt x="2055" y="37662"/>
                    <a:pt x="1986" y="37731"/>
                    <a:pt x="1918" y="37777"/>
                  </a:cubicBezTo>
                  <a:lnTo>
                    <a:pt x="1735" y="37936"/>
                  </a:lnTo>
                  <a:lnTo>
                    <a:pt x="1575" y="38073"/>
                  </a:lnTo>
                  <a:cubicBezTo>
                    <a:pt x="1461" y="38165"/>
                    <a:pt x="1347" y="38279"/>
                    <a:pt x="1210" y="38439"/>
                  </a:cubicBezTo>
                  <a:cubicBezTo>
                    <a:pt x="1142" y="38530"/>
                    <a:pt x="1142" y="38644"/>
                    <a:pt x="1187" y="38735"/>
                  </a:cubicBezTo>
                  <a:cubicBezTo>
                    <a:pt x="1210" y="38804"/>
                    <a:pt x="1256" y="38849"/>
                    <a:pt x="1324" y="38872"/>
                  </a:cubicBezTo>
                  <a:cubicBezTo>
                    <a:pt x="1553" y="38941"/>
                    <a:pt x="1758" y="39032"/>
                    <a:pt x="1986" y="39100"/>
                  </a:cubicBezTo>
                  <a:lnTo>
                    <a:pt x="2032" y="39123"/>
                  </a:lnTo>
                  <a:lnTo>
                    <a:pt x="2055" y="39123"/>
                  </a:lnTo>
                  <a:cubicBezTo>
                    <a:pt x="2397" y="39237"/>
                    <a:pt x="2739" y="39352"/>
                    <a:pt x="3082" y="39443"/>
                  </a:cubicBezTo>
                  <a:cubicBezTo>
                    <a:pt x="3242" y="39489"/>
                    <a:pt x="3424" y="39534"/>
                    <a:pt x="3607" y="39580"/>
                  </a:cubicBezTo>
                  <a:lnTo>
                    <a:pt x="3744" y="39603"/>
                  </a:lnTo>
                  <a:cubicBezTo>
                    <a:pt x="3858" y="39625"/>
                    <a:pt x="3972" y="39648"/>
                    <a:pt x="4063" y="39671"/>
                  </a:cubicBezTo>
                  <a:cubicBezTo>
                    <a:pt x="4109" y="39671"/>
                    <a:pt x="4177" y="39671"/>
                    <a:pt x="4223" y="39694"/>
                  </a:cubicBezTo>
                  <a:lnTo>
                    <a:pt x="4314" y="39694"/>
                  </a:lnTo>
                  <a:cubicBezTo>
                    <a:pt x="4383" y="39717"/>
                    <a:pt x="4474" y="39717"/>
                    <a:pt x="4543" y="39740"/>
                  </a:cubicBezTo>
                  <a:lnTo>
                    <a:pt x="4702" y="39762"/>
                  </a:lnTo>
                  <a:cubicBezTo>
                    <a:pt x="4817" y="39785"/>
                    <a:pt x="4908" y="39808"/>
                    <a:pt x="4999" y="39808"/>
                  </a:cubicBezTo>
                  <a:cubicBezTo>
                    <a:pt x="5091" y="39831"/>
                    <a:pt x="5182" y="39854"/>
                    <a:pt x="5273" y="39854"/>
                  </a:cubicBezTo>
                  <a:lnTo>
                    <a:pt x="5387" y="39877"/>
                  </a:lnTo>
                  <a:cubicBezTo>
                    <a:pt x="5570" y="39899"/>
                    <a:pt x="5752" y="39922"/>
                    <a:pt x="5912" y="39945"/>
                  </a:cubicBezTo>
                  <a:cubicBezTo>
                    <a:pt x="6186" y="39991"/>
                    <a:pt x="6483" y="40036"/>
                    <a:pt x="6757" y="40059"/>
                  </a:cubicBezTo>
                  <a:lnTo>
                    <a:pt x="6917" y="40082"/>
                  </a:lnTo>
                  <a:lnTo>
                    <a:pt x="6962" y="40082"/>
                  </a:lnTo>
                  <a:cubicBezTo>
                    <a:pt x="7168" y="40128"/>
                    <a:pt x="7350" y="40150"/>
                    <a:pt x="7556" y="40150"/>
                  </a:cubicBezTo>
                  <a:lnTo>
                    <a:pt x="8081" y="40150"/>
                  </a:lnTo>
                  <a:cubicBezTo>
                    <a:pt x="8240" y="40150"/>
                    <a:pt x="8377" y="40128"/>
                    <a:pt x="8537" y="40128"/>
                  </a:cubicBezTo>
                  <a:cubicBezTo>
                    <a:pt x="8697" y="40105"/>
                    <a:pt x="8834" y="40105"/>
                    <a:pt x="8971" y="40082"/>
                  </a:cubicBezTo>
                  <a:lnTo>
                    <a:pt x="9085" y="40059"/>
                  </a:lnTo>
                  <a:lnTo>
                    <a:pt x="9131" y="40059"/>
                  </a:lnTo>
                  <a:cubicBezTo>
                    <a:pt x="9199" y="40059"/>
                    <a:pt x="9268" y="40059"/>
                    <a:pt x="9336" y="40036"/>
                  </a:cubicBezTo>
                  <a:lnTo>
                    <a:pt x="9541" y="39991"/>
                  </a:lnTo>
                  <a:cubicBezTo>
                    <a:pt x="9701" y="39968"/>
                    <a:pt x="9884" y="39922"/>
                    <a:pt x="10044" y="39899"/>
                  </a:cubicBezTo>
                  <a:cubicBezTo>
                    <a:pt x="10363" y="39831"/>
                    <a:pt x="10660" y="39808"/>
                    <a:pt x="10957" y="39762"/>
                  </a:cubicBezTo>
                  <a:lnTo>
                    <a:pt x="11094" y="39740"/>
                  </a:lnTo>
                  <a:lnTo>
                    <a:pt x="11185" y="39740"/>
                  </a:lnTo>
                  <a:cubicBezTo>
                    <a:pt x="11253" y="39717"/>
                    <a:pt x="11322" y="39717"/>
                    <a:pt x="11390" y="39717"/>
                  </a:cubicBezTo>
                  <a:lnTo>
                    <a:pt x="11504" y="39694"/>
                  </a:lnTo>
                  <a:cubicBezTo>
                    <a:pt x="11619" y="39671"/>
                    <a:pt x="11710" y="39671"/>
                    <a:pt x="11824" y="39671"/>
                  </a:cubicBezTo>
                  <a:lnTo>
                    <a:pt x="12052" y="39648"/>
                  </a:lnTo>
                  <a:cubicBezTo>
                    <a:pt x="12280" y="39625"/>
                    <a:pt x="12532" y="39603"/>
                    <a:pt x="12783" y="39580"/>
                  </a:cubicBezTo>
                  <a:cubicBezTo>
                    <a:pt x="13102" y="39580"/>
                    <a:pt x="13399" y="39557"/>
                    <a:pt x="13718" y="39534"/>
                  </a:cubicBezTo>
                  <a:cubicBezTo>
                    <a:pt x="13878" y="39534"/>
                    <a:pt x="14015" y="39534"/>
                    <a:pt x="14152" y="39511"/>
                  </a:cubicBezTo>
                  <a:cubicBezTo>
                    <a:pt x="14289" y="39511"/>
                    <a:pt x="14426" y="39489"/>
                    <a:pt x="14586" y="39489"/>
                  </a:cubicBezTo>
                  <a:cubicBezTo>
                    <a:pt x="14883" y="39466"/>
                    <a:pt x="15179" y="39466"/>
                    <a:pt x="15499" y="39443"/>
                  </a:cubicBezTo>
                  <a:cubicBezTo>
                    <a:pt x="15636" y="39443"/>
                    <a:pt x="15773" y="39420"/>
                    <a:pt x="15910" y="39420"/>
                  </a:cubicBezTo>
                  <a:lnTo>
                    <a:pt x="16069" y="39397"/>
                  </a:lnTo>
                  <a:lnTo>
                    <a:pt x="16412" y="39397"/>
                  </a:lnTo>
                  <a:lnTo>
                    <a:pt x="16594" y="39374"/>
                  </a:lnTo>
                  <a:lnTo>
                    <a:pt x="16777" y="39374"/>
                  </a:lnTo>
                  <a:cubicBezTo>
                    <a:pt x="16982" y="39352"/>
                    <a:pt x="17165" y="39352"/>
                    <a:pt x="17371" y="39352"/>
                  </a:cubicBezTo>
                  <a:lnTo>
                    <a:pt x="17599" y="39329"/>
                  </a:lnTo>
                  <a:cubicBezTo>
                    <a:pt x="17827" y="39329"/>
                    <a:pt x="18055" y="39329"/>
                    <a:pt x="18284" y="39306"/>
                  </a:cubicBezTo>
                  <a:lnTo>
                    <a:pt x="18489" y="39306"/>
                  </a:lnTo>
                  <a:lnTo>
                    <a:pt x="18694" y="39283"/>
                  </a:lnTo>
                  <a:lnTo>
                    <a:pt x="18945" y="39283"/>
                  </a:lnTo>
                  <a:cubicBezTo>
                    <a:pt x="19014" y="39283"/>
                    <a:pt x="19060" y="39283"/>
                    <a:pt x="19128" y="39260"/>
                  </a:cubicBezTo>
                  <a:cubicBezTo>
                    <a:pt x="19722" y="39237"/>
                    <a:pt x="20315" y="39215"/>
                    <a:pt x="20908" y="39192"/>
                  </a:cubicBezTo>
                  <a:lnTo>
                    <a:pt x="21182" y="39169"/>
                  </a:lnTo>
                  <a:cubicBezTo>
                    <a:pt x="21411" y="39169"/>
                    <a:pt x="21639" y="39146"/>
                    <a:pt x="21867" y="39146"/>
                  </a:cubicBezTo>
                  <a:lnTo>
                    <a:pt x="22095" y="39123"/>
                  </a:lnTo>
                  <a:lnTo>
                    <a:pt x="22666" y="39123"/>
                  </a:lnTo>
                  <a:cubicBezTo>
                    <a:pt x="22734" y="39123"/>
                    <a:pt x="22803" y="39100"/>
                    <a:pt x="22894" y="39055"/>
                  </a:cubicBezTo>
                  <a:cubicBezTo>
                    <a:pt x="22917" y="39055"/>
                    <a:pt x="22940" y="39032"/>
                    <a:pt x="22963" y="39009"/>
                  </a:cubicBezTo>
                  <a:lnTo>
                    <a:pt x="23031" y="39032"/>
                  </a:lnTo>
                  <a:lnTo>
                    <a:pt x="23396" y="39032"/>
                  </a:lnTo>
                  <a:lnTo>
                    <a:pt x="23602" y="39055"/>
                  </a:lnTo>
                  <a:cubicBezTo>
                    <a:pt x="23739" y="39055"/>
                    <a:pt x="23876" y="39078"/>
                    <a:pt x="24013" y="39078"/>
                  </a:cubicBezTo>
                  <a:lnTo>
                    <a:pt x="24127" y="39078"/>
                  </a:lnTo>
                  <a:lnTo>
                    <a:pt x="24218" y="39100"/>
                  </a:lnTo>
                  <a:cubicBezTo>
                    <a:pt x="24355" y="39100"/>
                    <a:pt x="24492" y="39100"/>
                    <a:pt x="24629" y="39123"/>
                  </a:cubicBezTo>
                  <a:lnTo>
                    <a:pt x="25588" y="39123"/>
                  </a:lnTo>
                  <a:cubicBezTo>
                    <a:pt x="25747" y="39123"/>
                    <a:pt x="25907" y="39100"/>
                    <a:pt x="26067" y="39078"/>
                  </a:cubicBezTo>
                  <a:lnTo>
                    <a:pt x="26272" y="39078"/>
                  </a:lnTo>
                  <a:cubicBezTo>
                    <a:pt x="26341" y="39055"/>
                    <a:pt x="26409" y="39055"/>
                    <a:pt x="26501" y="39055"/>
                  </a:cubicBezTo>
                  <a:cubicBezTo>
                    <a:pt x="26706" y="39032"/>
                    <a:pt x="26934" y="39009"/>
                    <a:pt x="27140" y="39009"/>
                  </a:cubicBezTo>
                  <a:lnTo>
                    <a:pt x="27414" y="39009"/>
                  </a:lnTo>
                  <a:lnTo>
                    <a:pt x="27756" y="38986"/>
                  </a:lnTo>
                  <a:lnTo>
                    <a:pt x="27847" y="38986"/>
                  </a:lnTo>
                  <a:cubicBezTo>
                    <a:pt x="28030" y="38986"/>
                    <a:pt x="28213" y="38964"/>
                    <a:pt x="28395" y="38964"/>
                  </a:cubicBezTo>
                  <a:lnTo>
                    <a:pt x="28555" y="38964"/>
                  </a:lnTo>
                  <a:cubicBezTo>
                    <a:pt x="28738" y="38964"/>
                    <a:pt x="28943" y="38964"/>
                    <a:pt x="29126" y="38986"/>
                  </a:cubicBezTo>
                  <a:lnTo>
                    <a:pt x="30335" y="38986"/>
                  </a:lnTo>
                  <a:cubicBezTo>
                    <a:pt x="30472" y="38986"/>
                    <a:pt x="30609" y="38986"/>
                    <a:pt x="30723" y="38964"/>
                  </a:cubicBezTo>
                  <a:cubicBezTo>
                    <a:pt x="30883" y="38964"/>
                    <a:pt x="31020" y="38964"/>
                    <a:pt x="31180" y="38941"/>
                  </a:cubicBezTo>
                  <a:lnTo>
                    <a:pt x="31385" y="38918"/>
                  </a:lnTo>
                  <a:cubicBezTo>
                    <a:pt x="31477" y="38918"/>
                    <a:pt x="31591" y="38895"/>
                    <a:pt x="31682" y="38895"/>
                  </a:cubicBezTo>
                  <a:cubicBezTo>
                    <a:pt x="31842" y="38872"/>
                    <a:pt x="32002" y="38872"/>
                    <a:pt x="32184" y="38849"/>
                  </a:cubicBezTo>
                  <a:lnTo>
                    <a:pt x="32435" y="38849"/>
                  </a:lnTo>
                  <a:lnTo>
                    <a:pt x="32504" y="38827"/>
                  </a:lnTo>
                  <a:lnTo>
                    <a:pt x="33097" y="38827"/>
                  </a:lnTo>
                  <a:cubicBezTo>
                    <a:pt x="33166" y="38827"/>
                    <a:pt x="33234" y="38804"/>
                    <a:pt x="33303" y="38804"/>
                  </a:cubicBezTo>
                  <a:lnTo>
                    <a:pt x="34512" y="38804"/>
                  </a:lnTo>
                  <a:lnTo>
                    <a:pt x="34649" y="38781"/>
                  </a:lnTo>
                  <a:lnTo>
                    <a:pt x="34809" y="38781"/>
                  </a:lnTo>
                  <a:lnTo>
                    <a:pt x="34946" y="38804"/>
                  </a:lnTo>
                  <a:cubicBezTo>
                    <a:pt x="35129" y="38781"/>
                    <a:pt x="35311" y="38781"/>
                    <a:pt x="35517" y="38781"/>
                  </a:cubicBezTo>
                  <a:lnTo>
                    <a:pt x="39739" y="38781"/>
                  </a:lnTo>
                  <a:cubicBezTo>
                    <a:pt x="39831" y="38804"/>
                    <a:pt x="39922" y="38804"/>
                    <a:pt x="40013" y="38804"/>
                  </a:cubicBezTo>
                  <a:lnTo>
                    <a:pt x="40538" y="38804"/>
                  </a:lnTo>
                  <a:cubicBezTo>
                    <a:pt x="40721" y="38804"/>
                    <a:pt x="40926" y="38804"/>
                    <a:pt x="41109" y="38827"/>
                  </a:cubicBezTo>
                  <a:lnTo>
                    <a:pt x="41931" y="38827"/>
                  </a:lnTo>
                  <a:cubicBezTo>
                    <a:pt x="42022" y="38827"/>
                    <a:pt x="42113" y="38827"/>
                    <a:pt x="42204" y="38804"/>
                  </a:cubicBezTo>
                  <a:lnTo>
                    <a:pt x="43460" y="38804"/>
                  </a:lnTo>
                  <a:cubicBezTo>
                    <a:pt x="43574" y="38827"/>
                    <a:pt x="43665" y="38827"/>
                    <a:pt x="43757" y="38827"/>
                  </a:cubicBezTo>
                  <a:lnTo>
                    <a:pt x="44692" y="38827"/>
                  </a:lnTo>
                  <a:lnTo>
                    <a:pt x="44921" y="38849"/>
                  </a:lnTo>
                  <a:lnTo>
                    <a:pt x="45674" y="38849"/>
                  </a:lnTo>
                  <a:cubicBezTo>
                    <a:pt x="45788" y="38872"/>
                    <a:pt x="45902" y="38872"/>
                    <a:pt x="46016" y="38872"/>
                  </a:cubicBezTo>
                  <a:lnTo>
                    <a:pt x="46153" y="38872"/>
                  </a:lnTo>
                  <a:cubicBezTo>
                    <a:pt x="46245" y="38872"/>
                    <a:pt x="46336" y="38872"/>
                    <a:pt x="46450" y="38895"/>
                  </a:cubicBezTo>
                  <a:lnTo>
                    <a:pt x="46655" y="38895"/>
                  </a:lnTo>
                  <a:cubicBezTo>
                    <a:pt x="46815" y="38918"/>
                    <a:pt x="46975" y="38918"/>
                    <a:pt x="47135" y="38941"/>
                  </a:cubicBezTo>
                  <a:lnTo>
                    <a:pt x="47317" y="38941"/>
                  </a:lnTo>
                  <a:cubicBezTo>
                    <a:pt x="47591" y="38941"/>
                    <a:pt x="47865" y="38964"/>
                    <a:pt x="48116" y="38964"/>
                  </a:cubicBezTo>
                  <a:cubicBezTo>
                    <a:pt x="48436" y="38986"/>
                    <a:pt x="48755" y="38986"/>
                    <a:pt x="49052" y="39009"/>
                  </a:cubicBezTo>
                  <a:lnTo>
                    <a:pt x="49098" y="39032"/>
                  </a:lnTo>
                  <a:lnTo>
                    <a:pt x="49235" y="39032"/>
                  </a:lnTo>
                  <a:lnTo>
                    <a:pt x="49189" y="39009"/>
                  </a:lnTo>
                  <a:lnTo>
                    <a:pt x="49189" y="39009"/>
                  </a:lnTo>
                  <a:cubicBezTo>
                    <a:pt x="49303" y="39032"/>
                    <a:pt x="49440" y="39055"/>
                    <a:pt x="49554" y="39055"/>
                  </a:cubicBezTo>
                  <a:lnTo>
                    <a:pt x="49691" y="39055"/>
                  </a:lnTo>
                  <a:cubicBezTo>
                    <a:pt x="49782" y="39078"/>
                    <a:pt x="49874" y="39078"/>
                    <a:pt x="49965" y="39078"/>
                  </a:cubicBezTo>
                  <a:cubicBezTo>
                    <a:pt x="50102" y="39100"/>
                    <a:pt x="50216" y="39100"/>
                    <a:pt x="50353" y="39123"/>
                  </a:cubicBezTo>
                  <a:lnTo>
                    <a:pt x="50490" y="39123"/>
                  </a:lnTo>
                  <a:lnTo>
                    <a:pt x="50718" y="39146"/>
                  </a:lnTo>
                  <a:lnTo>
                    <a:pt x="51083" y="39169"/>
                  </a:lnTo>
                  <a:lnTo>
                    <a:pt x="51449" y="39192"/>
                  </a:lnTo>
                  <a:cubicBezTo>
                    <a:pt x="51563" y="39192"/>
                    <a:pt x="51677" y="39192"/>
                    <a:pt x="51768" y="39215"/>
                  </a:cubicBezTo>
                  <a:cubicBezTo>
                    <a:pt x="51928" y="39215"/>
                    <a:pt x="52065" y="39215"/>
                    <a:pt x="52202" y="39237"/>
                  </a:cubicBezTo>
                  <a:cubicBezTo>
                    <a:pt x="52202" y="39228"/>
                    <a:pt x="52198" y="39222"/>
                    <a:pt x="52191" y="39219"/>
                  </a:cubicBezTo>
                  <a:lnTo>
                    <a:pt x="52191" y="39219"/>
                  </a:lnTo>
                  <a:cubicBezTo>
                    <a:pt x="52728" y="39284"/>
                    <a:pt x="53286" y="39306"/>
                    <a:pt x="53800" y="39329"/>
                  </a:cubicBezTo>
                  <a:lnTo>
                    <a:pt x="53982" y="39329"/>
                  </a:lnTo>
                  <a:cubicBezTo>
                    <a:pt x="54074" y="39352"/>
                    <a:pt x="54165" y="39352"/>
                    <a:pt x="54256" y="39352"/>
                  </a:cubicBezTo>
                  <a:lnTo>
                    <a:pt x="54370" y="39352"/>
                  </a:lnTo>
                  <a:cubicBezTo>
                    <a:pt x="54530" y="39374"/>
                    <a:pt x="54713" y="39374"/>
                    <a:pt x="54895" y="39397"/>
                  </a:cubicBezTo>
                  <a:cubicBezTo>
                    <a:pt x="55169" y="39397"/>
                    <a:pt x="55466" y="39420"/>
                    <a:pt x="55763" y="39443"/>
                  </a:cubicBezTo>
                  <a:cubicBezTo>
                    <a:pt x="55877" y="39443"/>
                    <a:pt x="55968" y="39466"/>
                    <a:pt x="56082" y="39466"/>
                  </a:cubicBezTo>
                  <a:lnTo>
                    <a:pt x="56196" y="39489"/>
                  </a:lnTo>
                  <a:lnTo>
                    <a:pt x="56562" y="39534"/>
                  </a:lnTo>
                  <a:cubicBezTo>
                    <a:pt x="56721" y="39534"/>
                    <a:pt x="56858" y="39557"/>
                    <a:pt x="57018" y="39580"/>
                  </a:cubicBezTo>
                  <a:lnTo>
                    <a:pt x="57109" y="39580"/>
                  </a:lnTo>
                  <a:lnTo>
                    <a:pt x="57132" y="39603"/>
                  </a:lnTo>
                  <a:cubicBezTo>
                    <a:pt x="57224" y="39603"/>
                    <a:pt x="57292" y="39625"/>
                    <a:pt x="57360" y="39625"/>
                  </a:cubicBezTo>
                  <a:cubicBezTo>
                    <a:pt x="57452" y="39625"/>
                    <a:pt x="57520" y="39603"/>
                    <a:pt x="57566" y="39580"/>
                  </a:cubicBezTo>
                  <a:lnTo>
                    <a:pt x="57612" y="39580"/>
                  </a:lnTo>
                  <a:cubicBezTo>
                    <a:pt x="57794" y="39580"/>
                    <a:pt x="57931" y="39443"/>
                    <a:pt x="57954" y="39260"/>
                  </a:cubicBezTo>
                  <a:cubicBezTo>
                    <a:pt x="57954" y="39215"/>
                    <a:pt x="57954" y="39146"/>
                    <a:pt x="57954" y="39100"/>
                  </a:cubicBezTo>
                  <a:cubicBezTo>
                    <a:pt x="57954" y="39100"/>
                    <a:pt x="57954" y="39055"/>
                    <a:pt x="57954" y="39032"/>
                  </a:cubicBezTo>
                  <a:cubicBezTo>
                    <a:pt x="57931" y="38986"/>
                    <a:pt x="57931" y="38964"/>
                    <a:pt x="57931" y="38941"/>
                  </a:cubicBezTo>
                  <a:cubicBezTo>
                    <a:pt x="57931" y="38827"/>
                    <a:pt x="57954" y="38712"/>
                    <a:pt x="57977" y="38621"/>
                  </a:cubicBezTo>
                  <a:cubicBezTo>
                    <a:pt x="58000" y="38530"/>
                    <a:pt x="58022" y="38461"/>
                    <a:pt x="58022" y="38370"/>
                  </a:cubicBezTo>
                  <a:cubicBezTo>
                    <a:pt x="58091" y="38256"/>
                    <a:pt x="58137" y="38165"/>
                    <a:pt x="58182" y="38051"/>
                  </a:cubicBezTo>
                  <a:lnTo>
                    <a:pt x="58228" y="37959"/>
                  </a:lnTo>
                  <a:cubicBezTo>
                    <a:pt x="58273" y="37845"/>
                    <a:pt x="58319" y="37731"/>
                    <a:pt x="58365" y="37617"/>
                  </a:cubicBezTo>
                  <a:cubicBezTo>
                    <a:pt x="58479" y="37343"/>
                    <a:pt x="58639" y="37092"/>
                    <a:pt x="58776" y="36864"/>
                  </a:cubicBezTo>
                  <a:cubicBezTo>
                    <a:pt x="58844" y="36749"/>
                    <a:pt x="58913" y="36658"/>
                    <a:pt x="58981" y="36544"/>
                  </a:cubicBezTo>
                  <a:lnTo>
                    <a:pt x="59004" y="36476"/>
                  </a:lnTo>
                  <a:lnTo>
                    <a:pt x="59141" y="36270"/>
                  </a:lnTo>
                  <a:cubicBezTo>
                    <a:pt x="59164" y="36247"/>
                    <a:pt x="59164" y="36247"/>
                    <a:pt x="59186" y="36224"/>
                  </a:cubicBezTo>
                  <a:cubicBezTo>
                    <a:pt x="59301" y="36065"/>
                    <a:pt x="59415" y="35928"/>
                    <a:pt x="59529" y="35814"/>
                  </a:cubicBezTo>
                  <a:cubicBezTo>
                    <a:pt x="59666" y="35700"/>
                    <a:pt x="59780" y="35585"/>
                    <a:pt x="59917" y="35494"/>
                  </a:cubicBezTo>
                  <a:cubicBezTo>
                    <a:pt x="59985" y="35448"/>
                    <a:pt x="60054" y="35380"/>
                    <a:pt x="60122" y="35334"/>
                  </a:cubicBezTo>
                  <a:lnTo>
                    <a:pt x="60145" y="35334"/>
                  </a:lnTo>
                  <a:lnTo>
                    <a:pt x="60236" y="35266"/>
                  </a:lnTo>
                  <a:cubicBezTo>
                    <a:pt x="60351" y="35175"/>
                    <a:pt x="60465" y="35106"/>
                    <a:pt x="60579" y="35038"/>
                  </a:cubicBezTo>
                  <a:cubicBezTo>
                    <a:pt x="60624" y="35015"/>
                    <a:pt x="60670" y="34992"/>
                    <a:pt x="60716" y="34946"/>
                  </a:cubicBezTo>
                  <a:lnTo>
                    <a:pt x="60739" y="34946"/>
                  </a:lnTo>
                  <a:lnTo>
                    <a:pt x="60761" y="34923"/>
                  </a:lnTo>
                  <a:lnTo>
                    <a:pt x="60807" y="34878"/>
                  </a:lnTo>
                  <a:lnTo>
                    <a:pt x="60921" y="34809"/>
                  </a:lnTo>
                  <a:cubicBezTo>
                    <a:pt x="61013" y="34764"/>
                    <a:pt x="61104" y="34741"/>
                    <a:pt x="61195" y="34695"/>
                  </a:cubicBezTo>
                  <a:lnTo>
                    <a:pt x="61218" y="34672"/>
                  </a:lnTo>
                  <a:lnTo>
                    <a:pt x="61355" y="34627"/>
                  </a:lnTo>
                  <a:cubicBezTo>
                    <a:pt x="61446" y="34581"/>
                    <a:pt x="61537" y="34535"/>
                    <a:pt x="61629" y="34513"/>
                  </a:cubicBezTo>
                  <a:lnTo>
                    <a:pt x="61697" y="34467"/>
                  </a:lnTo>
                  <a:cubicBezTo>
                    <a:pt x="61834" y="34421"/>
                    <a:pt x="61948" y="34398"/>
                    <a:pt x="62062" y="34353"/>
                  </a:cubicBezTo>
                  <a:lnTo>
                    <a:pt x="62245" y="34284"/>
                  </a:lnTo>
                  <a:cubicBezTo>
                    <a:pt x="62382" y="34239"/>
                    <a:pt x="62496" y="34193"/>
                    <a:pt x="62633" y="34170"/>
                  </a:cubicBezTo>
                  <a:cubicBezTo>
                    <a:pt x="62816" y="34102"/>
                    <a:pt x="63021" y="34079"/>
                    <a:pt x="63272" y="34033"/>
                  </a:cubicBezTo>
                  <a:cubicBezTo>
                    <a:pt x="63386" y="34010"/>
                    <a:pt x="63523" y="34010"/>
                    <a:pt x="63637" y="34010"/>
                  </a:cubicBezTo>
                  <a:lnTo>
                    <a:pt x="63843" y="33988"/>
                  </a:lnTo>
                  <a:lnTo>
                    <a:pt x="64550" y="33988"/>
                  </a:lnTo>
                  <a:cubicBezTo>
                    <a:pt x="64687" y="33988"/>
                    <a:pt x="64824" y="33988"/>
                    <a:pt x="64984" y="34010"/>
                  </a:cubicBezTo>
                  <a:lnTo>
                    <a:pt x="65053" y="34033"/>
                  </a:lnTo>
                  <a:lnTo>
                    <a:pt x="65144" y="34033"/>
                  </a:lnTo>
                  <a:cubicBezTo>
                    <a:pt x="65304" y="34056"/>
                    <a:pt x="65441" y="34079"/>
                    <a:pt x="65578" y="34102"/>
                  </a:cubicBezTo>
                  <a:lnTo>
                    <a:pt x="65623" y="34102"/>
                  </a:lnTo>
                  <a:cubicBezTo>
                    <a:pt x="65874" y="34193"/>
                    <a:pt x="66125" y="34284"/>
                    <a:pt x="66331" y="34353"/>
                  </a:cubicBezTo>
                  <a:cubicBezTo>
                    <a:pt x="66399" y="34398"/>
                    <a:pt x="66468" y="34421"/>
                    <a:pt x="66536" y="34444"/>
                  </a:cubicBezTo>
                  <a:lnTo>
                    <a:pt x="66559" y="34467"/>
                  </a:lnTo>
                  <a:lnTo>
                    <a:pt x="66605" y="34490"/>
                  </a:lnTo>
                  <a:cubicBezTo>
                    <a:pt x="66650" y="34513"/>
                    <a:pt x="66696" y="34535"/>
                    <a:pt x="66742" y="34558"/>
                  </a:cubicBezTo>
                  <a:cubicBezTo>
                    <a:pt x="66833" y="34581"/>
                    <a:pt x="66924" y="34627"/>
                    <a:pt x="67016" y="34695"/>
                  </a:cubicBezTo>
                  <a:cubicBezTo>
                    <a:pt x="67084" y="34718"/>
                    <a:pt x="67153" y="34764"/>
                    <a:pt x="67221" y="34809"/>
                  </a:cubicBezTo>
                  <a:lnTo>
                    <a:pt x="67358" y="34923"/>
                  </a:lnTo>
                  <a:lnTo>
                    <a:pt x="67449" y="34969"/>
                  </a:lnTo>
                  <a:cubicBezTo>
                    <a:pt x="67518" y="35015"/>
                    <a:pt x="67609" y="35083"/>
                    <a:pt x="67677" y="35129"/>
                  </a:cubicBezTo>
                  <a:cubicBezTo>
                    <a:pt x="67792" y="35220"/>
                    <a:pt x="67929" y="35311"/>
                    <a:pt x="68043" y="35426"/>
                  </a:cubicBezTo>
                  <a:cubicBezTo>
                    <a:pt x="68157" y="35517"/>
                    <a:pt x="68248" y="35608"/>
                    <a:pt x="68362" y="35722"/>
                  </a:cubicBezTo>
                  <a:cubicBezTo>
                    <a:pt x="68659" y="36042"/>
                    <a:pt x="68956" y="36453"/>
                    <a:pt x="69230" y="36932"/>
                  </a:cubicBezTo>
                  <a:cubicBezTo>
                    <a:pt x="69298" y="37023"/>
                    <a:pt x="69344" y="37138"/>
                    <a:pt x="69412" y="37252"/>
                  </a:cubicBezTo>
                  <a:cubicBezTo>
                    <a:pt x="69458" y="37343"/>
                    <a:pt x="69504" y="37434"/>
                    <a:pt x="69549" y="37526"/>
                  </a:cubicBezTo>
                  <a:lnTo>
                    <a:pt x="69572" y="37617"/>
                  </a:lnTo>
                  <a:lnTo>
                    <a:pt x="69686" y="37868"/>
                  </a:lnTo>
                  <a:lnTo>
                    <a:pt x="69709" y="37936"/>
                  </a:lnTo>
                  <a:cubicBezTo>
                    <a:pt x="69755" y="38028"/>
                    <a:pt x="69777" y="38119"/>
                    <a:pt x="69823" y="38210"/>
                  </a:cubicBezTo>
                  <a:lnTo>
                    <a:pt x="69823" y="38279"/>
                  </a:lnTo>
                  <a:lnTo>
                    <a:pt x="69846" y="38347"/>
                  </a:lnTo>
                  <a:lnTo>
                    <a:pt x="69846" y="38439"/>
                  </a:lnTo>
                  <a:cubicBezTo>
                    <a:pt x="69869" y="38507"/>
                    <a:pt x="69869" y="38553"/>
                    <a:pt x="69892" y="38621"/>
                  </a:cubicBezTo>
                  <a:lnTo>
                    <a:pt x="69914" y="38690"/>
                  </a:lnTo>
                  <a:cubicBezTo>
                    <a:pt x="69914" y="38735"/>
                    <a:pt x="69937" y="38758"/>
                    <a:pt x="69937" y="38804"/>
                  </a:cubicBezTo>
                  <a:cubicBezTo>
                    <a:pt x="69937" y="38872"/>
                    <a:pt x="69960" y="38941"/>
                    <a:pt x="69983" y="39009"/>
                  </a:cubicBezTo>
                  <a:cubicBezTo>
                    <a:pt x="70006" y="39078"/>
                    <a:pt x="70051" y="39146"/>
                    <a:pt x="70074" y="39215"/>
                  </a:cubicBezTo>
                  <a:lnTo>
                    <a:pt x="70074" y="39237"/>
                  </a:lnTo>
                  <a:cubicBezTo>
                    <a:pt x="70074" y="39306"/>
                    <a:pt x="70074" y="39352"/>
                    <a:pt x="70074" y="39397"/>
                  </a:cubicBezTo>
                  <a:cubicBezTo>
                    <a:pt x="70074" y="39557"/>
                    <a:pt x="70234" y="39694"/>
                    <a:pt x="70394" y="39694"/>
                  </a:cubicBezTo>
                  <a:lnTo>
                    <a:pt x="70668" y="39694"/>
                  </a:lnTo>
                  <a:cubicBezTo>
                    <a:pt x="70736" y="39694"/>
                    <a:pt x="70827" y="39694"/>
                    <a:pt x="70919" y="39671"/>
                  </a:cubicBezTo>
                  <a:cubicBezTo>
                    <a:pt x="71010" y="39671"/>
                    <a:pt x="71101" y="39648"/>
                    <a:pt x="71193" y="39648"/>
                  </a:cubicBezTo>
                  <a:lnTo>
                    <a:pt x="71330" y="39625"/>
                  </a:lnTo>
                  <a:cubicBezTo>
                    <a:pt x="71626" y="39603"/>
                    <a:pt x="71900" y="39557"/>
                    <a:pt x="72197" y="39534"/>
                  </a:cubicBezTo>
                  <a:cubicBezTo>
                    <a:pt x="72448" y="39489"/>
                    <a:pt x="72745" y="39466"/>
                    <a:pt x="73041" y="39443"/>
                  </a:cubicBezTo>
                  <a:cubicBezTo>
                    <a:pt x="73178" y="39420"/>
                    <a:pt x="73315" y="39420"/>
                    <a:pt x="73429" y="39420"/>
                  </a:cubicBezTo>
                  <a:lnTo>
                    <a:pt x="73635" y="39397"/>
                  </a:lnTo>
                  <a:lnTo>
                    <a:pt x="73703" y="39397"/>
                  </a:lnTo>
                  <a:cubicBezTo>
                    <a:pt x="73795" y="39374"/>
                    <a:pt x="73886" y="39374"/>
                    <a:pt x="73977" y="39374"/>
                  </a:cubicBezTo>
                  <a:lnTo>
                    <a:pt x="74274" y="39374"/>
                  </a:lnTo>
                  <a:cubicBezTo>
                    <a:pt x="74457" y="39352"/>
                    <a:pt x="74662" y="39352"/>
                    <a:pt x="74845" y="39329"/>
                  </a:cubicBezTo>
                  <a:cubicBezTo>
                    <a:pt x="75004" y="39306"/>
                    <a:pt x="75164" y="39306"/>
                    <a:pt x="75301" y="39306"/>
                  </a:cubicBezTo>
                  <a:lnTo>
                    <a:pt x="75370" y="39306"/>
                  </a:lnTo>
                  <a:cubicBezTo>
                    <a:pt x="75507" y="39283"/>
                    <a:pt x="75621" y="39283"/>
                    <a:pt x="75758" y="39283"/>
                  </a:cubicBezTo>
                  <a:cubicBezTo>
                    <a:pt x="76100" y="39260"/>
                    <a:pt x="76442" y="39215"/>
                    <a:pt x="76785" y="39169"/>
                  </a:cubicBezTo>
                  <a:lnTo>
                    <a:pt x="76853" y="39169"/>
                  </a:lnTo>
                  <a:cubicBezTo>
                    <a:pt x="76990" y="39146"/>
                    <a:pt x="77150" y="39123"/>
                    <a:pt x="77310" y="39100"/>
                  </a:cubicBezTo>
                  <a:cubicBezTo>
                    <a:pt x="77310" y="39123"/>
                    <a:pt x="77333" y="39146"/>
                    <a:pt x="77355" y="39169"/>
                  </a:cubicBezTo>
                  <a:cubicBezTo>
                    <a:pt x="77401" y="39215"/>
                    <a:pt x="77447" y="39237"/>
                    <a:pt x="77515" y="39260"/>
                  </a:cubicBezTo>
                  <a:cubicBezTo>
                    <a:pt x="77561" y="39260"/>
                    <a:pt x="77607" y="39260"/>
                    <a:pt x="77652" y="39283"/>
                  </a:cubicBezTo>
                  <a:lnTo>
                    <a:pt x="77880" y="39283"/>
                  </a:lnTo>
                  <a:cubicBezTo>
                    <a:pt x="77972" y="39260"/>
                    <a:pt x="78063" y="39260"/>
                    <a:pt x="78131" y="39260"/>
                  </a:cubicBezTo>
                  <a:cubicBezTo>
                    <a:pt x="78246" y="39260"/>
                    <a:pt x="78360" y="39237"/>
                    <a:pt x="78474" y="39237"/>
                  </a:cubicBezTo>
                  <a:lnTo>
                    <a:pt x="78656" y="39215"/>
                  </a:lnTo>
                  <a:cubicBezTo>
                    <a:pt x="78908" y="39192"/>
                    <a:pt x="79159" y="39146"/>
                    <a:pt x="79410" y="39123"/>
                  </a:cubicBezTo>
                  <a:lnTo>
                    <a:pt x="79478" y="39123"/>
                  </a:lnTo>
                  <a:lnTo>
                    <a:pt x="79569" y="39100"/>
                  </a:lnTo>
                  <a:cubicBezTo>
                    <a:pt x="79752" y="39100"/>
                    <a:pt x="79935" y="39078"/>
                    <a:pt x="80117" y="39055"/>
                  </a:cubicBezTo>
                  <a:lnTo>
                    <a:pt x="80414" y="39032"/>
                  </a:lnTo>
                  <a:lnTo>
                    <a:pt x="80711" y="39032"/>
                  </a:lnTo>
                  <a:lnTo>
                    <a:pt x="81053" y="39009"/>
                  </a:lnTo>
                  <a:cubicBezTo>
                    <a:pt x="81259" y="38986"/>
                    <a:pt x="81464" y="38986"/>
                    <a:pt x="81692" y="38986"/>
                  </a:cubicBezTo>
                  <a:cubicBezTo>
                    <a:pt x="81989" y="38964"/>
                    <a:pt x="82309" y="38964"/>
                    <a:pt x="82628" y="38941"/>
                  </a:cubicBezTo>
                  <a:lnTo>
                    <a:pt x="83427" y="38941"/>
                  </a:lnTo>
                  <a:lnTo>
                    <a:pt x="83610" y="38964"/>
                  </a:lnTo>
                  <a:lnTo>
                    <a:pt x="85504" y="38964"/>
                  </a:lnTo>
                  <a:cubicBezTo>
                    <a:pt x="85778" y="38941"/>
                    <a:pt x="86052" y="38941"/>
                    <a:pt x="86303" y="38941"/>
                  </a:cubicBezTo>
                  <a:lnTo>
                    <a:pt x="86622" y="38941"/>
                  </a:lnTo>
                  <a:cubicBezTo>
                    <a:pt x="86828" y="38941"/>
                    <a:pt x="87033" y="38941"/>
                    <a:pt x="87239" y="38918"/>
                  </a:cubicBezTo>
                  <a:lnTo>
                    <a:pt x="87672" y="38918"/>
                  </a:lnTo>
                  <a:lnTo>
                    <a:pt x="88083" y="38895"/>
                  </a:lnTo>
                  <a:lnTo>
                    <a:pt x="91279" y="38895"/>
                  </a:lnTo>
                  <a:cubicBezTo>
                    <a:pt x="91439" y="38895"/>
                    <a:pt x="91621" y="38872"/>
                    <a:pt x="91804" y="38872"/>
                  </a:cubicBezTo>
                  <a:lnTo>
                    <a:pt x="92420" y="38872"/>
                  </a:lnTo>
                  <a:lnTo>
                    <a:pt x="92717" y="38895"/>
                  </a:lnTo>
                  <a:lnTo>
                    <a:pt x="94634" y="38895"/>
                  </a:lnTo>
                  <a:cubicBezTo>
                    <a:pt x="94931" y="38895"/>
                    <a:pt x="95250" y="38918"/>
                    <a:pt x="95547" y="38941"/>
                  </a:cubicBezTo>
                  <a:lnTo>
                    <a:pt x="95616" y="38941"/>
                  </a:lnTo>
                  <a:cubicBezTo>
                    <a:pt x="95935" y="38964"/>
                    <a:pt x="96278" y="38964"/>
                    <a:pt x="96597" y="38964"/>
                  </a:cubicBezTo>
                  <a:cubicBezTo>
                    <a:pt x="96757" y="38986"/>
                    <a:pt x="96917" y="38986"/>
                    <a:pt x="97076" y="38986"/>
                  </a:cubicBezTo>
                  <a:lnTo>
                    <a:pt x="97624" y="38986"/>
                  </a:lnTo>
                  <a:lnTo>
                    <a:pt x="97875" y="39009"/>
                  </a:lnTo>
                  <a:lnTo>
                    <a:pt x="98514" y="39009"/>
                  </a:lnTo>
                  <a:cubicBezTo>
                    <a:pt x="99131" y="39009"/>
                    <a:pt x="99747" y="39032"/>
                    <a:pt x="100523" y="39078"/>
                  </a:cubicBezTo>
                  <a:cubicBezTo>
                    <a:pt x="100865" y="39078"/>
                    <a:pt x="101208" y="39100"/>
                    <a:pt x="101550" y="39123"/>
                  </a:cubicBezTo>
                  <a:lnTo>
                    <a:pt x="101642" y="39123"/>
                  </a:lnTo>
                  <a:cubicBezTo>
                    <a:pt x="101756" y="39146"/>
                    <a:pt x="101870" y="39146"/>
                    <a:pt x="101984" y="39146"/>
                  </a:cubicBezTo>
                  <a:lnTo>
                    <a:pt x="102007" y="39169"/>
                  </a:lnTo>
                  <a:lnTo>
                    <a:pt x="102555" y="39192"/>
                  </a:lnTo>
                  <a:lnTo>
                    <a:pt x="102646" y="39192"/>
                  </a:lnTo>
                  <a:cubicBezTo>
                    <a:pt x="102714" y="39215"/>
                    <a:pt x="102737" y="39215"/>
                    <a:pt x="102783" y="39215"/>
                  </a:cubicBezTo>
                  <a:cubicBezTo>
                    <a:pt x="102874" y="39215"/>
                    <a:pt x="102965" y="39215"/>
                    <a:pt x="103034" y="39237"/>
                  </a:cubicBezTo>
                  <a:lnTo>
                    <a:pt x="103080" y="39237"/>
                  </a:lnTo>
                  <a:lnTo>
                    <a:pt x="103125" y="39215"/>
                  </a:lnTo>
                  <a:cubicBezTo>
                    <a:pt x="103399" y="39260"/>
                    <a:pt x="103673" y="39283"/>
                    <a:pt x="103993" y="39283"/>
                  </a:cubicBezTo>
                  <a:lnTo>
                    <a:pt x="104221" y="39306"/>
                  </a:lnTo>
                  <a:lnTo>
                    <a:pt x="104974" y="39306"/>
                  </a:lnTo>
                  <a:cubicBezTo>
                    <a:pt x="105157" y="39306"/>
                    <a:pt x="105316" y="39329"/>
                    <a:pt x="105499" y="39329"/>
                  </a:cubicBezTo>
                  <a:lnTo>
                    <a:pt x="105545" y="39329"/>
                  </a:lnTo>
                  <a:lnTo>
                    <a:pt x="105750" y="39352"/>
                  </a:lnTo>
                  <a:lnTo>
                    <a:pt x="106207" y="39352"/>
                  </a:lnTo>
                  <a:cubicBezTo>
                    <a:pt x="106366" y="39374"/>
                    <a:pt x="106526" y="39374"/>
                    <a:pt x="106686" y="39374"/>
                  </a:cubicBezTo>
                  <a:lnTo>
                    <a:pt x="106891" y="39374"/>
                  </a:lnTo>
                  <a:lnTo>
                    <a:pt x="106960" y="39397"/>
                  </a:lnTo>
                  <a:lnTo>
                    <a:pt x="107553" y="39397"/>
                  </a:lnTo>
                  <a:cubicBezTo>
                    <a:pt x="107713" y="39397"/>
                    <a:pt x="107873" y="39420"/>
                    <a:pt x="108033" y="39420"/>
                  </a:cubicBezTo>
                  <a:lnTo>
                    <a:pt x="108215" y="39420"/>
                  </a:lnTo>
                  <a:lnTo>
                    <a:pt x="108421" y="39443"/>
                  </a:lnTo>
                  <a:cubicBezTo>
                    <a:pt x="108695" y="39443"/>
                    <a:pt x="108968" y="39466"/>
                    <a:pt x="109242" y="39489"/>
                  </a:cubicBezTo>
                  <a:lnTo>
                    <a:pt x="109585" y="39489"/>
                  </a:lnTo>
                  <a:lnTo>
                    <a:pt x="109699" y="39511"/>
                  </a:lnTo>
                  <a:cubicBezTo>
                    <a:pt x="109813" y="39511"/>
                    <a:pt x="109950" y="39511"/>
                    <a:pt x="110087" y="39534"/>
                  </a:cubicBezTo>
                  <a:lnTo>
                    <a:pt x="110292" y="39534"/>
                  </a:lnTo>
                  <a:lnTo>
                    <a:pt x="110361" y="39557"/>
                  </a:lnTo>
                  <a:lnTo>
                    <a:pt x="110589" y="39580"/>
                  </a:lnTo>
                  <a:lnTo>
                    <a:pt x="110886" y="39580"/>
                  </a:lnTo>
                  <a:lnTo>
                    <a:pt x="111183" y="39603"/>
                  </a:lnTo>
                  <a:cubicBezTo>
                    <a:pt x="111388" y="39625"/>
                    <a:pt x="111593" y="39625"/>
                    <a:pt x="111799" y="39625"/>
                  </a:cubicBezTo>
                  <a:lnTo>
                    <a:pt x="112096" y="39625"/>
                  </a:lnTo>
                  <a:cubicBezTo>
                    <a:pt x="112164" y="39625"/>
                    <a:pt x="112232" y="39648"/>
                    <a:pt x="112324" y="39648"/>
                  </a:cubicBezTo>
                  <a:lnTo>
                    <a:pt x="112506" y="39671"/>
                  </a:lnTo>
                  <a:lnTo>
                    <a:pt x="112643" y="39694"/>
                  </a:lnTo>
                  <a:cubicBezTo>
                    <a:pt x="112780" y="39694"/>
                    <a:pt x="112917" y="39717"/>
                    <a:pt x="113054" y="39717"/>
                  </a:cubicBezTo>
                  <a:lnTo>
                    <a:pt x="113305" y="39740"/>
                  </a:lnTo>
                  <a:lnTo>
                    <a:pt x="113442" y="39740"/>
                  </a:lnTo>
                  <a:cubicBezTo>
                    <a:pt x="113534" y="39740"/>
                    <a:pt x="113602" y="39762"/>
                    <a:pt x="113693" y="39762"/>
                  </a:cubicBezTo>
                  <a:cubicBezTo>
                    <a:pt x="113830" y="39762"/>
                    <a:pt x="113967" y="39785"/>
                    <a:pt x="114127" y="39808"/>
                  </a:cubicBezTo>
                  <a:cubicBezTo>
                    <a:pt x="114310" y="39831"/>
                    <a:pt x="114492" y="39831"/>
                    <a:pt x="114675" y="39854"/>
                  </a:cubicBezTo>
                  <a:lnTo>
                    <a:pt x="114720" y="39854"/>
                  </a:lnTo>
                  <a:cubicBezTo>
                    <a:pt x="114926" y="39877"/>
                    <a:pt x="115108" y="39899"/>
                    <a:pt x="115314" y="39945"/>
                  </a:cubicBezTo>
                  <a:cubicBezTo>
                    <a:pt x="115565" y="39968"/>
                    <a:pt x="115816" y="39991"/>
                    <a:pt x="116021" y="40013"/>
                  </a:cubicBezTo>
                  <a:lnTo>
                    <a:pt x="116501" y="40036"/>
                  </a:lnTo>
                  <a:lnTo>
                    <a:pt x="116706" y="40036"/>
                  </a:lnTo>
                  <a:lnTo>
                    <a:pt x="116912" y="40059"/>
                  </a:lnTo>
                  <a:lnTo>
                    <a:pt x="116980" y="40059"/>
                  </a:lnTo>
                  <a:cubicBezTo>
                    <a:pt x="117140" y="40082"/>
                    <a:pt x="117254" y="40105"/>
                    <a:pt x="117391" y="40105"/>
                  </a:cubicBezTo>
                  <a:lnTo>
                    <a:pt x="117984" y="40105"/>
                  </a:lnTo>
                  <a:cubicBezTo>
                    <a:pt x="118190" y="40128"/>
                    <a:pt x="118395" y="40150"/>
                    <a:pt x="118578" y="40219"/>
                  </a:cubicBezTo>
                  <a:lnTo>
                    <a:pt x="118646" y="40242"/>
                  </a:lnTo>
                  <a:cubicBezTo>
                    <a:pt x="118692" y="40242"/>
                    <a:pt x="118715" y="40265"/>
                    <a:pt x="118761" y="40265"/>
                  </a:cubicBezTo>
                  <a:cubicBezTo>
                    <a:pt x="118783" y="40265"/>
                    <a:pt x="118806" y="40265"/>
                    <a:pt x="118829" y="40242"/>
                  </a:cubicBezTo>
                  <a:cubicBezTo>
                    <a:pt x="118875" y="40242"/>
                    <a:pt x="118920" y="40219"/>
                    <a:pt x="118943" y="40173"/>
                  </a:cubicBezTo>
                  <a:lnTo>
                    <a:pt x="119034" y="40196"/>
                  </a:lnTo>
                  <a:lnTo>
                    <a:pt x="119126" y="40219"/>
                  </a:lnTo>
                  <a:lnTo>
                    <a:pt x="119240" y="40242"/>
                  </a:lnTo>
                  <a:cubicBezTo>
                    <a:pt x="119491" y="40287"/>
                    <a:pt x="119742" y="40310"/>
                    <a:pt x="119970" y="40310"/>
                  </a:cubicBezTo>
                  <a:lnTo>
                    <a:pt x="120084" y="40310"/>
                  </a:lnTo>
                  <a:cubicBezTo>
                    <a:pt x="120176" y="40333"/>
                    <a:pt x="120267" y="40333"/>
                    <a:pt x="120335" y="40333"/>
                  </a:cubicBezTo>
                  <a:cubicBezTo>
                    <a:pt x="120724" y="40333"/>
                    <a:pt x="121157" y="40287"/>
                    <a:pt x="121637" y="40173"/>
                  </a:cubicBezTo>
                  <a:cubicBezTo>
                    <a:pt x="121682" y="40173"/>
                    <a:pt x="121796" y="40150"/>
                    <a:pt x="121888" y="40128"/>
                  </a:cubicBezTo>
                  <a:lnTo>
                    <a:pt x="121956" y="40128"/>
                  </a:lnTo>
                  <a:lnTo>
                    <a:pt x="121979" y="40105"/>
                  </a:lnTo>
                  <a:cubicBezTo>
                    <a:pt x="122162" y="40082"/>
                    <a:pt x="122321" y="40036"/>
                    <a:pt x="122481" y="40013"/>
                  </a:cubicBezTo>
                  <a:cubicBezTo>
                    <a:pt x="122550" y="39991"/>
                    <a:pt x="122618" y="39968"/>
                    <a:pt x="122686" y="39945"/>
                  </a:cubicBezTo>
                  <a:lnTo>
                    <a:pt x="122732" y="39922"/>
                  </a:lnTo>
                  <a:cubicBezTo>
                    <a:pt x="122801" y="39922"/>
                    <a:pt x="122869" y="39899"/>
                    <a:pt x="122938" y="39877"/>
                  </a:cubicBezTo>
                  <a:cubicBezTo>
                    <a:pt x="123143" y="39831"/>
                    <a:pt x="123348" y="39785"/>
                    <a:pt x="123554" y="39740"/>
                  </a:cubicBezTo>
                  <a:cubicBezTo>
                    <a:pt x="123668" y="39717"/>
                    <a:pt x="123759" y="39694"/>
                    <a:pt x="123851" y="39671"/>
                  </a:cubicBezTo>
                  <a:lnTo>
                    <a:pt x="123805" y="39671"/>
                  </a:lnTo>
                  <a:cubicBezTo>
                    <a:pt x="124079" y="39625"/>
                    <a:pt x="124330" y="39580"/>
                    <a:pt x="124581" y="39511"/>
                  </a:cubicBezTo>
                  <a:cubicBezTo>
                    <a:pt x="124786" y="39443"/>
                    <a:pt x="124992" y="39397"/>
                    <a:pt x="125197" y="39352"/>
                  </a:cubicBezTo>
                  <a:lnTo>
                    <a:pt x="125448" y="39306"/>
                  </a:lnTo>
                  <a:lnTo>
                    <a:pt x="125517" y="39283"/>
                  </a:lnTo>
                  <a:cubicBezTo>
                    <a:pt x="125631" y="39260"/>
                    <a:pt x="125722" y="39237"/>
                    <a:pt x="125814" y="39215"/>
                  </a:cubicBezTo>
                  <a:cubicBezTo>
                    <a:pt x="125905" y="39192"/>
                    <a:pt x="125996" y="39192"/>
                    <a:pt x="126065" y="39169"/>
                  </a:cubicBezTo>
                  <a:lnTo>
                    <a:pt x="126133" y="39146"/>
                  </a:lnTo>
                  <a:lnTo>
                    <a:pt x="126156" y="39146"/>
                  </a:lnTo>
                  <a:cubicBezTo>
                    <a:pt x="126202" y="39123"/>
                    <a:pt x="126247" y="39123"/>
                    <a:pt x="126293" y="39100"/>
                  </a:cubicBezTo>
                  <a:cubicBezTo>
                    <a:pt x="126339" y="39100"/>
                    <a:pt x="126384" y="39100"/>
                    <a:pt x="126430" y="39078"/>
                  </a:cubicBezTo>
                  <a:cubicBezTo>
                    <a:pt x="126475" y="39078"/>
                    <a:pt x="126521" y="39078"/>
                    <a:pt x="126567" y="39055"/>
                  </a:cubicBezTo>
                  <a:cubicBezTo>
                    <a:pt x="126590" y="39055"/>
                    <a:pt x="126635" y="39055"/>
                    <a:pt x="126681" y="39009"/>
                  </a:cubicBezTo>
                  <a:cubicBezTo>
                    <a:pt x="126704" y="38986"/>
                    <a:pt x="126727" y="38986"/>
                    <a:pt x="126749" y="38964"/>
                  </a:cubicBezTo>
                  <a:cubicBezTo>
                    <a:pt x="126818" y="38895"/>
                    <a:pt x="126841" y="38804"/>
                    <a:pt x="126841" y="38712"/>
                  </a:cubicBezTo>
                  <a:cubicBezTo>
                    <a:pt x="126841" y="38598"/>
                    <a:pt x="126772" y="38507"/>
                    <a:pt x="126658" y="38393"/>
                  </a:cubicBezTo>
                  <a:cubicBezTo>
                    <a:pt x="126612" y="38347"/>
                    <a:pt x="126567" y="38324"/>
                    <a:pt x="126544" y="38302"/>
                  </a:cubicBezTo>
                  <a:cubicBezTo>
                    <a:pt x="126453" y="38233"/>
                    <a:pt x="126361" y="38142"/>
                    <a:pt x="126270" y="38073"/>
                  </a:cubicBezTo>
                  <a:cubicBezTo>
                    <a:pt x="126202" y="38005"/>
                    <a:pt x="126110" y="37914"/>
                    <a:pt x="126042" y="37845"/>
                  </a:cubicBezTo>
                  <a:lnTo>
                    <a:pt x="125951" y="37777"/>
                  </a:lnTo>
                  <a:lnTo>
                    <a:pt x="125928" y="37754"/>
                  </a:lnTo>
                  <a:cubicBezTo>
                    <a:pt x="125882" y="37708"/>
                    <a:pt x="125836" y="37662"/>
                    <a:pt x="125791" y="37617"/>
                  </a:cubicBezTo>
                  <a:cubicBezTo>
                    <a:pt x="125608" y="37457"/>
                    <a:pt x="125448" y="37297"/>
                    <a:pt x="125311" y="37138"/>
                  </a:cubicBezTo>
                  <a:lnTo>
                    <a:pt x="125174" y="36955"/>
                  </a:lnTo>
                  <a:lnTo>
                    <a:pt x="125106" y="36886"/>
                  </a:lnTo>
                  <a:cubicBezTo>
                    <a:pt x="124969" y="36727"/>
                    <a:pt x="124878" y="36567"/>
                    <a:pt x="124786" y="36407"/>
                  </a:cubicBezTo>
                  <a:lnTo>
                    <a:pt x="124718" y="36293"/>
                  </a:lnTo>
                  <a:cubicBezTo>
                    <a:pt x="124695" y="36247"/>
                    <a:pt x="124672" y="36224"/>
                    <a:pt x="124649" y="36179"/>
                  </a:cubicBezTo>
                  <a:lnTo>
                    <a:pt x="124627" y="36156"/>
                  </a:lnTo>
                  <a:lnTo>
                    <a:pt x="124535" y="35996"/>
                  </a:lnTo>
                  <a:cubicBezTo>
                    <a:pt x="124513" y="35973"/>
                    <a:pt x="124490" y="35951"/>
                    <a:pt x="124490" y="35928"/>
                  </a:cubicBezTo>
                  <a:lnTo>
                    <a:pt x="124535" y="35928"/>
                  </a:lnTo>
                  <a:cubicBezTo>
                    <a:pt x="124649" y="35928"/>
                    <a:pt x="124786" y="35905"/>
                    <a:pt x="124901" y="35882"/>
                  </a:cubicBezTo>
                  <a:cubicBezTo>
                    <a:pt x="125015" y="35859"/>
                    <a:pt x="125129" y="35836"/>
                    <a:pt x="125266" y="35814"/>
                  </a:cubicBezTo>
                  <a:cubicBezTo>
                    <a:pt x="125380" y="35791"/>
                    <a:pt x="125494" y="35768"/>
                    <a:pt x="125631" y="35745"/>
                  </a:cubicBezTo>
                  <a:cubicBezTo>
                    <a:pt x="125631" y="35745"/>
                    <a:pt x="125677" y="35722"/>
                    <a:pt x="125677" y="35722"/>
                  </a:cubicBezTo>
                  <a:cubicBezTo>
                    <a:pt x="125699" y="35722"/>
                    <a:pt x="125722" y="35722"/>
                    <a:pt x="125745" y="35700"/>
                  </a:cubicBezTo>
                  <a:cubicBezTo>
                    <a:pt x="125882" y="35677"/>
                    <a:pt x="125996" y="35654"/>
                    <a:pt x="126133" y="35631"/>
                  </a:cubicBezTo>
                  <a:cubicBezTo>
                    <a:pt x="126247" y="35608"/>
                    <a:pt x="126361" y="35585"/>
                    <a:pt x="126475" y="35563"/>
                  </a:cubicBezTo>
                  <a:lnTo>
                    <a:pt x="126567" y="35517"/>
                  </a:lnTo>
                  <a:cubicBezTo>
                    <a:pt x="126727" y="35494"/>
                    <a:pt x="126886" y="35471"/>
                    <a:pt x="127092" y="35471"/>
                  </a:cubicBezTo>
                  <a:lnTo>
                    <a:pt x="127389" y="35471"/>
                  </a:lnTo>
                  <a:cubicBezTo>
                    <a:pt x="127548" y="35471"/>
                    <a:pt x="127685" y="35334"/>
                    <a:pt x="127708" y="35175"/>
                  </a:cubicBezTo>
                  <a:cubicBezTo>
                    <a:pt x="127708" y="35060"/>
                    <a:pt x="127662" y="34923"/>
                    <a:pt x="127571" y="34855"/>
                  </a:cubicBezTo>
                  <a:lnTo>
                    <a:pt x="127525" y="34832"/>
                  </a:lnTo>
                  <a:cubicBezTo>
                    <a:pt x="127503" y="34809"/>
                    <a:pt x="127480" y="34787"/>
                    <a:pt x="127457" y="34764"/>
                  </a:cubicBezTo>
                  <a:lnTo>
                    <a:pt x="127411" y="34741"/>
                  </a:lnTo>
                  <a:lnTo>
                    <a:pt x="127320" y="34650"/>
                  </a:lnTo>
                  <a:cubicBezTo>
                    <a:pt x="127274" y="34627"/>
                    <a:pt x="127229" y="34581"/>
                    <a:pt x="127183" y="34535"/>
                  </a:cubicBezTo>
                  <a:lnTo>
                    <a:pt x="127115" y="34490"/>
                  </a:lnTo>
                  <a:lnTo>
                    <a:pt x="127069" y="34444"/>
                  </a:lnTo>
                  <a:cubicBezTo>
                    <a:pt x="127023" y="34398"/>
                    <a:pt x="126978" y="34376"/>
                    <a:pt x="126955" y="34330"/>
                  </a:cubicBezTo>
                  <a:cubicBezTo>
                    <a:pt x="126886" y="34262"/>
                    <a:pt x="126841" y="34216"/>
                    <a:pt x="126795" y="34147"/>
                  </a:cubicBezTo>
                  <a:cubicBezTo>
                    <a:pt x="126704" y="34056"/>
                    <a:pt x="126658" y="33988"/>
                    <a:pt x="126590" y="33942"/>
                  </a:cubicBezTo>
                  <a:cubicBezTo>
                    <a:pt x="126475" y="33805"/>
                    <a:pt x="126361" y="33691"/>
                    <a:pt x="126247" y="33554"/>
                  </a:cubicBezTo>
                  <a:cubicBezTo>
                    <a:pt x="126133" y="33417"/>
                    <a:pt x="126019" y="33280"/>
                    <a:pt x="125905" y="33143"/>
                  </a:cubicBezTo>
                  <a:lnTo>
                    <a:pt x="125882" y="33097"/>
                  </a:lnTo>
                  <a:cubicBezTo>
                    <a:pt x="125745" y="32938"/>
                    <a:pt x="125654" y="32824"/>
                    <a:pt x="125585" y="32687"/>
                  </a:cubicBezTo>
                  <a:cubicBezTo>
                    <a:pt x="125540" y="32641"/>
                    <a:pt x="125517" y="32595"/>
                    <a:pt x="125494" y="32550"/>
                  </a:cubicBezTo>
                  <a:cubicBezTo>
                    <a:pt x="125699" y="32481"/>
                    <a:pt x="125882" y="32413"/>
                    <a:pt x="126042" y="32344"/>
                  </a:cubicBezTo>
                  <a:lnTo>
                    <a:pt x="126110" y="32321"/>
                  </a:lnTo>
                  <a:cubicBezTo>
                    <a:pt x="126475" y="32162"/>
                    <a:pt x="126864" y="32025"/>
                    <a:pt x="127229" y="31911"/>
                  </a:cubicBezTo>
                  <a:cubicBezTo>
                    <a:pt x="127320" y="31888"/>
                    <a:pt x="127434" y="31865"/>
                    <a:pt x="127525" y="31819"/>
                  </a:cubicBezTo>
                  <a:cubicBezTo>
                    <a:pt x="127617" y="31796"/>
                    <a:pt x="127685" y="31751"/>
                    <a:pt x="127799" y="31682"/>
                  </a:cubicBezTo>
                  <a:cubicBezTo>
                    <a:pt x="127868" y="31637"/>
                    <a:pt x="127936" y="31614"/>
                    <a:pt x="127959" y="31545"/>
                  </a:cubicBezTo>
                  <a:cubicBezTo>
                    <a:pt x="128005" y="31500"/>
                    <a:pt x="128050" y="31386"/>
                    <a:pt x="128028" y="31294"/>
                  </a:cubicBezTo>
                  <a:cubicBezTo>
                    <a:pt x="128005" y="31203"/>
                    <a:pt x="127982" y="31112"/>
                    <a:pt x="127891" y="31066"/>
                  </a:cubicBezTo>
                  <a:cubicBezTo>
                    <a:pt x="127845" y="31043"/>
                    <a:pt x="127822" y="30998"/>
                    <a:pt x="127777" y="30975"/>
                  </a:cubicBezTo>
                  <a:cubicBezTo>
                    <a:pt x="127754" y="30952"/>
                    <a:pt x="127731" y="30952"/>
                    <a:pt x="127708" y="30929"/>
                  </a:cubicBezTo>
                  <a:cubicBezTo>
                    <a:pt x="127617" y="30861"/>
                    <a:pt x="127548" y="30792"/>
                    <a:pt x="127457" y="30724"/>
                  </a:cubicBezTo>
                  <a:lnTo>
                    <a:pt x="127389" y="30655"/>
                  </a:lnTo>
                  <a:lnTo>
                    <a:pt x="127320" y="30609"/>
                  </a:lnTo>
                  <a:cubicBezTo>
                    <a:pt x="127206" y="30495"/>
                    <a:pt x="127069" y="30381"/>
                    <a:pt x="126955" y="30267"/>
                  </a:cubicBezTo>
                  <a:lnTo>
                    <a:pt x="126841" y="30153"/>
                  </a:lnTo>
                  <a:cubicBezTo>
                    <a:pt x="126795" y="30107"/>
                    <a:pt x="126727" y="30084"/>
                    <a:pt x="126681" y="30039"/>
                  </a:cubicBezTo>
                  <a:lnTo>
                    <a:pt x="126658" y="29993"/>
                  </a:lnTo>
                  <a:lnTo>
                    <a:pt x="126521" y="29879"/>
                  </a:lnTo>
                  <a:cubicBezTo>
                    <a:pt x="126453" y="29833"/>
                    <a:pt x="126384" y="29765"/>
                    <a:pt x="126316" y="29696"/>
                  </a:cubicBezTo>
                  <a:lnTo>
                    <a:pt x="126247" y="29628"/>
                  </a:lnTo>
                  <a:lnTo>
                    <a:pt x="126224" y="29605"/>
                  </a:lnTo>
                  <a:cubicBezTo>
                    <a:pt x="126133" y="29514"/>
                    <a:pt x="126042" y="29423"/>
                    <a:pt x="125951" y="29308"/>
                  </a:cubicBezTo>
                  <a:cubicBezTo>
                    <a:pt x="126042" y="29263"/>
                    <a:pt x="126065" y="29263"/>
                    <a:pt x="126087" y="29240"/>
                  </a:cubicBezTo>
                  <a:cubicBezTo>
                    <a:pt x="126156" y="29194"/>
                    <a:pt x="126202" y="29149"/>
                    <a:pt x="126247" y="29126"/>
                  </a:cubicBezTo>
                  <a:lnTo>
                    <a:pt x="126339" y="29035"/>
                  </a:lnTo>
                  <a:lnTo>
                    <a:pt x="126384" y="28989"/>
                  </a:lnTo>
                  <a:lnTo>
                    <a:pt x="126453" y="28943"/>
                  </a:lnTo>
                  <a:cubicBezTo>
                    <a:pt x="126475" y="28920"/>
                    <a:pt x="126498" y="28898"/>
                    <a:pt x="126544" y="28852"/>
                  </a:cubicBezTo>
                  <a:cubicBezTo>
                    <a:pt x="126590" y="28806"/>
                    <a:pt x="126658" y="28761"/>
                    <a:pt x="126704" y="28715"/>
                  </a:cubicBezTo>
                  <a:cubicBezTo>
                    <a:pt x="126749" y="28692"/>
                    <a:pt x="126772" y="28692"/>
                    <a:pt x="126818" y="28669"/>
                  </a:cubicBezTo>
                  <a:cubicBezTo>
                    <a:pt x="126864" y="28669"/>
                    <a:pt x="126886" y="28647"/>
                    <a:pt x="126932" y="28624"/>
                  </a:cubicBezTo>
                  <a:cubicBezTo>
                    <a:pt x="127046" y="28578"/>
                    <a:pt x="127297" y="28418"/>
                    <a:pt x="127274" y="28144"/>
                  </a:cubicBezTo>
                  <a:cubicBezTo>
                    <a:pt x="127252" y="27939"/>
                    <a:pt x="127069" y="27825"/>
                    <a:pt x="126932" y="27711"/>
                  </a:cubicBezTo>
                  <a:lnTo>
                    <a:pt x="126864" y="27665"/>
                  </a:lnTo>
                  <a:lnTo>
                    <a:pt x="126681" y="27528"/>
                  </a:lnTo>
                  <a:lnTo>
                    <a:pt x="126635" y="27482"/>
                  </a:lnTo>
                  <a:cubicBezTo>
                    <a:pt x="126544" y="27414"/>
                    <a:pt x="126453" y="27323"/>
                    <a:pt x="126339" y="27254"/>
                  </a:cubicBezTo>
                  <a:cubicBezTo>
                    <a:pt x="126224" y="27186"/>
                    <a:pt x="126110" y="27094"/>
                    <a:pt x="125996" y="27026"/>
                  </a:cubicBezTo>
                  <a:lnTo>
                    <a:pt x="125791" y="26889"/>
                  </a:lnTo>
                  <a:cubicBezTo>
                    <a:pt x="125631" y="26775"/>
                    <a:pt x="125471" y="26661"/>
                    <a:pt x="125334" y="26547"/>
                  </a:cubicBezTo>
                  <a:cubicBezTo>
                    <a:pt x="125197" y="26455"/>
                    <a:pt x="125083" y="26364"/>
                    <a:pt x="124969" y="26250"/>
                  </a:cubicBezTo>
                  <a:lnTo>
                    <a:pt x="124923" y="26227"/>
                  </a:lnTo>
                  <a:lnTo>
                    <a:pt x="124832" y="26159"/>
                  </a:lnTo>
                  <a:cubicBezTo>
                    <a:pt x="124604" y="25953"/>
                    <a:pt x="124284" y="25679"/>
                    <a:pt x="123988" y="25405"/>
                  </a:cubicBezTo>
                  <a:cubicBezTo>
                    <a:pt x="123759" y="25200"/>
                    <a:pt x="123554" y="24972"/>
                    <a:pt x="123348" y="24766"/>
                  </a:cubicBezTo>
                  <a:cubicBezTo>
                    <a:pt x="123257" y="24652"/>
                    <a:pt x="123143" y="24538"/>
                    <a:pt x="123052" y="24447"/>
                  </a:cubicBezTo>
                  <a:lnTo>
                    <a:pt x="122686" y="24081"/>
                  </a:lnTo>
                  <a:lnTo>
                    <a:pt x="122413" y="23785"/>
                  </a:lnTo>
                  <a:cubicBezTo>
                    <a:pt x="122298" y="23648"/>
                    <a:pt x="122184" y="23511"/>
                    <a:pt x="122070" y="23397"/>
                  </a:cubicBezTo>
                  <a:cubicBezTo>
                    <a:pt x="121933" y="23260"/>
                    <a:pt x="121819" y="23146"/>
                    <a:pt x="121705" y="23009"/>
                  </a:cubicBezTo>
                  <a:cubicBezTo>
                    <a:pt x="121614" y="22895"/>
                    <a:pt x="121500" y="22780"/>
                    <a:pt x="121408" y="22666"/>
                  </a:cubicBezTo>
                  <a:cubicBezTo>
                    <a:pt x="121294" y="22552"/>
                    <a:pt x="121157" y="22415"/>
                    <a:pt x="121043" y="22301"/>
                  </a:cubicBezTo>
                  <a:cubicBezTo>
                    <a:pt x="120724" y="21982"/>
                    <a:pt x="120450" y="21685"/>
                    <a:pt x="120176" y="21365"/>
                  </a:cubicBezTo>
                  <a:cubicBezTo>
                    <a:pt x="119765" y="20886"/>
                    <a:pt x="119377" y="20407"/>
                    <a:pt x="118966" y="19927"/>
                  </a:cubicBezTo>
                  <a:cubicBezTo>
                    <a:pt x="118875" y="19836"/>
                    <a:pt x="118783" y="19722"/>
                    <a:pt x="118692" y="19631"/>
                  </a:cubicBezTo>
                  <a:cubicBezTo>
                    <a:pt x="118601" y="19494"/>
                    <a:pt x="118487" y="19379"/>
                    <a:pt x="118373" y="19242"/>
                  </a:cubicBezTo>
                  <a:cubicBezTo>
                    <a:pt x="118144" y="19014"/>
                    <a:pt x="117939" y="18740"/>
                    <a:pt x="117802" y="18558"/>
                  </a:cubicBezTo>
                  <a:lnTo>
                    <a:pt x="117711" y="18444"/>
                  </a:lnTo>
                  <a:cubicBezTo>
                    <a:pt x="117391" y="18056"/>
                    <a:pt x="117049" y="17622"/>
                    <a:pt x="116729" y="17188"/>
                  </a:cubicBezTo>
                  <a:cubicBezTo>
                    <a:pt x="116592" y="17006"/>
                    <a:pt x="116455" y="16823"/>
                    <a:pt x="116341" y="16663"/>
                  </a:cubicBezTo>
                  <a:lnTo>
                    <a:pt x="116158" y="16458"/>
                  </a:lnTo>
                  <a:cubicBezTo>
                    <a:pt x="115999" y="16207"/>
                    <a:pt x="115793" y="15978"/>
                    <a:pt x="115611" y="15750"/>
                  </a:cubicBezTo>
                  <a:cubicBezTo>
                    <a:pt x="115405" y="15499"/>
                    <a:pt x="115200" y="15248"/>
                    <a:pt x="115017" y="15020"/>
                  </a:cubicBezTo>
                  <a:cubicBezTo>
                    <a:pt x="114903" y="14860"/>
                    <a:pt x="114789" y="14700"/>
                    <a:pt x="114675" y="14540"/>
                  </a:cubicBezTo>
                  <a:lnTo>
                    <a:pt x="114492" y="14289"/>
                  </a:lnTo>
                  <a:lnTo>
                    <a:pt x="114310" y="14038"/>
                  </a:lnTo>
                  <a:cubicBezTo>
                    <a:pt x="114218" y="13901"/>
                    <a:pt x="114104" y="13764"/>
                    <a:pt x="114013" y="13627"/>
                  </a:cubicBezTo>
                  <a:lnTo>
                    <a:pt x="113899" y="13468"/>
                  </a:lnTo>
                  <a:cubicBezTo>
                    <a:pt x="113785" y="13285"/>
                    <a:pt x="113670" y="13125"/>
                    <a:pt x="113556" y="12966"/>
                  </a:cubicBezTo>
                  <a:cubicBezTo>
                    <a:pt x="113282" y="12578"/>
                    <a:pt x="112986" y="12144"/>
                    <a:pt x="112689" y="11619"/>
                  </a:cubicBezTo>
                  <a:lnTo>
                    <a:pt x="112643" y="11573"/>
                  </a:lnTo>
                  <a:lnTo>
                    <a:pt x="112552" y="11436"/>
                  </a:lnTo>
                  <a:cubicBezTo>
                    <a:pt x="112484" y="11276"/>
                    <a:pt x="112392" y="11117"/>
                    <a:pt x="112301" y="10980"/>
                  </a:cubicBezTo>
                  <a:lnTo>
                    <a:pt x="112232" y="10820"/>
                  </a:lnTo>
                  <a:lnTo>
                    <a:pt x="112118" y="10615"/>
                  </a:lnTo>
                  <a:lnTo>
                    <a:pt x="112073" y="10523"/>
                  </a:lnTo>
                  <a:cubicBezTo>
                    <a:pt x="112004" y="10409"/>
                    <a:pt x="111959" y="10318"/>
                    <a:pt x="111913" y="10227"/>
                  </a:cubicBezTo>
                  <a:lnTo>
                    <a:pt x="111822" y="10044"/>
                  </a:lnTo>
                  <a:cubicBezTo>
                    <a:pt x="111776" y="9975"/>
                    <a:pt x="111753" y="9907"/>
                    <a:pt x="111708" y="9816"/>
                  </a:cubicBezTo>
                  <a:cubicBezTo>
                    <a:pt x="111639" y="9679"/>
                    <a:pt x="111571" y="9542"/>
                    <a:pt x="111502" y="9405"/>
                  </a:cubicBezTo>
                  <a:cubicBezTo>
                    <a:pt x="111456" y="9291"/>
                    <a:pt x="111388" y="9177"/>
                    <a:pt x="111342" y="9040"/>
                  </a:cubicBezTo>
                  <a:lnTo>
                    <a:pt x="111342" y="9017"/>
                  </a:lnTo>
                  <a:cubicBezTo>
                    <a:pt x="111274" y="8811"/>
                    <a:pt x="111205" y="8652"/>
                    <a:pt x="111137" y="8492"/>
                  </a:cubicBezTo>
                  <a:lnTo>
                    <a:pt x="111000" y="8081"/>
                  </a:lnTo>
                  <a:lnTo>
                    <a:pt x="110931" y="7921"/>
                  </a:lnTo>
                  <a:lnTo>
                    <a:pt x="110886" y="7830"/>
                  </a:lnTo>
                  <a:lnTo>
                    <a:pt x="110817" y="7670"/>
                  </a:lnTo>
                  <a:cubicBezTo>
                    <a:pt x="110794" y="7602"/>
                    <a:pt x="110749" y="7556"/>
                    <a:pt x="110680" y="7510"/>
                  </a:cubicBezTo>
                  <a:cubicBezTo>
                    <a:pt x="110680" y="7487"/>
                    <a:pt x="110635" y="7465"/>
                    <a:pt x="110612" y="7465"/>
                  </a:cubicBezTo>
                  <a:cubicBezTo>
                    <a:pt x="110566" y="7419"/>
                    <a:pt x="110521" y="7419"/>
                    <a:pt x="110452" y="7419"/>
                  </a:cubicBezTo>
                  <a:lnTo>
                    <a:pt x="110361" y="7419"/>
                  </a:lnTo>
                  <a:lnTo>
                    <a:pt x="110247" y="7442"/>
                  </a:lnTo>
                  <a:lnTo>
                    <a:pt x="110155" y="7465"/>
                  </a:lnTo>
                  <a:lnTo>
                    <a:pt x="110041" y="7487"/>
                  </a:lnTo>
                  <a:cubicBezTo>
                    <a:pt x="109950" y="7487"/>
                    <a:pt x="109813" y="7510"/>
                    <a:pt x="109699" y="7533"/>
                  </a:cubicBezTo>
                  <a:lnTo>
                    <a:pt x="109448" y="7579"/>
                  </a:lnTo>
                  <a:cubicBezTo>
                    <a:pt x="109174" y="7602"/>
                    <a:pt x="108900" y="7624"/>
                    <a:pt x="108626" y="7647"/>
                  </a:cubicBezTo>
                  <a:lnTo>
                    <a:pt x="108398" y="7647"/>
                  </a:lnTo>
                  <a:cubicBezTo>
                    <a:pt x="108192" y="7670"/>
                    <a:pt x="107987" y="7693"/>
                    <a:pt x="107804" y="7693"/>
                  </a:cubicBezTo>
                  <a:lnTo>
                    <a:pt x="107736" y="7693"/>
                  </a:lnTo>
                  <a:cubicBezTo>
                    <a:pt x="107553" y="7693"/>
                    <a:pt x="107394" y="7670"/>
                    <a:pt x="107211" y="7647"/>
                  </a:cubicBezTo>
                  <a:lnTo>
                    <a:pt x="107120" y="7647"/>
                  </a:lnTo>
                  <a:cubicBezTo>
                    <a:pt x="107028" y="7647"/>
                    <a:pt x="106937" y="7624"/>
                    <a:pt x="106846" y="7624"/>
                  </a:cubicBezTo>
                  <a:cubicBezTo>
                    <a:pt x="106526" y="7602"/>
                    <a:pt x="106207" y="7579"/>
                    <a:pt x="105887" y="7556"/>
                  </a:cubicBezTo>
                  <a:cubicBezTo>
                    <a:pt x="105727" y="7533"/>
                    <a:pt x="105545" y="7510"/>
                    <a:pt x="105362" y="7487"/>
                  </a:cubicBezTo>
                  <a:lnTo>
                    <a:pt x="104951" y="7442"/>
                  </a:lnTo>
                  <a:lnTo>
                    <a:pt x="104814" y="7442"/>
                  </a:lnTo>
                  <a:lnTo>
                    <a:pt x="104700" y="7419"/>
                  </a:lnTo>
                  <a:cubicBezTo>
                    <a:pt x="104472" y="7396"/>
                    <a:pt x="104266" y="7373"/>
                    <a:pt x="104038" y="7351"/>
                  </a:cubicBezTo>
                  <a:cubicBezTo>
                    <a:pt x="103741" y="7305"/>
                    <a:pt x="103490" y="7259"/>
                    <a:pt x="103262" y="7214"/>
                  </a:cubicBezTo>
                  <a:cubicBezTo>
                    <a:pt x="103034" y="7168"/>
                    <a:pt x="102828" y="7122"/>
                    <a:pt x="102623" y="7054"/>
                  </a:cubicBezTo>
                  <a:lnTo>
                    <a:pt x="102372" y="6985"/>
                  </a:lnTo>
                  <a:lnTo>
                    <a:pt x="102075" y="6917"/>
                  </a:lnTo>
                  <a:lnTo>
                    <a:pt x="101847" y="6848"/>
                  </a:lnTo>
                  <a:lnTo>
                    <a:pt x="101505" y="6757"/>
                  </a:lnTo>
                  <a:cubicBezTo>
                    <a:pt x="101208" y="6666"/>
                    <a:pt x="100911" y="6597"/>
                    <a:pt x="100614" y="6483"/>
                  </a:cubicBezTo>
                  <a:lnTo>
                    <a:pt x="100523" y="6460"/>
                  </a:lnTo>
                  <a:lnTo>
                    <a:pt x="100477" y="6438"/>
                  </a:lnTo>
                  <a:cubicBezTo>
                    <a:pt x="100181" y="6323"/>
                    <a:pt x="99884" y="6232"/>
                    <a:pt x="99587" y="6118"/>
                  </a:cubicBezTo>
                  <a:lnTo>
                    <a:pt x="99291" y="6004"/>
                  </a:lnTo>
                  <a:lnTo>
                    <a:pt x="99062" y="5913"/>
                  </a:lnTo>
                  <a:cubicBezTo>
                    <a:pt x="98903" y="5844"/>
                    <a:pt x="98720" y="5776"/>
                    <a:pt x="98560" y="5730"/>
                  </a:cubicBezTo>
                  <a:cubicBezTo>
                    <a:pt x="98537" y="5707"/>
                    <a:pt x="98514" y="5707"/>
                    <a:pt x="98492" y="5707"/>
                  </a:cubicBezTo>
                  <a:lnTo>
                    <a:pt x="98469" y="5684"/>
                  </a:lnTo>
                  <a:lnTo>
                    <a:pt x="98378" y="5639"/>
                  </a:lnTo>
                  <a:lnTo>
                    <a:pt x="98332" y="5616"/>
                  </a:lnTo>
                  <a:lnTo>
                    <a:pt x="98172" y="5570"/>
                  </a:lnTo>
                  <a:lnTo>
                    <a:pt x="97989" y="5479"/>
                  </a:lnTo>
                  <a:lnTo>
                    <a:pt x="97967" y="5479"/>
                  </a:lnTo>
                  <a:lnTo>
                    <a:pt x="97921" y="5456"/>
                  </a:lnTo>
                  <a:lnTo>
                    <a:pt x="97624" y="5342"/>
                  </a:lnTo>
                  <a:cubicBezTo>
                    <a:pt x="97487" y="5273"/>
                    <a:pt x="97350" y="5205"/>
                    <a:pt x="97213" y="5159"/>
                  </a:cubicBezTo>
                  <a:lnTo>
                    <a:pt x="97168" y="5136"/>
                  </a:lnTo>
                  <a:cubicBezTo>
                    <a:pt x="97031" y="5068"/>
                    <a:pt x="96871" y="5000"/>
                    <a:pt x="96711" y="4931"/>
                  </a:cubicBezTo>
                  <a:lnTo>
                    <a:pt x="96392" y="4794"/>
                  </a:lnTo>
                  <a:lnTo>
                    <a:pt x="96255" y="4726"/>
                  </a:lnTo>
                  <a:cubicBezTo>
                    <a:pt x="96027" y="4634"/>
                    <a:pt x="95775" y="4520"/>
                    <a:pt x="95524" y="4429"/>
                  </a:cubicBezTo>
                  <a:lnTo>
                    <a:pt x="95159" y="4292"/>
                  </a:lnTo>
                  <a:lnTo>
                    <a:pt x="95068" y="4269"/>
                  </a:lnTo>
                  <a:cubicBezTo>
                    <a:pt x="94999" y="4223"/>
                    <a:pt x="94908" y="4201"/>
                    <a:pt x="94817" y="4178"/>
                  </a:cubicBezTo>
                  <a:lnTo>
                    <a:pt x="94634" y="4109"/>
                  </a:lnTo>
                  <a:cubicBezTo>
                    <a:pt x="94452" y="4041"/>
                    <a:pt x="94269" y="3972"/>
                    <a:pt x="94109" y="3881"/>
                  </a:cubicBezTo>
                  <a:lnTo>
                    <a:pt x="93927" y="3813"/>
                  </a:lnTo>
                  <a:lnTo>
                    <a:pt x="93767" y="3767"/>
                  </a:lnTo>
                  <a:cubicBezTo>
                    <a:pt x="93653" y="3721"/>
                    <a:pt x="93516" y="3676"/>
                    <a:pt x="93402" y="3630"/>
                  </a:cubicBezTo>
                  <a:lnTo>
                    <a:pt x="93356" y="3584"/>
                  </a:lnTo>
                  <a:lnTo>
                    <a:pt x="93287" y="3562"/>
                  </a:lnTo>
                  <a:lnTo>
                    <a:pt x="93082" y="3493"/>
                  </a:lnTo>
                  <a:lnTo>
                    <a:pt x="92831" y="3379"/>
                  </a:lnTo>
                  <a:lnTo>
                    <a:pt x="92626" y="3288"/>
                  </a:lnTo>
                  <a:lnTo>
                    <a:pt x="92420" y="3219"/>
                  </a:lnTo>
                  <a:cubicBezTo>
                    <a:pt x="92306" y="3151"/>
                    <a:pt x="92169" y="3105"/>
                    <a:pt x="92055" y="3037"/>
                  </a:cubicBezTo>
                  <a:cubicBezTo>
                    <a:pt x="91941" y="2991"/>
                    <a:pt x="91827" y="2945"/>
                    <a:pt x="91735" y="2900"/>
                  </a:cubicBezTo>
                  <a:cubicBezTo>
                    <a:pt x="91416" y="2763"/>
                    <a:pt x="91119" y="2649"/>
                    <a:pt x="90891" y="2557"/>
                  </a:cubicBezTo>
                  <a:cubicBezTo>
                    <a:pt x="90777" y="2534"/>
                    <a:pt x="90685" y="2489"/>
                    <a:pt x="90594" y="2466"/>
                  </a:cubicBezTo>
                  <a:lnTo>
                    <a:pt x="90480" y="2420"/>
                  </a:lnTo>
                  <a:lnTo>
                    <a:pt x="90411" y="2397"/>
                  </a:lnTo>
                  <a:cubicBezTo>
                    <a:pt x="90320" y="2352"/>
                    <a:pt x="90206" y="2329"/>
                    <a:pt x="90092" y="2283"/>
                  </a:cubicBezTo>
                  <a:lnTo>
                    <a:pt x="89932" y="2238"/>
                  </a:lnTo>
                  <a:lnTo>
                    <a:pt x="89864" y="2215"/>
                  </a:lnTo>
                  <a:cubicBezTo>
                    <a:pt x="89795" y="2192"/>
                    <a:pt x="89727" y="2169"/>
                    <a:pt x="89681" y="2169"/>
                  </a:cubicBezTo>
                  <a:lnTo>
                    <a:pt x="89567" y="2124"/>
                  </a:lnTo>
                  <a:lnTo>
                    <a:pt x="89476" y="2101"/>
                  </a:lnTo>
                  <a:cubicBezTo>
                    <a:pt x="89453" y="2078"/>
                    <a:pt x="89430" y="2078"/>
                    <a:pt x="89407" y="2078"/>
                  </a:cubicBezTo>
                  <a:lnTo>
                    <a:pt x="89362" y="2078"/>
                  </a:lnTo>
                  <a:cubicBezTo>
                    <a:pt x="89293" y="2055"/>
                    <a:pt x="89247" y="2032"/>
                    <a:pt x="89202" y="2032"/>
                  </a:cubicBezTo>
                  <a:lnTo>
                    <a:pt x="89156" y="2032"/>
                  </a:lnTo>
                  <a:cubicBezTo>
                    <a:pt x="89133" y="2032"/>
                    <a:pt x="89110" y="2032"/>
                    <a:pt x="89110" y="2055"/>
                  </a:cubicBezTo>
                  <a:lnTo>
                    <a:pt x="89065" y="2032"/>
                  </a:lnTo>
                  <a:cubicBezTo>
                    <a:pt x="88928" y="1987"/>
                    <a:pt x="88791" y="1941"/>
                    <a:pt x="88677" y="1872"/>
                  </a:cubicBezTo>
                  <a:lnTo>
                    <a:pt x="88608" y="1850"/>
                  </a:lnTo>
                  <a:cubicBezTo>
                    <a:pt x="88380" y="1781"/>
                    <a:pt x="88197" y="1713"/>
                    <a:pt x="88015" y="1644"/>
                  </a:cubicBezTo>
                  <a:lnTo>
                    <a:pt x="87969" y="1644"/>
                  </a:lnTo>
                  <a:lnTo>
                    <a:pt x="87924" y="1621"/>
                  </a:lnTo>
                  <a:cubicBezTo>
                    <a:pt x="87787" y="1576"/>
                    <a:pt x="87650" y="1507"/>
                    <a:pt x="87513" y="1462"/>
                  </a:cubicBezTo>
                  <a:cubicBezTo>
                    <a:pt x="87307" y="1393"/>
                    <a:pt x="87102" y="1302"/>
                    <a:pt x="86896" y="1256"/>
                  </a:cubicBezTo>
                  <a:cubicBezTo>
                    <a:pt x="86737" y="1188"/>
                    <a:pt x="86577" y="1165"/>
                    <a:pt x="86440" y="1142"/>
                  </a:cubicBezTo>
                  <a:lnTo>
                    <a:pt x="86394" y="1119"/>
                  </a:lnTo>
                  <a:cubicBezTo>
                    <a:pt x="86280" y="1096"/>
                    <a:pt x="86189" y="1074"/>
                    <a:pt x="86075" y="1051"/>
                  </a:cubicBezTo>
                  <a:lnTo>
                    <a:pt x="85846" y="1005"/>
                  </a:lnTo>
                  <a:cubicBezTo>
                    <a:pt x="85778" y="982"/>
                    <a:pt x="85687" y="959"/>
                    <a:pt x="85595" y="937"/>
                  </a:cubicBezTo>
                  <a:lnTo>
                    <a:pt x="85367" y="868"/>
                  </a:lnTo>
                  <a:cubicBezTo>
                    <a:pt x="85276" y="845"/>
                    <a:pt x="85185" y="823"/>
                    <a:pt x="85116" y="823"/>
                  </a:cubicBezTo>
                  <a:lnTo>
                    <a:pt x="85048" y="800"/>
                  </a:lnTo>
                  <a:lnTo>
                    <a:pt x="84979" y="777"/>
                  </a:lnTo>
                  <a:cubicBezTo>
                    <a:pt x="84705" y="731"/>
                    <a:pt x="84431" y="663"/>
                    <a:pt x="84066" y="549"/>
                  </a:cubicBezTo>
                  <a:cubicBezTo>
                    <a:pt x="83747" y="457"/>
                    <a:pt x="83450" y="389"/>
                    <a:pt x="83176" y="320"/>
                  </a:cubicBezTo>
                  <a:cubicBezTo>
                    <a:pt x="82970" y="275"/>
                    <a:pt x="82788" y="275"/>
                    <a:pt x="82628" y="252"/>
                  </a:cubicBezTo>
                  <a:lnTo>
                    <a:pt x="81875" y="252"/>
                  </a:lnTo>
                  <a:cubicBezTo>
                    <a:pt x="81806" y="229"/>
                    <a:pt x="81715" y="229"/>
                    <a:pt x="81624" y="229"/>
                  </a:cubicBezTo>
                  <a:lnTo>
                    <a:pt x="81441" y="206"/>
                  </a:lnTo>
                  <a:cubicBezTo>
                    <a:pt x="81259" y="183"/>
                    <a:pt x="81053" y="161"/>
                    <a:pt x="80848" y="161"/>
                  </a:cubicBezTo>
                  <a:lnTo>
                    <a:pt x="80460" y="161"/>
                  </a:lnTo>
                  <a:cubicBezTo>
                    <a:pt x="80368" y="183"/>
                    <a:pt x="80277" y="183"/>
                    <a:pt x="80186" y="183"/>
                  </a:cubicBezTo>
                  <a:lnTo>
                    <a:pt x="80094" y="183"/>
                  </a:lnTo>
                  <a:lnTo>
                    <a:pt x="79912" y="161"/>
                  </a:lnTo>
                  <a:lnTo>
                    <a:pt x="79866" y="161"/>
                  </a:lnTo>
                  <a:cubicBezTo>
                    <a:pt x="79798" y="161"/>
                    <a:pt x="79752" y="161"/>
                    <a:pt x="79684" y="138"/>
                  </a:cubicBezTo>
                  <a:lnTo>
                    <a:pt x="78497" y="138"/>
                  </a:lnTo>
                  <a:cubicBezTo>
                    <a:pt x="78360" y="138"/>
                    <a:pt x="78223" y="138"/>
                    <a:pt x="78086" y="161"/>
                  </a:cubicBezTo>
                  <a:lnTo>
                    <a:pt x="76693" y="161"/>
                  </a:lnTo>
                  <a:cubicBezTo>
                    <a:pt x="76579" y="161"/>
                    <a:pt x="76465" y="161"/>
                    <a:pt x="76351" y="183"/>
                  </a:cubicBezTo>
                  <a:cubicBezTo>
                    <a:pt x="76100" y="206"/>
                    <a:pt x="75895" y="229"/>
                    <a:pt x="75712" y="252"/>
                  </a:cubicBezTo>
                  <a:cubicBezTo>
                    <a:pt x="75598" y="275"/>
                    <a:pt x="75484" y="298"/>
                    <a:pt x="75370" y="298"/>
                  </a:cubicBezTo>
                  <a:lnTo>
                    <a:pt x="75324" y="298"/>
                  </a:lnTo>
                  <a:lnTo>
                    <a:pt x="75278" y="320"/>
                  </a:lnTo>
                  <a:cubicBezTo>
                    <a:pt x="75187" y="320"/>
                    <a:pt x="75119" y="343"/>
                    <a:pt x="75027" y="343"/>
                  </a:cubicBezTo>
                  <a:cubicBezTo>
                    <a:pt x="74822" y="389"/>
                    <a:pt x="74571" y="434"/>
                    <a:pt x="74342" y="503"/>
                  </a:cubicBezTo>
                  <a:cubicBezTo>
                    <a:pt x="74228" y="526"/>
                    <a:pt x="74091" y="549"/>
                    <a:pt x="73977" y="571"/>
                  </a:cubicBezTo>
                  <a:lnTo>
                    <a:pt x="73772" y="617"/>
                  </a:lnTo>
                  <a:cubicBezTo>
                    <a:pt x="73635" y="640"/>
                    <a:pt x="73498" y="663"/>
                    <a:pt x="73361" y="686"/>
                  </a:cubicBezTo>
                  <a:cubicBezTo>
                    <a:pt x="73156" y="708"/>
                    <a:pt x="72950" y="754"/>
                    <a:pt x="72768" y="777"/>
                  </a:cubicBezTo>
                  <a:cubicBezTo>
                    <a:pt x="72653" y="800"/>
                    <a:pt x="72539" y="823"/>
                    <a:pt x="72448" y="845"/>
                  </a:cubicBezTo>
                  <a:lnTo>
                    <a:pt x="72243" y="891"/>
                  </a:lnTo>
                  <a:cubicBezTo>
                    <a:pt x="72083" y="937"/>
                    <a:pt x="71946" y="982"/>
                    <a:pt x="71786" y="1028"/>
                  </a:cubicBezTo>
                  <a:cubicBezTo>
                    <a:pt x="71626" y="1096"/>
                    <a:pt x="71489" y="1142"/>
                    <a:pt x="71330" y="1188"/>
                  </a:cubicBezTo>
                  <a:cubicBezTo>
                    <a:pt x="71261" y="1211"/>
                    <a:pt x="71193" y="1233"/>
                    <a:pt x="71147" y="1256"/>
                  </a:cubicBezTo>
                  <a:lnTo>
                    <a:pt x="71101" y="1279"/>
                  </a:lnTo>
                  <a:lnTo>
                    <a:pt x="71033" y="1302"/>
                  </a:lnTo>
                  <a:lnTo>
                    <a:pt x="70919" y="1347"/>
                  </a:lnTo>
                  <a:lnTo>
                    <a:pt x="70850" y="1370"/>
                  </a:lnTo>
                  <a:lnTo>
                    <a:pt x="70713" y="1439"/>
                  </a:lnTo>
                  <a:cubicBezTo>
                    <a:pt x="70417" y="1530"/>
                    <a:pt x="70165" y="1644"/>
                    <a:pt x="69914" y="1758"/>
                  </a:cubicBezTo>
                  <a:lnTo>
                    <a:pt x="69846" y="1804"/>
                  </a:lnTo>
                  <a:lnTo>
                    <a:pt x="69800" y="1827"/>
                  </a:lnTo>
                  <a:lnTo>
                    <a:pt x="69846" y="1827"/>
                  </a:lnTo>
                  <a:cubicBezTo>
                    <a:pt x="69732" y="1850"/>
                    <a:pt x="69618" y="1918"/>
                    <a:pt x="69526" y="1964"/>
                  </a:cubicBezTo>
                  <a:lnTo>
                    <a:pt x="69344" y="2055"/>
                  </a:lnTo>
                  <a:cubicBezTo>
                    <a:pt x="69230" y="2124"/>
                    <a:pt x="69115" y="2169"/>
                    <a:pt x="69001" y="2238"/>
                  </a:cubicBezTo>
                  <a:lnTo>
                    <a:pt x="68979" y="2261"/>
                  </a:lnTo>
                  <a:cubicBezTo>
                    <a:pt x="68910" y="2283"/>
                    <a:pt x="68864" y="2306"/>
                    <a:pt x="68796" y="2352"/>
                  </a:cubicBezTo>
                  <a:cubicBezTo>
                    <a:pt x="68659" y="2420"/>
                    <a:pt x="68499" y="2466"/>
                    <a:pt x="68362" y="2512"/>
                  </a:cubicBezTo>
                  <a:lnTo>
                    <a:pt x="68339" y="2512"/>
                  </a:lnTo>
                  <a:lnTo>
                    <a:pt x="68294" y="2534"/>
                  </a:lnTo>
                  <a:lnTo>
                    <a:pt x="68248" y="2534"/>
                  </a:lnTo>
                  <a:cubicBezTo>
                    <a:pt x="68202" y="2557"/>
                    <a:pt x="68134" y="2580"/>
                    <a:pt x="68066" y="2603"/>
                  </a:cubicBezTo>
                  <a:cubicBezTo>
                    <a:pt x="67997" y="2626"/>
                    <a:pt x="67929" y="2649"/>
                    <a:pt x="67837" y="2694"/>
                  </a:cubicBezTo>
                  <a:cubicBezTo>
                    <a:pt x="67769" y="2717"/>
                    <a:pt x="67677" y="2763"/>
                    <a:pt x="67609" y="2808"/>
                  </a:cubicBezTo>
                  <a:lnTo>
                    <a:pt x="67563" y="2831"/>
                  </a:lnTo>
                  <a:cubicBezTo>
                    <a:pt x="67449" y="2877"/>
                    <a:pt x="67335" y="2945"/>
                    <a:pt x="67244" y="3037"/>
                  </a:cubicBezTo>
                  <a:lnTo>
                    <a:pt x="67153" y="3082"/>
                  </a:lnTo>
                  <a:cubicBezTo>
                    <a:pt x="67084" y="3128"/>
                    <a:pt x="67016" y="3174"/>
                    <a:pt x="66947" y="3219"/>
                  </a:cubicBezTo>
                  <a:cubicBezTo>
                    <a:pt x="66924" y="3242"/>
                    <a:pt x="66879" y="3265"/>
                    <a:pt x="66833" y="3288"/>
                  </a:cubicBezTo>
                  <a:cubicBezTo>
                    <a:pt x="66787" y="3333"/>
                    <a:pt x="66764" y="3333"/>
                    <a:pt x="66742" y="3356"/>
                  </a:cubicBezTo>
                  <a:lnTo>
                    <a:pt x="66628" y="3425"/>
                  </a:lnTo>
                  <a:cubicBezTo>
                    <a:pt x="66513" y="3516"/>
                    <a:pt x="66422" y="3562"/>
                    <a:pt x="66331" y="3630"/>
                  </a:cubicBezTo>
                  <a:cubicBezTo>
                    <a:pt x="66194" y="3721"/>
                    <a:pt x="66057" y="3835"/>
                    <a:pt x="65920" y="3927"/>
                  </a:cubicBezTo>
                  <a:lnTo>
                    <a:pt x="65829" y="4018"/>
                  </a:lnTo>
                  <a:lnTo>
                    <a:pt x="65737" y="4087"/>
                  </a:lnTo>
                  <a:lnTo>
                    <a:pt x="65692" y="4109"/>
                  </a:lnTo>
                  <a:cubicBezTo>
                    <a:pt x="65600" y="4201"/>
                    <a:pt x="65509" y="4269"/>
                    <a:pt x="65418" y="4360"/>
                  </a:cubicBezTo>
                  <a:lnTo>
                    <a:pt x="65372" y="4452"/>
                  </a:lnTo>
                  <a:cubicBezTo>
                    <a:pt x="65326" y="4475"/>
                    <a:pt x="65281" y="4497"/>
                    <a:pt x="65235" y="4543"/>
                  </a:cubicBezTo>
                  <a:cubicBezTo>
                    <a:pt x="65144" y="4589"/>
                    <a:pt x="65053" y="4657"/>
                    <a:pt x="64984" y="4726"/>
                  </a:cubicBezTo>
                  <a:cubicBezTo>
                    <a:pt x="64847" y="4840"/>
                    <a:pt x="64756" y="4977"/>
                    <a:pt x="64642" y="5114"/>
                  </a:cubicBezTo>
                  <a:cubicBezTo>
                    <a:pt x="64596" y="5159"/>
                    <a:pt x="64550" y="5228"/>
                    <a:pt x="64505" y="5296"/>
                  </a:cubicBezTo>
                  <a:cubicBezTo>
                    <a:pt x="64436" y="5365"/>
                    <a:pt x="64345" y="5433"/>
                    <a:pt x="64277" y="5502"/>
                  </a:cubicBezTo>
                  <a:cubicBezTo>
                    <a:pt x="64185" y="5570"/>
                    <a:pt x="64094" y="5639"/>
                    <a:pt x="64025" y="5684"/>
                  </a:cubicBezTo>
                  <a:cubicBezTo>
                    <a:pt x="63980" y="5661"/>
                    <a:pt x="63957" y="5616"/>
                    <a:pt x="63911" y="5570"/>
                  </a:cubicBezTo>
                  <a:lnTo>
                    <a:pt x="63843" y="5479"/>
                  </a:lnTo>
                  <a:cubicBezTo>
                    <a:pt x="63752" y="5365"/>
                    <a:pt x="63660" y="5251"/>
                    <a:pt x="63569" y="5136"/>
                  </a:cubicBezTo>
                  <a:lnTo>
                    <a:pt x="63569" y="5136"/>
                  </a:lnTo>
                  <a:lnTo>
                    <a:pt x="63592" y="5182"/>
                  </a:lnTo>
                  <a:lnTo>
                    <a:pt x="63500" y="5068"/>
                  </a:lnTo>
                  <a:lnTo>
                    <a:pt x="63432" y="4954"/>
                  </a:lnTo>
                  <a:cubicBezTo>
                    <a:pt x="63158" y="4657"/>
                    <a:pt x="62930" y="4452"/>
                    <a:pt x="62679" y="4269"/>
                  </a:cubicBezTo>
                  <a:lnTo>
                    <a:pt x="62428" y="4064"/>
                  </a:lnTo>
                  <a:cubicBezTo>
                    <a:pt x="62162" y="3887"/>
                    <a:pt x="61918" y="3688"/>
                    <a:pt x="61654" y="3531"/>
                  </a:cubicBezTo>
                  <a:lnTo>
                    <a:pt x="61654" y="3531"/>
                  </a:lnTo>
                  <a:lnTo>
                    <a:pt x="61629" y="3493"/>
                  </a:lnTo>
                  <a:cubicBezTo>
                    <a:pt x="61469" y="3379"/>
                    <a:pt x="61332" y="3288"/>
                    <a:pt x="61172" y="3196"/>
                  </a:cubicBezTo>
                  <a:cubicBezTo>
                    <a:pt x="61058" y="3128"/>
                    <a:pt x="60921" y="3059"/>
                    <a:pt x="60807" y="2991"/>
                  </a:cubicBezTo>
                  <a:lnTo>
                    <a:pt x="60739" y="2945"/>
                  </a:lnTo>
                  <a:lnTo>
                    <a:pt x="60533" y="2831"/>
                  </a:lnTo>
                  <a:lnTo>
                    <a:pt x="60488" y="2808"/>
                  </a:lnTo>
                  <a:cubicBezTo>
                    <a:pt x="60282" y="2694"/>
                    <a:pt x="60054" y="2580"/>
                    <a:pt x="59871" y="2466"/>
                  </a:cubicBezTo>
                  <a:cubicBezTo>
                    <a:pt x="59620" y="2329"/>
                    <a:pt x="59346" y="2192"/>
                    <a:pt x="59141" y="2101"/>
                  </a:cubicBezTo>
                  <a:cubicBezTo>
                    <a:pt x="58821" y="1941"/>
                    <a:pt x="58547" y="1827"/>
                    <a:pt x="58273" y="1713"/>
                  </a:cubicBezTo>
                  <a:cubicBezTo>
                    <a:pt x="58114" y="1667"/>
                    <a:pt x="57931" y="1599"/>
                    <a:pt x="57748" y="1530"/>
                  </a:cubicBezTo>
                  <a:lnTo>
                    <a:pt x="57543" y="1462"/>
                  </a:lnTo>
                  <a:lnTo>
                    <a:pt x="57475" y="1439"/>
                  </a:lnTo>
                  <a:cubicBezTo>
                    <a:pt x="57383" y="1393"/>
                    <a:pt x="57292" y="1370"/>
                    <a:pt x="57201" y="1347"/>
                  </a:cubicBezTo>
                  <a:lnTo>
                    <a:pt x="57155" y="1325"/>
                  </a:lnTo>
                  <a:cubicBezTo>
                    <a:pt x="57041" y="1279"/>
                    <a:pt x="56904" y="1233"/>
                    <a:pt x="56767" y="1211"/>
                  </a:cubicBezTo>
                  <a:cubicBezTo>
                    <a:pt x="56699" y="1188"/>
                    <a:pt x="56607" y="1165"/>
                    <a:pt x="56539" y="1165"/>
                  </a:cubicBezTo>
                  <a:cubicBezTo>
                    <a:pt x="56516" y="1165"/>
                    <a:pt x="56493" y="1165"/>
                    <a:pt x="56447" y="1142"/>
                  </a:cubicBezTo>
                  <a:lnTo>
                    <a:pt x="56425" y="1142"/>
                  </a:lnTo>
                  <a:cubicBezTo>
                    <a:pt x="56333" y="1096"/>
                    <a:pt x="56265" y="1074"/>
                    <a:pt x="56196" y="1051"/>
                  </a:cubicBezTo>
                  <a:lnTo>
                    <a:pt x="56128" y="1028"/>
                  </a:lnTo>
                  <a:lnTo>
                    <a:pt x="56196" y="1074"/>
                  </a:lnTo>
                  <a:cubicBezTo>
                    <a:pt x="56037" y="1005"/>
                    <a:pt x="55854" y="937"/>
                    <a:pt x="55626" y="891"/>
                  </a:cubicBezTo>
                  <a:cubicBezTo>
                    <a:pt x="55489" y="868"/>
                    <a:pt x="55352" y="823"/>
                    <a:pt x="55215" y="777"/>
                  </a:cubicBezTo>
                  <a:cubicBezTo>
                    <a:pt x="55124" y="754"/>
                    <a:pt x="55055" y="731"/>
                    <a:pt x="54964" y="731"/>
                  </a:cubicBezTo>
                  <a:cubicBezTo>
                    <a:pt x="54850" y="686"/>
                    <a:pt x="54713" y="663"/>
                    <a:pt x="54576" y="640"/>
                  </a:cubicBezTo>
                  <a:cubicBezTo>
                    <a:pt x="54462" y="617"/>
                    <a:pt x="54370" y="594"/>
                    <a:pt x="54256" y="594"/>
                  </a:cubicBezTo>
                  <a:lnTo>
                    <a:pt x="54188" y="594"/>
                  </a:lnTo>
                  <a:cubicBezTo>
                    <a:pt x="54051" y="571"/>
                    <a:pt x="53891" y="571"/>
                    <a:pt x="53754" y="571"/>
                  </a:cubicBezTo>
                  <a:cubicBezTo>
                    <a:pt x="53754" y="549"/>
                    <a:pt x="53731" y="526"/>
                    <a:pt x="53708" y="503"/>
                  </a:cubicBezTo>
                  <a:cubicBezTo>
                    <a:pt x="53640" y="434"/>
                    <a:pt x="53526" y="412"/>
                    <a:pt x="53435" y="389"/>
                  </a:cubicBezTo>
                  <a:cubicBezTo>
                    <a:pt x="53343" y="389"/>
                    <a:pt x="53252" y="366"/>
                    <a:pt x="53161" y="366"/>
                  </a:cubicBezTo>
                  <a:cubicBezTo>
                    <a:pt x="53001" y="343"/>
                    <a:pt x="52841" y="320"/>
                    <a:pt x="52681" y="298"/>
                  </a:cubicBezTo>
                  <a:cubicBezTo>
                    <a:pt x="52476" y="275"/>
                    <a:pt x="52270" y="252"/>
                    <a:pt x="52065" y="252"/>
                  </a:cubicBezTo>
                  <a:lnTo>
                    <a:pt x="51974" y="252"/>
                  </a:lnTo>
                  <a:cubicBezTo>
                    <a:pt x="51882" y="229"/>
                    <a:pt x="51791" y="229"/>
                    <a:pt x="51700" y="229"/>
                  </a:cubicBezTo>
                  <a:cubicBezTo>
                    <a:pt x="51586" y="229"/>
                    <a:pt x="51449" y="206"/>
                    <a:pt x="51312" y="206"/>
                  </a:cubicBezTo>
                  <a:cubicBezTo>
                    <a:pt x="51129" y="183"/>
                    <a:pt x="50924" y="183"/>
                    <a:pt x="50741" y="161"/>
                  </a:cubicBezTo>
                  <a:cubicBezTo>
                    <a:pt x="50536" y="138"/>
                    <a:pt x="50330" y="115"/>
                    <a:pt x="50102" y="115"/>
                  </a:cubicBezTo>
                  <a:lnTo>
                    <a:pt x="49760" y="69"/>
                  </a:lnTo>
                  <a:cubicBezTo>
                    <a:pt x="49623" y="69"/>
                    <a:pt x="49509" y="69"/>
                    <a:pt x="49394" y="46"/>
                  </a:cubicBezTo>
                  <a:lnTo>
                    <a:pt x="49121" y="46"/>
                  </a:lnTo>
                  <a:cubicBezTo>
                    <a:pt x="48984" y="24"/>
                    <a:pt x="48847" y="24"/>
                    <a:pt x="48710" y="24"/>
                  </a:cubicBezTo>
                  <a:cubicBezTo>
                    <a:pt x="48459" y="1"/>
                    <a:pt x="48230" y="1"/>
                    <a:pt x="47979"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Google Shape;826;p22">
              <a:extLst>
                <a:ext uri="{FF2B5EF4-FFF2-40B4-BE49-F238E27FC236}">
                  <a16:creationId xmlns:a16="http://schemas.microsoft.com/office/drawing/2014/main" id="{CE200C1B-A917-49AF-AD54-84DF535B0B55}"/>
                </a:ext>
              </a:extLst>
            </p:cNvPr>
            <p:cNvSpPr/>
            <p:nvPr/>
          </p:nvSpPr>
          <p:spPr>
            <a:xfrm>
              <a:off x="7111399" y="4490905"/>
              <a:ext cx="372690" cy="189426"/>
            </a:xfrm>
            <a:custGeom>
              <a:avLst/>
              <a:gdLst/>
              <a:ahLst/>
              <a:cxnLst/>
              <a:rect l="l" t="t" r="r" b="b"/>
              <a:pathLst>
                <a:path w="13788" h="7008" extrusionOk="0">
                  <a:moveTo>
                    <a:pt x="13468" y="1"/>
                  </a:moveTo>
                  <a:cubicBezTo>
                    <a:pt x="13445" y="1"/>
                    <a:pt x="13399" y="23"/>
                    <a:pt x="13376" y="23"/>
                  </a:cubicBezTo>
                  <a:cubicBezTo>
                    <a:pt x="13308" y="46"/>
                    <a:pt x="13216" y="92"/>
                    <a:pt x="13194" y="160"/>
                  </a:cubicBezTo>
                  <a:cubicBezTo>
                    <a:pt x="13125" y="297"/>
                    <a:pt x="13057" y="434"/>
                    <a:pt x="12965" y="571"/>
                  </a:cubicBezTo>
                  <a:cubicBezTo>
                    <a:pt x="12920" y="708"/>
                    <a:pt x="12851" y="845"/>
                    <a:pt x="12760" y="959"/>
                  </a:cubicBezTo>
                  <a:cubicBezTo>
                    <a:pt x="12737" y="1028"/>
                    <a:pt x="12691" y="1096"/>
                    <a:pt x="12646" y="1165"/>
                  </a:cubicBezTo>
                  <a:cubicBezTo>
                    <a:pt x="12600" y="1233"/>
                    <a:pt x="12555" y="1279"/>
                    <a:pt x="12509" y="1347"/>
                  </a:cubicBezTo>
                  <a:cubicBezTo>
                    <a:pt x="12440" y="1461"/>
                    <a:pt x="12349" y="1576"/>
                    <a:pt x="12258" y="1690"/>
                  </a:cubicBezTo>
                  <a:cubicBezTo>
                    <a:pt x="12098" y="1895"/>
                    <a:pt x="11915" y="2078"/>
                    <a:pt x="11733" y="2283"/>
                  </a:cubicBezTo>
                  <a:cubicBezTo>
                    <a:pt x="11550" y="2511"/>
                    <a:pt x="11345" y="2694"/>
                    <a:pt x="11139" y="2899"/>
                  </a:cubicBezTo>
                  <a:cubicBezTo>
                    <a:pt x="10934" y="3105"/>
                    <a:pt x="10728" y="3310"/>
                    <a:pt x="10523" y="3493"/>
                  </a:cubicBezTo>
                  <a:cubicBezTo>
                    <a:pt x="10318" y="3676"/>
                    <a:pt x="10112" y="3858"/>
                    <a:pt x="9884" y="4018"/>
                  </a:cubicBezTo>
                  <a:cubicBezTo>
                    <a:pt x="9793" y="4109"/>
                    <a:pt x="9679" y="4200"/>
                    <a:pt x="9564" y="4269"/>
                  </a:cubicBezTo>
                  <a:cubicBezTo>
                    <a:pt x="9450" y="4360"/>
                    <a:pt x="9336" y="4429"/>
                    <a:pt x="9222" y="4520"/>
                  </a:cubicBezTo>
                  <a:cubicBezTo>
                    <a:pt x="8971" y="4680"/>
                    <a:pt x="8743" y="4862"/>
                    <a:pt x="8492" y="5022"/>
                  </a:cubicBezTo>
                  <a:cubicBezTo>
                    <a:pt x="8263" y="5159"/>
                    <a:pt x="8035" y="5319"/>
                    <a:pt x="7784" y="5456"/>
                  </a:cubicBezTo>
                  <a:cubicBezTo>
                    <a:pt x="7533" y="5593"/>
                    <a:pt x="7259" y="5707"/>
                    <a:pt x="7008" y="5821"/>
                  </a:cubicBezTo>
                  <a:cubicBezTo>
                    <a:pt x="7031" y="5798"/>
                    <a:pt x="7054" y="5798"/>
                    <a:pt x="7076" y="5775"/>
                  </a:cubicBezTo>
                  <a:lnTo>
                    <a:pt x="7076" y="5775"/>
                  </a:lnTo>
                  <a:cubicBezTo>
                    <a:pt x="7008" y="5821"/>
                    <a:pt x="6939" y="5844"/>
                    <a:pt x="6871" y="5867"/>
                  </a:cubicBezTo>
                  <a:cubicBezTo>
                    <a:pt x="6574" y="5981"/>
                    <a:pt x="6278" y="6095"/>
                    <a:pt x="5981" y="6163"/>
                  </a:cubicBezTo>
                  <a:cubicBezTo>
                    <a:pt x="5684" y="6255"/>
                    <a:pt x="5387" y="6323"/>
                    <a:pt x="5091" y="6369"/>
                  </a:cubicBezTo>
                  <a:cubicBezTo>
                    <a:pt x="4908" y="6392"/>
                    <a:pt x="4748" y="6415"/>
                    <a:pt x="4566" y="6415"/>
                  </a:cubicBezTo>
                  <a:cubicBezTo>
                    <a:pt x="4360" y="6437"/>
                    <a:pt x="4155" y="6437"/>
                    <a:pt x="3949" y="6437"/>
                  </a:cubicBezTo>
                  <a:cubicBezTo>
                    <a:pt x="3755" y="6437"/>
                    <a:pt x="3561" y="6443"/>
                    <a:pt x="3370" y="6443"/>
                  </a:cubicBezTo>
                  <a:cubicBezTo>
                    <a:pt x="3179" y="6443"/>
                    <a:pt x="2991" y="6437"/>
                    <a:pt x="2808" y="6415"/>
                  </a:cubicBezTo>
                  <a:cubicBezTo>
                    <a:pt x="2648" y="6392"/>
                    <a:pt x="2466" y="6369"/>
                    <a:pt x="2306" y="6323"/>
                  </a:cubicBezTo>
                  <a:cubicBezTo>
                    <a:pt x="2123" y="6278"/>
                    <a:pt x="1941" y="6232"/>
                    <a:pt x="1758" y="6186"/>
                  </a:cubicBezTo>
                  <a:cubicBezTo>
                    <a:pt x="1416" y="6095"/>
                    <a:pt x="1096" y="5981"/>
                    <a:pt x="777" y="5844"/>
                  </a:cubicBezTo>
                  <a:cubicBezTo>
                    <a:pt x="571" y="5753"/>
                    <a:pt x="389" y="5661"/>
                    <a:pt x="206" y="5570"/>
                  </a:cubicBezTo>
                  <a:cubicBezTo>
                    <a:pt x="182" y="5554"/>
                    <a:pt x="158" y="5546"/>
                    <a:pt x="135" y="5546"/>
                  </a:cubicBezTo>
                  <a:cubicBezTo>
                    <a:pt x="95" y="5546"/>
                    <a:pt x="61" y="5571"/>
                    <a:pt x="46" y="5616"/>
                  </a:cubicBezTo>
                  <a:cubicBezTo>
                    <a:pt x="1" y="5661"/>
                    <a:pt x="23" y="5753"/>
                    <a:pt x="92" y="5775"/>
                  </a:cubicBezTo>
                  <a:cubicBezTo>
                    <a:pt x="366" y="5912"/>
                    <a:pt x="617" y="6072"/>
                    <a:pt x="891" y="6209"/>
                  </a:cubicBezTo>
                  <a:cubicBezTo>
                    <a:pt x="1165" y="6346"/>
                    <a:pt x="1416" y="6483"/>
                    <a:pt x="1690" y="6574"/>
                  </a:cubicBezTo>
                  <a:cubicBezTo>
                    <a:pt x="1986" y="6666"/>
                    <a:pt x="2283" y="6780"/>
                    <a:pt x="2580" y="6848"/>
                  </a:cubicBezTo>
                  <a:cubicBezTo>
                    <a:pt x="2899" y="6940"/>
                    <a:pt x="3242" y="6962"/>
                    <a:pt x="3584" y="6985"/>
                  </a:cubicBezTo>
                  <a:cubicBezTo>
                    <a:pt x="3744" y="6985"/>
                    <a:pt x="3881" y="6985"/>
                    <a:pt x="4041" y="7008"/>
                  </a:cubicBezTo>
                  <a:lnTo>
                    <a:pt x="4566" y="7008"/>
                  </a:lnTo>
                  <a:cubicBezTo>
                    <a:pt x="4908" y="7008"/>
                    <a:pt x="5250" y="6985"/>
                    <a:pt x="5570" y="6917"/>
                  </a:cubicBezTo>
                  <a:cubicBezTo>
                    <a:pt x="5890" y="6848"/>
                    <a:pt x="6186" y="6780"/>
                    <a:pt x="6483" y="6688"/>
                  </a:cubicBezTo>
                  <a:cubicBezTo>
                    <a:pt x="6825" y="6574"/>
                    <a:pt x="7145" y="6437"/>
                    <a:pt x="7464" y="6300"/>
                  </a:cubicBezTo>
                  <a:cubicBezTo>
                    <a:pt x="7761" y="6186"/>
                    <a:pt x="8035" y="6049"/>
                    <a:pt x="8309" y="5890"/>
                  </a:cubicBezTo>
                  <a:cubicBezTo>
                    <a:pt x="8583" y="5730"/>
                    <a:pt x="8834" y="5570"/>
                    <a:pt x="9108" y="5387"/>
                  </a:cubicBezTo>
                  <a:cubicBezTo>
                    <a:pt x="9382" y="5205"/>
                    <a:pt x="9656" y="4999"/>
                    <a:pt x="9907" y="4817"/>
                  </a:cubicBezTo>
                  <a:cubicBezTo>
                    <a:pt x="10204" y="4611"/>
                    <a:pt x="10500" y="4383"/>
                    <a:pt x="10774" y="4132"/>
                  </a:cubicBezTo>
                  <a:cubicBezTo>
                    <a:pt x="11025" y="3927"/>
                    <a:pt x="11276" y="3698"/>
                    <a:pt x="11505" y="3470"/>
                  </a:cubicBezTo>
                  <a:cubicBezTo>
                    <a:pt x="11619" y="3356"/>
                    <a:pt x="11756" y="3219"/>
                    <a:pt x="11870" y="3105"/>
                  </a:cubicBezTo>
                  <a:cubicBezTo>
                    <a:pt x="11984" y="2991"/>
                    <a:pt x="12098" y="2877"/>
                    <a:pt x="12189" y="2740"/>
                  </a:cubicBezTo>
                  <a:cubicBezTo>
                    <a:pt x="12303" y="2626"/>
                    <a:pt x="12440" y="2489"/>
                    <a:pt x="12555" y="2374"/>
                  </a:cubicBezTo>
                  <a:cubicBezTo>
                    <a:pt x="12669" y="2238"/>
                    <a:pt x="12783" y="2101"/>
                    <a:pt x="12874" y="1941"/>
                  </a:cubicBezTo>
                  <a:cubicBezTo>
                    <a:pt x="12965" y="1827"/>
                    <a:pt x="13057" y="1690"/>
                    <a:pt x="13171" y="1553"/>
                  </a:cubicBezTo>
                  <a:cubicBezTo>
                    <a:pt x="13262" y="1439"/>
                    <a:pt x="13331" y="1302"/>
                    <a:pt x="13399" y="1165"/>
                  </a:cubicBezTo>
                  <a:cubicBezTo>
                    <a:pt x="13468" y="1051"/>
                    <a:pt x="13513" y="936"/>
                    <a:pt x="13582" y="845"/>
                  </a:cubicBezTo>
                  <a:cubicBezTo>
                    <a:pt x="13627" y="731"/>
                    <a:pt x="13696" y="617"/>
                    <a:pt x="13741" y="503"/>
                  </a:cubicBezTo>
                  <a:cubicBezTo>
                    <a:pt x="13764" y="480"/>
                    <a:pt x="13764" y="434"/>
                    <a:pt x="13787" y="411"/>
                  </a:cubicBezTo>
                  <a:cubicBezTo>
                    <a:pt x="13787" y="366"/>
                    <a:pt x="13787" y="297"/>
                    <a:pt x="13787" y="252"/>
                  </a:cubicBezTo>
                  <a:cubicBezTo>
                    <a:pt x="13764" y="160"/>
                    <a:pt x="13696" y="92"/>
                    <a:pt x="13627" y="46"/>
                  </a:cubicBezTo>
                  <a:cubicBezTo>
                    <a:pt x="13582" y="23"/>
                    <a:pt x="13536" y="1"/>
                    <a:pt x="13468"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 name="Google Shape;827;p22">
              <a:extLst>
                <a:ext uri="{FF2B5EF4-FFF2-40B4-BE49-F238E27FC236}">
                  <a16:creationId xmlns:a16="http://schemas.microsoft.com/office/drawing/2014/main" id="{4DA864CA-114D-4A51-8DA6-35E30655C2F0}"/>
                </a:ext>
              </a:extLst>
            </p:cNvPr>
            <p:cNvSpPr/>
            <p:nvPr/>
          </p:nvSpPr>
          <p:spPr>
            <a:xfrm>
              <a:off x="7178028" y="4513745"/>
              <a:ext cx="326414" cy="178317"/>
            </a:xfrm>
            <a:custGeom>
              <a:avLst/>
              <a:gdLst/>
              <a:ahLst/>
              <a:cxnLst/>
              <a:rect l="l" t="t" r="r" b="b"/>
              <a:pathLst>
                <a:path w="12076" h="6597" extrusionOk="0">
                  <a:moveTo>
                    <a:pt x="11094" y="0"/>
                  </a:moveTo>
                  <a:cubicBezTo>
                    <a:pt x="11025" y="0"/>
                    <a:pt x="10980" y="0"/>
                    <a:pt x="10934" y="46"/>
                  </a:cubicBezTo>
                  <a:cubicBezTo>
                    <a:pt x="10866" y="69"/>
                    <a:pt x="10797" y="137"/>
                    <a:pt x="10797" y="228"/>
                  </a:cubicBezTo>
                  <a:cubicBezTo>
                    <a:pt x="10774" y="251"/>
                    <a:pt x="10774" y="274"/>
                    <a:pt x="10774" y="320"/>
                  </a:cubicBezTo>
                  <a:cubicBezTo>
                    <a:pt x="10751" y="388"/>
                    <a:pt x="10706" y="457"/>
                    <a:pt x="10660" y="525"/>
                  </a:cubicBezTo>
                  <a:cubicBezTo>
                    <a:pt x="10569" y="639"/>
                    <a:pt x="10478" y="753"/>
                    <a:pt x="10386" y="868"/>
                  </a:cubicBezTo>
                  <a:cubicBezTo>
                    <a:pt x="10295" y="982"/>
                    <a:pt x="10204" y="1096"/>
                    <a:pt x="10090" y="1233"/>
                  </a:cubicBezTo>
                  <a:cubicBezTo>
                    <a:pt x="9907" y="1461"/>
                    <a:pt x="9701" y="1666"/>
                    <a:pt x="9519" y="1895"/>
                  </a:cubicBezTo>
                  <a:cubicBezTo>
                    <a:pt x="9450" y="1917"/>
                    <a:pt x="9405" y="1940"/>
                    <a:pt x="9359" y="1963"/>
                  </a:cubicBezTo>
                  <a:cubicBezTo>
                    <a:pt x="9291" y="2032"/>
                    <a:pt x="9245" y="2077"/>
                    <a:pt x="9176" y="2123"/>
                  </a:cubicBezTo>
                  <a:cubicBezTo>
                    <a:pt x="9062" y="2191"/>
                    <a:pt x="8948" y="2260"/>
                    <a:pt x="8834" y="2351"/>
                  </a:cubicBezTo>
                  <a:cubicBezTo>
                    <a:pt x="8606" y="2534"/>
                    <a:pt x="8355" y="2716"/>
                    <a:pt x="8127" y="2899"/>
                  </a:cubicBezTo>
                  <a:lnTo>
                    <a:pt x="8195" y="2853"/>
                  </a:lnTo>
                  <a:lnTo>
                    <a:pt x="8195" y="2853"/>
                  </a:lnTo>
                  <a:cubicBezTo>
                    <a:pt x="8012" y="2990"/>
                    <a:pt x="7830" y="3127"/>
                    <a:pt x="7647" y="3264"/>
                  </a:cubicBezTo>
                  <a:cubicBezTo>
                    <a:pt x="7442" y="3424"/>
                    <a:pt x="7236" y="3561"/>
                    <a:pt x="7031" y="3721"/>
                  </a:cubicBezTo>
                  <a:cubicBezTo>
                    <a:pt x="7008" y="3744"/>
                    <a:pt x="6985" y="3766"/>
                    <a:pt x="6962" y="3789"/>
                  </a:cubicBezTo>
                  <a:cubicBezTo>
                    <a:pt x="6940" y="3812"/>
                    <a:pt x="6917" y="3812"/>
                    <a:pt x="6894" y="3835"/>
                  </a:cubicBezTo>
                  <a:lnTo>
                    <a:pt x="6871" y="3835"/>
                  </a:lnTo>
                  <a:cubicBezTo>
                    <a:pt x="6848" y="3880"/>
                    <a:pt x="6803" y="3903"/>
                    <a:pt x="6780" y="3926"/>
                  </a:cubicBezTo>
                  <a:cubicBezTo>
                    <a:pt x="6689" y="3995"/>
                    <a:pt x="6620" y="4040"/>
                    <a:pt x="6552" y="4109"/>
                  </a:cubicBezTo>
                  <a:cubicBezTo>
                    <a:pt x="6437" y="4177"/>
                    <a:pt x="6346" y="4246"/>
                    <a:pt x="6255" y="4337"/>
                  </a:cubicBezTo>
                  <a:cubicBezTo>
                    <a:pt x="6141" y="4451"/>
                    <a:pt x="6118" y="4611"/>
                    <a:pt x="6209" y="4725"/>
                  </a:cubicBezTo>
                  <a:cubicBezTo>
                    <a:pt x="6209" y="4748"/>
                    <a:pt x="6232" y="4771"/>
                    <a:pt x="6255" y="4793"/>
                  </a:cubicBezTo>
                  <a:cubicBezTo>
                    <a:pt x="6095" y="4839"/>
                    <a:pt x="5935" y="4908"/>
                    <a:pt x="5798" y="4953"/>
                  </a:cubicBezTo>
                  <a:cubicBezTo>
                    <a:pt x="5479" y="5067"/>
                    <a:pt x="5159" y="5182"/>
                    <a:pt x="4840" y="5296"/>
                  </a:cubicBezTo>
                  <a:cubicBezTo>
                    <a:pt x="4520" y="5410"/>
                    <a:pt x="4178" y="5524"/>
                    <a:pt x="3835" y="5592"/>
                  </a:cubicBezTo>
                  <a:cubicBezTo>
                    <a:pt x="3653" y="5638"/>
                    <a:pt x="3493" y="5661"/>
                    <a:pt x="3310" y="5706"/>
                  </a:cubicBezTo>
                  <a:cubicBezTo>
                    <a:pt x="3151" y="5729"/>
                    <a:pt x="2968" y="5752"/>
                    <a:pt x="2808" y="5775"/>
                  </a:cubicBezTo>
                  <a:cubicBezTo>
                    <a:pt x="2763" y="5798"/>
                    <a:pt x="2717" y="5798"/>
                    <a:pt x="2671" y="5798"/>
                  </a:cubicBezTo>
                  <a:cubicBezTo>
                    <a:pt x="2648" y="5798"/>
                    <a:pt x="2626" y="5821"/>
                    <a:pt x="2626" y="5821"/>
                  </a:cubicBezTo>
                  <a:cubicBezTo>
                    <a:pt x="2580" y="5821"/>
                    <a:pt x="2534" y="5843"/>
                    <a:pt x="2489" y="5866"/>
                  </a:cubicBezTo>
                  <a:cubicBezTo>
                    <a:pt x="2397" y="5889"/>
                    <a:pt x="2352" y="6003"/>
                    <a:pt x="2352" y="6095"/>
                  </a:cubicBezTo>
                  <a:cubicBezTo>
                    <a:pt x="2238" y="6095"/>
                    <a:pt x="2146" y="6095"/>
                    <a:pt x="2055" y="6072"/>
                  </a:cubicBezTo>
                  <a:lnTo>
                    <a:pt x="1735" y="6072"/>
                  </a:lnTo>
                  <a:lnTo>
                    <a:pt x="1530" y="6049"/>
                  </a:lnTo>
                  <a:lnTo>
                    <a:pt x="1370" y="6049"/>
                  </a:lnTo>
                  <a:cubicBezTo>
                    <a:pt x="1256" y="6049"/>
                    <a:pt x="1188" y="6117"/>
                    <a:pt x="1165" y="6209"/>
                  </a:cubicBezTo>
                  <a:cubicBezTo>
                    <a:pt x="1028" y="6186"/>
                    <a:pt x="914" y="6163"/>
                    <a:pt x="800" y="6140"/>
                  </a:cubicBezTo>
                  <a:cubicBezTo>
                    <a:pt x="685" y="6117"/>
                    <a:pt x="571" y="6095"/>
                    <a:pt x="457" y="6095"/>
                  </a:cubicBezTo>
                  <a:cubicBezTo>
                    <a:pt x="343" y="6072"/>
                    <a:pt x="229" y="6072"/>
                    <a:pt x="115" y="6072"/>
                  </a:cubicBezTo>
                  <a:cubicBezTo>
                    <a:pt x="69" y="6072"/>
                    <a:pt x="1" y="6117"/>
                    <a:pt x="1" y="6186"/>
                  </a:cubicBezTo>
                  <a:cubicBezTo>
                    <a:pt x="1" y="6254"/>
                    <a:pt x="69" y="6300"/>
                    <a:pt x="115" y="6300"/>
                  </a:cubicBezTo>
                  <a:cubicBezTo>
                    <a:pt x="229" y="6300"/>
                    <a:pt x="343" y="6300"/>
                    <a:pt x="457" y="6323"/>
                  </a:cubicBezTo>
                  <a:lnTo>
                    <a:pt x="412" y="6323"/>
                  </a:lnTo>
                  <a:cubicBezTo>
                    <a:pt x="754" y="6368"/>
                    <a:pt x="1051" y="6460"/>
                    <a:pt x="1393" y="6505"/>
                  </a:cubicBezTo>
                  <a:cubicBezTo>
                    <a:pt x="1553" y="6528"/>
                    <a:pt x="1735" y="6551"/>
                    <a:pt x="1895" y="6551"/>
                  </a:cubicBezTo>
                  <a:cubicBezTo>
                    <a:pt x="1964" y="6551"/>
                    <a:pt x="2009" y="6551"/>
                    <a:pt x="2055" y="6574"/>
                  </a:cubicBezTo>
                  <a:lnTo>
                    <a:pt x="2192" y="6574"/>
                  </a:lnTo>
                  <a:cubicBezTo>
                    <a:pt x="2466" y="6597"/>
                    <a:pt x="2717" y="6597"/>
                    <a:pt x="2991" y="6597"/>
                  </a:cubicBezTo>
                  <a:lnTo>
                    <a:pt x="3470" y="6597"/>
                  </a:lnTo>
                  <a:cubicBezTo>
                    <a:pt x="3813" y="6597"/>
                    <a:pt x="4178" y="6597"/>
                    <a:pt x="4520" y="6574"/>
                  </a:cubicBezTo>
                  <a:cubicBezTo>
                    <a:pt x="4566" y="6574"/>
                    <a:pt x="4634" y="6574"/>
                    <a:pt x="4680" y="6551"/>
                  </a:cubicBezTo>
                  <a:lnTo>
                    <a:pt x="4771" y="6551"/>
                  </a:lnTo>
                  <a:cubicBezTo>
                    <a:pt x="4863" y="6551"/>
                    <a:pt x="4977" y="6528"/>
                    <a:pt x="5091" y="6528"/>
                  </a:cubicBezTo>
                  <a:cubicBezTo>
                    <a:pt x="5228" y="6505"/>
                    <a:pt x="5365" y="6483"/>
                    <a:pt x="5502" y="6460"/>
                  </a:cubicBezTo>
                  <a:cubicBezTo>
                    <a:pt x="5890" y="6391"/>
                    <a:pt x="6255" y="6254"/>
                    <a:pt x="6597" y="6095"/>
                  </a:cubicBezTo>
                  <a:cubicBezTo>
                    <a:pt x="6780" y="6026"/>
                    <a:pt x="6940" y="5935"/>
                    <a:pt x="7122" y="5843"/>
                  </a:cubicBezTo>
                  <a:lnTo>
                    <a:pt x="7624" y="5615"/>
                  </a:lnTo>
                  <a:cubicBezTo>
                    <a:pt x="7761" y="5547"/>
                    <a:pt x="7898" y="5478"/>
                    <a:pt x="8012" y="5410"/>
                  </a:cubicBezTo>
                  <a:cubicBezTo>
                    <a:pt x="8104" y="5364"/>
                    <a:pt x="8172" y="5318"/>
                    <a:pt x="8263" y="5273"/>
                  </a:cubicBezTo>
                  <a:cubicBezTo>
                    <a:pt x="8355" y="5227"/>
                    <a:pt x="8423" y="5159"/>
                    <a:pt x="8515" y="5113"/>
                  </a:cubicBezTo>
                  <a:cubicBezTo>
                    <a:pt x="8652" y="5022"/>
                    <a:pt x="8788" y="4930"/>
                    <a:pt x="8903" y="4839"/>
                  </a:cubicBezTo>
                  <a:cubicBezTo>
                    <a:pt x="9062" y="4725"/>
                    <a:pt x="9222" y="4588"/>
                    <a:pt x="9382" y="4474"/>
                  </a:cubicBezTo>
                  <a:cubicBezTo>
                    <a:pt x="9428" y="4405"/>
                    <a:pt x="9473" y="4360"/>
                    <a:pt x="9496" y="4269"/>
                  </a:cubicBezTo>
                  <a:cubicBezTo>
                    <a:pt x="9496" y="4246"/>
                    <a:pt x="9519" y="4223"/>
                    <a:pt x="9519" y="4200"/>
                  </a:cubicBezTo>
                  <a:cubicBezTo>
                    <a:pt x="9610" y="4109"/>
                    <a:pt x="9724" y="4017"/>
                    <a:pt x="9838" y="3926"/>
                  </a:cubicBezTo>
                  <a:cubicBezTo>
                    <a:pt x="10090" y="3698"/>
                    <a:pt x="10341" y="3447"/>
                    <a:pt x="10569" y="3196"/>
                  </a:cubicBezTo>
                  <a:cubicBezTo>
                    <a:pt x="10592" y="3150"/>
                    <a:pt x="10637" y="3127"/>
                    <a:pt x="10660" y="3104"/>
                  </a:cubicBezTo>
                  <a:cubicBezTo>
                    <a:pt x="10706" y="3036"/>
                    <a:pt x="10774" y="2945"/>
                    <a:pt x="10797" y="2876"/>
                  </a:cubicBezTo>
                  <a:cubicBezTo>
                    <a:pt x="10797" y="2831"/>
                    <a:pt x="10797" y="2808"/>
                    <a:pt x="10797" y="2762"/>
                  </a:cubicBezTo>
                  <a:cubicBezTo>
                    <a:pt x="10980" y="2579"/>
                    <a:pt x="11117" y="2351"/>
                    <a:pt x="11276" y="2146"/>
                  </a:cubicBezTo>
                  <a:cubicBezTo>
                    <a:pt x="11322" y="2077"/>
                    <a:pt x="11391" y="1986"/>
                    <a:pt x="11436" y="1917"/>
                  </a:cubicBezTo>
                  <a:cubicBezTo>
                    <a:pt x="11482" y="1849"/>
                    <a:pt x="11528" y="1758"/>
                    <a:pt x="11573" y="1689"/>
                  </a:cubicBezTo>
                  <a:cubicBezTo>
                    <a:pt x="11642" y="1552"/>
                    <a:pt x="11733" y="1393"/>
                    <a:pt x="11801" y="1233"/>
                  </a:cubicBezTo>
                  <a:cubicBezTo>
                    <a:pt x="11847" y="1141"/>
                    <a:pt x="11916" y="1050"/>
                    <a:pt x="11961" y="936"/>
                  </a:cubicBezTo>
                  <a:cubicBezTo>
                    <a:pt x="11984" y="890"/>
                    <a:pt x="11984" y="868"/>
                    <a:pt x="12007" y="822"/>
                  </a:cubicBezTo>
                  <a:cubicBezTo>
                    <a:pt x="12030" y="776"/>
                    <a:pt x="12052" y="753"/>
                    <a:pt x="12052" y="708"/>
                  </a:cubicBezTo>
                  <a:cubicBezTo>
                    <a:pt x="12075" y="685"/>
                    <a:pt x="12075" y="639"/>
                    <a:pt x="12075" y="594"/>
                  </a:cubicBezTo>
                  <a:cubicBezTo>
                    <a:pt x="12075" y="525"/>
                    <a:pt x="12030" y="434"/>
                    <a:pt x="11984" y="388"/>
                  </a:cubicBezTo>
                  <a:cubicBezTo>
                    <a:pt x="11984" y="365"/>
                    <a:pt x="11984" y="365"/>
                    <a:pt x="11961" y="365"/>
                  </a:cubicBezTo>
                  <a:cubicBezTo>
                    <a:pt x="11961" y="320"/>
                    <a:pt x="11938" y="297"/>
                    <a:pt x="11916" y="251"/>
                  </a:cubicBezTo>
                  <a:cubicBezTo>
                    <a:pt x="11893" y="183"/>
                    <a:pt x="11824" y="137"/>
                    <a:pt x="11756" y="114"/>
                  </a:cubicBezTo>
                  <a:cubicBezTo>
                    <a:pt x="11717" y="95"/>
                    <a:pt x="11679" y="88"/>
                    <a:pt x="11640" y="88"/>
                  </a:cubicBezTo>
                  <a:cubicBezTo>
                    <a:pt x="11587" y="88"/>
                    <a:pt x="11535" y="101"/>
                    <a:pt x="11482" y="114"/>
                  </a:cubicBezTo>
                  <a:cubicBezTo>
                    <a:pt x="11436" y="137"/>
                    <a:pt x="11391" y="137"/>
                    <a:pt x="11368" y="160"/>
                  </a:cubicBezTo>
                  <a:cubicBezTo>
                    <a:pt x="11345" y="137"/>
                    <a:pt x="11322" y="114"/>
                    <a:pt x="11299" y="91"/>
                  </a:cubicBezTo>
                  <a:cubicBezTo>
                    <a:pt x="11254" y="46"/>
                    <a:pt x="11208" y="23"/>
                    <a:pt x="11162"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Google Shape;828;p22">
              <a:extLst>
                <a:ext uri="{FF2B5EF4-FFF2-40B4-BE49-F238E27FC236}">
                  <a16:creationId xmlns:a16="http://schemas.microsoft.com/office/drawing/2014/main" id="{EF3C60CC-D6BF-492D-B110-C31D8A6C46EF}"/>
                </a:ext>
              </a:extLst>
            </p:cNvPr>
            <p:cNvSpPr/>
            <p:nvPr/>
          </p:nvSpPr>
          <p:spPr>
            <a:xfrm>
              <a:off x="7181109" y="4676006"/>
              <a:ext cx="9298" cy="8650"/>
            </a:xfrm>
            <a:custGeom>
              <a:avLst/>
              <a:gdLst/>
              <a:ahLst/>
              <a:cxnLst/>
              <a:rect l="l" t="t" r="r" b="b"/>
              <a:pathLst>
                <a:path w="344" h="320" extrusionOk="0">
                  <a:moveTo>
                    <a:pt x="183" y="0"/>
                  </a:moveTo>
                  <a:cubicBezTo>
                    <a:pt x="92" y="0"/>
                    <a:pt x="1" y="69"/>
                    <a:pt x="1" y="160"/>
                  </a:cubicBezTo>
                  <a:cubicBezTo>
                    <a:pt x="1" y="251"/>
                    <a:pt x="92" y="320"/>
                    <a:pt x="183" y="320"/>
                  </a:cubicBezTo>
                  <a:cubicBezTo>
                    <a:pt x="252" y="320"/>
                    <a:pt x="343" y="251"/>
                    <a:pt x="343" y="160"/>
                  </a:cubicBezTo>
                  <a:cubicBezTo>
                    <a:pt x="343" y="69"/>
                    <a:pt x="252" y="0"/>
                    <a:pt x="183"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Google Shape;829;p22">
              <a:extLst>
                <a:ext uri="{FF2B5EF4-FFF2-40B4-BE49-F238E27FC236}">
                  <a16:creationId xmlns:a16="http://schemas.microsoft.com/office/drawing/2014/main" id="{0539C2D7-81A6-455B-A13C-1E7EE3E4BDBF}"/>
                </a:ext>
              </a:extLst>
            </p:cNvPr>
            <p:cNvSpPr/>
            <p:nvPr/>
          </p:nvSpPr>
          <p:spPr>
            <a:xfrm>
              <a:off x="7474168" y="4460685"/>
              <a:ext cx="1500489" cy="109390"/>
            </a:xfrm>
            <a:custGeom>
              <a:avLst/>
              <a:gdLst/>
              <a:ahLst/>
              <a:cxnLst/>
              <a:rect l="l" t="t" r="r" b="b"/>
              <a:pathLst>
                <a:path w="55512" h="4047" extrusionOk="0">
                  <a:moveTo>
                    <a:pt x="54006" y="2123"/>
                  </a:moveTo>
                  <a:cubicBezTo>
                    <a:pt x="54018" y="2125"/>
                    <a:pt x="54030" y="2127"/>
                    <a:pt x="54043" y="2128"/>
                  </a:cubicBezTo>
                  <a:lnTo>
                    <a:pt x="54043" y="2128"/>
                  </a:lnTo>
                  <a:cubicBezTo>
                    <a:pt x="54032" y="2125"/>
                    <a:pt x="54020" y="2123"/>
                    <a:pt x="54006" y="2123"/>
                  </a:cubicBezTo>
                  <a:close/>
                  <a:moveTo>
                    <a:pt x="54508" y="3356"/>
                  </a:moveTo>
                  <a:cubicBezTo>
                    <a:pt x="54576" y="3356"/>
                    <a:pt x="54645" y="3356"/>
                    <a:pt x="54736" y="3378"/>
                  </a:cubicBezTo>
                  <a:cubicBezTo>
                    <a:pt x="54713" y="3378"/>
                    <a:pt x="54713" y="3378"/>
                    <a:pt x="54713" y="3401"/>
                  </a:cubicBezTo>
                  <a:lnTo>
                    <a:pt x="54690" y="3401"/>
                  </a:lnTo>
                  <a:cubicBezTo>
                    <a:pt x="54622" y="3378"/>
                    <a:pt x="54576" y="3378"/>
                    <a:pt x="54508" y="3356"/>
                  </a:cubicBezTo>
                  <a:close/>
                  <a:moveTo>
                    <a:pt x="21183" y="0"/>
                  </a:moveTo>
                  <a:cubicBezTo>
                    <a:pt x="20932" y="0"/>
                    <a:pt x="20681" y="0"/>
                    <a:pt x="20407" y="23"/>
                  </a:cubicBezTo>
                  <a:cubicBezTo>
                    <a:pt x="20133" y="23"/>
                    <a:pt x="19859" y="46"/>
                    <a:pt x="19585" y="46"/>
                  </a:cubicBezTo>
                  <a:lnTo>
                    <a:pt x="17896" y="46"/>
                  </a:lnTo>
                  <a:cubicBezTo>
                    <a:pt x="17348" y="46"/>
                    <a:pt x="16777" y="46"/>
                    <a:pt x="16230" y="69"/>
                  </a:cubicBezTo>
                  <a:cubicBezTo>
                    <a:pt x="15933" y="92"/>
                    <a:pt x="15636" y="92"/>
                    <a:pt x="15362" y="114"/>
                  </a:cubicBezTo>
                  <a:cubicBezTo>
                    <a:pt x="15066" y="137"/>
                    <a:pt x="14769" y="137"/>
                    <a:pt x="14472" y="160"/>
                  </a:cubicBezTo>
                  <a:cubicBezTo>
                    <a:pt x="14175" y="183"/>
                    <a:pt x="13901" y="183"/>
                    <a:pt x="13628" y="206"/>
                  </a:cubicBezTo>
                  <a:cubicBezTo>
                    <a:pt x="13331" y="228"/>
                    <a:pt x="13057" y="228"/>
                    <a:pt x="12760" y="228"/>
                  </a:cubicBezTo>
                  <a:cubicBezTo>
                    <a:pt x="12486" y="251"/>
                    <a:pt x="12190" y="251"/>
                    <a:pt x="11916" y="274"/>
                  </a:cubicBezTo>
                  <a:cubicBezTo>
                    <a:pt x="11619" y="274"/>
                    <a:pt x="11345" y="274"/>
                    <a:pt x="11048" y="297"/>
                  </a:cubicBezTo>
                  <a:cubicBezTo>
                    <a:pt x="10797" y="297"/>
                    <a:pt x="10569" y="320"/>
                    <a:pt x="10318" y="343"/>
                  </a:cubicBezTo>
                  <a:cubicBezTo>
                    <a:pt x="10044" y="343"/>
                    <a:pt x="9793" y="365"/>
                    <a:pt x="9519" y="388"/>
                  </a:cubicBezTo>
                  <a:cubicBezTo>
                    <a:pt x="8994" y="434"/>
                    <a:pt x="8469" y="457"/>
                    <a:pt x="7944" y="502"/>
                  </a:cubicBezTo>
                  <a:cubicBezTo>
                    <a:pt x="7442" y="525"/>
                    <a:pt x="6963" y="548"/>
                    <a:pt x="6460" y="594"/>
                  </a:cubicBezTo>
                  <a:cubicBezTo>
                    <a:pt x="6209" y="594"/>
                    <a:pt x="5958" y="594"/>
                    <a:pt x="5707" y="616"/>
                  </a:cubicBezTo>
                  <a:cubicBezTo>
                    <a:pt x="5593" y="616"/>
                    <a:pt x="5479" y="639"/>
                    <a:pt x="5365" y="639"/>
                  </a:cubicBezTo>
                  <a:cubicBezTo>
                    <a:pt x="5228" y="639"/>
                    <a:pt x="5091" y="639"/>
                    <a:pt x="4954" y="662"/>
                  </a:cubicBezTo>
                  <a:cubicBezTo>
                    <a:pt x="4680" y="662"/>
                    <a:pt x="4406" y="685"/>
                    <a:pt x="4155" y="708"/>
                  </a:cubicBezTo>
                  <a:cubicBezTo>
                    <a:pt x="3881" y="708"/>
                    <a:pt x="3630" y="731"/>
                    <a:pt x="3356" y="753"/>
                  </a:cubicBezTo>
                  <a:cubicBezTo>
                    <a:pt x="3082" y="776"/>
                    <a:pt x="2808" y="799"/>
                    <a:pt x="2534" y="822"/>
                  </a:cubicBezTo>
                  <a:cubicBezTo>
                    <a:pt x="2420" y="845"/>
                    <a:pt x="2306" y="868"/>
                    <a:pt x="2192" y="868"/>
                  </a:cubicBezTo>
                  <a:cubicBezTo>
                    <a:pt x="2055" y="890"/>
                    <a:pt x="1918" y="890"/>
                    <a:pt x="1781" y="913"/>
                  </a:cubicBezTo>
                  <a:cubicBezTo>
                    <a:pt x="1553" y="936"/>
                    <a:pt x="1302" y="959"/>
                    <a:pt x="1074" y="1005"/>
                  </a:cubicBezTo>
                  <a:cubicBezTo>
                    <a:pt x="845" y="1027"/>
                    <a:pt x="640" y="1073"/>
                    <a:pt x="435" y="1096"/>
                  </a:cubicBezTo>
                  <a:cubicBezTo>
                    <a:pt x="366" y="1119"/>
                    <a:pt x="298" y="1119"/>
                    <a:pt x="229" y="1119"/>
                  </a:cubicBezTo>
                  <a:cubicBezTo>
                    <a:pt x="183" y="1141"/>
                    <a:pt x="115" y="1141"/>
                    <a:pt x="69" y="1187"/>
                  </a:cubicBezTo>
                  <a:cubicBezTo>
                    <a:pt x="47" y="1233"/>
                    <a:pt x="1" y="1301"/>
                    <a:pt x="1" y="1347"/>
                  </a:cubicBezTo>
                  <a:cubicBezTo>
                    <a:pt x="1" y="1415"/>
                    <a:pt x="47" y="1484"/>
                    <a:pt x="69" y="1507"/>
                  </a:cubicBezTo>
                  <a:cubicBezTo>
                    <a:pt x="107" y="1544"/>
                    <a:pt x="159" y="1581"/>
                    <a:pt x="202" y="1581"/>
                  </a:cubicBezTo>
                  <a:cubicBezTo>
                    <a:pt x="212" y="1581"/>
                    <a:pt x="221" y="1579"/>
                    <a:pt x="229" y="1575"/>
                  </a:cubicBezTo>
                  <a:cubicBezTo>
                    <a:pt x="754" y="1507"/>
                    <a:pt x="1279" y="1484"/>
                    <a:pt x="1781" y="1438"/>
                  </a:cubicBezTo>
                  <a:cubicBezTo>
                    <a:pt x="2032" y="1415"/>
                    <a:pt x="2283" y="1415"/>
                    <a:pt x="2534" y="1393"/>
                  </a:cubicBezTo>
                  <a:cubicBezTo>
                    <a:pt x="2808" y="1370"/>
                    <a:pt x="3082" y="1370"/>
                    <a:pt x="3356" y="1347"/>
                  </a:cubicBezTo>
                  <a:cubicBezTo>
                    <a:pt x="3630" y="1324"/>
                    <a:pt x="3881" y="1301"/>
                    <a:pt x="4155" y="1301"/>
                  </a:cubicBezTo>
                  <a:cubicBezTo>
                    <a:pt x="4406" y="1301"/>
                    <a:pt x="4680" y="1278"/>
                    <a:pt x="4954" y="1278"/>
                  </a:cubicBezTo>
                  <a:cubicBezTo>
                    <a:pt x="5068" y="1256"/>
                    <a:pt x="5182" y="1256"/>
                    <a:pt x="5319" y="1256"/>
                  </a:cubicBezTo>
                  <a:cubicBezTo>
                    <a:pt x="5456" y="1256"/>
                    <a:pt x="5570" y="1233"/>
                    <a:pt x="5707" y="1233"/>
                  </a:cubicBezTo>
                  <a:cubicBezTo>
                    <a:pt x="5958" y="1233"/>
                    <a:pt x="6209" y="1233"/>
                    <a:pt x="6460" y="1210"/>
                  </a:cubicBezTo>
                  <a:cubicBezTo>
                    <a:pt x="6963" y="1187"/>
                    <a:pt x="7442" y="1164"/>
                    <a:pt x="7944" y="1141"/>
                  </a:cubicBezTo>
                  <a:cubicBezTo>
                    <a:pt x="8469" y="1096"/>
                    <a:pt x="8994" y="1073"/>
                    <a:pt x="9519" y="1027"/>
                  </a:cubicBezTo>
                  <a:cubicBezTo>
                    <a:pt x="9793" y="1027"/>
                    <a:pt x="10044" y="1005"/>
                    <a:pt x="10318" y="982"/>
                  </a:cubicBezTo>
                  <a:cubicBezTo>
                    <a:pt x="10569" y="982"/>
                    <a:pt x="10797" y="959"/>
                    <a:pt x="11048" y="936"/>
                  </a:cubicBezTo>
                  <a:cubicBezTo>
                    <a:pt x="11345" y="936"/>
                    <a:pt x="11619" y="936"/>
                    <a:pt x="11916" y="913"/>
                  </a:cubicBezTo>
                  <a:cubicBezTo>
                    <a:pt x="12190" y="913"/>
                    <a:pt x="12486" y="890"/>
                    <a:pt x="12760" y="890"/>
                  </a:cubicBezTo>
                  <a:cubicBezTo>
                    <a:pt x="12897" y="890"/>
                    <a:pt x="13011" y="890"/>
                    <a:pt x="13148" y="868"/>
                  </a:cubicBezTo>
                  <a:cubicBezTo>
                    <a:pt x="13308" y="868"/>
                    <a:pt x="13468" y="868"/>
                    <a:pt x="13628" y="845"/>
                  </a:cubicBezTo>
                  <a:lnTo>
                    <a:pt x="14016" y="845"/>
                  </a:lnTo>
                  <a:cubicBezTo>
                    <a:pt x="14175" y="845"/>
                    <a:pt x="14312" y="822"/>
                    <a:pt x="14472" y="822"/>
                  </a:cubicBezTo>
                  <a:cubicBezTo>
                    <a:pt x="14769" y="799"/>
                    <a:pt x="15066" y="776"/>
                    <a:pt x="15362" y="776"/>
                  </a:cubicBezTo>
                  <a:cubicBezTo>
                    <a:pt x="15636" y="753"/>
                    <a:pt x="15933" y="753"/>
                    <a:pt x="16230" y="731"/>
                  </a:cubicBezTo>
                  <a:cubicBezTo>
                    <a:pt x="16777" y="708"/>
                    <a:pt x="17348" y="708"/>
                    <a:pt x="17896" y="708"/>
                  </a:cubicBezTo>
                  <a:lnTo>
                    <a:pt x="18467" y="708"/>
                  </a:lnTo>
                  <a:cubicBezTo>
                    <a:pt x="18832" y="708"/>
                    <a:pt x="19220" y="708"/>
                    <a:pt x="19585" y="685"/>
                  </a:cubicBezTo>
                  <a:cubicBezTo>
                    <a:pt x="19859" y="685"/>
                    <a:pt x="20133" y="662"/>
                    <a:pt x="20407" y="662"/>
                  </a:cubicBezTo>
                  <a:lnTo>
                    <a:pt x="27095" y="662"/>
                  </a:lnTo>
                  <a:cubicBezTo>
                    <a:pt x="27391" y="685"/>
                    <a:pt x="27665" y="685"/>
                    <a:pt x="27962" y="685"/>
                  </a:cubicBezTo>
                  <a:cubicBezTo>
                    <a:pt x="28236" y="685"/>
                    <a:pt x="28510" y="708"/>
                    <a:pt x="28784" y="708"/>
                  </a:cubicBezTo>
                  <a:cubicBezTo>
                    <a:pt x="29057" y="731"/>
                    <a:pt x="29331" y="731"/>
                    <a:pt x="29605" y="731"/>
                  </a:cubicBezTo>
                  <a:cubicBezTo>
                    <a:pt x="29856" y="731"/>
                    <a:pt x="30130" y="753"/>
                    <a:pt x="30381" y="753"/>
                  </a:cubicBezTo>
                  <a:cubicBezTo>
                    <a:pt x="30655" y="776"/>
                    <a:pt x="30952" y="776"/>
                    <a:pt x="31226" y="799"/>
                  </a:cubicBezTo>
                  <a:cubicBezTo>
                    <a:pt x="31523" y="799"/>
                    <a:pt x="31819" y="822"/>
                    <a:pt x="32093" y="822"/>
                  </a:cubicBezTo>
                  <a:lnTo>
                    <a:pt x="32458" y="822"/>
                  </a:lnTo>
                  <a:cubicBezTo>
                    <a:pt x="32595" y="845"/>
                    <a:pt x="32755" y="845"/>
                    <a:pt x="32892" y="845"/>
                  </a:cubicBezTo>
                  <a:cubicBezTo>
                    <a:pt x="33143" y="868"/>
                    <a:pt x="33417" y="868"/>
                    <a:pt x="33691" y="890"/>
                  </a:cubicBezTo>
                  <a:cubicBezTo>
                    <a:pt x="33965" y="913"/>
                    <a:pt x="34262" y="913"/>
                    <a:pt x="34536" y="913"/>
                  </a:cubicBezTo>
                  <a:cubicBezTo>
                    <a:pt x="34809" y="936"/>
                    <a:pt x="35083" y="936"/>
                    <a:pt x="35357" y="959"/>
                  </a:cubicBezTo>
                  <a:cubicBezTo>
                    <a:pt x="35608" y="959"/>
                    <a:pt x="35882" y="982"/>
                    <a:pt x="36156" y="982"/>
                  </a:cubicBezTo>
                  <a:cubicBezTo>
                    <a:pt x="36430" y="1005"/>
                    <a:pt x="36704" y="1005"/>
                    <a:pt x="36955" y="1027"/>
                  </a:cubicBezTo>
                  <a:cubicBezTo>
                    <a:pt x="37229" y="1050"/>
                    <a:pt x="37503" y="1050"/>
                    <a:pt x="37777" y="1050"/>
                  </a:cubicBezTo>
                  <a:cubicBezTo>
                    <a:pt x="38051" y="1073"/>
                    <a:pt x="38325" y="1073"/>
                    <a:pt x="38598" y="1096"/>
                  </a:cubicBezTo>
                  <a:cubicBezTo>
                    <a:pt x="38872" y="1119"/>
                    <a:pt x="39146" y="1119"/>
                    <a:pt x="39443" y="1141"/>
                  </a:cubicBezTo>
                  <a:cubicBezTo>
                    <a:pt x="39991" y="1164"/>
                    <a:pt x="40539" y="1210"/>
                    <a:pt x="41086" y="1233"/>
                  </a:cubicBezTo>
                  <a:cubicBezTo>
                    <a:pt x="41657" y="1278"/>
                    <a:pt x="42228" y="1324"/>
                    <a:pt x="42798" y="1370"/>
                  </a:cubicBezTo>
                  <a:cubicBezTo>
                    <a:pt x="43346" y="1415"/>
                    <a:pt x="43894" y="1461"/>
                    <a:pt x="44442" y="1507"/>
                  </a:cubicBezTo>
                  <a:cubicBezTo>
                    <a:pt x="44990" y="1575"/>
                    <a:pt x="45515" y="1644"/>
                    <a:pt x="46040" y="1712"/>
                  </a:cubicBezTo>
                  <a:cubicBezTo>
                    <a:pt x="46519" y="1758"/>
                    <a:pt x="46975" y="1803"/>
                    <a:pt x="47432" y="1872"/>
                  </a:cubicBezTo>
                  <a:cubicBezTo>
                    <a:pt x="47843" y="1940"/>
                    <a:pt x="48254" y="1963"/>
                    <a:pt x="48664" y="2009"/>
                  </a:cubicBezTo>
                  <a:cubicBezTo>
                    <a:pt x="49052" y="2054"/>
                    <a:pt x="49440" y="2100"/>
                    <a:pt x="49851" y="2146"/>
                  </a:cubicBezTo>
                  <a:cubicBezTo>
                    <a:pt x="49897" y="2169"/>
                    <a:pt x="49965" y="2169"/>
                    <a:pt x="50034" y="2169"/>
                  </a:cubicBezTo>
                  <a:cubicBezTo>
                    <a:pt x="50080" y="2169"/>
                    <a:pt x="50125" y="2191"/>
                    <a:pt x="50148" y="2191"/>
                  </a:cubicBezTo>
                  <a:cubicBezTo>
                    <a:pt x="50422" y="2214"/>
                    <a:pt x="50673" y="2260"/>
                    <a:pt x="50947" y="2283"/>
                  </a:cubicBezTo>
                  <a:cubicBezTo>
                    <a:pt x="51038" y="2306"/>
                    <a:pt x="51130" y="2306"/>
                    <a:pt x="51221" y="2328"/>
                  </a:cubicBezTo>
                  <a:cubicBezTo>
                    <a:pt x="51449" y="2351"/>
                    <a:pt x="51655" y="2397"/>
                    <a:pt x="51883" y="2420"/>
                  </a:cubicBezTo>
                  <a:cubicBezTo>
                    <a:pt x="51814" y="2443"/>
                    <a:pt x="51769" y="2511"/>
                    <a:pt x="51723" y="2557"/>
                  </a:cubicBezTo>
                  <a:cubicBezTo>
                    <a:pt x="51723" y="2579"/>
                    <a:pt x="51723" y="2579"/>
                    <a:pt x="51723" y="2579"/>
                  </a:cubicBezTo>
                  <a:lnTo>
                    <a:pt x="51335" y="2579"/>
                  </a:lnTo>
                  <a:cubicBezTo>
                    <a:pt x="51232" y="2579"/>
                    <a:pt x="51124" y="2574"/>
                    <a:pt x="51015" y="2574"/>
                  </a:cubicBezTo>
                  <a:cubicBezTo>
                    <a:pt x="50907" y="2574"/>
                    <a:pt x="50799" y="2579"/>
                    <a:pt x="50696" y="2602"/>
                  </a:cubicBezTo>
                  <a:cubicBezTo>
                    <a:pt x="50627" y="2625"/>
                    <a:pt x="50582" y="2648"/>
                    <a:pt x="50559" y="2694"/>
                  </a:cubicBezTo>
                  <a:cubicBezTo>
                    <a:pt x="50490" y="2739"/>
                    <a:pt x="50445" y="2831"/>
                    <a:pt x="50445" y="2922"/>
                  </a:cubicBezTo>
                  <a:cubicBezTo>
                    <a:pt x="50445" y="2967"/>
                    <a:pt x="50468" y="3036"/>
                    <a:pt x="50490" y="3082"/>
                  </a:cubicBezTo>
                  <a:cubicBezTo>
                    <a:pt x="50536" y="3150"/>
                    <a:pt x="50605" y="3196"/>
                    <a:pt x="50696" y="3219"/>
                  </a:cubicBezTo>
                  <a:cubicBezTo>
                    <a:pt x="50764" y="3241"/>
                    <a:pt x="50833" y="3264"/>
                    <a:pt x="50901" y="3264"/>
                  </a:cubicBezTo>
                  <a:cubicBezTo>
                    <a:pt x="50947" y="3287"/>
                    <a:pt x="51015" y="3287"/>
                    <a:pt x="51084" y="3310"/>
                  </a:cubicBezTo>
                  <a:cubicBezTo>
                    <a:pt x="51221" y="3333"/>
                    <a:pt x="51358" y="3333"/>
                    <a:pt x="51472" y="3356"/>
                  </a:cubicBezTo>
                  <a:cubicBezTo>
                    <a:pt x="51769" y="3401"/>
                    <a:pt x="52065" y="3470"/>
                    <a:pt x="52339" y="3515"/>
                  </a:cubicBezTo>
                  <a:cubicBezTo>
                    <a:pt x="52613" y="3584"/>
                    <a:pt x="52887" y="3629"/>
                    <a:pt x="53161" y="3698"/>
                  </a:cubicBezTo>
                  <a:cubicBezTo>
                    <a:pt x="53435" y="3744"/>
                    <a:pt x="53709" y="3812"/>
                    <a:pt x="53960" y="3880"/>
                  </a:cubicBezTo>
                  <a:cubicBezTo>
                    <a:pt x="54097" y="3926"/>
                    <a:pt x="54234" y="3949"/>
                    <a:pt x="54371" y="3995"/>
                  </a:cubicBezTo>
                  <a:cubicBezTo>
                    <a:pt x="54482" y="4013"/>
                    <a:pt x="54607" y="4046"/>
                    <a:pt x="54724" y="4046"/>
                  </a:cubicBezTo>
                  <a:cubicBezTo>
                    <a:pt x="54751" y="4046"/>
                    <a:pt x="54778" y="4045"/>
                    <a:pt x="54804" y="4040"/>
                  </a:cubicBezTo>
                  <a:cubicBezTo>
                    <a:pt x="54941" y="4040"/>
                    <a:pt x="55056" y="3995"/>
                    <a:pt x="55170" y="3903"/>
                  </a:cubicBezTo>
                  <a:cubicBezTo>
                    <a:pt x="55238" y="3835"/>
                    <a:pt x="55261" y="3744"/>
                    <a:pt x="55307" y="3675"/>
                  </a:cubicBezTo>
                  <a:cubicBezTo>
                    <a:pt x="55329" y="3607"/>
                    <a:pt x="55375" y="3538"/>
                    <a:pt x="55398" y="3470"/>
                  </a:cubicBezTo>
                  <a:cubicBezTo>
                    <a:pt x="55466" y="3310"/>
                    <a:pt x="55512" y="3150"/>
                    <a:pt x="55489" y="2990"/>
                  </a:cubicBezTo>
                  <a:cubicBezTo>
                    <a:pt x="55489" y="2922"/>
                    <a:pt x="55489" y="2853"/>
                    <a:pt x="55466" y="2785"/>
                  </a:cubicBezTo>
                  <a:cubicBezTo>
                    <a:pt x="55444" y="2671"/>
                    <a:pt x="55398" y="2579"/>
                    <a:pt x="55329" y="2511"/>
                  </a:cubicBezTo>
                  <a:cubicBezTo>
                    <a:pt x="55284" y="2465"/>
                    <a:pt x="55238" y="2420"/>
                    <a:pt x="55192" y="2374"/>
                  </a:cubicBezTo>
                  <a:cubicBezTo>
                    <a:pt x="55124" y="2351"/>
                    <a:pt x="55078" y="2328"/>
                    <a:pt x="55010" y="2328"/>
                  </a:cubicBezTo>
                  <a:cubicBezTo>
                    <a:pt x="54941" y="2283"/>
                    <a:pt x="54850" y="2260"/>
                    <a:pt x="54782" y="2260"/>
                  </a:cubicBezTo>
                  <a:cubicBezTo>
                    <a:pt x="54667" y="2237"/>
                    <a:pt x="54553" y="2214"/>
                    <a:pt x="54439" y="2191"/>
                  </a:cubicBezTo>
                  <a:cubicBezTo>
                    <a:pt x="54313" y="2170"/>
                    <a:pt x="54187" y="2149"/>
                    <a:pt x="54043" y="2128"/>
                  </a:cubicBezTo>
                  <a:lnTo>
                    <a:pt x="54043" y="2128"/>
                  </a:lnTo>
                  <a:cubicBezTo>
                    <a:pt x="54057" y="2133"/>
                    <a:pt x="54069" y="2139"/>
                    <a:pt x="54080" y="2142"/>
                  </a:cubicBezTo>
                  <a:lnTo>
                    <a:pt x="54080" y="2142"/>
                  </a:lnTo>
                  <a:cubicBezTo>
                    <a:pt x="53971" y="2121"/>
                    <a:pt x="53863" y="2099"/>
                    <a:pt x="53754" y="2077"/>
                  </a:cubicBezTo>
                  <a:lnTo>
                    <a:pt x="53754" y="2077"/>
                  </a:lnTo>
                  <a:cubicBezTo>
                    <a:pt x="53757" y="2080"/>
                    <a:pt x="53760" y="2082"/>
                    <a:pt x="53763" y="2084"/>
                  </a:cubicBezTo>
                  <a:lnTo>
                    <a:pt x="53763" y="2084"/>
                  </a:lnTo>
                  <a:cubicBezTo>
                    <a:pt x="53700" y="2075"/>
                    <a:pt x="53636" y="2070"/>
                    <a:pt x="53572" y="2054"/>
                  </a:cubicBezTo>
                  <a:cubicBezTo>
                    <a:pt x="53458" y="2032"/>
                    <a:pt x="53344" y="2009"/>
                    <a:pt x="53207" y="1986"/>
                  </a:cubicBezTo>
                  <a:cubicBezTo>
                    <a:pt x="52978" y="1940"/>
                    <a:pt x="52727" y="1895"/>
                    <a:pt x="52499" y="1849"/>
                  </a:cubicBezTo>
                  <a:cubicBezTo>
                    <a:pt x="52065" y="1781"/>
                    <a:pt x="51632" y="1735"/>
                    <a:pt x="51198" y="1666"/>
                  </a:cubicBezTo>
                  <a:cubicBezTo>
                    <a:pt x="50970" y="1644"/>
                    <a:pt x="50719" y="1621"/>
                    <a:pt x="50468" y="1575"/>
                  </a:cubicBezTo>
                  <a:cubicBezTo>
                    <a:pt x="50376" y="1575"/>
                    <a:pt x="50262" y="1552"/>
                    <a:pt x="50171" y="1529"/>
                  </a:cubicBezTo>
                  <a:lnTo>
                    <a:pt x="50034" y="1529"/>
                  </a:lnTo>
                  <a:cubicBezTo>
                    <a:pt x="50034" y="1529"/>
                    <a:pt x="50011" y="1529"/>
                    <a:pt x="50011" y="1507"/>
                  </a:cubicBezTo>
                  <a:cubicBezTo>
                    <a:pt x="49760" y="1484"/>
                    <a:pt x="49509" y="1461"/>
                    <a:pt x="49258" y="1415"/>
                  </a:cubicBezTo>
                  <a:cubicBezTo>
                    <a:pt x="48710" y="1370"/>
                    <a:pt x="48185" y="1324"/>
                    <a:pt x="47660" y="1256"/>
                  </a:cubicBezTo>
                  <a:cubicBezTo>
                    <a:pt x="47135" y="1164"/>
                    <a:pt x="46587" y="1119"/>
                    <a:pt x="46040" y="1050"/>
                  </a:cubicBezTo>
                  <a:cubicBezTo>
                    <a:pt x="45766" y="1027"/>
                    <a:pt x="45492" y="1005"/>
                    <a:pt x="45241" y="959"/>
                  </a:cubicBezTo>
                  <a:cubicBezTo>
                    <a:pt x="44967" y="936"/>
                    <a:pt x="44716" y="890"/>
                    <a:pt x="44442" y="868"/>
                  </a:cubicBezTo>
                  <a:cubicBezTo>
                    <a:pt x="43894" y="799"/>
                    <a:pt x="43346" y="753"/>
                    <a:pt x="42798" y="708"/>
                  </a:cubicBezTo>
                  <a:cubicBezTo>
                    <a:pt x="42228" y="685"/>
                    <a:pt x="41657" y="616"/>
                    <a:pt x="41086" y="594"/>
                  </a:cubicBezTo>
                  <a:cubicBezTo>
                    <a:pt x="40539" y="548"/>
                    <a:pt x="39991" y="525"/>
                    <a:pt x="39443" y="480"/>
                  </a:cubicBezTo>
                  <a:cubicBezTo>
                    <a:pt x="39146" y="480"/>
                    <a:pt x="38872" y="457"/>
                    <a:pt x="38598" y="457"/>
                  </a:cubicBezTo>
                  <a:cubicBezTo>
                    <a:pt x="38325" y="434"/>
                    <a:pt x="38051" y="411"/>
                    <a:pt x="37777" y="411"/>
                  </a:cubicBezTo>
                  <a:cubicBezTo>
                    <a:pt x="37503" y="388"/>
                    <a:pt x="37229" y="388"/>
                    <a:pt x="36955" y="388"/>
                  </a:cubicBezTo>
                  <a:cubicBezTo>
                    <a:pt x="36704" y="365"/>
                    <a:pt x="36430" y="343"/>
                    <a:pt x="36156" y="343"/>
                  </a:cubicBezTo>
                  <a:cubicBezTo>
                    <a:pt x="35882" y="320"/>
                    <a:pt x="35608" y="297"/>
                    <a:pt x="35357" y="297"/>
                  </a:cubicBezTo>
                  <a:cubicBezTo>
                    <a:pt x="35083" y="297"/>
                    <a:pt x="34809" y="274"/>
                    <a:pt x="34536" y="274"/>
                  </a:cubicBezTo>
                  <a:cubicBezTo>
                    <a:pt x="34262" y="251"/>
                    <a:pt x="33965" y="251"/>
                    <a:pt x="33691" y="228"/>
                  </a:cubicBezTo>
                  <a:cubicBezTo>
                    <a:pt x="33417" y="228"/>
                    <a:pt x="33143" y="206"/>
                    <a:pt x="32892" y="206"/>
                  </a:cubicBezTo>
                  <a:cubicBezTo>
                    <a:pt x="32618" y="183"/>
                    <a:pt x="32367" y="183"/>
                    <a:pt x="32093" y="160"/>
                  </a:cubicBezTo>
                  <a:cubicBezTo>
                    <a:pt x="31819" y="160"/>
                    <a:pt x="31523" y="160"/>
                    <a:pt x="31226" y="137"/>
                  </a:cubicBezTo>
                  <a:cubicBezTo>
                    <a:pt x="30952" y="137"/>
                    <a:pt x="30655" y="114"/>
                    <a:pt x="30381" y="114"/>
                  </a:cubicBezTo>
                  <a:cubicBezTo>
                    <a:pt x="30130" y="92"/>
                    <a:pt x="29856" y="92"/>
                    <a:pt x="29605" y="92"/>
                  </a:cubicBezTo>
                  <a:cubicBezTo>
                    <a:pt x="29331" y="92"/>
                    <a:pt x="29057" y="69"/>
                    <a:pt x="28784" y="69"/>
                  </a:cubicBezTo>
                  <a:cubicBezTo>
                    <a:pt x="28510" y="46"/>
                    <a:pt x="28236" y="46"/>
                    <a:pt x="27962" y="46"/>
                  </a:cubicBezTo>
                  <a:cubicBezTo>
                    <a:pt x="27665" y="46"/>
                    <a:pt x="27391" y="23"/>
                    <a:pt x="27095" y="23"/>
                  </a:cubicBezTo>
                  <a:cubicBezTo>
                    <a:pt x="26958" y="23"/>
                    <a:pt x="26843" y="0"/>
                    <a:pt x="26706"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 name="Google Shape;830;p22">
              <a:extLst>
                <a:ext uri="{FF2B5EF4-FFF2-40B4-BE49-F238E27FC236}">
                  <a16:creationId xmlns:a16="http://schemas.microsoft.com/office/drawing/2014/main" id="{AF5140D3-2C81-48E8-8B5C-318CA662EE51}"/>
                </a:ext>
              </a:extLst>
            </p:cNvPr>
            <p:cNvSpPr/>
            <p:nvPr/>
          </p:nvSpPr>
          <p:spPr>
            <a:xfrm>
              <a:off x="7476033" y="4473011"/>
              <a:ext cx="1056900" cy="58060"/>
            </a:xfrm>
            <a:custGeom>
              <a:avLst/>
              <a:gdLst/>
              <a:ahLst/>
              <a:cxnLst/>
              <a:rect l="l" t="t" r="r" b="b"/>
              <a:pathLst>
                <a:path w="39101" h="2148" extrusionOk="0">
                  <a:moveTo>
                    <a:pt x="27459" y="1"/>
                  </a:moveTo>
                  <a:cubicBezTo>
                    <a:pt x="27299" y="1"/>
                    <a:pt x="27117" y="24"/>
                    <a:pt x="26957" y="46"/>
                  </a:cubicBezTo>
                  <a:cubicBezTo>
                    <a:pt x="26866" y="69"/>
                    <a:pt x="26797" y="160"/>
                    <a:pt x="26752" y="252"/>
                  </a:cubicBezTo>
                  <a:cubicBezTo>
                    <a:pt x="26386" y="229"/>
                    <a:pt x="25998" y="229"/>
                    <a:pt x="25633" y="206"/>
                  </a:cubicBezTo>
                  <a:cubicBezTo>
                    <a:pt x="25222" y="183"/>
                    <a:pt x="24834" y="183"/>
                    <a:pt x="24423" y="183"/>
                  </a:cubicBezTo>
                  <a:cubicBezTo>
                    <a:pt x="24127" y="160"/>
                    <a:pt x="23807" y="160"/>
                    <a:pt x="23510" y="138"/>
                  </a:cubicBezTo>
                  <a:cubicBezTo>
                    <a:pt x="23465" y="92"/>
                    <a:pt x="23373" y="69"/>
                    <a:pt x="23305" y="69"/>
                  </a:cubicBezTo>
                  <a:cubicBezTo>
                    <a:pt x="23100" y="46"/>
                    <a:pt x="22871" y="46"/>
                    <a:pt x="22666" y="46"/>
                  </a:cubicBezTo>
                  <a:lnTo>
                    <a:pt x="22027" y="46"/>
                  </a:lnTo>
                  <a:cubicBezTo>
                    <a:pt x="21776" y="69"/>
                    <a:pt x="21502" y="69"/>
                    <a:pt x="21251" y="69"/>
                  </a:cubicBezTo>
                  <a:cubicBezTo>
                    <a:pt x="21022" y="69"/>
                    <a:pt x="20794" y="46"/>
                    <a:pt x="20566" y="46"/>
                  </a:cubicBezTo>
                  <a:lnTo>
                    <a:pt x="17895" y="46"/>
                  </a:lnTo>
                  <a:cubicBezTo>
                    <a:pt x="17485" y="46"/>
                    <a:pt x="17074" y="36"/>
                    <a:pt x="16663" y="36"/>
                  </a:cubicBezTo>
                  <a:cubicBezTo>
                    <a:pt x="16457" y="36"/>
                    <a:pt x="16252" y="39"/>
                    <a:pt x="16047" y="46"/>
                  </a:cubicBezTo>
                  <a:cubicBezTo>
                    <a:pt x="15910" y="46"/>
                    <a:pt x="15795" y="138"/>
                    <a:pt x="15773" y="252"/>
                  </a:cubicBezTo>
                  <a:cubicBezTo>
                    <a:pt x="15750" y="297"/>
                    <a:pt x="15750" y="320"/>
                    <a:pt x="15750" y="366"/>
                  </a:cubicBezTo>
                  <a:cubicBezTo>
                    <a:pt x="15544" y="343"/>
                    <a:pt x="15339" y="343"/>
                    <a:pt x="15134" y="343"/>
                  </a:cubicBezTo>
                  <a:lnTo>
                    <a:pt x="15065" y="343"/>
                  </a:lnTo>
                  <a:cubicBezTo>
                    <a:pt x="15042" y="297"/>
                    <a:pt x="15019" y="252"/>
                    <a:pt x="14997" y="206"/>
                  </a:cubicBezTo>
                  <a:cubicBezTo>
                    <a:pt x="14928" y="160"/>
                    <a:pt x="14860" y="138"/>
                    <a:pt x="14791" y="138"/>
                  </a:cubicBezTo>
                  <a:cubicBezTo>
                    <a:pt x="14730" y="130"/>
                    <a:pt x="14669" y="128"/>
                    <a:pt x="14609" y="128"/>
                  </a:cubicBezTo>
                  <a:cubicBezTo>
                    <a:pt x="14487" y="128"/>
                    <a:pt x="14365" y="138"/>
                    <a:pt x="14243" y="138"/>
                  </a:cubicBezTo>
                  <a:lnTo>
                    <a:pt x="13810" y="160"/>
                  </a:lnTo>
                  <a:cubicBezTo>
                    <a:pt x="13741" y="160"/>
                    <a:pt x="13696" y="183"/>
                    <a:pt x="13627" y="183"/>
                  </a:cubicBezTo>
                  <a:lnTo>
                    <a:pt x="13536" y="183"/>
                  </a:lnTo>
                  <a:cubicBezTo>
                    <a:pt x="13102" y="183"/>
                    <a:pt x="12668" y="206"/>
                    <a:pt x="12258" y="229"/>
                  </a:cubicBezTo>
                  <a:cubicBezTo>
                    <a:pt x="11847" y="229"/>
                    <a:pt x="11459" y="252"/>
                    <a:pt x="11071" y="275"/>
                  </a:cubicBezTo>
                  <a:lnTo>
                    <a:pt x="10203" y="275"/>
                  </a:lnTo>
                  <a:cubicBezTo>
                    <a:pt x="10021" y="275"/>
                    <a:pt x="9838" y="275"/>
                    <a:pt x="9655" y="297"/>
                  </a:cubicBezTo>
                  <a:lnTo>
                    <a:pt x="9519" y="297"/>
                  </a:lnTo>
                  <a:cubicBezTo>
                    <a:pt x="9359" y="297"/>
                    <a:pt x="9176" y="297"/>
                    <a:pt x="9016" y="343"/>
                  </a:cubicBezTo>
                  <a:cubicBezTo>
                    <a:pt x="8994" y="343"/>
                    <a:pt x="8994" y="366"/>
                    <a:pt x="8971" y="366"/>
                  </a:cubicBezTo>
                  <a:cubicBezTo>
                    <a:pt x="8720" y="366"/>
                    <a:pt x="8469" y="389"/>
                    <a:pt x="8195" y="389"/>
                  </a:cubicBezTo>
                  <a:cubicBezTo>
                    <a:pt x="7944" y="412"/>
                    <a:pt x="7692" y="412"/>
                    <a:pt x="7441" y="434"/>
                  </a:cubicBezTo>
                  <a:cubicBezTo>
                    <a:pt x="7282" y="457"/>
                    <a:pt x="7122" y="457"/>
                    <a:pt x="6962" y="480"/>
                  </a:cubicBezTo>
                  <a:lnTo>
                    <a:pt x="6734" y="480"/>
                  </a:lnTo>
                  <a:cubicBezTo>
                    <a:pt x="6643" y="480"/>
                    <a:pt x="6574" y="480"/>
                    <a:pt x="6506" y="526"/>
                  </a:cubicBezTo>
                  <a:cubicBezTo>
                    <a:pt x="6460" y="549"/>
                    <a:pt x="6437" y="549"/>
                    <a:pt x="6391" y="594"/>
                  </a:cubicBezTo>
                  <a:cubicBezTo>
                    <a:pt x="6391" y="617"/>
                    <a:pt x="6369" y="640"/>
                    <a:pt x="6346" y="663"/>
                  </a:cubicBezTo>
                  <a:cubicBezTo>
                    <a:pt x="6323" y="685"/>
                    <a:pt x="6323" y="731"/>
                    <a:pt x="6300" y="777"/>
                  </a:cubicBezTo>
                  <a:cubicBezTo>
                    <a:pt x="6186" y="777"/>
                    <a:pt x="6072" y="754"/>
                    <a:pt x="5958" y="754"/>
                  </a:cubicBezTo>
                  <a:lnTo>
                    <a:pt x="3493" y="754"/>
                  </a:lnTo>
                  <a:cubicBezTo>
                    <a:pt x="3219" y="754"/>
                    <a:pt x="2968" y="777"/>
                    <a:pt x="2694" y="777"/>
                  </a:cubicBezTo>
                  <a:cubicBezTo>
                    <a:pt x="2671" y="731"/>
                    <a:pt x="2625" y="708"/>
                    <a:pt x="2580" y="685"/>
                  </a:cubicBezTo>
                  <a:lnTo>
                    <a:pt x="2488" y="685"/>
                  </a:lnTo>
                  <a:cubicBezTo>
                    <a:pt x="2473" y="678"/>
                    <a:pt x="2455" y="675"/>
                    <a:pt x="2436" y="675"/>
                  </a:cubicBezTo>
                  <a:cubicBezTo>
                    <a:pt x="2397" y="675"/>
                    <a:pt x="2351" y="685"/>
                    <a:pt x="2306" y="685"/>
                  </a:cubicBezTo>
                  <a:cubicBezTo>
                    <a:pt x="2100" y="708"/>
                    <a:pt x="1895" y="731"/>
                    <a:pt x="1667" y="754"/>
                  </a:cubicBezTo>
                  <a:cubicBezTo>
                    <a:pt x="1507" y="777"/>
                    <a:pt x="1324" y="800"/>
                    <a:pt x="1142" y="822"/>
                  </a:cubicBezTo>
                  <a:cubicBezTo>
                    <a:pt x="1005" y="845"/>
                    <a:pt x="868" y="868"/>
                    <a:pt x="731" y="914"/>
                  </a:cubicBezTo>
                  <a:cubicBezTo>
                    <a:pt x="708" y="937"/>
                    <a:pt x="662" y="937"/>
                    <a:pt x="639" y="959"/>
                  </a:cubicBezTo>
                  <a:cubicBezTo>
                    <a:pt x="571" y="959"/>
                    <a:pt x="503" y="982"/>
                    <a:pt x="411" y="982"/>
                  </a:cubicBezTo>
                  <a:cubicBezTo>
                    <a:pt x="297" y="982"/>
                    <a:pt x="114" y="1005"/>
                    <a:pt x="46" y="1142"/>
                  </a:cubicBezTo>
                  <a:cubicBezTo>
                    <a:pt x="0" y="1233"/>
                    <a:pt x="0" y="1325"/>
                    <a:pt x="46" y="1393"/>
                  </a:cubicBezTo>
                  <a:cubicBezTo>
                    <a:pt x="69" y="1439"/>
                    <a:pt x="92" y="1462"/>
                    <a:pt x="137" y="1484"/>
                  </a:cubicBezTo>
                  <a:cubicBezTo>
                    <a:pt x="183" y="1530"/>
                    <a:pt x="229" y="1530"/>
                    <a:pt x="274" y="1530"/>
                  </a:cubicBezTo>
                  <a:cubicBezTo>
                    <a:pt x="251" y="1553"/>
                    <a:pt x="274" y="1576"/>
                    <a:pt x="274" y="1598"/>
                  </a:cubicBezTo>
                  <a:cubicBezTo>
                    <a:pt x="297" y="1667"/>
                    <a:pt x="343" y="1713"/>
                    <a:pt x="411" y="1735"/>
                  </a:cubicBezTo>
                  <a:cubicBezTo>
                    <a:pt x="450" y="1755"/>
                    <a:pt x="488" y="1762"/>
                    <a:pt x="527" y="1762"/>
                  </a:cubicBezTo>
                  <a:cubicBezTo>
                    <a:pt x="580" y="1762"/>
                    <a:pt x="632" y="1749"/>
                    <a:pt x="685" y="1735"/>
                  </a:cubicBezTo>
                  <a:lnTo>
                    <a:pt x="913" y="1735"/>
                  </a:lnTo>
                  <a:cubicBezTo>
                    <a:pt x="868" y="1781"/>
                    <a:pt x="822" y="1827"/>
                    <a:pt x="776" y="1895"/>
                  </a:cubicBezTo>
                  <a:cubicBezTo>
                    <a:pt x="731" y="1941"/>
                    <a:pt x="708" y="2009"/>
                    <a:pt x="754" y="2078"/>
                  </a:cubicBezTo>
                  <a:cubicBezTo>
                    <a:pt x="783" y="2122"/>
                    <a:pt x="822" y="2147"/>
                    <a:pt x="871" y="2147"/>
                  </a:cubicBezTo>
                  <a:cubicBezTo>
                    <a:pt x="897" y="2147"/>
                    <a:pt x="927" y="2140"/>
                    <a:pt x="959" y="2123"/>
                  </a:cubicBezTo>
                  <a:cubicBezTo>
                    <a:pt x="982" y="2101"/>
                    <a:pt x="1027" y="2078"/>
                    <a:pt x="1050" y="2055"/>
                  </a:cubicBezTo>
                  <a:cubicBezTo>
                    <a:pt x="1096" y="2009"/>
                    <a:pt x="1142" y="1987"/>
                    <a:pt x="1187" y="1941"/>
                  </a:cubicBezTo>
                  <a:cubicBezTo>
                    <a:pt x="1210" y="1895"/>
                    <a:pt x="1256" y="1872"/>
                    <a:pt x="1301" y="1827"/>
                  </a:cubicBezTo>
                  <a:cubicBezTo>
                    <a:pt x="1324" y="1804"/>
                    <a:pt x="1347" y="1781"/>
                    <a:pt x="1347" y="1735"/>
                  </a:cubicBezTo>
                  <a:cubicBezTo>
                    <a:pt x="1370" y="1713"/>
                    <a:pt x="1393" y="1690"/>
                    <a:pt x="1393" y="1644"/>
                  </a:cubicBezTo>
                  <a:cubicBezTo>
                    <a:pt x="1370" y="1621"/>
                    <a:pt x="1370" y="1598"/>
                    <a:pt x="1370" y="1576"/>
                  </a:cubicBezTo>
                  <a:cubicBezTo>
                    <a:pt x="1370" y="1553"/>
                    <a:pt x="1370" y="1553"/>
                    <a:pt x="1347" y="1530"/>
                  </a:cubicBezTo>
                  <a:cubicBezTo>
                    <a:pt x="1530" y="1530"/>
                    <a:pt x="1689" y="1507"/>
                    <a:pt x="1849" y="1507"/>
                  </a:cubicBezTo>
                  <a:lnTo>
                    <a:pt x="1986" y="1507"/>
                  </a:lnTo>
                  <a:cubicBezTo>
                    <a:pt x="2009" y="1519"/>
                    <a:pt x="2038" y="1524"/>
                    <a:pt x="2069" y="1524"/>
                  </a:cubicBezTo>
                  <a:cubicBezTo>
                    <a:pt x="2100" y="1524"/>
                    <a:pt x="2135" y="1519"/>
                    <a:pt x="2169" y="1507"/>
                  </a:cubicBezTo>
                  <a:cubicBezTo>
                    <a:pt x="2214" y="1507"/>
                    <a:pt x="2283" y="1507"/>
                    <a:pt x="2329" y="1530"/>
                  </a:cubicBezTo>
                  <a:lnTo>
                    <a:pt x="6414" y="1530"/>
                  </a:lnTo>
                  <a:cubicBezTo>
                    <a:pt x="6620" y="1530"/>
                    <a:pt x="6802" y="1507"/>
                    <a:pt x="7008" y="1484"/>
                  </a:cubicBezTo>
                  <a:cubicBezTo>
                    <a:pt x="7145" y="1484"/>
                    <a:pt x="7304" y="1462"/>
                    <a:pt x="7441" y="1439"/>
                  </a:cubicBezTo>
                  <a:cubicBezTo>
                    <a:pt x="7510" y="1439"/>
                    <a:pt x="7578" y="1416"/>
                    <a:pt x="7647" y="1416"/>
                  </a:cubicBezTo>
                  <a:lnTo>
                    <a:pt x="7738" y="1416"/>
                  </a:lnTo>
                  <a:cubicBezTo>
                    <a:pt x="8126" y="1416"/>
                    <a:pt x="8537" y="1393"/>
                    <a:pt x="8925" y="1393"/>
                  </a:cubicBezTo>
                  <a:lnTo>
                    <a:pt x="12075" y="1393"/>
                  </a:lnTo>
                  <a:cubicBezTo>
                    <a:pt x="12143" y="1393"/>
                    <a:pt x="12212" y="1347"/>
                    <a:pt x="12280" y="1302"/>
                  </a:cubicBezTo>
                  <a:cubicBezTo>
                    <a:pt x="12509" y="1302"/>
                    <a:pt x="12714" y="1279"/>
                    <a:pt x="12942" y="1279"/>
                  </a:cubicBezTo>
                  <a:cubicBezTo>
                    <a:pt x="13125" y="1279"/>
                    <a:pt x="13330" y="1256"/>
                    <a:pt x="13513" y="1256"/>
                  </a:cubicBezTo>
                  <a:cubicBezTo>
                    <a:pt x="13627" y="1256"/>
                    <a:pt x="13764" y="1256"/>
                    <a:pt x="13878" y="1233"/>
                  </a:cubicBezTo>
                  <a:lnTo>
                    <a:pt x="15065" y="1233"/>
                  </a:lnTo>
                  <a:cubicBezTo>
                    <a:pt x="15179" y="1233"/>
                    <a:pt x="15270" y="1256"/>
                    <a:pt x="15385" y="1256"/>
                  </a:cubicBezTo>
                  <a:cubicBezTo>
                    <a:pt x="15750" y="1279"/>
                    <a:pt x="16138" y="1279"/>
                    <a:pt x="16503" y="1302"/>
                  </a:cubicBezTo>
                  <a:cubicBezTo>
                    <a:pt x="16914" y="1325"/>
                    <a:pt x="17325" y="1347"/>
                    <a:pt x="17736" y="1347"/>
                  </a:cubicBezTo>
                  <a:cubicBezTo>
                    <a:pt x="18215" y="1370"/>
                    <a:pt x="18671" y="1370"/>
                    <a:pt x="19151" y="1393"/>
                  </a:cubicBezTo>
                  <a:cubicBezTo>
                    <a:pt x="19744" y="1393"/>
                    <a:pt x="20338" y="1416"/>
                    <a:pt x="20931" y="1416"/>
                  </a:cubicBezTo>
                  <a:lnTo>
                    <a:pt x="22757" y="1416"/>
                  </a:lnTo>
                  <a:cubicBezTo>
                    <a:pt x="22826" y="1393"/>
                    <a:pt x="22894" y="1370"/>
                    <a:pt x="22963" y="1325"/>
                  </a:cubicBezTo>
                  <a:cubicBezTo>
                    <a:pt x="22985" y="1302"/>
                    <a:pt x="23008" y="1256"/>
                    <a:pt x="23008" y="1233"/>
                  </a:cubicBezTo>
                  <a:cubicBezTo>
                    <a:pt x="23100" y="1256"/>
                    <a:pt x="23191" y="1256"/>
                    <a:pt x="23282" y="1256"/>
                  </a:cubicBezTo>
                  <a:cubicBezTo>
                    <a:pt x="23396" y="1256"/>
                    <a:pt x="23510" y="1279"/>
                    <a:pt x="23602" y="1279"/>
                  </a:cubicBezTo>
                  <a:cubicBezTo>
                    <a:pt x="23807" y="1302"/>
                    <a:pt x="23990" y="1325"/>
                    <a:pt x="24195" y="1325"/>
                  </a:cubicBezTo>
                  <a:cubicBezTo>
                    <a:pt x="24652" y="1347"/>
                    <a:pt x="25131" y="1370"/>
                    <a:pt x="25588" y="1393"/>
                  </a:cubicBezTo>
                  <a:cubicBezTo>
                    <a:pt x="26386" y="1416"/>
                    <a:pt x="27185" y="1462"/>
                    <a:pt x="27984" y="1484"/>
                  </a:cubicBezTo>
                  <a:cubicBezTo>
                    <a:pt x="28600" y="1484"/>
                    <a:pt x="29194" y="1507"/>
                    <a:pt x="29810" y="1507"/>
                  </a:cubicBezTo>
                  <a:cubicBezTo>
                    <a:pt x="30061" y="1507"/>
                    <a:pt x="30335" y="1507"/>
                    <a:pt x="30586" y="1484"/>
                  </a:cubicBezTo>
                  <a:cubicBezTo>
                    <a:pt x="30723" y="1484"/>
                    <a:pt x="30837" y="1484"/>
                    <a:pt x="30974" y="1462"/>
                  </a:cubicBezTo>
                  <a:cubicBezTo>
                    <a:pt x="31043" y="1507"/>
                    <a:pt x="31134" y="1507"/>
                    <a:pt x="31225" y="1507"/>
                  </a:cubicBezTo>
                  <a:cubicBezTo>
                    <a:pt x="31339" y="1507"/>
                    <a:pt x="31454" y="1507"/>
                    <a:pt x="31568" y="1530"/>
                  </a:cubicBezTo>
                  <a:cubicBezTo>
                    <a:pt x="31773" y="1553"/>
                    <a:pt x="31956" y="1576"/>
                    <a:pt x="32161" y="1576"/>
                  </a:cubicBezTo>
                  <a:cubicBezTo>
                    <a:pt x="32435" y="1598"/>
                    <a:pt x="32686" y="1621"/>
                    <a:pt x="32960" y="1644"/>
                  </a:cubicBezTo>
                  <a:lnTo>
                    <a:pt x="33508" y="1644"/>
                  </a:lnTo>
                  <a:cubicBezTo>
                    <a:pt x="34352" y="1690"/>
                    <a:pt x="35174" y="1690"/>
                    <a:pt x="35996" y="1690"/>
                  </a:cubicBezTo>
                  <a:cubicBezTo>
                    <a:pt x="36247" y="1690"/>
                    <a:pt x="36498" y="1690"/>
                    <a:pt x="36726" y="1667"/>
                  </a:cubicBezTo>
                  <a:cubicBezTo>
                    <a:pt x="36977" y="1667"/>
                    <a:pt x="37228" y="1667"/>
                    <a:pt x="37502" y="1644"/>
                  </a:cubicBezTo>
                  <a:cubicBezTo>
                    <a:pt x="37708" y="1644"/>
                    <a:pt x="37936" y="1621"/>
                    <a:pt x="38164" y="1621"/>
                  </a:cubicBezTo>
                  <a:lnTo>
                    <a:pt x="38484" y="1621"/>
                  </a:lnTo>
                  <a:cubicBezTo>
                    <a:pt x="38529" y="1598"/>
                    <a:pt x="38575" y="1598"/>
                    <a:pt x="38621" y="1598"/>
                  </a:cubicBezTo>
                  <a:cubicBezTo>
                    <a:pt x="38666" y="1598"/>
                    <a:pt x="38735" y="1598"/>
                    <a:pt x="38781" y="1576"/>
                  </a:cubicBezTo>
                  <a:cubicBezTo>
                    <a:pt x="38849" y="1576"/>
                    <a:pt x="38895" y="1553"/>
                    <a:pt x="38963" y="1530"/>
                  </a:cubicBezTo>
                  <a:cubicBezTo>
                    <a:pt x="39032" y="1484"/>
                    <a:pt x="39100" y="1370"/>
                    <a:pt x="39100" y="1279"/>
                  </a:cubicBezTo>
                  <a:cubicBezTo>
                    <a:pt x="39100" y="1233"/>
                    <a:pt x="39077" y="1188"/>
                    <a:pt x="39054" y="1142"/>
                  </a:cubicBezTo>
                  <a:cubicBezTo>
                    <a:pt x="39032" y="1096"/>
                    <a:pt x="38986" y="1073"/>
                    <a:pt x="38963" y="1051"/>
                  </a:cubicBezTo>
                  <a:cubicBezTo>
                    <a:pt x="38917" y="1005"/>
                    <a:pt x="38895" y="1005"/>
                    <a:pt x="38849" y="982"/>
                  </a:cubicBezTo>
                  <a:cubicBezTo>
                    <a:pt x="38803" y="959"/>
                    <a:pt x="38735" y="937"/>
                    <a:pt x="38689" y="914"/>
                  </a:cubicBezTo>
                  <a:cubicBezTo>
                    <a:pt x="38669" y="907"/>
                    <a:pt x="38647" y="904"/>
                    <a:pt x="38625" y="904"/>
                  </a:cubicBezTo>
                  <a:cubicBezTo>
                    <a:pt x="38571" y="904"/>
                    <a:pt x="38516" y="920"/>
                    <a:pt x="38484" y="937"/>
                  </a:cubicBezTo>
                  <a:cubicBezTo>
                    <a:pt x="38438" y="959"/>
                    <a:pt x="38393" y="1005"/>
                    <a:pt x="38370" y="1051"/>
                  </a:cubicBezTo>
                  <a:cubicBezTo>
                    <a:pt x="38187" y="1073"/>
                    <a:pt x="37982" y="1073"/>
                    <a:pt x="37776" y="1073"/>
                  </a:cubicBezTo>
                  <a:cubicBezTo>
                    <a:pt x="37799" y="1073"/>
                    <a:pt x="37799" y="1051"/>
                    <a:pt x="37799" y="1028"/>
                  </a:cubicBezTo>
                  <a:cubicBezTo>
                    <a:pt x="37799" y="868"/>
                    <a:pt x="37662" y="731"/>
                    <a:pt x="37502" y="731"/>
                  </a:cubicBezTo>
                  <a:lnTo>
                    <a:pt x="36407" y="731"/>
                  </a:lnTo>
                  <a:cubicBezTo>
                    <a:pt x="36361" y="731"/>
                    <a:pt x="36315" y="731"/>
                    <a:pt x="36270" y="708"/>
                  </a:cubicBezTo>
                  <a:lnTo>
                    <a:pt x="36064" y="708"/>
                  </a:lnTo>
                  <a:cubicBezTo>
                    <a:pt x="36133" y="663"/>
                    <a:pt x="36156" y="571"/>
                    <a:pt x="36156" y="480"/>
                  </a:cubicBezTo>
                  <a:cubicBezTo>
                    <a:pt x="36156" y="320"/>
                    <a:pt x="36019" y="183"/>
                    <a:pt x="35859" y="183"/>
                  </a:cubicBezTo>
                  <a:lnTo>
                    <a:pt x="32207" y="183"/>
                  </a:lnTo>
                  <a:cubicBezTo>
                    <a:pt x="31773" y="160"/>
                    <a:pt x="31317" y="160"/>
                    <a:pt x="30860" y="138"/>
                  </a:cubicBezTo>
                  <a:cubicBezTo>
                    <a:pt x="30244" y="115"/>
                    <a:pt x="29650" y="92"/>
                    <a:pt x="29034" y="69"/>
                  </a:cubicBezTo>
                  <a:cubicBezTo>
                    <a:pt x="28783" y="46"/>
                    <a:pt x="28555" y="46"/>
                    <a:pt x="28304" y="24"/>
                  </a:cubicBezTo>
                  <a:cubicBezTo>
                    <a:pt x="28144" y="24"/>
                    <a:pt x="27984" y="24"/>
                    <a:pt x="27824"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Google Shape;831;p22">
              <a:extLst>
                <a:ext uri="{FF2B5EF4-FFF2-40B4-BE49-F238E27FC236}">
                  <a16:creationId xmlns:a16="http://schemas.microsoft.com/office/drawing/2014/main" id="{C14933F8-E1EA-4327-937A-D72EDC4D3BF5}"/>
                </a:ext>
              </a:extLst>
            </p:cNvPr>
            <p:cNvSpPr/>
            <p:nvPr/>
          </p:nvSpPr>
          <p:spPr>
            <a:xfrm>
              <a:off x="8423084" y="4484120"/>
              <a:ext cx="467051" cy="69413"/>
            </a:xfrm>
            <a:custGeom>
              <a:avLst/>
              <a:gdLst/>
              <a:ahLst/>
              <a:cxnLst/>
              <a:rect l="l" t="t" r="r" b="b"/>
              <a:pathLst>
                <a:path w="17279" h="2568" extrusionOk="0">
                  <a:moveTo>
                    <a:pt x="1575" y="1"/>
                  </a:moveTo>
                  <a:cubicBezTo>
                    <a:pt x="1415" y="1"/>
                    <a:pt x="1256" y="23"/>
                    <a:pt x="1096" y="46"/>
                  </a:cubicBezTo>
                  <a:cubicBezTo>
                    <a:pt x="1050" y="46"/>
                    <a:pt x="1005" y="92"/>
                    <a:pt x="982" y="115"/>
                  </a:cubicBezTo>
                  <a:cubicBezTo>
                    <a:pt x="959" y="138"/>
                    <a:pt x="936" y="160"/>
                    <a:pt x="913" y="183"/>
                  </a:cubicBezTo>
                  <a:cubicBezTo>
                    <a:pt x="708" y="183"/>
                    <a:pt x="502" y="183"/>
                    <a:pt x="274" y="206"/>
                  </a:cubicBezTo>
                  <a:cubicBezTo>
                    <a:pt x="160" y="206"/>
                    <a:pt x="69" y="274"/>
                    <a:pt x="46" y="389"/>
                  </a:cubicBezTo>
                  <a:cubicBezTo>
                    <a:pt x="0" y="503"/>
                    <a:pt x="46" y="640"/>
                    <a:pt x="160" y="685"/>
                  </a:cubicBezTo>
                  <a:cubicBezTo>
                    <a:pt x="206" y="708"/>
                    <a:pt x="251" y="731"/>
                    <a:pt x="297" y="754"/>
                  </a:cubicBezTo>
                  <a:lnTo>
                    <a:pt x="388" y="754"/>
                  </a:lnTo>
                  <a:lnTo>
                    <a:pt x="548" y="777"/>
                  </a:lnTo>
                  <a:cubicBezTo>
                    <a:pt x="616" y="799"/>
                    <a:pt x="708" y="822"/>
                    <a:pt x="799" y="822"/>
                  </a:cubicBezTo>
                  <a:cubicBezTo>
                    <a:pt x="913" y="845"/>
                    <a:pt x="1027" y="868"/>
                    <a:pt x="1119" y="891"/>
                  </a:cubicBezTo>
                  <a:cubicBezTo>
                    <a:pt x="1096" y="914"/>
                    <a:pt x="1096" y="959"/>
                    <a:pt x="1096" y="1005"/>
                  </a:cubicBezTo>
                  <a:cubicBezTo>
                    <a:pt x="1096" y="1005"/>
                    <a:pt x="1096" y="1005"/>
                    <a:pt x="1096" y="1028"/>
                  </a:cubicBezTo>
                  <a:cubicBezTo>
                    <a:pt x="1073" y="1028"/>
                    <a:pt x="1073" y="1051"/>
                    <a:pt x="1073" y="1073"/>
                  </a:cubicBezTo>
                  <a:cubicBezTo>
                    <a:pt x="1027" y="1187"/>
                    <a:pt x="1119" y="1347"/>
                    <a:pt x="1233" y="1370"/>
                  </a:cubicBezTo>
                  <a:cubicBezTo>
                    <a:pt x="1370" y="1393"/>
                    <a:pt x="1484" y="1416"/>
                    <a:pt x="1598" y="1416"/>
                  </a:cubicBezTo>
                  <a:lnTo>
                    <a:pt x="1758" y="1416"/>
                  </a:lnTo>
                  <a:cubicBezTo>
                    <a:pt x="1872" y="1416"/>
                    <a:pt x="1986" y="1416"/>
                    <a:pt x="2100" y="1439"/>
                  </a:cubicBezTo>
                  <a:lnTo>
                    <a:pt x="2579" y="1439"/>
                  </a:lnTo>
                  <a:cubicBezTo>
                    <a:pt x="2967" y="1461"/>
                    <a:pt x="3356" y="1461"/>
                    <a:pt x="3744" y="1484"/>
                  </a:cubicBezTo>
                  <a:cubicBezTo>
                    <a:pt x="4451" y="1507"/>
                    <a:pt x="5159" y="1530"/>
                    <a:pt x="5843" y="1553"/>
                  </a:cubicBezTo>
                  <a:lnTo>
                    <a:pt x="6916" y="1553"/>
                  </a:lnTo>
                  <a:cubicBezTo>
                    <a:pt x="6916" y="1576"/>
                    <a:pt x="6939" y="1598"/>
                    <a:pt x="6962" y="1621"/>
                  </a:cubicBezTo>
                  <a:cubicBezTo>
                    <a:pt x="7008" y="1667"/>
                    <a:pt x="7076" y="1690"/>
                    <a:pt x="7145" y="1690"/>
                  </a:cubicBezTo>
                  <a:cubicBezTo>
                    <a:pt x="7578" y="1735"/>
                    <a:pt x="7989" y="1781"/>
                    <a:pt x="8400" y="1827"/>
                  </a:cubicBezTo>
                  <a:cubicBezTo>
                    <a:pt x="8742" y="1849"/>
                    <a:pt x="9085" y="1872"/>
                    <a:pt x="9404" y="1918"/>
                  </a:cubicBezTo>
                  <a:cubicBezTo>
                    <a:pt x="10157" y="1964"/>
                    <a:pt x="10888" y="2032"/>
                    <a:pt x="11641" y="2078"/>
                  </a:cubicBezTo>
                  <a:cubicBezTo>
                    <a:pt x="11824" y="2078"/>
                    <a:pt x="12029" y="2100"/>
                    <a:pt x="12235" y="2100"/>
                  </a:cubicBezTo>
                  <a:cubicBezTo>
                    <a:pt x="12463" y="2123"/>
                    <a:pt x="12668" y="2169"/>
                    <a:pt x="12896" y="2192"/>
                  </a:cubicBezTo>
                  <a:cubicBezTo>
                    <a:pt x="13307" y="2237"/>
                    <a:pt x="13695" y="2283"/>
                    <a:pt x="14083" y="2329"/>
                  </a:cubicBezTo>
                  <a:cubicBezTo>
                    <a:pt x="14791" y="2397"/>
                    <a:pt x="15476" y="2466"/>
                    <a:pt x="16183" y="2557"/>
                  </a:cubicBezTo>
                  <a:lnTo>
                    <a:pt x="16389" y="2557"/>
                  </a:lnTo>
                  <a:cubicBezTo>
                    <a:pt x="16404" y="2565"/>
                    <a:pt x="16419" y="2567"/>
                    <a:pt x="16434" y="2567"/>
                  </a:cubicBezTo>
                  <a:cubicBezTo>
                    <a:pt x="16465" y="2567"/>
                    <a:pt x="16495" y="2557"/>
                    <a:pt x="16526" y="2557"/>
                  </a:cubicBezTo>
                  <a:cubicBezTo>
                    <a:pt x="16594" y="2534"/>
                    <a:pt x="16663" y="2489"/>
                    <a:pt x="16708" y="2420"/>
                  </a:cubicBezTo>
                  <a:cubicBezTo>
                    <a:pt x="16731" y="2352"/>
                    <a:pt x="16754" y="2306"/>
                    <a:pt x="16754" y="2237"/>
                  </a:cubicBezTo>
                  <a:cubicBezTo>
                    <a:pt x="16731" y="2192"/>
                    <a:pt x="16731" y="2123"/>
                    <a:pt x="16708" y="2078"/>
                  </a:cubicBezTo>
                  <a:cubicBezTo>
                    <a:pt x="16685" y="2055"/>
                    <a:pt x="16663" y="2009"/>
                    <a:pt x="16640" y="1986"/>
                  </a:cubicBezTo>
                  <a:lnTo>
                    <a:pt x="16640" y="1986"/>
                  </a:lnTo>
                  <a:cubicBezTo>
                    <a:pt x="16685" y="2009"/>
                    <a:pt x="16731" y="2009"/>
                    <a:pt x="16777" y="2009"/>
                  </a:cubicBezTo>
                  <a:lnTo>
                    <a:pt x="16982" y="2009"/>
                  </a:lnTo>
                  <a:cubicBezTo>
                    <a:pt x="17142" y="2009"/>
                    <a:pt x="17279" y="1872"/>
                    <a:pt x="17279" y="1712"/>
                  </a:cubicBezTo>
                  <a:cubicBezTo>
                    <a:pt x="17279" y="1530"/>
                    <a:pt x="17142" y="1416"/>
                    <a:pt x="16982" y="1416"/>
                  </a:cubicBezTo>
                  <a:cubicBezTo>
                    <a:pt x="16777" y="1393"/>
                    <a:pt x="16549" y="1393"/>
                    <a:pt x="16343" y="1370"/>
                  </a:cubicBezTo>
                  <a:cubicBezTo>
                    <a:pt x="16297" y="1370"/>
                    <a:pt x="16229" y="1370"/>
                    <a:pt x="16183" y="1347"/>
                  </a:cubicBezTo>
                  <a:cubicBezTo>
                    <a:pt x="15909" y="1347"/>
                    <a:pt x="15636" y="1324"/>
                    <a:pt x="15362" y="1302"/>
                  </a:cubicBezTo>
                  <a:cubicBezTo>
                    <a:pt x="15384" y="1279"/>
                    <a:pt x="15384" y="1256"/>
                    <a:pt x="15384" y="1233"/>
                  </a:cubicBezTo>
                  <a:cubicBezTo>
                    <a:pt x="15384" y="1073"/>
                    <a:pt x="15293" y="959"/>
                    <a:pt x="15156" y="914"/>
                  </a:cubicBezTo>
                  <a:cubicBezTo>
                    <a:pt x="15042" y="891"/>
                    <a:pt x="14905" y="868"/>
                    <a:pt x="14791" y="868"/>
                  </a:cubicBezTo>
                  <a:lnTo>
                    <a:pt x="14563" y="822"/>
                  </a:lnTo>
                  <a:cubicBezTo>
                    <a:pt x="14380" y="799"/>
                    <a:pt x="14198" y="777"/>
                    <a:pt x="13992" y="731"/>
                  </a:cubicBezTo>
                  <a:cubicBezTo>
                    <a:pt x="13627" y="685"/>
                    <a:pt x="13262" y="640"/>
                    <a:pt x="12896" y="594"/>
                  </a:cubicBezTo>
                  <a:cubicBezTo>
                    <a:pt x="12189" y="526"/>
                    <a:pt x="11459" y="480"/>
                    <a:pt x="10751" y="434"/>
                  </a:cubicBezTo>
                  <a:cubicBezTo>
                    <a:pt x="10363" y="411"/>
                    <a:pt x="9998" y="389"/>
                    <a:pt x="9610" y="366"/>
                  </a:cubicBezTo>
                  <a:lnTo>
                    <a:pt x="8674" y="366"/>
                  </a:lnTo>
                  <a:cubicBezTo>
                    <a:pt x="8651" y="343"/>
                    <a:pt x="8605" y="343"/>
                    <a:pt x="8583" y="320"/>
                  </a:cubicBezTo>
                  <a:cubicBezTo>
                    <a:pt x="8446" y="297"/>
                    <a:pt x="8331" y="297"/>
                    <a:pt x="8194" y="274"/>
                  </a:cubicBezTo>
                  <a:cubicBezTo>
                    <a:pt x="8103" y="274"/>
                    <a:pt x="8035" y="274"/>
                    <a:pt x="7943" y="252"/>
                  </a:cubicBezTo>
                  <a:cubicBezTo>
                    <a:pt x="7761" y="252"/>
                    <a:pt x="7601" y="229"/>
                    <a:pt x="7441" y="229"/>
                  </a:cubicBezTo>
                  <a:cubicBezTo>
                    <a:pt x="7076" y="183"/>
                    <a:pt x="6711" y="183"/>
                    <a:pt x="6346" y="160"/>
                  </a:cubicBezTo>
                  <a:cubicBezTo>
                    <a:pt x="5615" y="115"/>
                    <a:pt x="4908" y="92"/>
                    <a:pt x="4177" y="46"/>
                  </a:cubicBezTo>
                  <a:cubicBezTo>
                    <a:pt x="3926" y="46"/>
                    <a:pt x="3698" y="46"/>
                    <a:pt x="3470" y="23"/>
                  </a:cubicBezTo>
                  <a:cubicBezTo>
                    <a:pt x="3264" y="23"/>
                    <a:pt x="3059" y="23"/>
                    <a:pt x="2853"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Google Shape;832;p22">
              <a:extLst>
                <a:ext uri="{FF2B5EF4-FFF2-40B4-BE49-F238E27FC236}">
                  <a16:creationId xmlns:a16="http://schemas.microsoft.com/office/drawing/2014/main" id="{A1BF14EC-B6DA-4C91-98E1-C9DB1848F6C0}"/>
                </a:ext>
              </a:extLst>
            </p:cNvPr>
            <p:cNvSpPr/>
            <p:nvPr/>
          </p:nvSpPr>
          <p:spPr>
            <a:xfrm>
              <a:off x="7754902" y="4424276"/>
              <a:ext cx="755813" cy="33355"/>
            </a:xfrm>
            <a:custGeom>
              <a:avLst/>
              <a:gdLst/>
              <a:ahLst/>
              <a:cxnLst/>
              <a:rect l="l" t="t" r="r" b="b"/>
              <a:pathLst>
                <a:path w="27962" h="1234" extrusionOk="0">
                  <a:moveTo>
                    <a:pt x="5707" y="1"/>
                  </a:moveTo>
                  <a:cubicBezTo>
                    <a:pt x="5387" y="1"/>
                    <a:pt x="5090" y="1"/>
                    <a:pt x="4794" y="23"/>
                  </a:cubicBezTo>
                  <a:cubicBezTo>
                    <a:pt x="4474" y="23"/>
                    <a:pt x="4132" y="46"/>
                    <a:pt x="3812" y="46"/>
                  </a:cubicBezTo>
                  <a:cubicBezTo>
                    <a:pt x="3424" y="69"/>
                    <a:pt x="3059" y="92"/>
                    <a:pt x="2694" y="92"/>
                  </a:cubicBezTo>
                  <a:cubicBezTo>
                    <a:pt x="2260" y="115"/>
                    <a:pt x="1826" y="160"/>
                    <a:pt x="1416" y="229"/>
                  </a:cubicBezTo>
                  <a:cubicBezTo>
                    <a:pt x="1210" y="252"/>
                    <a:pt x="1005" y="274"/>
                    <a:pt x="799" y="297"/>
                  </a:cubicBezTo>
                  <a:cubicBezTo>
                    <a:pt x="571" y="320"/>
                    <a:pt x="343" y="343"/>
                    <a:pt x="92" y="366"/>
                  </a:cubicBezTo>
                  <a:cubicBezTo>
                    <a:pt x="46" y="389"/>
                    <a:pt x="0" y="411"/>
                    <a:pt x="23" y="480"/>
                  </a:cubicBezTo>
                  <a:cubicBezTo>
                    <a:pt x="23" y="517"/>
                    <a:pt x="54" y="554"/>
                    <a:pt x="90" y="554"/>
                  </a:cubicBezTo>
                  <a:cubicBezTo>
                    <a:pt x="98" y="554"/>
                    <a:pt x="106" y="553"/>
                    <a:pt x="115" y="548"/>
                  </a:cubicBezTo>
                  <a:cubicBezTo>
                    <a:pt x="297" y="525"/>
                    <a:pt x="503" y="525"/>
                    <a:pt x="685" y="503"/>
                  </a:cubicBezTo>
                  <a:cubicBezTo>
                    <a:pt x="845" y="480"/>
                    <a:pt x="1005" y="480"/>
                    <a:pt x="1164" y="457"/>
                  </a:cubicBezTo>
                  <a:cubicBezTo>
                    <a:pt x="1507" y="411"/>
                    <a:pt x="1872" y="389"/>
                    <a:pt x="2214" y="366"/>
                  </a:cubicBezTo>
                  <a:cubicBezTo>
                    <a:pt x="2580" y="343"/>
                    <a:pt x="2945" y="343"/>
                    <a:pt x="3287" y="343"/>
                  </a:cubicBezTo>
                  <a:lnTo>
                    <a:pt x="4360" y="343"/>
                  </a:lnTo>
                  <a:cubicBezTo>
                    <a:pt x="4725" y="343"/>
                    <a:pt x="5068" y="343"/>
                    <a:pt x="5433" y="366"/>
                  </a:cubicBezTo>
                  <a:cubicBezTo>
                    <a:pt x="5798" y="366"/>
                    <a:pt x="6140" y="389"/>
                    <a:pt x="6506" y="411"/>
                  </a:cubicBezTo>
                  <a:cubicBezTo>
                    <a:pt x="7190" y="434"/>
                    <a:pt x="7898" y="480"/>
                    <a:pt x="8606" y="525"/>
                  </a:cubicBezTo>
                  <a:cubicBezTo>
                    <a:pt x="9290" y="571"/>
                    <a:pt x="9975" y="617"/>
                    <a:pt x="10683" y="617"/>
                  </a:cubicBezTo>
                  <a:cubicBezTo>
                    <a:pt x="10842" y="640"/>
                    <a:pt x="11002" y="640"/>
                    <a:pt x="11162" y="640"/>
                  </a:cubicBezTo>
                  <a:lnTo>
                    <a:pt x="11710" y="640"/>
                  </a:lnTo>
                  <a:lnTo>
                    <a:pt x="12212" y="662"/>
                  </a:lnTo>
                  <a:lnTo>
                    <a:pt x="12714" y="662"/>
                  </a:lnTo>
                  <a:cubicBezTo>
                    <a:pt x="13399" y="685"/>
                    <a:pt x="14084" y="731"/>
                    <a:pt x="14768" y="754"/>
                  </a:cubicBezTo>
                  <a:cubicBezTo>
                    <a:pt x="15453" y="754"/>
                    <a:pt x="16138" y="799"/>
                    <a:pt x="16823" y="799"/>
                  </a:cubicBezTo>
                  <a:cubicBezTo>
                    <a:pt x="17165" y="799"/>
                    <a:pt x="17530" y="799"/>
                    <a:pt x="17873" y="822"/>
                  </a:cubicBezTo>
                  <a:cubicBezTo>
                    <a:pt x="18215" y="822"/>
                    <a:pt x="18557" y="845"/>
                    <a:pt x="18900" y="868"/>
                  </a:cubicBezTo>
                  <a:cubicBezTo>
                    <a:pt x="19060" y="868"/>
                    <a:pt x="19219" y="868"/>
                    <a:pt x="19379" y="891"/>
                  </a:cubicBezTo>
                  <a:lnTo>
                    <a:pt x="19950" y="891"/>
                  </a:lnTo>
                  <a:cubicBezTo>
                    <a:pt x="20269" y="914"/>
                    <a:pt x="20612" y="936"/>
                    <a:pt x="20931" y="936"/>
                  </a:cubicBezTo>
                  <a:cubicBezTo>
                    <a:pt x="21296" y="936"/>
                    <a:pt x="21639" y="959"/>
                    <a:pt x="21981" y="959"/>
                  </a:cubicBezTo>
                  <a:cubicBezTo>
                    <a:pt x="22324" y="959"/>
                    <a:pt x="22666" y="959"/>
                    <a:pt x="23008" y="982"/>
                  </a:cubicBezTo>
                  <a:cubicBezTo>
                    <a:pt x="23351" y="982"/>
                    <a:pt x="23670" y="1005"/>
                    <a:pt x="24013" y="1005"/>
                  </a:cubicBezTo>
                  <a:cubicBezTo>
                    <a:pt x="24355" y="1028"/>
                    <a:pt x="24697" y="1050"/>
                    <a:pt x="25040" y="1050"/>
                  </a:cubicBezTo>
                  <a:cubicBezTo>
                    <a:pt x="25542" y="1096"/>
                    <a:pt x="26021" y="1119"/>
                    <a:pt x="26523" y="1142"/>
                  </a:cubicBezTo>
                  <a:cubicBezTo>
                    <a:pt x="26706" y="1165"/>
                    <a:pt x="26889" y="1187"/>
                    <a:pt x="27048" y="1187"/>
                  </a:cubicBezTo>
                  <a:cubicBezTo>
                    <a:pt x="27254" y="1210"/>
                    <a:pt x="27436" y="1233"/>
                    <a:pt x="27642" y="1233"/>
                  </a:cubicBezTo>
                  <a:cubicBezTo>
                    <a:pt x="27824" y="1233"/>
                    <a:pt x="27961" y="1073"/>
                    <a:pt x="27939" y="914"/>
                  </a:cubicBezTo>
                  <a:cubicBezTo>
                    <a:pt x="27939" y="822"/>
                    <a:pt x="27893" y="754"/>
                    <a:pt x="27847" y="685"/>
                  </a:cubicBezTo>
                  <a:cubicBezTo>
                    <a:pt x="27824" y="662"/>
                    <a:pt x="27802" y="662"/>
                    <a:pt x="27779" y="640"/>
                  </a:cubicBezTo>
                  <a:cubicBezTo>
                    <a:pt x="27710" y="617"/>
                    <a:pt x="27665" y="617"/>
                    <a:pt x="27619" y="617"/>
                  </a:cubicBezTo>
                  <a:lnTo>
                    <a:pt x="27573" y="617"/>
                  </a:lnTo>
                  <a:cubicBezTo>
                    <a:pt x="27414" y="594"/>
                    <a:pt x="27277" y="571"/>
                    <a:pt x="27117" y="548"/>
                  </a:cubicBezTo>
                  <a:cubicBezTo>
                    <a:pt x="26934" y="548"/>
                    <a:pt x="26752" y="525"/>
                    <a:pt x="26546" y="503"/>
                  </a:cubicBezTo>
                  <a:cubicBezTo>
                    <a:pt x="26204" y="480"/>
                    <a:pt x="25861" y="457"/>
                    <a:pt x="25519" y="434"/>
                  </a:cubicBezTo>
                  <a:cubicBezTo>
                    <a:pt x="25154" y="411"/>
                    <a:pt x="24811" y="411"/>
                    <a:pt x="24446" y="389"/>
                  </a:cubicBezTo>
                  <a:cubicBezTo>
                    <a:pt x="24104" y="366"/>
                    <a:pt x="23762" y="366"/>
                    <a:pt x="23419" y="343"/>
                  </a:cubicBezTo>
                  <a:cubicBezTo>
                    <a:pt x="23100" y="320"/>
                    <a:pt x="22757" y="320"/>
                    <a:pt x="22438" y="320"/>
                  </a:cubicBezTo>
                  <a:cubicBezTo>
                    <a:pt x="22095" y="320"/>
                    <a:pt x="21730" y="297"/>
                    <a:pt x="21388" y="297"/>
                  </a:cubicBezTo>
                  <a:cubicBezTo>
                    <a:pt x="21045" y="297"/>
                    <a:pt x="20726" y="297"/>
                    <a:pt x="20383" y="274"/>
                  </a:cubicBezTo>
                  <a:cubicBezTo>
                    <a:pt x="20041" y="274"/>
                    <a:pt x="19676" y="252"/>
                    <a:pt x="19333" y="252"/>
                  </a:cubicBezTo>
                  <a:cubicBezTo>
                    <a:pt x="18991" y="229"/>
                    <a:pt x="18649" y="206"/>
                    <a:pt x="18306" y="206"/>
                  </a:cubicBezTo>
                  <a:cubicBezTo>
                    <a:pt x="17964" y="183"/>
                    <a:pt x="17622" y="183"/>
                    <a:pt x="17256" y="183"/>
                  </a:cubicBezTo>
                  <a:cubicBezTo>
                    <a:pt x="16914" y="160"/>
                    <a:pt x="16572" y="160"/>
                    <a:pt x="16229" y="160"/>
                  </a:cubicBezTo>
                  <a:lnTo>
                    <a:pt x="15750" y="160"/>
                  </a:lnTo>
                  <a:cubicBezTo>
                    <a:pt x="15567" y="160"/>
                    <a:pt x="15407" y="137"/>
                    <a:pt x="15225" y="137"/>
                  </a:cubicBezTo>
                  <a:cubicBezTo>
                    <a:pt x="14882" y="137"/>
                    <a:pt x="14540" y="115"/>
                    <a:pt x="14175" y="115"/>
                  </a:cubicBezTo>
                  <a:cubicBezTo>
                    <a:pt x="13855" y="92"/>
                    <a:pt x="13536" y="92"/>
                    <a:pt x="13193" y="92"/>
                  </a:cubicBezTo>
                  <a:lnTo>
                    <a:pt x="12166" y="92"/>
                  </a:lnTo>
                  <a:cubicBezTo>
                    <a:pt x="11824" y="69"/>
                    <a:pt x="11459" y="69"/>
                    <a:pt x="11093" y="69"/>
                  </a:cubicBezTo>
                  <a:lnTo>
                    <a:pt x="9587" y="69"/>
                  </a:lnTo>
                  <a:cubicBezTo>
                    <a:pt x="9404" y="69"/>
                    <a:pt x="9222" y="69"/>
                    <a:pt x="9039" y="46"/>
                  </a:cubicBezTo>
                  <a:cubicBezTo>
                    <a:pt x="8332" y="46"/>
                    <a:pt x="7624" y="23"/>
                    <a:pt x="6916" y="23"/>
                  </a:cubicBezTo>
                  <a:cubicBezTo>
                    <a:pt x="6551" y="23"/>
                    <a:pt x="6209" y="1"/>
                    <a:pt x="5866"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Google Shape;833;p22">
              <a:extLst>
                <a:ext uri="{FF2B5EF4-FFF2-40B4-BE49-F238E27FC236}">
                  <a16:creationId xmlns:a16="http://schemas.microsoft.com/office/drawing/2014/main" id="{D89F5046-8E81-43E1-B888-22A7641F8AA5}"/>
                </a:ext>
              </a:extLst>
            </p:cNvPr>
            <p:cNvSpPr/>
            <p:nvPr/>
          </p:nvSpPr>
          <p:spPr>
            <a:xfrm>
              <a:off x="7564881" y="4396516"/>
              <a:ext cx="263461" cy="30247"/>
            </a:xfrm>
            <a:custGeom>
              <a:avLst/>
              <a:gdLst/>
              <a:ahLst/>
              <a:cxnLst/>
              <a:rect l="l" t="t" r="r" b="b"/>
              <a:pathLst>
                <a:path w="9747" h="1119" extrusionOk="0">
                  <a:moveTo>
                    <a:pt x="8948" y="0"/>
                  </a:moveTo>
                  <a:cubicBezTo>
                    <a:pt x="8765" y="0"/>
                    <a:pt x="8605" y="23"/>
                    <a:pt x="8423" y="46"/>
                  </a:cubicBezTo>
                  <a:cubicBezTo>
                    <a:pt x="8080" y="69"/>
                    <a:pt x="7761" y="92"/>
                    <a:pt x="7418" y="115"/>
                  </a:cubicBezTo>
                  <a:cubicBezTo>
                    <a:pt x="6711" y="160"/>
                    <a:pt x="6026" y="229"/>
                    <a:pt x="5318" y="297"/>
                  </a:cubicBezTo>
                  <a:cubicBezTo>
                    <a:pt x="4976" y="320"/>
                    <a:pt x="4657" y="366"/>
                    <a:pt x="4314" y="411"/>
                  </a:cubicBezTo>
                  <a:cubicBezTo>
                    <a:pt x="4154" y="434"/>
                    <a:pt x="3995" y="457"/>
                    <a:pt x="3812" y="457"/>
                  </a:cubicBezTo>
                  <a:cubicBezTo>
                    <a:pt x="3652" y="480"/>
                    <a:pt x="3470" y="503"/>
                    <a:pt x="3310" y="503"/>
                  </a:cubicBezTo>
                  <a:cubicBezTo>
                    <a:pt x="2945" y="548"/>
                    <a:pt x="2602" y="571"/>
                    <a:pt x="2237" y="617"/>
                  </a:cubicBezTo>
                  <a:cubicBezTo>
                    <a:pt x="2077" y="639"/>
                    <a:pt x="1918" y="662"/>
                    <a:pt x="1758" y="685"/>
                  </a:cubicBezTo>
                  <a:cubicBezTo>
                    <a:pt x="1575" y="708"/>
                    <a:pt x="1393" y="731"/>
                    <a:pt x="1210" y="754"/>
                  </a:cubicBezTo>
                  <a:cubicBezTo>
                    <a:pt x="1027" y="754"/>
                    <a:pt x="868" y="776"/>
                    <a:pt x="685" y="799"/>
                  </a:cubicBezTo>
                  <a:cubicBezTo>
                    <a:pt x="480" y="845"/>
                    <a:pt x="274" y="891"/>
                    <a:pt x="69" y="936"/>
                  </a:cubicBezTo>
                  <a:cubicBezTo>
                    <a:pt x="23" y="936"/>
                    <a:pt x="0" y="1005"/>
                    <a:pt x="0" y="1050"/>
                  </a:cubicBezTo>
                  <a:cubicBezTo>
                    <a:pt x="23" y="1096"/>
                    <a:pt x="69" y="1119"/>
                    <a:pt x="137" y="1119"/>
                  </a:cubicBezTo>
                  <a:cubicBezTo>
                    <a:pt x="228" y="1096"/>
                    <a:pt x="320" y="1073"/>
                    <a:pt x="411" y="1050"/>
                  </a:cubicBezTo>
                  <a:cubicBezTo>
                    <a:pt x="594" y="1028"/>
                    <a:pt x="753" y="982"/>
                    <a:pt x="936" y="959"/>
                  </a:cubicBezTo>
                  <a:cubicBezTo>
                    <a:pt x="1096" y="959"/>
                    <a:pt x="1278" y="936"/>
                    <a:pt x="1438" y="913"/>
                  </a:cubicBezTo>
                  <a:cubicBezTo>
                    <a:pt x="1781" y="891"/>
                    <a:pt x="2146" y="845"/>
                    <a:pt x="2488" y="822"/>
                  </a:cubicBezTo>
                  <a:cubicBezTo>
                    <a:pt x="2831" y="799"/>
                    <a:pt x="3173" y="776"/>
                    <a:pt x="3515" y="754"/>
                  </a:cubicBezTo>
                  <a:cubicBezTo>
                    <a:pt x="3675" y="754"/>
                    <a:pt x="3858" y="754"/>
                    <a:pt x="4040" y="731"/>
                  </a:cubicBezTo>
                  <a:cubicBezTo>
                    <a:pt x="4200" y="731"/>
                    <a:pt x="4360" y="708"/>
                    <a:pt x="4542" y="708"/>
                  </a:cubicBezTo>
                  <a:cubicBezTo>
                    <a:pt x="5227" y="639"/>
                    <a:pt x="5912" y="617"/>
                    <a:pt x="6597" y="594"/>
                  </a:cubicBezTo>
                  <a:cubicBezTo>
                    <a:pt x="7281" y="571"/>
                    <a:pt x="7966" y="548"/>
                    <a:pt x="8674" y="525"/>
                  </a:cubicBezTo>
                  <a:cubicBezTo>
                    <a:pt x="8811" y="503"/>
                    <a:pt x="8948" y="503"/>
                    <a:pt x="9062" y="503"/>
                  </a:cubicBezTo>
                  <a:cubicBezTo>
                    <a:pt x="9222" y="503"/>
                    <a:pt x="9381" y="503"/>
                    <a:pt x="9518" y="480"/>
                  </a:cubicBezTo>
                  <a:cubicBezTo>
                    <a:pt x="9655" y="480"/>
                    <a:pt x="9747" y="366"/>
                    <a:pt x="9747" y="229"/>
                  </a:cubicBezTo>
                  <a:cubicBezTo>
                    <a:pt x="9747" y="183"/>
                    <a:pt x="9724" y="115"/>
                    <a:pt x="9678" y="69"/>
                  </a:cubicBezTo>
                  <a:cubicBezTo>
                    <a:pt x="9610" y="23"/>
                    <a:pt x="9564" y="0"/>
                    <a:pt x="9496"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Google Shape;834;p22">
              <a:extLst>
                <a:ext uri="{FF2B5EF4-FFF2-40B4-BE49-F238E27FC236}">
                  <a16:creationId xmlns:a16="http://schemas.microsoft.com/office/drawing/2014/main" id="{65977F19-D61A-41D8-90B6-652CA2970C02}"/>
                </a:ext>
              </a:extLst>
            </p:cNvPr>
            <p:cNvSpPr/>
            <p:nvPr/>
          </p:nvSpPr>
          <p:spPr>
            <a:xfrm>
              <a:off x="5563418" y="4473011"/>
              <a:ext cx="1459160" cy="90523"/>
            </a:xfrm>
            <a:custGeom>
              <a:avLst/>
              <a:gdLst/>
              <a:ahLst/>
              <a:cxnLst/>
              <a:rect l="l" t="t" r="r" b="b"/>
              <a:pathLst>
                <a:path w="53983" h="3349" extrusionOk="0">
                  <a:moveTo>
                    <a:pt x="33508" y="1"/>
                  </a:moveTo>
                  <a:cubicBezTo>
                    <a:pt x="32961" y="24"/>
                    <a:pt x="32413" y="46"/>
                    <a:pt x="31888" y="46"/>
                  </a:cubicBezTo>
                  <a:cubicBezTo>
                    <a:pt x="31363" y="46"/>
                    <a:pt x="30838" y="69"/>
                    <a:pt x="30336" y="92"/>
                  </a:cubicBezTo>
                  <a:cubicBezTo>
                    <a:pt x="30062" y="92"/>
                    <a:pt x="29788" y="115"/>
                    <a:pt x="29537" y="115"/>
                  </a:cubicBezTo>
                  <a:cubicBezTo>
                    <a:pt x="29263" y="115"/>
                    <a:pt x="28989" y="138"/>
                    <a:pt x="28692" y="138"/>
                  </a:cubicBezTo>
                  <a:cubicBezTo>
                    <a:pt x="28418" y="160"/>
                    <a:pt x="28145" y="160"/>
                    <a:pt x="27871" y="160"/>
                  </a:cubicBezTo>
                  <a:cubicBezTo>
                    <a:pt x="27620" y="160"/>
                    <a:pt x="27368" y="183"/>
                    <a:pt x="27140" y="206"/>
                  </a:cubicBezTo>
                  <a:lnTo>
                    <a:pt x="25451" y="206"/>
                  </a:lnTo>
                  <a:cubicBezTo>
                    <a:pt x="25177" y="229"/>
                    <a:pt x="24926" y="229"/>
                    <a:pt x="24652" y="252"/>
                  </a:cubicBezTo>
                  <a:cubicBezTo>
                    <a:pt x="24401" y="275"/>
                    <a:pt x="24127" y="275"/>
                    <a:pt x="23876" y="297"/>
                  </a:cubicBezTo>
                  <a:cubicBezTo>
                    <a:pt x="23602" y="297"/>
                    <a:pt x="23351" y="320"/>
                    <a:pt x="23077" y="320"/>
                  </a:cubicBezTo>
                  <a:cubicBezTo>
                    <a:pt x="22803" y="343"/>
                    <a:pt x="22529" y="366"/>
                    <a:pt x="22278" y="366"/>
                  </a:cubicBezTo>
                  <a:cubicBezTo>
                    <a:pt x="22004" y="389"/>
                    <a:pt x="21708" y="412"/>
                    <a:pt x="21434" y="412"/>
                  </a:cubicBezTo>
                  <a:cubicBezTo>
                    <a:pt x="21183" y="434"/>
                    <a:pt x="20909" y="457"/>
                    <a:pt x="20658" y="457"/>
                  </a:cubicBezTo>
                  <a:cubicBezTo>
                    <a:pt x="20110" y="503"/>
                    <a:pt x="19562" y="526"/>
                    <a:pt x="19014" y="571"/>
                  </a:cubicBezTo>
                  <a:cubicBezTo>
                    <a:pt x="18489" y="617"/>
                    <a:pt x="17942" y="640"/>
                    <a:pt x="17417" y="685"/>
                  </a:cubicBezTo>
                  <a:cubicBezTo>
                    <a:pt x="16892" y="731"/>
                    <a:pt x="16344" y="777"/>
                    <a:pt x="15819" y="822"/>
                  </a:cubicBezTo>
                  <a:cubicBezTo>
                    <a:pt x="15545" y="845"/>
                    <a:pt x="15294" y="868"/>
                    <a:pt x="15020" y="891"/>
                  </a:cubicBezTo>
                  <a:cubicBezTo>
                    <a:pt x="14746" y="891"/>
                    <a:pt x="14472" y="914"/>
                    <a:pt x="14198" y="937"/>
                  </a:cubicBezTo>
                  <a:cubicBezTo>
                    <a:pt x="13673" y="982"/>
                    <a:pt x="13148" y="1005"/>
                    <a:pt x="12623" y="1051"/>
                  </a:cubicBezTo>
                  <a:cubicBezTo>
                    <a:pt x="12075" y="1096"/>
                    <a:pt x="11551" y="1119"/>
                    <a:pt x="11003" y="1165"/>
                  </a:cubicBezTo>
                  <a:cubicBezTo>
                    <a:pt x="10752" y="1188"/>
                    <a:pt x="10478" y="1210"/>
                    <a:pt x="10227" y="1233"/>
                  </a:cubicBezTo>
                  <a:lnTo>
                    <a:pt x="9428" y="1302"/>
                  </a:lnTo>
                  <a:cubicBezTo>
                    <a:pt x="8903" y="1347"/>
                    <a:pt x="8378" y="1416"/>
                    <a:pt x="7853" y="1462"/>
                  </a:cubicBezTo>
                  <a:cubicBezTo>
                    <a:pt x="7579" y="1484"/>
                    <a:pt x="7305" y="1507"/>
                    <a:pt x="7008" y="1530"/>
                  </a:cubicBezTo>
                  <a:cubicBezTo>
                    <a:pt x="6757" y="1553"/>
                    <a:pt x="6483" y="1576"/>
                    <a:pt x="6232" y="1598"/>
                  </a:cubicBezTo>
                  <a:cubicBezTo>
                    <a:pt x="5684" y="1644"/>
                    <a:pt x="5159" y="1713"/>
                    <a:pt x="4634" y="1804"/>
                  </a:cubicBezTo>
                  <a:cubicBezTo>
                    <a:pt x="4132" y="1872"/>
                    <a:pt x="3630" y="1964"/>
                    <a:pt x="3151" y="2055"/>
                  </a:cubicBezTo>
                  <a:cubicBezTo>
                    <a:pt x="3014" y="2078"/>
                    <a:pt x="2900" y="2101"/>
                    <a:pt x="2763" y="2123"/>
                  </a:cubicBezTo>
                  <a:cubicBezTo>
                    <a:pt x="2626" y="2146"/>
                    <a:pt x="2512" y="2192"/>
                    <a:pt x="2375" y="2215"/>
                  </a:cubicBezTo>
                  <a:cubicBezTo>
                    <a:pt x="2146" y="2283"/>
                    <a:pt x="1918" y="2352"/>
                    <a:pt x="1690" y="2420"/>
                  </a:cubicBezTo>
                  <a:cubicBezTo>
                    <a:pt x="1485" y="2489"/>
                    <a:pt x="1256" y="2534"/>
                    <a:pt x="1028" y="2603"/>
                  </a:cubicBezTo>
                  <a:cubicBezTo>
                    <a:pt x="914" y="2626"/>
                    <a:pt x="800" y="2648"/>
                    <a:pt x="686" y="2671"/>
                  </a:cubicBezTo>
                  <a:cubicBezTo>
                    <a:pt x="526" y="2694"/>
                    <a:pt x="389" y="2717"/>
                    <a:pt x="252" y="2763"/>
                  </a:cubicBezTo>
                  <a:cubicBezTo>
                    <a:pt x="161" y="2763"/>
                    <a:pt x="92" y="2831"/>
                    <a:pt x="69" y="2900"/>
                  </a:cubicBezTo>
                  <a:cubicBezTo>
                    <a:pt x="24" y="2968"/>
                    <a:pt x="1" y="3059"/>
                    <a:pt x="24" y="3128"/>
                  </a:cubicBezTo>
                  <a:cubicBezTo>
                    <a:pt x="47" y="3196"/>
                    <a:pt x="92" y="3265"/>
                    <a:pt x="161" y="3310"/>
                  </a:cubicBezTo>
                  <a:cubicBezTo>
                    <a:pt x="214" y="3337"/>
                    <a:pt x="260" y="3348"/>
                    <a:pt x="307" y="3348"/>
                  </a:cubicBezTo>
                  <a:cubicBezTo>
                    <a:pt x="340" y="3348"/>
                    <a:pt x="374" y="3343"/>
                    <a:pt x="412" y="3333"/>
                  </a:cubicBezTo>
                  <a:cubicBezTo>
                    <a:pt x="617" y="3310"/>
                    <a:pt x="823" y="3265"/>
                    <a:pt x="1051" y="3219"/>
                  </a:cubicBezTo>
                  <a:cubicBezTo>
                    <a:pt x="1233" y="3173"/>
                    <a:pt x="1416" y="3128"/>
                    <a:pt x="1621" y="3082"/>
                  </a:cubicBezTo>
                  <a:cubicBezTo>
                    <a:pt x="1987" y="2991"/>
                    <a:pt x="2352" y="2877"/>
                    <a:pt x="2717" y="2785"/>
                  </a:cubicBezTo>
                  <a:cubicBezTo>
                    <a:pt x="3105" y="2694"/>
                    <a:pt x="3493" y="2626"/>
                    <a:pt x="3904" y="2557"/>
                  </a:cubicBezTo>
                  <a:cubicBezTo>
                    <a:pt x="4292" y="2511"/>
                    <a:pt x="4703" y="2420"/>
                    <a:pt x="5091" y="2375"/>
                  </a:cubicBezTo>
                  <a:cubicBezTo>
                    <a:pt x="6118" y="2238"/>
                    <a:pt x="7168" y="2169"/>
                    <a:pt x="8195" y="2078"/>
                  </a:cubicBezTo>
                  <a:cubicBezTo>
                    <a:pt x="8469" y="2055"/>
                    <a:pt x="8743" y="2032"/>
                    <a:pt x="8994" y="1987"/>
                  </a:cubicBezTo>
                  <a:cubicBezTo>
                    <a:pt x="9268" y="1964"/>
                    <a:pt x="9542" y="1941"/>
                    <a:pt x="9793" y="1918"/>
                  </a:cubicBezTo>
                  <a:cubicBezTo>
                    <a:pt x="10341" y="1850"/>
                    <a:pt x="10866" y="1827"/>
                    <a:pt x="11414" y="1781"/>
                  </a:cubicBezTo>
                  <a:cubicBezTo>
                    <a:pt x="11939" y="1758"/>
                    <a:pt x="12486" y="1713"/>
                    <a:pt x="13011" y="1667"/>
                  </a:cubicBezTo>
                  <a:cubicBezTo>
                    <a:pt x="13536" y="1644"/>
                    <a:pt x="14061" y="1598"/>
                    <a:pt x="14586" y="1553"/>
                  </a:cubicBezTo>
                  <a:cubicBezTo>
                    <a:pt x="15111" y="1530"/>
                    <a:pt x="15659" y="1484"/>
                    <a:pt x="16184" y="1439"/>
                  </a:cubicBezTo>
                  <a:cubicBezTo>
                    <a:pt x="16458" y="1416"/>
                    <a:pt x="16709" y="1393"/>
                    <a:pt x="16983" y="1370"/>
                  </a:cubicBezTo>
                  <a:cubicBezTo>
                    <a:pt x="17257" y="1347"/>
                    <a:pt x="17508" y="1325"/>
                    <a:pt x="17782" y="1302"/>
                  </a:cubicBezTo>
                  <a:cubicBezTo>
                    <a:pt x="18056" y="1279"/>
                    <a:pt x="18330" y="1256"/>
                    <a:pt x="18604" y="1233"/>
                  </a:cubicBezTo>
                  <a:cubicBezTo>
                    <a:pt x="18877" y="1233"/>
                    <a:pt x="19151" y="1210"/>
                    <a:pt x="19425" y="1188"/>
                  </a:cubicBezTo>
                  <a:cubicBezTo>
                    <a:pt x="19950" y="1165"/>
                    <a:pt x="20498" y="1119"/>
                    <a:pt x="21023" y="1096"/>
                  </a:cubicBezTo>
                  <a:cubicBezTo>
                    <a:pt x="21297" y="1073"/>
                    <a:pt x="21571" y="1073"/>
                    <a:pt x="21845" y="1051"/>
                  </a:cubicBezTo>
                  <a:cubicBezTo>
                    <a:pt x="22096" y="1028"/>
                    <a:pt x="22370" y="1028"/>
                    <a:pt x="22644" y="1005"/>
                  </a:cubicBezTo>
                  <a:cubicBezTo>
                    <a:pt x="22918" y="982"/>
                    <a:pt x="23191" y="982"/>
                    <a:pt x="23465" y="959"/>
                  </a:cubicBezTo>
                  <a:cubicBezTo>
                    <a:pt x="23716" y="959"/>
                    <a:pt x="23967" y="937"/>
                    <a:pt x="24241" y="914"/>
                  </a:cubicBezTo>
                  <a:cubicBezTo>
                    <a:pt x="24492" y="914"/>
                    <a:pt x="24766" y="891"/>
                    <a:pt x="25017" y="891"/>
                  </a:cubicBezTo>
                  <a:cubicBezTo>
                    <a:pt x="25291" y="868"/>
                    <a:pt x="25565" y="868"/>
                    <a:pt x="25839" y="868"/>
                  </a:cubicBezTo>
                  <a:cubicBezTo>
                    <a:pt x="26113" y="845"/>
                    <a:pt x="26364" y="845"/>
                    <a:pt x="26638" y="845"/>
                  </a:cubicBezTo>
                  <a:cubicBezTo>
                    <a:pt x="26935" y="845"/>
                    <a:pt x="27209" y="845"/>
                    <a:pt x="27505" y="822"/>
                  </a:cubicBezTo>
                  <a:cubicBezTo>
                    <a:pt x="27756" y="822"/>
                    <a:pt x="28008" y="822"/>
                    <a:pt x="28259" y="800"/>
                  </a:cubicBezTo>
                  <a:cubicBezTo>
                    <a:pt x="28555" y="800"/>
                    <a:pt x="28829" y="777"/>
                    <a:pt x="29103" y="777"/>
                  </a:cubicBezTo>
                  <a:cubicBezTo>
                    <a:pt x="29377" y="754"/>
                    <a:pt x="29651" y="754"/>
                    <a:pt x="29925" y="754"/>
                  </a:cubicBezTo>
                  <a:cubicBezTo>
                    <a:pt x="30199" y="754"/>
                    <a:pt x="30450" y="731"/>
                    <a:pt x="30724" y="731"/>
                  </a:cubicBezTo>
                  <a:cubicBezTo>
                    <a:pt x="31249" y="708"/>
                    <a:pt x="31751" y="708"/>
                    <a:pt x="32276" y="708"/>
                  </a:cubicBezTo>
                  <a:cubicBezTo>
                    <a:pt x="32550" y="685"/>
                    <a:pt x="32801" y="663"/>
                    <a:pt x="33075" y="663"/>
                  </a:cubicBezTo>
                  <a:lnTo>
                    <a:pt x="33919" y="663"/>
                  </a:lnTo>
                  <a:cubicBezTo>
                    <a:pt x="34946" y="640"/>
                    <a:pt x="35996" y="640"/>
                    <a:pt x="37046" y="640"/>
                  </a:cubicBezTo>
                  <a:cubicBezTo>
                    <a:pt x="37206" y="640"/>
                    <a:pt x="37343" y="663"/>
                    <a:pt x="37503" y="663"/>
                  </a:cubicBezTo>
                  <a:cubicBezTo>
                    <a:pt x="37480" y="708"/>
                    <a:pt x="37480" y="754"/>
                    <a:pt x="37457" y="777"/>
                  </a:cubicBezTo>
                  <a:cubicBezTo>
                    <a:pt x="37412" y="800"/>
                    <a:pt x="37389" y="800"/>
                    <a:pt x="37343" y="800"/>
                  </a:cubicBezTo>
                  <a:cubicBezTo>
                    <a:pt x="37252" y="800"/>
                    <a:pt x="37206" y="822"/>
                    <a:pt x="37138" y="891"/>
                  </a:cubicBezTo>
                  <a:cubicBezTo>
                    <a:pt x="37092" y="937"/>
                    <a:pt x="37069" y="1005"/>
                    <a:pt x="37069" y="1073"/>
                  </a:cubicBezTo>
                  <a:cubicBezTo>
                    <a:pt x="37069" y="1142"/>
                    <a:pt x="37092" y="1233"/>
                    <a:pt x="37138" y="1279"/>
                  </a:cubicBezTo>
                  <a:cubicBezTo>
                    <a:pt x="37175" y="1316"/>
                    <a:pt x="37243" y="1353"/>
                    <a:pt x="37304" y="1353"/>
                  </a:cubicBezTo>
                  <a:cubicBezTo>
                    <a:pt x="37317" y="1353"/>
                    <a:pt x="37331" y="1352"/>
                    <a:pt x="37343" y="1347"/>
                  </a:cubicBezTo>
                  <a:cubicBezTo>
                    <a:pt x="37800" y="1302"/>
                    <a:pt x="38256" y="1256"/>
                    <a:pt x="38713" y="1210"/>
                  </a:cubicBezTo>
                  <a:cubicBezTo>
                    <a:pt x="38918" y="1210"/>
                    <a:pt x="39123" y="1188"/>
                    <a:pt x="39329" y="1188"/>
                  </a:cubicBezTo>
                  <a:cubicBezTo>
                    <a:pt x="39397" y="1165"/>
                    <a:pt x="39489" y="1165"/>
                    <a:pt x="39580" y="1165"/>
                  </a:cubicBezTo>
                  <a:lnTo>
                    <a:pt x="40995" y="1165"/>
                  </a:lnTo>
                  <a:cubicBezTo>
                    <a:pt x="40995" y="1165"/>
                    <a:pt x="41018" y="1188"/>
                    <a:pt x="41018" y="1210"/>
                  </a:cubicBezTo>
                  <a:cubicBezTo>
                    <a:pt x="41086" y="1279"/>
                    <a:pt x="41155" y="1325"/>
                    <a:pt x="41246" y="1325"/>
                  </a:cubicBezTo>
                  <a:cubicBezTo>
                    <a:pt x="41338" y="1332"/>
                    <a:pt x="41426" y="1335"/>
                    <a:pt x="41514" y="1335"/>
                  </a:cubicBezTo>
                  <a:cubicBezTo>
                    <a:pt x="41690" y="1335"/>
                    <a:pt x="41863" y="1325"/>
                    <a:pt x="42045" y="1325"/>
                  </a:cubicBezTo>
                  <a:lnTo>
                    <a:pt x="44602" y="1325"/>
                  </a:lnTo>
                  <a:cubicBezTo>
                    <a:pt x="45035" y="1325"/>
                    <a:pt x="45446" y="1325"/>
                    <a:pt x="45880" y="1302"/>
                  </a:cubicBezTo>
                  <a:cubicBezTo>
                    <a:pt x="45903" y="1347"/>
                    <a:pt x="45971" y="1393"/>
                    <a:pt x="46017" y="1393"/>
                  </a:cubicBezTo>
                  <a:cubicBezTo>
                    <a:pt x="46154" y="1439"/>
                    <a:pt x="46313" y="1439"/>
                    <a:pt x="46450" y="1462"/>
                  </a:cubicBezTo>
                  <a:cubicBezTo>
                    <a:pt x="46587" y="1462"/>
                    <a:pt x="46724" y="1484"/>
                    <a:pt x="46861" y="1484"/>
                  </a:cubicBezTo>
                  <a:cubicBezTo>
                    <a:pt x="47135" y="1484"/>
                    <a:pt x="47409" y="1507"/>
                    <a:pt x="47683" y="1507"/>
                  </a:cubicBezTo>
                  <a:cubicBezTo>
                    <a:pt x="48231" y="1484"/>
                    <a:pt x="48779" y="1484"/>
                    <a:pt x="49349" y="1484"/>
                  </a:cubicBezTo>
                  <a:cubicBezTo>
                    <a:pt x="49920" y="1484"/>
                    <a:pt x="50513" y="1484"/>
                    <a:pt x="51084" y="1507"/>
                  </a:cubicBezTo>
                  <a:cubicBezTo>
                    <a:pt x="51358" y="1507"/>
                    <a:pt x="51632" y="1530"/>
                    <a:pt x="51906" y="1530"/>
                  </a:cubicBezTo>
                  <a:cubicBezTo>
                    <a:pt x="52180" y="1553"/>
                    <a:pt x="52453" y="1576"/>
                    <a:pt x="52727" y="1576"/>
                  </a:cubicBezTo>
                  <a:cubicBezTo>
                    <a:pt x="52887" y="1598"/>
                    <a:pt x="53047" y="1598"/>
                    <a:pt x="53230" y="1598"/>
                  </a:cubicBezTo>
                  <a:cubicBezTo>
                    <a:pt x="53298" y="1598"/>
                    <a:pt x="53389" y="1598"/>
                    <a:pt x="53458" y="1621"/>
                  </a:cubicBezTo>
                  <a:cubicBezTo>
                    <a:pt x="53503" y="1621"/>
                    <a:pt x="53555" y="1627"/>
                    <a:pt x="53603" y="1627"/>
                  </a:cubicBezTo>
                  <a:cubicBezTo>
                    <a:pt x="53652" y="1627"/>
                    <a:pt x="53697" y="1621"/>
                    <a:pt x="53732" y="1598"/>
                  </a:cubicBezTo>
                  <a:cubicBezTo>
                    <a:pt x="53823" y="1576"/>
                    <a:pt x="53891" y="1530"/>
                    <a:pt x="53937" y="1462"/>
                  </a:cubicBezTo>
                  <a:cubicBezTo>
                    <a:pt x="53983" y="1393"/>
                    <a:pt x="53983" y="1302"/>
                    <a:pt x="53960" y="1210"/>
                  </a:cubicBezTo>
                  <a:cubicBezTo>
                    <a:pt x="53937" y="1096"/>
                    <a:pt x="53823" y="1005"/>
                    <a:pt x="53709" y="959"/>
                  </a:cubicBezTo>
                  <a:cubicBezTo>
                    <a:pt x="53663" y="914"/>
                    <a:pt x="53595" y="891"/>
                    <a:pt x="53526" y="845"/>
                  </a:cubicBezTo>
                  <a:cubicBezTo>
                    <a:pt x="53366" y="777"/>
                    <a:pt x="53207" y="731"/>
                    <a:pt x="53024" y="685"/>
                  </a:cubicBezTo>
                  <a:cubicBezTo>
                    <a:pt x="52705" y="617"/>
                    <a:pt x="52362" y="549"/>
                    <a:pt x="52020" y="526"/>
                  </a:cubicBezTo>
                  <a:cubicBezTo>
                    <a:pt x="51792" y="480"/>
                    <a:pt x="51540" y="434"/>
                    <a:pt x="51289" y="412"/>
                  </a:cubicBezTo>
                  <a:cubicBezTo>
                    <a:pt x="51038" y="412"/>
                    <a:pt x="50810" y="389"/>
                    <a:pt x="50559" y="366"/>
                  </a:cubicBezTo>
                  <a:cubicBezTo>
                    <a:pt x="50445" y="366"/>
                    <a:pt x="50331" y="343"/>
                    <a:pt x="50217" y="343"/>
                  </a:cubicBezTo>
                  <a:cubicBezTo>
                    <a:pt x="50080" y="320"/>
                    <a:pt x="49943" y="320"/>
                    <a:pt x="49829" y="297"/>
                  </a:cubicBezTo>
                  <a:cubicBezTo>
                    <a:pt x="49577" y="297"/>
                    <a:pt x="49326" y="275"/>
                    <a:pt x="49075" y="275"/>
                  </a:cubicBezTo>
                  <a:cubicBezTo>
                    <a:pt x="48824" y="252"/>
                    <a:pt x="48573" y="229"/>
                    <a:pt x="48322" y="229"/>
                  </a:cubicBezTo>
                  <a:cubicBezTo>
                    <a:pt x="48048" y="206"/>
                    <a:pt x="47797" y="206"/>
                    <a:pt x="47523" y="206"/>
                  </a:cubicBezTo>
                  <a:cubicBezTo>
                    <a:pt x="47021" y="206"/>
                    <a:pt x="46496" y="183"/>
                    <a:pt x="45994" y="160"/>
                  </a:cubicBezTo>
                  <a:cubicBezTo>
                    <a:pt x="45720" y="138"/>
                    <a:pt x="45469" y="138"/>
                    <a:pt x="45218" y="138"/>
                  </a:cubicBezTo>
                  <a:cubicBezTo>
                    <a:pt x="44967" y="115"/>
                    <a:pt x="44739" y="92"/>
                    <a:pt x="44487" y="92"/>
                  </a:cubicBezTo>
                  <a:lnTo>
                    <a:pt x="40561" y="92"/>
                  </a:lnTo>
                  <a:cubicBezTo>
                    <a:pt x="40288" y="69"/>
                    <a:pt x="40014" y="69"/>
                    <a:pt x="39740" y="46"/>
                  </a:cubicBezTo>
                  <a:lnTo>
                    <a:pt x="38210" y="46"/>
                  </a:lnTo>
                  <a:cubicBezTo>
                    <a:pt x="37959" y="24"/>
                    <a:pt x="37708" y="24"/>
                    <a:pt x="37457"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Google Shape;835;p22">
              <a:extLst>
                <a:ext uri="{FF2B5EF4-FFF2-40B4-BE49-F238E27FC236}">
                  <a16:creationId xmlns:a16="http://schemas.microsoft.com/office/drawing/2014/main" id="{5EEC97C9-C6A0-489D-A1D5-185EC89057D1}"/>
                </a:ext>
              </a:extLst>
            </p:cNvPr>
            <p:cNvSpPr/>
            <p:nvPr/>
          </p:nvSpPr>
          <p:spPr>
            <a:xfrm>
              <a:off x="5593043" y="4484742"/>
              <a:ext cx="1045169" cy="70981"/>
            </a:xfrm>
            <a:custGeom>
              <a:avLst/>
              <a:gdLst/>
              <a:ahLst/>
              <a:cxnLst/>
              <a:rect l="l" t="t" r="r" b="b"/>
              <a:pathLst>
                <a:path w="38667" h="2626" extrusionOk="0">
                  <a:moveTo>
                    <a:pt x="33234" y="0"/>
                  </a:moveTo>
                  <a:cubicBezTo>
                    <a:pt x="32915" y="0"/>
                    <a:pt x="32618" y="23"/>
                    <a:pt x="32298" y="23"/>
                  </a:cubicBezTo>
                  <a:cubicBezTo>
                    <a:pt x="32002" y="46"/>
                    <a:pt x="31682" y="46"/>
                    <a:pt x="31385" y="46"/>
                  </a:cubicBezTo>
                  <a:cubicBezTo>
                    <a:pt x="31271" y="69"/>
                    <a:pt x="31134" y="69"/>
                    <a:pt x="31020" y="69"/>
                  </a:cubicBezTo>
                  <a:cubicBezTo>
                    <a:pt x="30792" y="69"/>
                    <a:pt x="30586" y="69"/>
                    <a:pt x="30381" y="115"/>
                  </a:cubicBezTo>
                  <a:cubicBezTo>
                    <a:pt x="30335" y="137"/>
                    <a:pt x="30290" y="160"/>
                    <a:pt x="30267" y="183"/>
                  </a:cubicBezTo>
                  <a:cubicBezTo>
                    <a:pt x="29970" y="206"/>
                    <a:pt x="29696" y="206"/>
                    <a:pt x="29400" y="206"/>
                  </a:cubicBezTo>
                  <a:lnTo>
                    <a:pt x="29354" y="206"/>
                  </a:lnTo>
                  <a:cubicBezTo>
                    <a:pt x="29171" y="183"/>
                    <a:pt x="28966" y="183"/>
                    <a:pt x="28760" y="183"/>
                  </a:cubicBezTo>
                  <a:cubicBezTo>
                    <a:pt x="28623" y="183"/>
                    <a:pt x="28497" y="173"/>
                    <a:pt x="28366" y="173"/>
                  </a:cubicBezTo>
                  <a:cubicBezTo>
                    <a:pt x="28301" y="173"/>
                    <a:pt x="28235" y="175"/>
                    <a:pt x="28167" y="183"/>
                  </a:cubicBezTo>
                  <a:cubicBezTo>
                    <a:pt x="27779" y="183"/>
                    <a:pt x="27391" y="206"/>
                    <a:pt x="26980" y="206"/>
                  </a:cubicBezTo>
                  <a:cubicBezTo>
                    <a:pt x="26638" y="206"/>
                    <a:pt x="26272" y="206"/>
                    <a:pt x="25907" y="229"/>
                  </a:cubicBezTo>
                  <a:lnTo>
                    <a:pt x="23967" y="229"/>
                  </a:lnTo>
                  <a:cubicBezTo>
                    <a:pt x="23648" y="251"/>
                    <a:pt x="23328" y="274"/>
                    <a:pt x="22986" y="297"/>
                  </a:cubicBezTo>
                  <a:cubicBezTo>
                    <a:pt x="22689" y="297"/>
                    <a:pt x="22369" y="320"/>
                    <a:pt x="22050" y="343"/>
                  </a:cubicBezTo>
                  <a:cubicBezTo>
                    <a:pt x="21958" y="343"/>
                    <a:pt x="21867" y="343"/>
                    <a:pt x="21776" y="366"/>
                  </a:cubicBezTo>
                  <a:cubicBezTo>
                    <a:pt x="21730" y="343"/>
                    <a:pt x="21662" y="343"/>
                    <a:pt x="21616" y="343"/>
                  </a:cubicBezTo>
                  <a:lnTo>
                    <a:pt x="20657" y="343"/>
                  </a:lnTo>
                  <a:cubicBezTo>
                    <a:pt x="20247" y="366"/>
                    <a:pt x="19836" y="366"/>
                    <a:pt x="19425" y="388"/>
                  </a:cubicBezTo>
                  <a:cubicBezTo>
                    <a:pt x="19037" y="388"/>
                    <a:pt x="18626" y="411"/>
                    <a:pt x="18238" y="434"/>
                  </a:cubicBezTo>
                  <a:cubicBezTo>
                    <a:pt x="18033" y="457"/>
                    <a:pt x="17850" y="457"/>
                    <a:pt x="17644" y="480"/>
                  </a:cubicBezTo>
                  <a:cubicBezTo>
                    <a:pt x="17553" y="480"/>
                    <a:pt x="17462" y="480"/>
                    <a:pt x="17371" y="503"/>
                  </a:cubicBezTo>
                  <a:lnTo>
                    <a:pt x="17211" y="503"/>
                  </a:lnTo>
                  <a:cubicBezTo>
                    <a:pt x="17165" y="525"/>
                    <a:pt x="17142" y="525"/>
                    <a:pt x="17119" y="525"/>
                  </a:cubicBezTo>
                  <a:lnTo>
                    <a:pt x="16343" y="525"/>
                  </a:lnTo>
                  <a:cubicBezTo>
                    <a:pt x="16001" y="548"/>
                    <a:pt x="15659" y="548"/>
                    <a:pt x="15316" y="571"/>
                  </a:cubicBezTo>
                  <a:cubicBezTo>
                    <a:pt x="15134" y="594"/>
                    <a:pt x="14974" y="594"/>
                    <a:pt x="14791" y="594"/>
                  </a:cubicBezTo>
                  <a:cubicBezTo>
                    <a:pt x="14632" y="617"/>
                    <a:pt x="14472" y="617"/>
                    <a:pt x="14312" y="617"/>
                  </a:cubicBezTo>
                  <a:cubicBezTo>
                    <a:pt x="14129" y="639"/>
                    <a:pt x="13970" y="639"/>
                    <a:pt x="13810" y="662"/>
                  </a:cubicBezTo>
                  <a:lnTo>
                    <a:pt x="13582" y="662"/>
                  </a:lnTo>
                  <a:cubicBezTo>
                    <a:pt x="13467" y="685"/>
                    <a:pt x="13330" y="685"/>
                    <a:pt x="13239" y="731"/>
                  </a:cubicBezTo>
                  <a:cubicBezTo>
                    <a:pt x="13194" y="731"/>
                    <a:pt x="13148" y="754"/>
                    <a:pt x="13125" y="799"/>
                  </a:cubicBezTo>
                  <a:lnTo>
                    <a:pt x="12760" y="799"/>
                  </a:lnTo>
                  <a:cubicBezTo>
                    <a:pt x="12417" y="822"/>
                    <a:pt x="12075" y="845"/>
                    <a:pt x="11733" y="868"/>
                  </a:cubicBezTo>
                  <a:cubicBezTo>
                    <a:pt x="11413" y="891"/>
                    <a:pt x="11094" y="913"/>
                    <a:pt x="10774" y="959"/>
                  </a:cubicBezTo>
                  <a:cubicBezTo>
                    <a:pt x="10432" y="982"/>
                    <a:pt x="10112" y="1005"/>
                    <a:pt x="9770" y="1050"/>
                  </a:cubicBezTo>
                  <a:cubicBezTo>
                    <a:pt x="9770" y="1073"/>
                    <a:pt x="9747" y="1073"/>
                    <a:pt x="9747" y="1073"/>
                  </a:cubicBezTo>
                  <a:lnTo>
                    <a:pt x="9770" y="1073"/>
                  </a:lnTo>
                  <a:cubicBezTo>
                    <a:pt x="9724" y="1073"/>
                    <a:pt x="9678" y="1073"/>
                    <a:pt x="9633" y="1096"/>
                  </a:cubicBezTo>
                  <a:cubicBezTo>
                    <a:pt x="9587" y="1119"/>
                    <a:pt x="9564" y="1164"/>
                    <a:pt x="9541" y="1210"/>
                  </a:cubicBezTo>
                  <a:cubicBezTo>
                    <a:pt x="9541" y="1233"/>
                    <a:pt x="9541" y="1256"/>
                    <a:pt x="9541" y="1279"/>
                  </a:cubicBezTo>
                  <a:cubicBezTo>
                    <a:pt x="9382" y="1301"/>
                    <a:pt x="9222" y="1301"/>
                    <a:pt x="9039" y="1324"/>
                  </a:cubicBezTo>
                  <a:cubicBezTo>
                    <a:pt x="8606" y="1370"/>
                    <a:pt x="8172" y="1416"/>
                    <a:pt x="7715" y="1438"/>
                  </a:cubicBezTo>
                  <a:lnTo>
                    <a:pt x="7419" y="1438"/>
                  </a:lnTo>
                  <a:cubicBezTo>
                    <a:pt x="7327" y="1438"/>
                    <a:pt x="7236" y="1438"/>
                    <a:pt x="7145" y="1461"/>
                  </a:cubicBezTo>
                  <a:cubicBezTo>
                    <a:pt x="6825" y="1461"/>
                    <a:pt x="6506" y="1507"/>
                    <a:pt x="6163" y="1530"/>
                  </a:cubicBezTo>
                  <a:cubicBezTo>
                    <a:pt x="5616" y="1575"/>
                    <a:pt x="5068" y="1644"/>
                    <a:pt x="4520" y="1712"/>
                  </a:cubicBezTo>
                  <a:cubicBezTo>
                    <a:pt x="4474" y="1735"/>
                    <a:pt x="4429" y="1735"/>
                    <a:pt x="4383" y="1735"/>
                  </a:cubicBezTo>
                  <a:cubicBezTo>
                    <a:pt x="4360" y="1712"/>
                    <a:pt x="4337" y="1689"/>
                    <a:pt x="4292" y="1689"/>
                  </a:cubicBezTo>
                  <a:cubicBezTo>
                    <a:pt x="4063" y="1712"/>
                    <a:pt x="3858" y="1712"/>
                    <a:pt x="3630" y="1735"/>
                  </a:cubicBezTo>
                  <a:cubicBezTo>
                    <a:pt x="3401" y="1758"/>
                    <a:pt x="3173" y="1781"/>
                    <a:pt x="2968" y="1826"/>
                  </a:cubicBezTo>
                  <a:cubicBezTo>
                    <a:pt x="2740" y="1849"/>
                    <a:pt x="2534" y="1895"/>
                    <a:pt x="2306" y="1918"/>
                  </a:cubicBezTo>
                  <a:cubicBezTo>
                    <a:pt x="2100" y="1963"/>
                    <a:pt x="1872" y="1986"/>
                    <a:pt x="1644" y="2032"/>
                  </a:cubicBezTo>
                  <a:cubicBezTo>
                    <a:pt x="1598" y="2055"/>
                    <a:pt x="1553" y="2100"/>
                    <a:pt x="1553" y="2146"/>
                  </a:cubicBezTo>
                  <a:cubicBezTo>
                    <a:pt x="1553" y="2146"/>
                    <a:pt x="1553" y="2169"/>
                    <a:pt x="1553" y="2169"/>
                  </a:cubicBezTo>
                  <a:cubicBezTo>
                    <a:pt x="1461" y="2192"/>
                    <a:pt x="1347" y="2214"/>
                    <a:pt x="1233" y="2214"/>
                  </a:cubicBezTo>
                  <a:cubicBezTo>
                    <a:pt x="845" y="2283"/>
                    <a:pt x="480" y="2351"/>
                    <a:pt x="92" y="2397"/>
                  </a:cubicBezTo>
                  <a:cubicBezTo>
                    <a:pt x="46" y="2420"/>
                    <a:pt x="1" y="2488"/>
                    <a:pt x="23" y="2534"/>
                  </a:cubicBezTo>
                  <a:cubicBezTo>
                    <a:pt x="46" y="2602"/>
                    <a:pt x="92" y="2625"/>
                    <a:pt x="160" y="2625"/>
                  </a:cubicBezTo>
                  <a:cubicBezTo>
                    <a:pt x="503" y="2557"/>
                    <a:pt x="845" y="2511"/>
                    <a:pt x="1187" y="2443"/>
                  </a:cubicBezTo>
                  <a:cubicBezTo>
                    <a:pt x="1484" y="2397"/>
                    <a:pt x="1758" y="2351"/>
                    <a:pt x="2055" y="2306"/>
                  </a:cubicBezTo>
                  <a:cubicBezTo>
                    <a:pt x="2329" y="2260"/>
                    <a:pt x="2603" y="2192"/>
                    <a:pt x="2899" y="2146"/>
                  </a:cubicBezTo>
                  <a:cubicBezTo>
                    <a:pt x="3105" y="2100"/>
                    <a:pt x="3310" y="2077"/>
                    <a:pt x="3516" y="2032"/>
                  </a:cubicBezTo>
                  <a:lnTo>
                    <a:pt x="3538" y="2032"/>
                  </a:lnTo>
                  <a:cubicBezTo>
                    <a:pt x="3630" y="2032"/>
                    <a:pt x="3721" y="2009"/>
                    <a:pt x="3812" y="2009"/>
                  </a:cubicBezTo>
                  <a:cubicBezTo>
                    <a:pt x="3881" y="2009"/>
                    <a:pt x="3949" y="1986"/>
                    <a:pt x="4018" y="1986"/>
                  </a:cubicBezTo>
                  <a:cubicBezTo>
                    <a:pt x="4041" y="2032"/>
                    <a:pt x="4086" y="2077"/>
                    <a:pt x="4132" y="2077"/>
                  </a:cubicBezTo>
                  <a:lnTo>
                    <a:pt x="4223" y="2077"/>
                  </a:lnTo>
                  <a:cubicBezTo>
                    <a:pt x="4269" y="2055"/>
                    <a:pt x="4337" y="2055"/>
                    <a:pt x="4406" y="2055"/>
                  </a:cubicBezTo>
                  <a:cubicBezTo>
                    <a:pt x="4474" y="2055"/>
                    <a:pt x="4543" y="2032"/>
                    <a:pt x="4611" y="2032"/>
                  </a:cubicBezTo>
                  <a:cubicBezTo>
                    <a:pt x="4771" y="2009"/>
                    <a:pt x="4931" y="1986"/>
                    <a:pt x="5091" y="1986"/>
                  </a:cubicBezTo>
                  <a:cubicBezTo>
                    <a:pt x="5342" y="1963"/>
                    <a:pt x="5593" y="1918"/>
                    <a:pt x="5821" y="1895"/>
                  </a:cubicBezTo>
                  <a:cubicBezTo>
                    <a:pt x="6483" y="1895"/>
                    <a:pt x="7145" y="1895"/>
                    <a:pt x="7807" y="1872"/>
                  </a:cubicBezTo>
                  <a:lnTo>
                    <a:pt x="7967" y="1872"/>
                  </a:lnTo>
                  <a:cubicBezTo>
                    <a:pt x="8058" y="1849"/>
                    <a:pt x="8149" y="1849"/>
                    <a:pt x="8218" y="1826"/>
                  </a:cubicBezTo>
                  <a:cubicBezTo>
                    <a:pt x="8263" y="1826"/>
                    <a:pt x="8332" y="1781"/>
                    <a:pt x="8332" y="1712"/>
                  </a:cubicBezTo>
                  <a:cubicBezTo>
                    <a:pt x="8332" y="1712"/>
                    <a:pt x="8332" y="1689"/>
                    <a:pt x="8332" y="1689"/>
                  </a:cubicBezTo>
                  <a:lnTo>
                    <a:pt x="8400" y="1689"/>
                  </a:lnTo>
                  <a:cubicBezTo>
                    <a:pt x="8811" y="1667"/>
                    <a:pt x="9222" y="1621"/>
                    <a:pt x="9633" y="1598"/>
                  </a:cubicBezTo>
                  <a:cubicBezTo>
                    <a:pt x="10318" y="1530"/>
                    <a:pt x="11025" y="1484"/>
                    <a:pt x="11733" y="1416"/>
                  </a:cubicBezTo>
                  <a:cubicBezTo>
                    <a:pt x="11870" y="1416"/>
                    <a:pt x="12029" y="1393"/>
                    <a:pt x="12166" y="1393"/>
                  </a:cubicBezTo>
                  <a:cubicBezTo>
                    <a:pt x="12212" y="1393"/>
                    <a:pt x="12258" y="1370"/>
                    <a:pt x="12281" y="1370"/>
                  </a:cubicBezTo>
                  <a:cubicBezTo>
                    <a:pt x="12737" y="1347"/>
                    <a:pt x="13171" y="1324"/>
                    <a:pt x="13627" y="1301"/>
                  </a:cubicBezTo>
                  <a:cubicBezTo>
                    <a:pt x="14015" y="1279"/>
                    <a:pt x="14426" y="1233"/>
                    <a:pt x="14814" y="1210"/>
                  </a:cubicBezTo>
                  <a:cubicBezTo>
                    <a:pt x="15020" y="1210"/>
                    <a:pt x="15225" y="1187"/>
                    <a:pt x="15430" y="1164"/>
                  </a:cubicBezTo>
                  <a:cubicBezTo>
                    <a:pt x="15659" y="1164"/>
                    <a:pt x="15910" y="1142"/>
                    <a:pt x="16138" y="1119"/>
                  </a:cubicBezTo>
                  <a:cubicBezTo>
                    <a:pt x="16229" y="1096"/>
                    <a:pt x="16321" y="1096"/>
                    <a:pt x="16412" y="1096"/>
                  </a:cubicBezTo>
                  <a:cubicBezTo>
                    <a:pt x="16709" y="1073"/>
                    <a:pt x="17005" y="1073"/>
                    <a:pt x="17302" y="1073"/>
                  </a:cubicBezTo>
                  <a:cubicBezTo>
                    <a:pt x="17508" y="1073"/>
                    <a:pt x="17690" y="1073"/>
                    <a:pt x="17896" y="1050"/>
                  </a:cubicBezTo>
                  <a:lnTo>
                    <a:pt x="18512" y="1050"/>
                  </a:lnTo>
                  <a:cubicBezTo>
                    <a:pt x="19060" y="1028"/>
                    <a:pt x="19607" y="982"/>
                    <a:pt x="20155" y="959"/>
                  </a:cubicBezTo>
                  <a:cubicBezTo>
                    <a:pt x="20429" y="936"/>
                    <a:pt x="20703" y="936"/>
                    <a:pt x="20977" y="913"/>
                  </a:cubicBezTo>
                  <a:cubicBezTo>
                    <a:pt x="21251" y="913"/>
                    <a:pt x="21502" y="891"/>
                    <a:pt x="21776" y="868"/>
                  </a:cubicBezTo>
                  <a:cubicBezTo>
                    <a:pt x="22415" y="868"/>
                    <a:pt x="23054" y="891"/>
                    <a:pt x="23693" y="891"/>
                  </a:cubicBezTo>
                  <a:lnTo>
                    <a:pt x="26204" y="891"/>
                  </a:lnTo>
                  <a:cubicBezTo>
                    <a:pt x="26478" y="891"/>
                    <a:pt x="26729" y="868"/>
                    <a:pt x="26980" y="868"/>
                  </a:cubicBezTo>
                  <a:cubicBezTo>
                    <a:pt x="27254" y="868"/>
                    <a:pt x="27505" y="868"/>
                    <a:pt x="27756" y="845"/>
                  </a:cubicBezTo>
                  <a:cubicBezTo>
                    <a:pt x="28053" y="845"/>
                    <a:pt x="28327" y="822"/>
                    <a:pt x="28601" y="822"/>
                  </a:cubicBezTo>
                  <a:cubicBezTo>
                    <a:pt x="28760" y="799"/>
                    <a:pt x="28920" y="799"/>
                    <a:pt x="29080" y="799"/>
                  </a:cubicBezTo>
                  <a:cubicBezTo>
                    <a:pt x="29126" y="799"/>
                    <a:pt x="29194" y="799"/>
                    <a:pt x="29240" y="776"/>
                  </a:cubicBezTo>
                  <a:cubicBezTo>
                    <a:pt x="29285" y="776"/>
                    <a:pt x="29331" y="787"/>
                    <a:pt x="29370" y="787"/>
                  </a:cubicBezTo>
                  <a:cubicBezTo>
                    <a:pt x="29389" y="787"/>
                    <a:pt x="29407" y="784"/>
                    <a:pt x="29422" y="776"/>
                  </a:cubicBezTo>
                  <a:cubicBezTo>
                    <a:pt x="29468" y="754"/>
                    <a:pt x="29514" y="731"/>
                    <a:pt x="29536" y="708"/>
                  </a:cubicBezTo>
                  <a:lnTo>
                    <a:pt x="30016" y="708"/>
                  </a:lnTo>
                  <a:cubicBezTo>
                    <a:pt x="30701" y="685"/>
                    <a:pt x="31362" y="685"/>
                    <a:pt x="32024" y="662"/>
                  </a:cubicBezTo>
                  <a:cubicBezTo>
                    <a:pt x="32298" y="639"/>
                    <a:pt x="32572" y="639"/>
                    <a:pt x="32823" y="639"/>
                  </a:cubicBezTo>
                  <a:cubicBezTo>
                    <a:pt x="32869" y="662"/>
                    <a:pt x="32915" y="685"/>
                    <a:pt x="32983" y="685"/>
                  </a:cubicBezTo>
                  <a:lnTo>
                    <a:pt x="36772" y="685"/>
                  </a:lnTo>
                  <a:cubicBezTo>
                    <a:pt x="37183" y="685"/>
                    <a:pt x="37594" y="708"/>
                    <a:pt x="38005" y="708"/>
                  </a:cubicBezTo>
                  <a:cubicBezTo>
                    <a:pt x="38142" y="685"/>
                    <a:pt x="38279" y="685"/>
                    <a:pt x="38416" y="662"/>
                  </a:cubicBezTo>
                  <a:cubicBezTo>
                    <a:pt x="38484" y="662"/>
                    <a:pt x="38552" y="639"/>
                    <a:pt x="38598" y="594"/>
                  </a:cubicBezTo>
                  <a:cubicBezTo>
                    <a:pt x="38644" y="548"/>
                    <a:pt x="38667" y="480"/>
                    <a:pt x="38667" y="411"/>
                  </a:cubicBezTo>
                  <a:cubicBezTo>
                    <a:pt x="38667" y="366"/>
                    <a:pt x="38644" y="297"/>
                    <a:pt x="38598" y="251"/>
                  </a:cubicBezTo>
                  <a:cubicBezTo>
                    <a:pt x="38552" y="206"/>
                    <a:pt x="38484" y="160"/>
                    <a:pt x="38416" y="160"/>
                  </a:cubicBezTo>
                  <a:cubicBezTo>
                    <a:pt x="38210" y="183"/>
                    <a:pt x="38005" y="183"/>
                    <a:pt x="37799" y="183"/>
                  </a:cubicBezTo>
                  <a:lnTo>
                    <a:pt x="37411" y="183"/>
                  </a:lnTo>
                  <a:cubicBezTo>
                    <a:pt x="37411" y="183"/>
                    <a:pt x="37388" y="183"/>
                    <a:pt x="37388" y="160"/>
                  </a:cubicBezTo>
                  <a:cubicBezTo>
                    <a:pt x="37366" y="115"/>
                    <a:pt x="37297" y="46"/>
                    <a:pt x="37229" y="46"/>
                  </a:cubicBezTo>
                  <a:cubicBezTo>
                    <a:pt x="37183" y="23"/>
                    <a:pt x="37160" y="23"/>
                    <a:pt x="37114" y="23"/>
                  </a:cubicBezTo>
                  <a:lnTo>
                    <a:pt x="35996" y="23"/>
                  </a:lnTo>
                  <a:cubicBezTo>
                    <a:pt x="35654" y="46"/>
                    <a:pt x="35311" y="46"/>
                    <a:pt x="34946" y="69"/>
                  </a:cubicBezTo>
                  <a:cubicBezTo>
                    <a:pt x="34741" y="69"/>
                    <a:pt x="34535" y="92"/>
                    <a:pt x="34330" y="92"/>
                  </a:cubicBezTo>
                  <a:cubicBezTo>
                    <a:pt x="34284" y="46"/>
                    <a:pt x="34216" y="23"/>
                    <a:pt x="34147" y="23"/>
                  </a:cubicBezTo>
                  <a:cubicBezTo>
                    <a:pt x="34094" y="16"/>
                    <a:pt x="34043" y="13"/>
                    <a:pt x="33993" y="13"/>
                  </a:cubicBezTo>
                  <a:cubicBezTo>
                    <a:pt x="33894" y="13"/>
                    <a:pt x="33797" y="23"/>
                    <a:pt x="33691" y="23"/>
                  </a:cubicBezTo>
                  <a:cubicBezTo>
                    <a:pt x="33554" y="0"/>
                    <a:pt x="33394" y="0"/>
                    <a:pt x="33234"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Google Shape;836;p22">
              <a:extLst>
                <a:ext uri="{FF2B5EF4-FFF2-40B4-BE49-F238E27FC236}">
                  <a16:creationId xmlns:a16="http://schemas.microsoft.com/office/drawing/2014/main" id="{C9C34293-C525-45BB-9EC2-D193E90AD93C}"/>
                </a:ext>
              </a:extLst>
            </p:cNvPr>
            <p:cNvSpPr/>
            <p:nvPr/>
          </p:nvSpPr>
          <p:spPr>
            <a:xfrm>
              <a:off x="5554795" y="4387866"/>
              <a:ext cx="1557252" cy="94551"/>
            </a:xfrm>
            <a:custGeom>
              <a:avLst/>
              <a:gdLst/>
              <a:ahLst/>
              <a:cxnLst/>
              <a:rect l="l" t="t" r="r" b="b"/>
              <a:pathLst>
                <a:path w="57612" h="3498" extrusionOk="0">
                  <a:moveTo>
                    <a:pt x="37069" y="1"/>
                  </a:moveTo>
                  <a:cubicBezTo>
                    <a:pt x="36544" y="1"/>
                    <a:pt x="36019" y="1"/>
                    <a:pt x="35494" y="24"/>
                  </a:cubicBezTo>
                  <a:lnTo>
                    <a:pt x="34718" y="24"/>
                  </a:lnTo>
                  <a:cubicBezTo>
                    <a:pt x="34489" y="46"/>
                    <a:pt x="34238" y="46"/>
                    <a:pt x="33987" y="46"/>
                  </a:cubicBezTo>
                  <a:cubicBezTo>
                    <a:pt x="33485" y="69"/>
                    <a:pt x="32960" y="92"/>
                    <a:pt x="32435" y="92"/>
                  </a:cubicBezTo>
                  <a:cubicBezTo>
                    <a:pt x="31887" y="115"/>
                    <a:pt x="31362" y="138"/>
                    <a:pt x="30815" y="138"/>
                  </a:cubicBezTo>
                  <a:lnTo>
                    <a:pt x="29148" y="138"/>
                  </a:lnTo>
                  <a:cubicBezTo>
                    <a:pt x="28966" y="138"/>
                    <a:pt x="28783" y="128"/>
                    <a:pt x="28600" y="128"/>
                  </a:cubicBezTo>
                  <a:cubicBezTo>
                    <a:pt x="28509" y="128"/>
                    <a:pt x="28418" y="130"/>
                    <a:pt x="28327" y="138"/>
                  </a:cubicBezTo>
                  <a:cubicBezTo>
                    <a:pt x="28075" y="161"/>
                    <a:pt x="27847" y="161"/>
                    <a:pt x="27596" y="161"/>
                  </a:cubicBezTo>
                  <a:cubicBezTo>
                    <a:pt x="27071" y="161"/>
                    <a:pt x="26546" y="161"/>
                    <a:pt x="26021" y="183"/>
                  </a:cubicBezTo>
                  <a:cubicBezTo>
                    <a:pt x="25473" y="229"/>
                    <a:pt x="24903" y="229"/>
                    <a:pt x="24355" y="229"/>
                  </a:cubicBezTo>
                  <a:cubicBezTo>
                    <a:pt x="23807" y="252"/>
                    <a:pt x="23282" y="298"/>
                    <a:pt x="22734" y="320"/>
                  </a:cubicBezTo>
                  <a:cubicBezTo>
                    <a:pt x="21684" y="366"/>
                    <a:pt x="20634" y="389"/>
                    <a:pt x="19607" y="435"/>
                  </a:cubicBezTo>
                  <a:cubicBezTo>
                    <a:pt x="19356" y="457"/>
                    <a:pt x="19105" y="457"/>
                    <a:pt x="18854" y="480"/>
                  </a:cubicBezTo>
                  <a:cubicBezTo>
                    <a:pt x="18626" y="503"/>
                    <a:pt x="18398" y="503"/>
                    <a:pt x="18169" y="526"/>
                  </a:cubicBezTo>
                  <a:cubicBezTo>
                    <a:pt x="17667" y="571"/>
                    <a:pt x="17142" y="617"/>
                    <a:pt x="16640" y="663"/>
                  </a:cubicBezTo>
                  <a:cubicBezTo>
                    <a:pt x="16366" y="686"/>
                    <a:pt x="16092" y="708"/>
                    <a:pt x="15818" y="731"/>
                  </a:cubicBezTo>
                  <a:cubicBezTo>
                    <a:pt x="15544" y="754"/>
                    <a:pt x="15270" y="777"/>
                    <a:pt x="14997" y="800"/>
                  </a:cubicBezTo>
                  <a:cubicBezTo>
                    <a:pt x="14723" y="823"/>
                    <a:pt x="14426" y="823"/>
                    <a:pt x="14152" y="845"/>
                  </a:cubicBezTo>
                  <a:cubicBezTo>
                    <a:pt x="13878" y="868"/>
                    <a:pt x="13604" y="891"/>
                    <a:pt x="13330" y="914"/>
                  </a:cubicBezTo>
                  <a:cubicBezTo>
                    <a:pt x="13056" y="937"/>
                    <a:pt x="12783" y="959"/>
                    <a:pt x="12531" y="959"/>
                  </a:cubicBezTo>
                  <a:cubicBezTo>
                    <a:pt x="12235" y="982"/>
                    <a:pt x="11938" y="1028"/>
                    <a:pt x="11641" y="1051"/>
                  </a:cubicBezTo>
                  <a:cubicBezTo>
                    <a:pt x="11093" y="1096"/>
                    <a:pt x="10568" y="1165"/>
                    <a:pt x="10021" y="1211"/>
                  </a:cubicBezTo>
                  <a:cubicBezTo>
                    <a:pt x="9496" y="1279"/>
                    <a:pt x="8994" y="1348"/>
                    <a:pt x="8491" y="1416"/>
                  </a:cubicBezTo>
                  <a:cubicBezTo>
                    <a:pt x="7989" y="1484"/>
                    <a:pt x="7510" y="1576"/>
                    <a:pt x="7031" y="1644"/>
                  </a:cubicBezTo>
                  <a:cubicBezTo>
                    <a:pt x="6574" y="1690"/>
                    <a:pt x="6095" y="1758"/>
                    <a:pt x="5638" y="1827"/>
                  </a:cubicBezTo>
                  <a:cubicBezTo>
                    <a:pt x="5159" y="1895"/>
                    <a:pt x="4680" y="1987"/>
                    <a:pt x="4200" y="2055"/>
                  </a:cubicBezTo>
                  <a:lnTo>
                    <a:pt x="4292" y="2055"/>
                  </a:lnTo>
                  <a:cubicBezTo>
                    <a:pt x="3584" y="2192"/>
                    <a:pt x="2876" y="2375"/>
                    <a:pt x="2192" y="2557"/>
                  </a:cubicBezTo>
                  <a:cubicBezTo>
                    <a:pt x="1849" y="2649"/>
                    <a:pt x="1507" y="2717"/>
                    <a:pt x="1164" y="2808"/>
                  </a:cubicBezTo>
                  <a:cubicBezTo>
                    <a:pt x="1005" y="2831"/>
                    <a:pt x="845" y="2877"/>
                    <a:pt x="685" y="2922"/>
                  </a:cubicBezTo>
                  <a:cubicBezTo>
                    <a:pt x="525" y="2968"/>
                    <a:pt x="343" y="3014"/>
                    <a:pt x="160" y="3059"/>
                  </a:cubicBezTo>
                  <a:cubicBezTo>
                    <a:pt x="46" y="3105"/>
                    <a:pt x="0" y="3242"/>
                    <a:pt x="23" y="3333"/>
                  </a:cubicBezTo>
                  <a:cubicBezTo>
                    <a:pt x="63" y="3433"/>
                    <a:pt x="155" y="3497"/>
                    <a:pt x="253" y="3497"/>
                  </a:cubicBezTo>
                  <a:cubicBezTo>
                    <a:pt x="268" y="3497"/>
                    <a:pt x="282" y="3496"/>
                    <a:pt x="297" y="3493"/>
                  </a:cubicBezTo>
                  <a:cubicBezTo>
                    <a:pt x="434" y="3447"/>
                    <a:pt x="571" y="3402"/>
                    <a:pt x="731" y="3356"/>
                  </a:cubicBezTo>
                  <a:cubicBezTo>
                    <a:pt x="868" y="3310"/>
                    <a:pt x="1027" y="3288"/>
                    <a:pt x="1164" y="3265"/>
                  </a:cubicBezTo>
                  <a:cubicBezTo>
                    <a:pt x="1461" y="3219"/>
                    <a:pt x="1758" y="3151"/>
                    <a:pt x="2055" y="3082"/>
                  </a:cubicBezTo>
                  <a:cubicBezTo>
                    <a:pt x="2374" y="3014"/>
                    <a:pt x="2694" y="2968"/>
                    <a:pt x="3013" y="2900"/>
                  </a:cubicBezTo>
                  <a:cubicBezTo>
                    <a:pt x="3310" y="2831"/>
                    <a:pt x="3607" y="2763"/>
                    <a:pt x="3903" y="2717"/>
                  </a:cubicBezTo>
                  <a:cubicBezTo>
                    <a:pt x="4383" y="2626"/>
                    <a:pt x="4885" y="2557"/>
                    <a:pt x="5364" y="2489"/>
                  </a:cubicBezTo>
                  <a:cubicBezTo>
                    <a:pt x="5844" y="2397"/>
                    <a:pt x="6346" y="2352"/>
                    <a:pt x="6848" y="2306"/>
                  </a:cubicBezTo>
                  <a:cubicBezTo>
                    <a:pt x="7373" y="2238"/>
                    <a:pt x="7898" y="2146"/>
                    <a:pt x="8446" y="2078"/>
                  </a:cubicBezTo>
                  <a:cubicBezTo>
                    <a:pt x="8720" y="2032"/>
                    <a:pt x="8994" y="1987"/>
                    <a:pt x="9267" y="1964"/>
                  </a:cubicBezTo>
                  <a:cubicBezTo>
                    <a:pt x="9541" y="1918"/>
                    <a:pt x="9815" y="1895"/>
                    <a:pt x="10089" y="1850"/>
                  </a:cubicBezTo>
                  <a:cubicBezTo>
                    <a:pt x="10637" y="1804"/>
                    <a:pt x="11185" y="1736"/>
                    <a:pt x="11733" y="1690"/>
                  </a:cubicBezTo>
                  <a:cubicBezTo>
                    <a:pt x="12006" y="1667"/>
                    <a:pt x="12303" y="1644"/>
                    <a:pt x="12600" y="1621"/>
                  </a:cubicBezTo>
                  <a:cubicBezTo>
                    <a:pt x="12851" y="1599"/>
                    <a:pt x="13125" y="1576"/>
                    <a:pt x="13376" y="1553"/>
                  </a:cubicBezTo>
                  <a:cubicBezTo>
                    <a:pt x="13650" y="1530"/>
                    <a:pt x="13947" y="1507"/>
                    <a:pt x="14221" y="1484"/>
                  </a:cubicBezTo>
                  <a:cubicBezTo>
                    <a:pt x="14494" y="1484"/>
                    <a:pt x="14768" y="1462"/>
                    <a:pt x="15065" y="1439"/>
                  </a:cubicBezTo>
                  <a:cubicBezTo>
                    <a:pt x="15339" y="1439"/>
                    <a:pt x="15613" y="1416"/>
                    <a:pt x="15864" y="1370"/>
                  </a:cubicBezTo>
                  <a:cubicBezTo>
                    <a:pt x="16161" y="1348"/>
                    <a:pt x="16435" y="1325"/>
                    <a:pt x="16708" y="1302"/>
                  </a:cubicBezTo>
                  <a:cubicBezTo>
                    <a:pt x="17211" y="1256"/>
                    <a:pt x="17736" y="1211"/>
                    <a:pt x="18238" y="1188"/>
                  </a:cubicBezTo>
                  <a:cubicBezTo>
                    <a:pt x="18466" y="1165"/>
                    <a:pt x="18694" y="1142"/>
                    <a:pt x="18945" y="1119"/>
                  </a:cubicBezTo>
                  <a:cubicBezTo>
                    <a:pt x="19174" y="1096"/>
                    <a:pt x="19425" y="1096"/>
                    <a:pt x="19676" y="1096"/>
                  </a:cubicBezTo>
                  <a:cubicBezTo>
                    <a:pt x="20726" y="1028"/>
                    <a:pt x="21776" y="1028"/>
                    <a:pt x="22826" y="959"/>
                  </a:cubicBezTo>
                  <a:cubicBezTo>
                    <a:pt x="23351" y="937"/>
                    <a:pt x="23876" y="914"/>
                    <a:pt x="24423" y="891"/>
                  </a:cubicBezTo>
                  <a:cubicBezTo>
                    <a:pt x="24971" y="868"/>
                    <a:pt x="25542" y="868"/>
                    <a:pt x="26112" y="845"/>
                  </a:cubicBezTo>
                  <a:cubicBezTo>
                    <a:pt x="26615" y="823"/>
                    <a:pt x="27140" y="823"/>
                    <a:pt x="27665" y="823"/>
                  </a:cubicBezTo>
                  <a:cubicBezTo>
                    <a:pt x="27916" y="823"/>
                    <a:pt x="28144" y="800"/>
                    <a:pt x="28372" y="800"/>
                  </a:cubicBezTo>
                  <a:cubicBezTo>
                    <a:pt x="28509" y="788"/>
                    <a:pt x="28646" y="783"/>
                    <a:pt x="28786" y="783"/>
                  </a:cubicBezTo>
                  <a:cubicBezTo>
                    <a:pt x="28926" y="783"/>
                    <a:pt x="29068" y="788"/>
                    <a:pt x="29217" y="800"/>
                  </a:cubicBezTo>
                  <a:lnTo>
                    <a:pt x="30860" y="800"/>
                  </a:lnTo>
                  <a:cubicBezTo>
                    <a:pt x="31431" y="800"/>
                    <a:pt x="31979" y="777"/>
                    <a:pt x="32526" y="754"/>
                  </a:cubicBezTo>
                  <a:cubicBezTo>
                    <a:pt x="33029" y="731"/>
                    <a:pt x="33531" y="708"/>
                    <a:pt x="34056" y="708"/>
                  </a:cubicBezTo>
                  <a:cubicBezTo>
                    <a:pt x="34307" y="686"/>
                    <a:pt x="34558" y="686"/>
                    <a:pt x="34809" y="686"/>
                  </a:cubicBezTo>
                  <a:cubicBezTo>
                    <a:pt x="35060" y="663"/>
                    <a:pt x="35311" y="663"/>
                    <a:pt x="35585" y="663"/>
                  </a:cubicBezTo>
                  <a:cubicBezTo>
                    <a:pt x="35760" y="655"/>
                    <a:pt x="35932" y="653"/>
                    <a:pt x="36104" y="653"/>
                  </a:cubicBezTo>
                  <a:cubicBezTo>
                    <a:pt x="36447" y="653"/>
                    <a:pt x="36787" y="663"/>
                    <a:pt x="37137" y="663"/>
                  </a:cubicBezTo>
                  <a:lnTo>
                    <a:pt x="38781" y="663"/>
                  </a:lnTo>
                  <a:cubicBezTo>
                    <a:pt x="39328" y="686"/>
                    <a:pt x="39876" y="686"/>
                    <a:pt x="40424" y="686"/>
                  </a:cubicBezTo>
                  <a:cubicBezTo>
                    <a:pt x="40949" y="708"/>
                    <a:pt x="41474" y="708"/>
                    <a:pt x="42022" y="708"/>
                  </a:cubicBezTo>
                  <a:cubicBezTo>
                    <a:pt x="42547" y="708"/>
                    <a:pt x="43072" y="731"/>
                    <a:pt x="43597" y="731"/>
                  </a:cubicBezTo>
                  <a:cubicBezTo>
                    <a:pt x="44144" y="731"/>
                    <a:pt x="44715" y="754"/>
                    <a:pt x="45263" y="754"/>
                  </a:cubicBezTo>
                  <a:cubicBezTo>
                    <a:pt x="45491" y="777"/>
                    <a:pt x="45719" y="777"/>
                    <a:pt x="45948" y="777"/>
                  </a:cubicBezTo>
                  <a:cubicBezTo>
                    <a:pt x="45993" y="823"/>
                    <a:pt x="46062" y="823"/>
                    <a:pt x="46107" y="823"/>
                  </a:cubicBezTo>
                  <a:cubicBezTo>
                    <a:pt x="46313" y="823"/>
                    <a:pt x="46518" y="823"/>
                    <a:pt x="46724" y="800"/>
                  </a:cubicBezTo>
                  <a:lnTo>
                    <a:pt x="46747" y="800"/>
                  </a:lnTo>
                  <a:cubicBezTo>
                    <a:pt x="47249" y="823"/>
                    <a:pt x="47751" y="845"/>
                    <a:pt x="48276" y="868"/>
                  </a:cubicBezTo>
                  <a:cubicBezTo>
                    <a:pt x="48778" y="891"/>
                    <a:pt x="49280" y="914"/>
                    <a:pt x="49782" y="937"/>
                  </a:cubicBezTo>
                  <a:cubicBezTo>
                    <a:pt x="50056" y="937"/>
                    <a:pt x="50307" y="959"/>
                    <a:pt x="50558" y="982"/>
                  </a:cubicBezTo>
                  <a:cubicBezTo>
                    <a:pt x="50809" y="982"/>
                    <a:pt x="51038" y="1005"/>
                    <a:pt x="51289" y="1028"/>
                  </a:cubicBezTo>
                  <a:cubicBezTo>
                    <a:pt x="51791" y="1051"/>
                    <a:pt x="52316" y="1096"/>
                    <a:pt x="52841" y="1142"/>
                  </a:cubicBezTo>
                  <a:cubicBezTo>
                    <a:pt x="53092" y="1142"/>
                    <a:pt x="53343" y="1165"/>
                    <a:pt x="53617" y="1188"/>
                  </a:cubicBezTo>
                  <a:cubicBezTo>
                    <a:pt x="53731" y="1188"/>
                    <a:pt x="53845" y="1188"/>
                    <a:pt x="53982" y="1211"/>
                  </a:cubicBezTo>
                  <a:cubicBezTo>
                    <a:pt x="54119" y="1211"/>
                    <a:pt x="54256" y="1211"/>
                    <a:pt x="54393" y="1233"/>
                  </a:cubicBezTo>
                  <a:cubicBezTo>
                    <a:pt x="54507" y="1233"/>
                    <a:pt x="54598" y="1233"/>
                    <a:pt x="54690" y="1256"/>
                  </a:cubicBezTo>
                  <a:lnTo>
                    <a:pt x="54621" y="1233"/>
                  </a:lnTo>
                  <a:lnTo>
                    <a:pt x="54621" y="1233"/>
                  </a:lnTo>
                  <a:cubicBezTo>
                    <a:pt x="54758" y="1256"/>
                    <a:pt x="54895" y="1256"/>
                    <a:pt x="55032" y="1279"/>
                  </a:cubicBezTo>
                  <a:lnTo>
                    <a:pt x="54987" y="1279"/>
                  </a:lnTo>
                  <a:cubicBezTo>
                    <a:pt x="55146" y="1279"/>
                    <a:pt x="55283" y="1302"/>
                    <a:pt x="55420" y="1302"/>
                  </a:cubicBezTo>
                  <a:cubicBezTo>
                    <a:pt x="55534" y="1325"/>
                    <a:pt x="55648" y="1325"/>
                    <a:pt x="55785" y="1325"/>
                  </a:cubicBezTo>
                  <a:cubicBezTo>
                    <a:pt x="55877" y="1348"/>
                    <a:pt x="55991" y="1348"/>
                    <a:pt x="56105" y="1370"/>
                  </a:cubicBezTo>
                  <a:lnTo>
                    <a:pt x="56379" y="1370"/>
                  </a:lnTo>
                  <a:cubicBezTo>
                    <a:pt x="56470" y="1393"/>
                    <a:pt x="56584" y="1393"/>
                    <a:pt x="56698" y="1416"/>
                  </a:cubicBezTo>
                  <a:lnTo>
                    <a:pt x="56995" y="1416"/>
                  </a:lnTo>
                  <a:cubicBezTo>
                    <a:pt x="57041" y="1439"/>
                    <a:pt x="57086" y="1439"/>
                    <a:pt x="57132" y="1439"/>
                  </a:cubicBezTo>
                  <a:cubicBezTo>
                    <a:pt x="57178" y="1416"/>
                    <a:pt x="57223" y="1416"/>
                    <a:pt x="57246" y="1416"/>
                  </a:cubicBezTo>
                  <a:cubicBezTo>
                    <a:pt x="57383" y="1370"/>
                    <a:pt x="57497" y="1279"/>
                    <a:pt x="57543" y="1165"/>
                  </a:cubicBezTo>
                  <a:cubicBezTo>
                    <a:pt x="57589" y="1096"/>
                    <a:pt x="57611" y="1005"/>
                    <a:pt x="57611" y="959"/>
                  </a:cubicBezTo>
                  <a:cubicBezTo>
                    <a:pt x="57589" y="823"/>
                    <a:pt x="57520" y="731"/>
                    <a:pt x="57383" y="686"/>
                  </a:cubicBezTo>
                  <a:cubicBezTo>
                    <a:pt x="57292" y="640"/>
                    <a:pt x="57201" y="617"/>
                    <a:pt x="57086" y="594"/>
                  </a:cubicBezTo>
                  <a:cubicBezTo>
                    <a:pt x="56995" y="571"/>
                    <a:pt x="56904" y="549"/>
                    <a:pt x="56813" y="549"/>
                  </a:cubicBezTo>
                  <a:cubicBezTo>
                    <a:pt x="56607" y="508"/>
                    <a:pt x="56393" y="499"/>
                    <a:pt x="56177" y="499"/>
                  </a:cubicBezTo>
                  <a:cubicBezTo>
                    <a:pt x="56032" y="499"/>
                    <a:pt x="55886" y="503"/>
                    <a:pt x="55740" y="503"/>
                  </a:cubicBezTo>
                  <a:lnTo>
                    <a:pt x="55009" y="503"/>
                  </a:lnTo>
                  <a:cubicBezTo>
                    <a:pt x="54941" y="503"/>
                    <a:pt x="54850" y="503"/>
                    <a:pt x="54758" y="549"/>
                  </a:cubicBezTo>
                  <a:lnTo>
                    <a:pt x="54576" y="549"/>
                  </a:lnTo>
                  <a:cubicBezTo>
                    <a:pt x="54279" y="526"/>
                    <a:pt x="54005" y="526"/>
                    <a:pt x="53708" y="503"/>
                  </a:cubicBezTo>
                  <a:cubicBezTo>
                    <a:pt x="53412" y="480"/>
                    <a:pt x="53115" y="480"/>
                    <a:pt x="52795" y="457"/>
                  </a:cubicBezTo>
                  <a:lnTo>
                    <a:pt x="52407" y="457"/>
                  </a:lnTo>
                  <a:cubicBezTo>
                    <a:pt x="52042" y="435"/>
                    <a:pt x="51677" y="412"/>
                    <a:pt x="51289" y="366"/>
                  </a:cubicBezTo>
                  <a:cubicBezTo>
                    <a:pt x="50262" y="298"/>
                    <a:pt x="49235" y="252"/>
                    <a:pt x="48185" y="229"/>
                  </a:cubicBezTo>
                  <a:cubicBezTo>
                    <a:pt x="47682" y="206"/>
                    <a:pt x="47180" y="183"/>
                    <a:pt x="46701" y="161"/>
                  </a:cubicBezTo>
                  <a:cubicBezTo>
                    <a:pt x="46450" y="138"/>
                    <a:pt x="46222" y="138"/>
                    <a:pt x="45971" y="138"/>
                  </a:cubicBezTo>
                  <a:cubicBezTo>
                    <a:pt x="45719" y="138"/>
                    <a:pt x="45468" y="115"/>
                    <a:pt x="45194" y="115"/>
                  </a:cubicBezTo>
                  <a:cubicBezTo>
                    <a:pt x="44647" y="92"/>
                    <a:pt x="44076" y="92"/>
                    <a:pt x="43528" y="69"/>
                  </a:cubicBezTo>
                  <a:lnTo>
                    <a:pt x="41953" y="69"/>
                  </a:lnTo>
                  <a:cubicBezTo>
                    <a:pt x="41428" y="69"/>
                    <a:pt x="40880" y="46"/>
                    <a:pt x="40355" y="46"/>
                  </a:cubicBezTo>
                  <a:cubicBezTo>
                    <a:pt x="39808" y="24"/>
                    <a:pt x="39260" y="24"/>
                    <a:pt x="38712" y="24"/>
                  </a:cubicBezTo>
                  <a:cubicBezTo>
                    <a:pt x="38484" y="1"/>
                    <a:pt x="38233" y="1"/>
                    <a:pt x="38004"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Google Shape;837;p22">
              <a:extLst>
                <a:ext uri="{FF2B5EF4-FFF2-40B4-BE49-F238E27FC236}">
                  <a16:creationId xmlns:a16="http://schemas.microsoft.com/office/drawing/2014/main" id="{0D50AF0F-F654-4118-B932-18FE2A778DEA}"/>
                </a:ext>
              </a:extLst>
            </p:cNvPr>
            <p:cNvSpPr/>
            <p:nvPr/>
          </p:nvSpPr>
          <p:spPr>
            <a:xfrm>
              <a:off x="5557877" y="4382325"/>
              <a:ext cx="1499246" cy="88253"/>
            </a:xfrm>
            <a:custGeom>
              <a:avLst/>
              <a:gdLst/>
              <a:ahLst/>
              <a:cxnLst/>
              <a:rect l="l" t="t" r="r" b="b"/>
              <a:pathLst>
                <a:path w="55466" h="3265" extrusionOk="0">
                  <a:moveTo>
                    <a:pt x="32983" y="0"/>
                  </a:moveTo>
                  <a:cubicBezTo>
                    <a:pt x="32755" y="0"/>
                    <a:pt x="32549" y="23"/>
                    <a:pt x="32344" y="23"/>
                  </a:cubicBezTo>
                  <a:lnTo>
                    <a:pt x="31933" y="23"/>
                  </a:lnTo>
                  <a:cubicBezTo>
                    <a:pt x="31819" y="46"/>
                    <a:pt x="31705" y="46"/>
                    <a:pt x="31591" y="46"/>
                  </a:cubicBezTo>
                  <a:cubicBezTo>
                    <a:pt x="31271" y="69"/>
                    <a:pt x="30952" y="92"/>
                    <a:pt x="30632" y="115"/>
                  </a:cubicBezTo>
                  <a:cubicBezTo>
                    <a:pt x="30381" y="137"/>
                    <a:pt x="30130" y="137"/>
                    <a:pt x="29856" y="160"/>
                  </a:cubicBezTo>
                  <a:cubicBezTo>
                    <a:pt x="29536" y="183"/>
                    <a:pt x="29194" y="183"/>
                    <a:pt x="28874" y="229"/>
                  </a:cubicBezTo>
                  <a:cubicBezTo>
                    <a:pt x="28806" y="251"/>
                    <a:pt x="28760" y="274"/>
                    <a:pt x="28738" y="343"/>
                  </a:cubicBezTo>
                  <a:lnTo>
                    <a:pt x="28076" y="343"/>
                  </a:lnTo>
                  <a:cubicBezTo>
                    <a:pt x="28053" y="343"/>
                    <a:pt x="28030" y="320"/>
                    <a:pt x="28007" y="320"/>
                  </a:cubicBezTo>
                  <a:cubicBezTo>
                    <a:pt x="27992" y="312"/>
                    <a:pt x="27974" y="310"/>
                    <a:pt x="27956" y="310"/>
                  </a:cubicBezTo>
                  <a:cubicBezTo>
                    <a:pt x="27918" y="310"/>
                    <a:pt x="27878" y="320"/>
                    <a:pt x="27847" y="320"/>
                  </a:cubicBezTo>
                  <a:lnTo>
                    <a:pt x="27688" y="320"/>
                  </a:lnTo>
                  <a:cubicBezTo>
                    <a:pt x="27627" y="320"/>
                    <a:pt x="27556" y="310"/>
                    <a:pt x="27488" y="310"/>
                  </a:cubicBezTo>
                  <a:cubicBezTo>
                    <a:pt x="27454" y="310"/>
                    <a:pt x="27421" y="312"/>
                    <a:pt x="27391" y="320"/>
                  </a:cubicBezTo>
                  <a:lnTo>
                    <a:pt x="24583" y="320"/>
                  </a:lnTo>
                  <a:cubicBezTo>
                    <a:pt x="24424" y="309"/>
                    <a:pt x="24264" y="303"/>
                    <a:pt x="24107" y="303"/>
                  </a:cubicBezTo>
                  <a:cubicBezTo>
                    <a:pt x="23950" y="303"/>
                    <a:pt x="23796" y="309"/>
                    <a:pt x="23647" y="320"/>
                  </a:cubicBezTo>
                  <a:lnTo>
                    <a:pt x="23237" y="320"/>
                  </a:lnTo>
                  <a:cubicBezTo>
                    <a:pt x="23054" y="320"/>
                    <a:pt x="22871" y="343"/>
                    <a:pt x="22666" y="343"/>
                  </a:cubicBezTo>
                  <a:cubicBezTo>
                    <a:pt x="22415" y="366"/>
                    <a:pt x="22164" y="366"/>
                    <a:pt x="21913" y="388"/>
                  </a:cubicBezTo>
                  <a:cubicBezTo>
                    <a:pt x="21730" y="388"/>
                    <a:pt x="21570" y="411"/>
                    <a:pt x="21388" y="411"/>
                  </a:cubicBezTo>
                  <a:cubicBezTo>
                    <a:pt x="21114" y="434"/>
                    <a:pt x="20840" y="434"/>
                    <a:pt x="20566" y="434"/>
                  </a:cubicBezTo>
                  <a:cubicBezTo>
                    <a:pt x="19973" y="457"/>
                    <a:pt x="19379" y="480"/>
                    <a:pt x="18786" y="503"/>
                  </a:cubicBezTo>
                  <a:cubicBezTo>
                    <a:pt x="18489" y="503"/>
                    <a:pt x="18215" y="525"/>
                    <a:pt x="17941" y="548"/>
                  </a:cubicBezTo>
                  <a:cubicBezTo>
                    <a:pt x="17667" y="548"/>
                    <a:pt x="17371" y="571"/>
                    <a:pt x="17097" y="594"/>
                  </a:cubicBezTo>
                  <a:lnTo>
                    <a:pt x="16777" y="594"/>
                  </a:lnTo>
                  <a:cubicBezTo>
                    <a:pt x="16480" y="617"/>
                    <a:pt x="16184" y="617"/>
                    <a:pt x="15887" y="640"/>
                  </a:cubicBezTo>
                  <a:cubicBezTo>
                    <a:pt x="15613" y="640"/>
                    <a:pt x="15362" y="662"/>
                    <a:pt x="15088" y="685"/>
                  </a:cubicBezTo>
                  <a:lnTo>
                    <a:pt x="14905" y="685"/>
                  </a:lnTo>
                  <a:cubicBezTo>
                    <a:pt x="14449" y="708"/>
                    <a:pt x="13970" y="708"/>
                    <a:pt x="13490" y="731"/>
                  </a:cubicBezTo>
                  <a:cubicBezTo>
                    <a:pt x="13216" y="731"/>
                    <a:pt x="12942" y="754"/>
                    <a:pt x="12669" y="754"/>
                  </a:cubicBezTo>
                  <a:cubicBezTo>
                    <a:pt x="12349" y="776"/>
                    <a:pt x="12052" y="776"/>
                    <a:pt x="11756" y="799"/>
                  </a:cubicBezTo>
                  <a:cubicBezTo>
                    <a:pt x="11482" y="822"/>
                    <a:pt x="11208" y="845"/>
                    <a:pt x="10911" y="868"/>
                  </a:cubicBezTo>
                  <a:cubicBezTo>
                    <a:pt x="10774" y="891"/>
                    <a:pt x="10614" y="891"/>
                    <a:pt x="10454" y="913"/>
                  </a:cubicBezTo>
                  <a:cubicBezTo>
                    <a:pt x="10386" y="913"/>
                    <a:pt x="10295" y="936"/>
                    <a:pt x="10226" y="936"/>
                  </a:cubicBezTo>
                  <a:cubicBezTo>
                    <a:pt x="10112" y="936"/>
                    <a:pt x="10021" y="959"/>
                    <a:pt x="9907" y="982"/>
                  </a:cubicBezTo>
                  <a:cubicBezTo>
                    <a:pt x="9861" y="982"/>
                    <a:pt x="9815" y="982"/>
                    <a:pt x="9770" y="1005"/>
                  </a:cubicBezTo>
                  <a:cubicBezTo>
                    <a:pt x="9496" y="1028"/>
                    <a:pt x="9245" y="1050"/>
                    <a:pt x="8971" y="1073"/>
                  </a:cubicBezTo>
                  <a:cubicBezTo>
                    <a:pt x="8674" y="1096"/>
                    <a:pt x="8377" y="1119"/>
                    <a:pt x="8081" y="1164"/>
                  </a:cubicBezTo>
                  <a:cubicBezTo>
                    <a:pt x="7967" y="1164"/>
                    <a:pt x="7852" y="1187"/>
                    <a:pt x="7738" y="1210"/>
                  </a:cubicBezTo>
                  <a:lnTo>
                    <a:pt x="7715" y="1210"/>
                  </a:lnTo>
                  <a:cubicBezTo>
                    <a:pt x="7236" y="1256"/>
                    <a:pt x="6734" y="1301"/>
                    <a:pt x="6232" y="1370"/>
                  </a:cubicBezTo>
                  <a:cubicBezTo>
                    <a:pt x="5935" y="1393"/>
                    <a:pt x="5661" y="1438"/>
                    <a:pt x="5364" y="1461"/>
                  </a:cubicBezTo>
                  <a:cubicBezTo>
                    <a:pt x="5205" y="1484"/>
                    <a:pt x="5068" y="1507"/>
                    <a:pt x="4931" y="1530"/>
                  </a:cubicBezTo>
                  <a:cubicBezTo>
                    <a:pt x="4839" y="1553"/>
                    <a:pt x="4771" y="1553"/>
                    <a:pt x="4680" y="1575"/>
                  </a:cubicBezTo>
                  <a:lnTo>
                    <a:pt x="4566" y="1575"/>
                  </a:lnTo>
                  <a:cubicBezTo>
                    <a:pt x="4520" y="1575"/>
                    <a:pt x="4474" y="1575"/>
                    <a:pt x="4429" y="1598"/>
                  </a:cubicBezTo>
                  <a:cubicBezTo>
                    <a:pt x="4383" y="1621"/>
                    <a:pt x="4360" y="1621"/>
                    <a:pt x="4314" y="1644"/>
                  </a:cubicBezTo>
                  <a:cubicBezTo>
                    <a:pt x="4292" y="1644"/>
                    <a:pt x="4292" y="1667"/>
                    <a:pt x="4269" y="1667"/>
                  </a:cubicBezTo>
                  <a:cubicBezTo>
                    <a:pt x="3881" y="1712"/>
                    <a:pt x="3493" y="1781"/>
                    <a:pt x="3082" y="1826"/>
                  </a:cubicBezTo>
                  <a:cubicBezTo>
                    <a:pt x="2511" y="1918"/>
                    <a:pt x="1918" y="2009"/>
                    <a:pt x="1347" y="2100"/>
                  </a:cubicBezTo>
                  <a:cubicBezTo>
                    <a:pt x="1233" y="2123"/>
                    <a:pt x="1119" y="2146"/>
                    <a:pt x="1005" y="2169"/>
                  </a:cubicBezTo>
                  <a:cubicBezTo>
                    <a:pt x="891" y="2192"/>
                    <a:pt x="754" y="2214"/>
                    <a:pt x="708" y="2329"/>
                  </a:cubicBezTo>
                  <a:cubicBezTo>
                    <a:pt x="685" y="2374"/>
                    <a:pt x="685" y="2397"/>
                    <a:pt x="685" y="2443"/>
                  </a:cubicBezTo>
                  <a:cubicBezTo>
                    <a:pt x="685" y="2488"/>
                    <a:pt x="708" y="2511"/>
                    <a:pt x="708" y="2557"/>
                  </a:cubicBezTo>
                  <a:lnTo>
                    <a:pt x="731" y="2557"/>
                  </a:lnTo>
                  <a:cubicBezTo>
                    <a:pt x="731" y="2580"/>
                    <a:pt x="708" y="2580"/>
                    <a:pt x="708" y="2602"/>
                  </a:cubicBezTo>
                  <a:cubicBezTo>
                    <a:pt x="662" y="2625"/>
                    <a:pt x="640" y="2648"/>
                    <a:pt x="640" y="2671"/>
                  </a:cubicBezTo>
                  <a:lnTo>
                    <a:pt x="617" y="2671"/>
                  </a:lnTo>
                  <a:cubicBezTo>
                    <a:pt x="548" y="2694"/>
                    <a:pt x="480" y="2717"/>
                    <a:pt x="411" y="2739"/>
                  </a:cubicBezTo>
                  <a:lnTo>
                    <a:pt x="366" y="2739"/>
                  </a:lnTo>
                  <a:cubicBezTo>
                    <a:pt x="343" y="2739"/>
                    <a:pt x="297" y="2739"/>
                    <a:pt x="274" y="2762"/>
                  </a:cubicBezTo>
                  <a:cubicBezTo>
                    <a:pt x="206" y="2785"/>
                    <a:pt x="183" y="2808"/>
                    <a:pt x="137" y="2854"/>
                  </a:cubicBezTo>
                  <a:cubicBezTo>
                    <a:pt x="92" y="2899"/>
                    <a:pt x="23" y="2945"/>
                    <a:pt x="23" y="3013"/>
                  </a:cubicBezTo>
                  <a:cubicBezTo>
                    <a:pt x="0" y="3082"/>
                    <a:pt x="0" y="3127"/>
                    <a:pt x="46" y="3173"/>
                  </a:cubicBezTo>
                  <a:cubicBezTo>
                    <a:pt x="92" y="3219"/>
                    <a:pt x="160" y="3264"/>
                    <a:pt x="229" y="3264"/>
                  </a:cubicBezTo>
                  <a:cubicBezTo>
                    <a:pt x="366" y="3242"/>
                    <a:pt x="525" y="3196"/>
                    <a:pt x="685" y="3173"/>
                  </a:cubicBezTo>
                  <a:cubicBezTo>
                    <a:pt x="777" y="3150"/>
                    <a:pt x="891" y="3105"/>
                    <a:pt x="1005" y="3082"/>
                  </a:cubicBezTo>
                  <a:cubicBezTo>
                    <a:pt x="1050" y="3082"/>
                    <a:pt x="1073" y="3059"/>
                    <a:pt x="1119" y="3059"/>
                  </a:cubicBezTo>
                  <a:cubicBezTo>
                    <a:pt x="1233" y="3059"/>
                    <a:pt x="1324" y="3036"/>
                    <a:pt x="1416" y="3036"/>
                  </a:cubicBezTo>
                  <a:cubicBezTo>
                    <a:pt x="1667" y="2991"/>
                    <a:pt x="1918" y="2945"/>
                    <a:pt x="2169" y="2899"/>
                  </a:cubicBezTo>
                  <a:cubicBezTo>
                    <a:pt x="2397" y="2854"/>
                    <a:pt x="2648" y="2808"/>
                    <a:pt x="2899" y="2739"/>
                  </a:cubicBezTo>
                  <a:cubicBezTo>
                    <a:pt x="3013" y="2717"/>
                    <a:pt x="3128" y="2694"/>
                    <a:pt x="3242" y="2648"/>
                  </a:cubicBezTo>
                  <a:cubicBezTo>
                    <a:pt x="3287" y="2648"/>
                    <a:pt x="3333" y="2625"/>
                    <a:pt x="3379" y="2625"/>
                  </a:cubicBezTo>
                  <a:cubicBezTo>
                    <a:pt x="3470" y="2602"/>
                    <a:pt x="3538" y="2580"/>
                    <a:pt x="3607" y="2557"/>
                  </a:cubicBezTo>
                  <a:cubicBezTo>
                    <a:pt x="3698" y="2534"/>
                    <a:pt x="3744" y="2488"/>
                    <a:pt x="3767" y="2420"/>
                  </a:cubicBezTo>
                  <a:cubicBezTo>
                    <a:pt x="3812" y="2420"/>
                    <a:pt x="3858" y="2420"/>
                    <a:pt x="3904" y="2397"/>
                  </a:cubicBezTo>
                  <a:lnTo>
                    <a:pt x="4155" y="2397"/>
                  </a:lnTo>
                  <a:cubicBezTo>
                    <a:pt x="4178" y="2397"/>
                    <a:pt x="4200" y="2374"/>
                    <a:pt x="4223" y="2374"/>
                  </a:cubicBezTo>
                  <a:cubicBezTo>
                    <a:pt x="4269" y="2374"/>
                    <a:pt x="4292" y="2351"/>
                    <a:pt x="4314" y="2306"/>
                  </a:cubicBezTo>
                  <a:cubicBezTo>
                    <a:pt x="4360" y="2260"/>
                    <a:pt x="4406" y="2192"/>
                    <a:pt x="4383" y="2146"/>
                  </a:cubicBezTo>
                  <a:cubicBezTo>
                    <a:pt x="4520" y="2123"/>
                    <a:pt x="4657" y="2123"/>
                    <a:pt x="4794" y="2100"/>
                  </a:cubicBezTo>
                  <a:lnTo>
                    <a:pt x="4999" y="2077"/>
                  </a:lnTo>
                  <a:lnTo>
                    <a:pt x="5798" y="2077"/>
                  </a:lnTo>
                  <a:cubicBezTo>
                    <a:pt x="5981" y="2055"/>
                    <a:pt x="6163" y="2055"/>
                    <a:pt x="6346" y="2055"/>
                  </a:cubicBezTo>
                  <a:cubicBezTo>
                    <a:pt x="6551" y="2032"/>
                    <a:pt x="6757" y="2032"/>
                    <a:pt x="6962" y="2009"/>
                  </a:cubicBezTo>
                  <a:cubicBezTo>
                    <a:pt x="7145" y="1986"/>
                    <a:pt x="7327" y="1963"/>
                    <a:pt x="7510" y="1941"/>
                  </a:cubicBezTo>
                  <a:cubicBezTo>
                    <a:pt x="7601" y="1941"/>
                    <a:pt x="7670" y="1918"/>
                    <a:pt x="7761" y="1918"/>
                  </a:cubicBezTo>
                  <a:cubicBezTo>
                    <a:pt x="7944" y="1895"/>
                    <a:pt x="8103" y="1872"/>
                    <a:pt x="8263" y="1826"/>
                  </a:cubicBezTo>
                  <a:cubicBezTo>
                    <a:pt x="8286" y="1804"/>
                    <a:pt x="8332" y="1804"/>
                    <a:pt x="8355" y="1781"/>
                  </a:cubicBezTo>
                  <a:cubicBezTo>
                    <a:pt x="8743" y="1712"/>
                    <a:pt x="9131" y="1667"/>
                    <a:pt x="9541" y="1621"/>
                  </a:cubicBezTo>
                  <a:cubicBezTo>
                    <a:pt x="9564" y="1621"/>
                    <a:pt x="9610" y="1598"/>
                    <a:pt x="9656" y="1575"/>
                  </a:cubicBezTo>
                  <a:cubicBezTo>
                    <a:pt x="9861" y="1575"/>
                    <a:pt x="10089" y="1553"/>
                    <a:pt x="10318" y="1553"/>
                  </a:cubicBezTo>
                  <a:cubicBezTo>
                    <a:pt x="10477" y="1530"/>
                    <a:pt x="10660" y="1530"/>
                    <a:pt x="10842" y="1507"/>
                  </a:cubicBezTo>
                  <a:cubicBezTo>
                    <a:pt x="10911" y="1507"/>
                    <a:pt x="10979" y="1507"/>
                    <a:pt x="11071" y="1484"/>
                  </a:cubicBezTo>
                  <a:cubicBezTo>
                    <a:pt x="11139" y="1484"/>
                    <a:pt x="11231" y="1484"/>
                    <a:pt x="11322" y="1461"/>
                  </a:cubicBezTo>
                  <a:cubicBezTo>
                    <a:pt x="11390" y="1461"/>
                    <a:pt x="11436" y="1438"/>
                    <a:pt x="11482" y="1416"/>
                  </a:cubicBezTo>
                  <a:lnTo>
                    <a:pt x="11824" y="1416"/>
                  </a:lnTo>
                  <a:cubicBezTo>
                    <a:pt x="12212" y="1416"/>
                    <a:pt x="12600" y="1393"/>
                    <a:pt x="12988" y="1393"/>
                  </a:cubicBezTo>
                  <a:cubicBezTo>
                    <a:pt x="13171" y="1393"/>
                    <a:pt x="13353" y="1370"/>
                    <a:pt x="13536" y="1370"/>
                  </a:cubicBezTo>
                  <a:cubicBezTo>
                    <a:pt x="13741" y="1347"/>
                    <a:pt x="13947" y="1347"/>
                    <a:pt x="14152" y="1324"/>
                  </a:cubicBezTo>
                  <a:cubicBezTo>
                    <a:pt x="14198" y="1324"/>
                    <a:pt x="14221" y="1301"/>
                    <a:pt x="14266" y="1279"/>
                  </a:cubicBezTo>
                  <a:cubicBezTo>
                    <a:pt x="14289" y="1279"/>
                    <a:pt x="14289" y="1279"/>
                    <a:pt x="14289" y="1256"/>
                  </a:cubicBezTo>
                  <a:lnTo>
                    <a:pt x="15088" y="1256"/>
                  </a:lnTo>
                  <a:cubicBezTo>
                    <a:pt x="15704" y="1233"/>
                    <a:pt x="16321" y="1210"/>
                    <a:pt x="16937" y="1187"/>
                  </a:cubicBezTo>
                  <a:cubicBezTo>
                    <a:pt x="17028" y="1164"/>
                    <a:pt x="17097" y="1119"/>
                    <a:pt x="17142" y="1050"/>
                  </a:cubicBezTo>
                  <a:cubicBezTo>
                    <a:pt x="17256" y="1050"/>
                    <a:pt x="17371" y="1050"/>
                    <a:pt x="17485" y="1073"/>
                  </a:cubicBezTo>
                  <a:lnTo>
                    <a:pt x="18306" y="1073"/>
                  </a:lnTo>
                  <a:cubicBezTo>
                    <a:pt x="18557" y="1050"/>
                    <a:pt x="18831" y="1050"/>
                    <a:pt x="19082" y="1050"/>
                  </a:cubicBezTo>
                  <a:lnTo>
                    <a:pt x="20041" y="1050"/>
                  </a:lnTo>
                  <a:cubicBezTo>
                    <a:pt x="20132" y="1050"/>
                    <a:pt x="20201" y="1005"/>
                    <a:pt x="20247" y="913"/>
                  </a:cubicBezTo>
                  <a:cubicBezTo>
                    <a:pt x="20269" y="891"/>
                    <a:pt x="20269" y="868"/>
                    <a:pt x="20269" y="822"/>
                  </a:cubicBezTo>
                  <a:lnTo>
                    <a:pt x="20612" y="822"/>
                  </a:lnTo>
                  <a:cubicBezTo>
                    <a:pt x="20635" y="822"/>
                    <a:pt x="20680" y="822"/>
                    <a:pt x="20726" y="845"/>
                  </a:cubicBezTo>
                  <a:lnTo>
                    <a:pt x="21296" y="845"/>
                  </a:lnTo>
                  <a:cubicBezTo>
                    <a:pt x="21445" y="856"/>
                    <a:pt x="21599" y="862"/>
                    <a:pt x="21753" y="862"/>
                  </a:cubicBezTo>
                  <a:cubicBezTo>
                    <a:pt x="21907" y="862"/>
                    <a:pt x="22061" y="856"/>
                    <a:pt x="22209" y="845"/>
                  </a:cubicBezTo>
                  <a:cubicBezTo>
                    <a:pt x="22483" y="845"/>
                    <a:pt x="22734" y="845"/>
                    <a:pt x="23008" y="822"/>
                  </a:cubicBezTo>
                  <a:cubicBezTo>
                    <a:pt x="23168" y="822"/>
                    <a:pt x="23328" y="799"/>
                    <a:pt x="23488" y="799"/>
                  </a:cubicBezTo>
                  <a:lnTo>
                    <a:pt x="23625" y="799"/>
                  </a:lnTo>
                  <a:cubicBezTo>
                    <a:pt x="23693" y="799"/>
                    <a:pt x="23762" y="776"/>
                    <a:pt x="23830" y="776"/>
                  </a:cubicBezTo>
                  <a:lnTo>
                    <a:pt x="24013" y="776"/>
                  </a:lnTo>
                  <a:cubicBezTo>
                    <a:pt x="24104" y="776"/>
                    <a:pt x="24172" y="731"/>
                    <a:pt x="24218" y="640"/>
                  </a:cubicBezTo>
                  <a:cubicBezTo>
                    <a:pt x="24606" y="662"/>
                    <a:pt x="25017" y="662"/>
                    <a:pt x="25405" y="662"/>
                  </a:cubicBezTo>
                  <a:cubicBezTo>
                    <a:pt x="25451" y="731"/>
                    <a:pt x="25496" y="754"/>
                    <a:pt x="25565" y="754"/>
                  </a:cubicBezTo>
                  <a:cubicBezTo>
                    <a:pt x="25930" y="754"/>
                    <a:pt x="26318" y="731"/>
                    <a:pt x="26683" y="731"/>
                  </a:cubicBezTo>
                  <a:lnTo>
                    <a:pt x="27185" y="731"/>
                  </a:lnTo>
                  <a:cubicBezTo>
                    <a:pt x="27345" y="731"/>
                    <a:pt x="27528" y="731"/>
                    <a:pt x="27688" y="754"/>
                  </a:cubicBezTo>
                  <a:cubicBezTo>
                    <a:pt x="27779" y="754"/>
                    <a:pt x="27870" y="754"/>
                    <a:pt x="27961" y="731"/>
                  </a:cubicBezTo>
                  <a:cubicBezTo>
                    <a:pt x="28007" y="731"/>
                    <a:pt x="28030" y="731"/>
                    <a:pt x="28076" y="708"/>
                  </a:cubicBezTo>
                  <a:cubicBezTo>
                    <a:pt x="28076" y="708"/>
                    <a:pt x="28098" y="685"/>
                    <a:pt x="28098" y="685"/>
                  </a:cubicBezTo>
                  <a:lnTo>
                    <a:pt x="29034" y="685"/>
                  </a:lnTo>
                  <a:cubicBezTo>
                    <a:pt x="29171" y="708"/>
                    <a:pt x="29308" y="708"/>
                    <a:pt x="29445" y="708"/>
                  </a:cubicBezTo>
                  <a:cubicBezTo>
                    <a:pt x="29628" y="731"/>
                    <a:pt x="29810" y="731"/>
                    <a:pt x="29993" y="731"/>
                  </a:cubicBezTo>
                  <a:lnTo>
                    <a:pt x="31499" y="731"/>
                  </a:lnTo>
                  <a:cubicBezTo>
                    <a:pt x="31591" y="731"/>
                    <a:pt x="31692" y="741"/>
                    <a:pt x="31797" y="741"/>
                  </a:cubicBezTo>
                  <a:cubicBezTo>
                    <a:pt x="31849" y="741"/>
                    <a:pt x="31903" y="738"/>
                    <a:pt x="31956" y="731"/>
                  </a:cubicBezTo>
                  <a:cubicBezTo>
                    <a:pt x="32024" y="708"/>
                    <a:pt x="32070" y="685"/>
                    <a:pt x="32116" y="617"/>
                  </a:cubicBezTo>
                  <a:lnTo>
                    <a:pt x="32344" y="617"/>
                  </a:lnTo>
                  <a:cubicBezTo>
                    <a:pt x="32527" y="617"/>
                    <a:pt x="32686" y="594"/>
                    <a:pt x="32869" y="594"/>
                  </a:cubicBezTo>
                  <a:lnTo>
                    <a:pt x="33508" y="594"/>
                  </a:lnTo>
                  <a:cubicBezTo>
                    <a:pt x="33531" y="594"/>
                    <a:pt x="33531" y="594"/>
                    <a:pt x="33554" y="571"/>
                  </a:cubicBezTo>
                  <a:cubicBezTo>
                    <a:pt x="33713" y="594"/>
                    <a:pt x="33896" y="594"/>
                    <a:pt x="34056" y="594"/>
                  </a:cubicBezTo>
                  <a:cubicBezTo>
                    <a:pt x="34353" y="594"/>
                    <a:pt x="34649" y="571"/>
                    <a:pt x="34923" y="571"/>
                  </a:cubicBezTo>
                  <a:lnTo>
                    <a:pt x="35311" y="571"/>
                  </a:lnTo>
                  <a:cubicBezTo>
                    <a:pt x="35403" y="548"/>
                    <a:pt x="35494" y="548"/>
                    <a:pt x="35585" y="548"/>
                  </a:cubicBezTo>
                  <a:lnTo>
                    <a:pt x="35631" y="548"/>
                  </a:lnTo>
                  <a:cubicBezTo>
                    <a:pt x="35654" y="548"/>
                    <a:pt x="35699" y="548"/>
                    <a:pt x="35722" y="525"/>
                  </a:cubicBezTo>
                  <a:cubicBezTo>
                    <a:pt x="35745" y="525"/>
                    <a:pt x="35768" y="503"/>
                    <a:pt x="35791" y="503"/>
                  </a:cubicBezTo>
                  <a:lnTo>
                    <a:pt x="36475" y="503"/>
                  </a:lnTo>
                  <a:cubicBezTo>
                    <a:pt x="36772" y="503"/>
                    <a:pt x="37092" y="503"/>
                    <a:pt x="37411" y="525"/>
                  </a:cubicBezTo>
                  <a:lnTo>
                    <a:pt x="37890" y="525"/>
                  </a:lnTo>
                  <a:cubicBezTo>
                    <a:pt x="37982" y="525"/>
                    <a:pt x="38050" y="525"/>
                    <a:pt x="38119" y="548"/>
                  </a:cubicBezTo>
                  <a:lnTo>
                    <a:pt x="38279" y="548"/>
                  </a:lnTo>
                  <a:cubicBezTo>
                    <a:pt x="38339" y="548"/>
                    <a:pt x="38390" y="558"/>
                    <a:pt x="38444" y="558"/>
                  </a:cubicBezTo>
                  <a:cubicBezTo>
                    <a:pt x="38471" y="558"/>
                    <a:pt x="38499" y="556"/>
                    <a:pt x="38530" y="548"/>
                  </a:cubicBezTo>
                  <a:cubicBezTo>
                    <a:pt x="38575" y="548"/>
                    <a:pt x="38598" y="548"/>
                    <a:pt x="38621" y="525"/>
                  </a:cubicBezTo>
                  <a:lnTo>
                    <a:pt x="40675" y="525"/>
                  </a:lnTo>
                  <a:cubicBezTo>
                    <a:pt x="40789" y="525"/>
                    <a:pt x="40881" y="548"/>
                    <a:pt x="40972" y="548"/>
                  </a:cubicBezTo>
                  <a:cubicBezTo>
                    <a:pt x="41246" y="571"/>
                    <a:pt x="41543" y="571"/>
                    <a:pt x="41839" y="571"/>
                  </a:cubicBezTo>
                  <a:lnTo>
                    <a:pt x="43026" y="571"/>
                  </a:lnTo>
                  <a:cubicBezTo>
                    <a:pt x="43049" y="594"/>
                    <a:pt x="43072" y="594"/>
                    <a:pt x="43095" y="594"/>
                  </a:cubicBezTo>
                  <a:lnTo>
                    <a:pt x="43757" y="594"/>
                  </a:lnTo>
                  <a:cubicBezTo>
                    <a:pt x="43962" y="617"/>
                    <a:pt x="44167" y="617"/>
                    <a:pt x="44396" y="617"/>
                  </a:cubicBezTo>
                  <a:lnTo>
                    <a:pt x="45925" y="617"/>
                  </a:lnTo>
                  <a:lnTo>
                    <a:pt x="45993" y="640"/>
                  </a:lnTo>
                  <a:cubicBezTo>
                    <a:pt x="46016" y="640"/>
                    <a:pt x="46016" y="640"/>
                    <a:pt x="46039" y="662"/>
                  </a:cubicBezTo>
                  <a:cubicBezTo>
                    <a:pt x="46313" y="685"/>
                    <a:pt x="46564" y="708"/>
                    <a:pt x="46815" y="731"/>
                  </a:cubicBezTo>
                  <a:cubicBezTo>
                    <a:pt x="47112" y="776"/>
                    <a:pt x="47409" y="776"/>
                    <a:pt x="47683" y="799"/>
                  </a:cubicBezTo>
                  <a:cubicBezTo>
                    <a:pt x="47934" y="822"/>
                    <a:pt x="48185" y="822"/>
                    <a:pt x="48436" y="822"/>
                  </a:cubicBezTo>
                  <a:cubicBezTo>
                    <a:pt x="48596" y="845"/>
                    <a:pt x="48733" y="845"/>
                    <a:pt x="48892" y="845"/>
                  </a:cubicBezTo>
                  <a:cubicBezTo>
                    <a:pt x="48961" y="845"/>
                    <a:pt x="49052" y="868"/>
                    <a:pt x="49121" y="868"/>
                  </a:cubicBezTo>
                  <a:lnTo>
                    <a:pt x="49417" y="868"/>
                  </a:lnTo>
                  <a:cubicBezTo>
                    <a:pt x="49463" y="868"/>
                    <a:pt x="49509" y="845"/>
                    <a:pt x="49531" y="822"/>
                  </a:cubicBezTo>
                  <a:lnTo>
                    <a:pt x="49919" y="822"/>
                  </a:lnTo>
                  <a:cubicBezTo>
                    <a:pt x="50011" y="845"/>
                    <a:pt x="50125" y="845"/>
                    <a:pt x="50239" y="845"/>
                  </a:cubicBezTo>
                  <a:lnTo>
                    <a:pt x="50307" y="845"/>
                  </a:lnTo>
                  <a:cubicBezTo>
                    <a:pt x="50490" y="845"/>
                    <a:pt x="50673" y="868"/>
                    <a:pt x="50878" y="868"/>
                  </a:cubicBezTo>
                  <a:cubicBezTo>
                    <a:pt x="50924" y="868"/>
                    <a:pt x="50969" y="845"/>
                    <a:pt x="50992" y="799"/>
                  </a:cubicBezTo>
                  <a:cubicBezTo>
                    <a:pt x="51038" y="799"/>
                    <a:pt x="51061" y="822"/>
                    <a:pt x="51106" y="822"/>
                  </a:cubicBezTo>
                  <a:lnTo>
                    <a:pt x="51631" y="822"/>
                  </a:lnTo>
                  <a:cubicBezTo>
                    <a:pt x="51654" y="822"/>
                    <a:pt x="51700" y="799"/>
                    <a:pt x="51723" y="799"/>
                  </a:cubicBezTo>
                  <a:lnTo>
                    <a:pt x="51951" y="799"/>
                  </a:lnTo>
                  <a:cubicBezTo>
                    <a:pt x="52179" y="822"/>
                    <a:pt x="52430" y="845"/>
                    <a:pt x="52681" y="891"/>
                  </a:cubicBezTo>
                  <a:cubicBezTo>
                    <a:pt x="52773" y="891"/>
                    <a:pt x="52887" y="913"/>
                    <a:pt x="52978" y="913"/>
                  </a:cubicBezTo>
                  <a:cubicBezTo>
                    <a:pt x="52978" y="982"/>
                    <a:pt x="53046" y="1028"/>
                    <a:pt x="53092" y="1028"/>
                  </a:cubicBezTo>
                  <a:cubicBezTo>
                    <a:pt x="53412" y="1050"/>
                    <a:pt x="53731" y="1096"/>
                    <a:pt x="54051" y="1096"/>
                  </a:cubicBezTo>
                  <a:lnTo>
                    <a:pt x="54553" y="1096"/>
                  </a:lnTo>
                  <a:cubicBezTo>
                    <a:pt x="54644" y="1096"/>
                    <a:pt x="54713" y="1119"/>
                    <a:pt x="54804" y="1119"/>
                  </a:cubicBezTo>
                  <a:lnTo>
                    <a:pt x="55101" y="1119"/>
                  </a:lnTo>
                  <a:cubicBezTo>
                    <a:pt x="55146" y="1119"/>
                    <a:pt x="55169" y="1119"/>
                    <a:pt x="55192" y="1096"/>
                  </a:cubicBezTo>
                  <a:cubicBezTo>
                    <a:pt x="55238" y="1096"/>
                    <a:pt x="55283" y="1119"/>
                    <a:pt x="55329" y="1119"/>
                  </a:cubicBezTo>
                  <a:cubicBezTo>
                    <a:pt x="55375" y="1119"/>
                    <a:pt x="55443" y="1096"/>
                    <a:pt x="55443" y="1050"/>
                  </a:cubicBezTo>
                  <a:cubicBezTo>
                    <a:pt x="55466" y="1005"/>
                    <a:pt x="55420" y="936"/>
                    <a:pt x="55375" y="936"/>
                  </a:cubicBezTo>
                  <a:cubicBezTo>
                    <a:pt x="55352" y="913"/>
                    <a:pt x="55306" y="913"/>
                    <a:pt x="55283" y="913"/>
                  </a:cubicBezTo>
                  <a:cubicBezTo>
                    <a:pt x="55261" y="868"/>
                    <a:pt x="55261" y="845"/>
                    <a:pt x="55215" y="822"/>
                  </a:cubicBezTo>
                  <a:cubicBezTo>
                    <a:pt x="55192" y="799"/>
                    <a:pt x="55146" y="776"/>
                    <a:pt x="55101" y="776"/>
                  </a:cubicBezTo>
                  <a:cubicBezTo>
                    <a:pt x="55078" y="754"/>
                    <a:pt x="55055" y="754"/>
                    <a:pt x="55032" y="754"/>
                  </a:cubicBezTo>
                  <a:cubicBezTo>
                    <a:pt x="54781" y="731"/>
                    <a:pt x="54553" y="731"/>
                    <a:pt x="54302" y="708"/>
                  </a:cubicBezTo>
                  <a:cubicBezTo>
                    <a:pt x="53845" y="662"/>
                    <a:pt x="53366" y="617"/>
                    <a:pt x="52910" y="571"/>
                  </a:cubicBezTo>
                  <a:cubicBezTo>
                    <a:pt x="52658" y="548"/>
                    <a:pt x="52407" y="525"/>
                    <a:pt x="52156" y="503"/>
                  </a:cubicBezTo>
                  <a:cubicBezTo>
                    <a:pt x="52019" y="503"/>
                    <a:pt x="51882" y="480"/>
                    <a:pt x="51768" y="480"/>
                  </a:cubicBezTo>
                  <a:cubicBezTo>
                    <a:pt x="51745" y="457"/>
                    <a:pt x="51700" y="434"/>
                    <a:pt x="51677" y="434"/>
                  </a:cubicBezTo>
                  <a:cubicBezTo>
                    <a:pt x="51586" y="411"/>
                    <a:pt x="51517" y="411"/>
                    <a:pt x="51426" y="388"/>
                  </a:cubicBezTo>
                  <a:lnTo>
                    <a:pt x="51266" y="388"/>
                  </a:lnTo>
                  <a:cubicBezTo>
                    <a:pt x="51129" y="366"/>
                    <a:pt x="51015" y="343"/>
                    <a:pt x="50878" y="343"/>
                  </a:cubicBezTo>
                  <a:cubicBezTo>
                    <a:pt x="50604" y="320"/>
                    <a:pt x="50330" y="297"/>
                    <a:pt x="50056" y="274"/>
                  </a:cubicBezTo>
                  <a:cubicBezTo>
                    <a:pt x="49919" y="251"/>
                    <a:pt x="49782" y="251"/>
                    <a:pt x="49646" y="251"/>
                  </a:cubicBezTo>
                  <a:cubicBezTo>
                    <a:pt x="49509" y="251"/>
                    <a:pt x="49394" y="251"/>
                    <a:pt x="49280" y="229"/>
                  </a:cubicBezTo>
                  <a:cubicBezTo>
                    <a:pt x="49029" y="229"/>
                    <a:pt x="48778" y="206"/>
                    <a:pt x="48527" y="206"/>
                  </a:cubicBezTo>
                  <a:cubicBezTo>
                    <a:pt x="48344" y="206"/>
                    <a:pt x="48185" y="206"/>
                    <a:pt x="48025" y="183"/>
                  </a:cubicBezTo>
                  <a:cubicBezTo>
                    <a:pt x="47865" y="183"/>
                    <a:pt x="47728" y="183"/>
                    <a:pt x="47591" y="160"/>
                  </a:cubicBezTo>
                  <a:cubicBezTo>
                    <a:pt x="47272" y="160"/>
                    <a:pt x="46952" y="137"/>
                    <a:pt x="46610" y="115"/>
                  </a:cubicBezTo>
                  <a:lnTo>
                    <a:pt x="46199" y="115"/>
                  </a:lnTo>
                  <a:cubicBezTo>
                    <a:pt x="46039" y="115"/>
                    <a:pt x="45879" y="115"/>
                    <a:pt x="45720" y="92"/>
                  </a:cubicBezTo>
                  <a:lnTo>
                    <a:pt x="45240" y="92"/>
                  </a:lnTo>
                  <a:cubicBezTo>
                    <a:pt x="45172" y="69"/>
                    <a:pt x="45103" y="69"/>
                    <a:pt x="45035" y="69"/>
                  </a:cubicBezTo>
                  <a:cubicBezTo>
                    <a:pt x="45012" y="92"/>
                    <a:pt x="44989" y="137"/>
                    <a:pt x="44966" y="160"/>
                  </a:cubicBezTo>
                  <a:cubicBezTo>
                    <a:pt x="44966" y="183"/>
                    <a:pt x="44966" y="183"/>
                    <a:pt x="44966" y="183"/>
                  </a:cubicBezTo>
                  <a:lnTo>
                    <a:pt x="44464" y="183"/>
                  </a:lnTo>
                  <a:cubicBezTo>
                    <a:pt x="44225" y="172"/>
                    <a:pt x="43985" y="166"/>
                    <a:pt x="43742" y="166"/>
                  </a:cubicBezTo>
                  <a:cubicBezTo>
                    <a:pt x="43500" y="166"/>
                    <a:pt x="43254" y="172"/>
                    <a:pt x="43003" y="183"/>
                  </a:cubicBezTo>
                  <a:lnTo>
                    <a:pt x="42912" y="183"/>
                  </a:lnTo>
                  <a:cubicBezTo>
                    <a:pt x="42866" y="183"/>
                    <a:pt x="42821" y="183"/>
                    <a:pt x="42775" y="160"/>
                  </a:cubicBezTo>
                  <a:cubicBezTo>
                    <a:pt x="42547" y="160"/>
                    <a:pt x="42319" y="137"/>
                    <a:pt x="42068" y="137"/>
                  </a:cubicBezTo>
                  <a:cubicBezTo>
                    <a:pt x="41634" y="115"/>
                    <a:pt x="41200" y="115"/>
                    <a:pt x="40766" y="115"/>
                  </a:cubicBezTo>
                  <a:cubicBezTo>
                    <a:pt x="40698" y="92"/>
                    <a:pt x="40630" y="92"/>
                    <a:pt x="40584" y="92"/>
                  </a:cubicBezTo>
                  <a:lnTo>
                    <a:pt x="37754" y="92"/>
                  </a:lnTo>
                  <a:cubicBezTo>
                    <a:pt x="37502" y="92"/>
                    <a:pt x="37229" y="69"/>
                    <a:pt x="36955" y="69"/>
                  </a:cubicBezTo>
                  <a:lnTo>
                    <a:pt x="35562" y="69"/>
                  </a:lnTo>
                  <a:cubicBezTo>
                    <a:pt x="35357" y="46"/>
                    <a:pt x="35129" y="46"/>
                    <a:pt x="34900" y="23"/>
                  </a:cubicBezTo>
                  <a:cubicBezTo>
                    <a:pt x="34604" y="23"/>
                    <a:pt x="34307" y="23"/>
                    <a:pt x="34010" y="0"/>
                  </a:cubicBezTo>
                  <a:cubicBezTo>
                    <a:pt x="33919" y="0"/>
                    <a:pt x="33828" y="0"/>
                    <a:pt x="33759" y="23"/>
                  </a:cubicBezTo>
                  <a:lnTo>
                    <a:pt x="33325" y="23"/>
                  </a:lnTo>
                  <a:lnTo>
                    <a:pt x="33211" y="0"/>
                  </a:ln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Google Shape;838;p22">
              <a:extLst>
                <a:ext uri="{FF2B5EF4-FFF2-40B4-BE49-F238E27FC236}">
                  <a16:creationId xmlns:a16="http://schemas.microsoft.com/office/drawing/2014/main" id="{F6506563-CFB7-4264-8265-DA0FD2BD8ACD}"/>
                </a:ext>
              </a:extLst>
            </p:cNvPr>
            <p:cNvSpPr/>
            <p:nvPr/>
          </p:nvSpPr>
          <p:spPr>
            <a:xfrm>
              <a:off x="7083017" y="4410085"/>
              <a:ext cx="211023" cy="183885"/>
            </a:xfrm>
            <a:custGeom>
              <a:avLst/>
              <a:gdLst/>
              <a:ahLst/>
              <a:cxnLst/>
              <a:rect l="l" t="t" r="r" b="b"/>
              <a:pathLst>
                <a:path w="7807" h="6803" extrusionOk="0">
                  <a:moveTo>
                    <a:pt x="731" y="1"/>
                  </a:moveTo>
                  <a:cubicBezTo>
                    <a:pt x="548" y="1"/>
                    <a:pt x="434" y="137"/>
                    <a:pt x="434" y="320"/>
                  </a:cubicBezTo>
                  <a:cubicBezTo>
                    <a:pt x="389" y="252"/>
                    <a:pt x="320" y="206"/>
                    <a:pt x="229" y="206"/>
                  </a:cubicBezTo>
                  <a:cubicBezTo>
                    <a:pt x="115" y="206"/>
                    <a:pt x="1" y="320"/>
                    <a:pt x="1" y="434"/>
                  </a:cubicBezTo>
                  <a:cubicBezTo>
                    <a:pt x="23" y="640"/>
                    <a:pt x="46" y="822"/>
                    <a:pt x="69" y="1028"/>
                  </a:cubicBezTo>
                  <a:cubicBezTo>
                    <a:pt x="69" y="1028"/>
                    <a:pt x="69" y="1028"/>
                    <a:pt x="69" y="1028"/>
                  </a:cubicBezTo>
                  <a:lnTo>
                    <a:pt x="69" y="1028"/>
                  </a:lnTo>
                  <a:cubicBezTo>
                    <a:pt x="69" y="1050"/>
                    <a:pt x="69" y="1051"/>
                    <a:pt x="92" y="1073"/>
                  </a:cubicBezTo>
                  <a:cubicBezTo>
                    <a:pt x="92" y="1119"/>
                    <a:pt x="92" y="1165"/>
                    <a:pt x="115" y="1233"/>
                  </a:cubicBezTo>
                  <a:cubicBezTo>
                    <a:pt x="160" y="1553"/>
                    <a:pt x="206" y="1895"/>
                    <a:pt x="297" y="2215"/>
                  </a:cubicBezTo>
                  <a:cubicBezTo>
                    <a:pt x="320" y="2374"/>
                    <a:pt x="389" y="2534"/>
                    <a:pt x="434" y="2671"/>
                  </a:cubicBezTo>
                  <a:cubicBezTo>
                    <a:pt x="480" y="2831"/>
                    <a:pt x="548" y="3013"/>
                    <a:pt x="617" y="3173"/>
                  </a:cubicBezTo>
                  <a:cubicBezTo>
                    <a:pt x="754" y="3447"/>
                    <a:pt x="936" y="3698"/>
                    <a:pt x="1096" y="3949"/>
                  </a:cubicBezTo>
                  <a:cubicBezTo>
                    <a:pt x="1188" y="4086"/>
                    <a:pt x="1279" y="4223"/>
                    <a:pt x="1370" y="4337"/>
                  </a:cubicBezTo>
                  <a:cubicBezTo>
                    <a:pt x="1484" y="4474"/>
                    <a:pt x="1598" y="4611"/>
                    <a:pt x="1713" y="4748"/>
                  </a:cubicBezTo>
                  <a:cubicBezTo>
                    <a:pt x="1827" y="4885"/>
                    <a:pt x="1941" y="4999"/>
                    <a:pt x="2078" y="5113"/>
                  </a:cubicBezTo>
                  <a:cubicBezTo>
                    <a:pt x="2192" y="5228"/>
                    <a:pt x="2306" y="5342"/>
                    <a:pt x="2443" y="5456"/>
                  </a:cubicBezTo>
                  <a:cubicBezTo>
                    <a:pt x="2671" y="5661"/>
                    <a:pt x="2922" y="5821"/>
                    <a:pt x="3173" y="5981"/>
                  </a:cubicBezTo>
                  <a:cubicBezTo>
                    <a:pt x="3424" y="6118"/>
                    <a:pt x="3698" y="6255"/>
                    <a:pt x="3949" y="6369"/>
                  </a:cubicBezTo>
                  <a:cubicBezTo>
                    <a:pt x="4109" y="6437"/>
                    <a:pt x="4292" y="6506"/>
                    <a:pt x="4452" y="6551"/>
                  </a:cubicBezTo>
                  <a:cubicBezTo>
                    <a:pt x="4589" y="6597"/>
                    <a:pt x="4748" y="6620"/>
                    <a:pt x="4885" y="6666"/>
                  </a:cubicBezTo>
                  <a:cubicBezTo>
                    <a:pt x="5045" y="6688"/>
                    <a:pt x="5182" y="6734"/>
                    <a:pt x="5319" y="6757"/>
                  </a:cubicBezTo>
                  <a:cubicBezTo>
                    <a:pt x="5502" y="6780"/>
                    <a:pt x="5684" y="6780"/>
                    <a:pt x="5844" y="6780"/>
                  </a:cubicBezTo>
                  <a:cubicBezTo>
                    <a:pt x="6004" y="6802"/>
                    <a:pt x="6141" y="6802"/>
                    <a:pt x="6300" y="6802"/>
                  </a:cubicBezTo>
                  <a:cubicBezTo>
                    <a:pt x="6483" y="6780"/>
                    <a:pt x="6643" y="6757"/>
                    <a:pt x="6825" y="6734"/>
                  </a:cubicBezTo>
                  <a:lnTo>
                    <a:pt x="6803" y="6734"/>
                  </a:lnTo>
                  <a:cubicBezTo>
                    <a:pt x="6894" y="6734"/>
                    <a:pt x="7008" y="6711"/>
                    <a:pt x="7122" y="6666"/>
                  </a:cubicBezTo>
                  <a:cubicBezTo>
                    <a:pt x="7213" y="6643"/>
                    <a:pt x="7305" y="6620"/>
                    <a:pt x="7396" y="6574"/>
                  </a:cubicBezTo>
                  <a:cubicBezTo>
                    <a:pt x="7487" y="6551"/>
                    <a:pt x="7601" y="6529"/>
                    <a:pt x="7670" y="6483"/>
                  </a:cubicBezTo>
                  <a:cubicBezTo>
                    <a:pt x="7761" y="6437"/>
                    <a:pt x="7807" y="6346"/>
                    <a:pt x="7784" y="6255"/>
                  </a:cubicBezTo>
                  <a:cubicBezTo>
                    <a:pt x="7761" y="6163"/>
                    <a:pt x="7647" y="6118"/>
                    <a:pt x="7556" y="6118"/>
                  </a:cubicBezTo>
                  <a:cubicBezTo>
                    <a:pt x="7442" y="6118"/>
                    <a:pt x="7328" y="6141"/>
                    <a:pt x="7236" y="6163"/>
                  </a:cubicBezTo>
                  <a:cubicBezTo>
                    <a:pt x="7076" y="6163"/>
                    <a:pt x="6940" y="6186"/>
                    <a:pt x="6803" y="6186"/>
                  </a:cubicBezTo>
                  <a:cubicBezTo>
                    <a:pt x="6666" y="6209"/>
                    <a:pt x="6529" y="6209"/>
                    <a:pt x="6415" y="6232"/>
                  </a:cubicBezTo>
                  <a:lnTo>
                    <a:pt x="6027" y="6232"/>
                  </a:lnTo>
                  <a:cubicBezTo>
                    <a:pt x="5684" y="6163"/>
                    <a:pt x="5342" y="6072"/>
                    <a:pt x="5022" y="5958"/>
                  </a:cubicBezTo>
                  <a:cubicBezTo>
                    <a:pt x="4680" y="5821"/>
                    <a:pt x="4360" y="5661"/>
                    <a:pt x="4041" y="5501"/>
                  </a:cubicBezTo>
                  <a:cubicBezTo>
                    <a:pt x="3744" y="5342"/>
                    <a:pt x="3470" y="5159"/>
                    <a:pt x="3196" y="4954"/>
                  </a:cubicBezTo>
                  <a:cubicBezTo>
                    <a:pt x="2991" y="4817"/>
                    <a:pt x="2785" y="4657"/>
                    <a:pt x="2603" y="4497"/>
                  </a:cubicBezTo>
                  <a:cubicBezTo>
                    <a:pt x="2420" y="4315"/>
                    <a:pt x="2260" y="4132"/>
                    <a:pt x="2101" y="3926"/>
                  </a:cubicBezTo>
                  <a:cubicBezTo>
                    <a:pt x="1986" y="3790"/>
                    <a:pt x="1895" y="3653"/>
                    <a:pt x="1804" y="3493"/>
                  </a:cubicBezTo>
                  <a:cubicBezTo>
                    <a:pt x="1713" y="3333"/>
                    <a:pt x="1598" y="3150"/>
                    <a:pt x="1507" y="2968"/>
                  </a:cubicBezTo>
                  <a:cubicBezTo>
                    <a:pt x="1439" y="2762"/>
                    <a:pt x="1370" y="2580"/>
                    <a:pt x="1302" y="2374"/>
                  </a:cubicBezTo>
                  <a:cubicBezTo>
                    <a:pt x="1256" y="2169"/>
                    <a:pt x="1210" y="1941"/>
                    <a:pt x="1165" y="1735"/>
                  </a:cubicBezTo>
                  <a:cubicBezTo>
                    <a:pt x="1142" y="1484"/>
                    <a:pt x="1119" y="1233"/>
                    <a:pt x="1119" y="959"/>
                  </a:cubicBezTo>
                  <a:cubicBezTo>
                    <a:pt x="1096" y="708"/>
                    <a:pt x="1096" y="457"/>
                    <a:pt x="1005" y="229"/>
                  </a:cubicBezTo>
                  <a:cubicBezTo>
                    <a:pt x="982" y="92"/>
                    <a:pt x="868" y="1"/>
                    <a:pt x="731"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Google Shape;839;p22">
              <a:extLst>
                <a:ext uri="{FF2B5EF4-FFF2-40B4-BE49-F238E27FC236}">
                  <a16:creationId xmlns:a16="http://schemas.microsoft.com/office/drawing/2014/main" id="{DBC832F0-EF5D-4F27-AD49-7A24019C0E20}"/>
                </a:ext>
              </a:extLst>
            </p:cNvPr>
            <p:cNvSpPr/>
            <p:nvPr/>
          </p:nvSpPr>
          <p:spPr>
            <a:xfrm>
              <a:off x="7206409" y="4562480"/>
              <a:ext cx="130204" cy="25949"/>
            </a:xfrm>
            <a:custGeom>
              <a:avLst/>
              <a:gdLst/>
              <a:ahLst/>
              <a:cxnLst/>
              <a:rect l="l" t="t" r="r" b="b"/>
              <a:pathLst>
                <a:path w="4817" h="960" extrusionOk="0">
                  <a:moveTo>
                    <a:pt x="4703" y="0"/>
                  </a:moveTo>
                  <a:cubicBezTo>
                    <a:pt x="4657" y="23"/>
                    <a:pt x="4611" y="46"/>
                    <a:pt x="4589" y="69"/>
                  </a:cubicBezTo>
                  <a:cubicBezTo>
                    <a:pt x="4520" y="92"/>
                    <a:pt x="4452" y="114"/>
                    <a:pt x="4383" y="160"/>
                  </a:cubicBezTo>
                  <a:cubicBezTo>
                    <a:pt x="4269" y="206"/>
                    <a:pt x="4155" y="251"/>
                    <a:pt x="4041" y="320"/>
                  </a:cubicBezTo>
                  <a:cubicBezTo>
                    <a:pt x="3949" y="343"/>
                    <a:pt x="3881" y="366"/>
                    <a:pt x="3813" y="411"/>
                  </a:cubicBezTo>
                  <a:cubicBezTo>
                    <a:pt x="3744" y="411"/>
                    <a:pt x="3698" y="434"/>
                    <a:pt x="3653" y="457"/>
                  </a:cubicBezTo>
                  <a:cubicBezTo>
                    <a:pt x="3584" y="480"/>
                    <a:pt x="3539" y="503"/>
                    <a:pt x="3470" y="525"/>
                  </a:cubicBezTo>
                  <a:cubicBezTo>
                    <a:pt x="3424" y="525"/>
                    <a:pt x="3356" y="548"/>
                    <a:pt x="3310" y="548"/>
                  </a:cubicBezTo>
                  <a:lnTo>
                    <a:pt x="3333" y="548"/>
                  </a:lnTo>
                  <a:cubicBezTo>
                    <a:pt x="3196" y="594"/>
                    <a:pt x="3059" y="617"/>
                    <a:pt x="2922" y="662"/>
                  </a:cubicBezTo>
                  <a:cubicBezTo>
                    <a:pt x="2877" y="662"/>
                    <a:pt x="2831" y="662"/>
                    <a:pt x="2808" y="685"/>
                  </a:cubicBezTo>
                  <a:cubicBezTo>
                    <a:pt x="2717" y="685"/>
                    <a:pt x="2648" y="708"/>
                    <a:pt x="2580" y="708"/>
                  </a:cubicBezTo>
                  <a:cubicBezTo>
                    <a:pt x="2489" y="731"/>
                    <a:pt x="2397" y="731"/>
                    <a:pt x="2329" y="754"/>
                  </a:cubicBezTo>
                  <a:cubicBezTo>
                    <a:pt x="2238" y="754"/>
                    <a:pt x="2169" y="754"/>
                    <a:pt x="2078" y="776"/>
                  </a:cubicBezTo>
                  <a:lnTo>
                    <a:pt x="1416" y="776"/>
                  </a:lnTo>
                  <a:cubicBezTo>
                    <a:pt x="1256" y="776"/>
                    <a:pt x="1119" y="754"/>
                    <a:pt x="959" y="754"/>
                  </a:cubicBezTo>
                  <a:cubicBezTo>
                    <a:pt x="822" y="731"/>
                    <a:pt x="685" y="708"/>
                    <a:pt x="548" y="662"/>
                  </a:cubicBezTo>
                  <a:cubicBezTo>
                    <a:pt x="480" y="662"/>
                    <a:pt x="412" y="639"/>
                    <a:pt x="343" y="639"/>
                  </a:cubicBezTo>
                  <a:cubicBezTo>
                    <a:pt x="320" y="639"/>
                    <a:pt x="275" y="639"/>
                    <a:pt x="252" y="617"/>
                  </a:cubicBezTo>
                  <a:lnTo>
                    <a:pt x="206" y="617"/>
                  </a:lnTo>
                  <a:cubicBezTo>
                    <a:pt x="183" y="617"/>
                    <a:pt x="183" y="594"/>
                    <a:pt x="160" y="594"/>
                  </a:cubicBezTo>
                  <a:lnTo>
                    <a:pt x="115" y="594"/>
                  </a:lnTo>
                  <a:cubicBezTo>
                    <a:pt x="103" y="582"/>
                    <a:pt x="98" y="577"/>
                    <a:pt x="92" y="577"/>
                  </a:cubicBezTo>
                  <a:cubicBezTo>
                    <a:pt x="86" y="577"/>
                    <a:pt x="81" y="582"/>
                    <a:pt x="69" y="594"/>
                  </a:cubicBezTo>
                  <a:cubicBezTo>
                    <a:pt x="46" y="594"/>
                    <a:pt x="24" y="617"/>
                    <a:pt x="24" y="639"/>
                  </a:cubicBezTo>
                  <a:cubicBezTo>
                    <a:pt x="1" y="662"/>
                    <a:pt x="24" y="731"/>
                    <a:pt x="69" y="731"/>
                  </a:cubicBezTo>
                  <a:lnTo>
                    <a:pt x="115" y="754"/>
                  </a:lnTo>
                  <a:lnTo>
                    <a:pt x="138" y="754"/>
                  </a:lnTo>
                  <a:cubicBezTo>
                    <a:pt x="183" y="776"/>
                    <a:pt x="229" y="776"/>
                    <a:pt x="252" y="799"/>
                  </a:cubicBezTo>
                  <a:cubicBezTo>
                    <a:pt x="320" y="799"/>
                    <a:pt x="389" y="822"/>
                    <a:pt x="457" y="822"/>
                  </a:cubicBezTo>
                  <a:cubicBezTo>
                    <a:pt x="617" y="845"/>
                    <a:pt x="754" y="868"/>
                    <a:pt x="914" y="891"/>
                  </a:cubicBezTo>
                  <a:cubicBezTo>
                    <a:pt x="937" y="913"/>
                    <a:pt x="982" y="913"/>
                    <a:pt x="1005" y="913"/>
                  </a:cubicBezTo>
                  <a:cubicBezTo>
                    <a:pt x="1005" y="913"/>
                    <a:pt x="1028" y="936"/>
                    <a:pt x="1051" y="936"/>
                  </a:cubicBezTo>
                  <a:cubicBezTo>
                    <a:pt x="1188" y="936"/>
                    <a:pt x="1325" y="959"/>
                    <a:pt x="1462" y="959"/>
                  </a:cubicBezTo>
                  <a:lnTo>
                    <a:pt x="1941" y="959"/>
                  </a:lnTo>
                  <a:lnTo>
                    <a:pt x="2009" y="936"/>
                  </a:lnTo>
                  <a:lnTo>
                    <a:pt x="2420" y="936"/>
                  </a:lnTo>
                  <a:cubicBezTo>
                    <a:pt x="2489" y="936"/>
                    <a:pt x="2557" y="913"/>
                    <a:pt x="2626" y="913"/>
                  </a:cubicBezTo>
                  <a:cubicBezTo>
                    <a:pt x="2694" y="913"/>
                    <a:pt x="2763" y="891"/>
                    <a:pt x="2831" y="891"/>
                  </a:cubicBezTo>
                  <a:cubicBezTo>
                    <a:pt x="2900" y="868"/>
                    <a:pt x="2968" y="868"/>
                    <a:pt x="3036" y="845"/>
                  </a:cubicBezTo>
                  <a:cubicBezTo>
                    <a:pt x="3173" y="822"/>
                    <a:pt x="3310" y="799"/>
                    <a:pt x="3447" y="754"/>
                  </a:cubicBezTo>
                  <a:cubicBezTo>
                    <a:pt x="3584" y="708"/>
                    <a:pt x="3698" y="662"/>
                    <a:pt x="3835" y="617"/>
                  </a:cubicBezTo>
                  <a:cubicBezTo>
                    <a:pt x="3904" y="594"/>
                    <a:pt x="3972" y="594"/>
                    <a:pt x="4018" y="548"/>
                  </a:cubicBezTo>
                  <a:cubicBezTo>
                    <a:pt x="4109" y="525"/>
                    <a:pt x="4178" y="503"/>
                    <a:pt x="4246" y="457"/>
                  </a:cubicBezTo>
                  <a:cubicBezTo>
                    <a:pt x="4360" y="411"/>
                    <a:pt x="4452" y="343"/>
                    <a:pt x="4566" y="297"/>
                  </a:cubicBezTo>
                  <a:cubicBezTo>
                    <a:pt x="4634" y="251"/>
                    <a:pt x="4680" y="229"/>
                    <a:pt x="4726" y="206"/>
                  </a:cubicBezTo>
                  <a:cubicBezTo>
                    <a:pt x="4748" y="183"/>
                    <a:pt x="4748" y="183"/>
                    <a:pt x="4771" y="160"/>
                  </a:cubicBezTo>
                  <a:cubicBezTo>
                    <a:pt x="4771" y="160"/>
                    <a:pt x="4794" y="160"/>
                    <a:pt x="4794" y="137"/>
                  </a:cubicBezTo>
                  <a:cubicBezTo>
                    <a:pt x="4817" y="114"/>
                    <a:pt x="4817" y="114"/>
                    <a:pt x="4817" y="92"/>
                  </a:cubicBezTo>
                  <a:cubicBezTo>
                    <a:pt x="4817" y="69"/>
                    <a:pt x="4794" y="46"/>
                    <a:pt x="4794" y="23"/>
                  </a:cubicBezTo>
                  <a:cubicBezTo>
                    <a:pt x="4771" y="0"/>
                    <a:pt x="4748" y="0"/>
                    <a:pt x="4726"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Google Shape;840;p22">
              <a:extLst>
                <a:ext uri="{FF2B5EF4-FFF2-40B4-BE49-F238E27FC236}">
                  <a16:creationId xmlns:a16="http://schemas.microsoft.com/office/drawing/2014/main" id="{98F568FA-98CE-43ED-B2B2-FE6E68D0420E}"/>
                </a:ext>
              </a:extLst>
            </p:cNvPr>
            <p:cNvSpPr/>
            <p:nvPr/>
          </p:nvSpPr>
          <p:spPr>
            <a:xfrm>
              <a:off x="7229871" y="4567400"/>
              <a:ext cx="99335" cy="24381"/>
            </a:xfrm>
            <a:custGeom>
              <a:avLst/>
              <a:gdLst/>
              <a:ahLst/>
              <a:cxnLst/>
              <a:rect l="l" t="t" r="r" b="b"/>
              <a:pathLst>
                <a:path w="3675" h="902" extrusionOk="0">
                  <a:moveTo>
                    <a:pt x="3538" y="1"/>
                  </a:moveTo>
                  <a:cubicBezTo>
                    <a:pt x="3401" y="69"/>
                    <a:pt x="3241" y="138"/>
                    <a:pt x="3081" y="206"/>
                  </a:cubicBezTo>
                  <a:cubicBezTo>
                    <a:pt x="3036" y="229"/>
                    <a:pt x="2967" y="252"/>
                    <a:pt x="2922" y="275"/>
                  </a:cubicBezTo>
                  <a:cubicBezTo>
                    <a:pt x="2853" y="321"/>
                    <a:pt x="2808" y="343"/>
                    <a:pt x="2739" y="366"/>
                  </a:cubicBezTo>
                  <a:cubicBezTo>
                    <a:pt x="2671" y="389"/>
                    <a:pt x="2602" y="412"/>
                    <a:pt x="2534" y="435"/>
                  </a:cubicBezTo>
                  <a:cubicBezTo>
                    <a:pt x="2465" y="457"/>
                    <a:pt x="2420" y="480"/>
                    <a:pt x="2351" y="503"/>
                  </a:cubicBezTo>
                  <a:cubicBezTo>
                    <a:pt x="2283" y="526"/>
                    <a:pt x="2214" y="549"/>
                    <a:pt x="2146" y="572"/>
                  </a:cubicBezTo>
                  <a:cubicBezTo>
                    <a:pt x="2077" y="594"/>
                    <a:pt x="2009" y="617"/>
                    <a:pt x="1963" y="617"/>
                  </a:cubicBezTo>
                  <a:cubicBezTo>
                    <a:pt x="1917" y="640"/>
                    <a:pt x="1872" y="640"/>
                    <a:pt x="1826" y="640"/>
                  </a:cubicBezTo>
                  <a:cubicBezTo>
                    <a:pt x="1803" y="663"/>
                    <a:pt x="1758" y="663"/>
                    <a:pt x="1735" y="663"/>
                  </a:cubicBezTo>
                  <a:cubicBezTo>
                    <a:pt x="1689" y="686"/>
                    <a:pt x="1621" y="686"/>
                    <a:pt x="1575" y="686"/>
                  </a:cubicBezTo>
                  <a:cubicBezTo>
                    <a:pt x="1529" y="709"/>
                    <a:pt x="1484" y="709"/>
                    <a:pt x="1461" y="709"/>
                  </a:cubicBezTo>
                  <a:cubicBezTo>
                    <a:pt x="1415" y="709"/>
                    <a:pt x="1370" y="731"/>
                    <a:pt x="1324" y="731"/>
                  </a:cubicBezTo>
                  <a:lnTo>
                    <a:pt x="959" y="731"/>
                  </a:lnTo>
                  <a:cubicBezTo>
                    <a:pt x="822" y="731"/>
                    <a:pt x="662" y="731"/>
                    <a:pt x="525" y="709"/>
                  </a:cubicBezTo>
                  <a:cubicBezTo>
                    <a:pt x="388" y="686"/>
                    <a:pt x="228" y="663"/>
                    <a:pt x="91" y="640"/>
                  </a:cubicBezTo>
                  <a:cubicBezTo>
                    <a:pt x="46" y="640"/>
                    <a:pt x="0" y="663"/>
                    <a:pt x="0" y="709"/>
                  </a:cubicBezTo>
                  <a:cubicBezTo>
                    <a:pt x="0" y="754"/>
                    <a:pt x="23" y="800"/>
                    <a:pt x="69" y="800"/>
                  </a:cubicBezTo>
                  <a:cubicBezTo>
                    <a:pt x="205" y="823"/>
                    <a:pt x="342" y="846"/>
                    <a:pt x="479" y="868"/>
                  </a:cubicBezTo>
                  <a:cubicBezTo>
                    <a:pt x="616" y="891"/>
                    <a:pt x="776" y="891"/>
                    <a:pt x="913" y="891"/>
                  </a:cubicBezTo>
                  <a:cubicBezTo>
                    <a:pt x="959" y="899"/>
                    <a:pt x="1004" y="901"/>
                    <a:pt x="1051" y="901"/>
                  </a:cubicBezTo>
                  <a:cubicBezTo>
                    <a:pt x="1144" y="901"/>
                    <a:pt x="1240" y="891"/>
                    <a:pt x="1347" y="891"/>
                  </a:cubicBezTo>
                  <a:cubicBezTo>
                    <a:pt x="1370" y="891"/>
                    <a:pt x="1415" y="868"/>
                    <a:pt x="1438" y="868"/>
                  </a:cubicBezTo>
                  <a:lnTo>
                    <a:pt x="1552" y="868"/>
                  </a:lnTo>
                  <a:cubicBezTo>
                    <a:pt x="1643" y="846"/>
                    <a:pt x="1712" y="846"/>
                    <a:pt x="1803" y="823"/>
                  </a:cubicBezTo>
                  <a:cubicBezTo>
                    <a:pt x="1872" y="800"/>
                    <a:pt x="1940" y="800"/>
                    <a:pt x="2009" y="777"/>
                  </a:cubicBezTo>
                  <a:cubicBezTo>
                    <a:pt x="2100" y="754"/>
                    <a:pt x="2168" y="731"/>
                    <a:pt x="2237" y="709"/>
                  </a:cubicBezTo>
                  <a:cubicBezTo>
                    <a:pt x="2305" y="686"/>
                    <a:pt x="2374" y="663"/>
                    <a:pt x="2442" y="640"/>
                  </a:cubicBezTo>
                  <a:cubicBezTo>
                    <a:pt x="2511" y="617"/>
                    <a:pt x="2579" y="594"/>
                    <a:pt x="2671" y="572"/>
                  </a:cubicBezTo>
                  <a:cubicBezTo>
                    <a:pt x="2808" y="503"/>
                    <a:pt x="2945" y="457"/>
                    <a:pt x="3081" y="389"/>
                  </a:cubicBezTo>
                  <a:cubicBezTo>
                    <a:pt x="3264" y="321"/>
                    <a:pt x="3447" y="229"/>
                    <a:pt x="3606" y="161"/>
                  </a:cubicBezTo>
                  <a:cubicBezTo>
                    <a:pt x="3652" y="138"/>
                    <a:pt x="3675" y="92"/>
                    <a:pt x="3652" y="47"/>
                  </a:cubicBezTo>
                  <a:cubicBezTo>
                    <a:pt x="3652" y="24"/>
                    <a:pt x="3606" y="1"/>
                    <a:pt x="3584"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Google Shape;841;p22">
              <a:extLst>
                <a:ext uri="{FF2B5EF4-FFF2-40B4-BE49-F238E27FC236}">
                  <a16:creationId xmlns:a16="http://schemas.microsoft.com/office/drawing/2014/main" id="{76CCE7FF-8C18-4CAE-AB1A-9097AA455DF9}"/>
                </a:ext>
              </a:extLst>
            </p:cNvPr>
            <p:cNvSpPr/>
            <p:nvPr/>
          </p:nvSpPr>
          <p:spPr>
            <a:xfrm>
              <a:off x="7255144" y="4563724"/>
              <a:ext cx="83333" cy="27787"/>
            </a:xfrm>
            <a:custGeom>
              <a:avLst/>
              <a:gdLst/>
              <a:ahLst/>
              <a:cxnLst/>
              <a:rect l="l" t="t" r="r" b="b"/>
              <a:pathLst>
                <a:path w="3083" h="1028" extrusionOk="0">
                  <a:moveTo>
                    <a:pt x="2945" y="0"/>
                  </a:moveTo>
                  <a:cubicBezTo>
                    <a:pt x="2671" y="137"/>
                    <a:pt x="2375" y="297"/>
                    <a:pt x="2078" y="434"/>
                  </a:cubicBezTo>
                  <a:cubicBezTo>
                    <a:pt x="2010" y="457"/>
                    <a:pt x="1941" y="479"/>
                    <a:pt x="1873" y="502"/>
                  </a:cubicBezTo>
                  <a:cubicBezTo>
                    <a:pt x="1827" y="525"/>
                    <a:pt x="1781" y="548"/>
                    <a:pt x="1736" y="571"/>
                  </a:cubicBezTo>
                  <a:cubicBezTo>
                    <a:pt x="1713" y="571"/>
                    <a:pt x="1690" y="593"/>
                    <a:pt x="1644" y="593"/>
                  </a:cubicBezTo>
                  <a:cubicBezTo>
                    <a:pt x="1599" y="616"/>
                    <a:pt x="1553" y="639"/>
                    <a:pt x="1507" y="639"/>
                  </a:cubicBezTo>
                  <a:cubicBezTo>
                    <a:pt x="1485" y="662"/>
                    <a:pt x="1462" y="662"/>
                    <a:pt x="1416" y="685"/>
                  </a:cubicBezTo>
                  <a:cubicBezTo>
                    <a:pt x="1348" y="685"/>
                    <a:pt x="1256" y="708"/>
                    <a:pt x="1188" y="730"/>
                  </a:cubicBezTo>
                  <a:cubicBezTo>
                    <a:pt x="1119" y="753"/>
                    <a:pt x="1051" y="776"/>
                    <a:pt x="960" y="776"/>
                  </a:cubicBezTo>
                  <a:cubicBezTo>
                    <a:pt x="891" y="799"/>
                    <a:pt x="823" y="799"/>
                    <a:pt x="731" y="822"/>
                  </a:cubicBezTo>
                  <a:cubicBezTo>
                    <a:pt x="686" y="822"/>
                    <a:pt x="594" y="845"/>
                    <a:pt x="526" y="845"/>
                  </a:cubicBezTo>
                  <a:lnTo>
                    <a:pt x="92" y="845"/>
                  </a:lnTo>
                  <a:cubicBezTo>
                    <a:pt x="69" y="845"/>
                    <a:pt x="24" y="867"/>
                    <a:pt x="1" y="913"/>
                  </a:cubicBezTo>
                  <a:cubicBezTo>
                    <a:pt x="1" y="959"/>
                    <a:pt x="24" y="1004"/>
                    <a:pt x="69" y="1004"/>
                  </a:cubicBezTo>
                  <a:lnTo>
                    <a:pt x="275" y="1004"/>
                  </a:lnTo>
                  <a:cubicBezTo>
                    <a:pt x="298" y="1004"/>
                    <a:pt x="320" y="1027"/>
                    <a:pt x="343" y="1027"/>
                  </a:cubicBezTo>
                  <a:cubicBezTo>
                    <a:pt x="389" y="1004"/>
                    <a:pt x="412" y="1004"/>
                    <a:pt x="457" y="1004"/>
                  </a:cubicBezTo>
                  <a:lnTo>
                    <a:pt x="640" y="1004"/>
                  </a:lnTo>
                  <a:cubicBezTo>
                    <a:pt x="686" y="982"/>
                    <a:pt x="708" y="982"/>
                    <a:pt x="731" y="982"/>
                  </a:cubicBezTo>
                  <a:lnTo>
                    <a:pt x="823" y="982"/>
                  </a:lnTo>
                  <a:cubicBezTo>
                    <a:pt x="868" y="959"/>
                    <a:pt x="937" y="959"/>
                    <a:pt x="982" y="936"/>
                  </a:cubicBezTo>
                  <a:cubicBezTo>
                    <a:pt x="1051" y="936"/>
                    <a:pt x="1142" y="913"/>
                    <a:pt x="1211" y="890"/>
                  </a:cubicBezTo>
                  <a:cubicBezTo>
                    <a:pt x="1279" y="890"/>
                    <a:pt x="1325" y="867"/>
                    <a:pt x="1393" y="845"/>
                  </a:cubicBezTo>
                  <a:cubicBezTo>
                    <a:pt x="1416" y="845"/>
                    <a:pt x="1462" y="845"/>
                    <a:pt x="1485" y="822"/>
                  </a:cubicBezTo>
                  <a:cubicBezTo>
                    <a:pt x="1507" y="822"/>
                    <a:pt x="1530" y="822"/>
                    <a:pt x="1553" y="799"/>
                  </a:cubicBezTo>
                  <a:lnTo>
                    <a:pt x="1667" y="776"/>
                  </a:lnTo>
                  <a:cubicBezTo>
                    <a:pt x="1690" y="753"/>
                    <a:pt x="1713" y="753"/>
                    <a:pt x="1736" y="730"/>
                  </a:cubicBezTo>
                  <a:cubicBezTo>
                    <a:pt x="1804" y="708"/>
                    <a:pt x="1873" y="685"/>
                    <a:pt x="1941" y="662"/>
                  </a:cubicBezTo>
                  <a:cubicBezTo>
                    <a:pt x="2010" y="639"/>
                    <a:pt x="2055" y="616"/>
                    <a:pt x="2101" y="593"/>
                  </a:cubicBezTo>
                  <a:cubicBezTo>
                    <a:pt x="2146" y="571"/>
                    <a:pt x="2192" y="548"/>
                    <a:pt x="2238" y="525"/>
                  </a:cubicBezTo>
                  <a:cubicBezTo>
                    <a:pt x="2489" y="411"/>
                    <a:pt x="2763" y="274"/>
                    <a:pt x="3014" y="160"/>
                  </a:cubicBezTo>
                  <a:cubicBezTo>
                    <a:pt x="3059" y="137"/>
                    <a:pt x="3082" y="91"/>
                    <a:pt x="3059" y="46"/>
                  </a:cubicBezTo>
                  <a:cubicBezTo>
                    <a:pt x="3059" y="23"/>
                    <a:pt x="3014" y="0"/>
                    <a:pt x="2991"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Google Shape;842;p22">
              <a:extLst>
                <a:ext uri="{FF2B5EF4-FFF2-40B4-BE49-F238E27FC236}">
                  <a16:creationId xmlns:a16="http://schemas.microsoft.com/office/drawing/2014/main" id="{5013656A-6D32-4E92-8372-934B25296051}"/>
                </a:ext>
              </a:extLst>
            </p:cNvPr>
            <p:cNvSpPr/>
            <p:nvPr/>
          </p:nvSpPr>
          <p:spPr>
            <a:xfrm>
              <a:off x="7267497" y="4553209"/>
              <a:ext cx="85172" cy="36436"/>
            </a:xfrm>
            <a:custGeom>
              <a:avLst/>
              <a:gdLst/>
              <a:ahLst/>
              <a:cxnLst/>
              <a:rect l="l" t="t" r="r" b="b"/>
              <a:pathLst>
                <a:path w="3151" h="1348" extrusionOk="0">
                  <a:moveTo>
                    <a:pt x="3082" y="1"/>
                  </a:moveTo>
                  <a:cubicBezTo>
                    <a:pt x="3059" y="1"/>
                    <a:pt x="3036" y="24"/>
                    <a:pt x="3013" y="24"/>
                  </a:cubicBezTo>
                  <a:cubicBezTo>
                    <a:pt x="2876" y="115"/>
                    <a:pt x="2739" y="206"/>
                    <a:pt x="2602" y="275"/>
                  </a:cubicBezTo>
                  <a:cubicBezTo>
                    <a:pt x="2488" y="343"/>
                    <a:pt x="2374" y="412"/>
                    <a:pt x="2283" y="480"/>
                  </a:cubicBezTo>
                  <a:lnTo>
                    <a:pt x="2283" y="457"/>
                  </a:lnTo>
                  <a:cubicBezTo>
                    <a:pt x="2237" y="503"/>
                    <a:pt x="2169" y="526"/>
                    <a:pt x="2100" y="572"/>
                  </a:cubicBezTo>
                  <a:cubicBezTo>
                    <a:pt x="2077" y="572"/>
                    <a:pt x="2032" y="594"/>
                    <a:pt x="2009" y="594"/>
                  </a:cubicBezTo>
                  <a:cubicBezTo>
                    <a:pt x="1963" y="617"/>
                    <a:pt x="1941" y="640"/>
                    <a:pt x="1895" y="663"/>
                  </a:cubicBezTo>
                  <a:cubicBezTo>
                    <a:pt x="1758" y="709"/>
                    <a:pt x="1621" y="777"/>
                    <a:pt x="1484" y="846"/>
                  </a:cubicBezTo>
                  <a:cubicBezTo>
                    <a:pt x="1416" y="868"/>
                    <a:pt x="1370" y="891"/>
                    <a:pt x="1301" y="891"/>
                  </a:cubicBezTo>
                  <a:cubicBezTo>
                    <a:pt x="1256" y="914"/>
                    <a:pt x="1187" y="937"/>
                    <a:pt x="1142" y="960"/>
                  </a:cubicBezTo>
                  <a:cubicBezTo>
                    <a:pt x="1073" y="982"/>
                    <a:pt x="1005" y="1005"/>
                    <a:pt x="936" y="1028"/>
                  </a:cubicBezTo>
                  <a:cubicBezTo>
                    <a:pt x="868" y="1051"/>
                    <a:pt x="776" y="1074"/>
                    <a:pt x="708" y="1097"/>
                  </a:cubicBezTo>
                  <a:cubicBezTo>
                    <a:pt x="640" y="1119"/>
                    <a:pt x="571" y="1142"/>
                    <a:pt x="503" y="1142"/>
                  </a:cubicBezTo>
                  <a:cubicBezTo>
                    <a:pt x="411" y="1165"/>
                    <a:pt x="297" y="1165"/>
                    <a:pt x="206" y="1188"/>
                  </a:cubicBezTo>
                  <a:cubicBezTo>
                    <a:pt x="183" y="1188"/>
                    <a:pt x="137" y="1165"/>
                    <a:pt x="92" y="1165"/>
                  </a:cubicBezTo>
                  <a:cubicBezTo>
                    <a:pt x="69" y="1165"/>
                    <a:pt x="69" y="1188"/>
                    <a:pt x="46" y="1188"/>
                  </a:cubicBezTo>
                  <a:cubicBezTo>
                    <a:pt x="23" y="1211"/>
                    <a:pt x="23" y="1234"/>
                    <a:pt x="0" y="1234"/>
                  </a:cubicBezTo>
                  <a:cubicBezTo>
                    <a:pt x="0" y="1256"/>
                    <a:pt x="23" y="1279"/>
                    <a:pt x="23" y="1302"/>
                  </a:cubicBezTo>
                  <a:cubicBezTo>
                    <a:pt x="46" y="1325"/>
                    <a:pt x="69" y="1348"/>
                    <a:pt x="69" y="1348"/>
                  </a:cubicBezTo>
                  <a:lnTo>
                    <a:pt x="297" y="1348"/>
                  </a:lnTo>
                  <a:cubicBezTo>
                    <a:pt x="366" y="1325"/>
                    <a:pt x="434" y="1325"/>
                    <a:pt x="525" y="1302"/>
                  </a:cubicBezTo>
                  <a:cubicBezTo>
                    <a:pt x="548" y="1302"/>
                    <a:pt x="594" y="1302"/>
                    <a:pt x="617" y="1279"/>
                  </a:cubicBezTo>
                  <a:cubicBezTo>
                    <a:pt x="662" y="1279"/>
                    <a:pt x="708" y="1279"/>
                    <a:pt x="754" y="1256"/>
                  </a:cubicBezTo>
                  <a:cubicBezTo>
                    <a:pt x="868" y="1234"/>
                    <a:pt x="982" y="1188"/>
                    <a:pt x="1073" y="1165"/>
                  </a:cubicBezTo>
                  <a:cubicBezTo>
                    <a:pt x="1142" y="1142"/>
                    <a:pt x="1187" y="1119"/>
                    <a:pt x="1256" y="1097"/>
                  </a:cubicBezTo>
                  <a:cubicBezTo>
                    <a:pt x="1324" y="1074"/>
                    <a:pt x="1393" y="1051"/>
                    <a:pt x="1461" y="1028"/>
                  </a:cubicBezTo>
                  <a:cubicBezTo>
                    <a:pt x="1553" y="982"/>
                    <a:pt x="1667" y="937"/>
                    <a:pt x="1758" y="891"/>
                  </a:cubicBezTo>
                  <a:cubicBezTo>
                    <a:pt x="1872" y="846"/>
                    <a:pt x="2009" y="777"/>
                    <a:pt x="2123" y="731"/>
                  </a:cubicBezTo>
                  <a:cubicBezTo>
                    <a:pt x="2169" y="709"/>
                    <a:pt x="2214" y="686"/>
                    <a:pt x="2260" y="663"/>
                  </a:cubicBezTo>
                  <a:cubicBezTo>
                    <a:pt x="2306" y="640"/>
                    <a:pt x="2351" y="617"/>
                    <a:pt x="2397" y="594"/>
                  </a:cubicBezTo>
                  <a:cubicBezTo>
                    <a:pt x="2511" y="526"/>
                    <a:pt x="2625" y="457"/>
                    <a:pt x="2739" y="389"/>
                  </a:cubicBezTo>
                  <a:cubicBezTo>
                    <a:pt x="2854" y="321"/>
                    <a:pt x="2991" y="229"/>
                    <a:pt x="3127" y="161"/>
                  </a:cubicBezTo>
                  <a:cubicBezTo>
                    <a:pt x="3150" y="138"/>
                    <a:pt x="3150" y="69"/>
                    <a:pt x="3127" y="47"/>
                  </a:cubicBezTo>
                  <a:cubicBezTo>
                    <a:pt x="3127" y="24"/>
                    <a:pt x="3105" y="1"/>
                    <a:pt x="3082"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 name="Google Shape;843;p22">
              <a:extLst>
                <a:ext uri="{FF2B5EF4-FFF2-40B4-BE49-F238E27FC236}">
                  <a16:creationId xmlns:a16="http://schemas.microsoft.com/office/drawing/2014/main" id="{5112F1FE-4F72-4315-82B9-DAB17DD5A7CD}"/>
                </a:ext>
              </a:extLst>
            </p:cNvPr>
            <p:cNvSpPr/>
            <p:nvPr/>
          </p:nvSpPr>
          <p:spPr>
            <a:xfrm>
              <a:off x="8419380" y="4418735"/>
              <a:ext cx="435588" cy="49438"/>
            </a:xfrm>
            <a:custGeom>
              <a:avLst/>
              <a:gdLst/>
              <a:ahLst/>
              <a:cxnLst/>
              <a:rect l="l" t="t" r="r" b="b"/>
              <a:pathLst>
                <a:path w="16115" h="1829" extrusionOk="0">
                  <a:moveTo>
                    <a:pt x="617" y="0"/>
                  </a:moveTo>
                  <a:cubicBezTo>
                    <a:pt x="434" y="0"/>
                    <a:pt x="251" y="0"/>
                    <a:pt x="92" y="23"/>
                  </a:cubicBezTo>
                  <a:cubicBezTo>
                    <a:pt x="46" y="23"/>
                    <a:pt x="0" y="46"/>
                    <a:pt x="0" y="91"/>
                  </a:cubicBezTo>
                  <a:cubicBezTo>
                    <a:pt x="0" y="137"/>
                    <a:pt x="46" y="183"/>
                    <a:pt x="92" y="183"/>
                  </a:cubicBezTo>
                  <a:cubicBezTo>
                    <a:pt x="228" y="160"/>
                    <a:pt x="388" y="160"/>
                    <a:pt x="525" y="160"/>
                  </a:cubicBezTo>
                  <a:cubicBezTo>
                    <a:pt x="662" y="160"/>
                    <a:pt x="822" y="183"/>
                    <a:pt x="959" y="183"/>
                  </a:cubicBezTo>
                  <a:lnTo>
                    <a:pt x="1119" y="183"/>
                  </a:lnTo>
                  <a:cubicBezTo>
                    <a:pt x="1461" y="206"/>
                    <a:pt x="1803" y="251"/>
                    <a:pt x="2123" y="274"/>
                  </a:cubicBezTo>
                  <a:cubicBezTo>
                    <a:pt x="2465" y="320"/>
                    <a:pt x="2808" y="342"/>
                    <a:pt x="3127" y="388"/>
                  </a:cubicBezTo>
                  <a:cubicBezTo>
                    <a:pt x="3447" y="411"/>
                    <a:pt x="3766" y="434"/>
                    <a:pt x="4109" y="457"/>
                  </a:cubicBezTo>
                  <a:cubicBezTo>
                    <a:pt x="4428" y="502"/>
                    <a:pt x="4771" y="525"/>
                    <a:pt x="5113" y="571"/>
                  </a:cubicBezTo>
                  <a:cubicBezTo>
                    <a:pt x="5455" y="594"/>
                    <a:pt x="5798" y="639"/>
                    <a:pt x="6117" y="685"/>
                  </a:cubicBezTo>
                  <a:cubicBezTo>
                    <a:pt x="6300" y="708"/>
                    <a:pt x="6460" y="730"/>
                    <a:pt x="6620" y="753"/>
                  </a:cubicBezTo>
                  <a:cubicBezTo>
                    <a:pt x="6779" y="776"/>
                    <a:pt x="6939" y="799"/>
                    <a:pt x="7122" y="822"/>
                  </a:cubicBezTo>
                  <a:cubicBezTo>
                    <a:pt x="7784" y="913"/>
                    <a:pt x="8468" y="982"/>
                    <a:pt x="9153" y="1073"/>
                  </a:cubicBezTo>
                  <a:cubicBezTo>
                    <a:pt x="9861" y="1141"/>
                    <a:pt x="10546" y="1233"/>
                    <a:pt x="11253" y="1301"/>
                  </a:cubicBezTo>
                  <a:cubicBezTo>
                    <a:pt x="11573" y="1324"/>
                    <a:pt x="11915" y="1370"/>
                    <a:pt x="12257" y="1415"/>
                  </a:cubicBezTo>
                  <a:cubicBezTo>
                    <a:pt x="12600" y="1438"/>
                    <a:pt x="12942" y="1484"/>
                    <a:pt x="13285" y="1529"/>
                  </a:cubicBezTo>
                  <a:cubicBezTo>
                    <a:pt x="13490" y="1529"/>
                    <a:pt x="13673" y="1552"/>
                    <a:pt x="13878" y="1575"/>
                  </a:cubicBezTo>
                  <a:cubicBezTo>
                    <a:pt x="14061" y="1575"/>
                    <a:pt x="14266" y="1598"/>
                    <a:pt x="14449" y="1621"/>
                  </a:cubicBezTo>
                  <a:cubicBezTo>
                    <a:pt x="14882" y="1666"/>
                    <a:pt x="15293" y="1735"/>
                    <a:pt x="15704" y="1826"/>
                  </a:cubicBezTo>
                  <a:cubicBezTo>
                    <a:pt x="15720" y="1828"/>
                    <a:pt x="15735" y="1829"/>
                    <a:pt x="15750" y="1829"/>
                  </a:cubicBezTo>
                  <a:cubicBezTo>
                    <a:pt x="15913" y="1829"/>
                    <a:pt x="16050" y="1719"/>
                    <a:pt x="16092" y="1552"/>
                  </a:cubicBezTo>
                  <a:cubicBezTo>
                    <a:pt x="16115" y="1392"/>
                    <a:pt x="16001" y="1210"/>
                    <a:pt x="15841" y="1187"/>
                  </a:cubicBezTo>
                  <a:cubicBezTo>
                    <a:pt x="15476" y="1119"/>
                    <a:pt x="15111" y="1050"/>
                    <a:pt x="14745" y="1027"/>
                  </a:cubicBezTo>
                  <a:cubicBezTo>
                    <a:pt x="14586" y="1004"/>
                    <a:pt x="14449" y="982"/>
                    <a:pt x="14289" y="959"/>
                  </a:cubicBezTo>
                  <a:cubicBezTo>
                    <a:pt x="14106" y="959"/>
                    <a:pt x="13924" y="936"/>
                    <a:pt x="13764" y="913"/>
                  </a:cubicBezTo>
                  <a:cubicBezTo>
                    <a:pt x="13604" y="913"/>
                    <a:pt x="13422" y="890"/>
                    <a:pt x="13262" y="890"/>
                  </a:cubicBezTo>
                  <a:cubicBezTo>
                    <a:pt x="13102" y="867"/>
                    <a:pt x="12942" y="845"/>
                    <a:pt x="12782" y="822"/>
                  </a:cubicBezTo>
                  <a:cubicBezTo>
                    <a:pt x="12417" y="799"/>
                    <a:pt x="12052" y="753"/>
                    <a:pt x="11710" y="730"/>
                  </a:cubicBezTo>
                  <a:cubicBezTo>
                    <a:pt x="11025" y="662"/>
                    <a:pt x="10340" y="594"/>
                    <a:pt x="9655" y="525"/>
                  </a:cubicBezTo>
                  <a:cubicBezTo>
                    <a:pt x="8971" y="457"/>
                    <a:pt x="8286" y="388"/>
                    <a:pt x="7578" y="342"/>
                  </a:cubicBezTo>
                  <a:cubicBezTo>
                    <a:pt x="7167" y="297"/>
                    <a:pt x="6734" y="251"/>
                    <a:pt x="6323" y="228"/>
                  </a:cubicBezTo>
                  <a:cubicBezTo>
                    <a:pt x="6117" y="206"/>
                    <a:pt x="5889" y="183"/>
                    <a:pt x="5684" y="183"/>
                  </a:cubicBezTo>
                  <a:cubicBezTo>
                    <a:pt x="5478" y="160"/>
                    <a:pt x="5273" y="160"/>
                    <a:pt x="5067" y="137"/>
                  </a:cubicBezTo>
                  <a:lnTo>
                    <a:pt x="5090" y="137"/>
                  </a:lnTo>
                  <a:cubicBezTo>
                    <a:pt x="4406" y="91"/>
                    <a:pt x="3721" y="91"/>
                    <a:pt x="3036" y="69"/>
                  </a:cubicBezTo>
                  <a:cubicBezTo>
                    <a:pt x="2716" y="69"/>
                    <a:pt x="2374" y="46"/>
                    <a:pt x="2032" y="46"/>
                  </a:cubicBezTo>
                  <a:cubicBezTo>
                    <a:pt x="1712" y="23"/>
                    <a:pt x="1370" y="0"/>
                    <a:pt x="1027"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 name="Google Shape;844;p22">
              <a:extLst>
                <a:ext uri="{FF2B5EF4-FFF2-40B4-BE49-F238E27FC236}">
                  <a16:creationId xmlns:a16="http://schemas.microsoft.com/office/drawing/2014/main" id="{54026B25-CAA9-4136-BAB3-3C26ADCB3BCE}"/>
                </a:ext>
              </a:extLst>
            </p:cNvPr>
            <p:cNvSpPr/>
            <p:nvPr/>
          </p:nvSpPr>
          <p:spPr>
            <a:xfrm>
              <a:off x="7034904" y="4461307"/>
              <a:ext cx="177101" cy="172560"/>
            </a:xfrm>
            <a:custGeom>
              <a:avLst/>
              <a:gdLst/>
              <a:ahLst/>
              <a:cxnLst/>
              <a:rect l="l" t="t" r="r" b="b"/>
              <a:pathLst>
                <a:path w="6552" h="6384" extrusionOk="0">
                  <a:moveTo>
                    <a:pt x="206" y="0"/>
                  </a:moveTo>
                  <a:cubicBezTo>
                    <a:pt x="69" y="46"/>
                    <a:pt x="0" y="183"/>
                    <a:pt x="46" y="320"/>
                  </a:cubicBezTo>
                  <a:cubicBezTo>
                    <a:pt x="114" y="639"/>
                    <a:pt x="160" y="936"/>
                    <a:pt x="274" y="1233"/>
                  </a:cubicBezTo>
                  <a:cubicBezTo>
                    <a:pt x="411" y="1575"/>
                    <a:pt x="571" y="1895"/>
                    <a:pt x="731" y="2191"/>
                  </a:cubicBezTo>
                  <a:cubicBezTo>
                    <a:pt x="913" y="2465"/>
                    <a:pt x="1119" y="2762"/>
                    <a:pt x="1324" y="3036"/>
                  </a:cubicBezTo>
                  <a:cubicBezTo>
                    <a:pt x="1507" y="3310"/>
                    <a:pt x="1712" y="3606"/>
                    <a:pt x="1940" y="3857"/>
                  </a:cubicBezTo>
                  <a:cubicBezTo>
                    <a:pt x="2169" y="4131"/>
                    <a:pt x="2397" y="4360"/>
                    <a:pt x="2648" y="4588"/>
                  </a:cubicBezTo>
                  <a:cubicBezTo>
                    <a:pt x="2899" y="4793"/>
                    <a:pt x="3173" y="5022"/>
                    <a:pt x="3447" y="5204"/>
                  </a:cubicBezTo>
                  <a:cubicBezTo>
                    <a:pt x="3721" y="5387"/>
                    <a:pt x="3995" y="5569"/>
                    <a:pt x="4291" y="5706"/>
                  </a:cubicBezTo>
                  <a:cubicBezTo>
                    <a:pt x="4611" y="5866"/>
                    <a:pt x="4931" y="6026"/>
                    <a:pt x="5273" y="6140"/>
                  </a:cubicBezTo>
                  <a:cubicBezTo>
                    <a:pt x="5410" y="6186"/>
                    <a:pt x="5547" y="6231"/>
                    <a:pt x="5684" y="6277"/>
                  </a:cubicBezTo>
                  <a:cubicBezTo>
                    <a:pt x="5752" y="6300"/>
                    <a:pt x="5821" y="6323"/>
                    <a:pt x="5866" y="6345"/>
                  </a:cubicBezTo>
                  <a:cubicBezTo>
                    <a:pt x="5912" y="6345"/>
                    <a:pt x="5935" y="6345"/>
                    <a:pt x="5958" y="6368"/>
                  </a:cubicBezTo>
                  <a:cubicBezTo>
                    <a:pt x="6005" y="6378"/>
                    <a:pt x="6052" y="6383"/>
                    <a:pt x="6098" y="6383"/>
                  </a:cubicBezTo>
                  <a:cubicBezTo>
                    <a:pt x="6162" y="6383"/>
                    <a:pt x="6224" y="6372"/>
                    <a:pt x="6277" y="6345"/>
                  </a:cubicBezTo>
                  <a:cubicBezTo>
                    <a:pt x="6437" y="6300"/>
                    <a:pt x="6551" y="6140"/>
                    <a:pt x="6505" y="5980"/>
                  </a:cubicBezTo>
                  <a:cubicBezTo>
                    <a:pt x="6483" y="5889"/>
                    <a:pt x="6414" y="5820"/>
                    <a:pt x="6346" y="5775"/>
                  </a:cubicBezTo>
                  <a:cubicBezTo>
                    <a:pt x="6313" y="5759"/>
                    <a:pt x="6270" y="5743"/>
                    <a:pt x="6223" y="5743"/>
                  </a:cubicBezTo>
                  <a:cubicBezTo>
                    <a:pt x="6203" y="5743"/>
                    <a:pt x="6183" y="5745"/>
                    <a:pt x="6163" y="5752"/>
                  </a:cubicBezTo>
                  <a:cubicBezTo>
                    <a:pt x="5844" y="5661"/>
                    <a:pt x="5524" y="5547"/>
                    <a:pt x="5227" y="5432"/>
                  </a:cubicBezTo>
                  <a:cubicBezTo>
                    <a:pt x="4885" y="5295"/>
                    <a:pt x="4565" y="5136"/>
                    <a:pt x="4246" y="4953"/>
                  </a:cubicBezTo>
                  <a:cubicBezTo>
                    <a:pt x="3926" y="4771"/>
                    <a:pt x="3629" y="4542"/>
                    <a:pt x="3333" y="4314"/>
                  </a:cubicBezTo>
                  <a:lnTo>
                    <a:pt x="3333" y="4314"/>
                  </a:lnTo>
                  <a:lnTo>
                    <a:pt x="3401" y="4360"/>
                  </a:lnTo>
                  <a:cubicBezTo>
                    <a:pt x="3173" y="4200"/>
                    <a:pt x="2945" y="4017"/>
                    <a:pt x="2762" y="3812"/>
                  </a:cubicBezTo>
                  <a:cubicBezTo>
                    <a:pt x="2534" y="3606"/>
                    <a:pt x="2351" y="3401"/>
                    <a:pt x="2169" y="3173"/>
                  </a:cubicBezTo>
                  <a:cubicBezTo>
                    <a:pt x="1667" y="2511"/>
                    <a:pt x="1119" y="1826"/>
                    <a:pt x="776" y="1050"/>
                  </a:cubicBezTo>
                  <a:cubicBezTo>
                    <a:pt x="731" y="913"/>
                    <a:pt x="662" y="799"/>
                    <a:pt x="639" y="662"/>
                  </a:cubicBezTo>
                  <a:cubicBezTo>
                    <a:pt x="594" y="502"/>
                    <a:pt x="571" y="342"/>
                    <a:pt x="525" y="183"/>
                  </a:cubicBezTo>
                  <a:cubicBezTo>
                    <a:pt x="502" y="69"/>
                    <a:pt x="388" y="0"/>
                    <a:pt x="274"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 name="Google Shape;845;p22">
              <a:extLst>
                <a:ext uri="{FF2B5EF4-FFF2-40B4-BE49-F238E27FC236}">
                  <a16:creationId xmlns:a16="http://schemas.microsoft.com/office/drawing/2014/main" id="{2922BE6C-8411-4167-9A6F-3A34C4EFB57A}"/>
                </a:ext>
              </a:extLst>
            </p:cNvPr>
            <p:cNvSpPr/>
            <p:nvPr/>
          </p:nvSpPr>
          <p:spPr>
            <a:xfrm>
              <a:off x="7226763" y="4614297"/>
              <a:ext cx="17921" cy="17921"/>
            </a:xfrm>
            <a:custGeom>
              <a:avLst/>
              <a:gdLst/>
              <a:ahLst/>
              <a:cxnLst/>
              <a:rect l="l" t="t" r="r" b="b"/>
              <a:pathLst>
                <a:path w="663" h="663" extrusionOk="0">
                  <a:moveTo>
                    <a:pt x="343" y="1"/>
                  </a:moveTo>
                  <a:cubicBezTo>
                    <a:pt x="161" y="1"/>
                    <a:pt x="1" y="160"/>
                    <a:pt x="1" y="343"/>
                  </a:cubicBezTo>
                  <a:cubicBezTo>
                    <a:pt x="1" y="526"/>
                    <a:pt x="161" y="663"/>
                    <a:pt x="343" y="663"/>
                  </a:cubicBezTo>
                  <a:cubicBezTo>
                    <a:pt x="526" y="663"/>
                    <a:pt x="663" y="503"/>
                    <a:pt x="663" y="320"/>
                  </a:cubicBezTo>
                  <a:cubicBezTo>
                    <a:pt x="663" y="160"/>
                    <a:pt x="503" y="1"/>
                    <a:pt x="343"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 name="Google Shape;846;p22">
              <a:extLst>
                <a:ext uri="{FF2B5EF4-FFF2-40B4-BE49-F238E27FC236}">
                  <a16:creationId xmlns:a16="http://schemas.microsoft.com/office/drawing/2014/main" id="{E44209B1-CB88-4B17-863B-9B8845DD0EE4}"/>
                </a:ext>
              </a:extLst>
            </p:cNvPr>
            <p:cNvSpPr/>
            <p:nvPr/>
          </p:nvSpPr>
          <p:spPr>
            <a:xfrm>
              <a:off x="7261334" y="4615540"/>
              <a:ext cx="10515" cy="11136"/>
            </a:xfrm>
            <a:custGeom>
              <a:avLst/>
              <a:gdLst/>
              <a:ahLst/>
              <a:cxnLst/>
              <a:rect l="l" t="t" r="r" b="b"/>
              <a:pathLst>
                <a:path w="389" h="412" extrusionOk="0">
                  <a:moveTo>
                    <a:pt x="183" y="0"/>
                  </a:moveTo>
                  <a:cubicBezTo>
                    <a:pt x="91" y="0"/>
                    <a:pt x="0" y="92"/>
                    <a:pt x="0" y="206"/>
                  </a:cubicBezTo>
                  <a:cubicBezTo>
                    <a:pt x="0" y="320"/>
                    <a:pt x="91" y="411"/>
                    <a:pt x="206" y="411"/>
                  </a:cubicBezTo>
                  <a:cubicBezTo>
                    <a:pt x="297" y="411"/>
                    <a:pt x="388" y="320"/>
                    <a:pt x="388" y="206"/>
                  </a:cubicBezTo>
                  <a:cubicBezTo>
                    <a:pt x="388" y="92"/>
                    <a:pt x="297" y="0"/>
                    <a:pt x="183"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 name="Google Shape;847;p22">
              <a:extLst>
                <a:ext uri="{FF2B5EF4-FFF2-40B4-BE49-F238E27FC236}">
                  <a16:creationId xmlns:a16="http://schemas.microsoft.com/office/drawing/2014/main" id="{0AF3CA3E-C214-4C9D-9F6B-0605FAD79722}"/>
                </a:ext>
              </a:extLst>
            </p:cNvPr>
            <p:cNvSpPr/>
            <p:nvPr/>
          </p:nvSpPr>
          <p:spPr>
            <a:xfrm>
              <a:off x="5626371" y="4449576"/>
              <a:ext cx="509624" cy="48762"/>
            </a:xfrm>
            <a:custGeom>
              <a:avLst/>
              <a:gdLst/>
              <a:ahLst/>
              <a:cxnLst/>
              <a:rect l="l" t="t" r="r" b="b"/>
              <a:pathLst>
                <a:path w="18854" h="1804" extrusionOk="0">
                  <a:moveTo>
                    <a:pt x="4572" y="1246"/>
                  </a:moveTo>
                  <a:cubicBezTo>
                    <a:pt x="4554" y="1249"/>
                    <a:pt x="4536" y="1252"/>
                    <a:pt x="4519" y="1256"/>
                  </a:cubicBezTo>
                  <a:cubicBezTo>
                    <a:pt x="4537" y="1256"/>
                    <a:pt x="4554" y="1256"/>
                    <a:pt x="4572" y="1246"/>
                  </a:cubicBezTo>
                  <a:close/>
                  <a:moveTo>
                    <a:pt x="434" y="1484"/>
                  </a:moveTo>
                  <a:cubicBezTo>
                    <a:pt x="434" y="1484"/>
                    <a:pt x="428" y="1484"/>
                    <a:pt x="423" y="1487"/>
                  </a:cubicBezTo>
                  <a:lnTo>
                    <a:pt x="423" y="1487"/>
                  </a:lnTo>
                  <a:cubicBezTo>
                    <a:pt x="426" y="1486"/>
                    <a:pt x="430" y="1485"/>
                    <a:pt x="434" y="1484"/>
                  </a:cubicBezTo>
                  <a:close/>
                  <a:moveTo>
                    <a:pt x="17484" y="0"/>
                  </a:moveTo>
                  <a:cubicBezTo>
                    <a:pt x="17142" y="0"/>
                    <a:pt x="16822" y="23"/>
                    <a:pt x="16503" y="23"/>
                  </a:cubicBezTo>
                  <a:cubicBezTo>
                    <a:pt x="16160" y="23"/>
                    <a:pt x="15818" y="46"/>
                    <a:pt x="15476" y="69"/>
                  </a:cubicBezTo>
                  <a:cubicBezTo>
                    <a:pt x="15133" y="92"/>
                    <a:pt x="14814" y="92"/>
                    <a:pt x="14494" y="114"/>
                  </a:cubicBezTo>
                  <a:cubicBezTo>
                    <a:pt x="14152" y="137"/>
                    <a:pt x="13809" y="137"/>
                    <a:pt x="13467" y="160"/>
                  </a:cubicBezTo>
                  <a:cubicBezTo>
                    <a:pt x="13125" y="160"/>
                    <a:pt x="12805" y="183"/>
                    <a:pt x="12463" y="206"/>
                  </a:cubicBezTo>
                  <a:cubicBezTo>
                    <a:pt x="12120" y="229"/>
                    <a:pt x="11778" y="229"/>
                    <a:pt x="11436" y="251"/>
                  </a:cubicBezTo>
                  <a:cubicBezTo>
                    <a:pt x="11276" y="274"/>
                    <a:pt x="11139" y="274"/>
                    <a:pt x="10979" y="297"/>
                  </a:cubicBezTo>
                  <a:cubicBezTo>
                    <a:pt x="10796" y="297"/>
                    <a:pt x="10637" y="297"/>
                    <a:pt x="10477" y="320"/>
                  </a:cubicBezTo>
                  <a:cubicBezTo>
                    <a:pt x="10135" y="320"/>
                    <a:pt x="9769" y="320"/>
                    <a:pt x="9427" y="343"/>
                  </a:cubicBezTo>
                  <a:cubicBezTo>
                    <a:pt x="9085" y="343"/>
                    <a:pt x="8765" y="366"/>
                    <a:pt x="8423" y="388"/>
                  </a:cubicBezTo>
                  <a:cubicBezTo>
                    <a:pt x="7738" y="411"/>
                    <a:pt x="7076" y="434"/>
                    <a:pt x="6391" y="503"/>
                  </a:cubicBezTo>
                  <a:cubicBezTo>
                    <a:pt x="6231" y="525"/>
                    <a:pt x="6072" y="525"/>
                    <a:pt x="5912" y="548"/>
                  </a:cubicBezTo>
                  <a:cubicBezTo>
                    <a:pt x="5729" y="571"/>
                    <a:pt x="5547" y="594"/>
                    <a:pt x="5364" y="617"/>
                  </a:cubicBezTo>
                  <a:cubicBezTo>
                    <a:pt x="5044" y="662"/>
                    <a:pt x="4725" y="731"/>
                    <a:pt x="4405" y="799"/>
                  </a:cubicBezTo>
                  <a:cubicBezTo>
                    <a:pt x="4086" y="845"/>
                    <a:pt x="3743" y="913"/>
                    <a:pt x="3424" y="982"/>
                  </a:cubicBezTo>
                  <a:cubicBezTo>
                    <a:pt x="3104" y="1050"/>
                    <a:pt x="2762" y="1119"/>
                    <a:pt x="2442" y="1164"/>
                  </a:cubicBezTo>
                  <a:cubicBezTo>
                    <a:pt x="2100" y="1210"/>
                    <a:pt x="1758" y="1279"/>
                    <a:pt x="1415" y="1324"/>
                  </a:cubicBezTo>
                  <a:cubicBezTo>
                    <a:pt x="1096" y="1370"/>
                    <a:pt x="753" y="1461"/>
                    <a:pt x="411" y="1507"/>
                  </a:cubicBezTo>
                  <a:cubicBezTo>
                    <a:pt x="411" y="1495"/>
                    <a:pt x="417" y="1489"/>
                    <a:pt x="423" y="1487"/>
                  </a:cubicBezTo>
                  <a:lnTo>
                    <a:pt x="423" y="1487"/>
                  </a:lnTo>
                  <a:cubicBezTo>
                    <a:pt x="335" y="1507"/>
                    <a:pt x="247" y="1508"/>
                    <a:pt x="137" y="1530"/>
                  </a:cubicBezTo>
                  <a:cubicBezTo>
                    <a:pt x="69" y="1530"/>
                    <a:pt x="0" y="1575"/>
                    <a:pt x="0" y="1667"/>
                  </a:cubicBezTo>
                  <a:cubicBezTo>
                    <a:pt x="0" y="1735"/>
                    <a:pt x="69" y="1804"/>
                    <a:pt x="137" y="1804"/>
                  </a:cubicBezTo>
                  <a:cubicBezTo>
                    <a:pt x="571" y="1781"/>
                    <a:pt x="982" y="1689"/>
                    <a:pt x="1392" y="1644"/>
                  </a:cubicBezTo>
                  <a:cubicBezTo>
                    <a:pt x="1644" y="1598"/>
                    <a:pt x="1872" y="1575"/>
                    <a:pt x="2100" y="1552"/>
                  </a:cubicBezTo>
                  <a:cubicBezTo>
                    <a:pt x="2397" y="1507"/>
                    <a:pt x="2671" y="1484"/>
                    <a:pt x="2967" y="1438"/>
                  </a:cubicBezTo>
                  <a:cubicBezTo>
                    <a:pt x="3287" y="1416"/>
                    <a:pt x="3584" y="1370"/>
                    <a:pt x="3903" y="1324"/>
                  </a:cubicBezTo>
                  <a:lnTo>
                    <a:pt x="3880" y="1324"/>
                  </a:lnTo>
                  <a:cubicBezTo>
                    <a:pt x="4109" y="1301"/>
                    <a:pt x="4337" y="1279"/>
                    <a:pt x="4588" y="1233"/>
                  </a:cubicBezTo>
                  <a:lnTo>
                    <a:pt x="4588" y="1233"/>
                  </a:lnTo>
                  <a:cubicBezTo>
                    <a:pt x="4583" y="1238"/>
                    <a:pt x="4577" y="1243"/>
                    <a:pt x="4572" y="1246"/>
                  </a:cubicBezTo>
                  <a:lnTo>
                    <a:pt x="4572" y="1246"/>
                  </a:lnTo>
                  <a:cubicBezTo>
                    <a:pt x="4674" y="1227"/>
                    <a:pt x="4791" y="1210"/>
                    <a:pt x="4908" y="1210"/>
                  </a:cubicBezTo>
                  <a:cubicBezTo>
                    <a:pt x="5204" y="1164"/>
                    <a:pt x="5501" y="1142"/>
                    <a:pt x="5798" y="1119"/>
                  </a:cubicBezTo>
                  <a:cubicBezTo>
                    <a:pt x="6140" y="1096"/>
                    <a:pt x="6482" y="1073"/>
                    <a:pt x="6825" y="1050"/>
                  </a:cubicBezTo>
                  <a:cubicBezTo>
                    <a:pt x="7167" y="1027"/>
                    <a:pt x="7487" y="1027"/>
                    <a:pt x="7806" y="1005"/>
                  </a:cubicBezTo>
                  <a:cubicBezTo>
                    <a:pt x="8149" y="982"/>
                    <a:pt x="8491" y="982"/>
                    <a:pt x="8833" y="982"/>
                  </a:cubicBezTo>
                  <a:cubicBezTo>
                    <a:pt x="9176" y="959"/>
                    <a:pt x="9518" y="959"/>
                    <a:pt x="9861" y="936"/>
                  </a:cubicBezTo>
                  <a:lnTo>
                    <a:pt x="10865" y="936"/>
                  </a:lnTo>
                  <a:cubicBezTo>
                    <a:pt x="11527" y="891"/>
                    <a:pt x="12212" y="845"/>
                    <a:pt x="12874" y="822"/>
                  </a:cubicBezTo>
                  <a:cubicBezTo>
                    <a:pt x="13216" y="822"/>
                    <a:pt x="13558" y="799"/>
                    <a:pt x="13878" y="776"/>
                  </a:cubicBezTo>
                  <a:cubicBezTo>
                    <a:pt x="14197" y="776"/>
                    <a:pt x="14540" y="754"/>
                    <a:pt x="14859" y="754"/>
                  </a:cubicBezTo>
                  <a:cubicBezTo>
                    <a:pt x="15202" y="731"/>
                    <a:pt x="15544" y="708"/>
                    <a:pt x="15909" y="685"/>
                  </a:cubicBezTo>
                  <a:cubicBezTo>
                    <a:pt x="16229" y="685"/>
                    <a:pt x="16571" y="685"/>
                    <a:pt x="16914" y="662"/>
                  </a:cubicBezTo>
                  <a:cubicBezTo>
                    <a:pt x="17165" y="662"/>
                    <a:pt x="17439" y="662"/>
                    <a:pt x="17690" y="639"/>
                  </a:cubicBezTo>
                  <a:cubicBezTo>
                    <a:pt x="17964" y="639"/>
                    <a:pt x="18260" y="639"/>
                    <a:pt x="18534" y="617"/>
                  </a:cubicBezTo>
                  <a:cubicBezTo>
                    <a:pt x="18626" y="594"/>
                    <a:pt x="18694" y="571"/>
                    <a:pt x="18762" y="525"/>
                  </a:cubicBezTo>
                  <a:cubicBezTo>
                    <a:pt x="18808" y="457"/>
                    <a:pt x="18854" y="388"/>
                    <a:pt x="18854" y="297"/>
                  </a:cubicBezTo>
                  <a:cubicBezTo>
                    <a:pt x="18854" y="137"/>
                    <a:pt x="18717" y="0"/>
                    <a:pt x="18557"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 name="Google Shape;848;p22">
              <a:extLst>
                <a:ext uri="{FF2B5EF4-FFF2-40B4-BE49-F238E27FC236}">
                  <a16:creationId xmlns:a16="http://schemas.microsoft.com/office/drawing/2014/main" id="{28C2A125-2EAA-4061-BD4A-5D1C71D4F1B9}"/>
                </a:ext>
              </a:extLst>
            </p:cNvPr>
            <p:cNvSpPr/>
            <p:nvPr/>
          </p:nvSpPr>
          <p:spPr>
            <a:xfrm>
              <a:off x="6187189" y="4444629"/>
              <a:ext cx="72197" cy="13596"/>
            </a:xfrm>
            <a:custGeom>
              <a:avLst/>
              <a:gdLst/>
              <a:ahLst/>
              <a:cxnLst/>
              <a:rect l="l" t="t" r="r" b="b"/>
              <a:pathLst>
                <a:path w="2671" h="503" extrusionOk="0">
                  <a:moveTo>
                    <a:pt x="2077" y="1"/>
                  </a:moveTo>
                  <a:cubicBezTo>
                    <a:pt x="1940" y="24"/>
                    <a:pt x="1803" y="24"/>
                    <a:pt x="1667" y="24"/>
                  </a:cubicBezTo>
                  <a:cubicBezTo>
                    <a:pt x="1530" y="46"/>
                    <a:pt x="1415" y="46"/>
                    <a:pt x="1279" y="69"/>
                  </a:cubicBezTo>
                  <a:cubicBezTo>
                    <a:pt x="1142" y="69"/>
                    <a:pt x="982" y="92"/>
                    <a:pt x="845" y="115"/>
                  </a:cubicBezTo>
                  <a:cubicBezTo>
                    <a:pt x="617" y="138"/>
                    <a:pt x="388" y="161"/>
                    <a:pt x="160" y="161"/>
                  </a:cubicBezTo>
                  <a:cubicBezTo>
                    <a:pt x="114" y="183"/>
                    <a:pt x="92" y="183"/>
                    <a:pt x="46" y="206"/>
                  </a:cubicBezTo>
                  <a:cubicBezTo>
                    <a:pt x="23" y="252"/>
                    <a:pt x="0" y="297"/>
                    <a:pt x="0" y="320"/>
                  </a:cubicBezTo>
                  <a:cubicBezTo>
                    <a:pt x="0" y="412"/>
                    <a:pt x="69" y="503"/>
                    <a:pt x="160" y="503"/>
                  </a:cubicBezTo>
                  <a:cubicBezTo>
                    <a:pt x="365" y="480"/>
                    <a:pt x="571" y="457"/>
                    <a:pt x="776" y="434"/>
                  </a:cubicBezTo>
                  <a:cubicBezTo>
                    <a:pt x="959" y="412"/>
                    <a:pt x="1142" y="389"/>
                    <a:pt x="1324" y="389"/>
                  </a:cubicBezTo>
                  <a:cubicBezTo>
                    <a:pt x="1507" y="389"/>
                    <a:pt x="1689" y="366"/>
                    <a:pt x="1872" y="366"/>
                  </a:cubicBezTo>
                  <a:cubicBezTo>
                    <a:pt x="2077" y="366"/>
                    <a:pt x="2283" y="366"/>
                    <a:pt x="2511" y="343"/>
                  </a:cubicBezTo>
                  <a:cubicBezTo>
                    <a:pt x="2557" y="343"/>
                    <a:pt x="2580" y="320"/>
                    <a:pt x="2625" y="297"/>
                  </a:cubicBezTo>
                  <a:cubicBezTo>
                    <a:pt x="2648" y="275"/>
                    <a:pt x="2671" y="229"/>
                    <a:pt x="2671" y="183"/>
                  </a:cubicBezTo>
                  <a:cubicBezTo>
                    <a:pt x="2671" y="92"/>
                    <a:pt x="2602" y="1"/>
                    <a:pt x="2511"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 name="Google Shape;849;p22">
              <a:extLst>
                <a:ext uri="{FF2B5EF4-FFF2-40B4-BE49-F238E27FC236}">
                  <a16:creationId xmlns:a16="http://schemas.microsoft.com/office/drawing/2014/main" id="{4E321C99-54A7-490B-ADE9-97A34B3A9997}"/>
                </a:ext>
              </a:extLst>
            </p:cNvPr>
            <p:cNvSpPr/>
            <p:nvPr/>
          </p:nvSpPr>
          <p:spPr>
            <a:xfrm>
              <a:off x="7864725" y="4277449"/>
              <a:ext cx="45681" cy="3108"/>
            </a:xfrm>
            <a:custGeom>
              <a:avLst/>
              <a:gdLst/>
              <a:ahLst/>
              <a:cxnLst/>
              <a:rect l="l" t="t" r="r" b="b"/>
              <a:pathLst>
                <a:path w="1690" h="115" extrusionOk="0">
                  <a:moveTo>
                    <a:pt x="0" y="0"/>
                  </a:moveTo>
                  <a:lnTo>
                    <a:pt x="434" y="46"/>
                  </a:lnTo>
                  <a:cubicBezTo>
                    <a:pt x="617" y="69"/>
                    <a:pt x="799" y="69"/>
                    <a:pt x="982" y="91"/>
                  </a:cubicBezTo>
                  <a:cubicBezTo>
                    <a:pt x="1073" y="91"/>
                    <a:pt x="1164" y="91"/>
                    <a:pt x="1256" y="114"/>
                  </a:cubicBezTo>
                  <a:lnTo>
                    <a:pt x="1415" y="114"/>
                  </a:lnTo>
                  <a:cubicBezTo>
                    <a:pt x="1484" y="114"/>
                    <a:pt x="1552" y="114"/>
                    <a:pt x="1621" y="91"/>
                  </a:cubicBezTo>
                  <a:cubicBezTo>
                    <a:pt x="1644" y="91"/>
                    <a:pt x="1667" y="69"/>
                    <a:pt x="1689" y="46"/>
                  </a:cubicBezTo>
                  <a:cubicBezTo>
                    <a:pt x="1507" y="46"/>
                    <a:pt x="1301" y="23"/>
                    <a:pt x="1096" y="23"/>
                  </a:cubicBezTo>
                  <a:cubicBezTo>
                    <a:pt x="890" y="0"/>
                    <a:pt x="685" y="0"/>
                    <a:pt x="480"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Google Shape;850;p22">
              <a:extLst>
                <a:ext uri="{FF2B5EF4-FFF2-40B4-BE49-F238E27FC236}">
                  <a16:creationId xmlns:a16="http://schemas.microsoft.com/office/drawing/2014/main" id="{018368C8-8087-4A13-BB67-E203A2049C28}"/>
                </a:ext>
              </a:extLst>
            </p:cNvPr>
            <p:cNvSpPr/>
            <p:nvPr/>
          </p:nvSpPr>
          <p:spPr>
            <a:xfrm>
              <a:off x="7403836" y="4199711"/>
              <a:ext cx="1507274" cy="165018"/>
            </a:xfrm>
            <a:custGeom>
              <a:avLst/>
              <a:gdLst/>
              <a:ahLst/>
              <a:cxnLst/>
              <a:rect l="l" t="t" r="r" b="b"/>
              <a:pathLst>
                <a:path w="55763" h="6105" extrusionOk="0">
                  <a:moveTo>
                    <a:pt x="54005" y="4999"/>
                  </a:moveTo>
                  <a:cubicBezTo>
                    <a:pt x="53964" y="4999"/>
                    <a:pt x="53941" y="4999"/>
                    <a:pt x="53921" y="5016"/>
                  </a:cubicBezTo>
                  <a:lnTo>
                    <a:pt x="53921" y="5016"/>
                  </a:lnTo>
                  <a:cubicBezTo>
                    <a:pt x="53949" y="5010"/>
                    <a:pt x="53977" y="5005"/>
                    <a:pt x="54005" y="4999"/>
                  </a:cubicBezTo>
                  <a:close/>
                  <a:moveTo>
                    <a:pt x="54016" y="5653"/>
                  </a:moveTo>
                  <a:cubicBezTo>
                    <a:pt x="54005" y="5656"/>
                    <a:pt x="53994" y="5658"/>
                    <a:pt x="53983" y="5661"/>
                  </a:cubicBezTo>
                  <a:cubicBezTo>
                    <a:pt x="53991" y="5661"/>
                    <a:pt x="54003" y="5657"/>
                    <a:pt x="54016" y="5653"/>
                  </a:cubicBezTo>
                  <a:close/>
                  <a:moveTo>
                    <a:pt x="44926" y="5950"/>
                  </a:moveTo>
                  <a:lnTo>
                    <a:pt x="44926" y="5950"/>
                  </a:lnTo>
                  <a:cubicBezTo>
                    <a:pt x="44948" y="5958"/>
                    <a:pt x="44974" y="5958"/>
                    <a:pt x="44989" y="5958"/>
                  </a:cubicBezTo>
                  <a:cubicBezTo>
                    <a:pt x="44968" y="5955"/>
                    <a:pt x="44947" y="5953"/>
                    <a:pt x="44926" y="5950"/>
                  </a:cubicBezTo>
                  <a:close/>
                  <a:moveTo>
                    <a:pt x="15933" y="0"/>
                  </a:moveTo>
                  <a:cubicBezTo>
                    <a:pt x="15431" y="0"/>
                    <a:pt x="14929" y="23"/>
                    <a:pt x="14449" y="46"/>
                  </a:cubicBezTo>
                  <a:cubicBezTo>
                    <a:pt x="13901" y="69"/>
                    <a:pt x="13354" y="137"/>
                    <a:pt x="12806" y="206"/>
                  </a:cubicBezTo>
                  <a:cubicBezTo>
                    <a:pt x="12281" y="274"/>
                    <a:pt x="11779" y="342"/>
                    <a:pt x="11276" y="411"/>
                  </a:cubicBezTo>
                  <a:cubicBezTo>
                    <a:pt x="10752" y="479"/>
                    <a:pt x="10249" y="548"/>
                    <a:pt x="9724" y="639"/>
                  </a:cubicBezTo>
                  <a:cubicBezTo>
                    <a:pt x="8697" y="845"/>
                    <a:pt x="7693" y="1096"/>
                    <a:pt x="6689" y="1347"/>
                  </a:cubicBezTo>
                  <a:cubicBezTo>
                    <a:pt x="6552" y="1392"/>
                    <a:pt x="6392" y="1415"/>
                    <a:pt x="6255" y="1461"/>
                  </a:cubicBezTo>
                  <a:cubicBezTo>
                    <a:pt x="6095" y="1507"/>
                    <a:pt x="5935" y="1552"/>
                    <a:pt x="5798" y="1598"/>
                  </a:cubicBezTo>
                  <a:cubicBezTo>
                    <a:pt x="5502" y="1666"/>
                    <a:pt x="5205" y="1758"/>
                    <a:pt x="4931" y="1849"/>
                  </a:cubicBezTo>
                  <a:cubicBezTo>
                    <a:pt x="4612" y="1963"/>
                    <a:pt x="4292" y="2054"/>
                    <a:pt x="3995" y="2191"/>
                  </a:cubicBezTo>
                  <a:cubicBezTo>
                    <a:pt x="3835" y="2237"/>
                    <a:pt x="3676" y="2305"/>
                    <a:pt x="3539" y="2374"/>
                  </a:cubicBezTo>
                  <a:cubicBezTo>
                    <a:pt x="3379" y="2420"/>
                    <a:pt x="3242" y="2488"/>
                    <a:pt x="3105" y="2557"/>
                  </a:cubicBezTo>
                  <a:cubicBezTo>
                    <a:pt x="3128" y="2534"/>
                    <a:pt x="3128" y="2534"/>
                    <a:pt x="3128" y="2534"/>
                  </a:cubicBezTo>
                  <a:lnTo>
                    <a:pt x="3128" y="2534"/>
                  </a:lnTo>
                  <a:cubicBezTo>
                    <a:pt x="2877" y="2648"/>
                    <a:pt x="2649" y="2762"/>
                    <a:pt x="2397" y="2899"/>
                  </a:cubicBezTo>
                  <a:cubicBezTo>
                    <a:pt x="2169" y="3013"/>
                    <a:pt x="1941" y="3196"/>
                    <a:pt x="1713" y="3333"/>
                  </a:cubicBezTo>
                  <a:cubicBezTo>
                    <a:pt x="1439" y="3515"/>
                    <a:pt x="1165" y="3698"/>
                    <a:pt x="891" y="3880"/>
                  </a:cubicBezTo>
                  <a:cubicBezTo>
                    <a:pt x="663" y="4063"/>
                    <a:pt x="412" y="4246"/>
                    <a:pt x="183" y="4428"/>
                  </a:cubicBezTo>
                  <a:cubicBezTo>
                    <a:pt x="46" y="4520"/>
                    <a:pt x="1" y="4679"/>
                    <a:pt x="92" y="4816"/>
                  </a:cubicBezTo>
                  <a:cubicBezTo>
                    <a:pt x="135" y="4888"/>
                    <a:pt x="225" y="4933"/>
                    <a:pt x="319" y="4933"/>
                  </a:cubicBezTo>
                  <a:cubicBezTo>
                    <a:pt x="373" y="4933"/>
                    <a:pt x="430" y="4918"/>
                    <a:pt x="480" y="4885"/>
                  </a:cubicBezTo>
                  <a:cubicBezTo>
                    <a:pt x="686" y="4748"/>
                    <a:pt x="891" y="4588"/>
                    <a:pt x="1096" y="4451"/>
                  </a:cubicBezTo>
                  <a:cubicBezTo>
                    <a:pt x="1347" y="4291"/>
                    <a:pt x="1576" y="4154"/>
                    <a:pt x="1827" y="3995"/>
                  </a:cubicBezTo>
                  <a:lnTo>
                    <a:pt x="2146" y="3812"/>
                  </a:lnTo>
                  <a:cubicBezTo>
                    <a:pt x="2260" y="3743"/>
                    <a:pt x="2352" y="3675"/>
                    <a:pt x="2443" y="3607"/>
                  </a:cubicBezTo>
                  <a:cubicBezTo>
                    <a:pt x="2557" y="3538"/>
                    <a:pt x="2649" y="3470"/>
                    <a:pt x="2763" y="3424"/>
                  </a:cubicBezTo>
                  <a:cubicBezTo>
                    <a:pt x="2831" y="3378"/>
                    <a:pt x="2922" y="3333"/>
                    <a:pt x="2991" y="3310"/>
                  </a:cubicBezTo>
                  <a:cubicBezTo>
                    <a:pt x="3174" y="3218"/>
                    <a:pt x="3333" y="3150"/>
                    <a:pt x="3516" y="3059"/>
                  </a:cubicBezTo>
                  <a:cubicBezTo>
                    <a:pt x="3744" y="2967"/>
                    <a:pt x="3995" y="2876"/>
                    <a:pt x="4223" y="2785"/>
                  </a:cubicBezTo>
                  <a:cubicBezTo>
                    <a:pt x="4680" y="2602"/>
                    <a:pt x="5159" y="2442"/>
                    <a:pt x="5639" y="2305"/>
                  </a:cubicBezTo>
                  <a:cubicBezTo>
                    <a:pt x="5753" y="2283"/>
                    <a:pt x="5844" y="2260"/>
                    <a:pt x="5958" y="2237"/>
                  </a:cubicBezTo>
                  <a:cubicBezTo>
                    <a:pt x="6072" y="2191"/>
                    <a:pt x="6209" y="2146"/>
                    <a:pt x="6323" y="2123"/>
                  </a:cubicBezTo>
                  <a:cubicBezTo>
                    <a:pt x="6574" y="2054"/>
                    <a:pt x="6826" y="1986"/>
                    <a:pt x="7077" y="1917"/>
                  </a:cubicBezTo>
                  <a:cubicBezTo>
                    <a:pt x="7579" y="1803"/>
                    <a:pt x="8081" y="1666"/>
                    <a:pt x="8583" y="1552"/>
                  </a:cubicBezTo>
                  <a:cubicBezTo>
                    <a:pt x="8811" y="1507"/>
                    <a:pt x="9062" y="1438"/>
                    <a:pt x="9314" y="1392"/>
                  </a:cubicBezTo>
                  <a:cubicBezTo>
                    <a:pt x="9587" y="1324"/>
                    <a:pt x="9838" y="1278"/>
                    <a:pt x="10090" y="1233"/>
                  </a:cubicBezTo>
                  <a:cubicBezTo>
                    <a:pt x="10569" y="1141"/>
                    <a:pt x="11071" y="1096"/>
                    <a:pt x="11550" y="1027"/>
                  </a:cubicBezTo>
                  <a:cubicBezTo>
                    <a:pt x="11801" y="1004"/>
                    <a:pt x="12053" y="959"/>
                    <a:pt x="12326" y="913"/>
                  </a:cubicBezTo>
                  <a:cubicBezTo>
                    <a:pt x="12578" y="890"/>
                    <a:pt x="12829" y="867"/>
                    <a:pt x="13080" y="822"/>
                  </a:cubicBezTo>
                  <a:cubicBezTo>
                    <a:pt x="13627" y="753"/>
                    <a:pt x="14175" y="731"/>
                    <a:pt x="14723" y="685"/>
                  </a:cubicBezTo>
                  <a:cubicBezTo>
                    <a:pt x="15225" y="662"/>
                    <a:pt x="15705" y="639"/>
                    <a:pt x="16207" y="639"/>
                  </a:cubicBezTo>
                  <a:cubicBezTo>
                    <a:pt x="16755" y="639"/>
                    <a:pt x="17325" y="662"/>
                    <a:pt x="17873" y="662"/>
                  </a:cubicBezTo>
                  <a:cubicBezTo>
                    <a:pt x="18466" y="685"/>
                    <a:pt x="19037" y="708"/>
                    <a:pt x="19608" y="753"/>
                  </a:cubicBezTo>
                  <a:cubicBezTo>
                    <a:pt x="20110" y="799"/>
                    <a:pt x="20612" y="867"/>
                    <a:pt x="21114" y="913"/>
                  </a:cubicBezTo>
                  <a:cubicBezTo>
                    <a:pt x="21388" y="936"/>
                    <a:pt x="21639" y="982"/>
                    <a:pt x="21913" y="1004"/>
                  </a:cubicBezTo>
                  <a:cubicBezTo>
                    <a:pt x="22187" y="1050"/>
                    <a:pt x="22438" y="1073"/>
                    <a:pt x="22712" y="1119"/>
                  </a:cubicBezTo>
                  <a:cubicBezTo>
                    <a:pt x="22986" y="1164"/>
                    <a:pt x="23237" y="1210"/>
                    <a:pt x="23511" y="1256"/>
                  </a:cubicBezTo>
                  <a:cubicBezTo>
                    <a:pt x="23785" y="1301"/>
                    <a:pt x="24059" y="1370"/>
                    <a:pt x="24310" y="1415"/>
                  </a:cubicBezTo>
                  <a:cubicBezTo>
                    <a:pt x="24880" y="1552"/>
                    <a:pt x="25451" y="1666"/>
                    <a:pt x="26022" y="1803"/>
                  </a:cubicBezTo>
                  <a:cubicBezTo>
                    <a:pt x="26296" y="1849"/>
                    <a:pt x="26569" y="1917"/>
                    <a:pt x="26843" y="1986"/>
                  </a:cubicBezTo>
                  <a:cubicBezTo>
                    <a:pt x="27117" y="2032"/>
                    <a:pt x="27391" y="2077"/>
                    <a:pt x="27665" y="2146"/>
                  </a:cubicBezTo>
                  <a:cubicBezTo>
                    <a:pt x="27916" y="2214"/>
                    <a:pt x="28190" y="2283"/>
                    <a:pt x="28441" y="2351"/>
                  </a:cubicBezTo>
                  <a:cubicBezTo>
                    <a:pt x="28715" y="2420"/>
                    <a:pt x="28966" y="2511"/>
                    <a:pt x="29217" y="2579"/>
                  </a:cubicBezTo>
                  <a:cubicBezTo>
                    <a:pt x="30244" y="2876"/>
                    <a:pt x="31271" y="3196"/>
                    <a:pt x="32299" y="3515"/>
                  </a:cubicBezTo>
                  <a:cubicBezTo>
                    <a:pt x="32550" y="3584"/>
                    <a:pt x="32778" y="3652"/>
                    <a:pt x="33029" y="3743"/>
                  </a:cubicBezTo>
                  <a:cubicBezTo>
                    <a:pt x="33303" y="3812"/>
                    <a:pt x="33554" y="3880"/>
                    <a:pt x="33828" y="3972"/>
                  </a:cubicBezTo>
                  <a:cubicBezTo>
                    <a:pt x="34307" y="4109"/>
                    <a:pt x="34809" y="4200"/>
                    <a:pt x="35312" y="4314"/>
                  </a:cubicBezTo>
                  <a:cubicBezTo>
                    <a:pt x="35585" y="4383"/>
                    <a:pt x="35837" y="4428"/>
                    <a:pt x="36110" y="4497"/>
                  </a:cubicBezTo>
                  <a:cubicBezTo>
                    <a:pt x="36384" y="4542"/>
                    <a:pt x="36635" y="4634"/>
                    <a:pt x="36909" y="4702"/>
                  </a:cubicBezTo>
                  <a:cubicBezTo>
                    <a:pt x="37183" y="4771"/>
                    <a:pt x="37457" y="4816"/>
                    <a:pt x="37731" y="4885"/>
                  </a:cubicBezTo>
                  <a:cubicBezTo>
                    <a:pt x="38005" y="4953"/>
                    <a:pt x="38279" y="5022"/>
                    <a:pt x="38553" y="5045"/>
                  </a:cubicBezTo>
                  <a:cubicBezTo>
                    <a:pt x="38804" y="5090"/>
                    <a:pt x="39032" y="5136"/>
                    <a:pt x="39283" y="5181"/>
                  </a:cubicBezTo>
                  <a:cubicBezTo>
                    <a:pt x="39511" y="5227"/>
                    <a:pt x="39740" y="5296"/>
                    <a:pt x="39968" y="5318"/>
                  </a:cubicBezTo>
                  <a:cubicBezTo>
                    <a:pt x="40470" y="5410"/>
                    <a:pt x="40949" y="5501"/>
                    <a:pt x="41429" y="5569"/>
                  </a:cubicBezTo>
                  <a:cubicBezTo>
                    <a:pt x="41908" y="5638"/>
                    <a:pt x="42387" y="5706"/>
                    <a:pt x="42867" y="5752"/>
                  </a:cubicBezTo>
                  <a:cubicBezTo>
                    <a:pt x="43118" y="5775"/>
                    <a:pt x="43369" y="5798"/>
                    <a:pt x="43597" y="5843"/>
                  </a:cubicBezTo>
                  <a:cubicBezTo>
                    <a:pt x="43848" y="5866"/>
                    <a:pt x="44122" y="5889"/>
                    <a:pt x="44373" y="5912"/>
                  </a:cubicBezTo>
                  <a:cubicBezTo>
                    <a:pt x="44557" y="5912"/>
                    <a:pt x="44742" y="5930"/>
                    <a:pt x="44926" y="5950"/>
                  </a:cubicBezTo>
                  <a:lnTo>
                    <a:pt x="44926" y="5950"/>
                  </a:lnTo>
                  <a:cubicBezTo>
                    <a:pt x="44915" y="5947"/>
                    <a:pt x="44906" y="5942"/>
                    <a:pt x="44898" y="5935"/>
                  </a:cubicBezTo>
                  <a:lnTo>
                    <a:pt x="44898" y="5935"/>
                  </a:lnTo>
                  <a:cubicBezTo>
                    <a:pt x="45423" y="5980"/>
                    <a:pt x="45948" y="6003"/>
                    <a:pt x="46473" y="6049"/>
                  </a:cubicBezTo>
                  <a:cubicBezTo>
                    <a:pt x="46998" y="6072"/>
                    <a:pt x="47500" y="6072"/>
                    <a:pt x="48025" y="6094"/>
                  </a:cubicBezTo>
                  <a:cubicBezTo>
                    <a:pt x="48345" y="6094"/>
                    <a:pt x="48664" y="6105"/>
                    <a:pt x="48984" y="6105"/>
                  </a:cubicBezTo>
                  <a:cubicBezTo>
                    <a:pt x="49144" y="6105"/>
                    <a:pt x="49303" y="6102"/>
                    <a:pt x="49463" y="6094"/>
                  </a:cubicBezTo>
                  <a:lnTo>
                    <a:pt x="50171" y="6094"/>
                  </a:lnTo>
                  <a:cubicBezTo>
                    <a:pt x="50399" y="6094"/>
                    <a:pt x="50627" y="6072"/>
                    <a:pt x="50856" y="6072"/>
                  </a:cubicBezTo>
                  <a:cubicBezTo>
                    <a:pt x="51129" y="6049"/>
                    <a:pt x="51426" y="6026"/>
                    <a:pt x="51723" y="5980"/>
                  </a:cubicBezTo>
                  <a:cubicBezTo>
                    <a:pt x="51974" y="5958"/>
                    <a:pt x="52248" y="5935"/>
                    <a:pt x="52499" y="5889"/>
                  </a:cubicBezTo>
                  <a:cubicBezTo>
                    <a:pt x="52750" y="5866"/>
                    <a:pt x="53024" y="5821"/>
                    <a:pt x="53275" y="5775"/>
                  </a:cubicBezTo>
                  <a:cubicBezTo>
                    <a:pt x="53435" y="5752"/>
                    <a:pt x="53617" y="5729"/>
                    <a:pt x="53777" y="5706"/>
                  </a:cubicBezTo>
                  <a:cubicBezTo>
                    <a:pt x="53800" y="5684"/>
                    <a:pt x="53846" y="5684"/>
                    <a:pt x="53869" y="5684"/>
                  </a:cubicBezTo>
                  <a:cubicBezTo>
                    <a:pt x="53919" y="5667"/>
                    <a:pt x="53970" y="5662"/>
                    <a:pt x="54021" y="5652"/>
                  </a:cubicBezTo>
                  <a:lnTo>
                    <a:pt x="54021" y="5652"/>
                  </a:lnTo>
                  <a:cubicBezTo>
                    <a:pt x="54019" y="5652"/>
                    <a:pt x="54018" y="5653"/>
                    <a:pt x="54016" y="5653"/>
                  </a:cubicBezTo>
                  <a:lnTo>
                    <a:pt x="54016" y="5653"/>
                  </a:lnTo>
                  <a:cubicBezTo>
                    <a:pt x="54213" y="5610"/>
                    <a:pt x="54427" y="5567"/>
                    <a:pt x="54622" y="5524"/>
                  </a:cubicBezTo>
                  <a:cubicBezTo>
                    <a:pt x="54804" y="5501"/>
                    <a:pt x="54987" y="5455"/>
                    <a:pt x="55147" y="5410"/>
                  </a:cubicBezTo>
                  <a:cubicBezTo>
                    <a:pt x="55284" y="5364"/>
                    <a:pt x="55421" y="5318"/>
                    <a:pt x="55558" y="5250"/>
                  </a:cubicBezTo>
                  <a:cubicBezTo>
                    <a:pt x="55695" y="5181"/>
                    <a:pt x="55740" y="5045"/>
                    <a:pt x="55740" y="4908"/>
                  </a:cubicBezTo>
                  <a:cubicBezTo>
                    <a:pt x="55763" y="4816"/>
                    <a:pt x="55717" y="4748"/>
                    <a:pt x="55717" y="4656"/>
                  </a:cubicBezTo>
                  <a:cubicBezTo>
                    <a:pt x="55672" y="4542"/>
                    <a:pt x="55626" y="4451"/>
                    <a:pt x="55580" y="4337"/>
                  </a:cubicBezTo>
                  <a:cubicBezTo>
                    <a:pt x="55580" y="4337"/>
                    <a:pt x="55580" y="4314"/>
                    <a:pt x="55558" y="4314"/>
                  </a:cubicBezTo>
                  <a:lnTo>
                    <a:pt x="55580" y="4314"/>
                  </a:lnTo>
                  <a:lnTo>
                    <a:pt x="55558" y="4268"/>
                  </a:lnTo>
                  <a:cubicBezTo>
                    <a:pt x="55535" y="4268"/>
                    <a:pt x="55535" y="4246"/>
                    <a:pt x="55535" y="4246"/>
                  </a:cubicBezTo>
                  <a:cubicBezTo>
                    <a:pt x="55489" y="4131"/>
                    <a:pt x="55443" y="3995"/>
                    <a:pt x="55352" y="3903"/>
                  </a:cubicBezTo>
                  <a:cubicBezTo>
                    <a:pt x="55288" y="3852"/>
                    <a:pt x="55210" y="3822"/>
                    <a:pt x="55129" y="3822"/>
                  </a:cubicBezTo>
                  <a:cubicBezTo>
                    <a:pt x="55066" y="3822"/>
                    <a:pt x="55001" y="3840"/>
                    <a:pt x="54941" y="3880"/>
                  </a:cubicBezTo>
                  <a:cubicBezTo>
                    <a:pt x="54850" y="3926"/>
                    <a:pt x="54804" y="4063"/>
                    <a:pt x="54804" y="4154"/>
                  </a:cubicBezTo>
                  <a:cubicBezTo>
                    <a:pt x="54804" y="4246"/>
                    <a:pt x="54850" y="4314"/>
                    <a:pt x="54896" y="4383"/>
                  </a:cubicBezTo>
                  <a:cubicBezTo>
                    <a:pt x="54918" y="4451"/>
                    <a:pt x="54964" y="4520"/>
                    <a:pt x="55010" y="4611"/>
                  </a:cubicBezTo>
                  <a:cubicBezTo>
                    <a:pt x="55033" y="4656"/>
                    <a:pt x="55055" y="4702"/>
                    <a:pt x="55055" y="4748"/>
                  </a:cubicBezTo>
                  <a:cubicBezTo>
                    <a:pt x="54896" y="4816"/>
                    <a:pt x="54736" y="4839"/>
                    <a:pt x="54553" y="4885"/>
                  </a:cubicBezTo>
                  <a:cubicBezTo>
                    <a:pt x="54348" y="4930"/>
                    <a:pt x="54120" y="4976"/>
                    <a:pt x="53914" y="5022"/>
                  </a:cubicBezTo>
                  <a:cubicBezTo>
                    <a:pt x="53916" y="5020"/>
                    <a:pt x="53918" y="5018"/>
                    <a:pt x="53921" y="5016"/>
                  </a:cubicBezTo>
                  <a:lnTo>
                    <a:pt x="53921" y="5016"/>
                  </a:lnTo>
                  <a:cubicBezTo>
                    <a:pt x="53835" y="5033"/>
                    <a:pt x="53749" y="5050"/>
                    <a:pt x="53663" y="5067"/>
                  </a:cubicBezTo>
                  <a:cubicBezTo>
                    <a:pt x="53572" y="5067"/>
                    <a:pt x="53458" y="5090"/>
                    <a:pt x="53366" y="5113"/>
                  </a:cubicBezTo>
                  <a:cubicBezTo>
                    <a:pt x="53161" y="5159"/>
                    <a:pt x="52933" y="5181"/>
                    <a:pt x="52727" y="5204"/>
                  </a:cubicBezTo>
                  <a:cubicBezTo>
                    <a:pt x="52522" y="5227"/>
                    <a:pt x="52294" y="5273"/>
                    <a:pt x="52088" y="5296"/>
                  </a:cubicBezTo>
                  <a:cubicBezTo>
                    <a:pt x="51860" y="5318"/>
                    <a:pt x="51654" y="5341"/>
                    <a:pt x="51426" y="5364"/>
                  </a:cubicBezTo>
                  <a:cubicBezTo>
                    <a:pt x="51175" y="5387"/>
                    <a:pt x="50924" y="5410"/>
                    <a:pt x="50673" y="5433"/>
                  </a:cubicBezTo>
                  <a:lnTo>
                    <a:pt x="49988" y="5433"/>
                  </a:lnTo>
                  <a:cubicBezTo>
                    <a:pt x="49760" y="5433"/>
                    <a:pt x="49509" y="5455"/>
                    <a:pt x="49258" y="5455"/>
                  </a:cubicBezTo>
                  <a:cubicBezTo>
                    <a:pt x="48596" y="5455"/>
                    <a:pt x="47911" y="5455"/>
                    <a:pt x="47249" y="5410"/>
                  </a:cubicBezTo>
                  <a:cubicBezTo>
                    <a:pt x="46519" y="5387"/>
                    <a:pt x="45788" y="5364"/>
                    <a:pt x="45058" y="5318"/>
                  </a:cubicBezTo>
                  <a:lnTo>
                    <a:pt x="45104" y="5318"/>
                  </a:lnTo>
                  <a:cubicBezTo>
                    <a:pt x="44898" y="5296"/>
                    <a:pt x="44693" y="5273"/>
                    <a:pt x="44487" y="5273"/>
                  </a:cubicBezTo>
                  <a:cubicBezTo>
                    <a:pt x="44396" y="5250"/>
                    <a:pt x="44282" y="5250"/>
                    <a:pt x="44168" y="5227"/>
                  </a:cubicBezTo>
                  <a:cubicBezTo>
                    <a:pt x="43666" y="5181"/>
                    <a:pt x="43141" y="5136"/>
                    <a:pt x="42638" y="5067"/>
                  </a:cubicBezTo>
                  <a:cubicBezTo>
                    <a:pt x="42365" y="5045"/>
                    <a:pt x="42113" y="4999"/>
                    <a:pt x="41840" y="4976"/>
                  </a:cubicBezTo>
                  <a:cubicBezTo>
                    <a:pt x="41566" y="4930"/>
                    <a:pt x="41315" y="4885"/>
                    <a:pt x="41041" y="4839"/>
                  </a:cubicBezTo>
                  <a:cubicBezTo>
                    <a:pt x="40767" y="4793"/>
                    <a:pt x="40516" y="4748"/>
                    <a:pt x="40242" y="4702"/>
                  </a:cubicBezTo>
                  <a:cubicBezTo>
                    <a:pt x="39991" y="4656"/>
                    <a:pt x="39740" y="4611"/>
                    <a:pt x="39466" y="4565"/>
                  </a:cubicBezTo>
                  <a:cubicBezTo>
                    <a:pt x="39192" y="4497"/>
                    <a:pt x="38918" y="4451"/>
                    <a:pt x="38644" y="4405"/>
                  </a:cubicBezTo>
                  <a:cubicBezTo>
                    <a:pt x="38393" y="4360"/>
                    <a:pt x="38119" y="4291"/>
                    <a:pt x="37868" y="4246"/>
                  </a:cubicBezTo>
                  <a:cubicBezTo>
                    <a:pt x="37571" y="4177"/>
                    <a:pt x="37275" y="4109"/>
                    <a:pt x="37001" y="4040"/>
                  </a:cubicBezTo>
                  <a:cubicBezTo>
                    <a:pt x="36727" y="3995"/>
                    <a:pt x="36476" y="3903"/>
                    <a:pt x="36225" y="3835"/>
                  </a:cubicBezTo>
                  <a:cubicBezTo>
                    <a:pt x="35700" y="3721"/>
                    <a:pt x="35175" y="3629"/>
                    <a:pt x="34650" y="3492"/>
                  </a:cubicBezTo>
                  <a:cubicBezTo>
                    <a:pt x="34421" y="3447"/>
                    <a:pt x="34170" y="3378"/>
                    <a:pt x="33919" y="3310"/>
                  </a:cubicBezTo>
                  <a:cubicBezTo>
                    <a:pt x="33668" y="3241"/>
                    <a:pt x="33394" y="3173"/>
                    <a:pt x="33143" y="3082"/>
                  </a:cubicBezTo>
                  <a:cubicBezTo>
                    <a:pt x="32641" y="2945"/>
                    <a:pt x="32139" y="2785"/>
                    <a:pt x="31637" y="2625"/>
                  </a:cubicBezTo>
                  <a:cubicBezTo>
                    <a:pt x="31135" y="2465"/>
                    <a:pt x="30632" y="2328"/>
                    <a:pt x="30130" y="2169"/>
                  </a:cubicBezTo>
                  <a:cubicBezTo>
                    <a:pt x="29856" y="2077"/>
                    <a:pt x="29605" y="2009"/>
                    <a:pt x="29331" y="1940"/>
                  </a:cubicBezTo>
                  <a:cubicBezTo>
                    <a:pt x="29080" y="1872"/>
                    <a:pt x="28829" y="1780"/>
                    <a:pt x="28578" y="1712"/>
                  </a:cubicBezTo>
                  <a:cubicBezTo>
                    <a:pt x="28304" y="1644"/>
                    <a:pt x="28030" y="1575"/>
                    <a:pt x="27779" y="1507"/>
                  </a:cubicBezTo>
                  <a:cubicBezTo>
                    <a:pt x="27505" y="1438"/>
                    <a:pt x="27231" y="1392"/>
                    <a:pt x="26957" y="1324"/>
                  </a:cubicBezTo>
                  <a:lnTo>
                    <a:pt x="25268" y="959"/>
                  </a:lnTo>
                  <a:cubicBezTo>
                    <a:pt x="24721" y="845"/>
                    <a:pt x="24173" y="708"/>
                    <a:pt x="23625" y="616"/>
                  </a:cubicBezTo>
                  <a:cubicBezTo>
                    <a:pt x="23374" y="571"/>
                    <a:pt x="23100" y="525"/>
                    <a:pt x="22849" y="479"/>
                  </a:cubicBezTo>
                  <a:cubicBezTo>
                    <a:pt x="22552" y="434"/>
                    <a:pt x="22278" y="411"/>
                    <a:pt x="22004" y="365"/>
                  </a:cubicBezTo>
                  <a:cubicBezTo>
                    <a:pt x="21479" y="297"/>
                    <a:pt x="20977" y="228"/>
                    <a:pt x="20452" y="183"/>
                  </a:cubicBezTo>
                  <a:cubicBezTo>
                    <a:pt x="19904" y="137"/>
                    <a:pt x="19357" y="69"/>
                    <a:pt x="18809" y="46"/>
                  </a:cubicBezTo>
                  <a:cubicBezTo>
                    <a:pt x="17919" y="23"/>
                    <a:pt x="17006" y="0"/>
                    <a:pt x="16093"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 name="Google Shape;851;p22">
              <a:extLst>
                <a:ext uri="{FF2B5EF4-FFF2-40B4-BE49-F238E27FC236}">
                  <a16:creationId xmlns:a16="http://schemas.microsoft.com/office/drawing/2014/main" id="{C9A39957-F9A5-4379-8190-8212CEA0E450}"/>
                </a:ext>
              </a:extLst>
            </p:cNvPr>
            <p:cNvSpPr/>
            <p:nvPr/>
          </p:nvSpPr>
          <p:spPr>
            <a:xfrm>
              <a:off x="8890730" y="4330509"/>
              <a:ext cx="21002" cy="11731"/>
            </a:xfrm>
            <a:custGeom>
              <a:avLst/>
              <a:gdLst/>
              <a:ahLst/>
              <a:cxnLst/>
              <a:rect l="l" t="t" r="r" b="b"/>
              <a:pathLst>
                <a:path w="777" h="434" extrusionOk="0">
                  <a:moveTo>
                    <a:pt x="503" y="23"/>
                  </a:moveTo>
                  <a:cubicBezTo>
                    <a:pt x="503" y="23"/>
                    <a:pt x="500" y="23"/>
                    <a:pt x="496" y="24"/>
                  </a:cubicBezTo>
                  <a:lnTo>
                    <a:pt x="496" y="24"/>
                  </a:lnTo>
                  <a:cubicBezTo>
                    <a:pt x="498" y="24"/>
                    <a:pt x="500" y="23"/>
                    <a:pt x="503" y="23"/>
                  </a:cubicBezTo>
                  <a:close/>
                  <a:moveTo>
                    <a:pt x="640" y="0"/>
                  </a:moveTo>
                  <a:cubicBezTo>
                    <a:pt x="617" y="0"/>
                    <a:pt x="594" y="23"/>
                    <a:pt x="571" y="23"/>
                  </a:cubicBezTo>
                  <a:cubicBezTo>
                    <a:pt x="549" y="23"/>
                    <a:pt x="503" y="23"/>
                    <a:pt x="480" y="46"/>
                  </a:cubicBezTo>
                  <a:cubicBezTo>
                    <a:pt x="480" y="32"/>
                    <a:pt x="489" y="26"/>
                    <a:pt x="496" y="24"/>
                  </a:cubicBezTo>
                  <a:lnTo>
                    <a:pt x="496" y="24"/>
                  </a:lnTo>
                  <a:cubicBezTo>
                    <a:pt x="362" y="47"/>
                    <a:pt x="249" y="92"/>
                    <a:pt x="115" y="114"/>
                  </a:cubicBezTo>
                  <a:cubicBezTo>
                    <a:pt x="46" y="137"/>
                    <a:pt x="1" y="206"/>
                    <a:pt x="24" y="274"/>
                  </a:cubicBezTo>
                  <a:cubicBezTo>
                    <a:pt x="46" y="342"/>
                    <a:pt x="92" y="365"/>
                    <a:pt x="161" y="365"/>
                  </a:cubicBezTo>
                  <a:cubicBezTo>
                    <a:pt x="183" y="388"/>
                    <a:pt x="206" y="411"/>
                    <a:pt x="229" y="411"/>
                  </a:cubicBezTo>
                  <a:cubicBezTo>
                    <a:pt x="252" y="434"/>
                    <a:pt x="275" y="434"/>
                    <a:pt x="298" y="434"/>
                  </a:cubicBezTo>
                  <a:cubicBezTo>
                    <a:pt x="320" y="411"/>
                    <a:pt x="343" y="411"/>
                    <a:pt x="366" y="411"/>
                  </a:cubicBezTo>
                  <a:cubicBezTo>
                    <a:pt x="389" y="434"/>
                    <a:pt x="412" y="434"/>
                    <a:pt x="434" y="434"/>
                  </a:cubicBezTo>
                  <a:cubicBezTo>
                    <a:pt x="480" y="434"/>
                    <a:pt x="503" y="411"/>
                    <a:pt x="549" y="411"/>
                  </a:cubicBezTo>
                  <a:cubicBezTo>
                    <a:pt x="571" y="388"/>
                    <a:pt x="617" y="365"/>
                    <a:pt x="640" y="342"/>
                  </a:cubicBezTo>
                  <a:cubicBezTo>
                    <a:pt x="663" y="342"/>
                    <a:pt x="663" y="342"/>
                    <a:pt x="663" y="320"/>
                  </a:cubicBezTo>
                  <a:lnTo>
                    <a:pt x="686" y="320"/>
                  </a:lnTo>
                  <a:cubicBezTo>
                    <a:pt x="708" y="297"/>
                    <a:pt x="708" y="297"/>
                    <a:pt x="708" y="297"/>
                  </a:cubicBezTo>
                  <a:cubicBezTo>
                    <a:pt x="731" y="274"/>
                    <a:pt x="754" y="251"/>
                    <a:pt x="777" y="206"/>
                  </a:cubicBezTo>
                  <a:cubicBezTo>
                    <a:pt x="777" y="206"/>
                    <a:pt x="777" y="183"/>
                    <a:pt x="777" y="160"/>
                  </a:cubicBezTo>
                  <a:cubicBezTo>
                    <a:pt x="777" y="137"/>
                    <a:pt x="777" y="114"/>
                    <a:pt x="777" y="91"/>
                  </a:cubicBezTo>
                  <a:cubicBezTo>
                    <a:pt x="754" y="46"/>
                    <a:pt x="708" y="0"/>
                    <a:pt x="663"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Google Shape;852;p22">
              <a:extLst>
                <a:ext uri="{FF2B5EF4-FFF2-40B4-BE49-F238E27FC236}">
                  <a16:creationId xmlns:a16="http://schemas.microsoft.com/office/drawing/2014/main" id="{A61FEA82-8C87-4226-8CA0-18954682888F}"/>
                </a:ext>
              </a:extLst>
            </p:cNvPr>
            <p:cNvSpPr/>
            <p:nvPr/>
          </p:nvSpPr>
          <p:spPr>
            <a:xfrm>
              <a:off x="8291042" y="4260771"/>
              <a:ext cx="602796" cy="96551"/>
            </a:xfrm>
            <a:custGeom>
              <a:avLst/>
              <a:gdLst/>
              <a:ahLst/>
              <a:cxnLst/>
              <a:rect l="l" t="t" r="r" b="b"/>
              <a:pathLst>
                <a:path w="22301" h="3572" extrusionOk="0">
                  <a:moveTo>
                    <a:pt x="297" y="1"/>
                  </a:moveTo>
                  <a:cubicBezTo>
                    <a:pt x="252" y="1"/>
                    <a:pt x="183" y="24"/>
                    <a:pt x="138" y="46"/>
                  </a:cubicBezTo>
                  <a:cubicBezTo>
                    <a:pt x="69" y="92"/>
                    <a:pt x="23" y="161"/>
                    <a:pt x="1" y="252"/>
                  </a:cubicBezTo>
                  <a:cubicBezTo>
                    <a:pt x="1" y="252"/>
                    <a:pt x="1" y="252"/>
                    <a:pt x="1" y="275"/>
                  </a:cubicBezTo>
                  <a:cubicBezTo>
                    <a:pt x="1" y="320"/>
                    <a:pt x="1" y="366"/>
                    <a:pt x="1" y="435"/>
                  </a:cubicBezTo>
                  <a:cubicBezTo>
                    <a:pt x="23" y="457"/>
                    <a:pt x="23" y="480"/>
                    <a:pt x="46" y="503"/>
                  </a:cubicBezTo>
                  <a:cubicBezTo>
                    <a:pt x="69" y="549"/>
                    <a:pt x="115" y="594"/>
                    <a:pt x="160" y="617"/>
                  </a:cubicBezTo>
                  <a:cubicBezTo>
                    <a:pt x="183" y="640"/>
                    <a:pt x="206" y="640"/>
                    <a:pt x="252" y="640"/>
                  </a:cubicBezTo>
                  <a:cubicBezTo>
                    <a:pt x="868" y="914"/>
                    <a:pt x="1530" y="1142"/>
                    <a:pt x="2192" y="1325"/>
                  </a:cubicBezTo>
                  <a:cubicBezTo>
                    <a:pt x="2329" y="1370"/>
                    <a:pt x="2466" y="1416"/>
                    <a:pt x="2625" y="1462"/>
                  </a:cubicBezTo>
                  <a:cubicBezTo>
                    <a:pt x="2671" y="1484"/>
                    <a:pt x="2717" y="1507"/>
                    <a:pt x="2762" y="1530"/>
                  </a:cubicBezTo>
                  <a:cubicBezTo>
                    <a:pt x="2945" y="1576"/>
                    <a:pt x="3105" y="1621"/>
                    <a:pt x="3265" y="1690"/>
                  </a:cubicBezTo>
                  <a:cubicBezTo>
                    <a:pt x="3424" y="1736"/>
                    <a:pt x="3607" y="1781"/>
                    <a:pt x="3790" y="1850"/>
                  </a:cubicBezTo>
                  <a:cubicBezTo>
                    <a:pt x="4109" y="1941"/>
                    <a:pt x="4406" y="2032"/>
                    <a:pt x="4725" y="2124"/>
                  </a:cubicBezTo>
                  <a:cubicBezTo>
                    <a:pt x="5091" y="2215"/>
                    <a:pt x="5456" y="2329"/>
                    <a:pt x="5821" y="2420"/>
                  </a:cubicBezTo>
                  <a:cubicBezTo>
                    <a:pt x="6209" y="2512"/>
                    <a:pt x="6574" y="2580"/>
                    <a:pt x="6939" y="2671"/>
                  </a:cubicBezTo>
                  <a:cubicBezTo>
                    <a:pt x="7556" y="2808"/>
                    <a:pt x="8172" y="2922"/>
                    <a:pt x="8811" y="2968"/>
                  </a:cubicBezTo>
                  <a:lnTo>
                    <a:pt x="8948" y="2968"/>
                  </a:lnTo>
                  <a:cubicBezTo>
                    <a:pt x="8971" y="2968"/>
                    <a:pt x="9017" y="2968"/>
                    <a:pt x="9039" y="2945"/>
                  </a:cubicBezTo>
                  <a:cubicBezTo>
                    <a:pt x="9085" y="2945"/>
                    <a:pt x="9131" y="2968"/>
                    <a:pt x="9176" y="2968"/>
                  </a:cubicBezTo>
                  <a:cubicBezTo>
                    <a:pt x="9496" y="3014"/>
                    <a:pt x="9838" y="3059"/>
                    <a:pt x="10158" y="3082"/>
                  </a:cubicBezTo>
                  <a:cubicBezTo>
                    <a:pt x="10865" y="3174"/>
                    <a:pt x="11573" y="3242"/>
                    <a:pt x="12281" y="3288"/>
                  </a:cubicBezTo>
                  <a:cubicBezTo>
                    <a:pt x="12691" y="3310"/>
                    <a:pt x="13079" y="3333"/>
                    <a:pt x="13468" y="3356"/>
                  </a:cubicBezTo>
                  <a:cubicBezTo>
                    <a:pt x="13536" y="3356"/>
                    <a:pt x="13627" y="3356"/>
                    <a:pt x="13696" y="3379"/>
                  </a:cubicBezTo>
                  <a:cubicBezTo>
                    <a:pt x="13741" y="3447"/>
                    <a:pt x="13810" y="3493"/>
                    <a:pt x="13901" y="3516"/>
                  </a:cubicBezTo>
                  <a:cubicBezTo>
                    <a:pt x="14152" y="3562"/>
                    <a:pt x="14426" y="3562"/>
                    <a:pt x="14700" y="3562"/>
                  </a:cubicBezTo>
                  <a:cubicBezTo>
                    <a:pt x="14761" y="3569"/>
                    <a:pt x="14824" y="3572"/>
                    <a:pt x="14889" y="3572"/>
                  </a:cubicBezTo>
                  <a:cubicBezTo>
                    <a:pt x="15017" y="3572"/>
                    <a:pt x="15149" y="3562"/>
                    <a:pt x="15271" y="3562"/>
                  </a:cubicBezTo>
                  <a:lnTo>
                    <a:pt x="15773" y="3562"/>
                  </a:lnTo>
                  <a:cubicBezTo>
                    <a:pt x="15933" y="3562"/>
                    <a:pt x="16092" y="3562"/>
                    <a:pt x="16229" y="3539"/>
                  </a:cubicBezTo>
                  <a:cubicBezTo>
                    <a:pt x="16617" y="3516"/>
                    <a:pt x="16983" y="3493"/>
                    <a:pt x="17348" y="3470"/>
                  </a:cubicBezTo>
                  <a:cubicBezTo>
                    <a:pt x="17690" y="3447"/>
                    <a:pt x="18033" y="3425"/>
                    <a:pt x="18375" y="3402"/>
                  </a:cubicBezTo>
                  <a:cubicBezTo>
                    <a:pt x="18580" y="3379"/>
                    <a:pt x="18786" y="3356"/>
                    <a:pt x="18991" y="3333"/>
                  </a:cubicBezTo>
                  <a:cubicBezTo>
                    <a:pt x="19083" y="3333"/>
                    <a:pt x="19197" y="3310"/>
                    <a:pt x="19311" y="3288"/>
                  </a:cubicBezTo>
                  <a:cubicBezTo>
                    <a:pt x="19425" y="3288"/>
                    <a:pt x="19562" y="3265"/>
                    <a:pt x="19699" y="3242"/>
                  </a:cubicBezTo>
                  <a:cubicBezTo>
                    <a:pt x="19813" y="3196"/>
                    <a:pt x="19881" y="3105"/>
                    <a:pt x="19904" y="2991"/>
                  </a:cubicBezTo>
                  <a:cubicBezTo>
                    <a:pt x="19927" y="3014"/>
                    <a:pt x="19927" y="3014"/>
                    <a:pt x="19950" y="3014"/>
                  </a:cubicBezTo>
                  <a:cubicBezTo>
                    <a:pt x="20155" y="2991"/>
                    <a:pt x="20361" y="2968"/>
                    <a:pt x="20566" y="2945"/>
                  </a:cubicBezTo>
                  <a:cubicBezTo>
                    <a:pt x="20749" y="2900"/>
                    <a:pt x="20931" y="2877"/>
                    <a:pt x="21114" y="2831"/>
                  </a:cubicBezTo>
                  <a:cubicBezTo>
                    <a:pt x="21297" y="2808"/>
                    <a:pt x="21479" y="2786"/>
                    <a:pt x="21662" y="2763"/>
                  </a:cubicBezTo>
                  <a:cubicBezTo>
                    <a:pt x="21753" y="2740"/>
                    <a:pt x="21844" y="2717"/>
                    <a:pt x="21936" y="2694"/>
                  </a:cubicBezTo>
                  <a:cubicBezTo>
                    <a:pt x="22050" y="2671"/>
                    <a:pt x="22210" y="2649"/>
                    <a:pt x="22232" y="2512"/>
                  </a:cubicBezTo>
                  <a:cubicBezTo>
                    <a:pt x="22255" y="2443"/>
                    <a:pt x="22210" y="2397"/>
                    <a:pt x="22164" y="2375"/>
                  </a:cubicBezTo>
                  <a:cubicBezTo>
                    <a:pt x="22141" y="2352"/>
                    <a:pt x="22141" y="2352"/>
                    <a:pt x="22141" y="2352"/>
                  </a:cubicBezTo>
                  <a:cubicBezTo>
                    <a:pt x="22141" y="2329"/>
                    <a:pt x="22141" y="2306"/>
                    <a:pt x="22141" y="2283"/>
                  </a:cubicBezTo>
                  <a:cubicBezTo>
                    <a:pt x="22141" y="2261"/>
                    <a:pt x="22141" y="2261"/>
                    <a:pt x="22141" y="2261"/>
                  </a:cubicBezTo>
                  <a:cubicBezTo>
                    <a:pt x="22232" y="2238"/>
                    <a:pt x="22255" y="2146"/>
                    <a:pt x="22301" y="2055"/>
                  </a:cubicBezTo>
                  <a:cubicBezTo>
                    <a:pt x="22301" y="2009"/>
                    <a:pt x="22301" y="1964"/>
                    <a:pt x="22278" y="1895"/>
                  </a:cubicBezTo>
                  <a:cubicBezTo>
                    <a:pt x="22255" y="1827"/>
                    <a:pt x="22210" y="1758"/>
                    <a:pt x="22141" y="1713"/>
                  </a:cubicBezTo>
                  <a:cubicBezTo>
                    <a:pt x="22050" y="1667"/>
                    <a:pt x="21936" y="1667"/>
                    <a:pt x="21844" y="1667"/>
                  </a:cubicBezTo>
                  <a:cubicBezTo>
                    <a:pt x="21776" y="1667"/>
                    <a:pt x="21707" y="1690"/>
                    <a:pt x="21662" y="1690"/>
                  </a:cubicBezTo>
                  <a:cubicBezTo>
                    <a:pt x="21570" y="1713"/>
                    <a:pt x="21479" y="1713"/>
                    <a:pt x="21388" y="1736"/>
                  </a:cubicBezTo>
                  <a:cubicBezTo>
                    <a:pt x="21205" y="1736"/>
                    <a:pt x="21023" y="1781"/>
                    <a:pt x="20840" y="1804"/>
                  </a:cubicBezTo>
                  <a:cubicBezTo>
                    <a:pt x="20521" y="1850"/>
                    <a:pt x="20178" y="1895"/>
                    <a:pt x="19859" y="1964"/>
                  </a:cubicBezTo>
                  <a:cubicBezTo>
                    <a:pt x="19128" y="2055"/>
                    <a:pt x="18421" y="2146"/>
                    <a:pt x="17690" y="2238"/>
                  </a:cubicBezTo>
                  <a:lnTo>
                    <a:pt x="17576" y="2238"/>
                  </a:lnTo>
                  <a:cubicBezTo>
                    <a:pt x="17530" y="2230"/>
                    <a:pt x="17482" y="2228"/>
                    <a:pt x="17433" y="2228"/>
                  </a:cubicBezTo>
                  <a:cubicBezTo>
                    <a:pt x="17335" y="2228"/>
                    <a:pt x="17234" y="2238"/>
                    <a:pt x="17142" y="2238"/>
                  </a:cubicBezTo>
                  <a:cubicBezTo>
                    <a:pt x="17051" y="2215"/>
                    <a:pt x="16960" y="2215"/>
                    <a:pt x="16868" y="2215"/>
                  </a:cubicBezTo>
                  <a:cubicBezTo>
                    <a:pt x="16686" y="2215"/>
                    <a:pt x="16526" y="2215"/>
                    <a:pt x="16344" y="2192"/>
                  </a:cubicBezTo>
                  <a:cubicBezTo>
                    <a:pt x="15955" y="2192"/>
                    <a:pt x="15545" y="2169"/>
                    <a:pt x="15157" y="2169"/>
                  </a:cubicBezTo>
                  <a:cubicBezTo>
                    <a:pt x="14449" y="2124"/>
                    <a:pt x="13764" y="2101"/>
                    <a:pt x="13057" y="2078"/>
                  </a:cubicBezTo>
                  <a:cubicBezTo>
                    <a:pt x="11915" y="2032"/>
                    <a:pt x="10751" y="1941"/>
                    <a:pt x="9610" y="1850"/>
                  </a:cubicBezTo>
                  <a:cubicBezTo>
                    <a:pt x="9039" y="1804"/>
                    <a:pt x="8469" y="1736"/>
                    <a:pt x="7875" y="1667"/>
                  </a:cubicBezTo>
                  <a:cubicBezTo>
                    <a:pt x="7624" y="1621"/>
                    <a:pt x="7373" y="1599"/>
                    <a:pt x="7099" y="1553"/>
                  </a:cubicBezTo>
                  <a:cubicBezTo>
                    <a:pt x="7031" y="1530"/>
                    <a:pt x="6939" y="1507"/>
                    <a:pt x="6848" y="1484"/>
                  </a:cubicBezTo>
                  <a:cubicBezTo>
                    <a:pt x="6688" y="1439"/>
                    <a:pt x="6529" y="1393"/>
                    <a:pt x="6369" y="1370"/>
                  </a:cubicBezTo>
                  <a:cubicBezTo>
                    <a:pt x="6026" y="1279"/>
                    <a:pt x="5661" y="1188"/>
                    <a:pt x="5319" y="1119"/>
                  </a:cubicBezTo>
                  <a:cubicBezTo>
                    <a:pt x="4954" y="1028"/>
                    <a:pt x="4588" y="959"/>
                    <a:pt x="4223" y="868"/>
                  </a:cubicBezTo>
                  <a:cubicBezTo>
                    <a:pt x="3881" y="800"/>
                    <a:pt x="3539" y="708"/>
                    <a:pt x="3219" y="617"/>
                  </a:cubicBezTo>
                  <a:cubicBezTo>
                    <a:pt x="2991" y="571"/>
                    <a:pt x="2785" y="503"/>
                    <a:pt x="2580" y="457"/>
                  </a:cubicBezTo>
                  <a:lnTo>
                    <a:pt x="2557" y="457"/>
                  </a:lnTo>
                  <a:cubicBezTo>
                    <a:pt x="2352" y="389"/>
                    <a:pt x="2146" y="320"/>
                    <a:pt x="1918" y="252"/>
                  </a:cubicBezTo>
                  <a:cubicBezTo>
                    <a:pt x="1900" y="246"/>
                    <a:pt x="1880" y="243"/>
                    <a:pt x="1859" y="243"/>
                  </a:cubicBezTo>
                  <a:cubicBezTo>
                    <a:pt x="1802" y="243"/>
                    <a:pt x="1740" y="264"/>
                    <a:pt x="1690" y="298"/>
                  </a:cubicBezTo>
                  <a:cubicBezTo>
                    <a:pt x="1621" y="298"/>
                    <a:pt x="1553" y="275"/>
                    <a:pt x="1484" y="252"/>
                  </a:cubicBezTo>
                  <a:cubicBezTo>
                    <a:pt x="1347" y="206"/>
                    <a:pt x="1210" y="183"/>
                    <a:pt x="1096" y="138"/>
                  </a:cubicBezTo>
                  <a:cubicBezTo>
                    <a:pt x="1028" y="138"/>
                    <a:pt x="982" y="115"/>
                    <a:pt x="936" y="92"/>
                  </a:cubicBezTo>
                  <a:cubicBezTo>
                    <a:pt x="845" y="92"/>
                    <a:pt x="754" y="69"/>
                    <a:pt x="685" y="46"/>
                  </a:cubicBezTo>
                  <a:cubicBezTo>
                    <a:pt x="571" y="24"/>
                    <a:pt x="480" y="24"/>
                    <a:pt x="389"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Google Shape;853;p22">
              <a:extLst>
                <a:ext uri="{FF2B5EF4-FFF2-40B4-BE49-F238E27FC236}">
                  <a16:creationId xmlns:a16="http://schemas.microsoft.com/office/drawing/2014/main" id="{01871F01-CB3A-474B-93A2-69CB0CC18CD8}"/>
                </a:ext>
              </a:extLst>
            </p:cNvPr>
            <p:cNvSpPr/>
            <p:nvPr/>
          </p:nvSpPr>
          <p:spPr>
            <a:xfrm>
              <a:off x="7399539" y="4142948"/>
              <a:ext cx="468916" cy="178939"/>
            </a:xfrm>
            <a:custGeom>
              <a:avLst/>
              <a:gdLst/>
              <a:ahLst/>
              <a:cxnLst/>
              <a:rect l="l" t="t" r="r" b="b"/>
              <a:pathLst>
                <a:path w="17348" h="6620" extrusionOk="0">
                  <a:moveTo>
                    <a:pt x="14608" y="0"/>
                  </a:moveTo>
                  <a:cubicBezTo>
                    <a:pt x="14380" y="0"/>
                    <a:pt x="14152" y="23"/>
                    <a:pt x="13946" y="46"/>
                  </a:cubicBezTo>
                  <a:cubicBezTo>
                    <a:pt x="13558" y="69"/>
                    <a:pt x="13193" y="91"/>
                    <a:pt x="12828" y="183"/>
                  </a:cubicBezTo>
                  <a:cubicBezTo>
                    <a:pt x="12668" y="206"/>
                    <a:pt x="12531" y="228"/>
                    <a:pt x="12371" y="274"/>
                  </a:cubicBezTo>
                  <a:cubicBezTo>
                    <a:pt x="12212" y="297"/>
                    <a:pt x="12029" y="343"/>
                    <a:pt x="11869" y="388"/>
                  </a:cubicBezTo>
                  <a:cubicBezTo>
                    <a:pt x="11709" y="411"/>
                    <a:pt x="11550" y="457"/>
                    <a:pt x="11390" y="502"/>
                  </a:cubicBezTo>
                  <a:cubicBezTo>
                    <a:pt x="11299" y="502"/>
                    <a:pt x="11207" y="525"/>
                    <a:pt x="11139" y="525"/>
                  </a:cubicBezTo>
                  <a:cubicBezTo>
                    <a:pt x="11025" y="548"/>
                    <a:pt x="10933" y="571"/>
                    <a:pt x="10819" y="594"/>
                  </a:cubicBezTo>
                  <a:cubicBezTo>
                    <a:pt x="10751" y="594"/>
                    <a:pt x="10682" y="616"/>
                    <a:pt x="10614" y="616"/>
                  </a:cubicBezTo>
                  <a:cubicBezTo>
                    <a:pt x="10591" y="639"/>
                    <a:pt x="10568" y="639"/>
                    <a:pt x="10568" y="639"/>
                  </a:cubicBezTo>
                  <a:cubicBezTo>
                    <a:pt x="10522" y="662"/>
                    <a:pt x="10477" y="662"/>
                    <a:pt x="10431" y="685"/>
                  </a:cubicBezTo>
                  <a:cubicBezTo>
                    <a:pt x="10386" y="708"/>
                    <a:pt x="10363" y="731"/>
                    <a:pt x="10340" y="776"/>
                  </a:cubicBezTo>
                  <a:cubicBezTo>
                    <a:pt x="10180" y="799"/>
                    <a:pt x="10043" y="822"/>
                    <a:pt x="9883" y="845"/>
                  </a:cubicBezTo>
                  <a:cubicBezTo>
                    <a:pt x="9678" y="890"/>
                    <a:pt x="9473" y="936"/>
                    <a:pt x="9267" y="982"/>
                  </a:cubicBezTo>
                  <a:cubicBezTo>
                    <a:pt x="9199" y="982"/>
                    <a:pt x="9107" y="1005"/>
                    <a:pt x="9039" y="1027"/>
                  </a:cubicBezTo>
                  <a:cubicBezTo>
                    <a:pt x="8970" y="1050"/>
                    <a:pt x="8902" y="1073"/>
                    <a:pt x="8811" y="1073"/>
                  </a:cubicBezTo>
                  <a:cubicBezTo>
                    <a:pt x="8468" y="1187"/>
                    <a:pt x="8149" y="1278"/>
                    <a:pt x="7806" y="1393"/>
                  </a:cubicBezTo>
                  <a:cubicBezTo>
                    <a:pt x="7624" y="1461"/>
                    <a:pt x="7464" y="1507"/>
                    <a:pt x="7304" y="1575"/>
                  </a:cubicBezTo>
                  <a:cubicBezTo>
                    <a:pt x="7122" y="1644"/>
                    <a:pt x="6962" y="1712"/>
                    <a:pt x="6802" y="1781"/>
                  </a:cubicBezTo>
                  <a:cubicBezTo>
                    <a:pt x="6551" y="1872"/>
                    <a:pt x="6323" y="1986"/>
                    <a:pt x="6094" y="2077"/>
                  </a:cubicBezTo>
                  <a:cubicBezTo>
                    <a:pt x="5889" y="2169"/>
                    <a:pt x="5684" y="2260"/>
                    <a:pt x="5478" y="2374"/>
                  </a:cubicBezTo>
                  <a:cubicBezTo>
                    <a:pt x="5341" y="2442"/>
                    <a:pt x="5227" y="2534"/>
                    <a:pt x="5113" y="2602"/>
                  </a:cubicBezTo>
                  <a:cubicBezTo>
                    <a:pt x="5067" y="2625"/>
                    <a:pt x="5044" y="2648"/>
                    <a:pt x="4999" y="2694"/>
                  </a:cubicBezTo>
                  <a:cubicBezTo>
                    <a:pt x="4976" y="2716"/>
                    <a:pt x="4953" y="2739"/>
                    <a:pt x="4930" y="2785"/>
                  </a:cubicBezTo>
                  <a:cubicBezTo>
                    <a:pt x="4907" y="2785"/>
                    <a:pt x="4907" y="2808"/>
                    <a:pt x="4907" y="2808"/>
                  </a:cubicBezTo>
                  <a:cubicBezTo>
                    <a:pt x="4907" y="2808"/>
                    <a:pt x="4885" y="2808"/>
                    <a:pt x="4885" y="2831"/>
                  </a:cubicBezTo>
                  <a:cubicBezTo>
                    <a:pt x="4839" y="2785"/>
                    <a:pt x="4771" y="2785"/>
                    <a:pt x="4725" y="2785"/>
                  </a:cubicBezTo>
                  <a:cubicBezTo>
                    <a:pt x="4679" y="2785"/>
                    <a:pt x="4656" y="2785"/>
                    <a:pt x="4611" y="2808"/>
                  </a:cubicBezTo>
                  <a:cubicBezTo>
                    <a:pt x="4611" y="2808"/>
                    <a:pt x="4588" y="2831"/>
                    <a:pt x="4565" y="2831"/>
                  </a:cubicBezTo>
                  <a:cubicBezTo>
                    <a:pt x="4542" y="2831"/>
                    <a:pt x="4497" y="2853"/>
                    <a:pt x="4474" y="2853"/>
                  </a:cubicBezTo>
                  <a:cubicBezTo>
                    <a:pt x="4405" y="2899"/>
                    <a:pt x="4360" y="2922"/>
                    <a:pt x="4291" y="2945"/>
                  </a:cubicBezTo>
                  <a:cubicBezTo>
                    <a:pt x="4131" y="3036"/>
                    <a:pt x="3972" y="3104"/>
                    <a:pt x="3812" y="3173"/>
                  </a:cubicBezTo>
                  <a:cubicBezTo>
                    <a:pt x="3538" y="3310"/>
                    <a:pt x="3264" y="3470"/>
                    <a:pt x="2990" y="3629"/>
                  </a:cubicBezTo>
                  <a:cubicBezTo>
                    <a:pt x="2876" y="3721"/>
                    <a:pt x="2739" y="3789"/>
                    <a:pt x="2625" y="3880"/>
                  </a:cubicBezTo>
                  <a:cubicBezTo>
                    <a:pt x="2556" y="3903"/>
                    <a:pt x="2488" y="3949"/>
                    <a:pt x="2419" y="3995"/>
                  </a:cubicBezTo>
                  <a:cubicBezTo>
                    <a:pt x="2374" y="4040"/>
                    <a:pt x="2305" y="4086"/>
                    <a:pt x="2260" y="4109"/>
                  </a:cubicBezTo>
                  <a:cubicBezTo>
                    <a:pt x="2100" y="4223"/>
                    <a:pt x="1963" y="4314"/>
                    <a:pt x="1826" y="4405"/>
                  </a:cubicBezTo>
                  <a:cubicBezTo>
                    <a:pt x="1643" y="4542"/>
                    <a:pt x="1461" y="4702"/>
                    <a:pt x="1301" y="4839"/>
                  </a:cubicBezTo>
                  <a:cubicBezTo>
                    <a:pt x="1233" y="4908"/>
                    <a:pt x="1187" y="4976"/>
                    <a:pt x="1118" y="5045"/>
                  </a:cubicBezTo>
                  <a:cubicBezTo>
                    <a:pt x="1073" y="5067"/>
                    <a:pt x="1050" y="5113"/>
                    <a:pt x="1027" y="5159"/>
                  </a:cubicBezTo>
                  <a:cubicBezTo>
                    <a:pt x="1027" y="5182"/>
                    <a:pt x="1004" y="5204"/>
                    <a:pt x="1004" y="5204"/>
                  </a:cubicBezTo>
                  <a:lnTo>
                    <a:pt x="1004" y="5227"/>
                  </a:lnTo>
                  <a:cubicBezTo>
                    <a:pt x="981" y="5227"/>
                    <a:pt x="959" y="5250"/>
                    <a:pt x="959" y="5250"/>
                  </a:cubicBezTo>
                  <a:cubicBezTo>
                    <a:pt x="913" y="5273"/>
                    <a:pt x="867" y="5273"/>
                    <a:pt x="845" y="5296"/>
                  </a:cubicBezTo>
                  <a:cubicBezTo>
                    <a:pt x="799" y="5318"/>
                    <a:pt x="776" y="5364"/>
                    <a:pt x="730" y="5387"/>
                  </a:cubicBezTo>
                  <a:cubicBezTo>
                    <a:pt x="662" y="5433"/>
                    <a:pt x="571" y="5501"/>
                    <a:pt x="502" y="5570"/>
                  </a:cubicBezTo>
                  <a:cubicBezTo>
                    <a:pt x="342" y="5729"/>
                    <a:pt x="183" y="5889"/>
                    <a:pt x="91" y="6095"/>
                  </a:cubicBezTo>
                  <a:lnTo>
                    <a:pt x="68" y="6095"/>
                  </a:lnTo>
                  <a:cubicBezTo>
                    <a:pt x="68" y="6117"/>
                    <a:pt x="46" y="6140"/>
                    <a:pt x="46" y="6140"/>
                  </a:cubicBezTo>
                  <a:cubicBezTo>
                    <a:pt x="0" y="6209"/>
                    <a:pt x="0" y="6277"/>
                    <a:pt x="23" y="6323"/>
                  </a:cubicBezTo>
                  <a:cubicBezTo>
                    <a:pt x="23" y="6368"/>
                    <a:pt x="23" y="6391"/>
                    <a:pt x="23" y="6414"/>
                  </a:cubicBezTo>
                  <a:cubicBezTo>
                    <a:pt x="68" y="6551"/>
                    <a:pt x="183" y="6620"/>
                    <a:pt x="297" y="6620"/>
                  </a:cubicBezTo>
                  <a:cubicBezTo>
                    <a:pt x="365" y="6620"/>
                    <a:pt x="411" y="6597"/>
                    <a:pt x="457" y="6574"/>
                  </a:cubicBezTo>
                  <a:lnTo>
                    <a:pt x="479" y="6574"/>
                  </a:lnTo>
                  <a:cubicBezTo>
                    <a:pt x="499" y="6581"/>
                    <a:pt x="517" y="6583"/>
                    <a:pt x="535" y="6583"/>
                  </a:cubicBezTo>
                  <a:cubicBezTo>
                    <a:pt x="577" y="6583"/>
                    <a:pt x="614" y="6567"/>
                    <a:pt x="662" y="6551"/>
                  </a:cubicBezTo>
                  <a:cubicBezTo>
                    <a:pt x="730" y="6505"/>
                    <a:pt x="799" y="6437"/>
                    <a:pt x="867" y="6368"/>
                  </a:cubicBezTo>
                  <a:cubicBezTo>
                    <a:pt x="890" y="6346"/>
                    <a:pt x="890" y="6323"/>
                    <a:pt x="913" y="6323"/>
                  </a:cubicBezTo>
                  <a:cubicBezTo>
                    <a:pt x="936" y="6300"/>
                    <a:pt x="959" y="6277"/>
                    <a:pt x="981" y="6254"/>
                  </a:cubicBezTo>
                  <a:cubicBezTo>
                    <a:pt x="1027" y="6209"/>
                    <a:pt x="1073" y="6163"/>
                    <a:pt x="1118" y="6117"/>
                  </a:cubicBezTo>
                  <a:cubicBezTo>
                    <a:pt x="1141" y="6117"/>
                    <a:pt x="1164" y="6095"/>
                    <a:pt x="1187" y="6072"/>
                  </a:cubicBezTo>
                  <a:cubicBezTo>
                    <a:pt x="1255" y="6026"/>
                    <a:pt x="1278" y="5958"/>
                    <a:pt x="1278" y="5889"/>
                  </a:cubicBezTo>
                  <a:cubicBezTo>
                    <a:pt x="1415" y="5843"/>
                    <a:pt x="1529" y="5775"/>
                    <a:pt x="1666" y="5707"/>
                  </a:cubicBezTo>
                  <a:cubicBezTo>
                    <a:pt x="1758" y="5661"/>
                    <a:pt x="1872" y="5592"/>
                    <a:pt x="1963" y="5524"/>
                  </a:cubicBezTo>
                  <a:cubicBezTo>
                    <a:pt x="2146" y="5433"/>
                    <a:pt x="2328" y="5318"/>
                    <a:pt x="2511" y="5204"/>
                  </a:cubicBezTo>
                  <a:cubicBezTo>
                    <a:pt x="2671" y="5113"/>
                    <a:pt x="2830" y="5022"/>
                    <a:pt x="3013" y="4930"/>
                  </a:cubicBezTo>
                  <a:cubicBezTo>
                    <a:pt x="3036" y="4942"/>
                    <a:pt x="3064" y="4948"/>
                    <a:pt x="3093" y="4948"/>
                  </a:cubicBezTo>
                  <a:cubicBezTo>
                    <a:pt x="3121" y="4948"/>
                    <a:pt x="3150" y="4942"/>
                    <a:pt x="3173" y="4930"/>
                  </a:cubicBezTo>
                  <a:cubicBezTo>
                    <a:pt x="3355" y="4885"/>
                    <a:pt x="3538" y="4816"/>
                    <a:pt x="3698" y="4748"/>
                  </a:cubicBezTo>
                  <a:cubicBezTo>
                    <a:pt x="3880" y="4679"/>
                    <a:pt x="4063" y="4611"/>
                    <a:pt x="4246" y="4542"/>
                  </a:cubicBezTo>
                  <a:cubicBezTo>
                    <a:pt x="4565" y="4405"/>
                    <a:pt x="4885" y="4269"/>
                    <a:pt x="5204" y="4109"/>
                  </a:cubicBezTo>
                  <a:cubicBezTo>
                    <a:pt x="5341" y="4063"/>
                    <a:pt x="5455" y="3995"/>
                    <a:pt x="5569" y="3949"/>
                  </a:cubicBezTo>
                  <a:cubicBezTo>
                    <a:pt x="5592" y="3926"/>
                    <a:pt x="5592" y="3926"/>
                    <a:pt x="5615" y="3926"/>
                  </a:cubicBezTo>
                  <a:cubicBezTo>
                    <a:pt x="5820" y="3880"/>
                    <a:pt x="6049" y="3812"/>
                    <a:pt x="6254" y="3744"/>
                  </a:cubicBezTo>
                  <a:cubicBezTo>
                    <a:pt x="6414" y="3698"/>
                    <a:pt x="6574" y="3652"/>
                    <a:pt x="6733" y="3607"/>
                  </a:cubicBezTo>
                  <a:cubicBezTo>
                    <a:pt x="6893" y="3561"/>
                    <a:pt x="7053" y="3515"/>
                    <a:pt x="7213" y="3447"/>
                  </a:cubicBezTo>
                  <a:cubicBezTo>
                    <a:pt x="7578" y="3310"/>
                    <a:pt x="7920" y="3196"/>
                    <a:pt x="8263" y="3082"/>
                  </a:cubicBezTo>
                  <a:cubicBezTo>
                    <a:pt x="8308" y="3059"/>
                    <a:pt x="8331" y="3059"/>
                    <a:pt x="8354" y="3036"/>
                  </a:cubicBezTo>
                  <a:lnTo>
                    <a:pt x="8400" y="3036"/>
                  </a:lnTo>
                  <a:cubicBezTo>
                    <a:pt x="8537" y="3036"/>
                    <a:pt x="8696" y="3013"/>
                    <a:pt x="8856" y="2990"/>
                  </a:cubicBezTo>
                  <a:cubicBezTo>
                    <a:pt x="8948" y="2967"/>
                    <a:pt x="9062" y="2967"/>
                    <a:pt x="9176" y="2945"/>
                  </a:cubicBezTo>
                  <a:cubicBezTo>
                    <a:pt x="9336" y="2945"/>
                    <a:pt x="9473" y="2922"/>
                    <a:pt x="9632" y="2899"/>
                  </a:cubicBezTo>
                  <a:cubicBezTo>
                    <a:pt x="9975" y="2853"/>
                    <a:pt x="10340" y="2831"/>
                    <a:pt x="10682" y="2785"/>
                  </a:cubicBezTo>
                  <a:cubicBezTo>
                    <a:pt x="11435" y="2694"/>
                    <a:pt x="12166" y="2602"/>
                    <a:pt x="12919" y="2511"/>
                  </a:cubicBezTo>
                  <a:cubicBezTo>
                    <a:pt x="13513" y="2442"/>
                    <a:pt x="14083" y="2397"/>
                    <a:pt x="14677" y="2351"/>
                  </a:cubicBezTo>
                  <a:cubicBezTo>
                    <a:pt x="14951" y="2328"/>
                    <a:pt x="15224" y="2306"/>
                    <a:pt x="15521" y="2260"/>
                  </a:cubicBezTo>
                  <a:cubicBezTo>
                    <a:pt x="15635" y="2260"/>
                    <a:pt x="15749" y="2237"/>
                    <a:pt x="15864" y="2237"/>
                  </a:cubicBezTo>
                  <a:cubicBezTo>
                    <a:pt x="15932" y="2214"/>
                    <a:pt x="16001" y="2214"/>
                    <a:pt x="16069" y="2214"/>
                  </a:cubicBezTo>
                  <a:cubicBezTo>
                    <a:pt x="16183" y="2191"/>
                    <a:pt x="16320" y="2191"/>
                    <a:pt x="16434" y="2146"/>
                  </a:cubicBezTo>
                  <a:cubicBezTo>
                    <a:pt x="16571" y="2123"/>
                    <a:pt x="16640" y="1986"/>
                    <a:pt x="16640" y="1849"/>
                  </a:cubicBezTo>
                  <a:cubicBezTo>
                    <a:pt x="16640" y="1758"/>
                    <a:pt x="16571" y="1666"/>
                    <a:pt x="16503" y="1621"/>
                  </a:cubicBezTo>
                  <a:cubicBezTo>
                    <a:pt x="16571" y="1621"/>
                    <a:pt x="16640" y="1621"/>
                    <a:pt x="16731" y="1598"/>
                  </a:cubicBezTo>
                  <a:cubicBezTo>
                    <a:pt x="16845" y="1552"/>
                    <a:pt x="16936" y="1415"/>
                    <a:pt x="16914" y="1301"/>
                  </a:cubicBezTo>
                  <a:cubicBezTo>
                    <a:pt x="16914" y="1187"/>
                    <a:pt x="16845" y="1096"/>
                    <a:pt x="16754" y="1050"/>
                  </a:cubicBezTo>
                  <a:cubicBezTo>
                    <a:pt x="16777" y="1027"/>
                    <a:pt x="16799" y="1005"/>
                    <a:pt x="16799" y="982"/>
                  </a:cubicBezTo>
                  <a:cubicBezTo>
                    <a:pt x="16822" y="936"/>
                    <a:pt x="16845" y="890"/>
                    <a:pt x="16845" y="822"/>
                  </a:cubicBezTo>
                  <a:cubicBezTo>
                    <a:pt x="16845" y="822"/>
                    <a:pt x="16822" y="799"/>
                    <a:pt x="16822" y="776"/>
                  </a:cubicBezTo>
                  <a:lnTo>
                    <a:pt x="17051" y="776"/>
                  </a:lnTo>
                  <a:cubicBezTo>
                    <a:pt x="17096" y="776"/>
                    <a:pt x="17142" y="753"/>
                    <a:pt x="17187" y="731"/>
                  </a:cubicBezTo>
                  <a:cubicBezTo>
                    <a:pt x="17256" y="708"/>
                    <a:pt x="17302" y="639"/>
                    <a:pt x="17302" y="548"/>
                  </a:cubicBezTo>
                  <a:cubicBezTo>
                    <a:pt x="17347" y="411"/>
                    <a:pt x="17256" y="251"/>
                    <a:pt x="17096" y="228"/>
                  </a:cubicBezTo>
                  <a:cubicBezTo>
                    <a:pt x="16754" y="160"/>
                    <a:pt x="16434" y="137"/>
                    <a:pt x="16092" y="91"/>
                  </a:cubicBezTo>
                  <a:cubicBezTo>
                    <a:pt x="15704" y="69"/>
                    <a:pt x="15339" y="23"/>
                    <a:pt x="14951" y="23"/>
                  </a:cubicBezTo>
                  <a:cubicBezTo>
                    <a:pt x="14836" y="0"/>
                    <a:pt x="14722" y="0"/>
                    <a:pt x="1460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Google Shape;854;p22">
              <a:extLst>
                <a:ext uri="{FF2B5EF4-FFF2-40B4-BE49-F238E27FC236}">
                  <a16:creationId xmlns:a16="http://schemas.microsoft.com/office/drawing/2014/main" id="{C7BE0455-9736-4B8D-807E-9CED37070A3E}"/>
                </a:ext>
              </a:extLst>
            </p:cNvPr>
            <p:cNvSpPr/>
            <p:nvPr/>
          </p:nvSpPr>
          <p:spPr>
            <a:xfrm>
              <a:off x="7802394" y="4144786"/>
              <a:ext cx="583686" cy="157531"/>
            </a:xfrm>
            <a:custGeom>
              <a:avLst/>
              <a:gdLst/>
              <a:ahLst/>
              <a:cxnLst/>
              <a:rect l="l" t="t" r="r" b="b"/>
              <a:pathLst>
                <a:path w="21594" h="5828" extrusionOk="0">
                  <a:moveTo>
                    <a:pt x="800" y="1"/>
                  </a:moveTo>
                  <a:cubicBezTo>
                    <a:pt x="754" y="1"/>
                    <a:pt x="709" y="23"/>
                    <a:pt x="663" y="46"/>
                  </a:cubicBezTo>
                  <a:cubicBezTo>
                    <a:pt x="594" y="92"/>
                    <a:pt x="549" y="160"/>
                    <a:pt x="549" y="229"/>
                  </a:cubicBezTo>
                  <a:cubicBezTo>
                    <a:pt x="503" y="343"/>
                    <a:pt x="572" y="503"/>
                    <a:pt x="686" y="548"/>
                  </a:cubicBezTo>
                  <a:cubicBezTo>
                    <a:pt x="731" y="571"/>
                    <a:pt x="777" y="571"/>
                    <a:pt x="800" y="594"/>
                  </a:cubicBezTo>
                  <a:cubicBezTo>
                    <a:pt x="845" y="617"/>
                    <a:pt x="891" y="617"/>
                    <a:pt x="914" y="617"/>
                  </a:cubicBezTo>
                  <a:lnTo>
                    <a:pt x="1051" y="617"/>
                  </a:lnTo>
                  <a:cubicBezTo>
                    <a:pt x="1051" y="640"/>
                    <a:pt x="1051" y="663"/>
                    <a:pt x="1051" y="685"/>
                  </a:cubicBezTo>
                  <a:cubicBezTo>
                    <a:pt x="1028" y="777"/>
                    <a:pt x="1074" y="891"/>
                    <a:pt x="1142" y="959"/>
                  </a:cubicBezTo>
                  <a:cubicBezTo>
                    <a:pt x="1097" y="959"/>
                    <a:pt x="1051" y="982"/>
                    <a:pt x="1028" y="1005"/>
                  </a:cubicBezTo>
                  <a:cubicBezTo>
                    <a:pt x="982" y="1028"/>
                    <a:pt x="937" y="1073"/>
                    <a:pt x="914" y="1142"/>
                  </a:cubicBezTo>
                  <a:cubicBezTo>
                    <a:pt x="891" y="1279"/>
                    <a:pt x="982" y="1393"/>
                    <a:pt x="1097" y="1416"/>
                  </a:cubicBezTo>
                  <a:cubicBezTo>
                    <a:pt x="1211" y="1439"/>
                    <a:pt x="1325" y="1461"/>
                    <a:pt x="1439" y="1461"/>
                  </a:cubicBezTo>
                  <a:cubicBezTo>
                    <a:pt x="1530" y="1484"/>
                    <a:pt x="1622" y="1484"/>
                    <a:pt x="1690" y="1507"/>
                  </a:cubicBezTo>
                  <a:lnTo>
                    <a:pt x="1827" y="1530"/>
                  </a:lnTo>
                  <a:lnTo>
                    <a:pt x="1188" y="1530"/>
                  </a:lnTo>
                  <a:cubicBezTo>
                    <a:pt x="1051" y="1507"/>
                    <a:pt x="914" y="1461"/>
                    <a:pt x="800" y="1439"/>
                  </a:cubicBezTo>
                  <a:cubicBezTo>
                    <a:pt x="791" y="1434"/>
                    <a:pt x="782" y="1432"/>
                    <a:pt x="774" y="1432"/>
                  </a:cubicBezTo>
                  <a:cubicBezTo>
                    <a:pt x="738" y="1432"/>
                    <a:pt x="704" y="1466"/>
                    <a:pt x="686" y="1484"/>
                  </a:cubicBezTo>
                  <a:cubicBezTo>
                    <a:pt x="686" y="1507"/>
                    <a:pt x="686" y="1530"/>
                    <a:pt x="709" y="1553"/>
                  </a:cubicBezTo>
                  <a:lnTo>
                    <a:pt x="161" y="1553"/>
                  </a:lnTo>
                  <a:cubicBezTo>
                    <a:pt x="92" y="1553"/>
                    <a:pt x="47" y="1621"/>
                    <a:pt x="24" y="1667"/>
                  </a:cubicBezTo>
                  <a:cubicBezTo>
                    <a:pt x="1" y="1735"/>
                    <a:pt x="47" y="1804"/>
                    <a:pt x="92" y="1850"/>
                  </a:cubicBezTo>
                  <a:cubicBezTo>
                    <a:pt x="206" y="1918"/>
                    <a:pt x="366" y="1918"/>
                    <a:pt x="480" y="1918"/>
                  </a:cubicBezTo>
                  <a:lnTo>
                    <a:pt x="526" y="1918"/>
                  </a:lnTo>
                  <a:cubicBezTo>
                    <a:pt x="572" y="1918"/>
                    <a:pt x="617" y="1918"/>
                    <a:pt x="663" y="1941"/>
                  </a:cubicBezTo>
                  <a:cubicBezTo>
                    <a:pt x="663" y="2078"/>
                    <a:pt x="777" y="2146"/>
                    <a:pt x="891" y="2146"/>
                  </a:cubicBezTo>
                  <a:cubicBezTo>
                    <a:pt x="1279" y="2146"/>
                    <a:pt x="1644" y="2146"/>
                    <a:pt x="2032" y="2169"/>
                  </a:cubicBezTo>
                  <a:cubicBezTo>
                    <a:pt x="2420" y="2169"/>
                    <a:pt x="2808" y="2169"/>
                    <a:pt x="3196" y="2192"/>
                  </a:cubicBezTo>
                  <a:cubicBezTo>
                    <a:pt x="3539" y="2215"/>
                    <a:pt x="3881" y="2215"/>
                    <a:pt x="4201" y="2215"/>
                  </a:cubicBezTo>
                  <a:cubicBezTo>
                    <a:pt x="4543" y="2238"/>
                    <a:pt x="4886" y="2238"/>
                    <a:pt x="5205" y="2238"/>
                  </a:cubicBezTo>
                  <a:cubicBezTo>
                    <a:pt x="5251" y="2260"/>
                    <a:pt x="5274" y="2283"/>
                    <a:pt x="5319" y="2283"/>
                  </a:cubicBezTo>
                  <a:cubicBezTo>
                    <a:pt x="5593" y="2374"/>
                    <a:pt x="5890" y="2420"/>
                    <a:pt x="6164" y="2489"/>
                  </a:cubicBezTo>
                  <a:cubicBezTo>
                    <a:pt x="6346" y="2511"/>
                    <a:pt x="6552" y="2557"/>
                    <a:pt x="6734" y="2580"/>
                  </a:cubicBezTo>
                  <a:cubicBezTo>
                    <a:pt x="7054" y="2648"/>
                    <a:pt x="7396" y="2694"/>
                    <a:pt x="7739" y="2740"/>
                  </a:cubicBezTo>
                  <a:cubicBezTo>
                    <a:pt x="8104" y="2808"/>
                    <a:pt x="8492" y="2877"/>
                    <a:pt x="8880" y="2922"/>
                  </a:cubicBezTo>
                  <a:cubicBezTo>
                    <a:pt x="9222" y="2991"/>
                    <a:pt x="9565" y="3059"/>
                    <a:pt x="9907" y="3105"/>
                  </a:cubicBezTo>
                  <a:cubicBezTo>
                    <a:pt x="10204" y="3151"/>
                    <a:pt x="10501" y="3196"/>
                    <a:pt x="10797" y="3219"/>
                  </a:cubicBezTo>
                  <a:cubicBezTo>
                    <a:pt x="11094" y="3265"/>
                    <a:pt x="11368" y="3310"/>
                    <a:pt x="11665" y="3333"/>
                  </a:cubicBezTo>
                  <a:cubicBezTo>
                    <a:pt x="11665" y="3356"/>
                    <a:pt x="11687" y="3356"/>
                    <a:pt x="11710" y="3356"/>
                  </a:cubicBezTo>
                  <a:lnTo>
                    <a:pt x="11779" y="3356"/>
                  </a:lnTo>
                  <a:cubicBezTo>
                    <a:pt x="11916" y="3379"/>
                    <a:pt x="12030" y="3402"/>
                    <a:pt x="12167" y="3424"/>
                  </a:cubicBezTo>
                  <a:cubicBezTo>
                    <a:pt x="12190" y="3470"/>
                    <a:pt x="12212" y="3516"/>
                    <a:pt x="12258" y="3516"/>
                  </a:cubicBezTo>
                  <a:cubicBezTo>
                    <a:pt x="12349" y="3561"/>
                    <a:pt x="12441" y="3607"/>
                    <a:pt x="12555" y="3653"/>
                  </a:cubicBezTo>
                  <a:cubicBezTo>
                    <a:pt x="12646" y="3698"/>
                    <a:pt x="12760" y="3721"/>
                    <a:pt x="12874" y="3767"/>
                  </a:cubicBezTo>
                  <a:cubicBezTo>
                    <a:pt x="13011" y="3790"/>
                    <a:pt x="13125" y="3835"/>
                    <a:pt x="13262" y="3881"/>
                  </a:cubicBezTo>
                  <a:cubicBezTo>
                    <a:pt x="13491" y="3927"/>
                    <a:pt x="13696" y="3995"/>
                    <a:pt x="13924" y="4064"/>
                  </a:cubicBezTo>
                  <a:cubicBezTo>
                    <a:pt x="14198" y="4132"/>
                    <a:pt x="14495" y="4223"/>
                    <a:pt x="14792" y="4292"/>
                  </a:cubicBezTo>
                  <a:cubicBezTo>
                    <a:pt x="14815" y="4292"/>
                    <a:pt x="14837" y="4315"/>
                    <a:pt x="14860" y="4315"/>
                  </a:cubicBezTo>
                  <a:cubicBezTo>
                    <a:pt x="15157" y="4406"/>
                    <a:pt x="15476" y="4520"/>
                    <a:pt x="15773" y="4611"/>
                  </a:cubicBezTo>
                  <a:cubicBezTo>
                    <a:pt x="16138" y="4703"/>
                    <a:pt x="16526" y="4817"/>
                    <a:pt x="16892" y="4931"/>
                  </a:cubicBezTo>
                  <a:cubicBezTo>
                    <a:pt x="17280" y="5022"/>
                    <a:pt x="17668" y="5136"/>
                    <a:pt x="18056" y="5250"/>
                  </a:cubicBezTo>
                  <a:cubicBezTo>
                    <a:pt x="18124" y="5250"/>
                    <a:pt x="18170" y="5273"/>
                    <a:pt x="18238" y="5296"/>
                  </a:cubicBezTo>
                  <a:lnTo>
                    <a:pt x="18421" y="5342"/>
                  </a:lnTo>
                  <a:cubicBezTo>
                    <a:pt x="18649" y="5433"/>
                    <a:pt x="18900" y="5502"/>
                    <a:pt x="19151" y="5570"/>
                  </a:cubicBezTo>
                  <a:cubicBezTo>
                    <a:pt x="19265" y="5616"/>
                    <a:pt x="19380" y="5661"/>
                    <a:pt x="19494" y="5684"/>
                  </a:cubicBezTo>
                  <a:cubicBezTo>
                    <a:pt x="19608" y="5730"/>
                    <a:pt x="19745" y="5775"/>
                    <a:pt x="19859" y="5821"/>
                  </a:cubicBezTo>
                  <a:cubicBezTo>
                    <a:pt x="19875" y="5825"/>
                    <a:pt x="19891" y="5827"/>
                    <a:pt x="19907" y="5827"/>
                  </a:cubicBezTo>
                  <a:cubicBezTo>
                    <a:pt x="19981" y="5827"/>
                    <a:pt x="20050" y="5786"/>
                    <a:pt x="20087" y="5730"/>
                  </a:cubicBezTo>
                  <a:cubicBezTo>
                    <a:pt x="20156" y="5661"/>
                    <a:pt x="20156" y="5547"/>
                    <a:pt x="20110" y="5456"/>
                  </a:cubicBezTo>
                  <a:cubicBezTo>
                    <a:pt x="20042" y="5342"/>
                    <a:pt x="19905" y="5296"/>
                    <a:pt x="19790" y="5273"/>
                  </a:cubicBezTo>
                  <a:cubicBezTo>
                    <a:pt x="19768" y="5250"/>
                    <a:pt x="19722" y="5228"/>
                    <a:pt x="19676" y="5228"/>
                  </a:cubicBezTo>
                  <a:cubicBezTo>
                    <a:pt x="19722" y="5136"/>
                    <a:pt x="19676" y="5022"/>
                    <a:pt x="19608" y="4954"/>
                  </a:cubicBezTo>
                  <a:cubicBezTo>
                    <a:pt x="19494" y="4862"/>
                    <a:pt x="19357" y="4817"/>
                    <a:pt x="19197" y="4771"/>
                  </a:cubicBezTo>
                  <a:cubicBezTo>
                    <a:pt x="19106" y="4748"/>
                    <a:pt x="19014" y="4703"/>
                    <a:pt x="18923" y="4680"/>
                  </a:cubicBezTo>
                  <a:lnTo>
                    <a:pt x="18923" y="4680"/>
                  </a:lnTo>
                  <a:cubicBezTo>
                    <a:pt x="19037" y="4703"/>
                    <a:pt x="19129" y="4748"/>
                    <a:pt x="19243" y="4771"/>
                  </a:cubicBezTo>
                  <a:cubicBezTo>
                    <a:pt x="19357" y="4817"/>
                    <a:pt x="19494" y="4862"/>
                    <a:pt x="19608" y="4885"/>
                  </a:cubicBezTo>
                  <a:cubicBezTo>
                    <a:pt x="19631" y="4908"/>
                    <a:pt x="19631" y="4908"/>
                    <a:pt x="19654" y="4908"/>
                  </a:cubicBezTo>
                  <a:cubicBezTo>
                    <a:pt x="19927" y="4999"/>
                    <a:pt x="20224" y="5114"/>
                    <a:pt x="20498" y="5205"/>
                  </a:cubicBezTo>
                  <a:cubicBezTo>
                    <a:pt x="20612" y="5228"/>
                    <a:pt x="20749" y="5273"/>
                    <a:pt x="20863" y="5319"/>
                  </a:cubicBezTo>
                  <a:lnTo>
                    <a:pt x="21114" y="5387"/>
                  </a:lnTo>
                  <a:cubicBezTo>
                    <a:pt x="21183" y="5410"/>
                    <a:pt x="21274" y="5433"/>
                    <a:pt x="21343" y="5433"/>
                  </a:cubicBezTo>
                  <a:cubicBezTo>
                    <a:pt x="21359" y="5437"/>
                    <a:pt x="21374" y="5439"/>
                    <a:pt x="21389" y="5439"/>
                  </a:cubicBezTo>
                  <a:cubicBezTo>
                    <a:pt x="21457" y="5439"/>
                    <a:pt x="21510" y="5398"/>
                    <a:pt x="21548" y="5342"/>
                  </a:cubicBezTo>
                  <a:cubicBezTo>
                    <a:pt x="21594" y="5296"/>
                    <a:pt x="21594" y="5205"/>
                    <a:pt x="21548" y="5159"/>
                  </a:cubicBezTo>
                  <a:cubicBezTo>
                    <a:pt x="21571" y="5045"/>
                    <a:pt x="21502" y="4977"/>
                    <a:pt x="21411" y="4954"/>
                  </a:cubicBezTo>
                  <a:cubicBezTo>
                    <a:pt x="20749" y="4748"/>
                    <a:pt x="20110" y="4543"/>
                    <a:pt x="19448" y="4337"/>
                  </a:cubicBezTo>
                  <a:cubicBezTo>
                    <a:pt x="19106" y="4246"/>
                    <a:pt x="18763" y="4155"/>
                    <a:pt x="18444" y="4064"/>
                  </a:cubicBezTo>
                  <a:lnTo>
                    <a:pt x="18421" y="4064"/>
                  </a:lnTo>
                  <a:cubicBezTo>
                    <a:pt x="18056" y="3927"/>
                    <a:pt x="17713" y="3812"/>
                    <a:pt x="17348" y="3676"/>
                  </a:cubicBezTo>
                  <a:cubicBezTo>
                    <a:pt x="16755" y="3470"/>
                    <a:pt x="16161" y="3288"/>
                    <a:pt x="15545" y="3082"/>
                  </a:cubicBezTo>
                  <a:cubicBezTo>
                    <a:pt x="15294" y="3014"/>
                    <a:pt x="15020" y="2922"/>
                    <a:pt x="14746" y="2854"/>
                  </a:cubicBezTo>
                  <a:lnTo>
                    <a:pt x="14655" y="2808"/>
                  </a:lnTo>
                  <a:cubicBezTo>
                    <a:pt x="14358" y="2717"/>
                    <a:pt x="14084" y="2626"/>
                    <a:pt x="13810" y="2534"/>
                  </a:cubicBezTo>
                  <a:cubicBezTo>
                    <a:pt x="13673" y="2489"/>
                    <a:pt x="13536" y="2443"/>
                    <a:pt x="13399" y="2397"/>
                  </a:cubicBezTo>
                  <a:cubicBezTo>
                    <a:pt x="13331" y="2374"/>
                    <a:pt x="13262" y="2352"/>
                    <a:pt x="13194" y="2329"/>
                  </a:cubicBezTo>
                  <a:cubicBezTo>
                    <a:pt x="13057" y="2306"/>
                    <a:pt x="12943" y="2260"/>
                    <a:pt x="12829" y="2238"/>
                  </a:cubicBezTo>
                  <a:cubicBezTo>
                    <a:pt x="12737" y="2215"/>
                    <a:pt x="12646" y="2192"/>
                    <a:pt x="12578" y="2192"/>
                  </a:cubicBezTo>
                  <a:cubicBezTo>
                    <a:pt x="12098" y="2032"/>
                    <a:pt x="11642" y="1850"/>
                    <a:pt x="11163" y="1690"/>
                  </a:cubicBezTo>
                  <a:cubicBezTo>
                    <a:pt x="10866" y="1598"/>
                    <a:pt x="10546" y="1484"/>
                    <a:pt x="10227" y="1393"/>
                  </a:cubicBezTo>
                  <a:cubicBezTo>
                    <a:pt x="10090" y="1347"/>
                    <a:pt x="9953" y="1302"/>
                    <a:pt x="9839" y="1256"/>
                  </a:cubicBezTo>
                  <a:cubicBezTo>
                    <a:pt x="9747" y="1233"/>
                    <a:pt x="9679" y="1210"/>
                    <a:pt x="9588" y="1188"/>
                  </a:cubicBezTo>
                  <a:cubicBezTo>
                    <a:pt x="9405" y="1119"/>
                    <a:pt x="9222" y="1073"/>
                    <a:pt x="9017" y="1051"/>
                  </a:cubicBezTo>
                  <a:cubicBezTo>
                    <a:pt x="8971" y="1051"/>
                    <a:pt x="8926" y="1051"/>
                    <a:pt x="8880" y="1073"/>
                  </a:cubicBezTo>
                  <a:cubicBezTo>
                    <a:pt x="8720" y="1028"/>
                    <a:pt x="8583" y="982"/>
                    <a:pt x="8423" y="959"/>
                  </a:cubicBezTo>
                  <a:cubicBezTo>
                    <a:pt x="8309" y="937"/>
                    <a:pt x="8195" y="914"/>
                    <a:pt x="8104" y="891"/>
                  </a:cubicBezTo>
                  <a:cubicBezTo>
                    <a:pt x="8035" y="891"/>
                    <a:pt x="7990" y="868"/>
                    <a:pt x="7921" y="868"/>
                  </a:cubicBezTo>
                  <a:cubicBezTo>
                    <a:pt x="7876" y="845"/>
                    <a:pt x="7807" y="845"/>
                    <a:pt x="7762" y="845"/>
                  </a:cubicBezTo>
                  <a:lnTo>
                    <a:pt x="7716" y="845"/>
                  </a:lnTo>
                  <a:cubicBezTo>
                    <a:pt x="7625" y="822"/>
                    <a:pt x="7510" y="800"/>
                    <a:pt x="7419" y="777"/>
                  </a:cubicBezTo>
                  <a:cubicBezTo>
                    <a:pt x="7054" y="685"/>
                    <a:pt x="6712" y="617"/>
                    <a:pt x="6346" y="548"/>
                  </a:cubicBezTo>
                  <a:cubicBezTo>
                    <a:pt x="6095" y="480"/>
                    <a:pt x="5821" y="434"/>
                    <a:pt x="5570" y="389"/>
                  </a:cubicBezTo>
                  <a:cubicBezTo>
                    <a:pt x="5456" y="366"/>
                    <a:pt x="5342" y="343"/>
                    <a:pt x="5228" y="320"/>
                  </a:cubicBezTo>
                  <a:cubicBezTo>
                    <a:pt x="5114" y="320"/>
                    <a:pt x="5000" y="297"/>
                    <a:pt x="4886" y="275"/>
                  </a:cubicBezTo>
                  <a:lnTo>
                    <a:pt x="4406" y="206"/>
                  </a:lnTo>
                  <a:cubicBezTo>
                    <a:pt x="4292" y="183"/>
                    <a:pt x="4178" y="183"/>
                    <a:pt x="4064" y="160"/>
                  </a:cubicBezTo>
                  <a:cubicBezTo>
                    <a:pt x="3927" y="160"/>
                    <a:pt x="3813" y="138"/>
                    <a:pt x="3676" y="138"/>
                  </a:cubicBezTo>
                  <a:cubicBezTo>
                    <a:pt x="3653" y="138"/>
                    <a:pt x="3630" y="138"/>
                    <a:pt x="3607" y="115"/>
                  </a:cubicBezTo>
                  <a:cubicBezTo>
                    <a:pt x="3448" y="92"/>
                    <a:pt x="3288" y="69"/>
                    <a:pt x="3105" y="69"/>
                  </a:cubicBezTo>
                  <a:cubicBezTo>
                    <a:pt x="3060" y="69"/>
                    <a:pt x="3014" y="92"/>
                    <a:pt x="2968" y="115"/>
                  </a:cubicBezTo>
                  <a:cubicBezTo>
                    <a:pt x="2945" y="138"/>
                    <a:pt x="2923" y="160"/>
                    <a:pt x="2900" y="206"/>
                  </a:cubicBezTo>
                  <a:cubicBezTo>
                    <a:pt x="2808" y="206"/>
                    <a:pt x="2717" y="183"/>
                    <a:pt x="2626" y="183"/>
                  </a:cubicBezTo>
                  <a:cubicBezTo>
                    <a:pt x="2512" y="160"/>
                    <a:pt x="2398" y="160"/>
                    <a:pt x="2261" y="138"/>
                  </a:cubicBezTo>
                  <a:cubicBezTo>
                    <a:pt x="2147" y="115"/>
                    <a:pt x="2032" y="92"/>
                    <a:pt x="1895" y="92"/>
                  </a:cubicBezTo>
                  <a:cubicBezTo>
                    <a:pt x="1804" y="69"/>
                    <a:pt x="1690" y="69"/>
                    <a:pt x="1576" y="46"/>
                  </a:cubicBezTo>
                  <a:cubicBezTo>
                    <a:pt x="1462" y="46"/>
                    <a:pt x="1348" y="23"/>
                    <a:pt x="1211" y="23"/>
                  </a:cubicBezTo>
                  <a:cubicBezTo>
                    <a:pt x="1165" y="23"/>
                    <a:pt x="1119" y="1"/>
                    <a:pt x="1051"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 name="Google Shape;855;p22">
              <a:extLst>
                <a:ext uri="{FF2B5EF4-FFF2-40B4-BE49-F238E27FC236}">
                  <a16:creationId xmlns:a16="http://schemas.microsoft.com/office/drawing/2014/main" id="{D536E0A5-288B-47C6-AF6F-995F7291AA8B}"/>
                </a:ext>
              </a:extLst>
            </p:cNvPr>
            <p:cNvSpPr/>
            <p:nvPr/>
          </p:nvSpPr>
          <p:spPr>
            <a:xfrm>
              <a:off x="5615883" y="4167626"/>
              <a:ext cx="1510977" cy="189670"/>
            </a:xfrm>
            <a:custGeom>
              <a:avLst/>
              <a:gdLst/>
              <a:ahLst/>
              <a:cxnLst/>
              <a:rect l="l" t="t" r="r" b="b"/>
              <a:pathLst>
                <a:path w="55900" h="7017" extrusionOk="0">
                  <a:moveTo>
                    <a:pt x="54507" y="4383"/>
                  </a:moveTo>
                  <a:cubicBezTo>
                    <a:pt x="54526" y="4396"/>
                    <a:pt x="54546" y="4407"/>
                    <a:pt x="54564" y="4417"/>
                  </a:cubicBezTo>
                  <a:lnTo>
                    <a:pt x="54564" y="4417"/>
                  </a:lnTo>
                  <a:cubicBezTo>
                    <a:pt x="54545" y="4399"/>
                    <a:pt x="54526" y="4383"/>
                    <a:pt x="54507" y="4383"/>
                  </a:cubicBezTo>
                  <a:close/>
                  <a:moveTo>
                    <a:pt x="55214" y="5752"/>
                  </a:moveTo>
                  <a:cubicBezTo>
                    <a:pt x="55228" y="5766"/>
                    <a:pt x="55242" y="5772"/>
                    <a:pt x="55256" y="5779"/>
                  </a:cubicBezTo>
                  <a:lnTo>
                    <a:pt x="55256" y="5779"/>
                  </a:lnTo>
                  <a:cubicBezTo>
                    <a:pt x="55242" y="5768"/>
                    <a:pt x="55228" y="5759"/>
                    <a:pt x="55214" y="5752"/>
                  </a:cubicBezTo>
                  <a:close/>
                  <a:moveTo>
                    <a:pt x="600" y="6158"/>
                  </a:moveTo>
                  <a:cubicBezTo>
                    <a:pt x="604" y="6161"/>
                    <a:pt x="609" y="6163"/>
                    <a:pt x="616" y="6163"/>
                  </a:cubicBezTo>
                  <a:cubicBezTo>
                    <a:pt x="611" y="6161"/>
                    <a:pt x="606" y="6159"/>
                    <a:pt x="600" y="6158"/>
                  </a:cubicBezTo>
                  <a:close/>
                  <a:moveTo>
                    <a:pt x="38666" y="0"/>
                  </a:moveTo>
                  <a:cubicBezTo>
                    <a:pt x="38164" y="0"/>
                    <a:pt x="37639" y="46"/>
                    <a:pt x="37137" y="92"/>
                  </a:cubicBezTo>
                  <a:cubicBezTo>
                    <a:pt x="36863" y="114"/>
                    <a:pt x="36612" y="137"/>
                    <a:pt x="36338" y="160"/>
                  </a:cubicBezTo>
                  <a:cubicBezTo>
                    <a:pt x="36087" y="206"/>
                    <a:pt x="35836" y="251"/>
                    <a:pt x="35585" y="274"/>
                  </a:cubicBezTo>
                  <a:cubicBezTo>
                    <a:pt x="35448" y="297"/>
                    <a:pt x="35334" y="320"/>
                    <a:pt x="35219" y="343"/>
                  </a:cubicBezTo>
                  <a:cubicBezTo>
                    <a:pt x="35083" y="365"/>
                    <a:pt x="34946" y="388"/>
                    <a:pt x="34809" y="411"/>
                  </a:cubicBezTo>
                  <a:cubicBezTo>
                    <a:pt x="34580" y="457"/>
                    <a:pt x="34329" y="502"/>
                    <a:pt x="34101" y="525"/>
                  </a:cubicBezTo>
                  <a:cubicBezTo>
                    <a:pt x="33873" y="571"/>
                    <a:pt x="33645" y="594"/>
                    <a:pt x="33416" y="639"/>
                  </a:cubicBezTo>
                  <a:cubicBezTo>
                    <a:pt x="33211" y="662"/>
                    <a:pt x="33005" y="708"/>
                    <a:pt x="32800" y="753"/>
                  </a:cubicBezTo>
                  <a:cubicBezTo>
                    <a:pt x="32298" y="868"/>
                    <a:pt x="31796" y="982"/>
                    <a:pt x="31294" y="1119"/>
                  </a:cubicBezTo>
                  <a:cubicBezTo>
                    <a:pt x="30791" y="1256"/>
                    <a:pt x="30289" y="1415"/>
                    <a:pt x="29764" y="1552"/>
                  </a:cubicBezTo>
                  <a:cubicBezTo>
                    <a:pt x="29536" y="1598"/>
                    <a:pt x="29308" y="1666"/>
                    <a:pt x="29079" y="1758"/>
                  </a:cubicBezTo>
                  <a:cubicBezTo>
                    <a:pt x="28828" y="1849"/>
                    <a:pt x="28577" y="1918"/>
                    <a:pt x="28326" y="2009"/>
                  </a:cubicBezTo>
                  <a:cubicBezTo>
                    <a:pt x="28121" y="2077"/>
                    <a:pt x="27893" y="2169"/>
                    <a:pt x="27664" y="2237"/>
                  </a:cubicBezTo>
                  <a:cubicBezTo>
                    <a:pt x="27413" y="2328"/>
                    <a:pt x="27162" y="2420"/>
                    <a:pt x="26911" y="2511"/>
                  </a:cubicBezTo>
                  <a:cubicBezTo>
                    <a:pt x="26683" y="2579"/>
                    <a:pt x="26432" y="2671"/>
                    <a:pt x="26204" y="2739"/>
                  </a:cubicBezTo>
                  <a:cubicBezTo>
                    <a:pt x="25952" y="2831"/>
                    <a:pt x="25701" y="2899"/>
                    <a:pt x="25450" y="2990"/>
                  </a:cubicBezTo>
                  <a:cubicBezTo>
                    <a:pt x="25199" y="3059"/>
                    <a:pt x="24971" y="3150"/>
                    <a:pt x="24720" y="3219"/>
                  </a:cubicBezTo>
                  <a:cubicBezTo>
                    <a:pt x="24492" y="3310"/>
                    <a:pt x="24263" y="3401"/>
                    <a:pt x="24035" y="3492"/>
                  </a:cubicBezTo>
                  <a:cubicBezTo>
                    <a:pt x="23784" y="3561"/>
                    <a:pt x="23556" y="3629"/>
                    <a:pt x="23328" y="3698"/>
                  </a:cubicBezTo>
                  <a:cubicBezTo>
                    <a:pt x="23054" y="3766"/>
                    <a:pt x="22803" y="3858"/>
                    <a:pt x="22551" y="3926"/>
                  </a:cubicBezTo>
                  <a:cubicBezTo>
                    <a:pt x="22163" y="4063"/>
                    <a:pt x="21798" y="4177"/>
                    <a:pt x="21410" y="4291"/>
                  </a:cubicBezTo>
                  <a:cubicBezTo>
                    <a:pt x="21205" y="4360"/>
                    <a:pt x="20999" y="4428"/>
                    <a:pt x="20794" y="4474"/>
                  </a:cubicBezTo>
                  <a:cubicBezTo>
                    <a:pt x="20611" y="4542"/>
                    <a:pt x="20406" y="4611"/>
                    <a:pt x="20200" y="4657"/>
                  </a:cubicBezTo>
                  <a:cubicBezTo>
                    <a:pt x="20018" y="4702"/>
                    <a:pt x="19835" y="4748"/>
                    <a:pt x="19653" y="4794"/>
                  </a:cubicBezTo>
                  <a:cubicBezTo>
                    <a:pt x="19470" y="4862"/>
                    <a:pt x="19287" y="4908"/>
                    <a:pt x="19082" y="4953"/>
                  </a:cubicBezTo>
                  <a:cubicBezTo>
                    <a:pt x="18740" y="5067"/>
                    <a:pt x="18374" y="5159"/>
                    <a:pt x="18009" y="5250"/>
                  </a:cubicBezTo>
                  <a:cubicBezTo>
                    <a:pt x="17758" y="5296"/>
                    <a:pt x="17530" y="5341"/>
                    <a:pt x="17279" y="5410"/>
                  </a:cubicBezTo>
                  <a:cubicBezTo>
                    <a:pt x="16777" y="5524"/>
                    <a:pt x="16252" y="5592"/>
                    <a:pt x="15727" y="5707"/>
                  </a:cubicBezTo>
                  <a:cubicBezTo>
                    <a:pt x="15202" y="5798"/>
                    <a:pt x="14677" y="5843"/>
                    <a:pt x="14152" y="5935"/>
                  </a:cubicBezTo>
                  <a:cubicBezTo>
                    <a:pt x="13650" y="6003"/>
                    <a:pt x="13125" y="6072"/>
                    <a:pt x="12622" y="6117"/>
                  </a:cubicBezTo>
                  <a:cubicBezTo>
                    <a:pt x="12371" y="6140"/>
                    <a:pt x="12120" y="6163"/>
                    <a:pt x="11869" y="6186"/>
                  </a:cubicBezTo>
                  <a:cubicBezTo>
                    <a:pt x="11618" y="6209"/>
                    <a:pt x="11367" y="6209"/>
                    <a:pt x="11139" y="6232"/>
                  </a:cubicBezTo>
                  <a:cubicBezTo>
                    <a:pt x="10911" y="6232"/>
                    <a:pt x="10682" y="6254"/>
                    <a:pt x="10477" y="6254"/>
                  </a:cubicBezTo>
                  <a:cubicBezTo>
                    <a:pt x="10249" y="6277"/>
                    <a:pt x="10020" y="6277"/>
                    <a:pt x="9792" y="6300"/>
                  </a:cubicBezTo>
                  <a:cubicBezTo>
                    <a:pt x="9290" y="6300"/>
                    <a:pt x="8811" y="6300"/>
                    <a:pt x="8308" y="6346"/>
                  </a:cubicBezTo>
                  <a:cubicBezTo>
                    <a:pt x="7829" y="6368"/>
                    <a:pt x="7350" y="6368"/>
                    <a:pt x="6870" y="6368"/>
                  </a:cubicBezTo>
                  <a:cubicBezTo>
                    <a:pt x="6730" y="6375"/>
                    <a:pt x="6590" y="6378"/>
                    <a:pt x="6449" y="6378"/>
                  </a:cubicBezTo>
                  <a:cubicBezTo>
                    <a:pt x="6108" y="6378"/>
                    <a:pt x="5765" y="6362"/>
                    <a:pt x="5410" y="6346"/>
                  </a:cubicBezTo>
                  <a:lnTo>
                    <a:pt x="5273" y="6346"/>
                  </a:lnTo>
                  <a:cubicBezTo>
                    <a:pt x="4862" y="6323"/>
                    <a:pt x="4451" y="6300"/>
                    <a:pt x="4063" y="6254"/>
                  </a:cubicBezTo>
                  <a:cubicBezTo>
                    <a:pt x="3629" y="6232"/>
                    <a:pt x="3196" y="6186"/>
                    <a:pt x="2762" y="6095"/>
                  </a:cubicBezTo>
                  <a:cubicBezTo>
                    <a:pt x="2556" y="6072"/>
                    <a:pt x="2328" y="6026"/>
                    <a:pt x="2100" y="5980"/>
                  </a:cubicBezTo>
                  <a:cubicBezTo>
                    <a:pt x="1895" y="5958"/>
                    <a:pt x="1666" y="5889"/>
                    <a:pt x="1461" y="5866"/>
                  </a:cubicBezTo>
                  <a:cubicBezTo>
                    <a:pt x="1050" y="5821"/>
                    <a:pt x="639" y="5729"/>
                    <a:pt x="251" y="5638"/>
                  </a:cubicBezTo>
                  <a:cubicBezTo>
                    <a:pt x="231" y="5630"/>
                    <a:pt x="210" y="5626"/>
                    <a:pt x="190" y="5626"/>
                  </a:cubicBezTo>
                  <a:cubicBezTo>
                    <a:pt x="99" y="5626"/>
                    <a:pt x="19" y="5704"/>
                    <a:pt x="0" y="5798"/>
                  </a:cubicBezTo>
                  <a:cubicBezTo>
                    <a:pt x="0" y="5843"/>
                    <a:pt x="23" y="5912"/>
                    <a:pt x="46" y="5958"/>
                  </a:cubicBezTo>
                  <a:cubicBezTo>
                    <a:pt x="91" y="6003"/>
                    <a:pt x="114" y="6026"/>
                    <a:pt x="183" y="6049"/>
                  </a:cubicBezTo>
                  <a:cubicBezTo>
                    <a:pt x="314" y="6071"/>
                    <a:pt x="467" y="6114"/>
                    <a:pt x="600" y="6158"/>
                  </a:cubicBezTo>
                  <a:lnTo>
                    <a:pt x="600" y="6158"/>
                  </a:lnTo>
                  <a:cubicBezTo>
                    <a:pt x="596" y="6155"/>
                    <a:pt x="593" y="6151"/>
                    <a:pt x="589" y="6147"/>
                  </a:cubicBezTo>
                  <a:lnTo>
                    <a:pt x="589" y="6147"/>
                  </a:lnTo>
                  <a:cubicBezTo>
                    <a:pt x="813" y="6234"/>
                    <a:pt x="1057" y="6279"/>
                    <a:pt x="1301" y="6346"/>
                  </a:cubicBezTo>
                  <a:cubicBezTo>
                    <a:pt x="1529" y="6414"/>
                    <a:pt x="1780" y="6483"/>
                    <a:pt x="2032" y="6551"/>
                  </a:cubicBezTo>
                  <a:cubicBezTo>
                    <a:pt x="2556" y="6665"/>
                    <a:pt x="3059" y="6756"/>
                    <a:pt x="3584" y="6825"/>
                  </a:cubicBezTo>
                  <a:cubicBezTo>
                    <a:pt x="4086" y="6871"/>
                    <a:pt x="4565" y="6939"/>
                    <a:pt x="5067" y="6962"/>
                  </a:cubicBezTo>
                  <a:cubicBezTo>
                    <a:pt x="5569" y="6985"/>
                    <a:pt x="6072" y="7008"/>
                    <a:pt x="6597" y="7008"/>
                  </a:cubicBezTo>
                  <a:cubicBezTo>
                    <a:pt x="6744" y="7014"/>
                    <a:pt x="6893" y="7017"/>
                    <a:pt x="7043" y="7017"/>
                  </a:cubicBezTo>
                  <a:cubicBezTo>
                    <a:pt x="7406" y="7017"/>
                    <a:pt x="7777" y="7001"/>
                    <a:pt x="8149" y="6985"/>
                  </a:cubicBezTo>
                  <a:cubicBezTo>
                    <a:pt x="8400" y="6985"/>
                    <a:pt x="8674" y="6962"/>
                    <a:pt x="8925" y="6962"/>
                  </a:cubicBezTo>
                  <a:cubicBezTo>
                    <a:pt x="9199" y="6962"/>
                    <a:pt x="9473" y="6939"/>
                    <a:pt x="9724" y="6939"/>
                  </a:cubicBezTo>
                  <a:cubicBezTo>
                    <a:pt x="9952" y="6939"/>
                    <a:pt x="10180" y="6916"/>
                    <a:pt x="10408" y="6916"/>
                  </a:cubicBezTo>
                  <a:cubicBezTo>
                    <a:pt x="10659" y="6893"/>
                    <a:pt x="10888" y="6893"/>
                    <a:pt x="11116" y="6871"/>
                  </a:cubicBezTo>
                  <a:cubicBezTo>
                    <a:pt x="11641" y="6848"/>
                    <a:pt x="12143" y="6825"/>
                    <a:pt x="12645" y="6779"/>
                  </a:cubicBezTo>
                  <a:cubicBezTo>
                    <a:pt x="13079" y="6734"/>
                    <a:pt x="13513" y="6688"/>
                    <a:pt x="13946" y="6620"/>
                  </a:cubicBezTo>
                  <a:cubicBezTo>
                    <a:pt x="14380" y="6551"/>
                    <a:pt x="14837" y="6483"/>
                    <a:pt x="15270" y="6437"/>
                  </a:cubicBezTo>
                  <a:cubicBezTo>
                    <a:pt x="15727" y="6368"/>
                    <a:pt x="16160" y="6277"/>
                    <a:pt x="16594" y="6209"/>
                  </a:cubicBezTo>
                  <a:cubicBezTo>
                    <a:pt x="16845" y="6163"/>
                    <a:pt x="17096" y="6117"/>
                    <a:pt x="17324" y="6072"/>
                  </a:cubicBezTo>
                  <a:cubicBezTo>
                    <a:pt x="17548" y="6011"/>
                    <a:pt x="17772" y="5950"/>
                    <a:pt x="17995" y="5905"/>
                  </a:cubicBezTo>
                  <a:lnTo>
                    <a:pt x="17995" y="5905"/>
                  </a:lnTo>
                  <a:cubicBezTo>
                    <a:pt x="17992" y="5907"/>
                    <a:pt x="17989" y="5909"/>
                    <a:pt x="17986" y="5912"/>
                  </a:cubicBezTo>
                  <a:cubicBezTo>
                    <a:pt x="18511" y="5798"/>
                    <a:pt x="19036" y="5661"/>
                    <a:pt x="19561" y="5501"/>
                  </a:cubicBezTo>
                  <a:cubicBezTo>
                    <a:pt x="19790" y="5433"/>
                    <a:pt x="20041" y="5364"/>
                    <a:pt x="20269" y="5318"/>
                  </a:cubicBezTo>
                  <a:cubicBezTo>
                    <a:pt x="20543" y="5250"/>
                    <a:pt x="20794" y="5159"/>
                    <a:pt x="21045" y="5090"/>
                  </a:cubicBezTo>
                  <a:cubicBezTo>
                    <a:pt x="21319" y="5022"/>
                    <a:pt x="21593" y="4930"/>
                    <a:pt x="21867" y="4839"/>
                  </a:cubicBezTo>
                  <a:cubicBezTo>
                    <a:pt x="22118" y="4771"/>
                    <a:pt x="22369" y="4679"/>
                    <a:pt x="22597" y="4611"/>
                  </a:cubicBezTo>
                  <a:cubicBezTo>
                    <a:pt x="22871" y="4520"/>
                    <a:pt x="23122" y="4428"/>
                    <a:pt x="23373" y="4360"/>
                  </a:cubicBezTo>
                  <a:cubicBezTo>
                    <a:pt x="23601" y="4291"/>
                    <a:pt x="23852" y="4223"/>
                    <a:pt x="24104" y="4154"/>
                  </a:cubicBezTo>
                  <a:cubicBezTo>
                    <a:pt x="24560" y="3995"/>
                    <a:pt x="25017" y="3812"/>
                    <a:pt x="25496" y="3652"/>
                  </a:cubicBezTo>
                  <a:cubicBezTo>
                    <a:pt x="25975" y="3492"/>
                    <a:pt x="26477" y="3333"/>
                    <a:pt x="26957" y="3173"/>
                  </a:cubicBezTo>
                  <a:cubicBezTo>
                    <a:pt x="27208" y="3082"/>
                    <a:pt x="27459" y="3013"/>
                    <a:pt x="27710" y="2922"/>
                  </a:cubicBezTo>
                  <a:cubicBezTo>
                    <a:pt x="27961" y="2831"/>
                    <a:pt x="28189" y="2739"/>
                    <a:pt x="28418" y="2671"/>
                  </a:cubicBezTo>
                  <a:cubicBezTo>
                    <a:pt x="28646" y="2579"/>
                    <a:pt x="28874" y="2511"/>
                    <a:pt x="29125" y="2420"/>
                  </a:cubicBezTo>
                  <a:cubicBezTo>
                    <a:pt x="29353" y="2351"/>
                    <a:pt x="29582" y="2260"/>
                    <a:pt x="29833" y="2191"/>
                  </a:cubicBezTo>
                  <a:cubicBezTo>
                    <a:pt x="30266" y="2077"/>
                    <a:pt x="30677" y="1963"/>
                    <a:pt x="31111" y="1849"/>
                  </a:cubicBezTo>
                  <a:cubicBezTo>
                    <a:pt x="31316" y="1781"/>
                    <a:pt x="31545" y="1712"/>
                    <a:pt x="31773" y="1666"/>
                  </a:cubicBezTo>
                  <a:cubicBezTo>
                    <a:pt x="31955" y="1598"/>
                    <a:pt x="32161" y="1552"/>
                    <a:pt x="32344" y="1507"/>
                  </a:cubicBezTo>
                  <a:cubicBezTo>
                    <a:pt x="32572" y="1461"/>
                    <a:pt x="32800" y="1415"/>
                    <a:pt x="33028" y="1370"/>
                  </a:cubicBezTo>
                  <a:cubicBezTo>
                    <a:pt x="33234" y="1324"/>
                    <a:pt x="33439" y="1278"/>
                    <a:pt x="33645" y="1256"/>
                  </a:cubicBezTo>
                  <a:cubicBezTo>
                    <a:pt x="33873" y="1210"/>
                    <a:pt x="34124" y="1187"/>
                    <a:pt x="34352" y="1141"/>
                  </a:cubicBezTo>
                  <a:cubicBezTo>
                    <a:pt x="34580" y="1119"/>
                    <a:pt x="34831" y="1073"/>
                    <a:pt x="35060" y="1027"/>
                  </a:cubicBezTo>
                  <a:cubicBezTo>
                    <a:pt x="35334" y="959"/>
                    <a:pt x="35585" y="936"/>
                    <a:pt x="35859" y="890"/>
                  </a:cubicBezTo>
                  <a:cubicBezTo>
                    <a:pt x="36110" y="868"/>
                    <a:pt x="36361" y="822"/>
                    <a:pt x="36635" y="799"/>
                  </a:cubicBezTo>
                  <a:cubicBezTo>
                    <a:pt x="37160" y="731"/>
                    <a:pt x="37685" y="685"/>
                    <a:pt x="38210" y="662"/>
                  </a:cubicBezTo>
                  <a:cubicBezTo>
                    <a:pt x="38529" y="639"/>
                    <a:pt x="38872" y="639"/>
                    <a:pt x="39191" y="639"/>
                  </a:cubicBezTo>
                  <a:cubicBezTo>
                    <a:pt x="39488" y="639"/>
                    <a:pt x="39785" y="639"/>
                    <a:pt x="40081" y="662"/>
                  </a:cubicBezTo>
                  <a:lnTo>
                    <a:pt x="40583" y="662"/>
                  </a:lnTo>
                  <a:cubicBezTo>
                    <a:pt x="41063" y="685"/>
                    <a:pt x="41542" y="731"/>
                    <a:pt x="42021" y="776"/>
                  </a:cubicBezTo>
                  <a:cubicBezTo>
                    <a:pt x="42273" y="822"/>
                    <a:pt x="42524" y="822"/>
                    <a:pt x="42798" y="845"/>
                  </a:cubicBezTo>
                  <a:cubicBezTo>
                    <a:pt x="42912" y="868"/>
                    <a:pt x="43049" y="890"/>
                    <a:pt x="43163" y="913"/>
                  </a:cubicBezTo>
                  <a:cubicBezTo>
                    <a:pt x="43300" y="913"/>
                    <a:pt x="43437" y="936"/>
                    <a:pt x="43574" y="959"/>
                  </a:cubicBezTo>
                  <a:cubicBezTo>
                    <a:pt x="44076" y="1005"/>
                    <a:pt x="44601" y="1119"/>
                    <a:pt x="45103" y="1210"/>
                  </a:cubicBezTo>
                  <a:cubicBezTo>
                    <a:pt x="45240" y="1233"/>
                    <a:pt x="45354" y="1233"/>
                    <a:pt x="45491" y="1278"/>
                  </a:cubicBezTo>
                  <a:cubicBezTo>
                    <a:pt x="45628" y="1301"/>
                    <a:pt x="45765" y="1347"/>
                    <a:pt x="45902" y="1370"/>
                  </a:cubicBezTo>
                  <a:cubicBezTo>
                    <a:pt x="46153" y="1415"/>
                    <a:pt x="46404" y="1484"/>
                    <a:pt x="46655" y="1552"/>
                  </a:cubicBezTo>
                  <a:cubicBezTo>
                    <a:pt x="46906" y="1621"/>
                    <a:pt x="47157" y="1712"/>
                    <a:pt x="47408" y="1781"/>
                  </a:cubicBezTo>
                  <a:cubicBezTo>
                    <a:pt x="47591" y="1849"/>
                    <a:pt x="47751" y="1895"/>
                    <a:pt x="47910" y="1963"/>
                  </a:cubicBezTo>
                  <a:cubicBezTo>
                    <a:pt x="48070" y="2009"/>
                    <a:pt x="48230" y="2054"/>
                    <a:pt x="48367" y="2100"/>
                  </a:cubicBezTo>
                  <a:cubicBezTo>
                    <a:pt x="48397" y="2100"/>
                    <a:pt x="48437" y="2110"/>
                    <a:pt x="48473" y="2123"/>
                  </a:cubicBezTo>
                  <a:lnTo>
                    <a:pt x="48473" y="2123"/>
                  </a:lnTo>
                  <a:cubicBezTo>
                    <a:pt x="48468" y="2123"/>
                    <a:pt x="48463" y="2123"/>
                    <a:pt x="48458" y="2123"/>
                  </a:cubicBezTo>
                  <a:cubicBezTo>
                    <a:pt x="48480" y="2130"/>
                    <a:pt x="48502" y="2137"/>
                    <a:pt x="48524" y="2144"/>
                  </a:cubicBezTo>
                  <a:lnTo>
                    <a:pt x="48524" y="2144"/>
                  </a:lnTo>
                  <a:cubicBezTo>
                    <a:pt x="48525" y="2145"/>
                    <a:pt x="48526" y="2145"/>
                    <a:pt x="48527" y="2146"/>
                  </a:cubicBezTo>
                  <a:cubicBezTo>
                    <a:pt x="48526" y="2146"/>
                    <a:pt x="48526" y="2145"/>
                    <a:pt x="48526" y="2145"/>
                  </a:cubicBezTo>
                  <a:lnTo>
                    <a:pt x="48526" y="2145"/>
                  </a:lnTo>
                  <a:cubicBezTo>
                    <a:pt x="49345" y="2414"/>
                    <a:pt x="50123" y="2726"/>
                    <a:pt x="50900" y="3082"/>
                  </a:cubicBezTo>
                  <a:cubicBezTo>
                    <a:pt x="51311" y="3264"/>
                    <a:pt x="51722" y="3470"/>
                    <a:pt x="52110" y="3675"/>
                  </a:cubicBezTo>
                  <a:cubicBezTo>
                    <a:pt x="52270" y="3766"/>
                    <a:pt x="52430" y="3858"/>
                    <a:pt x="52590" y="3949"/>
                  </a:cubicBezTo>
                  <a:cubicBezTo>
                    <a:pt x="52727" y="4017"/>
                    <a:pt x="52863" y="4109"/>
                    <a:pt x="52978" y="4177"/>
                  </a:cubicBezTo>
                  <a:cubicBezTo>
                    <a:pt x="53069" y="4246"/>
                    <a:pt x="53160" y="4291"/>
                    <a:pt x="53251" y="4360"/>
                  </a:cubicBezTo>
                  <a:cubicBezTo>
                    <a:pt x="53320" y="4405"/>
                    <a:pt x="53388" y="4428"/>
                    <a:pt x="53434" y="4474"/>
                  </a:cubicBezTo>
                  <a:lnTo>
                    <a:pt x="53457" y="4497"/>
                  </a:lnTo>
                  <a:cubicBezTo>
                    <a:pt x="53457" y="4492"/>
                    <a:pt x="53457" y="4488"/>
                    <a:pt x="53457" y="4485"/>
                  </a:cubicBezTo>
                  <a:lnTo>
                    <a:pt x="53457" y="4485"/>
                  </a:lnTo>
                  <a:cubicBezTo>
                    <a:pt x="53462" y="4491"/>
                    <a:pt x="53468" y="4497"/>
                    <a:pt x="53480" y="4497"/>
                  </a:cubicBezTo>
                  <a:cubicBezTo>
                    <a:pt x="53503" y="4520"/>
                    <a:pt x="53525" y="4520"/>
                    <a:pt x="53548" y="4542"/>
                  </a:cubicBezTo>
                  <a:cubicBezTo>
                    <a:pt x="53640" y="4611"/>
                    <a:pt x="53754" y="4679"/>
                    <a:pt x="53868" y="4748"/>
                  </a:cubicBezTo>
                  <a:cubicBezTo>
                    <a:pt x="53982" y="4816"/>
                    <a:pt x="54073" y="4862"/>
                    <a:pt x="54187" y="4930"/>
                  </a:cubicBezTo>
                  <a:cubicBezTo>
                    <a:pt x="54279" y="4999"/>
                    <a:pt x="54370" y="5067"/>
                    <a:pt x="54438" y="5159"/>
                  </a:cubicBezTo>
                  <a:cubicBezTo>
                    <a:pt x="54530" y="5227"/>
                    <a:pt x="54644" y="5318"/>
                    <a:pt x="54735" y="5387"/>
                  </a:cubicBezTo>
                  <a:cubicBezTo>
                    <a:pt x="54826" y="5455"/>
                    <a:pt x="54918" y="5524"/>
                    <a:pt x="55009" y="5592"/>
                  </a:cubicBezTo>
                  <a:cubicBezTo>
                    <a:pt x="55093" y="5655"/>
                    <a:pt x="55177" y="5718"/>
                    <a:pt x="55261" y="5782"/>
                  </a:cubicBezTo>
                  <a:lnTo>
                    <a:pt x="55261" y="5782"/>
                  </a:lnTo>
                  <a:cubicBezTo>
                    <a:pt x="55260" y="5781"/>
                    <a:pt x="55258" y="5780"/>
                    <a:pt x="55256" y="5779"/>
                  </a:cubicBezTo>
                  <a:lnTo>
                    <a:pt x="55256" y="5779"/>
                  </a:lnTo>
                  <a:cubicBezTo>
                    <a:pt x="55288" y="5803"/>
                    <a:pt x="55320" y="5835"/>
                    <a:pt x="55351" y="5866"/>
                  </a:cubicBezTo>
                  <a:cubicBezTo>
                    <a:pt x="55397" y="5889"/>
                    <a:pt x="55443" y="5912"/>
                    <a:pt x="55511" y="5935"/>
                  </a:cubicBezTo>
                  <a:cubicBezTo>
                    <a:pt x="55580" y="5935"/>
                    <a:pt x="55671" y="5912"/>
                    <a:pt x="55739" y="5866"/>
                  </a:cubicBezTo>
                  <a:cubicBezTo>
                    <a:pt x="55854" y="5798"/>
                    <a:pt x="55899" y="5638"/>
                    <a:pt x="55854" y="5501"/>
                  </a:cubicBezTo>
                  <a:cubicBezTo>
                    <a:pt x="55808" y="5387"/>
                    <a:pt x="55717" y="5296"/>
                    <a:pt x="55625" y="5227"/>
                  </a:cubicBezTo>
                  <a:cubicBezTo>
                    <a:pt x="55625" y="5250"/>
                    <a:pt x="55625" y="5250"/>
                    <a:pt x="55625" y="5250"/>
                  </a:cubicBezTo>
                  <a:cubicBezTo>
                    <a:pt x="55557" y="5204"/>
                    <a:pt x="55488" y="5136"/>
                    <a:pt x="55420" y="5090"/>
                  </a:cubicBezTo>
                  <a:cubicBezTo>
                    <a:pt x="55329" y="5022"/>
                    <a:pt x="55214" y="4953"/>
                    <a:pt x="55123" y="4885"/>
                  </a:cubicBezTo>
                  <a:cubicBezTo>
                    <a:pt x="55032" y="4794"/>
                    <a:pt x="54941" y="4725"/>
                    <a:pt x="54849" y="4634"/>
                  </a:cubicBezTo>
                  <a:cubicBezTo>
                    <a:pt x="54804" y="4588"/>
                    <a:pt x="54735" y="4542"/>
                    <a:pt x="54689" y="4520"/>
                  </a:cubicBezTo>
                  <a:cubicBezTo>
                    <a:pt x="54657" y="4470"/>
                    <a:pt x="54612" y="4445"/>
                    <a:pt x="54564" y="4417"/>
                  </a:cubicBezTo>
                  <a:lnTo>
                    <a:pt x="54564" y="4417"/>
                  </a:lnTo>
                  <a:cubicBezTo>
                    <a:pt x="54568" y="4421"/>
                    <a:pt x="54572" y="4425"/>
                    <a:pt x="54575" y="4428"/>
                  </a:cubicBezTo>
                  <a:cubicBezTo>
                    <a:pt x="54370" y="4291"/>
                    <a:pt x="54187" y="4177"/>
                    <a:pt x="53982" y="4063"/>
                  </a:cubicBezTo>
                  <a:cubicBezTo>
                    <a:pt x="53936" y="4032"/>
                    <a:pt x="53900" y="4002"/>
                    <a:pt x="53861" y="3971"/>
                  </a:cubicBezTo>
                  <a:lnTo>
                    <a:pt x="53861" y="3971"/>
                  </a:lnTo>
                  <a:cubicBezTo>
                    <a:pt x="53863" y="3972"/>
                    <a:pt x="53866" y="3972"/>
                    <a:pt x="53868" y="3972"/>
                  </a:cubicBezTo>
                  <a:cubicBezTo>
                    <a:pt x="53859" y="3966"/>
                    <a:pt x="53850" y="3961"/>
                    <a:pt x="53841" y="3956"/>
                  </a:cubicBezTo>
                  <a:lnTo>
                    <a:pt x="53841" y="3956"/>
                  </a:lnTo>
                  <a:cubicBezTo>
                    <a:pt x="53828" y="3946"/>
                    <a:pt x="53814" y="3936"/>
                    <a:pt x="53799" y="3926"/>
                  </a:cubicBezTo>
                  <a:lnTo>
                    <a:pt x="53799" y="3926"/>
                  </a:lnTo>
                  <a:cubicBezTo>
                    <a:pt x="53803" y="3930"/>
                    <a:pt x="53807" y="3934"/>
                    <a:pt x="53811" y="3938"/>
                  </a:cubicBezTo>
                  <a:lnTo>
                    <a:pt x="53811" y="3938"/>
                  </a:lnTo>
                  <a:cubicBezTo>
                    <a:pt x="53715" y="3881"/>
                    <a:pt x="53617" y="3824"/>
                    <a:pt x="53503" y="3766"/>
                  </a:cubicBezTo>
                  <a:cubicBezTo>
                    <a:pt x="53366" y="3652"/>
                    <a:pt x="53229" y="3561"/>
                    <a:pt x="53092" y="3492"/>
                  </a:cubicBezTo>
                  <a:cubicBezTo>
                    <a:pt x="52909" y="3378"/>
                    <a:pt x="52749" y="3287"/>
                    <a:pt x="52567" y="3196"/>
                  </a:cubicBezTo>
                  <a:cubicBezTo>
                    <a:pt x="52384" y="3082"/>
                    <a:pt x="52202" y="2990"/>
                    <a:pt x="51996" y="2876"/>
                  </a:cubicBezTo>
                  <a:cubicBezTo>
                    <a:pt x="51768" y="2762"/>
                    <a:pt x="51540" y="2671"/>
                    <a:pt x="51311" y="2557"/>
                  </a:cubicBezTo>
                  <a:cubicBezTo>
                    <a:pt x="51106" y="2465"/>
                    <a:pt x="50900" y="2351"/>
                    <a:pt x="50672" y="2283"/>
                  </a:cubicBezTo>
                  <a:cubicBezTo>
                    <a:pt x="50444" y="2169"/>
                    <a:pt x="50216" y="2077"/>
                    <a:pt x="49987" y="1986"/>
                  </a:cubicBezTo>
                  <a:cubicBezTo>
                    <a:pt x="49531" y="1803"/>
                    <a:pt x="49074" y="1644"/>
                    <a:pt x="48595" y="1484"/>
                  </a:cubicBezTo>
                  <a:lnTo>
                    <a:pt x="48595" y="1484"/>
                  </a:lnTo>
                  <a:lnTo>
                    <a:pt x="48686" y="1507"/>
                  </a:lnTo>
                  <a:cubicBezTo>
                    <a:pt x="48458" y="1438"/>
                    <a:pt x="48230" y="1370"/>
                    <a:pt x="48002" y="1301"/>
                  </a:cubicBezTo>
                  <a:cubicBezTo>
                    <a:pt x="47545" y="1141"/>
                    <a:pt x="47066" y="1005"/>
                    <a:pt x="46587" y="868"/>
                  </a:cubicBezTo>
                  <a:cubicBezTo>
                    <a:pt x="46358" y="799"/>
                    <a:pt x="46107" y="753"/>
                    <a:pt x="45856" y="685"/>
                  </a:cubicBezTo>
                  <a:cubicBezTo>
                    <a:pt x="45719" y="662"/>
                    <a:pt x="45605" y="616"/>
                    <a:pt x="45468" y="594"/>
                  </a:cubicBezTo>
                  <a:cubicBezTo>
                    <a:pt x="45331" y="571"/>
                    <a:pt x="45194" y="548"/>
                    <a:pt x="45057" y="525"/>
                  </a:cubicBezTo>
                  <a:cubicBezTo>
                    <a:pt x="44532" y="434"/>
                    <a:pt x="44030" y="343"/>
                    <a:pt x="43528" y="297"/>
                  </a:cubicBezTo>
                  <a:cubicBezTo>
                    <a:pt x="43254" y="251"/>
                    <a:pt x="42980" y="228"/>
                    <a:pt x="42729" y="206"/>
                  </a:cubicBezTo>
                  <a:cubicBezTo>
                    <a:pt x="42455" y="183"/>
                    <a:pt x="42204" y="160"/>
                    <a:pt x="41953" y="137"/>
                  </a:cubicBezTo>
                  <a:cubicBezTo>
                    <a:pt x="41679" y="92"/>
                    <a:pt x="41382" y="69"/>
                    <a:pt x="41086" y="46"/>
                  </a:cubicBezTo>
                  <a:cubicBezTo>
                    <a:pt x="40766" y="23"/>
                    <a:pt x="40446" y="23"/>
                    <a:pt x="4012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 name="Google Shape;856;p22">
              <a:extLst>
                <a:ext uri="{FF2B5EF4-FFF2-40B4-BE49-F238E27FC236}">
                  <a16:creationId xmlns:a16="http://schemas.microsoft.com/office/drawing/2014/main" id="{AAD98B8B-6B0B-4553-9C7D-878491134E73}"/>
                </a:ext>
              </a:extLst>
            </p:cNvPr>
            <p:cNvSpPr/>
            <p:nvPr/>
          </p:nvSpPr>
          <p:spPr>
            <a:xfrm>
              <a:off x="5621424" y="4142326"/>
              <a:ext cx="1291953" cy="204509"/>
            </a:xfrm>
            <a:custGeom>
              <a:avLst/>
              <a:gdLst/>
              <a:ahLst/>
              <a:cxnLst/>
              <a:rect l="l" t="t" r="r" b="b"/>
              <a:pathLst>
                <a:path w="47797" h="7566" extrusionOk="0">
                  <a:moveTo>
                    <a:pt x="37457" y="69"/>
                  </a:moveTo>
                  <a:cubicBezTo>
                    <a:pt x="37457" y="69"/>
                    <a:pt x="37457" y="69"/>
                    <a:pt x="37457" y="92"/>
                  </a:cubicBezTo>
                  <a:cubicBezTo>
                    <a:pt x="37457" y="69"/>
                    <a:pt x="37457" y="69"/>
                    <a:pt x="37434" y="69"/>
                  </a:cubicBezTo>
                  <a:close/>
                  <a:moveTo>
                    <a:pt x="37982" y="0"/>
                  </a:moveTo>
                  <a:cubicBezTo>
                    <a:pt x="37913" y="23"/>
                    <a:pt x="37822" y="23"/>
                    <a:pt x="37731" y="23"/>
                  </a:cubicBezTo>
                  <a:cubicBezTo>
                    <a:pt x="37594" y="23"/>
                    <a:pt x="37457" y="23"/>
                    <a:pt x="37320" y="46"/>
                  </a:cubicBezTo>
                  <a:cubicBezTo>
                    <a:pt x="37274" y="46"/>
                    <a:pt x="37229" y="69"/>
                    <a:pt x="37183" y="92"/>
                  </a:cubicBezTo>
                  <a:cubicBezTo>
                    <a:pt x="37114" y="137"/>
                    <a:pt x="37092" y="183"/>
                    <a:pt x="37069" y="251"/>
                  </a:cubicBezTo>
                  <a:cubicBezTo>
                    <a:pt x="36795" y="274"/>
                    <a:pt x="36521" y="297"/>
                    <a:pt x="36270" y="320"/>
                  </a:cubicBezTo>
                  <a:cubicBezTo>
                    <a:pt x="36042" y="343"/>
                    <a:pt x="35813" y="366"/>
                    <a:pt x="35585" y="388"/>
                  </a:cubicBezTo>
                  <a:cubicBezTo>
                    <a:pt x="35517" y="366"/>
                    <a:pt x="35471" y="366"/>
                    <a:pt x="35403" y="366"/>
                  </a:cubicBezTo>
                  <a:cubicBezTo>
                    <a:pt x="35357" y="366"/>
                    <a:pt x="35288" y="366"/>
                    <a:pt x="35220" y="388"/>
                  </a:cubicBezTo>
                  <a:cubicBezTo>
                    <a:pt x="35174" y="388"/>
                    <a:pt x="35129" y="411"/>
                    <a:pt x="35060" y="411"/>
                  </a:cubicBezTo>
                  <a:cubicBezTo>
                    <a:pt x="34946" y="434"/>
                    <a:pt x="34832" y="457"/>
                    <a:pt x="34718" y="480"/>
                  </a:cubicBezTo>
                  <a:cubicBezTo>
                    <a:pt x="34490" y="525"/>
                    <a:pt x="34238" y="571"/>
                    <a:pt x="34010" y="617"/>
                  </a:cubicBezTo>
                  <a:cubicBezTo>
                    <a:pt x="33599" y="685"/>
                    <a:pt x="33188" y="776"/>
                    <a:pt x="32800" y="868"/>
                  </a:cubicBezTo>
                  <a:cubicBezTo>
                    <a:pt x="32412" y="959"/>
                    <a:pt x="32024" y="1050"/>
                    <a:pt x="31636" y="1142"/>
                  </a:cubicBezTo>
                  <a:cubicBezTo>
                    <a:pt x="31271" y="1210"/>
                    <a:pt x="30929" y="1324"/>
                    <a:pt x="30586" y="1416"/>
                  </a:cubicBezTo>
                  <a:cubicBezTo>
                    <a:pt x="30518" y="1438"/>
                    <a:pt x="30472" y="1438"/>
                    <a:pt x="30427" y="1461"/>
                  </a:cubicBezTo>
                  <a:cubicBezTo>
                    <a:pt x="30404" y="1461"/>
                    <a:pt x="30381" y="1484"/>
                    <a:pt x="30358" y="1484"/>
                  </a:cubicBezTo>
                  <a:cubicBezTo>
                    <a:pt x="30221" y="1507"/>
                    <a:pt x="30084" y="1552"/>
                    <a:pt x="29947" y="1598"/>
                  </a:cubicBezTo>
                  <a:cubicBezTo>
                    <a:pt x="29833" y="1621"/>
                    <a:pt x="29719" y="1644"/>
                    <a:pt x="29605" y="1689"/>
                  </a:cubicBezTo>
                  <a:cubicBezTo>
                    <a:pt x="29582" y="1712"/>
                    <a:pt x="29536" y="1712"/>
                    <a:pt x="29514" y="1735"/>
                  </a:cubicBezTo>
                  <a:cubicBezTo>
                    <a:pt x="29514" y="1735"/>
                    <a:pt x="29491" y="1758"/>
                    <a:pt x="29491" y="1758"/>
                  </a:cubicBezTo>
                  <a:cubicBezTo>
                    <a:pt x="29422" y="1758"/>
                    <a:pt x="29377" y="1781"/>
                    <a:pt x="29331" y="1804"/>
                  </a:cubicBezTo>
                  <a:cubicBezTo>
                    <a:pt x="29308" y="1804"/>
                    <a:pt x="29285" y="1804"/>
                    <a:pt x="29263" y="1826"/>
                  </a:cubicBezTo>
                  <a:cubicBezTo>
                    <a:pt x="29217" y="1826"/>
                    <a:pt x="29148" y="1849"/>
                    <a:pt x="29103" y="1872"/>
                  </a:cubicBezTo>
                  <a:cubicBezTo>
                    <a:pt x="28989" y="1918"/>
                    <a:pt x="28897" y="1963"/>
                    <a:pt x="28783" y="1986"/>
                  </a:cubicBezTo>
                  <a:cubicBezTo>
                    <a:pt x="28532" y="2077"/>
                    <a:pt x="28281" y="2169"/>
                    <a:pt x="28030" y="2260"/>
                  </a:cubicBezTo>
                  <a:cubicBezTo>
                    <a:pt x="27779" y="2329"/>
                    <a:pt x="27528" y="2420"/>
                    <a:pt x="27277" y="2511"/>
                  </a:cubicBezTo>
                  <a:cubicBezTo>
                    <a:pt x="27244" y="2495"/>
                    <a:pt x="27212" y="2479"/>
                    <a:pt x="27180" y="2479"/>
                  </a:cubicBezTo>
                  <a:cubicBezTo>
                    <a:pt x="27167" y="2479"/>
                    <a:pt x="27153" y="2482"/>
                    <a:pt x="27140" y="2488"/>
                  </a:cubicBezTo>
                  <a:cubicBezTo>
                    <a:pt x="26980" y="2511"/>
                    <a:pt x="26843" y="2557"/>
                    <a:pt x="26706" y="2602"/>
                  </a:cubicBezTo>
                  <a:cubicBezTo>
                    <a:pt x="26569" y="2648"/>
                    <a:pt x="26432" y="2694"/>
                    <a:pt x="26295" y="2739"/>
                  </a:cubicBezTo>
                  <a:cubicBezTo>
                    <a:pt x="26067" y="2831"/>
                    <a:pt x="25839" y="2922"/>
                    <a:pt x="25610" y="2990"/>
                  </a:cubicBezTo>
                  <a:cubicBezTo>
                    <a:pt x="25154" y="3173"/>
                    <a:pt x="24675" y="3333"/>
                    <a:pt x="24218" y="3470"/>
                  </a:cubicBezTo>
                  <a:cubicBezTo>
                    <a:pt x="23374" y="3744"/>
                    <a:pt x="22552" y="4018"/>
                    <a:pt x="21707" y="4269"/>
                  </a:cubicBezTo>
                  <a:cubicBezTo>
                    <a:pt x="21685" y="4292"/>
                    <a:pt x="21639" y="4292"/>
                    <a:pt x="21616" y="4292"/>
                  </a:cubicBezTo>
                  <a:cubicBezTo>
                    <a:pt x="21479" y="4337"/>
                    <a:pt x="21319" y="4383"/>
                    <a:pt x="21182" y="4428"/>
                  </a:cubicBezTo>
                  <a:cubicBezTo>
                    <a:pt x="21114" y="4451"/>
                    <a:pt x="21068" y="4451"/>
                    <a:pt x="21023" y="4474"/>
                  </a:cubicBezTo>
                  <a:cubicBezTo>
                    <a:pt x="20931" y="4497"/>
                    <a:pt x="20863" y="4520"/>
                    <a:pt x="20772" y="4543"/>
                  </a:cubicBezTo>
                  <a:cubicBezTo>
                    <a:pt x="20726" y="4565"/>
                    <a:pt x="20657" y="4588"/>
                    <a:pt x="20612" y="4634"/>
                  </a:cubicBezTo>
                  <a:cubicBezTo>
                    <a:pt x="20543" y="4657"/>
                    <a:pt x="20475" y="4680"/>
                    <a:pt x="20406" y="4702"/>
                  </a:cubicBezTo>
                  <a:cubicBezTo>
                    <a:pt x="20383" y="4702"/>
                    <a:pt x="20383" y="4725"/>
                    <a:pt x="20361" y="4725"/>
                  </a:cubicBezTo>
                  <a:cubicBezTo>
                    <a:pt x="20315" y="4725"/>
                    <a:pt x="20292" y="4725"/>
                    <a:pt x="20247" y="4748"/>
                  </a:cubicBezTo>
                  <a:lnTo>
                    <a:pt x="20201" y="4748"/>
                  </a:lnTo>
                  <a:cubicBezTo>
                    <a:pt x="20110" y="4794"/>
                    <a:pt x="20018" y="4817"/>
                    <a:pt x="19927" y="4839"/>
                  </a:cubicBezTo>
                  <a:lnTo>
                    <a:pt x="19904" y="4839"/>
                  </a:lnTo>
                  <a:cubicBezTo>
                    <a:pt x="19744" y="4885"/>
                    <a:pt x="19562" y="4931"/>
                    <a:pt x="19402" y="4999"/>
                  </a:cubicBezTo>
                  <a:cubicBezTo>
                    <a:pt x="19265" y="5022"/>
                    <a:pt x="19151" y="5068"/>
                    <a:pt x="19014" y="5090"/>
                  </a:cubicBezTo>
                  <a:cubicBezTo>
                    <a:pt x="18831" y="5136"/>
                    <a:pt x="18649" y="5205"/>
                    <a:pt x="18466" y="5250"/>
                  </a:cubicBezTo>
                  <a:cubicBezTo>
                    <a:pt x="18284" y="5296"/>
                    <a:pt x="18101" y="5341"/>
                    <a:pt x="17918" y="5387"/>
                  </a:cubicBezTo>
                  <a:cubicBezTo>
                    <a:pt x="17690" y="5433"/>
                    <a:pt x="17462" y="5478"/>
                    <a:pt x="17256" y="5524"/>
                  </a:cubicBezTo>
                  <a:cubicBezTo>
                    <a:pt x="17211" y="5501"/>
                    <a:pt x="17165" y="5501"/>
                    <a:pt x="17119" y="5501"/>
                  </a:cubicBezTo>
                  <a:cubicBezTo>
                    <a:pt x="16777" y="5501"/>
                    <a:pt x="16435" y="5570"/>
                    <a:pt x="16115" y="5638"/>
                  </a:cubicBezTo>
                  <a:cubicBezTo>
                    <a:pt x="15910" y="5661"/>
                    <a:pt x="15704" y="5707"/>
                    <a:pt x="15522" y="5752"/>
                  </a:cubicBezTo>
                  <a:cubicBezTo>
                    <a:pt x="15134" y="5821"/>
                    <a:pt x="14768" y="5866"/>
                    <a:pt x="14380" y="5912"/>
                  </a:cubicBezTo>
                  <a:cubicBezTo>
                    <a:pt x="13970" y="5981"/>
                    <a:pt x="13559" y="6003"/>
                    <a:pt x="13148" y="6049"/>
                  </a:cubicBezTo>
                  <a:cubicBezTo>
                    <a:pt x="12942" y="6072"/>
                    <a:pt x="12760" y="6095"/>
                    <a:pt x="12554" y="6118"/>
                  </a:cubicBezTo>
                  <a:cubicBezTo>
                    <a:pt x="12463" y="6140"/>
                    <a:pt x="12349" y="6140"/>
                    <a:pt x="12235" y="6163"/>
                  </a:cubicBezTo>
                  <a:cubicBezTo>
                    <a:pt x="12189" y="6163"/>
                    <a:pt x="12144" y="6163"/>
                    <a:pt x="12098" y="6186"/>
                  </a:cubicBezTo>
                  <a:lnTo>
                    <a:pt x="11938" y="6186"/>
                  </a:lnTo>
                  <a:cubicBezTo>
                    <a:pt x="11892" y="6209"/>
                    <a:pt x="11847" y="6232"/>
                    <a:pt x="11801" y="6254"/>
                  </a:cubicBezTo>
                  <a:cubicBezTo>
                    <a:pt x="11482" y="6277"/>
                    <a:pt x="11185" y="6323"/>
                    <a:pt x="10888" y="6346"/>
                  </a:cubicBezTo>
                  <a:cubicBezTo>
                    <a:pt x="10637" y="6369"/>
                    <a:pt x="10386" y="6369"/>
                    <a:pt x="10135" y="6391"/>
                  </a:cubicBezTo>
                  <a:cubicBezTo>
                    <a:pt x="9861" y="6414"/>
                    <a:pt x="9610" y="6437"/>
                    <a:pt x="9359" y="6437"/>
                  </a:cubicBezTo>
                  <a:cubicBezTo>
                    <a:pt x="9108" y="6460"/>
                    <a:pt x="8834" y="6460"/>
                    <a:pt x="8560" y="6483"/>
                  </a:cubicBezTo>
                  <a:lnTo>
                    <a:pt x="8195" y="6483"/>
                  </a:lnTo>
                  <a:cubicBezTo>
                    <a:pt x="8035" y="6483"/>
                    <a:pt x="7852" y="6483"/>
                    <a:pt x="7693" y="6506"/>
                  </a:cubicBezTo>
                  <a:cubicBezTo>
                    <a:pt x="7601" y="6506"/>
                    <a:pt x="7533" y="6551"/>
                    <a:pt x="7487" y="6597"/>
                  </a:cubicBezTo>
                  <a:lnTo>
                    <a:pt x="7305" y="6597"/>
                  </a:lnTo>
                  <a:cubicBezTo>
                    <a:pt x="7190" y="6574"/>
                    <a:pt x="7099" y="6574"/>
                    <a:pt x="6985" y="6551"/>
                  </a:cubicBezTo>
                  <a:lnTo>
                    <a:pt x="6734" y="6551"/>
                  </a:lnTo>
                  <a:cubicBezTo>
                    <a:pt x="6620" y="6528"/>
                    <a:pt x="6506" y="6528"/>
                    <a:pt x="6392" y="6528"/>
                  </a:cubicBezTo>
                  <a:cubicBezTo>
                    <a:pt x="6118" y="6506"/>
                    <a:pt x="5844" y="6506"/>
                    <a:pt x="5570" y="6483"/>
                  </a:cubicBezTo>
                  <a:cubicBezTo>
                    <a:pt x="5045" y="6460"/>
                    <a:pt x="4543" y="6414"/>
                    <a:pt x="4041" y="6369"/>
                  </a:cubicBezTo>
                  <a:cubicBezTo>
                    <a:pt x="3561" y="6346"/>
                    <a:pt x="3105" y="6300"/>
                    <a:pt x="2625" y="6254"/>
                  </a:cubicBezTo>
                  <a:cubicBezTo>
                    <a:pt x="2123" y="6186"/>
                    <a:pt x="1598" y="6140"/>
                    <a:pt x="1096" y="6049"/>
                  </a:cubicBezTo>
                  <a:cubicBezTo>
                    <a:pt x="982" y="6049"/>
                    <a:pt x="891" y="6026"/>
                    <a:pt x="777" y="6003"/>
                  </a:cubicBezTo>
                  <a:cubicBezTo>
                    <a:pt x="731" y="5981"/>
                    <a:pt x="662" y="5981"/>
                    <a:pt x="617" y="5981"/>
                  </a:cubicBezTo>
                  <a:cubicBezTo>
                    <a:pt x="583" y="5969"/>
                    <a:pt x="554" y="5963"/>
                    <a:pt x="528" y="5963"/>
                  </a:cubicBezTo>
                  <a:cubicBezTo>
                    <a:pt x="503" y="5963"/>
                    <a:pt x="480" y="5969"/>
                    <a:pt x="457" y="5981"/>
                  </a:cubicBezTo>
                  <a:cubicBezTo>
                    <a:pt x="389" y="6003"/>
                    <a:pt x="366" y="6026"/>
                    <a:pt x="320" y="6072"/>
                  </a:cubicBezTo>
                  <a:cubicBezTo>
                    <a:pt x="297" y="6118"/>
                    <a:pt x="274" y="6163"/>
                    <a:pt x="274" y="6209"/>
                  </a:cubicBezTo>
                  <a:cubicBezTo>
                    <a:pt x="229" y="6209"/>
                    <a:pt x="183" y="6232"/>
                    <a:pt x="137" y="6254"/>
                  </a:cubicBezTo>
                  <a:cubicBezTo>
                    <a:pt x="23" y="6346"/>
                    <a:pt x="0" y="6506"/>
                    <a:pt x="115" y="6620"/>
                  </a:cubicBezTo>
                  <a:cubicBezTo>
                    <a:pt x="160" y="6665"/>
                    <a:pt x="206" y="6665"/>
                    <a:pt x="274" y="6665"/>
                  </a:cubicBezTo>
                  <a:lnTo>
                    <a:pt x="320" y="6665"/>
                  </a:lnTo>
                  <a:cubicBezTo>
                    <a:pt x="480" y="6665"/>
                    <a:pt x="617" y="6688"/>
                    <a:pt x="777" y="6734"/>
                  </a:cubicBezTo>
                  <a:cubicBezTo>
                    <a:pt x="822" y="6734"/>
                    <a:pt x="868" y="6757"/>
                    <a:pt x="891" y="6779"/>
                  </a:cubicBezTo>
                  <a:cubicBezTo>
                    <a:pt x="1050" y="6825"/>
                    <a:pt x="1210" y="6871"/>
                    <a:pt x="1370" y="6916"/>
                  </a:cubicBezTo>
                  <a:cubicBezTo>
                    <a:pt x="1393" y="6939"/>
                    <a:pt x="1438" y="6985"/>
                    <a:pt x="1507" y="6985"/>
                  </a:cubicBezTo>
                  <a:cubicBezTo>
                    <a:pt x="1781" y="7053"/>
                    <a:pt x="2055" y="7099"/>
                    <a:pt x="2329" y="7145"/>
                  </a:cubicBezTo>
                  <a:cubicBezTo>
                    <a:pt x="2466" y="7168"/>
                    <a:pt x="2603" y="7213"/>
                    <a:pt x="2762" y="7236"/>
                  </a:cubicBezTo>
                  <a:cubicBezTo>
                    <a:pt x="2876" y="7236"/>
                    <a:pt x="2991" y="7259"/>
                    <a:pt x="3105" y="7259"/>
                  </a:cubicBezTo>
                  <a:cubicBezTo>
                    <a:pt x="3333" y="7304"/>
                    <a:pt x="3561" y="7327"/>
                    <a:pt x="3812" y="7350"/>
                  </a:cubicBezTo>
                  <a:cubicBezTo>
                    <a:pt x="4063" y="7373"/>
                    <a:pt x="4314" y="7396"/>
                    <a:pt x="4566" y="7419"/>
                  </a:cubicBezTo>
                  <a:cubicBezTo>
                    <a:pt x="4748" y="7419"/>
                    <a:pt x="4954" y="7441"/>
                    <a:pt x="5136" y="7441"/>
                  </a:cubicBezTo>
                  <a:cubicBezTo>
                    <a:pt x="5159" y="7464"/>
                    <a:pt x="5182" y="7464"/>
                    <a:pt x="5205" y="7464"/>
                  </a:cubicBezTo>
                  <a:cubicBezTo>
                    <a:pt x="5319" y="7487"/>
                    <a:pt x="5433" y="7487"/>
                    <a:pt x="5524" y="7487"/>
                  </a:cubicBezTo>
                  <a:cubicBezTo>
                    <a:pt x="5684" y="7487"/>
                    <a:pt x="5821" y="7510"/>
                    <a:pt x="5981" y="7510"/>
                  </a:cubicBezTo>
                  <a:lnTo>
                    <a:pt x="6483" y="7510"/>
                  </a:lnTo>
                  <a:cubicBezTo>
                    <a:pt x="6894" y="7533"/>
                    <a:pt x="7327" y="7556"/>
                    <a:pt x="7738" y="7556"/>
                  </a:cubicBezTo>
                  <a:cubicBezTo>
                    <a:pt x="7875" y="7556"/>
                    <a:pt x="8002" y="7566"/>
                    <a:pt x="8125" y="7566"/>
                  </a:cubicBezTo>
                  <a:cubicBezTo>
                    <a:pt x="8187" y="7566"/>
                    <a:pt x="8248" y="7563"/>
                    <a:pt x="8309" y="7556"/>
                  </a:cubicBezTo>
                  <a:lnTo>
                    <a:pt x="8971" y="7556"/>
                  </a:lnTo>
                  <a:cubicBezTo>
                    <a:pt x="9313" y="7556"/>
                    <a:pt x="9678" y="7533"/>
                    <a:pt x="10021" y="7533"/>
                  </a:cubicBezTo>
                  <a:cubicBezTo>
                    <a:pt x="10226" y="7510"/>
                    <a:pt x="10454" y="7487"/>
                    <a:pt x="10660" y="7487"/>
                  </a:cubicBezTo>
                  <a:cubicBezTo>
                    <a:pt x="10957" y="7464"/>
                    <a:pt x="11231" y="7464"/>
                    <a:pt x="11527" y="7441"/>
                  </a:cubicBezTo>
                  <a:cubicBezTo>
                    <a:pt x="11984" y="7419"/>
                    <a:pt x="12417" y="7396"/>
                    <a:pt x="12874" y="7373"/>
                  </a:cubicBezTo>
                  <a:cubicBezTo>
                    <a:pt x="13057" y="7350"/>
                    <a:pt x="13262" y="7327"/>
                    <a:pt x="13445" y="7304"/>
                  </a:cubicBezTo>
                  <a:cubicBezTo>
                    <a:pt x="13559" y="7304"/>
                    <a:pt x="13696" y="7282"/>
                    <a:pt x="13810" y="7282"/>
                  </a:cubicBezTo>
                  <a:cubicBezTo>
                    <a:pt x="13947" y="7259"/>
                    <a:pt x="14061" y="7259"/>
                    <a:pt x="14198" y="7213"/>
                  </a:cubicBezTo>
                  <a:cubicBezTo>
                    <a:pt x="14335" y="7190"/>
                    <a:pt x="14403" y="7031"/>
                    <a:pt x="14403" y="6916"/>
                  </a:cubicBezTo>
                  <a:cubicBezTo>
                    <a:pt x="14403" y="6916"/>
                    <a:pt x="14403" y="6912"/>
                    <a:pt x="14401" y="6906"/>
                  </a:cubicBezTo>
                  <a:lnTo>
                    <a:pt x="14401" y="6906"/>
                  </a:lnTo>
                  <a:cubicBezTo>
                    <a:pt x="14459" y="6939"/>
                    <a:pt x="14502" y="6939"/>
                    <a:pt x="14563" y="6939"/>
                  </a:cubicBezTo>
                  <a:cubicBezTo>
                    <a:pt x="15042" y="6871"/>
                    <a:pt x="15522" y="6779"/>
                    <a:pt x="16001" y="6688"/>
                  </a:cubicBezTo>
                  <a:cubicBezTo>
                    <a:pt x="16069" y="6688"/>
                    <a:pt x="16161" y="6665"/>
                    <a:pt x="16229" y="6643"/>
                  </a:cubicBezTo>
                  <a:cubicBezTo>
                    <a:pt x="16267" y="6680"/>
                    <a:pt x="16319" y="6717"/>
                    <a:pt x="16387" y="6717"/>
                  </a:cubicBezTo>
                  <a:cubicBezTo>
                    <a:pt x="16402" y="6717"/>
                    <a:pt x="16418" y="6715"/>
                    <a:pt x="16435" y="6711"/>
                  </a:cubicBezTo>
                  <a:cubicBezTo>
                    <a:pt x="16572" y="6688"/>
                    <a:pt x="16709" y="6665"/>
                    <a:pt x="16846" y="6620"/>
                  </a:cubicBezTo>
                  <a:cubicBezTo>
                    <a:pt x="16960" y="6597"/>
                    <a:pt x="17074" y="6574"/>
                    <a:pt x="17188" y="6551"/>
                  </a:cubicBezTo>
                  <a:cubicBezTo>
                    <a:pt x="17416" y="6483"/>
                    <a:pt x="17667" y="6414"/>
                    <a:pt x="17918" y="6346"/>
                  </a:cubicBezTo>
                  <a:cubicBezTo>
                    <a:pt x="18443" y="6209"/>
                    <a:pt x="18968" y="6072"/>
                    <a:pt x="19493" y="5912"/>
                  </a:cubicBezTo>
                  <a:cubicBezTo>
                    <a:pt x="19973" y="5775"/>
                    <a:pt x="20475" y="5638"/>
                    <a:pt x="20954" y="5501"/>
                  </a:cubicBezTo>
                  <a:cubicBezTo>
                    <a:pt x="21456" y="5341"/>
                    <a:pt x="21958" y="5182"/>
                    <a:pt x="22438" y="5022"/>
                  </a:cubicBezTo>
                  <a:cubicBezTo>
                    <a:pt x="22598" y="4976"/>
                    <a:pt x="22734" y="4931"/>
                    <a:pt x="22871" y="4885"/>
                  </a:cubicBezTo>
                  <a:cubicBezTo>
                    <a:pt x="22917" y="4885"/>
                    <a:pt x="22963" y="4862"/>
                    <a:pt x="22986" y="4862"/>
                  </a:cubicBezTo>
                  <a:cubicBezTo>
                    <a:pt x="23008" y="4839"/>
                    <a:pt x="23054" y="4817"/>
                    <a:pt x="23077" y="4817"/>
                  </a:cubicBezTo>
                  <a:cubicBezTo>
                    <a:pt x="23305" y="4725"/>
                    <a:pt x="23556" y="4634"/>
                    <a:pt x="23784" y="4565"/>
                  </a:cubicBezTo>
                  <a:cubicBezTo>
                    <a:pt x="24264" y="4406"/>
                    <a:pt x="24720" y="4246"/>
                    <a:pt x="25200" y="4109"/>
                  </a:cubicBezTo>
                  <a:cubicBezTo>
                    <a:pt x="25268" y="4086"/>
                    <a:pt x="25314" y="4040"/>
                    <a:pt x="25359" y="3972"/>
                  </a:cubicBezTo>
                  <a:cubicBezTo>
                    <a:pt x="25474" y="3949"/>
                    <a:pt x="25588" y="3903"/>
                    <a:pt x="25702" y="3881"/>
                  </a:cubicBezTo>
                  <a:cubicBezTo>
                    <a:pt x="25930" y="3812"/>
                    <a:pt x="26158" y="3767"/>
                    <a:pt x="26387" y="3675"/>
                  </a:cubicBezTo>
                  <a:cubicBezTo>
                    <a:pt x="26934" y="3515"/>
                    <a:pt x="27459" y="3333"/>
                    <a:pt x="28007" y="3173"/>
                  </a:cubicBezTo>
                  <a:cubicBezTo>
                    <a:pt x="28258" y="3105"/>
                    <a:pt x="28486" y="3036"/>
                    <a:pt x="28738" y="2968"/>
                  </a:cubicBezTo>
                  <a:cubicBezTo>
                    <a:pt x="28966" y="2876"/>
                    <a:pt x="29217" y="2808"/>
                    <a:pt x="29468" y="2739"/>
                  </a:cubicBezTo>
                  <a:cubicBezTo>
                    <a:pt x="29833" y="2648"/>
                    <a:pt x="30198" y="2557"/>
                    <a:pt x="30564" y="2443"/>
                  </a:cubicBezTo>
                  <a:cubicBezTo>
                    <a:pt x="31089" y="2306"/>
                    <a:pt x="31614" y="2192"/>
                    <a:pt x="32139" y="2055"/>
                  </a:cubicBezTo>
                  <a:cubicBezTo>
                    <a:pt x="32458" y="1986"/>
                    <a:pt x="32778" y="1918"/>
                    <a:pt x="33097" y="1849"/>
                  </a:cubicBezTo>
                  <a:lnTo>
                    <a:pt x="33074" y="1849"/>
                  </a:lnTo>
                  <a:cubicBezTo>
                    <a:pt x="33325" y="1781"/>
                    <a:pt x="33577" y="1735"/>
                    <a:pt x="33828" y="1667"/>
                  </a:cubicBezTo>
                  <a:cubicBezTo>
                    <a:pt x="33919" y="1644"/>
                    <a:pt x="33987" y="1552"/>
                    <a:pt x="34010" y="1461"/>
                  </a:cubicBezTo>
                  <a:cubicBezTo>
                    <a:pt x="34010" y="1461"/>
                    <a:pt x="34010" y="1461"/>
                    <a:pt x="34010" y="1438"/>
                  </a:cubicBezTo>
                  <a:cubicBezTo>
                    <a:pt x="34147" y="1438"/>
                    <a:pt x="34284" y="1438"/>
                    <a:pt x="34398" y="1416"/>
                  </a:cubicBezTo>
                  <a:cubicBezTo>
                    <a:pt x="34535" y="1416"/>
                    <a:pt x="34649" y="1416"/>
                    <a:pt x="34763" y="1393"/>
                  </a:cubicBezTo>
                  <a:cubicBezTo>
                    <a:pt x="34786" y="1484"/>
                    <a:pt x="34855" y="1530"/>
                    <a:pt x="34946" y="1552"/>
                  </a:cubicBezTo>
                  <a:lnTo>
                    <a:pt x="35562" y="1552"/>
                  </a:lnTo>
                  <a:cubicBezTo>
                    <a:pt x="35768" y="1530"/>
                    <a:pt x="35950" y="1530"/>
                    <a:pt x="36156" y="1507"/>
                  </a:cubicBezTo>
                  <a:cubicBezTo>
                    <a:pt x="36521" y="1484"/>
                    <a:pt x="36909" y="1438"/>
                    <a:pt x="37297" y="1416"/>
                  </a:cubicBezTo>
                  <a:cubicBezTo>
                    <a:pt x="37685" y="1370"/>
                    <a:pt x="38073" y="1324"/>
                    <a:pt x="38461" y="1301"/>
                  </a:cubicBezTo>
                  <a:cubicBezTo>
                    <a:pt x="38621" y="1279"/>
                    <a:pt x="38781" y="1256"/>
                    <a:pt x="38918" y="1256"/>
                  </a:cubicBezTo>
                  <a:cubicBezTo>
                    <a:pt x="39169" y="1233"/>
                    <a:pt x="39397" y="1233"/>
                    <a:pt x="39625" y="1210"/>
                  </a:cubicBezTo>
                  <a:lnTo>
                    <a:pt x="39694" y="1210"/>
                  </a:lnTo>
                  <a:cubicBezTo>
                    <a:pt x="39694" y="1210"/>
                    <a:pt x="39694" y="1210"/>
                    <a:pt x="39694" y="1233"/>
                  </a:cubicBezTo>
                  <a:cubicBezTo>
                    <a:pt x="39739" y="1279"/>
                    <a:pt x="39808" y="1324"/>
                    <a:pt x="39876" y="1324"/>
                  </a:cubicBezTo>
                  <a:cubicBezTo>
                    <a:pt x="39922" y="1324"/>
                    <a:pt x="39968" y="1347"/>
                    <a:pt x="40013" y="1347"/>
                  </a:cubicBezTo>
                  <a:cubicBezTo>
                    <a:pt x="40447" y="1393"/>
                    <a:pt x="40858" y="1416"/>
                    <a:pt x="41291" y="1461"/>
                  </a:cubicBezTo>
                  <a:lnTo>
                    <a:pt x="41634" y="1461"/>
                  </a:lnTo>
                  <a:cubicBezTo>
                    <a:pt x="42090" y="1507"/>
                    <a:pt x="42524" y="1552"/>
                    <a:pt x="42981" y="1598"/>
                  </a:cubicBezTo>
                  <a:cubicBezTo>
                    <a:pt x="44008" y="1712"/>
                    <a:pt x="45035" y="1804"/>
                    <a:pt x="46039" y="1963"/>
                  </a:cubicBezTo>
                  <a:cubicBezTo>
                    <a:pt x="46222" y="1986"/>
                    <a:pt x="46382" y="2032"/>
                    <a:pt x="46564" y="2055"/>
                  </a:cubicBezTo>
                  <a:cubicBezTo>
                    <a:pt x="46655" y="2055"/>
                    <a:pt x="46724" y="2055"/>
                    <a:pt x="46792" y="2009"/>
                  </a:cubicBezTo>
                  <a:cubicBezTo>
                    <a:pt x="46815" y="1986"/>
                    <a:pt x="46838" y="1963"/>
                    <a:pt x="46861" y="1918"/>
                  </a:cubicBezTo>
                  <a:cubicBezTo>
                    <a:pt x="46906" y="1941"/>
                    <a:pt x="46952" y="1941"/>
                    <a:pt x="47021" y="1963"/>
                  </a:cubicBezTo>
                  <a:cubicBezTo>
                    <a:pt x="47066" y="1986"/>
                    <a:pt x="47135" y="1986"/>
                    <a:pt x="47180" y="2009"/>
                  </a:cubicBezTo>
                  <a:cubicBezTo>
                    <a:pt x="47249" y="2032"/>
                    <a:pt x="47340" y="2055"/>
                    <a:pt x="47409" y="2055"/>
                  </a:cubicBezTo>
                  <a:cubicBezTo>
                    <a:pt x="47426" y="2058"/>
                    <a:pt x="47444" y="2059"/>
                    <a:pt x="47461" y="2059"/>
                  </a:cubicBezTo>
                  <a:cubicBezTo>
                    <a:pt x="47574" y="2059"/>
                    <a:pt x="47669" y="1994"/>
                    <a:pt x="47728" y="1895"/>
                  </a:cubicBezTo>
                  <a:cubicBezTo>
                    <a:pt x="47797" y="1758"/>
                    <a:pt x="47728" y="1575"/>
                    <a:pt x="47591" y="1507"/>
                  </a:cubicBezTo>
                  <a:cubicBezTo>
                    <a:pt x="47454" y="1438"/>
                    <a:pt x="47295" y="1393"/>
                    <a:pt x="47135" y="1347"/>
                  </a:cubicBezTo>
                  <a:cubicBezTo>
                    <a:pt x="47158" y="1324"/>
                    <a:pt x="47158" y="1301"/>
                    <a:pt x="47158" y="1279"/>
                  </a:cubicBezTo>
                  <a:cubicBezTo>
                    <a:pt x="47158" y="1233"/>
                    <a:pt x="47158" y="1187"/>
                    <a:pt x="47135" y="1142"/>
                  </a:cubicBezTo>
                  <a:cubicBezTo>
                    <a:pt x="47112" y="1073"/>
                    <a:pt x="47066" y="1005"/>
                    <a:pt x="46998" y="982"/>
                  </a:cubicBezTo>
                  <a:cubicBezTo>
                    <a:pt x="46906" y="936"/>
                    <a:pt x="46838" y="913"/>
                    <a:pt x="46747" y="913"/>
                  </a:cubicBezTo>
                  <a:cubicBezTo>
                    <a:pt x="46655" y="891"/>
                    <a:pt x="46587" y="868"/>
                    <a:pt x="46496" y="868"/>
                  </a:cubicBezTo>
                  <a:cubicBezTo>
                    <a:pt x="46336" y="845"/>
                    <a:pt x="46176" y="822"/>
                    <a:pt x="46016" y="799"/>
                  </a:cubicBezTo>
                  <a:cubicBezTo>
                    <a:pt x="45697" y="731"/>
                    <a:pt x="45354" y="685"/>
                    <a:pt x="45012" y="639"/>
                  </a:cubicBezTo>
                  <a:cubicBezTo>
                    <a:pt x="44898" y="639"/>
                    <a:pt x="44761" y="617"/>
                    <a:pt x="44647" y="594"/>
                  </a:cubicBezTo>
                  <a:cubicBezTo>
                    <a:pt x="44259" y="548"/>
                    <a:pt x="43894" y="480"/>
                    <a:pt x="43506" y="434"/>
                  </a:cubicBezTo>
                  <a:cubicBezTo>
                    <a:pt x="43506" y="434"/>
                    <a:pt x="43506" y="411"/>
                    <a:pt x="43483" y="411"/>
                  </a:cubicBezTo>
                  <a:cubicBezTo>
                    <a:pt x="43437" y="343"/>
                    <a:pt x="43369" y="297"/>
                    <a:pt x="43300" y="297"/>
                  </a:cubicBezTo>
                  <a:cubicBezTo>
                    <a:pt x="42341" y="206"/>
                    <a:pt x="41383" y="114"/>
                    <a:pt x="40447" y="69"/>
                  </a:cubicBezTo>
                  <a:lnTo>
                    <a:pt x="39990" y="69"/>
                  </a:lnTo>
                  <a:cubicBezTo>
                    <a:pt x="39534" y="46"/>
                    <a:pt x="39077" y="23"/>
                    <a:pt x="38644" y="23"/>
                  </a:cubicBezTo>
                  <a:cubicBezTo>
                    <a:pt x="38530" y="0"/>
                    <a:pt x="38415" y="0"/>
                    <a:pt x="38324"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 name="Google Shape;857;p22">
              <a:extLst>
                <a:ext uri="{FF2B5EF4-FFF2-40B4-BE49-F238E27FC236}">
                  <a16:creationId xmlns:a16="http://schemas.microsoft.com/office/drawing/2014/main" id="{06F1810E-9B92-4066-8F41-DA324EC6B335}"/>
                </a:ext>
              </a:extLst>
            </p:cNvPr>
            <p:cNvSpPr/>
            <p:nvPr/>
          </p:nvSpPr>
          <p:spPr>
            <a:xfrm>
              <a:off x="6795526" y="4152813"/>
              <a:ext cx="336875" cy="165640"/>
            </a:xfrm>
            <a:custGeom>
              <a:avLst/>
              <a:gdLst/>
              <a:ahLst/>
              <a:cxnLst/>
              <a:rect l="l" t="t" r="r" b="b"/>
              <a:pathLst>
                <a:path w="12463" h="6128" extrusionOk="0">
                  <a:moveTo>
                    <a:pt x="137" y="0"/>
                  </a:moveTo>
                  <a:cubicBezTo>
                    <a:pt x="69" y="0"/>
                    <a:pt x="23" y="46"/>
                    <a:pt x="23" y="115"/>
                  </a:cubicBezTo>
                  <a:cubicBezTo>
                    <a:pt x="0" y="183"/>
                    <a:pt x="46" y="251"/>
                    <a:pt x="114" y="251"/>
                  </a:cubicBezTo>
                  <a:cubicBezTo>
                    <a:pt x="342" y="297"/>
                    <a:pt x="593" y="343"/>
                    <a:pt x="822" y="366"/>
                  </a:cubicBezTo>
                  <a:cubicBezTo>
                    <a:pt x="1004" y="388"/>
                    <a:pt x="1164" y="411"/>
                    <a:pt x="1347" y="457"/>
                  </a:cubicBezTo>
                  <a:cubicBezTo>
                    <a:pt x="1575" y="480"/>
                    <a:pt x="1780" y="525"/>
                    <a:pt x="2009" y="571"/>
                  </a:cubicBezTo>
                  <a:cubicBezTo>
                    <a:pt x="2191" y="617"/>
                    <a:pt x="2397" y="662"/>
                    <a:pt x="2579" y="731"/>
                  </a:cubicBezTo>
                  <a:lnTo>
                    <a:pt x="2511" y="731"/>
                  </a:lnTo>
                  <a:cubicBezTo>
                    <a:pt x="2442" y="731"/>
                    <a:pt x="2397" y="776"/>
                    <a:pt x="2374" y="822"/>
                  </a:cubicBezTo>
                  <a:cubicBezTo>
                    <a:pt x="2328" y="891"/>
                    <a:pt x="2351" y="959"/>
                    <a:pt x="2374" y="1005"/>
                  </a:cubicBezTo>
                  <a:cubicBezTo>
                    <a:pt x="2397" y="1050"/>
                    <a:pt x="2420" y="1073"/>
                    <a:pt x="2442" y="1096"/>
                  </a:cubicBezTo>
                  <a:cubicBezTo>
                    <a:pt x="2488" y="1119"/>
                    <a:pt x="2534" y="1142"/>
                    <a:pt x="2579" y="1187"/>
                  </a:cubicBezTo>
                  <a:cubicBezTo>
                    <a:pt x="2625" y="1210"/>
                    <a:pt x="2671" y="1233"/>
                    <a:pt x="2716" y="1233"/>
                  </a:cubicBezTo>
                  <a:cubicBezTo>
                    <a:pt x="2762" y="1279"/>
                    <a:pt x="2808" y="1301"/>
                    <a:pt x="2876" y="1324"/>
                  </a:cubicBezTo>
                  <a:lnTo>
                    <a:pt x="2899" y="1324"/>
                  </a:lnTo>
                  <a:cubicBezTo>
                    <a:pt x="2853" y="1438"/>
                    <a:pt x="2922" y="1553"/>
                    <a:pt x="3013" y="1621"/>
                  </a:cubicBezTo>
                  <a:cubicBezTo>
                    <a:pt x="3081" y="1644"/>
                    <a:pt x="3127" y="1644"/>
                    <a:pt x="3173" y="1667"/>
                  </a:cubicBezTo>
                  <a:cubicBezTo>
                    <a:pt x="3515" y="1781"/>
                    <a:pt x="3835" y="1895"/>
                    <a:pt x="4154" y="2009"/>
                  </a:cubicBezTo>
                  <a:cubicBezTo>
                    <a:pt x="4451" y="2123"/>
                    <a:pt x="4771" y="2237"/>
                    <a:pt x="5090" y="2351"/>
                  </a:cubicBezTo>
                  <a:cubicBezTo>
                    <a:pt x="5432" y="2488"/>
                    <a:pt x="5775" y="2625"/>
                    <a:pt x="6140" y="2762"/>
                  </a:cubicBezTo>
                  <a:cubicBezTo>
                    <a:pt x="6460" y="2876"/>
                    <a:pt x="6779" y="3013"/>
                    <a:pt x="7122" y="3127"/>
                  </a:cubicBezTo>
                  <a:cubicBezTo>
                    <a:pt x="7190" y="3150"/>
                    <a:pt x="7281" y="3173"/>
                    <a:pt x="7350" y="3219"/>
                  </a:cubicBezTo>
                  <a:cubicBezTo>
                    <a:pt x="7452" y="3253"/>
                    <a:pt x="7566" y="3312"/>
                    <a:pt x="7674" y="3312"/>
                  </a:cubicBezTo>
                  <a:cubicBezTo>
                    <a:pt x="7712" y="3312"/>
                    <a:pt x="7748" y="3305"/>
                    <a:pt x="7783" y="3287"/>
                  </a:cubicBezTo>
                  <a:cubicBezTo>
                    <a:pt x="7829" y="3264"/>
                    <a:pt x="7875" y="3219"/>
                    <a:pt x="7898" y="3173"/>
                  </a:cubicBezTo>
                  <a:cubicBezTo>
                    <a:pt x="7989" y="3242"/>
                    <a:pt x="8057" y="3287"/>
                    <a:pt x="8126" y="3356"/>
                  </a:cubicBezTo>
                  <a:cubicBezTo>
                    <a:pt x="8240" y="3447"/>
                    <a:pt x="8331" y="3538"/>
                    <a:pt x="8445" y="3630"/>
                  </a:cubicBezTo>
                  <a:cubicBezTo>
                    <a:pt x="8560" y="3721"/>
                    <a:pt x="8674" y="3812"/>
                    <a:pt x="8788" y="3904"/>
                  </a:cubicBezTo>
                  <a:cubicBezTo>
                    <a:pt x="9016" y="4086"/>
                    <a:pt x="9244" y="4246"/>
                    <a:pt x="9473" y="4406"/>
                  </a:cubicBezTo>
                  <a:cubicBezTo>
                    <a:pt x="9701" y="4588"/>
                    <a:pt x="9975" y="4725"/>
                    <a:pt x="10226" y="4885"/>
                  </a:cubicBezTo>
                  <a:cubicBezTo>
                    <a:pt x="10271" y="4931"/>
                    <a:pt x="10317" y="4953"/>
                    <a:pt x="10363" y="4999"/>
                  </a:cubicBezTo>
                  <a:cubicBezTo>
                    <a:pt x="10591" y="5136"/>
                    <a:pt x="10774" y="5296"/>
                    <a:pt x="10979" y="5433"/>
                  </a:cubicBezTo>
                  <a:cubicBezTo>
                    <a:pt x="11093" y="5524"/>
                    <a:pt x="11207" y="5615"/>
                    <a:pt x="11299" y="5684"/>
                  </a:cubicBezTo>
                  <a:cubicBezTo>
                    <a:pt x="11367" y="5730"/>
                    <a:pt x="11413" y="5775"/>
                    <a:pt x="11481" y="5798"/>
                  </a:cubicBezTo>
                  <a:cubicBezTo>
                    <a:pt x="11504" y="5821"/>
                    <a:pt x="11504" y="5821"/>
                    <a:pt x="11527" y="5844"/>
                  </a:cubicBezTo>
                  <a:cubicBezTo>
                    <a:pt x="11572" y="5866"/>
                    <a:pt x="11641" y="5866"/>
                    <a:pt x="11687" y="5866"/>
                  </a:cubicBezTo>
                  <a:cubicBezTo>
                    <a:pt x="11755" y="5866"/>
                    <a:pt x="11778" y="5844"/>
                    <a:pt x="11824" y="5821"/>
                  </a:cubicBezTo>
                  <a:cubicBezTo>
                    <a:pt x="11869" y="5866"/>
                    <a:pt x="11915" y="5889"/>
                    <a:pt x="11960" y="5935"/>
                  </a:cubicBezTo>
                  <a:cubicBezTo>
                    <a:pt x="11983" y="5981"/>
                    <a:pt x="12006" y="6003"/>
                    <a:pt x="12029" y="6026"/>
                  </a:cubicBezTo>
                  <a:cubicBezTo>
                    <a:pt x="12052" y="6095"/>
                    <a:pt x="12120" y="6118"/>
                    <a:pt x="12166" y="6118"/>
                  </a:cubicBezTo>
                  <a:cubicBezTo>
                    <a:pt x="12186" y="6124"/>
                    <a:pt x="12204" y="6127"/>
                    <a:pt x="12221" y="6127"/>
                  </a:cubicBezTo>
                  <a:cubicBezTo>
                    <a:pt x="12263" y="6127"/>
                    <a:pt x="12300" y="6111"/>
                    <a:pt x="12349" y="6095"/>
                  </a:cubicBezTo>
                  <a:cubicBezTo>
                    <a:pt x="12440" y="6026"/>
                    <a:pt x="12463" y="5889"/>
                    <a:pt x="12394" y="5775"/>
                  </a:cubicBezTo>
                  <a:cubicBezTo>
                    <a:pt x="12326" y="5684"/>
                    <a:pt x="12212" y="5615"/>
                    <a:pt x="12120" y="5547"/>
                  </a:cubicBezTo>
                  <a:cubicBezTo>
                    <a:pt x="12029" y="5456"/>
                    <a:pt x="11915" y="5364"/>
                    <a:pt x="11801" y="5296"/>
                  </a:cubicBezTo>
                  <a:cubicBezTo>
                    <a:pt x="11755" y="5250"/>
                    <a:pt x="11709" y="5227"/>
                    <a:pt x="11664" y="5182"/>
                  </a:cubicBezTo>
                  <a:cubicBezTo>
                    <a:pt x="11595" y="5136"/>
                    <a:pt x="11550" y="5090"/>
                    <a:pt x="11481" y="5045"/>
                  </a:cubicBezTo>
                  <a:cubicBezTo>
                    <a:pt x="11321" y="4908"/>
                    <a:pt x="11184" y="4794"/>
                    <a:pt x="11025" y="4657"/>
                  </a:cubicBezTo>
                  <a:cubicBezTo>
                    <a:pt x="10842" y="4543"/>
                    <a:pt x="10637" y="4406"/>
                    <a:pt x="10454" y="4292"/>
                  </a:cubicBezTo>
                  <a:cubicBezTo>
                    <a:pt x="10271" y="4177"/>
                    <a:pt x="10112" y="4063"/>
                    <a:pt x="9929" y="3949"/>
                  </a:cubicBezTo>
                  <a:cubicBezTo>
                    <a:pt x="9678" y="3789"/>
                    <a:pt x="9450" y="3607"/>
                    <a:pt x="9221" y="3447"/>
                  </a:cubicBezTo>
                  <a:cubicBezTo>
                    <a:pt x="9107" y="3333"/>
                    <a:pt x="8970" y="3242"/>
                    <a:pt x="8856" y="3150"/>
                  </a:cubicBezTo>
                  <a:cubicBezTo>
                    <a:pt x="8719" y="3036"/>
                    <a:pt x="8605" y="2922"/>
                    <a:pt x="8491" y="2831"/>
                  </a:cubicBezTo>
                  <a:cubicBezTo>
                    <a:pt x="7966" y="2420"/>
                    <a:pt x="7373" y="2077"/>
                    <a:pt x="6756" y="1826"/>
                  </a:cubicBezTo>
                  <a:cubicBezTo>
                    <a:pt x="6460" y="1689"/>
                    <a:pt x="6163" y="1575"/>
                    <a:pt x="5866" y="1438"/>
                  </a:cubicBezTo>
                  <a:cubicBezTo>
                    <a:pt x="5752" y="1416"/>
                    <a:pt x="5661" y="1370"/>
                    <a:pt x="5547" y="1347"/>
                  </a:cubicBezTo>
                  <a:cubicBezTo>
                    <a:pt x="5318" y="1233"/>
                    <a:pt x="5090" y="1142"/>
                    <a:pt x="4862" y="1050"/>
                  </a:cubicBezTo>
                  <a:cubicBezTo>
                    <a:pt x="4725" y="982"/>
                    <a:pt x="4565" y="936"/>
                    <a:pt x="4428" y="891"/>
                  </a:cubicBezTo>
                  <a:cubicBezTo>
                    <a:pt x="4337" y="868"/>
                    <a:pt x="4246" y="845"/>
                    <a:pt x="4177" y="799"/>
                  </a:cubicBezTo>
                  <a:cubicBezTo>
                    <a:pt x="4154" y="799"/>
                    <a:pt x="4109" y="799"/>
                    <a:pt x="4086" y="776"/>
                  </a:cubicBezTo>
                  <a:cubicBezTo>
                    <a:pt x="4040" y="776"/>
                    <a:pt x="3972" y="754"/>
                    <a:pt x="3903" y="754"/>
                  </a:cubicBezTo>
                  <a:cubicBezTo>
                    <a:pt x="3858" y="754"/>
                    <a:pt x="3812" y="776"/>
                    <a:pt x="3766" y="799"/>
                  </a:cubicBezTo>
                  <a:cubicBezTo>
                    <a:pt x="3766" y="822"/>
                    <a:pt x="3743" y="822"/>
                    <a:pt x="3743" y="845"/>
                  </a:cubicBezTo>
                  <a:cubicBezTo>
                    <a:pt x="3424" y="708"/>
                    <a:pt x="3104" y="594"/>
                    <a:pt x="2785" y="503"/>
                  </a:cubicBezTo>
                  <a:cubicBezTo>
                    <a:pt x="2374" y="388"/>
                    <a:pt x="1963" y="297"/>
                    <a:pt x="1552" y="229"/>
                  </a:cubicBezTo>
                  <a:cubicBezTo>
                    <a:pt x="1073" y="137"/>
                    <a:pt x="616" y="92"/>
                    <a:pt x="160" y="23"/>
                  </a:cubicBezTo>
                  <a:cubicBezTo>
                    <a:pt x="160" y="0"/>
                    <a:pt x="137"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Google Shape;858;p22">
              <a:extLst>
                <a:ext uri="{FF2B5EF4-FFF2-40B4-BE49-F238E27FC236}">
                  <a16:creationId xmlns:a16="http://schemas.microsoft.com/office/drawing/2014/main" id="{E282635E-CA83-477C-8EB3-19FA73054EF5}"/>
                </a:ext>
              </a:extLst>
            </p:cNvPr>
            <p:cNvSpPr/>
            <p:nvPr/>
          </p:nvSpPr>
          <p:spPr>
            <a:xfrm>
              <a:off x="5594881" y="4012149"/>
              <a:ext cx="1606636" cy="251595"/>
            </a:xfrm>
            <a:custGeom>
              <a:avLst/>
              <a:gdLst/>
              <a:ahLst/>
              <a:cxnLst/>
              <a:rect l="l" t="t" r="r" b="b"/>
              <a:pathLst>
                <a:path w="59439" h="9308" extrusionOk="0">
                  <a:moveTo>
                    <a:pt x="16892" y="7510"/>
                  </a:moveTo>
                  <a:cubicBezTo>
                    <a:pt x="16872" y="7510"/>
                    <a:pt x="16852" y="7510"/>
                    <a:pt x="16831" y="7525"/>
                  </a:cubicBezTo>
                  <a:lnTo>
                    <a:pt x="16831" y="7525"/>
                  </a:lnTo>
                  <a:cubicBezTo>
                    <a:pt x="16851" y="7520"/>
                    <a:pt x="16871" y="7515"/>
                    <a:pt x="16892" y="7510"/>
                  </a:cubicBezTo>
                  <a:close/>
                  <a:moveTo>
                    <a:pt x="58922" y="8149"/>
                  </a:moveTo>
                  <a:cubicBezTo>
                    <a:pt x="58927" y="8155"/>
                    <a:pt x="58931" y="8161"/>
                    <a:pt x="58936" y="8167"/>
                  </a:cubicBezTo>
                  <a:lnTo>
                    <a:pt x="58936" y="8167"/>
                  </a:lnTo>
                  <a:cubicBezTo>
                    <a:pt x="58934" y="8159"/>
                    <a:pt x="58929" y="8154"/>
                    <a:pt x="58922" y="8149"/>
                  </a:cubicBezTo>
                  <a:close/>
                  <a:moveTo>
                    <a:pt x="16908" y="8168"/>
                  </a:moveTo>
                  <a:lnTo>
                    <a:pt x="16908" y="8168"/>
                  </a:lnTo>
                  <a:cubicBezTo>
                    <a:pt x="16903" y="8169"/>
                    <a:pt x="16897" y="8171"/>
                    <a:pt x="16892" y="8172"/>
                  </a:cubicBezTo>
                  <a:cubicBezTo>
                    <a:pt x="16897" y="8172"/>
                    <a:pt x="16903" y="8170"/>
                    <a:pt x="16908" y="8168"/>
                  </a:cubicBezTo>
                  <a:close/>
                  <a:moveTo>
                    <a:pt x="42661" y="0"/>
                  </a:moveTo>
                  <a:cubicBezTo>
                    <a:pt x="42433" y="0"/>
                    <a:pt x="42182" y="0"/>
                    <a:pt x="41931" y="23"/>
                  </a:cubicBezTo>
                  <a:cubicBezTo>
                    <a:pt x="41429" y="46"/>
                    <a:pt x="40904" y="92"/>
                    <a:pt x="40379" y="160"/>
                  </a:cubicBezTo>
                  <a:cubicBezTo>
                    <a:pt x="40128" y="183"/>
                    <a:pt x="39877" y="228"/>
                    <a:pt x="39626" y="251"/>
                  </a:cubicBezTo>
                  <a:cubicBezTo>
                    <a:pt x="39397" y="297"/>
                    <a:pt x="39146" y="343"/>
                    <a:pt x="38918" y="365"/>
                  </a:cubicBezTo>
                  <a:cubicBezTo>
                    <a:pt x="38462" y="434"/>
                    <a:pt x="38028" y="525"/>
                    <a:pt x="37571" y="617"/>
                  </a:cubicBezTo>
                  <a:cubicBezTo>
                    <a:pt x="37320" y="662"/>
                    <a:pt x="37069" y="708"/>
                    <a:pt x="36818" y="753"/>
                  </a:cubicBezTo>
                  <a:cubicBezTo>
                    <a:pt x="36590" y="799"/>
                    <a:pt x="36362" y="845"/>
                    <a:pt x="36156" y="890"/>
                  </a:cubicBezTo>
                  <a:cubicBezTo>
                    <a:pt x="35745" y="1005"/>
                    <a:pt x="35335" y="1119"/>
                    <a:pt x="34924" y="1256"/>
                  </a:cubicBezTo>
                  <a:cubicBezTo>
                    <a:pt x="34718" y="1324"/>
                    <a:pt x="34536" y="1393"/>
                    <a:pt x="34330" y="1461"/>
                  </a:cubicBezTo>
                  <a:cubicBezTo>
                    <a:pt x="34102" y="1530"/>
                    <a:pt x="33874" y="1598"/>
                    <a:pt x="33645" y="1689"/>
                  </a:cubicBezTo>
                  <a:cubicBezTo>
                    <a:pt x="33143" y="1849"/>
                    <a:pt x="32641" y="2055"/>
                    <a:pt x="32139" y="2237"/>
                  </a:cubicBezTo>
                  <a:cubicBezTo>
                    <a:pt x="31888" y="2328"/>
                    <a:pt x="31637" y="2443"/>
                    <a:pt x="31386" y="2534"/>
                  </a:cubicBezTo>
                  <a:cubicBezTo>
                    <a:pt x="31180" y="2602"/>
                    <a:pt x="30975" y="2694"/>
                    <a:pt x="30770" y="2762"/>
                  </a:cubicBezTo>
                  <a:cubicBezTo>
                    <a:pt x="30359" y="2922"/>
                    <a:pt x="29948" y="3104"/>
                    <a:pt x="29537" y="3264"/>
                  </a:cubicBezTo>
                  <a:cubicBezTo>
                    <a:pt x="29377" y="3356"/>
                    <a:pt x="29195" y="3424"/>
                    <a:pt x="29012" y="3493"/>
                  </a:cubicBezTo>
                  <a:cubicBezTo>
                    <a:pt x="28852" y="3561"/>
                    <a:pt x="28670" y="3629"/>
                    <a:pt x="28487" y="3698"/>
                  </a:cubicBezTo>
                  <a:cubicBezTo>
                    <a:pt x="28418" y="3721"/>
                    <a:pt x="28327" y="3744"/>
                    <a:pt x="28236" y="3789"/>
                  </a:cubicBezTo>
                  <a:cubicBezTo>
                    <a:pt x="28145" y="3812"/>
                    <a:pt x="28030" y="3858"/>
                    <a:pt x="27916" y="3903"/>
                  </a:cubicBezTo>
                  <a:cubicBezTo>
                    <a:pt x="27711" y="3972"/>
                    <a:pt x="27505" y="4063"/>
                    <a:pt x="27277" y="4132"/>
                  </a:cubicBezTo>
                  <a:cubicBezTo>
                    <a:pt x="26752" y="4314"/>
                    <a:pt x="26250" y="4542"/>
                    <a:pt x="25725" y="4748"/>
                  </a:cubicBezTo>
                  <a:cubicBezTo>
                    <a:pt x="25474" y="4839"/>
                    <a:pt x="25200" y="4930"/>
                    <a:pt x="24949" y="5022"/>
                  </a:cubicBezTo>
                  <a:cubicBezTo>
                    <a:pt x="24698" y="5113"/>
                    <a:pt x="24447" y="5204"/>
                    <a:pt x="24196" y="5319"/>
                  </a:cubicBezTo>
                  <a:cubicBezTo>
                    <a:pt x="23922" y="5410"/>
                    <a:pt x="23671" y="5524"/>
                    <a:pt x="23397" y="5615"/>
                  </a:cubicBezTo>
                  <a:cubicBezTo>
                    <a:pt x="23146" y="5729"/>
                    <a:pt x="22895" y="5821"/>
                    <a:pt x="22621" y="5889"/>
                  </a:cubicBezTo>
                  <a:cubicBezTo>
                    <a:pt x="22393" y="5980"/>
                    <a:pt x="22142" y="6049"/>
                    <a:pt x="21890" y="6140"/>
                  </a:cubicBezTo>
                  <a:cubicBezTo>
                    <a:pt x="21639" y="6209"/>
                    <a:pt x="21365" y="6300"/>
                    <a:pt x="21114" y="6391"/>
                  </a:cubicBezTo>
                  <a:cubicBezTo>
                    <a:pt x="20544" y="6574"/>
                    <a:pt x="19973" y="6734"/>
                    <a:pt x="19403" y="6893"/>
                  </a:cubicBezTo>
                  <a:cubicBezTo>
                    <a:pt x="19106" y="6985"/>
                    <a:pt x="18786" y="7053"/>
                    <a:pt x="18489" y="7122"/>
                  </a:cubicBezTo>
                  <a:cubicBezTo>
                    <a:pt x="18193" y="7190"/>
                    <a:pt x="17896" y="7281"/>
                    <a:pt x="17599" y="7350"/>
                  </a:cubicBezTo>
                  <a:cubicBezTo>
                    <a:pt x="17348" y="7396"/>
                    <a:pt x="17097" y="7464"/>
                    <a:pt x="16823" y="7533"/>
                  </a:cubicBezTo>
                  <a:cubicBezTo>
                    <a:pt x="16826" y="7530"/>
                    <a:pt x="16829" y="7527"/>
                    <a:pt x="16831" y="7525"/>
                  </a:cubicBezTo>
                  <a:lnTo>
                    <a:pt x="16831" y="7525"/>
                  </a:lnTo>
                  <a:cubicBezTo>
                    <a:pt x="16768" y="7542"/>
                    <a:pt x="16711" y="7555"/>
                    <a:pt x="16641" y="7555"/>
                  </a:cubicBezTo>
                  <a:lnTo>
                    <a:pt x="16732" y="7555"/>
                  </a:lnTo>
                  <a:cubicBezTo>
                    <a:pt x="16207" y="7670"/>
                    <a:pt x="15682" y="7761"/>
                    <a:pt x="15157" y="7852"/>
                  </a:cubicBezTo>
                  <a:cubicBezTo>
                    <a:pt x="14883" y="7875"/>
                    <a:pt x="14632" y="7921"/>
                    <a:pt x="14358" y="7966"/>
                  </a:cubicBezTo>
                  <a:cubicBezTo>
                    <a:pt x="14130" y="7989"/>
                    <a:pt x="13879" y="8035"/>
                    <a:pt x="13651" y="8080"/>
                  </a:cubicBezTo>
                  <a:cubicBezTo>
                    <a:pt x="13399" y="8103"/>
                    <a:pt x="13148" y="8149"/>
                    <a:pt x="12897" y="8172"/>
                  </a:cubicBezTo>
                  <a:cubicBezTo>
                    <a:pt x="12623" y="8217"/>
                    <a:pt x="12372" y="8240"/>
                    <a:pt x="12098" y="8286"/>
                  </a:cubicBezTo>
                  <a:cubicBezTo>
                    <a:pt x="11825" y="8309"/>
                    <a:pt x="11573" y="8354"/>
                    <a:pt x="11300" y="8377"/>
                  </a:cubicBezTo>
                  <a:cubicBezTo>
                    <a:pt x="11026" y="8400"/>
                    <a:pt x="10775" y="8423"/>
                    <a:pt x="10501" y="8446"/>
                  </a:cubicBezTo>
                  <a:cubicBezTo>
                    <a:pt x="10090" y="8468"/>
                    <a:pt x="9656" y="8491"/>
                    <a:pt x="9222" y="8514"/>
                  </a:cubicBezTo>
                  <a:cubicBezTo>
                    <a:pt x="8812" y="8514"/>
                    <a:pt x="8378" y="8514"/>
                    <a:pt x="7967" y="8491"/>
                  </a:cubicBezTo>
                  <a:cubicBezTo>
                    <a:pt x="7602" y="8491"/>
                    <a:pt x="7237" y="8468"/>
                    <a:pt x="6871" y="8468"/>
                  </a:cubicBezTo>
                  <a:cubicBezTo>
                    <a:pt x="6506" y="8468"/>
                    <a:pt x="6141" y="8446"/>
                    <a:pt x="5776" y="8446"/>
                  </a:cubicBezTo>
                  <a:cubicBezTo>
                    <a:pt x="5616" y="8446"/>
                    <a:pt x="5479" y="8423"/>
                    <a:pt x="5319" y="8423"/>
                  </a:cubicBezTo>
                  <a:cubicBezTo>
                    <a:pt x="5182" y="8423"/>
                    <a:pt x="5068" y="8423"/>
                    <a:pt x="4954" y="8400"/>
                  </a:cubicBezTo>
                  <a:lnTo>
                    <a:pt x="5023" y="8400"/>
                  </a:lnTo>
                  <a:cubicBezTo>
                    <a:pt x="4657" y="8377"/>
                    <a:pt x="4269" y="8354"/>
                    <a:pt x="3881" y="8331"/>
                  </a:cubicBezTo>
                  <a:cubicBezTo>
                    <a:pt x="3676" y="8309"/>
                    <a:pt x="3470" y="8286"/>
                    <a:pt x="3288" y="8263"/>
                  </a:cubicBezTo>
                  <a:cubicBezTo>
                    <a:pt x="3082" y="8240"/>
                    <a:pt x="2877" y="8195"/>
                    <a:pt x="2672" y="8149"/>
                  </a:cubicBezTo>
                  <a:cubicBezTo>
                    <a:pt x="2443" y="8126"/>
                    <a:pt x="2238" y="8080"/>
                    <a:pt x="2032" y="8035"/>
                  </a:cubicBezTo>
                  <a:cubicBezTo>
                    <a:pt x="1827" y="8012"/>
                    <a:pt x="1644" y="7966"/>
                    <a:pt x="1439" y="7921"/>
                  </a:cubicBezTo>
                  <a:cubicBezTo>
                    <a:pt x="1256" y="7898"/>
                    <a:pt x="1051" y="7852"/>
                    <a:pt x="868" y="7806"/>
                  </a:cubicBezTo>
                  <a:cubicBezTo>
                    <a:pt x="663" y="7761"/>
                    <a:pt x="457" y="7692"/>
                    <a:pt x="275" y="7647"/>
                  </a:cubicBezTo>
                  <a:cubicBezTo>
                    <a:pt x="263" y="7644"/>
                    <a:pt x="251" y="7643"/>
                    <a:pt x="239" y="7643"/>
                  </a:cubicBezTo>
                  <a:cubicBezTo>
                    <a:pt x="133" y="7643"/>
                    <a:pt x="21" y="7727"/>
                    <a:pt x="1" y="7829"/>
                  </a:cubicBezTo>
                  <a:cubicBezTo>
                    <a:pt x="1" y="7898"/>
                    <a:pt x="1" y="7966"/>
                    <a:pt x="47" y="8012"/>
                  </a:cubicBezTo>
                  <a:cubicBezTo>
                    <a:pt x="69" y="8058"/>
                    <a:pt x="138" y="8080"/>
                    <a:pt x="184" y="8103"/>
                  </a:cubicBezTo>
                  <a:cubicBezTo>
                    <a:pt x="412" y="8172"/>
                    <a:pt x="640" y="8240"/>
                    <a:pt x="846" y="8286"/>
                  </a:cubicBezTo>
                  <a:cubicBezTo>
                    <a:pt x="1074" y="8354"/>
                    <a:pt x="1279" y="8423"/>
                    <a:pt x="1485" y="8491"/>
                  </a:cubicBezTo>
                  <a:cubicBezTo>
                    <a:pt x="1690" y="8537"/>
                    <a:pt x="1918" y="8605"/>
                    <a:pt x="2124" y="8651"/>
                  </a:cubicBezTo>
                  <a:cubicBezTo>
                    <a:pt x="2375" y="8719"/>
                    <a:pt x="2626" y="8765"/>
                    <a:pt x="2877" y="8811"/>
                  </a:cubicBezTo>
                  <a:cubicBezTo>
                    <a:pt x="3311" y="8902"/>
                    <a:pt x="3767" y="8948"/>
                    <a:pt x="4201" y="8993"/>
                  </a:cubicBezTo>
                  <a:cubicBezTo>
                    <a:pt x="4680" y="9039"/>
                    <a:pt x="5160" y="9062"/>
                    <a:pt x="5639" y="9062"/>
                  </a:cubicBezTo>
                  <a:lnTo>
                    <a:pt x="5570" y="9062"/>
                  </a:lnTo>
                  <a:cubicBezTo>
                    <a:pt x="6324" y="9108"/>
                    <a:pt x="7100" y="9108"/>
                    <a:pt x="7853" y="9130"/>
                  </a:cubicBezTo>
                  <a:cubicBezTo>
                    <a:pt x="7944" y="9130"/>
                    <a:pt x="8036" y="9153"/>
                    <a:pt x="8104" y="9153"/>
                  </a:cubicBezTo>
                  <a:cubicBezTo>
                    <a:pt x="8302" y="9153"/>
                    <a:pt x="8489" y="9163"/>
                    <a:pt x="8674" y="9163"/>
                  </a:cubicBezTo>
                  <a:cubicBezTo>
                    <a:pt x="8766" y="9163"/>
                    <a:pt x="8857" y="9161"/>
                    <a:pt x="8949" y="9153"/>
                  </a:cubicBezTo>
                  <a:cubicBezTo>
                    <a:pt x="9245" y="9153"/>
                    <a:pt x="9519" y="9130"/>
                    <a:pt x="9793" y="9130"/>
                  </a:cubicBezTo>
                  <a:cubicBezTo>
                    <a:pt x="10341" y="9108"/>
                    <a:pt x="10889" y="9085"/>
                    <a:pt x="11436" y="9016"/>
                  </a:cubicBezTo>
                  <a:cubicBezTo>
                    <a:pt x="11688" y="8993"/>
                    <a:pt x="11961" y="8948"/>
                    <a:pt x="12213" y="8925"/>
                  </a:cubicBezTo>
                  <a:cubicBezTo>
                    <a:pt x="12486" y="8879"/>
                    <a:pt x="12760" y="8856"/>
                    <a:pt x="13011" y="8811"/>
                  </a:cubicBezTo>
                  <a:cubicBezTo>
                    <a:pt x="13262" y="8788"/>
                    <a:pt x="13514" y="8742"/>
                    <a:pt x="13765" y="8719"/>
                  </a:cubicBezTo>
                  <a:cubicBezTo>
                    <a:pt x="13993" y="8674"/>
                    <a:pt x="14244" y="8628"/>
                    <a:pt x="14472" y="8605"/>
                  </a:cubicBezTo>
                  <a:cubicBezTo>
                    <a:pt x="15310" y="8492"/>
                    <a:pt x="16126" y="8334"/>
                    <a:pt x="16942" y="8153"/>
                  </a:cubicBezTo>
                  <a:lnTo>
                    <a:pt x="16942" y="8153"/>
                  </a:lnTo>
                  <a:cubicBezTo>
                    <a:pt x="16931" y="8157"/>
                    <a:pt x="16919" y="8164"/>
                    <a:pt x="16908" y="8168"/>
                  </a:cubicBezTo>
                  <a:lnTo>
                    <a:pt x="16908" y="8168"/>
                  </a:lnTo>
                  <a:cubicBezTo>
                    <a:pt x="17131" y="8123"/>
                    <a:pt x="17354" y="8056"/>
                    <a:pt x="17576" y="8012"/>
                  </a:cubicBezTo>
                  <a:cubicBezTo>
                    <a:pt x="17873" y="7943"/>
                    <a:pt x="18170" y="7875"/>
                    <a:pt x="18467" y="7806"/>
                  </a:cubicBezTo>
                  <a:cubicBezTo>
                    <a:pt x="18718" y="7738"/>
                    <a:pt x="18969" y="7692"/>
                    <a:pt x="19197" y="7624"/>
                  </a:cubicBezTo>
                  <a:cubicBezTo>
                    <a:pt x="19722" y="7487"/>
                    <a:pt x="20224" y="7350"/>
                    <a:pt x="20726" y="7190"/>
                  </a:cubicBezTo>
                  <a:cubicBezTo>
                    <a:pt x="21229" y="7030"/>
                    <a:pt x="21754" y="6871"/>
                    <a:pt x="22256" y="6711"/>
                  </a:cubicBezTo>
                  <a:cubicBezTo>
                    <a:pt x="22507" y="6620"/>
                    <a:pt x="22758" y="6528"/>
                    <a:pt x="23009" y="6460"/>
                  </a:cubicBezTo>
                  <a:cubicBezTo>
                    <a:pt x="23260" y="6368"/>
                    <a:pt x="23511" y="6277"/>
                    <a:pt x="23785" y="6163"/>
                  </a:cubicBezTo>
                  <a:cubicBezTo>
                    <a:pt x="23899" y="6117"/>
                    <a:pt x="24013" y="6072"/>
                    <a:pt x="24150" y="6026"/>
                  </a:cubicBezTo>
                  <a:cubicBezTo>
                    <a:pt x="24287" y="5980"/>
                    <a:pt x="24424" y="5912"/>
                    <a:pt x="24561" y="5866"/>
                  </a:cubicBezTo>
                  <a:cubicBezTo>
                    <a:pt x="24812" y="5775"/>
                    <a:pt x="25063" y="5684"/>
                    <a:pt x="25314" y="5592"/>
                  </a:cubicBezTo>
                  <a:cubicBezTo>
                    <a:pt x="25588" y="5478"/>
                    <a:pt x="25839" y="5387"/>
                    <a:pt x="26090" y="5296"/>
                  </a:cubicBezTo>
                  <a:cubicBezTo>
                    <a:pt x="26364" y="5182"/>
                    <a:pt x="26615" y="5090"/>
                    <a:pt x="26866" y="4976"/>
                  </a:cubicBezTo>
                  <a:cubicBezTo>
                    <a:pt x="27117" y="4885"/>
                    <a:pt x="27391" y="4794"/>
                    <a:pt x="27642" y="4702"/>
                  </a:cubicBezTo>
                  <a:cubicBezTo>
                    <a:pt x="27734" y="4657"/>
                    <a:pt x="27848" y="4634"/>
                    <a:pt x="27939" y="4588"/>
                  </a:cubicBezTo>
                  <a:cubicBezTo>
                    <a:pt x="28053" y="4565"/>
                    <a:pt x="28167" y="4520"/>
                    <a:pt x="28259" y="4474"/>
                  </a:cubicBezTo>
                  <a:cubicBezTo>
                    <a:pt x="28624" y="4337"/>
                    <a:pt x="28989" y="4200"/>
                    <a:pt x="29354" y="4063"/>
                  </a:cubicBezTo>
                  <a:cubicBezTo>
                    <a:pt x="29720" y="3903"/>
                    <a:pt x="30108" y="3721"/>
                    <a:pt x="30496" y="3584"/>
                  </a:cubicBezTo>
                  <a:cubicBezTo>
                    <a:pt x="30701" y="3493"/>
                    <a:pt x="30929" y="3401"/>
                    <a:pt x="31135" y="3310"/>
                  </a:cubicBezTo>
                  <a:cubicBezTo>
                    <a:pt x="31340" y="3241"/>
                    <a:pt x="31546" y="3173"/>
                    <a:pt x="31751" y="3082"/>
                  </a:cubicBezTo>
                  <a:cubicBezTo>
                    <a:pt x="32230" y="2899"/>
                    <a:pt x="32732" y="2716"/>
                    <a:pt x="33235" y="2534"/>
                  </a:cubicBezTo>
                  <a:cubicBezTo>
                    <a:pt x="33486" y="2420"/>
                    <a:pt x="33760" y="2328"/>
                    <a:pt x="34011" y="2237"/>
                  </a:cubicBezTo>
                  <a:cubicBezTo>
                    <a:pt x="34239" y="2169"/>
                    <a:pt x="34467" y="2100"/>
                    <a:pt x="34673" y="2032"/>
                  </a:cubicBezTo>
                  <a:cubicBezTo>
                    <a:pt x="35015" y="1895"/>
                    <a:pt x="35380" y="1781"/>
                    <a:pt x="35745" y="1689"/>
                  </a:cubicBezTo>
                  <a:cubicBezTo>
                    <a:pt x="35882" y="1644"/>
                    <a:pt x="36042" y="1598"/>
                    <a:pt x="36179" y="1552"/>
                  </a:cubicBezTo>
                  <a:cubicBezTo>
                    <a:pt x="36316" y="1530"/>
                    <a:pt x="36453" y="1484"/>
                    <a:pt x="36590" y="1461"/>
                  </a:cubicBezTo>
                  <a:cubicBezTo>
                    <a:pt x="36818" y="1415"/>
                    <a:pt x="37069" y="1370"/>
                    <a:pt x="37298" y="1324"/>
                  </a:cubicBezTo>
                  <a:cubicBezTo>
                    <a:pt x="37549" y="1278"/>
                    <a:pt x="37800" y="1233"/>
                    <a:pt x="38051" y="1187"/>
                  </a:cubicBezTo>
                  <a:cubicBezTo>
                    <a:pt x="38484" y="1119"/>
                    <a:pt x="38895" y="1027"/>
                    <a:pt x="39329" y="959"/>
                  </a:cubicBezTo>
                  <a:cubicBezTo>
                    <a:pt x="39854" y="868"/>
                    <a:pt x="40379" y="799"/>
                    <a:pt x="40904" y="753"/>
                  </a:cubicBezTo>
                  <a:cubicBezTo>
                    <a:pt x="41383" y="708"/>
                    <a:pt x="41863" y="662"/>
                    <a:pt x="42342" y="662"/>
                  </a:cubicBezTo>
                  <a:cubicBezTo>
                    <a:pt x="42684" y="639"/>
                    <a:pt x="43027" y="639"/>
                    <a:pt x="43369" y="639"/>
                  </a:cubicBezTo>
                  <a:cubicBezTo>
                    <a:pt x="43438" y="662"/>
                    <a:pt x="43506" y="662"/>
                    <a:pt x="43575" y="662"/>
                  </a:cubicBezTo>
                  <a:lnTo>
                    <a:pt x="43826" y="662"/>
                  </a:lnTo>
                  <a:cubicBezTo>
                    <a:pt x="44031" y="685"/>
                    <a:pt x="44236" y="685"/>
                    <a:pt x="44442" y="708"/>
                  </a:cubicBezTo>
                  <a:cubicBezTo>
                    <a:pt x="44670" y="731"/>
                    <a:pt x="44898" y="753"/>
                    <a:pt x="45149" y="776"/>
                  </a:cubicBezTo>
                  <a:cubicBezTo>
                    <a:pt x="45629" y="822"/>
                    <a:pt x="46108" y="913"/>
                    <a:pt x="46587" y="982"/>
                  </a:cubicBezTo>
                  <a:cubicBezTo>
                    <a:pt x="46702" y="1005"/>
                    <a:pt x="46816" y="1027"/>
                    <a:pt x="46907" y="1050"/>
                  </a:cubicBezTo>
                  <a:cubicBezTo>
                    <a:pt x="47044" y="1073"/>
                    <a:pt x="47158" y="1096"/>
                    <a:pt x="47272" y="1142"/>
                  </a:cubicBezTo>
                  <a:cubicBezTo>
                    <a:pt x="47500" y="1187"/>
                    <a:pt x="47752" y="1256"/>
                    <a:pt x="47980" y="1324"/>
                  </a:cubicBezTo>
                  <a:cubicBezTo>
                    <a:pt x="48436" y="1438"/>
                    <a:pt x="48893" y="1575"/>
                    <a:pt x="49326" y="1712"/>
                  </a:cubicBezTo>
                  <a:cubicBezTo>
                    <a:pt x="49578" y="1781"/>
                    <a:pt x="49829" y="1895"/>
                    <a:pt x="50080" y="2009"/>
                  </a:cubicBezTo>
                  <a:cubicBezTo>
                    <a:pt x="50217" y="2055"/>
                    <a:pt x="50354" y="2123"/>
                    <a:pt x="50513" y="2191"/>
                  </a:cubicBezTo>
                  <a:cubicBezTo>
                    <a:pt x="50673" y="2260"/>
                    <a:pt x="50833" y="2328"/>
                    <a:pt x="50993" y="2397"/>
                  </a:cubicBezTo>
                  <a:cubicBezTo>
                    <a:pt x="51472" y="2602"/>
                    <a:pt x="51951" y="2876"/>
                    <a:pt x="52408" y="3173"/>
                  </a:cubicBezTo>
                  <a:cubicBezTo>
                    <a:pt x="52408" y="3173"/>
                    <a:pt x="52431" y="3173"/>
                    <a:pt x="52454" y="3196"/>
                  </a:cubicBezTo>
                  <a:cubicBezTo>
                    <a:pt x="52449" y="3191"/>
                    <a:pt x="52445" y="3187"/>
                    <a:pt x="52442" y="3184"/>
                  </a:cubicBezTo>
                  <a:lnTo>
                    <a:pt x="52442" y="3184"/>
                  </a:lnTo>
                  <a:cubicBezTo>
                    <a:pt x="52453" y="3190"/>
                    <a:pt x="52465" y="3196"/>
                    <a:pt x="52476" y="3196"/>
                  </a:cubicBezTo>
                  <a:lnTo>
                    <a:pt x="52454" y="3196"/>
                  </a:lnTo>
                  <a:cubicBezTo>
                    <a:pt x="52499" y="3219"/>
                    <a:pt x="52545" y="3264"/>
                    <a:pt x="52590" y="3287"/>
                  </a:cubicBezTo>
                  <a:cubicBezTo>
                    <a:pt x="52933" y="3515"/>
                    <a:pt x="53275" y="3744"/>
                    <a:pt x="53595" y="3949"/>
                  </a:cubicBezTo>
                  <a:cubicBezTo>
                    <a:pt x="53755" y="4063"/>
                    <a:pt x="53914" y="4154"/>
                    <a:pt x="54074" y="4269"/>
                  </a:cubicBezTo>
                  <a:cubicBezTo>
                    <a:pt x="54211" y="4360"/>
                    <a:pt x="54348" y="4451"/>
                    <a:pt x="54485" y="4565"/>
                  </a:cubicBezTo>
                  <a:cubicBezTo>
                    <a:pt x="54805" y="4816"/>
                    <a:pt x="55078" y="5090"/>
                    <a:pt x="55375" y="5387"/>
                  </a:cubicBezTo>
                  <a:cubicBezTo>
                    <a:pt x="55649" y="5638"/>
                    <a:pt x="55946" y="5889"/>
                    <a:pt x="56220" y="6117"/>
                  </a:cubicBezTo>
                  <a:cubicBezTo>
                    <a:pt x="56402" y="6277"/>
                    <a:pt x="56585" y="6437"/>
                    <a:pt x="56745" y="6597"/>
                  </a:cubicBezTo>
                  <a:cubicBezTo>
                    <a:pt x="56927" y="6757"/>
                    <a:pt x="57087" y="6916"/>
                    <a:pt x="57247" y="7099"/>
                  </a:cubicBezTo>
                  <a:cubicBezTo>
                    <a:pt x="57407" y="7281"/>
                    <a:pt x="57566" y="7464"/>
                    <a:pt x="57726" y="7670"/>
                  </a:cubicBezTo>
                  <a:cubicBezTo>
                    <a:pt x="57795" y="7761"/>
                    <a:pt x="57863" y="7875"/>
                    <a:pt x="57932" y="7966"/>
                  </a:cubicBezTo>
                  <a:cubicBezTo>
                    <a:pt x="58000" y="8058"/>
                    <a:pt x="58069" y="8149"/>
                    <a:pt x="58137" y="8240"/>
                  </a:cubicBezTo>
                  <a:cubicBezTo>
                    <a:pt x="58228" y="8354"/>
                    <a:pt x="58342" y="8468"/>
                    <a:pt x="58434" y="8583"/>
                  </a:cubicBezTo>
                  <a:cubicBezTo>
                    <a:pt x="58434" y="8583"/>
                    <a:pt x="58434" y="8583"/>
                    <a:pt x="58434" y="8560"/>
                  </a:cubicBezTo>
                  <a:cubicBezTo>
                    <a:pt x="58525" y="8674"/>
                    <a:pt x="58616" y="8788"/>
                    <a:pt x="58685" y="8902"/>
                  </a:cubicBezTo>
                  <a:cubicBezTo>
                    <a:pt x="58708" y="8993"/>
                    <a:pt x="58753" y="9085"/>
                    <a:pt x="58799" y="9176"/>
                  </a:cubicBezTo>
                  <a:cubicBezTo>
                    <a:pt x="58850" y="9261"/>
                    <a:pt x="58963" y="9308"/>
                    <a:pt x="59074" y="9308"/>
                  </a:cubicBezTo>
                  <a:cubicBezTo>
                    <a:pt x="59113" y="9308"/>
                    <a:pt x="59152" y="9302"/>
                    <a:pt x="59187" y="9290"/>
                  </a:cubicBezTo>
                  <a:cubicBezTo>
                    <a:pt x="59347" y="9244"/>
                    <a:pt x="59438" y="9039"/>
                    <a:pt x="59370" y="8879"/>
                  </a:cubicBezTo>
                  <a:cubicBezTo>
                    <a:pt x="59347" y="8834"/>
                    <a:pt x="59324" y="8765"/>
                    <a:pt x="59301" y="8697"/>
                  </a:cubicBezTo>
                  <a:cubicBezTo>
                    <a:pt x="59278" y="8628"/>
                    <a:pt x="59233" y="8560"/>
                    <a:pt x="59187" y="8491"/>
                  </a:cubicBezTo>
                  <a:cubicBezTo>
                    <a:pt x="59110" y="8376"/>
                    <a:pt x="59017" y="8277"/>
                    <a:pt x="58936" y="8167"/>
                  </a:cubicBezTo>
                  <a:lnTo>
                    <a:pt x="58936" y="8167"/>
                  </a:lnTo>
                  <a:cubicBezTo>
                    <a:pt x="58936" y="8169"/>
                    <a:pt x="58936" y="8170"/>
                    <a:pt x="58936" y="8172"/>
                  </a:cubicBezTo>
                  <a:cubicBezTo>
                    <a:pt x="58927" y="8163"/>
                    <a:pt x="58922" y="8155"/>
                    <a:pt x="58918" y="8146"/>
                  </a:cubicBezTo>
                  <a:lnTo>
                    <a:pt x="58918" y="8146"/>
                  </a:lnTo>
                  <a:cubicBezTo>
                    <a:pt x="58919" y="8147"/>
                    <a:pt x="58921" y="8148"/>
                    <a:pt x="58922" y="8149"/>
                  </a:cubicBezTo>
                  <a:lnTo>
                    <a:pt x="58922" y="8149"/>
                  </a:lnTo>
                  <a:cubicBezTo>
                    <a:pt x="58919" y="8144"/>
                    <a:pt x="58915" y="8139"/>
                    <a:pt x="58911" y="8134"/>
                  </a:cubicBezTo>
                  <a:lnTo>
                    <a:pt x="58911" y="8134"/>
                  </a:lnTo>
                  <a:cubicBezTo>
                    <a:pt x="58906" y="8124"/>
                    <a:pt x="58900" y="8113"/>
                    <a:pt x="58890" y="8103"/>
                  </a:cubicBezTo>
                  <a:lnTo>
                    <a:pt x="58890" y="8103"/>
                  </a:lnTo>
                  <a:cubicBezTo>
                    <a:pt x="58890" y="8103"/>
                    <a:pt x="58890" y="8103"/>
                    <a:pt x="58890" y="8103"/>
                  </a:cubicBezTo>
                  <a:cubicBezTo>
                    <a:pt x="58799" y="8012"/>
                    <a:pt x="58731" y="7921"/>
                    <a:pt x="58639" y="7829"/>
                  </a:cubicBezTo>
                  <a:cubicBezTo>
                    <a:pt x="58571" y="7738"/>
                    <a:pt x="58525" y="7647"/>
                    <a:pt x="58457" y="7555"/>
                  </a:cubicBezTo>
                  <a:cubicBezTo>
                    <a:pt x="58365" y="7464"/>
                    <a:pt x="58297" y="7350"/>
                    <a:pt x="58206" y="7236"/>
                  </a:cubicBezTo>
                  <a:cubicBezTo>
                    <a:pt x="58023" y="7008"/>
                    <a:pt x="57840" y="6779"/>
                    <a:pt x="57635" y="6574"/>
                  </a:cubicBezTo>
                  <a:cubicBezTo>
                    <a:pt x="57452" y="6368"/>
                    <a:pt x="57247" y="6163"/>
                    <a:pt x="57041" y="5958"/>
                  </a:cubicBezTo>
                  <a:cubicBezTo>
                    <a:pt x="56813" y="5775"/>
                    <a:pt x="56608" y="5592"/>
                    <a:pt x="56379" y="5410"/>
                  </a:cubicBezTo>
                  <a:cubicBezTo>
                    <a:pt x="56220" y="5250"/>
                    <a:pt x="56037" y="5113"/>
                    <a:pt x="55877" y="4953"/>
                  </a:cubicBezTo>
                  <a:cubicBezTo>
                    <a:pt x="55695" y="4794"/>
                    <a:pt x="55512" y="4611"/>
                    <a:pt x="55330" y="4451"/>
                  </a:cubicBezTo>
                  <a:cubicBezTo>
                    <a:pt x="54850" y="3995"/>
                    <a:pt x="54302" y="3629"/>
                    <a:pt x="53755" y="3287"/>
                  </a:cubicBezTo>
                  <a:cubicBezTo>
                    <a:pt x="53458" y="3082"/>
                    <a:pt x="53138" y="2876"/>
                    <a:pt x="52842" y="2671"/>
                  </a:cubicBezTo>
                  <a:lnTo>
                    <a:pt x="52842" y="2671"/>
                  </a:lnTo>
                  <a:cubicBezTo>
                    <a:pt x="52842" y="2674"/>
                    <a:pt x="52842" y="2677"/>
                    <a:pt x="52843" y="2679"/>
                  </a:cubicBezTo>
                  <a:lnTo>
                    <a:pt x="52843" y="2679"/>
                  </a:lnTo>
                  <a:cubicBezTo>
                    <a:pt x="52643" y="2547"/>
                    <a:pt x="52424" y="2416"/>
                    <a:pt x="52225" y="2306"/>
                  </a:cubicBezTo>
                  <a:cubicBezTo>
                    <a:pt x="52043" y="2191"/>
                    <a:pt x="51837" y="2077"/>
                    <a:pt x="51632" y="1986"/>
                  </a:cubicBezTo>
                  <a:cubicBezTo>
                    <a:pt x="51381" y="1849"/>
                    <a:pt x="51130" y="1758"/>
                    <a:pt x="50879" y="1644"/>
                  </a:cubicBezTo>
                  <a:cubicBezTo>
                    <a:pt x="50650" y="1552"/>
                    <a:pt x="50422" y="1438"/>
                    <a:pt x="50171" y="1324"/>
                  </a:cubicBezTo>
                  <a:cubicBezTo>
                    <a:pt x="49669" y="1119"/>
                    <a:pt x="49167" y="982"/>
                    <a:pt x="48642" y="822"/>
                  </a:cubicBezTo>
                  <a:cubicBezTo>
                    <a:pt x="48368" y="753"/>
                    <a:pt x="48094" y="662"/>
                    <a:pt x="47843" y="594"/>
                  </a:cubicBezTo>
                  <a:cubicBezTo>
                    <a:pt x="47706" y="571"/>
                    <a:pt x="47569" y="525"/>
                    <a:pt x="47432" y="502"/>
                  </a:cubicBezTo>
                  <a:cubicBezTo>
                    <a:pt x="47295" y="480"/>
                    <a:pt x="47158" y="434"/>
                    <a:pt x="47021" y="411"/>
                  </a:cubicBezTo>
                  <a:cubicBezTo>
                    <a:pt x="46496" y="320"/>
                    <a:pt x="45971" y="206"/>
                    <a:pt x="45423" y="137"/>
                  </a:cubicBezTo>
                  <a:cubicBezTo>
                    <a:pt x="45149" y="114"/>
                    <a:pt x="44898" y="92"/>
                    <a:pt x="44624" y="69"/>
                  </a:cubicBezTo>
                  <a:cubicBezTo>
                    <a:pt x="44328" y="46"/>
                    <a:pt x="44031" y="23"/>
                    <a:pt x="43734" y="23"/>
                  </a:cubicBezTo>
                  <a:lnTo>
                    <a:pt x="43826" y="23"/>
                  </a:lnTo>
                  <a:cubicBezTo>
                    <a:pt x="43689" y="23"/>
                    <a:pt x="43552" y="0"/>
                    <a:pt x="4343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Google Shape;859;p22">
              <a:extLst>
                <a:ext uri="{FF2B5EF4-FFF2-40B4-BE49-F238E27FC236}">
                  <a16:creationId xmlns:a16="http://schemas.microsoft.com/office/drawing/2014/main" id="{84225536-FE52-45E2-95EF-368BFE714B7C}"/>
                </a:ext>
              </a:extLst>
            </p:cNvPr>
            <p:cNvSpPr/>
            <p:nvPr/>
          </p:nvSpPr>
          <p:spPr>
            <a:xfrm>
              <a:off x="5605395" y="4215739"/>
              <a:ext cx="89469" cy="24705"/>
            </a:xfrm>
            <a:custGeom>
              <a:avLst/>
              <a:gdLst/>
              <a:ahLst/>
              <a:cxnLst/>
              <a:rect l="l" t="t" r="r" b="b"/>
              <a:pathLst>
                <a:path w="3310" h="914" extrusionOk="0">
                  <a:moveTo>
                    <a:pt x="137" y="1"/>
                  </a:moveTo>
                  <a:cubicBezTo>
                    <a:pt x="68" y="1"/>
                    <a:pt x="23" y="46"/>
                    <a:pt x="0" y="115"/>
                  </a:cubicBezTo>
                  <a:cubicBezTo>
                    <a:pt x="0" y="183"/>
                    <a:pt x="46" y="252"/>
                    <a:pt x="114" y="252"/>
                  </a:cubicBezTo>
                  <a:cubicBezTo>
                    <a:pt x="365" y="297"/>
                    <a:pt x="639" y="366"/>
                    <a:pt x="890" y="411"/>
                  </a:cubicBezTo>
                  <a:cubicBezTo>
                    <a:pt x="1141" y="480"/>
                    <a:pt x="1392" y="526"/>
                    <a:pt x="1643" y="594"/>
                  </a:cubicBezTo>
                  <a:cubicBezTo>
                    <a:pt x="2146" y="731"/>
                    <a:pt x="2648" y="845"/>
                    <a:pt x="3173" y="914"/>
                  </a:cubicBezTo>
                  <a:cubicBezTo>
                    <a:pt x="3218" y="914"/>
                    <a:pt x="3287" y="868"/>
                    <a:pt x="3310" y="799"/>
                  </a:cubicBezTo>
                  <a:cubicBezTo>
                    <a:pt x="3310" y="754"/>
                    <a:pt x="3264" y="685"/>
                    <a:pt x="3196" y="663"/>
                  </a:cubicBezTo>
                  <a:cubicBezTo>
                    <a:pt x="2944" y="640"/>
                    <a:pt x="2671" y="571"/>
                    <a:pt x="2420" y="526"/>
                  </a:cubicBezTo>
                  <a:cubicBezTo>
                    <a:pt x="2168" y="457"/>
                    <a:pt x="1917" y="411"/>
                    <a:pt x="1689" y="343"/>
                  </a:cubicBezTo>
                  <a:cubicBezTo>
                    <a:pt x="1461" y="274"/>
                    <a:pt x="1210" y="229"/>
                    <a:pt x="982" y="160"/>
                  </a:cubicBezTo>
                  <a:cubicBezTo>
                    <a:pt x="845" y="138"/>
                    <a:pt x="708" y="115"/>
                    <a:pt x="571" y="92"/>
                  </a:cubicBezTo>
                  <a:cubicBezTo>
                    <a:pt x="434" y="46"/>
                    <a:pt x="297" y="23"/>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2" name="Google Shape;860;p22">
              <a:extLst>
                <a:ext uri="{FF2B5EF4-FFF2-40B4-BE49-F238E27FC236}">
                  <a16:creationId xmlns:a16="http://schemas.microsoft.com/office/drawing/2014/main" id="{F08052EC-CAF1-494C-996F-74B6B0C955D6}"/>
                </a:ext>
              </a:extLst>
            </p:cNvPr>
            <p:cNvSpPr/>
            <p:nvPr/>
          </p:nvSpPr>
          <p:spPr>
            <a:xfrm>
              <a:off x="5603530" y="4215739"/>
              <a:ext cx="35815" cy="12974"/>
            </a:xfrm>
            <a:custGeom>
              <a:avLst/>
              <a:gdLst/>
              <a:ahLst/>
              <a:cxnLst/>
              <a:rect l="l" t="t" r="r" b="b"/>
              <a:pathLst>
                <a:path w="1325" h="480" extrusionOk="0">
                  <a:moveTo>
                    <a:pt x="115" y="1"/>
                  </a:moveTo>
                  <a:cubicBezTo>
                    <a:pt x="69" y="1"/>
                    <a:pt x="23" y="23"/>
                    <a:pt x="1" y="69"/>
                  </a:cubicBezTo>
                  <a:cubicBezTo>
                    <a:pt x="1" y="92"/>
                    <a:pt x="1" y="138"/>
                    <a:pt x="23" y="160"/>
                  </a:cubicBezTo>
                  <a:cubicBezTo>
                    <a:pt x="46" y="183"/>
                    <a:pt x="69" y="183"/>
                    <a:pt x="92" y="183"/>
                  </a:cubicBezTo>
                  <a:cubicBezTo>
                    <a:pt x="274" y="252"/>
                    <a:pt x="457" y="297"/>
                    <a:pt x="640" y="343"/>
                  </a:cubicBezTo>
                  <a:cubicBezTo>
                    <a:pt x="822" y="389"/>
                    <a:pt x="1005" y="457"/>
                    <a:pt x="1210" y="480"/>
                  </a:cubicBezTo>
                  <a:cubicBezTo>
                    <a:pt x="1256" y="480"/>
                    <a:pt x="1302" y="457"/>
                    <a:pt x="1324" y="411"/>
                  </a:cubicBezTo>
                  <a:cubicBezTo>
                    <a:pt x="1324" y="343"/>
                    <a:pt x="1302" y="297"/>
                    <a:pt x="1233" y="297"/>
                  </a:cubicBezTo>
                  <a:cubicBezTo>
                    <a:pt x="868" y="206"/>
                    <a:pt x="503" y="92"/>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3" name="Google Shape;861;p22">
              <a:extLst>
                <a:ext uri="{FF2B5EF4-FFF2-40B4-BE49-F238E27FC236}">
                  <a16:creationId xmlns:a16="http://schemas.microsoft.com/office/drawing/2014/main" id="{A28A5408-916E-4205-A963-E6E20A116D47}"/>
                </a:ext>
              </a:extLst>
            </p:cNvPr>
            <p:cNvSpPr/>
            <p:nvPr/>
          </p:nvSpPr>
          <p:spPr>
            <a:xfrm>
              <a:off x="5593664" y="4210793"/>
              <a:ext cx="91334" cy="27976"/>
            </a:xfrm>
            <a:custGeom>
              <a:avLst/>
              <a:gdLst/>
              <a:ahLst/>
              <a:cxnLst/>
              <a:rect l="l" t="t" r="r" b="b"/>
              <a:pathLst>
                <a:path w="3379" h="1035" extrusionOk="0">
                  <a:moveTo>
                    <a:pt x="571" y="161"/>
                  </a:moveTo>
                  <a:lnTo>
                    <a:pt x="571" y="161"/>
                  </a:lnTo>
                  <a:cubicBezTo>
                    <a:pt x="577" y="164"/>
                    <a:pt x="583" y="167"/>
                    <a:pt x="590" y="170"/>
                  </a:cubicBezTo>
                  <a:lnTo>
                    <a:pt x="590" y="170"/>
                  </a:lnTo>
                  <a:cubicBezTo>
                    <a:pt x="583" y="161"/>
                    <a:pt x="571" y="161"/>
                    <a:pt x="571" y="161"/>
                  </a:cubicBezTo>
                  <a:close/>
                  <a:moveTo>
                    <a:pt x="137" y="1"/>
                  </a:moveTo>
                  <a:cubicBezTo>
                    <a:pt x="114" y="1"/>
                    <a:pt x="114" y="24"/>
                    <a:pt x="92" y="24"/>
                  </a:cubicBezTo>
                  <a:cubicBezTo>
                    <a:pt x="69" y="24"/>
                    <a:pt x="46" y="47"/>
                    <a:pt x="23" y="69"/>
                  </a:cubicBezTo>
                  <a:cubicBezTo>
                    <a:pt x="0" y="138"/>
                    <a:pt x="23" y="206"/>
                    <a:pt x="92" y="229"/>
                  </a:cubicBezTo>
                  <a:cubicBezTo>
                    <a:pt x="206" y="298"/>
                    <a:pt x="343" y="343"/>
                    <a:pt x="480" y="389"/>
                  </a:cubicBezTo>
                  <a:cubicBezTo>
                    <a:pt x="548" y="412"/>
                    <a:pt x="617" y="435"/>
                    <a:pt x="662" y="457"/>
                  </a:cubicBezTo>
                  <a:cubicBezTo>
                    <a:pt x="731" y="457"/>
                    <a:pt x="776" y="480"/>
                    <a:pt x="845" y="503"/>
                  </a:cubicBezTo>
                  <a:cubicBezTo>
                    <a:pt x="913" y="526"/>
                    <a:pt x="959" y="526"/>
                    <a:pt x="1027" y="549"/>
                  </a:cubicBezTo>
                  <a:cubicBezTo>
                    <a:pt x="1096" y="572"/>
                    <a:pt x="1187" y="594"/>
                    <a:pt x="1256" y="594"/>
                  </a:cubicBezTo>
                  <a:cubicBezTo>
                    <a:pt x="1393" y="640"/>
                    <a:pt x="1507" y="663"/>
                    <a:pt x="1644" y="686"/>
                  </a:cubicBezTo>
                  <a:cubicBezTo>
                    <a:pt x="2169" y="823"/>
                    <a:pt x="2694" y="937"/>
                    <a:pt x="3242" y="1028"/>
                  </a:cubicBezTo>
                  <a:cubicBezTo>
                    <a:pt x="3250" y="1032"/>
                    <a:pt x="3258" y="1034"/>
                    <a:pt x="3267" y="1034"/>
                  </a:cubicBezTo>
                  <a:cubicBezTo>
                    <a:pt x="3309" y="1034"/>
                    <a:pt x="3356" y="993"/>
                    <a:pt x="3356" y="937"/>
                  </a:cubicBezTo>
                  <a:cubicBezTo>
                    <a:pt x="3378" y="891"/>
                    <a:pt x="3333" y="823"/>
                    <a:pt x="3264" y="823"/>
                  </a:cubicBezTo>
                  <a:cubicBezTo>
                    <a:pt x="2808" y="709"/>
                    <a:pt x="2351" y="617"/>
                    <a:pt x="1872" y="503"/>
                  </a:cubicBezTo>
                  <a:cubicBezTo>
                    <a:pt x="1667" y="457"/>
                    <a:pt x="1461" y="412"/>
                    <a:pt x="1233" y="343"/>
                  </a:cubicBezTo>
                  <a:cubicBezTo>
                    <a:pt x="1119" y="321"/>
                    <a:pt x="1005" y="298"/>
                    <a:pt x="891" y="252"/>
                  </a:cubicBezTo>
                  <a:cubicBezTo>
                    <a:pt x="784" y="231"/>
                    <a:pt x="678" y="209"/>
                    <a:pt x="590" y="170"/>
                  </a:cubicBezTo>
                  <a:lnTo>
                    <a:pt x="590" y="170"/>
                  </a:lnTo>
                  <a:cubicBezTo>
                    <a:pt x="592" y="173"/>
                    <a:pt x="594" y="177"/>
                    <a:pt x="594" y="184"/>
                  </a:cubicBezTo>
                  <a:cubicBezTo>
                    <a:pt x="457" y="115"/>
                    <a:pt x="320" y="69"/>
                    <a:pt x="183" y="24"/>
                  </a:cubicBezTo>
                  <a:cubicBezTo>
                    <a:pt x="160" y="24"/>
                    <a:pt x="160" y="1"/>
                    <a:pt x="13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Google Shape;862;p22">
              <a:extLst>
                <a:ext uri="{FF2B5EF4-FFF2-40B4-BE49-F238E27FC236}">
                  <a16:creationId xmlns:a16="http://schemas.microsoft.com/office/drawing/2014/main" id="{E632A643-22E9-4B81-AA3C-7EAC5522B9D7}"/>
                </a:ext>
              </a:extLst>
            </p:cNvPr>
            <p:cNvSpPr/>
            <p:nvPr/>
          </p:nvSpPr>
          <p:spPr>
            <a:xfrm>
              <a:off x="5985437" y="3983146"/>
              <a:ext cx="942131" cy="249892"/>
            </a:xfrm>
            <a:custGeom>
              <a:avLst/>
              <a:gdLst/>
              <a:ahLst/>
              <a:cxnLst/>
              <a:rect l="l" t="t" r="r" b="b"/>
              <a:pathLst>
                <a:path w="34855" h="9245" extrusionOk="0">
                  <a:moveTo>
                    <a:pt x="29126" y="0"/>
                  </a:moveTo>
                  <a:cubicBezTo>
                    <a:pt x="28874" y="0"/>
                    <a:pt x="28623" y="0"/>
                    <a:pt x="28372" y="23"/>
                  </a:cubicBezTo>
                  <a:cubicBezTo>
                    <a:pt x="28190" y="46"/>
                    <a:pt x="27984" y="69"/>
                    <a:pt x="27779" y="92"/>
                  </a:cubicBezTo>
                  <a:cubicBezTo>
                    <a:pt x="27642" y="115"/>
                    <a:pt x="27505" y="115"/>
                    <a:pt x="27368" y="137"/>
                  </a:cubicBezTo>
                  <a:cubicBezTo>
                    <a:pt x="27163" y="137"/>
                    <a:pt x="26957" y="160"/>
                    <a:pt x="26774" y="183"/>
                  </a:cubicBezTo>
                  <a:cubicBezTo>
                    <a:pt x="26569" y="206"/>
                    <a:pt x="26386" y="229"/>
                    <a:pt x="26204" y="252"/>
                  </a:cubicBezTo>
                  <a:cubicBezTo>
                    <a:pt x="26135" y="274"/>
                    <a:pt x="26044" y="274"/>
                    <a:pt x="25953" y="297"/>
                  </a:cubicBezTo>
                  <a:cubicBezTo>
                    <a:pt x="25861" y="297"/>
                    <a:pt x="25747" y="320"/>
                    <a:pt x="25656" y="343"/>
                  </a:cubicBezTo>
                  <a:cubicBezTo>
                    <a:pt x="25656" y="343"/>
                    <a:pt x="25633" y="343"/>
                    <a:pt x="25633" y="366"/>
                  </a:cubicBezTo>
                  <a:lnTo>
                    <a:pt x="25473" y="366"/>
                  </a:lnTo>
                  <a:cubicBezTo>
                    <a:pt x="25291" y="388"/>
                    <a:pt x="25108" y="411"/>
                    <a:pt x="24926" y="434"/>
                  </a:cubicBezTo>
                  <a:cubicBezTo>
                    <a:pt x="24766" y="457"/>
                    <a:pt x="24606" y="480"/>
                    <a:pt x="24469" y="503"/>
                  </a:cubicBezTo>
                  <a:cubicBezTo>
                    <a:pt x="24264" y="548"/>
                    <a:pt x="24081" y="571"/>
                    <a:pt x="23876" y="617"/>
                  </a:cubicBezTo>
                  <a:cubicBezTo>
                    <a:pt x="23670" y="662"/>
                    <a:pt x="23488" y="708"/>
                    <a:pt x="23282" y="754"/>
                  </a:cubicBezTo>
                  <a:cubicBezTo>
                    <a:pt x="23100" y="799"/>
                    <a:pt x="22917" y="845"/>
                    <a:pt x="22734" y="913"/>
                  </a:cubicBezTo>
                  <a:cubicBezTo>
                    <a:pt x="22369" y="1005"/>
                    <a:pt x="22004" y="1096"/>
                    <a:pt x="21662" y="1210"/>
                  </a:cubicBezTo>
                  <a:cubicBezTo>
                    <a:pt x="21525" y="1256"/>
                    <a:pt x="21388" y="1301"/>
                    <a:pt x="21251" y="1347"/>
                  </a:cubicBezTo>
                  <a:cubicBezTo>
                    <a:pt x="21091" y="1393"/>
                    <a:pt x="20954" y="1438"/>
                    <a:pt x="20794" y="1484"/>
                  </a:cubicBezTo>
                  <a:cubicBezTo>
                    <a:pt x="20657" y="1530"/>
                    <a:pt x="20498" y="1575"/>
                    <a:pt x="20361" y="1644"/>
                  </a:cubicBezTo>
                  <a:cubicBezTo>
                    <a:pt x="20224" y="1690"/>
                    <a:pt x="20064" y="1758"/>
                    <a:pt x="19927" y="1804"/>
                  </a:cubicBezTo>
                  <a:cubicBezTo>
                    <a:pt x="19858" y="1826"/>
                    <a:pt x="19790" y="1872"/>
                    <a:pt x="19721" y="1895"/>
                  </a:cubicBezTo>
                  <a:cubicBezTo>
                    <a:pt x="19653" y="1918"/>
                    <a:pt x="19562" y="1941"/>
                    <a:pt x="19493" y="1963"/>
                  </a:cubicBezTo>
                  <a:cubicBezTo>
                    <a:pt x="19151" y="2078"/>
                    <a:pt x="18786" y="2192"/>
                    <a:pt x="18443" y="2329"/>
                  </a:cubicBezTo>
                  <a:cubicBezTo>
                    <a:pt x="18375" y="2351"/>
                    <a:pt x="18283" y="2374"/>
                    <a:pt x="18215" y="2420"/>
                  </a:cubicBezTo>
                  <a:cubicBezTo>
                    <a:pt x="18101" y="2443"/>
                    <a:pt x="18010" y="2488"/>
                    <a:pt x="17895" y="2557"/>
                  </a:cubicBezTo>
                  <a:cubicBezTo>
                    <a:pt x="17895" y="2557"/>
                    <a:pt x="17873" y="2580"/>
                    <a:pt x="17873" y="2580"/>
                  </a:cubicBezTo>
                  <a:cubicBezTo>
                    <a:pt x="17833" y="2553"/>
                    <a:pt x="17785" y="2542"/>
                    <a:pt x="17738" y="2542"/>
                  </a:cubicBezTo>
                  <a:cubicBezTo>
                    <a:pt x="17705" y="2542"/>
                    <a:pt x="17673" y="2547"/>
                    <a:pt x="17644" y="2557"/>
                  </a:cubicBezTo>
                  <a:cubicBezTo>
                    <a:pt x="17622" y="2557"/>
                    <a:pt x="17622" y="2557"/>
                    <a:pt x="17622" y="2580"/>
                  </a:cubicBezTo>
                  <a:lnTo>
                    <a:pt x="17599" y="2580"/>
                  </a:lnTo>
                  <a:cubicBezTo>
                    <a:pt x="17576" y="2580"/>
                    <a:pt x="17576" y="2580"/>
                    <a:pt x="17576" y="2603"/>
                  </a:cubicBezTo>
                  <a:cubicBezTo>
                    <a:pt x="16572" y="3059"/>
                    <a:pt x="15544" y="3493"/>
                    <a:pt x="14540" y="3926"/>
                  </a:cubicBezTo>
                  <a:lnTo>
                    <a:pt x="14517" y="3904"/>
                  </a:lnTo>
                  <a:cubicBezTo>
                    <a:pt x="14494" y="3892"/>
                    <a:pt x="14460" y="3886"/>
                    <a:pt x="14423" y="3886"/>
                  </a:cubicBezTo>
                  <a:cubicBezTo>
                    <a:pt x="14386" y="3886"/>
                    <a:pt x="14346" y="3892"/>
                    <a:pt x="14312" y="3904"/>
                  </a:cubicBezTo>
                  <a:lnTo>
                    <a:pt x="14289" y="3904"/>
                  </a:lnTo>
                  <a:cubicBezTo>
                    <a:pt x="14152" y="3972"/>
                    <a:pt x="13992" y="4041"/>
                    <a:pt x="13833" y="4109"/>
                  </a:cubicBezTo>
                  <a:cubicBezTo>
                    <a:pt x="13673" y="4177"/>
                    <a:pt x="13513" y="4246"/>
                    <a:pt x="13353" y="4314"/>
                  </a:cubicBezTo>
                  <a:cubicBezTo>
                    <a:pt x="13011" y="4451"/>
                    <a:pt x="12668" y="4588"/>
                    <a:pt x="12326" y="4748"/>
                  </a:cubicBezTo>
                  <a:cubicBezTo>
                    <a:pt x="11961" y="4885"/>
                    <a:pt x="11618" y="5022"/>
                    <a:pt x="11276" y="5182"/>
                  </a:cubicBezTo>
                  <a:cubicBezTo>
                    <a:pt x="11116" y="5250"/>
                    <a:pt x="10957" y="5319"/>
                    <a:pt x="10797" y="5387"/>
                  </a:cubicBezTo>
                  <a:cubicBezTo>
                    <a:pt x="10637" y="5456"/>
                    <a:pt x="10454" y="5547"/>
                    <a:pt x="10295" y="5638"/>
                  </a:cubicBezTo>
                  <a:cubicBezTo>
                    <a:pt x="10249" y="5661"/>
                    <a:pt x="10226" y="5707"/>
                    <a:pt x="10203" y="5752"/>
                  </a:cubicBezTo>
                  <a:cubicBezTo>
                    <a:pt x="9633" y="5981"/>
                    <a:pt x="9085" y="6209"/>
                    <a:pt x="8514" y="6437"/>
                  </a:cubicBezTo>
                  <a:cubicBezTo>
                    <a:pt x="8195" y="6574"/>
                    <a:pt x="7898" y="6688"/>
                    <a:pt x="7578" y="6825"/>
                  </a:cubicBezTo>
                  <a:cubicBezTo>
                    <a:pt x="7305" y="6939"/>
                    <a:pt x="7053" y="7031"/>
                    <a:pt x="6780" y="7145"/>
                  </a:cubicBezTo>
                  <a:cubicBezTo>
                    <a:pt x="6757" y="7145"/>
                    <a:pt x="6757" y="7145"/>
                    <a:pt x="6734" y="7168"/>
                  </a:cubicBezTo>
                  <a:cubicBezTo>
                    <a:pt x="6688" y="7168"/>
                    <a:pt x="6665" y="7168"/>
                    <a:pt x="6620" y="7190"/>
                  </a:cubicBezTo>
                  <a:cubicBezTo>
                    <a:pt x="6369" y="7282"/>
                    <a:pt x="6095" y="7373"/>
                    <a:pt x="5821" y="7464"/>
                  </a:cubicBezTo>
                  <a:cubicBezTo>
                    <a:pt x="5638" y="7510"/>
                    <a:pt x="5478" y="7578"/>
                    <a:pt x="5319" y="7647"/>
                  </a:cubicBezTo>
                  <a:cubicBezTo>
                    <a:pt x="5182" y="7693"/>
                    <a:pt x="5022" y="7715"/>
                    <a:pt x="4885" y="7761"/>
                  </a:cubicBezTo>
                  <a:cubicBezTo>
                    <a:pt x="4702" y="7830"/>
                    <a:pt x="4520" y="7898"/>
                    <a:pt x="4337" y="7944"/>
                  </a:cubicBezTo>
                  <a:cubicBezTo>
                    <a:pt x="3972" y="8058"/>
                    <a:pt x="3584" y="8172"/>
                    <a:pt x="3196" y="8263"/>
                  </a:cubicBezTo>
                  <a:cubicBezTo>
                    <a:pt x="3059" y="8309"/>
                    <a:pt x="2899" y="8354"/>
                    <a:pt x="2762" y="8377"/>
                  </a:cubicBezTo>
                  <a:cubicBezTo>
                    <a:pt x="2580" y="8423"/>
                    <a:pt x="2420" y="8469"/>
                    <a:pt x="2237" y="8514"/>
                  </a:cubicBezTo>
                  <a:cubicBezTo>
                    <a:pt x="1895" y="8606"/>
                    <a:pt x="1575" y="8697"/>
                    <a:pt x="1233" y="8765"/>
                  </a:cubicBezTo>
                  <a:cubicBezTo>
                    <a:pt x="1073" y="8811"/>
                    <a:pt x="913" y="8857"/>
                    <a:pt x="731" y="8902"/>
                  </a:cubicBezTo>
                  <a:lnTo>
                    <a:pt x="776" y="8879"/>
                  </a:lnTo>
                  <a:lnTo>
                    <a:pt x="776" y="8879"/>
                  </a:lnTo>
                  <a:cubicBezTo>
                    <a:pt x="685" y="8902"/>
                    <a:pt x="617" y="8925"/>
                    <a:pt x="548" y="8925"/>
                  </a:cubicBezTo>
                  <a:cubicBezTo>
                    <a:pt x="388" y="8948"/>
                    <a:pt x="251" y="8994"/>
                    <a:pt x="115" y="9016"/>
                  </a:cubicBezTo>
                  <a:cubicBezTo>
                    <a:pt x="46" y="9016"/>
                    <a:pt x="0" y="9062"/>
                    <a:pt x="23" y="9131"/>
                  </a:cubicBezTo>
                  <a:cubicBezTo>
                    <a:pt x="23" y="9199"/>
                    <a:pt x="69" y="9245"/>
                    <a:pt x="137" y="9245"/>
                  </a:cubicBezTo>
                  <a:cubicBezTo>
                    <a:pt x="206" y="9222"/>
                    <a:pt x="297" y="9222"/>
                    <a:pt x="366" y="9199"/>
                  </a:cubicBezTo>
                  <a:cubicBezTo>
                    <a:pt x="434" y="9199"/>
                    <a:pt x="503" y="9176"/>
                    <a:pt x="548" y="9176"/>
                  </a:cubicBezTo>
                  <a:lnTo>
                    <a:pt x="571" y="9176"/>
                  </a:lnTo>
                  <a:cubicBezTo>
                    <a:pt x="571" y="9210"/>
                    <a:pt x="596" y="9231"/>
                    <a:pt x="627" y="9231"/>
                  </a:cubicBezTo>
                  <a:cubicBezTo>
                    <a:pt x="638" y="9231"/>
                    <a:pt x="650" y="9228"/>
                    <a:pt x="662" y="9222"/>
                  </a:cubicBezTo>
                  <a:cubicBezTo>
                    <a:pt x="913" y="9153"/>
                    <a:pt x="1142" y="9085"/>
                    <a:pt x="1393" y="9016"/>
                  </a:cubicBezTo>
                  <a:cubicBezTo>
                    <a:pt x="1553" y="8971"/>
                    <a:pt x="1712" y="8925"/>
                    <a:pt x="1872" y="8879"/>
                  </a:cubicBezTo>
                  <a:cubicBezTo>
                    <a:pt x="2055" y="8834"/>
                    <a:pt x="2237" y="8788"/>
                    <a:pt x="2420" y="8743"/>
                  </a:cubicBezTo>
                  <a:cubicBezTo>
                    <a:pt x="2739" y="8674"/>
                    <a:pt x="3059" y="8583"/>
                    <a:pt x="3379" y="8491"/>
                  </a:cubicBezTo>
                  <a:cubicBezTo>
                    <a:pt x="3584" y="8469"/>
                    <a:pt x="3812" y="8423"/>
                    <a:pt x="4018" y="8377"/>
                  </a:cubicBezTo>
                  <a:cubicBezTo>
                    <a:pt x="4040" y="8400"/>
                    <a:pt x="4086" y="8423"/>
                    <a:pt x="4155" y="8423"/>
                  </a:cubicBezTo>
                  <a:cubicBezTo>
                    <a:pt x="4292" y="8377"/>
                    <a:pt x="4429" y="8332"/>
                    <a:pt x="4565" y="8309"/>
                  </a:cubicBezTo>
                  <a:cubicBezTo>
                    <a:pt x="4702" y="8263"/>
                    <a:pt x="4817" y="8218"/>
                    <a:pt x="4954" y="8195"/>
                  </a:cubicBezTo>
                  <a:cubicBezTo>
                    <a:pt x="5136" y="8126"/>
                    <a:pt x="5296" y="8081"/>
                    <a:pt x="5478" y="8012"/>
                  </a:cubicBezTo>
                  <a:cubicBezTo>
                    <a:pt x="5707" y="7944"/>
                    <a:pt x="5935" y="7875"/>
                    <a:pt x="6140" y="7784"/>
                  </a:cubicBezTo>
                  <a:cubicBezTo>
                    <a:pt x="6323" y="7738"/>
                    <a:pt x="6506" y="7693"/>
                    <a:pt x="6665" y="7624"/>
                  </a:cubicBezTo>
                  <a:lnTo>
                    <a:pt x="6711" y="7624"/>
                  </a:lnTo>
                  <a:cubicBezTo>
                    <a:pt x="6894" y="7556"/>
                    <a:pt x="7076" y="7510"/>
                    <a:pt x="7259" y="7441"/>
                  </a:cubicBezTo>
                  <a:lnTo>
                    <a:pt x="7282" y="7441"/>
                  </a:lnTo>
                  <a:cubicBezTo>
                    <a:pt x="7396" y="7396"/>
                    <a:pt x="7533" y="7373"/>
                    <a:pt x="7647" y="7327"/>
                  </a:cubicBezTo>
                  <a:cubicBezTo>
                    <a:pt x="7670" y="7327"/>
                    <a:pt x="7693" y="7305"/>
                    <a:pt x="7715" y="7305"/>
                  </a:cubicBezTo>
                  <a:cubicBezTo>
                    <a:pt x="7738" y="7282"/>
                    <a:pt x="7761" y="7282"/>
                    <a:pt x="7784" y="7259"/>
                  </a:cubicBezTo>
                  <a:cubicBezTo>
                    <a:pt x="8126" y="7168"/>
                    <a:pt x="8446" y="7053"/>
                    <a:pt x="8765" y="6939"/>
                  </a:cubicBezTo>
                  <a:cubicBezTo>
                    <a:pt x="9108" y="6802"/>
                    <a:pt x="9473" y="6665"/>
                    <a:pt x="9815" y="6528"/>
                  </a:cubicBezTo>
                  <a:cubicBezTo>
                    <a:pt x="10158" y="6392"/>
                    <a:pt x="10523" y="6255"/>
                    <a:pt x="10865" y="6095"/>
                  </a:cubicBezTo>
                  <a:cubicBezTo>
                    <a:pt x="10979" y="6049"/>
                    <a:pt x="11071" y="6003"/>
                    <a:pt x="11185" y="5958"/>
                  </a:cubicBezTo>
                  <a:cubicBezTo>
                    <a:pt x="11253" y="5935"/>
                    <a:pt x="11345" y="5912"/>
                    <a:pt x="11413" y="5867"/>
                  </a:cubicBezTo>
                  <a:cubicBezTo>
                    <a:pt x="11482" y="5844"/>
                    <a:pt x="11573" y="5798"/>
                    <a:pt x="11641" y="5752"/>
                  </a:cubicBezTo>
                  <a:cubicBezTo>
                    <a:pt x="11755" y="5707"/>
                    <a:pt x="11847" y="5684"/>
                    <a:pt x="11938" y="5638"/>
                  </a:cubicBezTo>
                  <a:cubicBezTo>
                    <a:pt x="12486" y="5456"/>
                    <a:pt x="13034" y="5250"/>
                    <a:pt x="13559" y="5022"/>
                  </a:cubicBezTo>
                  <a:cubicBezTo>
                    <a:pt x="13581" y="5022"/>
                    <a:pt x="13627" y="4999"/>
                    <a:pt x="13650" y="4999"/>
                  </a:cubicBezTo>
                  <a:cubicBezTo>
                    <a:pt x="13992" y="4908"/>
                    <a:pt x="14358" y="4771"/>
                    <a:pt x="14700" y="4634"/>
                  </a:cubicBezTo>
                  <a:cubicBezTo>
                    <a:pt x="15065" y="4497"/>
                    <a:pt x="15430" y="4360"/>
                    <a:pt x="15796" y="4223"/>
                  </a:cubicBezTo>
                  <a:cubicBezTo>
                    <a:pt x="16115" y="4109"/>
                    <a:pt x="16412" y="3972"/>
                    <a:pt x="16731" y="3858"/>
                  </a:cubicBezTo>
                  <a:cubicBezTo>
                    <a:pt x="16914" y="3789"/>
                    <a:pt x="17074" y="3744"/>
                    <a:pt x="17256" y="3652"/>
                  </a:cubicBezTo>
                  <a:cubicBezTo>
                    <a:pt x="17462" y="3584"/>
                    <a:pt x="17667" y="3493"/>
                    <a:pt x="17873" y="3401"/>
                  </a:cubicBezTo>
                  <a:cubicBezTo>
                    <a:pt x="18101" y="3310"/>
                    <a:pt x="18329" y="3219"/>
                    <a:pt x="18557" y="3105"/>
                  </a:cubicBezTo>
                  <a:cubicBezTo>
                    <a:pt x="18580" y="3105"/>
                    <a:pt x="18626" y="3082"/>
                    <a:pt x="18649" y="3082"/>
                  </a:cubicBezTo>
                  <a:lnTo>
                    <a:pt x="18786" y="3036"/>
                  </a:lnTo>
                  <a:cubicBezTo>
                    <a:pt x="18877" y="3013"/>
                    <a:pt x="18945" y="2991"/>
                    <a:pt x="19037" y="2968"/>
                  </a:cubicBezTo>
                  <a:cubicBezTo>
                    <a:pt x="19219" y="2922"/>
                    <a:pt x="19379" y="2876"/>
                    <a:pt x="19562" y="2831"/>
                  </a:cubicBezTo>
                  <a:cubicBezTo>
                    <a:pt x="19653" y="2785"/>
                    <a:pt x="19767" y="2762"/>
                    <a:pt x="19858" y="2739"/>
                  </a:cubicBezTo>
                  <a:cubicBezTo>
                    <a:pt x="20566" y="2534"/>
                    <a:pt x="21296" y="2329"/>
                    <a:pt x="22004" y="2123"/>
                  </a:cubicBezTo>
                  <a:cubicBezTo>
                    <a:pt x="22369" y="2032"/>
                    <a:pt x="22757" y="1918"/>
                    <a:pt x="23122" y="1826"/>
                  </a:cubicBezTo>
                  <a:cubicBezTo>
                    <a:pt x="23191" y="1804"/>
                    <a:pt x="23282" y="1781"/>
                    <a:pt x="23351" y="1758"/>
                  </a:cubicBezTo>
                  <a:cubicBezTo>
                    <a:pt x="23374" y="1758"/>
                    <a:pt x="23419" y="1781"/>
                    <a:pt x="23465" y="1781"/>
                  </a:cubicBezTo>
                  <a:cubicBezTo>
                    <a:pt x="23670" y="1758"/>
                    <a:pt x="23876" y="1712"/>
                    <a:pt x="24058" y="1690"/>
                  </a:cubicBezTo>
                  <a:cubicBezTo>
                    <a:pt x="24172" y="1667"/>
                    <a:pt x="24287" y="1644"/>
                    <a:pt x="24401" y="1621"/>
                  </a:cubicBezTo>
                  <a:cubicBezTo>
                    <a:pt x="24560" y="1598"/>
                    <a:pt x="24720" y="1575"/>
                    <a:pt x="24880" y="1553"/>
                  </a:cubicBezTo>
                  <a:cubicBezTo>
                    <a:pt x="25108" y="1530"/>
                    <a:pt x="25337" y="1484"/>
                    <a:pt x="25565" y="1461"/>
                  </a:cubicBezTo>
                  <a:cubicBezTo>
                    <a:pt x="25747" y="1438"/>
                    <a:pt x="25930" y="1416"/>
                    <a:pt x="26113" y="1393"/>
                  </a:cubicBezTo>
                  <a:cubicBezTo>
                    <a:pt x="26455" y="1347"/>
                    <a:pt x="26797" y="1301"/>
                    <a:pt x="27140" y="1279"/>
                  </a:cubicBezTo>
                  <a:cubicBezTo>
                    <a:pt x="27368" y="1256"/>
                    <a:pt x="27619" y="1233"/>
                    <a:pt x="27847" y="1233"/>
                  </a:cubicBezTo>
                  <a:cubicBezTo>
                    <a:pt x="27939" y="1210"/>
                    <a:pt x="28007" y="1210"/>
                    <a:pt x="28098" y="1210"/>
                  </a:cubicBezTo>
                  <a:cubicBezTo>
                    <a:pt x="28304" y="1210"/>
                    <a:pt x="28486" y="1187"/>
                    <a:pt x="28692" y="1187"/>
                  </a:cubicBezTo>
                  <a:cubicBezTo>
                    <a:pt x="28852" y="1165"/>
                    <a:pt x="29034" y="1142"/>
                    <a:pt x="29217" y="1119"/>
                  </a:cubicBezTo>
                  <a:lnTo>
                    <a:pt x="29217" y="1119"/>
                  </a:lnTo>
                  <a:cubicBezTo>
                    <a:pt x="29194" y="1165"/>
                    <a:pt x="29171" y="1210"/>
                    <a:pt x="29194" y="1279"/>
                  </a:cubicBezTo>
                  <a:cubicBezTo>
                    <a:pt x="29194" y="1393"/>
                    <a:pt x="29285" y="1484"/>
                    <a:pt x="29399" y="1507"/>
                  </a:cubicBezTo>
                  <a:cubicBezTo>
                    <a:pt x="29559" y="1530"/>
                    <a:pt x="29719" y="1553"/>
                    <a:pt x="29879" y="1553"/>
                  </a:cubicBezTo>
                  <a:cubicBezTo>
                    <a:pt x="30039" y="1575"/>
                    <a:pt x="30175" y="1575"/>
                    <a:pt x="30335" y="1598"/>
                  </a:cubicBezTo>
                  <a:cubicBezTo>
                    <a:pt x="30700" y="1621"/>
                    <a:pt x="31043" y="1621"/>
                    <a:pt x="31408" y="1644"/>
                  </a:cubicBezTo>
                  <a:cubicBezTo>
                    <a:pt x="31636" y="1644"/>
                    <a:pt x="31887" y="1644"/>
                    <a:pt x="32116" y="1621"/>
                  </a:cubicBezTo>
                  <a:cubicBezTo>
                    <a:pt x="32138" y="1644"/>
                    <a:pt x="32161" y="1644"/>
                    <a:pt x="32184" y="1644"/>
                  </a:cubicBezTo>
                  <a:cubicBezTo>
                    <a:pt x="32504" y="1690"/>
                    <a:pt x="32823" y="1735"/>
                    <a:pt x="33120" y="1781"/>
                  </a:cubicBezTo>
                  <a:cubicBezTo>
                    <a:pt x="33280" y="1826"/>
                    <a:pt x="33462" y="1849"/>
                    <a:pt x="33622" y="1872"/>
                  </a:cubicBezTo>
                  <a:cubicBezTo>
                    <a:pt x="33782" y="1895"/>
                    <a:pt x="33964" y="1941"/>
                    <a:pt x="34124" y="1963"/>
                  </a:cubicBezTo>
                  <a:cubicBezTo>
                    <a:pt x="34142" y="1966"/>
                    <a:pt x="34159" y="1968"/>
                    <a:pt x="34176" y="1968"/>
                  </a:cubicBezTo>
                  <a:cubicBezTo>
                    <a:pt x="34290" y="1968"/>
                    <a:pt x="34384" y="1903"/>
                    <a:pt x="34444" y="1804"/>
                  </a:cubicBezTo>
                  <a:cubicBezTo>
                    <a:pt x="34467" y="1758"/>
                    <a:pt x="34467" y="1712"/>
                    <a:pt x="34467" y="1644"/>
                  </a:cubicBezTo>
                  <a:cubicBezTo>
                    <a:pt x="34512" y="1667"/>
                    <a:pt x="34535" y="1667"/>
                    <a:pt x="34558" y="1667"/>
                  </a:cubicBezTo>
                  <a:cubicBezTo>
                    <a:pt x="34626" y="1644"/>
                    <a:pt x="34672" y="1644"/>
                    <a:pt x="34718" y="1598"/>
                  </a:cubicBezTo>
                  <a:cubicBezTo>
                    <a:pt x="34786" y="1553"/>
                    <a:pt x="34832" y="1484"/>
                    <a:pt x="34855" y="1393"/>
                  </a:cubicBezTo>
                  <a:cubicBezTo>
                    <a:pt x="34855" y="1324"/>
                    <a:pt x="34832" y="1233"/>
                    <a:pt x="34786" y="1165"/>
                  </a:cubicBezTo>
                  <a:cubicBezTo>
                    <a:pt x="34786" y="1142"/>
                    <a:pt x="34763" y="1119"/>
                    <a:pt x="34741" y="1096"/>
                  </a:cubicBezTo>
                  <a:cubicBezTo>
                    <a:pt x="34695" y="1073"/>
                    <a:pt x="34649" y="1050"/>
                    <a:pt x="34581" y="1028"/>
                  </a:cubicBezTo>
                  <a:cubicBezTo>
                    <a:pt x="34512" y="1005"/>
                    <a:pt x="34444" y="1005"/>
                    <a:pt x="34352" y="982"/>
                  </a:cubicBezTo>
                  <a:cubicBezTo>
                    <a:pt x="34330" y="891"/>
                    <a:pt x="34261" y="822"/>
                    <a:pt x="34170" y="777"/>
                  </a:cubicBezTo>
                  <a:cubicBezTo>
                    <a:pt x="34101" y="731"/>
                    <a:pt x="34033" y="708"/>
                    <a:pt x="33964" y="685"/>
                  </a:cubicBezTo>
                  <a:cubicBezTo>
                    <a:pt x="33919" y="685"/>
                    <a:pt x="33873" y="662"/>
                    <a:pt x="33828" y="662"/>
                  </a:cubicBezTo>
                  <a:cubicBezTo>
                    <a:pt x="33759" y="640"/>
                    <a:pt x="33691" y="617"/>
                    <a:pt x="33622" y="594"/>
                  </a:cubicBezTo>
                  <a:cubicBezTo>
                    <a:pt x="33462" y="548"/>
                    <a:pt x="33303" y="503"/>
                    <a:pt x="33120" y="480"/>
                  </a:cubicBezTo>
                  <a:cubicBezTo>
                    <a:pt x="32800" y="411"/>
                    <a:pt x="32504" y="343"/>
                    <a:pt x="32184" y="297"/>
                  </a:cubicBezTo>
                  <a:cubicBezTo>
                    <a:pt x="31819" y="252"/>
                    <a:pt x="31477" y="206"/>
                    <a:pt x="31134" y="160"/>
                  </a:cubicBezTo>
                  <a:cubicBezTo>
                    <a:pt x="30952" y="137"/>
                    <a:pt x="30792" y="115"/>
                    <a:pt x="30632" y="115"/>
                  </a:cubicBezTo>
                  <a:cubicBezTo>
                    <a:pt x="30518" y="69"/>
                    <a:pt x="30427" y="69"/>
                    <a:pt x="30312" y="46"/>
                  </a:cubicBezTo>
                  <a:cubicBezTo>
                    <a:pt x="30221" y="46"/>
                    <a:pt x="30130" y="23"/>
                    <a:pt x="30039" y="23"/>
                  </a:cubicBezTo>
                  <a:cubicBezTo>
                    <a:pt x="29856" y="0"/>
                    <a:pt x="29650" y="0"/>
                    <a:pt x="2946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Google Shape;863;p22">
              <a:extLst>
                <a:ext uri="{FF2B5EF4-FFF2-40B4-BE49-F238E27FC236}">
                  <a16:creationId xmlns:a16="http://schemas.microsoft.com/office/drawing/2014/main" id="{89ADD1DD-1CC4-4A62-8CCF-8787DA174E73}"/>
                </a:ext>
              </a:extLst>
            </p:cNvPr>
            <p:cNvSpPr/>
            <p:nvPr/>
          </p:nvSpPr>
          <p:spPr>
            <a:xfrm>
              <a:off x="6875724" y="4004743"/>
              <a:ext cx="269030" cy="183750"/>
            </a:xfrm>
            <a:custGeom>
              <a:avLst/>
              <a:gdLst/>
              <a:ahLst/>
              <a:cxnLst/>
              <a:rect l="l" t="t" r="r" b="b"/>
              <a:pathLst>
                <a:path w="9953" h="6798" extrusionOk="0">
                  <a:moveTo>
                    <a:pt x="845" y="0"/>
                  </a:moveTo>
                  <a:cubicBezTo>
                    <a:pt x="776" y="0"/>
                    <a:pt x="685" y="46"/>
                    <a:pt x="617" y="114"/>
                  </a:cubicBezTo>
                  <a:cubicBezTo>
                    <a:pt x="571" y="183"/>
                    <a:pt x="548" y="251"/>
                    <a:pt x="548" y="343"/>
                  </a:cubicBezTo>
                  <a:cubicBezTo>
                    <a:pt x="548" y="434"/>
                    <a:pt x="594" y="480"/>
                    <a:pt x="662" y="548"/>
                  </a:cubicBezTo>
                  <a:cubicBezTo>
                    <a:pt x="685" y="571"/>
                    <a:pt x="731" y="594"/>
                    <a:pt x="776" y="617"/>
                  </a:cubicBezTo>
                  <a:cubicBezTo>
                    <a:pt x="799" y="639"/>
                    <a:pt x="845" y="662"/>
                    <a:pt x="891" y="662"/>
                  </a:cubicBezTo>
                  <a:cubicBezTo>
                    <a:pt x="913" y="685"/>
                    <a:pt x="959" y="708"/>
                    <a:pt x="982" y="731"/>
                  </a:cubicBezTo>
                  <a:cubicBezTo>
                    <a:pt x="891" y="685"/>
                    <a:pt x="799" y="662"/>
                    <a:pt x="708" y="639"/>
                  </a:cubicBezTo>
                  <a:cubicBezTo>
                    <a:pt x="571" y="548"/>
                    <a:pt x="434" y="480"/>
                    <a:pt x="297" y="411"/>
                  </a:cubicBezTo>
                  <a:cubicBezTo>
                    <a:pt x="285" y="405"/>
                    <a:pt x="271" y="402"/>
                    <a:pt x="257" y="402"/>
                  </a:cubicBezTo>
                  <a:cubicBezTo>
                    <a:pt x="220" y="402"/>
                    <a:pt x="183" y="423"/>
                    <a:pt x="183" y="457"/>
                  </a:cubicBezTo>
                  <a:cubicBezTo>
                    <a:pt x="160" y="480"/>
                    <a:pt x="160" y="502"/>
                    <a:pt x="160" y="502"/>
                  </a:cubicBezTo>
                  <a:cubicBezTo>
                    <a:pt x="92" y="525"/>
                    <a:pt x="23" y="594"/>
                    <a:pt x="0" y="685"/>
                  </a:cubicBezTo>
                  <a:cubicBezTo>
                    <a:pt x="0" y="754"/>
                    <a:pt x="0" y="799"/>
                    <a:pt x="46" y="868"/>
                  </a:cubicBezTo>
                  <a:cubicBezTo>
                    <a:pt x="69" y="891"/>
                    <a:pt x="92" y="913"/>
                    <a:pt x="137" y="936"/>
                  </a:cubicBezTo>
                  <a:lnTo>
                    <a:pt x="183" y="936"/>
                  </a:lnTo>
                  <a:cubicBezTo>
                    <a:pt x="274" y="982"/>
                    <a:pt x="366" y="1005"/>
                    <a:pt x="457" y="1050"/>
                  </a:cubicBezTo>
                  <a:cubicBezTo>
                    <a:pt x="799" y="1164"/>
                    <a:pt x="1119" y="1279"/>
                    <a:pt x="1438" y="1393"/>
                  </a:cubicBezTo>
                  <a:cubicBezTo>
                    <a:pt x="1804" y="1530"/>
                    <a:pt x="2169" y="1667"/>
                    <a:pt x="2534" y="1826"/>
                  </a:cubicBezTo>
                  <a:cubicBezTo>
                    <a:pt x="2853" y="1940"/>
                    <a:pt x="3173" y="2077"/>
                    <a:pt x="3493" y="2214"/>
                  </a:cubicBezTo>
                  <a:cubicBezTo>
                    <a:pt x="3812" y="2351"/>
                    <a:pt x="4109" y="2488"/>
                    <a:pt x="4428" y="2625"/>
                  </a:cubicBezTo>
                  <a:lnTo>
                    <a:pt x="4474" y="2625"/>
                  </a:lnTo>
                  <a:cubicBezTo>
                    <a:pt x="4520" y="2671"/>
                    <a:pt x="4565" y="2717"/>
                    <a:pt x="4634" y="2739"/>
                  </a:cubicBezTo>
                  <a:cubicBezTo>
                    <a:pt x="4748" y="2853"/>
                    <a:pt x="4885" y="2945"/>
                    <a:pt x="5022" y="3036"/>
                  </a:cubicBezTo>
                  <a:cubicBezTo>
                    <a:pt x="5319" y="3242"/>
                    <a:pt x="5615" y="3447"/>
                    <a:pt x="5912" y="3675"/>
                  </a:cubicBezTo>
                  <a:cubicBezTo>
                    <a:pt x="6209" y="3858"/>
                    <a:pt x="6483" y="4063"/>
                    <a:pt x="6757" y="4269"/>
                  </a:cubicBezTo>
                  <a:cubicBezTo>
                    <a:pt x="6894" y="4383"/>
                    <a:pt x="7031" y="4497"/>
                    <a:pt x="7190" y="4588"/>
                  </a:cubicBezTo>
                  <a:cubicBezTo>
                    <a:pt x="7259" y="4657"/>
                    <a:pt x="7327" y="4702"/>
                    <a:pt x="7396" y="4771"/>
                  </a:cubicBezTo>
                  <a:cubicBezTo>
                    <a:pt x="7441" y="4794"/>
                    <a:pt x="7464" y="4816"/>
                    <a:pt x="7510" y="4839"/>
                  </a:cubicBezTo>
                  <a:cubicBezTo>
                    <a:pt x="7556" y="4885"/>
                    <a:pt x="7601" y="4931"/>
                    <a:pt x="7670" y="4953"/>
                  </a:cubicBezTo>
                  <a:cubicBezTo>
                    <a:pt x="7692" y="4976"/>
                    <a:pt x="7692" y="4976"/>
                    <a:pt x="7715" y="4976"/>
                  </a:cubicBezTo>
                  <a:cubicBezTo>
                    <a:pt x="7738" y="4999"/>
                    <a:pt x="7784" y="4999"/>
                    <a:pt x="7807" y="4999"/>
                  </a:cubicBezTo>
                  <a:cubicBezTo>
                    <a:pt x="7807" y="4999"/>
                    <a:pt x="7807" y="4999"/>
                    <a:pt x="7829" y="5022"/>
                  </a:cubicBezTo>
                  <a:cubicBezTo>
                    <a:pt x="7875" y="5068"/>
                    <a:pt x="7944" y="5136"/>
                    <a:pt x="7989" y="5182"/>
                  </a:cubicBezTo>
                  <a:cubicBezTo>
                    <a:pt x="8035" y="5204"/>
                    <a:pt x="8080" y="5250"/>
                    <a:pt x="8126" y="5273"/>
                  </a:cubicBezTo>
                  <a:cubicBezTo>
                    <a:pt x="8160" y="5284"/>
                    <a:pt x="8195" y="5290"/>
                    <a:pt x="8232" y="5290"/>
                  </a:cubicBezTo>
                  <a:cubicBezTo>
                    <a:pt x="8269" y="5290"/>
                    <a:pt x="8309" y="5284"/>
                    <a:pt x="8354" y="5273"/>
                  </a:cubicBezTo>
                  <a:cubicBezTo>
                    <a:pt x="8446" y="5410"/>
                    <a:pt x="8537" y="5524"/>
                    <a:pt x="8628" y="5661"/>
                  </a:cubicBezTo>
                  <a:cubicBezTo>
                    <a:pt x="8788" y="5844"/>
                    <a:pt x="8925" y="6026"/>
                    <a:pt x="9085" y="6209"/>
                  </a:cubicBezTo>
                  <a:cubicBezTo>
                    <a:pt x="9245" y="6414"/>
                    <a:pt x="9427" y="6597"/>
                    <a:pt x="9610" y="6757"/>
                  </a:cubicBezTo>
                  <a:cubicBezTo>
                    <a:pt x="9638" y="6785"/>
                    <a:pt x="9679" y="6798"/>
                    <a:pt x="9722" y="6798"/>
                  </a:cubicBezTo>
                  <a:cubicBezTo>
                    <a:pt x="9781" y="6798"/>
                    <a:pt x="9844" y="6774"/>
                    <a:pt x="9884" y="6734"/>
                  </a:cubicBezTo>
                  <a:cubicBezTo>
                    <a:pt x="9952" y="6642"/>
                    <a:pt x="9952" y="6528"/>
                    <a:pt x="9861" y="6460"/>
                  </a:cubicBezTo>
                  <a:cubicBezTo>
                    <a:pt x="9815" y="6414"/>
                    <a:pt x="9770" y="6369"/>
                    <a:pt x="9747" y="6346"/>
                  </a:cubicBezTo>
                  <a:cubicBezTo>
                    <a:pt x="9747" y="6323"/>
                    <a:pt x="9770" y="6300"/>
                    <a:pt x="9770" y="6300"/>
                  </a:cubicBezTo>
                  <a:cubicBezTo>
                    <a:pt x="9792" y="6209"/>
                    <a:pt x="9792" y="6140"/>
                    <a:pt x="9747" y="6049"/>
                  </a:cubicBezTo>
                  <a:cubicBezTo>
                    <a:pt x="9724" y="6003"/>
                    <a:pt x="9678" y="5981"/>
                    <a:pt x="9655" y="5935"/>
                  </a:cubicBezTo>
                  <a:cubicBezTo>
                    <a:pt x="9587" y="5866"/>
                    <a:pt x="9541" y="5821"/>
                    <a:pt x="9496" y="5752"/>
                  </a:cubicBezTo>
                  <a:cubicBezTo>
                    <a:pt x="9359" y="5593"/>
                    <a:pt x="9222" y="5456"/>
                    <a:pt x="9085" y="5296"/>
                  </a:cubicBezTo>
                  <a:cubicBezTo>
                    <a:pt x="8993" y="5204"/>
                    <a:pt x="8879" y="5090"/>
                    <a:pt x="8788" y="4999"/>
                  </a:cubicBezTo>
                  <a:cubicBezTo>
                    <a:pt x="8583" y="4771"/>
                    <a:pt x="8377" y="4543"/>
                    <a:pt x="8172" y="4314"/>
                  </a:cubicBezTo>
                  <a:cubicBezTo>
                    <a:pt x="7921" y="4063"/>
                    <a:pt x="7692" y="3812"/>
                    <a:pt x="7441" y="3561"/>
                  </a:cubicBezTo>
                  <a:cubicBezTo>
                    <a:pt x="7304" y="3447"/>
                    <a:pt x="7190" y="3333"/>
                    <a:pt x="7053" y="3219"/>
                  </a:cubicBezTo>
                  <a:cubicBezTo>
                    <a:pt x="6939" y="3105"/>
                    <a:pt x="6802" y="2990"/>
                    <a:pt x="6642" y="2899"/>
                  </a:cubicBezTo>
                  <a:cubicBezTo>
                    <a:pt x="6528" y="2831"/>
                    <a:pt x="6414" y="2739"/>
                    <a:pt x="6277" y="2671"/>
                  </a:cubicBezTo>
                  <a:cubicBezTo>
                    <a:pt x="6209" y="2625"/>
                    <a:pt x="6140" y="2602"/>
                    <a:pt x="6072" y="2557"/>
                  </a:cubicBezTo>
                  <a:cubicBezTo>
                    <a:pt x="6049" y="2534"/>
                    <a:pt x="6026" y="2534"/>
                    <a:pt x="6003" y="2511"/>
                  </a:cubicBezTo>
                  <a:cubicBezTo>
                    <a:pt x="5935" y="2465"/>
                    <a:pt x="5866" y="2397"/>
                    <a:pt x="5798" y="2329"/>
                  </a:cubicBezTo>
                  <a:cubicBezTo>
                    <a:pt x="5661" y="2214"/>
                    <a:pt x="5524" y="2123"/>
                    <a:pt x="5387" y="2032"/>
                  </a:cubicBezTo>
                  <a:cubicBezTo>
                    <a:pt x="5068" y="1826"/>
                    <a:pt x="4748" y="1644"/>
                    <a:pt x="4428" y="1461"/>
                  </a:cubicBezTo>
                  <a:cubicBezTo>
                    <a:pt x="4269" y="1370"/>
                    <a:pt x="4132" y="1279"/>
                    <a:pt x="3972" y="1210"/>
                  </a:cubicBezTo>
                  <a:cubicBezTo>
                    <a:pt x="3835" y="1119"/>
                    <a:pt x="3675" y="1050"/>
                    <a:pt x="3515" y="982"/>
                  </a:cubicBezTo>
                  <a:cubicBezTo>
                    <a:pt x="3196" y="822"/>
                    <a:pt x="2876" y="708"/>
                    <a:pt x="2557" y="571"/>
                  </a:cubicBezTo>
                  <a:cubicBezTo>
                    <a:pt x="2237" y="457"/>
                    <a:pt x="1918" y="366"/>
                    <a:pt x="1598" y="251"/>
                  </a:cubicBezTo>
                  <a:cubicBezTo>
                    <a:pt x="1530" y="229"/>
                    <a:pt x="1415" y="183"/>
                    <a:pt x="1324" y="183"/>
                  </a:cubicBezTo>
                  <a:cubicBezTo>
                    <a:pt x="1210" y="137"/>
                    <a:pt x="1096" y="92"/>
                    <a:pt x="982" y="46"/>
                  </a:cubicBezTo>
                  <a:cubicBezTo>
                    <a:pt x="936" y="23"/>
                    <a:pt x="891" y="0"/>
                    <a:pt x="845"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Google Shape;864;p22">
              <a:extLst>
                <a:ext uri="{FF2B5EF4-FFF2-40B4-BE49-F238E27FC236}">
                  <a16:creationId xmlns:a16="http://schemas.microsoft.com/office/drawing/2014/main" id="{1D627D42-1100-4174-A311-4F463884696E}"/>
                </a:ext>
              </a:extLst>
            </p:cNvPr>
            <p:cNvSpPr/>
            <p:nvPr/>
          </p:nvSpPr>
          <p:spPr>
            <a:xfrm>
              <a:off x="7128049" y="4159598"/>
              <a:ext cx="33977" cy="42356"/>
            </a:xfrm>
            <a:custGeom>
              <a:avLst/>
              <a:gdLst/>
              <a:ahLst/>
              <a:cxnLst/>
              <a:rect l="l" t="t" r="r" b="b"/>
              <a:pathLst>
                <a:path w="1257" h="1567" extrusionOk="0">
                  <a:moveTo>
                    <a:pt x="92" y="0"/>
                  </a:moveTo>
                  <a:cubicBezTo>
                    <a:pt x="92" y="0"/>
                    <a:pt x="69" y="23"/>
                    <a:pt x="47" y="23"/>
                  </a:cubicBezTo>
                  <a:cubicBezTo>
                    <a:pt x="24" y="46"/>
                    <a:pt x="1" y="92"/>
                    <a:pt x="47" y="137"/>
                  </a:cubicBezTo>
                  <a:cubicBezTo>
                    <a:pt x="92" y="206"/>
                    <a:pt x="161" y="297"/>
                    <a:pt x="229" y="366"/>
                  </a:cubicBezTo>
                  <a:cubicBezTo>
                    <a:pt x="252" y="411"/>
                    <a:pt x="275" y="434"/>
                    <a:pt x="298" y="457"/>
                  </a:cubicBezTo>
                  <a:cubicBezTo>
                    <a:pt x="298" y="457"/>
                    <a:pt x="275" y="480"/>
                    <a:pt x="275" y="480"/>
                  </a:cubicBezTo>
                  <a:cubicBezTo>
                    <a:pt x="275" y="503"/>
                    <a:pt x="275" y="525"/>
                    <a:pt x="275" y="548"/>
                  </a:cubicBezTo>
                  <a:cubicBezTo>
                    <a:pt x="275" y="594"/>
                    <a:pt x="298" y="617"/>
                    <a:pt x="320" y="640"/>
                  </a:cubicBezTo>
                  <a:cubicBezTo>
                    <a:pt x="343" y="685"/>
                    <a:pt x="366" y="708"/>
                    <a:pt x="389" y="754"/>
                  </a:cubicBezTo>
                  <a:cubicBezTo>
                    <a:pt x="457" y="845"/>
                    <a:pt x="526" y="913"/>
                    <a:pt x="594" y="1005"/>
                  </a:cubicBezTo>
                  <a:cubicBezTo>
                    <a:pt x="663" y="1096"/>
                    <a:pt x="731" y="1165"/>
                    <a:pt x="800" y="1256"/>
                  </a:cubicBezTo>
                  <a:cubicBezTo>
                    <a:pt x="868" y="1347"/>
                    <a:pt x="960" y="1416"/>
                    <a:pt x="1005" y="1507"/>
                  </a:cubicBezTo>
                  <a:cubicBezTo>
                    <a:pt x="1034" y="1550"/>
                    <a:pt x="1081" y="1566"/>
                    <a:pt x="1124" y="1566"/>
                  </a:cubicBezTo>
                  <a:cubicBezTo>
                    <a:pt x="1148" y="1566"/>
                    <a:pt x="1171" y="1561"/>
                    <a:pt x="1188" y="1553"/>
                  </a:cubicBezTo>
                  <a:cubicBezTo>
                    <a:pt x="1233" y="1507"/>
                    <a:pt x="1256" y="1416"/>
                    <a:pt x="1211" y="1370"/>
                  </a:cubicBezTo>
                  <a:cubicBezTo>
                    <a:pt x="1211" y="1347"/>
                    <a:pt x="1188" y="1324"/>
                    <a:pt x="1165" y="1302"/>
                  </a:cubicBezTo>
                  <a:cubicBezTo>
                    <a:pt x="1188" y="1279"/>
                    <a:pt x="1188" y="1256"/>
                    <a:pt x="1188" y="1233"/>
                  </a:cubicBezTo>
                  <a:cubicBezTo>
                    <a:pt x="1188" y="1210"/>
                    <a:pt x="1188" y="1187"/>
                    <a:pt x="1188" y="1165"/>
                  </a:cubicBezTo>
                  <a:cubicBezTo>
                    <a:pt x="1165" y="1142"/>
                    <a:pt x="1142" y="1119"/>
                    <a:pt x="1119" y="1096"/>
                  </a:cubicBezTo>
                  <a:cubicBezTo>
                    <a:pt x="1096" y="1050"/>
                    <a:pt x="1074" y="1028"/>
                    <a:pt x="1051" y="1005"/>
                  </a:cubicBezTo>
                  <a:cubicBezTo>
                    <a:pt x="982" y="913"/>
                    <a:pt x="914" y="845"/>
                    <a:pt x="845" y="777"/>
                  </a:cubicBezTo>
                  <a:cubicBezTo>
                    <a:pt x="708" y="640"/>
                    <a:pt x="572" y="503"/>
                    <a:pt x="457" y="366"/>
                  </a:cubicBezTo>
                  <a:cubicBezTo>
                    <a:pt x="412" y="320"/>
                    <a:pt x="366" y="274"/>
                    <a:pt x="320" y="229"/>
                  </a:cubicBezTo>
                  <a:cubicBezTo>
                    <a:pt x="275" y="183"/>
                    <a:pt x="229" y="115"/>
                    <a:pt x="161" y="46"/>
                  </a:cubicBezTo>
                  <a:cubicBezTo>
                    <a:pt x="161" y="23"/>
                    <a:pt x="138" y="0"/>
                    <a:pt x="92"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Google Shape;865;p22">
              <a:extLst>
                <a:ext uri="{FF2B5EF4-FFF2-40B4-BE49-F238E27FC236}">
                  <a16:creationId xmlns:a16="http://schemas.microsoft.com/office/drawing/2014/main" id="{EDAF8073-9F9C-4CBC-A2DC-0CDBFF0B5D0C}"/>
                </a:ext>
              </a:extLst>
            </p:cNvPr>
            <p:cNvSpPr/>
            <p:nvPr/>
          </p:nvSpPr>
          <p:spPr>
            <a:xfrm>
              <a:off x="5583177" y="3891839"/>
              <a:ext cx="1663372" cy="363040"/>
            </a:xfrm>
            <a:custGeom>
              <a:avLst/>
              <a:gdLst/>
              <a:ahLst/>
              <a:cxnLst/>
              <a:rect l="l" t="t" r="r" b="b"/>
              <a:pathLst>
                <a:path w="61538" h="13431" extrusionOk="0">
                  <a:moveTo>
                    <a:pt x="53434" y="3150"/>
                  </a:moveTo>
                  <a:lnTo>
                    <a:pt x="53457" y="3173"/>
                  </a:lnTo>
                  <a:cubicBezTo>
                    <a:pt x="53434" y="3173"/>
                    <a:pt x="53434" y="3173"/>
                    <a:pt x="53434" y="3150"/>
                  </a:cubicBezTo>
                  <a:close/>
                  <a:moveTo>
                    <a:pt x="45560" y="0"/>
                  </a:moveTo>
                  <a:cubicBezTo>
                    <a:pt x="45309" y="0"/>
                    <a:pt x="45080" y="23"/>
                    <a:pt x="44829" y="23"/>
                  </a:cubicBezTo>
                  <a:cubicBezTo>
                    <a:pt x="44578" y="46"/>
                    <a:pt x="44327" y="69"/>
                    <a:pt x="44076" y="92"/>
                  </a:cubicBezTo>
                  <a:cubicBezTo>
                    <a:pt x="43825" y="114"/>
                    <a:pt x="43574" y="114"/>
                    <a:pt x="43323" y="137"/>
                  </a:cubicBezTo>
                  <a:cubicBezTo>
                    <a:pt x="42798" y="160"/>
                    <a:pt x="42273" y="229"/>
                    <a:pt x="41748" y="320"/>
                  </a:cubicBezTo>
                  <a:cubicBezTo>
                    <a:pt x="41474" y="366"/>
                    <a:pt x="41223" y="411"/>
                    <a:pt x="40949" y="480"/>
                  </a:cubicBezTo>
                  <a:cubicBezTo>
                    <a:pt x="40812" y="502"/>
                    <a:pt x="40675" y="525"/>
                    <a:pt x="40538" y="548"/>
                  </a:cubicBezTo>
                  <a:cubicBezTo>
                    <a:pt x="40401" y="594"/>
                    <a:pt x="40264" y="617"/>
                    <a:pt x="40127" y="662"/>
                  </a:cubicBezTo>
                  <a:cubicBezTo>
                    <a:pt x="39579" y="799"/>
                    <a:pt x="39032" y="959"/>
                    <a:pt x="38484" y="1096"/>
                  </a:cubicBezTo>
                  <a:cubicBezTo>
                    <a:pt x="37434" y="1393"/>
                    <a:pt x="36407" y="1735"/>
                    <a:pt x="35380" y="2123"/>
                  </a:cubicBezTo>
                  <a:cubicBezTo>
                    <a:pt x="34877" y="2306"/>
                    <a:pt x="34352" y="2465"/>
                    <a:pt x="33850" y="2671"/>
                  </a:cubicBezTo>
                  <a:cubicBezTo>
                    <a:pt x="33622" y="2785"/>
                    <a:pt x="33371" y="2899"/>
                    <a:pt x="33120" y="2990"/>
                  </a:cubicBezTo>
                  <a:cubicBezTo>
                    <a:pt x="32869" y="3105"/>
                    <a:pt x="32618" y="3219"/>
                    <a:pt x="32367" y="3333"/>
                  </a:cubicBezTo>
                  <a:cubicBezTo>
                    <a:pt x="31819" y="3561"/>
                    <a:pt x="31294" y="3812"/>
                    <a:pt x="30769" y="4040"/>
                  </a:cubicBezTo>
                  <a:cubicBezTo>
                    <a:pt x="30495" y="4155"/>
                    <a:pt x="30221" y="4291"/>
                    <a:pt x="29947" y="4406"/>
                  </a:cubicBezTo>
                  <a:cubicBezTo>
                    <a:pt x="29673" y="4543"/>
                    <a:pt x="29399" y="4679"/>
                    <a:pt x="29125" y="4816"/>
                  </a:cubicBezTo>
                  <a:cubicBezTo>
                    <a:pt x="28806" y="4976"/>
                    <a:pt x="28509" y="5136"/>
                    <a:pt x="28190" y="5273"/>
                  </a:cubicBezTo>
                  <a:cubicBezTo>
                    <a:pt x="27893" y="5456"/>
                    <a:pt x="27573" y="5615"/>
                    <a:pt x="27254" y="5775"/>
                  </a:cubicBezTo>
                  <a:cubicBezTo>
                    <a:pt x="26980" y="5889"/>
                    <a:pt x="26706" y="6003"/>
                    <a:pt x="26455" y="6117"/>
                  </a:cubicBezTo>
                  <a:cubicBezTo>
                    <a:pt x="26295" y="6186"/>
                    <a:pt x="26135" y="6277"/>
                    <a:pt x="25976" y="6346"/>
                  </a:cubicBezTo>
                  <a:cubicBezTo>
                    <a:pt x="25816" y="6414"/>
                    <a:pt x="25679" y="6483"/>
                    <a:pt x="25542" y="6551"/>
                  </a:cubicBezTo>
                  <a:lnTo>
                    <a:pt x="25565" y="6551"/>
                  </a:lnTo>
                  <a:cubicBezTo>
                    <a:pt x="25040" y="6802"/>
                    <a:pt x="24515" y="7008"/>
                    <a:pt x="24013" y="7259"/>
                  </a:cubicBezTo>
                  <a:cubicBezTo>
                    <a:pt x="23488" y="7510"/>
                    <a:pt x="22940" y="7738"/>
                    <a:pt x="22415" y="7944"/>
                  </a:cubicBezTo>
                  <a:cubicBezTo>
                    <a:pt x="22141" y="8058"/>
                    <a:pt x="21867" y="8149"/>
                    <a:pt x="21593" y="8240"/>
                  </a:cubicBezTo>
                  <a:cubicBezTo>
                    <a:pt x="21342" y="8354"/>
                    <a:pt x="21091" y="8446"/>
                    <a:pt x="20840" y="8537"/>
                  </a:cubicBezTo>
                  <a:cubicBezTo>
                    <a:pt x="20589" y="8628"/>
                    <a:pt x="20338" y="8720"/>
                    <a:pt x="20064" y="8811"/>
                  </a:cubicBezTo>
                  <a:cubicBezTo>
                    <a:pt x="19790" y="8902"/>
                    <a:pt x="19539" y="9016"/>
                    <a:pt x="19265" y="9108"/>
                  </a:cubicBezTo>
                  <a:cubicBezTo>
                    <a:pt x="18786" y="9290"/>
                    <a:pt x="18283" y="9450"/>
                    <a:pt x="17804" y="9587"/>
                  </a:cubicBezTo>
                  <a:cubicBezTo>
                    <a:pt x="17165" y="9792"/>
                    <a:pt x="16526" y="9952"/>
                    <a:pt x="15887" y="10112"/>
                  </a:cubicBezTo>
                  <a:cubicBezTo>
                    <a:pt x="15248" y="10249"/>
                    <a:pt x="14609" y="10386"/>
                    <a:pt x="13947" y="10500"/>
                  </a:cubicBezTo>
                  <a:cubicBezTo>
                    <a:pt x="13399" y="10591"/>
                    <a:pt x="12828" y="10683"/>
                    <a:pt x="12258" y="10774"/>
                  </a:cubicBezTo>
                  <a:cubicBezTo>
                    <a:pt x="11961" y="10797"/>
                    <a:pt x="11687" y="10842"/>
                    <a:pt x="11413" y="10865"/>
                  </a:cubicBezTo>
                  <a:cubicBezTo>
                    <a:pt x="11093" y="10888"/>
                    <a:pt x="10797" y="10888"/>
                    <a:pt x="10477" y="10911"/>
                  </a:cubicBezTo>
                  <a:cubicBezTo>
                    <a:pt x="9884" y="10934"/>
                    <a:pt x="9267" y="10956"/>
                    <a:pt x="8651" y="10956"/>
                  </a:cubicBezTo>
                  <a:cubicBezTo>
                    <a:pt x="8354" y="10934"/>
                    <a:pt x="8080" y="10934"/>
                    <a:pt x="7784" y="10911"/>
                  </a:cubicBezTo>
                  <a:cubicBezTo>
                    <a:pt x="7487" y="10911"/>
                    <a:pt x="7190" y="10888"/>
                    <a:pt x="6894" y="10865"/>
                  </a:cubicBezTo>
                  <a:cubicBezTo>
                    <a:pt x="6825" y="10865"/>
                    <a:pt x="6757" y="10842"/>
                    <a:pt x="6688" y="10842"/>
                  </a:cubicBezTo>
                  <a:lnTo>
                    <a:pt x="6642" y="10842"/>
                  </a:lnTo>
                  <a:cubicBezTo>
                    <a:pt x="6323" y="10797"/>
                    <a:pt x="6026" y="10774"/>
                    <a:pt x="5707" y="10728"/>
                  </a:cubicBezTo>
                  <a:cubicBezTo>
                    <a:pt x="5410" y="10683"/>
                    <a:pt x="5090" y="10614"/>
                    <a:pt x="4794" y="10546"/>
                  </a:cubicBezTo>
                  <a:cubicBezTo>
                    <a:pt x="4474" y="10500"/>
                    <a:pt x="4177" y="10431"/>
                    <a:pt x="3858" y="10363"/>
                  </a:cubicBezTo>
                  <a:cubicBezTo>
                    <a:pt x="3561" y="10295"/>
                    <a:pt x="3287" y="10203"/>
                    <a:pt x="2990" y="10112"/>
                  </a:cubicBezTo>
                  <a:cubicBezTo>
                    <a:pt x="2785" y="10021"/>
                    <a:pt x="2602" y="9952"/>
                    <a:pt x="2397" y="9861"/>
                  </a:cubicBezTo>
                  <a:cubicBezTo>
                    <a:pt x="2192" y="9747"/>
                    <a:pt x="1963" y="9633"/>
                    <a:pt x="1758" y="9518"/>
                  </a:cubicBezTo>
                  <a:cubicBezTo>
                    <a:pt x="1507" y="9381"/>
                    <a:pt x="1279" y="9222"/>
                    <a:pt x="1027" y="9085"/>
                  </a:cubicBezTo>
                  <a:cubicBezTo>
                    <a:pt x="799" y="8971"/>
                    <a:pt x="594" y="8834"/>
                    <a:pt x="366" y="8720"/>
                  </a:cubicBezTo>
                  <a:cubicBezTo>
                    <a:pt x="341" y="8707"/>
                    <a:pt x="312" y="8702"/>
                    <a:pt x="281" y="8702"/>
                  </a:cubicBezTo>
                  <a:cubicBezTo>
                    <a:pt x="197" y="8702"/>
                    <a:pt x="102" y="8744"/>
                    <a:pt x="69" y="8811"/>
                  </a:cubicBezTo>
                  <a:cubicBezTo>
                    <a:pt x="0" y="8925"/>
                    <a:pt x="46" y="9085"/>
                    <a:pt x="160" y="9130"/>
                  </a:cubicBezTo>
                  <a:cubicBezTo>
                    <a:pt x="274" y="9199"/>
                    <a:pt x="411" y="9267"/>
                    <a:pt x="525" y="9336"/>
                  </a:cubicBezTo>
                  <a:cubicBezTo>
                    <a:pt x="639" y="9404"/>
                    <a:pt x="754" y="9473"/>
                    <a:pt x="868" y="9541"/>
                  </a:cubicBezTo>
                  <a:cubicBezTo>
                    <a:pt x="1119" y="9701"/>
                    <a:pt x="1370" y="9884"/>
                    <a:pt x="1621" y="10043"/>
                  </a:cubicBezTo>
                  <a:cubicBezTo>
                    <a:pt x="1849" y="10158"/>
                    <a:pt x="2055" y="10295"/>
                    <a:pt x="2283" y="10409"/>
                  </a:cubicBezTo>
                  <a:cubicBezTo>
                    <a:pt x="2534" y="10546"/>
                    <a:pt x="2808" y="10660"/>
                    <a:pt x="3082" y="10751"/>
                  </a:cubicBezTo>
                  <a:cubicBezTo>
                    <a:pt x="3584" y="10934"/>
                    <a:pt x="4109" y="11048"/>
                    <a:pt x="4611" y="11162"/>
                  </a:cubicBezTo>
                  <a:cubicBezTo>
                    <a:pt x="4885" y="11208"/>
                    <a:pt x="5159" y="11276"/>
                    <a:pt x="5410" y="11322"/>
                  </a:cubicBezTo>
                  <a:cubicBezTo>
                    <a:pt x="5707" y="11367"/>
                    <a:pt x="6003" y="11413"/>
                    <a:pt x="6277" y="11436"/>
                  </a:cubicBezTo>
                  <a:cubicBezTo>
                    <a:pt x="6871" y="11504"/>
                    <a:pt x="7464" y="11550"/>
                    <a:pt x="8058" y="11573"/>
                  </a:cubicBezTo>
                  <a:cubicBezTo>
                    <a:pt x="8332" y="11573"/>
                    <a:pt x="8628" y="11596"/>
                    <a:pt x="8925" y="11596"/>
                  </a:cubicBezTo>
                  <a:cubicBezTo>
                    <a:pt x="9245" y="11596"/>
                    <a:pt x="9541" y="11573"/>
                    <a:pt x="9861" y="11573"/>
                  </a:cubicBezTo>
                  <a:cubicBezTo>
                    <a:pt x="10454" y="11550"/>
                    <a:pt x="11071" y="11550"/>
                    <a:pt x="11664" y="11481"/>
                  </a:cubicBezTo>
                  <a:cubicBezTo>
                    <a:pt x="11961" y="11459"/>
                    <a:pt x="12235" y="11413"/>
                    <a:pt x="12509" y="11390"/>
                  </a:cubicBezTo>
                  <a:cubicBezTo>
                    <a:pt x="12805" y="11344"/>
                    <a:pt x="13102" y="11299"/>
                    <a:pt x="13399" y="11253"/>
                  </a:cubicBezTo>
                  <a:cubicBezTo>
                    <a:pt x="13695" y="11208"/>
                    <a:pt x="13992" y="11162"/>
                    <a:pt x="14312" y="11093"/>
                  </a:cubicBezTo>
                  <a:cubicBezTo>
                    <a:pt x="14563" y="11048"/>
                    <a:pt x="14837" y="11002"/>
                    <a:pt x="15111" y="10934"/>
                  </a:cubicBezTo>
                  <a:cubicBezTo>
                    <a:pt x="15658" y="10819"/>
                    <a:pt x="16206" y="10705"/>
                    <a:pt x="16754" y="10568"/>
                  </a:cubicBezTo>
                  <a:cubicBezTo>
                    <a:pt x="17256" y="10431"/>
                    <a:pt x="17736" y="10295"/>
                    <a:pt x="18238" y="10135"/>
                  </a:cubicBezTo>
                  <a:cubicBezTo>
                    <a:pt x="18763" y="9998"/>
                    <a:pt x="19265" y="9792"/>
                    <a:pt x="19767" y="9610"/>
                  </a:cubicBezTo>
                  <a:cubicBezTo>
                    <a:pt x="20132" y="9473"/>
                    <a:pt x="20520" y="9336"/>
                    <a:pt x="20908" y="9199"/>
                  </a:cubicBezTo>
                  <a:cubicBezTo>
                    <a:pt x="21296" y="9062"/>
                    <a:pt x="21662" y="8925"/>
                    <a:pt x="22050" y="8765"/>
                  </a:cubicBezTo>
                  <a:cubicBezTo>
                    <a:pt x="22255" y="8697"/>
                    <a:pt x="22460" y="8628"/>
                    <a:pt x="22643" y="8537"/>
                  </a:cubicBezTo>
                  <a:cubicBezTo>
                    <a:pt x="22871" y="8468"/>
                    <a:pt x="23054" y="8377"/>
                    <a:pt x="23282" y="8286"/>
                  </a:cubicBezTo>
                  <a:cubicBezTo>
                    <a:pt x="23693" y="8126"/>
                    <a:pt x="24081" y="7944"/>
                    <a:pt x="24492" y="7738"/>
                  </a:cubicBezTo>
                  <a:lnTo>
                    <a:pt x="24492" y="7761"/>
                  </a:lnTo>
                  <a:cubicBezTo>
                    <a:pt x="24834" y="7601"/>
                    <a:pt x="25154" y="7441"/>
                    <a:pt x="25496" y="7282"/>
                  </a:cubicBezTo>
                  <a:cubicBezTo>
                    <a:pt x="25679" y="7213"/>
                    <a:pt x="25839" y="7145"/>
                    <a:pt x="25998" y="7053"/>
                  </a:cubicBezTo>
                  <a:cubicBezTo>
                    <a:pt x="26158" y="6985"/>
                    <a:pt x="26295" y="6916"/>
                    <a:pt x="26455" y="6825"/>
                  </a:cubicBezTo>
                  <a:cubicBezTo>
                    <a:pt x="26774" y="6688"/>
                    <a:pt x="27094" y="6551"/>
                    <a:pt x="27391" y="6414"/>
                  </a:cubicBezTo>
                  <a:cubicBezTo>
                    <a:pt x="27756" y="6254"/>
                    <a:pt x="28098" y="6072"/>
                    <a:pt x="28463" y="5889"/>
                  </a:cubicBezTo>
                  <a:cubicBezTo>
                    <a:pt x="28783" y="5707"/>
                    <a:pt x="29125" y="5547"/>
                    <a:pt x="29445" y="5364"/>
                  </a:cubicBezTo>
                  <a:cubicBezTo>
                    <a:pt x="29787" y="5204"/>
                    <a:pt x="30107" y="5045"/>
                    <a:pt x="30449" y="4885"/>
                  </a:cubicBezTo>
                  <a:cubicBezTo>
                    <a:pt x="30472" y="4885"/>
                    <a:pt x="30472" y="4885"/>
                    <a:pt x="30472" y="4862"/>
                  </a:cubicBezTo>
                  <a:cubicBezTo>
                    <a:pt x="30472" y="4862"/>
                    <a:pt x="30472" y="4885"/>
                    <a:pt x="30472" y="4885"/>
                  </a:cubicBezTo>
                  <a:cubicBezTo>
                    <a:pt x="30700" y="4771"/>
                    <a:pt x="30929" y="4679"/>
                    <a:pt x="31180" y="4565"/>
                  </a:cubicBezTo>
                  <a:cubicBezTo>
                    <a:pt x="31431" y="4451"/>
                    <a:pt x="31682" y="4337"/>
                    <a:pt x="31956" y="4223"/>
                  </a:cubicBezTo>
                  <a:cubicBezTo>
                    <a:pt x="32481" y="3995"/>
                    <a:pt x="33006" y="3766"/>
                    <a:pt x="33508" y="3538"/>
                  </a:cubicBezTo>
                  <a:cubicBezTo>
                    <a:pt x="33759" y="3424"/>
                    <a:pt x="33987" y="3310"/>
                    <a:pt x="34238" y="3219"/>
                  </a:cubicBezTo>
                  <a:cubicBezTo>
                    <a:pt x="34512" y="3105"/>
                    <a:pt x="34763" y="3013"/>
                    <a:pt x="35037" y="2922"/>
                  </a:cubicBezTo>
                  <a:cubicBezTo>
                    <a:pt x="35288" y="2853"/>
                    <a:pt x="35539" y="2762"/>
                    <a:pt x="35790" y="2671"/>
                  </a:cubicBezTo>
                  <a:cubicBezTo>
                    <a:pt x="36019" y="2580"/>
                    <a:pt x="36270" y="2488"/>
                    <a:pt x="36521" y="2397"/>
                  </a:cubicBezTo>
                  <a:cubicBezTo>
                    <a:pt x="36726" y="2328"/>
                    <a:pt x="36932" y="2260"/>
                    <a:pt x="37137" y="2192"/>
                  </a:cubicBezTo>
                  <a:cubicBezTo>
                    <a:pt x="37343" y="2123"/>
                    <a:pt x="37548" y="2055"/>
                    <a:pt x="37753" y="1986"/>
                  </a:cubicBezTo>
                  <a:cubicBezTo>
                    <a:pt x="38210" y="1849"/>
                    <a:pt x="38666" y="1735"/>
                    <a:pt x="39123" y="1598"/>
                  </a:cubicBezTo>
                  <a:cubicBezTo>
                    <a:pt x="39534" y="1484"/>
                    <a:pt x="39967" y="1370"/>
                    <a:pt x="40401" y="1256"/>
                  </a:cubicBezTo>
                  <a:cubicBezTo>
                    <a:pt x="40835" y="1164"/>
                    <a:pt x="41246" y="1073"/>
                    <a:pt x="41679" y="1005"/>
                  </a:cubicBezTo>
                  <a:cubicBezTo>
                    <a:pt x="41760" y="984"/>
                    <a:pt x="41858" y="964"/>
                    <a:pt x="41959" y="944"/>
                  </a:cubicBezTo>
                  <a:lnTo>
                    <a:pt x="41959" y="944"/>
                  </a:lnTo>
                  <a:cubicBezTo>
                    <a:pt x="41955" y="948"/>
                    <a:pt x="41953" y="952"/>
                    <a:pt x="41953" y="959"/>
                  </a:cubicBezTo>
                  <a:cubicBezTo>
                    <a:pt x="42341" y="890"/>
                    <a:pt x="42752" y="822"/>
                    <a:pt x="43163" y="799"/>
                  </a:cubicBezTo>
                  <a:cubicBezTo>
                    <a:pt x="43368" y="776"/>
                    <a:pt x="43597" y="776"/>
                    <a:pt x="43802" y="754"/>
                  </a:cubicBezTo>
                  <a:cubicBezTo>
                    <a:pt x="44008" y="754"/>
                    <a:pt x="44236" y="731"/>
                    <a:pt x="44441" y="708"/>
                  </a:cubicBezTo>
                  <a:cubicBezTo>
                    <a:pt x="44624" y="685"/>
                    <a:pt x="44806" y="685"/>
                    <a:pt x="44989" y="685"/>
                  </a:cubicBezTo>
                  <a:cubicBezTo>
                    <a:pt x="45194" y="662"/>
                    <a:pt x="45400" y="662"/>
                    <a:pt x="45605" y="662"/>
                  </a:cubicBezTo>
                  <a:cubicBezTo>
                    <a:pt x="46039" y="662"/>
                    <a:pt x="46450" y="685"/>
                    <a:pt x="46861" y="731"/>
                  </a:cubicBezTo>
                  <a:cubicBezTo>
                    <a:pt x="47180" y="754"/>
                    <a:pt x="47477" y="799"/>
                    <a:pt x="47797" y="868"/>
                  </a:cubicBezTo>
                  <a:cubicBezTo>
                    <a:pt x="48139" y="913"/>
                    <a:pt x="48458" y="982"/>
                    <a:pt x="48801" y="1073"/>
                  </a:cubicBezTo>
                  <a:cubicBezTo>
                    <a:pt x="48961" y="1119"/>
                    <a:pt x="49143" y="1187"/>
                    <a:pt x="49303" y="1233"/>
                  </a:cubicBezTo>
                  <a:cubicBezTo>
                    <a:pt x="49463" y="1279"/>
                    <a:pt x="49645" y="1324"/>
                    <a:pt x="49805" y="1370"/>
                  </a:cubicBezTo>
                  <a:cubicBezTo>
                    <a:pt x="49965" y="1415"/>
                    <a:pt x="50125" y="1484"/>
                    <a:pt x="50284" y="1530"/>
                  </a:cubicBezTo>
                  <a:cubicBezTo>
                    <a:pt x="50444" y="1598"/>
                    <a:pt x="50627" y="1644"/>
                    <a:pt x="50809" y="1712"/>
                  </a:cubicBezTo>
                  <a:cubicBezTo>
                    <a:pt x="50901" y="1758"/>
                    <a:pt x="51015" y="1804"/>
                    <a:pt x="51129" y="1849"/>
                  </a:cubicBezTo>
                  <a:cubicBezTo>
                    <a:pt x="51243" y="1895"/>
                    <a:pt x="51380" y="1963"/>
                    <a:pt x="51494" y="2032"/>
                  </a:cubicBezTo>
                  <a:cubicBezTo>
                    <a:pt x="51722" y="2146"/>
                    <a:pt x="51951" y="2237"/>
                    <a:pt x="52179" y="2374"/>
                  </a:cubicBezTo>
                  <a:cubicBezTo>
                    <a:pt x="52293" y="2420"/>
                    <a:pt x="52407" y="2511"/>
                    <a:pt x="52521" y="2580"/>
                  </a:cubicBezTo>
                  <a:cubicBezTo>
                    <a:pt x="52613" y="2648"/>
                    <a:pt x="52727" y="2717"/>
                    <a:pt x="52841" y="2762"/>
                  </a:cubicBezTo>
                  <a:cubicBezTo>
                    <a:pt x="53046" y="2899"/>
                    <a:pt x="53252" y="3036"/>
                    <a:pt x="53457" y="3196"/>
                  </a:cubicBezTo>
                  <a:cubicBezTo>
                    <a:pt x="53526" y="3242"/>
                    <a:pt x="53594" y="3287"/>
                    <a:pt x="53640" y="3310"/>
                  </a:cubicBezTo>
                  <a:cubicBezTo>
                    <a:pt x="53959" y="3538"/>
                    <a:pt x="54233" y="3766"/>
                    <a:pt x="54530" y="3995"/>
                  </a:cubicBezTo>
                  <a:cubicBezTo>
                    <a:pt x="54713" y="4132"/>
                    <a:pt x="54872" y="4269"/>
                    <a:pt x="55009" y="4428"/>
                  </a:cubicBezTo>
                  <a:cubicBezTo>
                    <a:pt x="55169" y="4588"/>
                    <a:pt x="55329" y="4748"/>
                    <a:pt x="55466" y="4908"/>
                  </a:cubicBezTo>
                  <a:cubicBezTo>
                    <a:pt x="55626" y="5068"/>
                    <a:pt x="55785" y="5204"/>
                    <a:pt x="55945" y="5364"/>
                  </a:cubicBezTo>
                  <a:cubicBezTo>
                    <a:pt x="56105" y="5524"/>
                    <a:pt x="56242" y="5661"/>
                    <a:pt x="56379" y="5821"/>
                  </a:cubicBezTo>
                  <a:cubicBezTo>
                    <a:pt x="56653" y="6117"/>
                    <a:pt x="56927" y="6414"/>
                    <a:pt x="57178" y="6711"/>
                  </a:cubicBezTo>
                  <a:cubicBezTo>
                    <a:pt x="57246" y="6802"/>
                    <a:pt x="57337" y="6894"/>
                    <a:pt x="57383" y="6985"/>
                  </a:cubicBezTo>
                  <a:cubicBezTo>
                    <a:pt x="57520" y="7167"/>
                    <a:pt x="57657" y="7327"/>
                    <a:pt x="57794" y="7510"/>
                  </a:cubicBezTo>
                  <a:cubicBezTo>
                    <a:pt x="57931" y="7692"/>
                    <a:pt x="58068" y="7898"/>
                    <a:pt x="58182" y="8103"/>
                  </a:cubicBezTo>
                  <a:cubicBezTo>
                    <a:pt x="58296" y="8309"/>
                    <a:pt x="58410" y="8491"/>
                    <a:pt x="58547" y="8674"/>
                  </a:cubicBezTo>
                  <a:cubicBezTo>
                    <a:pt x="58661" y="8857"/>
                    <a:pt x="58753" y="9016"/>
                    <a:pt x="58867" y="9199"/>
                  </a:cubicBezTo>
                  <a:cubicBezTo>
                    <a:pt x="58935" y="9290"/>
                    <a:pt x="58981" y="9404"/>
                    <a:pt x="59049" y="9496"/>
                  </a:cubicBezTo>
                  <a:lnTo>
                    <a:pt x="59232" y="9838"/>
                  </a:lnTo>
                  <a:cubicBezTo>
                    <a:pt x="59323" y="9975"/>
                    <a:pt x="59415" y="10135"/>
                    <a:pt x="59506" y="10295"/>
                  </a:cubicBezTo>
                  <a:cubicBezTo>
                    <a:pt x="59552" y="10386"/>
                    <a:pt x="59620" y="10477"/>
                    <a:pt x="59688" y="10591"/>
                  </a:cubicBezTo>
                  <a:cubicBezTo>
                    <a:pt x="59757" y="10683"/>
                    <a:pt x="59825" y="10774"/>
                    <a:pt x="59871" y="10865"/>
                  </a:cubicBezTo>
                  <a:cubicBezTo>
                    <a:pt x="59985" y="11048"/>
                    <a:pt x="60099" y="11230"/>
                    <a:pt x="60191" y="11413"/>
                  </a:cubicBezTo>
                  <a:cubicBezTo>
                    <a:pt x="60259" y="11573"/>
                    <a:pt x="60328" y="11755"/>
                    <a:pt x="60373" y="11915"/>
                  </a:cubicBezTo>
                  <a:cubicBezTo>
                    <a:pt x="60442" y="12075"/>
                    <a:pt x="60487" y="12235"/>
                    <a:pt x="60533" y="12417"/>
                  </a:cubicBezTo>
                  <a:cubicBezTo>
                    <a:pt x="60601" y="12554"/>
                    <a:pt x="60647" y="12714"/>
                    <a:pt x="60693" y="12851"/>
                  </a:cubicBezTo>
                  <a:cubicBezTo>
                    <a:pt x="60761" y="13011"/>
                    <a:pt x="60853" y="13125"/>
                    <a:pt x="60921" y="13285"/>
                  </a:cubicBezTo>
                  <a:cubicBezTo>
                    <a:pt x="60944" y="13353"/>
                    <a:pt x="61035" y="13399"/>
                    <a:pt x="61104" y="13422"/>
                  </a:cubicBezTo>
                  <a:cubicBezTo>
                    <a:pt x="61128" y="13428"/>
                    <a:pt x="61153" y="13431"/>
                    <a:pt x="61177" y="13431"/>
                  </a:cubicBezTo>
                  <a:cubicBezTo>
                    <a:pt x="61242" y="13431"/>
                    <a:pt x="61305" y="13409"/>
                    <a:pt x="61355" y="13376"/>
                  </a:cubicBezTo>
                  <a:cubicBezTo>
                    <a:pt x="61446" y="13330"/>
                    <a:pt x="61492" y="13262"/>
                    <a:pt x="61515" y="13170"/>
                  </a:cubicBezTo>
                  <a:cubicBezTo>
                    <a:pt x="61537" y="13079"/>
                    <a:pt x="61515" y="13011"/>
                    <a:pt x="61469" y="12919"/>
                  </a:cubicBezTo>
                  <a:cubicBezTo>
                    <a:pt x="61423" y="12851"/>
                    <a:pt x="61378" y="12782"/>
                    <a:pt x="61332" y="12691"/>
                  </a:cubicBezTo>
                  <a:cubicBezTo>
                    <a:pt x="61263" y="12486"/>
                    <a:pt x="61195" y="12280"/>
                    <a:pt x="61126" y="12075"/>
                  </a:cubicBezTo>
                  <a:cubicBezTo>
                    <a:pt x="61035" y="11801"/>
                    <a:pt x="60944" y="11527"/>
                    <a:pt x="60830" y="11276"/>
                  </a:cubicBezTo>
                  <a:cubicBezTo>
                    <a:pt x="60670" y="10934"/>
                    <a:pt x="60487" y="10591"/>
                    <a:pt x="60259" y="10295"/>
                  </a:cubicBezTo>
                  <a:cubicBezTo>
                    <a:pt x="60168" y="10135"/>
                    <a:pt x="60077" y="9998"/>
                    <a:pt x="59985" y="9838"/>
                  </a:cubicBezTo>
                  <a:cubicBezTo>
                    <a:pt x="59894" y="9701"/>
                    <a:pt x="59825" y="9541"/>
                    <a:pt x="59734" y="9381"/>
                  </a:cubicBezTo>
                  <a:cubicBezTo>
                    <a:pt x="59666" y="9290"/>
                    <a:pt x="59620" y="9176"/>
                    <a:pt x="59574" y="9085"/>
                  </a:cubicBezTo>
                  <a:cubicBezTo>
                    <a:pt x="59483" y="8971"/>
                    <a:pt x="59415" y="8857"/>
                    <a:pt x="59346" y="8742"/>
                  </a:cubicBezTo>
                  <a:cubicBezTo>
                    <a:pt x="59232" y="8560"/>
                    <a:pt x="59118" y="8377"/>
                    <a:pt x="59004" y="8195"/>
                  </a:cubicBezTo>
                  <a:cubicBezTo>
                    <a:pt x="58890" y="8012"/>
                    <a:pt x="58775" y="7807"/>
                    <a:pt x="58661" y="7624"/>
                  </a:cubicBezTo>
                  <a:cubicBezTo>
                    <a:pt x="58524" y="7419"/>
                    <a:pt x="58387" y="7190"/>
                    <a:pt x="58228" y="7008"/>
                  </a:cubicBezTo>
                  <a:cubicBezTo>
                    <a:pt x="58159" y="6916"/>
                    <a:pt x="58091" y="6825"/>
                    <a:pt x="58022" y="6734"/>
                  </a:cubicBezTo>
                  <a:cubicBezTo>
                    <a:pt x="57977" y="6688"/>
                    <a:pt x="57931" y="6620"/>
                    <a:pt x="57885" y="6574"/>
                  </a:cubicBezTo>
                  <a:cubicBezTo>
                    <a:pt x="57862" y="6528"/>
                    <a:pt x="57840" y="6483"/>
                    <a:pt x="57794" y="6460"/>
                  </a:cubicBezTo>
                  <a:cubicBezTo>
                    <a:pt x="57748" y="6369"/>
                    <a:pt x="57657" y="6277"/>
                    <a:pt x="57589" y="6209"/>
                  </a:cubicBezTo>
                  <a:cubicBezTo>
                    <a:pt x="57406" y="5981"/>
                    <a:pt x="57201" y="5775"/>
                    <a:pt x="57018" y="5547"/>
                  </a:cubicBezTo>
                  <a:cubicBezTo>
                    <a:pt x="56904" y="5433"/>
                    <a:pt x="56790" y="5296"/>
                    <a:pt x="56676" y="5182"/>
                  </a:cubicBezTo>
                  <a:cubicBezTo>
                    <a:pt x="56539" y="5045"/>
                    <a:pt x="56424" y="4908"/>
                    <a:pt x="56288" y="4794"/>
                  </a:cubicBezTo>
                  <a:cubicBezTo>
                    <a:pt x="56173" y="4657"/>
                    <a:pt x="56036" y="4543"/>
                    <a:pt x="55922" y="4428"/>
                  </a:cubicBezTo>
                  <a:cubicBezTo>
                    <a:pt x="55785" y="4291"/>
                    <a:pt x="55648" y="4155"/>
                    <a:pt x="55534" y="4018"/>
                  </a:cubicBezTo>
                  <a:cubicBezTo>
                    <a:pt x="55420" y="3903"/>
                    <a:pt x="55283" y="3766"/>
                    <a:pt x="55146" y="3675"/>
                  </a:cubicBezTo>
                  <a:cubicBezTo>
                    <a:pt x="55032" y="3561"/>
                    <a:pt x="54895" y="3447"/>
                    <a:pt x="54758" y="3333"/>
                  </a:cubicBezTo>
                  <a:cubicBezTo>
                    <a:pt x="54621" y="3242"/>
                    <a:pt x="54484" y="3150"/>
                    <a:pt x="54347" y="3036"/>
                  </a:cubicBezTo>
                  <a:cubicBezTo>
                    <a:pt x="54233" y="2945"/>
                    <a:pt x="54096" y="2853"/>
                    <a:pt x="53959" y="2762"/>
                  </a:cubicBezTo>
                  <a:cubicBezTo>
                    <a:pt x="53777" y="2625"/>
                    <a:pt x="53594" y="2488"/>
                    <a:pt x="53389" y="2351"/>
                  </a:cubicBezTo>
                  <a:cubicBezTo>
                    <a:pt x="53160" y="2214"/>
                    <a:pt x="52932" y="2077"/>
                    <a:pt x="52704" y="1918"/>
                  </a:cubicBezTo>
                  <a:cubicBezTo>
                    <a:pt x="52590" y="1849"/>
                    <a:pt x="52476" y="1781"/>
                    <a:pt x="52362" y="1712"/>
                  </a:cubicBezTo>
                  <a:cubicBezTo>
                    <a:pt x="52247" y="1667"/>
                    <a:pt x="52110" y="1598"/>
                    <a:pt x="51996" y="1552"/>
                  </a:cubicBezTo>
                  <a:cubicBezTo>
                    <a:pt x="51882" y="1484"/>
                    <a:pt x="51768" y="1438"/>
                    <a:pt x="51654" y="1370"/>
                  </a:cubicBezTo>
                  <a:cubicBezTo>
                    <a:pt x="51517" y="1301"/>
                    <a:pt x="51380" y="1256"/>
                    <a:pt x="51220" y="1187"/>
                  </a:cubicBezTo>
                  <a:cubicBezTo>
                    <a:pt x="51083" y="1142"/>
                    <a:pt x="50946" y="1073"/>
                    <a:pt x="50809" y="1027"/>
                  </a:cubicBezTo>
                  <a:cubicBezTo>
                    <a:pt x="50672" y="982"/>
                    <a:pt x="50513" y="936"/>
                    <a:pt x="50376" y="890"/>
                  </a:cubicBezTo>
                  <a:cubicBezTo>
                    <a:pt x="50102" y="776"/>
                    <a:pt x="49828" y="708"/>
                    <a:pt x="49531" y="617"/>
                  </a:cubicBezTo>
                  <a:cubicBezTo>
                    <a:pt x="49257" y="548"/>
                    <a:pt x="49006" y="457"/>
                    <a:pt x="48732" y="388"/>
                  </a:cubicBezTo>
                  <a:cubicBezTo>
                    <a:pt x="48436" y="297"/>
                    <a:pt x="48162" y="251"/>
                    <a:pt x="47888" y="206"/>
                  </a:cubicBezTo>
                  <a:cubicBezTo>
                    <a:pt x="47386" y="114"/>
                    <a:pt x="46883" y="69"/>
                    <a:pt x="46381" y="23"/>
                  </a:cubicBezTo>
                  <a:cubicBezTo>
                    <a:pt x="46107" y="0"/>
                    <a:pt x="45856" y="0"/>
                    <a:pt x="45582"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Google Shape;866;p22">
              <a:extLst>
                <a:ext uri="{FF2B5EF4-FFF2-40B4-BE49-F238E27FC236}">
                  <a16:creationId xmlns:a16="http://schemas.microsoft.com/office/drawing/2014/main" id="{073A6D47-94DE-4F48-919E-0E26422D517A}"/>
                </a:ext>
              </a:extLst>
            </p:cNvPr>
            <p:cNvSpPr/>
            <p:nvPr/>
          </p:nvSpPr>
          <p:spPr>
            <a:xfrm>
              <a:off x="7175568" y="4133676"/>
              <a:ext cx="57412" cy="118337"/>
            </a:xfrm>
            <a:custGeom>
              <a:avLst/>
              <a:gdLst/>
              <a:ahLst/>
              <a:cxnLst/>
              <a:rect l="l" t="t" r="r" b="b"/>
              <a:pathLst>
                <a:path w="2124" h="4378" extrusionOk="0">
                  <a:moveTo>
                    <a:pt x="92" y="1"/>
                  </a:moveTo>
                  <a:cubicBezTo>
                    <a:pt x="23" y="24"/>
                    <a:pt x="0" y="92"/>
                    <a:pt x="46" y="161"/>
                  </a:cubicBezTo>
                  <a:cubicBezTo>
                    <a:pt x="206" y="503"/>
                    <a:pt x="388" y="845"/>
                    <a:pt x="548" y="1211"/>
                  </a:cubicBezTo>
                  <a:cubicBezTo>
                    <a:pt x="617" y="1370"/>
                    <a:pt x="685" y="1507"/>
                    <a:pt x="776" y="1667"/>
                  </a:cubicBezTo>
                  <a:cubicBezTo>
                    <a:pt x="845" y="1850"/>
                    <a:pt x="913" y="2009"/>
                    <a:pt x="982" y="2169"/>
                  </a:cubicBezTo>
                  <a:cubicBezTo>
                    <a:pt x="1050" y="2329"/>
                    <a:pt x="1119" y="2466"/>
                    <a:pt x="1187" y="2626"/>
                  </a:cubicBezTo>
                  <a:cubicBezTo>
                    <a:pt x="1256" y="2785"/>
                    <a:pt x="1347" y="2945"/>
                    <a:pt x="1416" y="3105"/>
                  </a:cubicBezTo>
                  <a:cubicBezTo>
                    <a:pt x="1484" y="3265"/>
                    <a:pt x="1553" y="3402"/>
                    <a:pt x="1621" y="3562"/>
                  </a:cubicBezTo>
                  <a:cubicBezTo>
                    <a:pt x="1712" y="3721"/>
                    <a:pt x="1781" y="3881"/>
                    <a:pt x="1826" y="4064"/>
                  </a:cubicBezTo>
                  <a:cubicBezTo>
                    <a:pt x="1872" y="4132"/>
                    <a:pt x="1895" y="4223"/>
                    <a:pt x="1941" y="4315"/>
                  </a:cubicBezTo>
                  <a:cubicBezTo>
                    <a:pt x="1941" y="4338"/>
                    <a:pt x="1963" y="4360"/>
                    <a:pt x="1986" y="4360"/>
                  </a:cubicBezTo>
                  <a:cubicBezTo>
                    <a:pt x="1998" y="4372"/>
                    <a:pt x="2015" y="4378"/>
                    <a:pt x="2032" y="4378"/>
                  </a:cubicBezTo>
                  <a:cubicBezTo>
                    <a:pt x="2049" y="4378"/>
                    <a:pt x="2066" y="4372"/>
                    <a:pt x="2078" y="4360"/>
                  </a:cubicBezTo>
                  <a:cubicBezTo>
                    <a:pt x="2100" y="4360"/>
                    <a:pt x="2100" y="4338"/>
                    <a:pt x="2123" y="4315"/>
                  </a:cubicBezTo>
                  <a:cubicBezTo>
                    <a:pt x="2123" y="4269"/>
                    <a:pt x="2123" y="4246"/>
                    <a:pt x="2123" y="4223"/>
                  </a:cubicBezTo>
                  <a:cubicBezTo>
                    <a:pt x="2078" y="4132"/>
                    <a:pt x="2055" y="4041"/>
                    <a:pt x="2009" y="3950"/>
                  </a:cubicBezTo>
                  <a:cubicBezTo>
                    <a:pt x="1986" y="3904"/>
                    <a:pt x="1986" y="3858"/>
                    <a:pt x="1963" y="3813"/>
                  </a:cubicBezTo>
                  <a:cubicBezTo>
                    <a:pt x="1941" y="3790"/>
                    <a:pt x="1941" y="3744"/>
                    <a:pt x="1918" y="3721"/>
                  </a:cubicBezTo>
                  <a:cubicBezTo>
                    <a:pt x="1826" y="3539"/>
                    <a:pt x="1758" y="3356"/>
                    <a:pt x="1667" y="3174"/>
                  </a:cubicBezTo>
                  <a:cubicBezTo>
                    <a:pt x="1598" y="3037"/>
                    <a:pt x="1530" y="2877"/>
                    <a:pt x="1461" y="2717"/>
                  </a:cubicBezTo>
                  <a:cubicBezTo>
                    <a:pt x="1393" y="2557"/>
                    <a:pt x="1324" y="2397"/>
                    <a:pt x="1256" y="2238"/>
                  </a:cubicBezTo>
                  <a:cubicBezTo>
                    <a:pt x="1187" y="2078"/>
                    <a:pt x="1119" y="1895"/>
                    <a:pt x="1028" y="1736"/>
                  </a:cubicBezTo>
                  <a:cubicBezTo>
                    <a:pt x="982" y="1599"/>
                    <a:pt x="891" y="1439"/>
                    <a:pt x="845" y="1302"/>
                  </a:cubicBezTo>
                  <a:cubicBezTo>
                    <a:pt x="685" y="982"/>
                    <a:pt x="525" y="663"/>
                    <a:pt x="366" y="343"/>
                  </a:cubicBezTo>
                  <a:cubicBezTo>
                    <a:pt x="320" y="252"/>
                    <a:pt x="274" y="138"/>
                    <a:pt x="229" y="46"/>
                  </a:cubicBezTo>
                  <a:cubicBezTo>
                    <a:pt x="206" y="24"/>
                    <a:pt x="160" y="1"/>
                    <a:pt x="13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Google Shape;867;p22">
              <a:extLst>
                <a:ext uri="{FF2B5EF4-FFF2-40B4-BE49-F238E27FC236}">
                  <a16:creationId xmlns:a16="http://schemas.microsoft.com/office/drawing/2014/main" id="{F6507C0D-E344-438A-87E6-A1B71EDEEA46}"/>
                </a:ext>
              </a:extLst>
            </p:cNvPr>
            <p:cNvSpPr/>
            <p:nvPr/>
          </p:nvSpPr>
          <p:spPr>
            <a:xfrm>
              <a:off x="7167540" y="4119485"/>
              <a:ext cx="64818" cy="127582"/>
            </a:xfrm>
            <a:custGeom>
              <a:avLst/>
              <a:gdLst/>
              <a:ahLst/>
              <a:cxnLst/>
              <a:rect l="l" t="t" r="r" b="b"/>
              <a:pathLst>
                <a:path w="2398" h="4720" extrusionOk="0">
                  <a:moveTo>
                    <a:pt x="69" y="1"/>
                  </a:moveTo>
                  <a:cubicBezTo>
                    <a:pt x="24" y="24"/>
                    <a:pt x="1" y="69"/>
                    <a:pt x="24" y="115"/>
                  </a:cubicBezTo>
                  <a:cubicBezTo>
                    <a:pt x="366" y="777"/>
                    <a:pt x="685" y="1439"/>
                    <a:pt x="1028" y="2101"/>
                  </a:cubicBezTo>
                  <a:cubicBezTo>
                    <a:pt x="1096" y="2238"/>
                    <a:pt x="1188" y="2397"/>
                    <a:pt x="1256" y="2534"/>
                  </a:cubicBezTo>
                  <a:cubicBezTo>
                    <a:pt x="1325" y="2671"/>
                    <a:pt x="1416" y="2831"/>
                    <a:pt x="1484" y="2968"/>
                  </a:cubicBezTo>
                  <a:cubicBezTo>
                    <a:pt x="1530" y="3082"/>
                    <a:pt x="1576" y="3174"/>
                    <a:pt x="1644" y="3265"/>
                  </a:cubicBezTo>
                  <a:cubicBezTo>
                    <a:pt x="1667" y="3333"/>
                    <a:pt x="1690" y="3402"/>
                    <a:pt x="1735" y="3447"/>
                  </a:cubicBezTo>
                  <a:cubicBezTo>
                    <a:pt x="1781" y="3562"/>
                    <a:pt x="1827" y="3653"/>
                    <a:pt x="1872" y="3767"/>
                  </a:cubicBezTo>
                  <a:cubicBezTo>
                    <a:pt x="1895" y="3835"/>
                    <a:pt x="1941" y="3904"/>
                    <a:pt x="1964" y="3950"/>
                  </a:cubicBezTo>
                  <a:cubicBezTo>
                    <a:pt x="2009" y="4064"/>
                    <a:pt x="2055" y="4155"/>
                    <a:pt x="2078" y="4246"/>
                  </a:cubicBezTo>
                  <a:cubicBezTo>
                    <a:pt x="2146" y="4383"/>
                    <a:pt x="2192" y="4520"/>
                    <a:pt x="2238" y="4657"/>
                  </a:cubicBezTo>
                  <a:cubicBezTo>
                    <a:pt x="2238" y="4680"/>
                    <a:pt x="2260" y="4703"/>
                    <a:pt x="2283" y="4703"/>
                  </a:cubicBezTo>
                  <a:cubicBezTo>
                    <a:pt x="2295" y="4714"/>
                    <a:pt x="2306" y="4720"/>
                    <a:pt x="2317" y="4720"/>
                  </a:cubicBezTo>
                  <a:cubicBezTo>
                    <a:pt x="2329" y="4720"/>
                    <a:pt x="2340" y="4714"/>
                    <a:pt x="2352" y="4703"/>
                  </a:cubicBezTo>
                  <a:cubicBezTo>
                    <a:pt x="2375" y="4703"/>
                    <a:pt x="2397" y="4680"/>
                    <a:pt x="2397" y="4657"/>
                  </a:cubicBezTo>
                  <a:cubicBezTo>
                    <a:pt x="2397" y="4634"/>
                    <a:pt x="2397" y="4612"/>
                    <a:pt x="2397" y="4589"/>
                  </a:cubicBezTo>
                  <a:cubicBezTo>
                    <a:pt x="2352" y="4475"/>
                    <a:pt x="2329" y="4383"/>
                    <a:pt x="2283" y="4269"/>
                  </a:cubicBezTo>
                  <a:cubicBezTo>
                    <a:pt x="2260" y="4201"/>
                    <a:pt x="2238" y="4132"/>
                    <a:pt x="2192" y="4064"/>
                  </a:cubicBezTo>
                  <a:cubicBezTo>
                    <a:pt x="2146" y="3972"/>
                    <a:pt x="2123" y="3881"/>
                    <a:pt x="2078" y="3767"/>
                  </a:cubicBezTo>
                  <a:cubicBezTo>
                    <a:pt x="2032" y="3699"/>
                    <a:pt x="2009" y="3630"/>
                    <a:pt x="1964" y="3562"/>
                  </a:cubicBezTo>
                  <a:cubicBezTo>
                    <a:pt x="1941" y="3470"/>
                    <a:pt x="1895" y="3402"/>
                    <a:pt x="1850" y="3310"/>
                  </a:cubicBezTo>
                  <a:cubicBezTo>
                    <a:pt x="1850" y="3288"/>
                    <a:pt x="1827" y="3265"/>
                    <a:pt x="1827" y="3242"/>
                  </a:cubicBezTo>
                  <a:cubicBezTo>
                    <a:pt x="1781" y="3174"/>
                    <a:pt x="1758" y="3128"/>
                    <a:pt x="1735" y="3059"/>
                  </a:cubicBezTo>
                  <a:cubicBezTo>
                    <a:pt x="1644" y="2877"/>
                    <a:pt x="1553" y="2717"/>
                    <a:pt x="1462" y="2557"/>
                  </a:cubicBezTo>
                  <a:cubicBezTo>
                    <a:pt x="1393" y="2397"/>
                    <a:pt x="1302" y="2238"/>
                    <a:pt x="1210" y="2078"/>
                  </a:cubicBezTo>
                  <a:cubicBezTo>
                    <a:pt x="1165" y="1941"/>
                    <a:pt x="1096" y="1804"/>
                    <a:pt x="1028" y="1690"/>
                  </a:cubicBezTo>
                  <a:cubicBezTo>
                    <a:pt x="845" y="1348"/>
                    <a:pt x="685" y="1028"/>
                    <a:pt x="503" y="686"/>
                  </a:cubicBezTo>
                  <a:cubicBezTo>
                    <a:pt x="412" y="480"/>
                    <a:pt x="297" y="252"/>
                    <a:pt x="183" y="46"/>
                  </a:cubicBezTo>
                  <a:cubicBezTo>
                    <a:pt x="183" y="1"/>
                    <a:pt x="138" y="1"/>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Google Shape;868;p22">
              <a:extLst>
                <a:ext uri="{FF2B5EF4-FFF2-40B4-BE49-F238E27FC236}">
                  <a16:creationId xmlns:a16="http://schemas.microsoft.com/office/drawing/2014/main" id="{37E05D6D-9B9E-4016-B53E-34B2A882D175}"/>
                </a:ext>
              </a:extLst>
            </p:cNvPr>
            <p:cNvSpPr/>
            <p:nvPr/>
          </p:nvSpPr>
          <p:spPr>
            <a:xfrm>
              <a:off x="6907809" y="3893055"/>
              <a:ext cx="352931" cy="355417"/>
            </a:xfrm>
            <a:custGeom>
              <a:avLst/>
              <a:gdLst/>
              <a:ahLst/>
              <a:cxnLst/>
              <a:rect l="l" t="t" r="r" b="b"/>
              <a:pathLst>
                <a:path w="13057" h="13149" extrusionOk="0">
                  <a:moveTo>
                    <a:pt x="480" y="1"/>
                  </a:moveTo>
                  <a:cubicBezTo>
                    <a:pt x="411" y="1"/>
                    <a:pt x="343" y="24"/>
                    <a:pt x="297" y="69"/>
                  </a:cubicBezTo>
                  <a:cubicBezTo>
                    <a:pt x="297" y="69"/>
                    <a:pt x="274" y="92"/>
                    <a:pt x="274" y="115"/>
                  </a:cubicBezTo>
                  <a:cubicBezTo>
                    <a:pt x="228" y="115"/>
                    <a:pt x="206" y="115"/>
                    <a:pt x="183" y="138"/>
                  </a:cubicBezTo>
                  <a:cubicBezTo>
                    <a:pt x="114" y="161"/>
                    <a:pt x="46" y="229"/>
                    <a:pt x="23" y="298"/>
                  </a:cubicBezTo>
                  <a:cubicBezTo>
                    <a:pt x="0" y="366"/>
                    <a:pt x="23" y="435"/>
                    <a:pt x="46" y="503"/>
                  </a:cubicBezTo>
                  <a:cubicBezTo>
                    <a:pt x="69" y="572"/>
                    <a:pt x="137" y="617"/>
                    <a:pt x="206" y="640"/>
                  </a:cubicBezTo>
                  <a:cubicBezTo>
                    <a:pt x="457" y="731"/>
                    <a:pt x="708" y="823"/>
                    <a:pt x="982" y="937"/>
                  </a:cubicBezTo>
                  <a:cubicBezTo>
                    <a:pt x="1256" y="1028"/>
                    <a:pt x="1530" y="1142"/>
                    <a:pt x="1803" y="1234"/>
                  </a:cubicBezTo>
                  <a:cubicBezTo>
                    <a:pt x="1940" y="1279"/>
                    <a:pt x="2077" y="1325"/>
                    <a:pt x="2191" y="1370"/>
                  </a:cubicBezTo>
                  <a:cubicBezTo>
                    <a:pt x="2283" y="1416"/>
                    <a:pt x="2374" y="1439"/>
                    <a:pt x="2443" y="1485"/>
                  </a:cubicBezTo>
                  <a:cubicBezTo>
                    <a:pt x="2511" y="1507"/>
                    <a:pt x="2580" y="1530"/>
                    <a:pt x="2625" y="1553"/>
                  </a:cubicBezTo>
                  <a:lnTo>
                    <a:pt x="3082" y="1759"/>
                  </a:lnTo>
                  <a:cubicBezTo>
                    <a:pt x="3104" y="1759"/>
                    <a:pt x="3127" y="1781"/>
                    <a:pt x="3150" y="1781"/>
                  </a:cubicBezTo>
                  <a:cubicBezTo>
                    <a:pt x="3173" y="1781"/>
                    <a:pt x="3173" y="1804"/>
                    <a:pt x="3173" y="1804"/>
                  </a:cubicBezTo>
                  <a:cubicBezTo>
                    <a:pt x="3219" y="1850"/>
                    <a:pt x="3264" y="1873"/>
                    <a:pt x="3310" y="1895"/>
                  </a:cubicBezTo>
                  <a:lnTo>
                    <a:pt x="3401" y="1964"/>
                  </a:lnTo>
                  <a:cubicBezTo>
                    <a:pt x="3493" y="2010"/>
                    <a:pt x="3561" y="2055"/>
                    <a:pt x="3629" y="2101"/>
                  </a:cubicBezTo>
                  <a:cubicBezTo>
                    <a:pt x="3789" y="2192"/>
                    <a:pt x="3972" y="2283"/>
                    <a:pt x="4132" y="2398"/>
                  </a:cubicBezTo>
                  <a:cubicBezTo>
                    <a:pt x="4269" y="2466"/>
                    <a:pt x="4383" y="2535"/>
                    <a:pt x="4520" y="2626"/>
                  </a:cubicBezTo>
                  <a:cubicBezTo>
                    <a:pt x="4542" y="2626"/>
                    <a:pt x="4542" y="2649"/>
                    <a:pt x="4565" y="2672"/>
                  </a:cubicBezTo>
                  <a:cubicBezTo>
                    <a:pt x="4725" y="2786"/>
                    <a:pt x="4862" y="2900"/>
                    <a:pt x="5022" y="3014"/>
                  </a:cubicBezTo>
                  <a:cubicBezTo>
                    <a:pt x="5159" y="3128"/>
                    <a:pt x="5319" y="3242"/>
                    <a:pt x="5455" y="3356"/>
                  </a:cubicBezTo>
                  <a:cubicBezTo>
                    <a:pt x="5638" y="3516"/>
                    <a:pt x="5844" y="3676"/>
                    <a:pt x="6026" y="3813"/>
                  </a:cubicBezTo>
                  <a:cubicBezTo>
                    <a:pt x="6117" y="3904"/>
                    <a:pt x="6232" y="3995"/>
                    <a:pt x="6323" y="4087"/>
                  </a:cubicBezTo>
                  <a:cubicBezTo>
                    <a:pt x="6369" y="4132"/>
                    <a:pt x="6414" y="4178"/>
                    <a:pt x="6437" y="4201"/>
                  </a:cubicBezTo>
                  <a:cubicBezTo>
                    <a:pt x="6528" y="4292"/>
                    <a:pt x="6642" y="4406"/>
                    <a:pt x="6734" y="4498"/>
                  </a:cubicBezTo>
                  <a:cubicBezTo>
                    <a:pt x="6825" y="4589"/>
                    <a:pt x="6939" y="4703"/>
                    <a:pt x="7030" y="4817"/>
                  </a:cubicBezTo>
                  <a:cubicBezTo>
                    <a:pt x="7145" y="4931"/>
                    <a:pt x="7282" y="5045"/>
                    <a:pt x="7396" y="5159"/>
                  </a:cubicBezTo>
                  <a:cubicBezTo>
                    <a:pt x="7624" y="5433"/>
                    <a:pt x="7875" y="5684"/>
                    <a:pt x="8103" y="5958"/>
                  </a:cubicBezTo>
                  <a:cubicBezTo>
                    <a:pt x="8354" y="6255"/>
                    <a:pt x="8628" y="6529"/>
                    <a:pt x="8879" y="6826"/>
                  </a:cubicBezTo>
                  <a:cubicBezTo>
                    <a:pt x="8993" y="6963"/>
                    <a:pt x="9108" y="7122"/>
                    <a:pt x="9244" y="7259"/>
                  </a:cubicBezTo>
                  <a:cubicBezTo>
                    <a:pt x="9267" y="7305"/>
                    <a:pt x="9313" y="7328"/>
                    <a:pt x="9336" y="7374"/>
                  </a:cubicBezTo>
                  <a:cubicBezTo>
                    <a:pt x="9336" y="7419"/>
                    <a:pt x="9359" y="7442"/>
                    <a:pt x="9381" y="7488"/>
                  </a:cubicBezTo>
                  <a:lnTo>
                    <a:pt x="9336" y="7488"/>
                  </a:lnTo>
                  <a:cubicBezTo>
                    <a:pt x="9290" y="7510"/>
                    <a:pt x="9244" y="7602"/>
                    <a:pt x="9290" y="7647"/>
                  </a:cubicBezTo>
                  <a:cubicBezTo>
                    <a:pt x="9336" y="7739"/>
                    <a:pt x="9404" y="7830"/>
                    <a:pt x="9450" y="7921"/>
                  </a:cubicBezTo>
                  <a:cubicBezTo>
                    <a:pt x="9496" y="7990"/>
                    <a:pt x="9541" y="8058"/>
                    <a:pt x="9587" y="8127"/>
                  </a:cubicBezTo>
                  <a:cubicBezTo>
                    <a:pt x="9678" y="8287"/>
                    <a:pt x="9769" y="8446"/>
                    <a:pt x="9861" y="8583"/>
                  </a:cubicBezTo>
                  <a:cubicBezTo>
                    <a:pt x="10021" y="8880"/>
                    <a:pt x="10158" y="9177"/>
                    <a:pt x="10317" y="9451"/>
                  </a:cubicBezTo>
                  <a:cubicBezTo>
                    <a:pt x="10500" y="9770"/>
                    <a:pt x="10660" y="10090"/>
                    <a:pt x="10842" y="10386"/>
                  </a:cubicBezTo>
                  <a:cubicBezTo>
                    <a:pt x="11025" y="10729"/>
                    <a:pt x="11207" y="11071"/>
                    <a:pt x="11367" y="11414"/>
                  </a:cubicBezTo>
                  <a:cubicBezTo>
                    <a:pt x="11459" y="11596"/>
                    <a:pt x="11550" y="11802"/>
                    <a:pt x="11618" y="12007"/>
                  </a:cubicBezTo>
                  <a:cubicBezTo>
                    <a:pt x="11618" y="11984"/>
                    <a:pt x="11618" y="11984"/>
                    <a:pt x="11618" y="11984"/>
                  </a:cubicBezTo>
                  <a:cubicBezTo>
                    <a:pt x="11664" y="12121"/>
                    <a:pt x="11687" y="12258"/>
                    <a:pt x="11732" y="12395"/>
                  </a:cubicBezTo>
                  <a:cubicBezTo>
                    <a:pt x="11742" y="12433"/>
                    <a:pt x="11775" y="12451"/>
                    <a:pt x="11809" y="12451"/>
                  </a:cubicBezTo>
                  <a:cubicBezTo>
                    <a:pt x="11857" y="12451"/>
                    <a:pt x="11906" y="12416"/>
                    <a:pt x="11892" y="12349"/>
                  </a:cubicBezTo>
                  <a:cubicBezTo>
                    <a:pt x="11869" y="12258"/>
                    <a:pt x="11847" y="12167"/>
                    <a:pt x="11824" y="12053"/>
                  </a:cubicBezTo>
                  <a:cubicBezTo>
                    <a:pt x="11778" y="11961"/>
                    <a:pt x="11755" y="11847"/>
                    <a:pt x="11710" y="11756"/>
                  </a:cubicBezTo>
                  <a:cubicBezTo>
                    <a:pt x="11641" y="11596"/>
                    <a:pt x="11573" y="11414"/>
                    <a:pt x="11481" y="11254"/>
                  </a:cubicBezTo>
                  <a:cubicBezTo>
                    <a:pt x="11390" y="11094"/>
                    <a:pt x="11322" y="10934"/>
                    <a:pt x="11230" y="10774"/>
                  </a:cubicBezTo>
                  <a:cubicBezTo>
                    <a:pt x="11139" y="10615"/>
                    <a:pt x="11048" y="10455"/>
                    <a:pt x="10956" y="10295"/>
                  </a:cubicBezTo>
                  <a:cubicBezTo>
                    <a:pt x="10888" y="10158"/>
                    <a:pt x="10797" y="10021"/>
                    <a:pt x="10728" y="9861"/>
                  </a:cubicBezTo>
                  <a:lnTo>
                    <a:pt x="10728" y="9861"/>
                  </a:lnTo>
                  <a:cubicBezTo>
                    <a:pt x="10842" y="10044"/>
                    <a:pt x="10956" y="10227"/>
                    <a:pt x="11071" y="10409"/>
                  </a:cubicBezTo>
                  <a:cubicBezTo>
                    <a:pt x="11162" y="10569"/>
                    <a:pt x="11253" y="10729"/>
                    <a:pt x="11344" y="10889"/>
                  </a:cubicBezTo>
                  <a:cubicBezTo>
                    <a:pt x="11413" y="11026"/>
                    <a:pt x="11504" y="11163"/>
                    <a:pt x="11573" y="11299"/>
                  </a:cubicBezTo>
                  <a:cubicBezTo>
                    <a:pt x="11732" y="11619"/>
                    <a:pt x="11869" y="11939"/>
                    <a:pt x="11984" y="12281"/>
                  </a:cubicBezTo>
                  <a:cubicBezTo>
                    <a:pt x="11984" y="12281"/>
                    <a:pt x="12006" y="12304"/>
                    <a:pt x="12006" y="12327"/>
                  </a:cubicBezTo>
                  <a:cubicBezTo>
                    <a:pt x="12026" y="12386"/>
                    <a:pt x="12080" y="12445"/>
                    <a:pt x="12139" y="12445"/>
                  </a:cubicBezTo>
                  <a:cubicBezTo>
                    <a:pt x="12148" y="12445"/>
                    <a:pt x="12157" y="12444"/>
                    <a:pt x="12166" y="12441"/>
                  </a:cubicBezTo>
                  <a:cubicBezTo>
                    <a:pt x="12189" y="12441"/>
                    <a:pt x="12212" y="12441"/>
                    <a:pt x="12212" y="12418"/>
                  </a:cubicBezTo>
                  <a:cubicBezTo>
                    <a:pt x="12235" y="12464"/>
                    <a:pt x="12257" y="12486"/>
                    <a:pt x="12303" y="12509"/>
                  </a:cubicBezTo>
                  <a:cubicBezTo>
                    <a:pt x="12326" y="12509"/>
                    <a:pt x="12326" y="12532"/>
                    <a:pt x="12349" y="12532"/>
                  </a:cubicBezTo>
                  <a:cubicBezTo>
                    <a:pt x="12349" y="12532"/>
                    <a:pt x="12349" y="12555"/>
                    <a:pt x="12349" y="12555"/>
                  </a:cubicBezTo>
                  <a:cubicBezTo>
                    <a:pt x="12326" y="12555"/>
                    <a:pt x="12326" y="12578"/>
                    <a:pt x="12303" y="12578"/>
                  </a:cubicBezTo>
                  <a:cubicBezTo>
                    <a:pt x="12257" y="12623"/>
                    <a:pt x="12235" y="12692"/>
                    <a:pt x="12235" y="12737"/>
                  </a:cubicBezTo>
                  <a:cubicBezTo>
                    <a:pt x="12212" y="12806"/>
                    <a:pt x="12235" y="12852"/>
                    <a:pt x="12257" y="12897"/>
                  </a:cubicBezTo>
                  <a:cubicBezTo>
                    <a:pt x="12257" y="12920"/>
                    <a:pt x="12303" y="12966"/>
                    <a:pt x="12326" y="12989"/>
                  </a:cubicBezTo>
                  <a:cubicBezTo>
                    <a:pt x="12349" y="13011"/>
                    <a:pt x="12349" y="13011"/>
                    <a:pt x="12372" y="13034"/>
                  </a:cubicBezTo>
                  <a:cubicBezTo>
                    <a:pt x="12394" y="13057"/>
                    <a:pt x="12417" y="13080"/>
                    <a:pt x="12440" y="13103"/>
                  </a:cubicBezTo>
                  <a:cubicBezTo>
                    <a:pt x="12509" y="13148"/>
                    <a:pt x="12577" y="13148"/>
                    <a:pt x="12645" y="13148"/>
                  </a:cubicBezTo>
                  <a:cubicBezTo>
                    <a:pt x="12737" y="13125"/>
                    <a:pt x="12805" y="13057"/>
                    <a:pt x="12851" y="12989"/>
                  </a:cubicBezTo>
                  <a:cubicBezTo>
                    <a:pt x="12851" y="12966"/>
                    <a:pt x="12851" y="12943"/>
                    <a:pt x="12851" y="12920"/>
                  </a:cubicBezTo>
                  <a:cubicBezTo>
                    <a:pt x="12851" y="12920"/>
                    <a:pt x="12851" y="12897"/>
                    <a:pt x="12851" y="12897"/>
                  </a:cubicBezTo>
                  <a:lnTo>
                    <a:pt x="12874" y="12897"/>
                  </a:lnTo>
                  <a:cubicBezTo>
                    <a:pt x="12988" y="12829"/>
                    <a:pt x="13056" y="12715"/>
                    <a:pt x="13033" y="12578"/>
                  </a:cubicBezTo>
                  <a:cubicBezTo>
                    <a:pt x="13011" y="12532"/>
                    <a:pt x="13011" y="12486"/>
                    <a:pt x="12988" y="12441"/>
                  </a:cubicBezTo>
                  <a:cubicBezTo>
                    <a:pt x="12942" y="12281"/>
                    <a:pt x="12874" y="12098"/>
                    <a:pt x="12805" y="11939"/>
                  </a:cubicBezTo>
                  <a:cubicBezTo>
                    <a:pt x="12805" y="11916"/>
                    <a:pt x="12805" y="11893"/>
                    <a:pt x="12782" y="11870"/>
                  </a:cubicBezTo>
                  <a:cubicBezTo>
                    <a:pt x="12760" y="11733"/>
                    <a:pt x="12691" y="11619"/>
                    <a:pt x="12645" y="11482"/>
                  </a:cubicBezTo>
                  <a:cubicBezTo>
                    <a:pt x="12623" y="11414"/>
                    <a:pt x="12600" y="11345"/>
                    <a:pt x="12554" y="11277"/>
                  </a:cubicBezTo>
                  <a:cubicBezTo>
                    <a:pt x="12486" y="11117"/>
                    <a:pt x="12417" y="10957"/>
                    <a:pt x="12349" y="10774"/>
                  </a:cubicBezTo>
                  <a:cubicBezTo>
                    <a:pt x="12280" y="10638"/>
                    <a:pt x="12235" y="10501"/>
                    <a:pt x="12143" y="10364"/>
                  </a:cubicBezTo>
                  <a:cubicBezTo>
                    <a:pt x="12143" y="10364"/>
                    <a:pt x="12143" y="10341"/>
                    <a:pt x="12143" y="10341"/>
                  </a:cubicBezTo>
                  <a:cubicBezTo>
                    <a:pt x="12075" y="10204"/>
                    <a:pt x="12029" y="10090"/>
                    <a:pt x="11961" y="9976"/>
                  </a:cubicBezTo>
                  <a:cubicBezTo>
                    <a:pt x="11892" y="9816"/>
                    <a:pt x="11824" y="9656"/>
                    <a:pt x="11732" y="9519"/>
                  </a:cubicBezTo>
                  <a:cubicBezTo>
                    <a:pt x="11664" y="9359"/>
                    <a:pt x="11573" y="9200"/>
                    <a:pt x="11481" y="9040"/>
                  </a:cubicBezTo>
                  <a:lnTo>
                    <a:pt x="11322" y="8766"/>
                  </a:lnTo>
                  <a:cubicBezTo>
                    <a:pt x="11344" y="8743"/>
                    <a:pt x="11344" y="8697"/>
                    <a:pt x="11367" y="8675"/>
                  </a:cubicBezTo>
                  <a:cubicBezTo>
                    <a:pt x="11367" y="8652"/>
                    <a:pt x="11367" y="8629"/>
                    <a:pt x="11390" y="8606"/>
                  </a:cubicBezTo>
                  <a:cubicBezTo>
                    <a:pt x="11390" y="8538"/>
                    <a:pt x="11367" y="8469"/>
                    <a:pt x="11344" y="8423"/>
                  </a:cubicBezTo>
                  <a:cubicBezTo>
                    <a:pt x="11322" y="8378"/>
                    <a:pt x="11299" y="8355"/>
                    <a:pt x="11276" y="8309"/>
                  </a:cubicBezTo>
                  <a:cubicBezTo>
                    <a:pt x="11253" y="8241"/>
                    <a:pt x="11230" y="8195"/>
                    <a:pt x="11185" y="8150"/>
                  </a:cubicBezTo>
                  <a:cubicBezTo>
                    <a:pt x="11139" y="8035"/>
                    <a:pt x="11048" y="7921"/>
                    <a:pt x="10979" y="7807"/>
                  </a:cubicBezTo>
                  <a:lnTo>
                    <a:pt x="10660" y="7351"/>
                  </a:lnTo>
                  <a:cubicBezTo>
                    <a:pt x="10682" y="7351"/>
                    <a:pt x="10682" y="7374"/>
                    <a:pt x="10705" y="7396"/>
                  </a:cubicBezTo>
                  <a:cubicBezTo>
                    <a:pt x="10591" y="7214"/>
                    <a:pt x="10454" y="7054"/>
                    <a:pt x="10340" y="6894"/>
                  </a:cubicBezTo>
                  <a:cubicBezTo>
                    <a:pt x="10249" y="6780"/>
                    <a:pt x="10135" y="6643"/>
                    <a:pt x="10043" y="6506"/>
                  </a:cubicBezTo>
                  <a:cubicBezTo>
                    <a:pt x="9815" y="6255"/>
                    <a:pt x="9610" y="5981"/>
                    <a:pt x="9381" y="5730"/>
                  </a:cubicBezTo>
                  <a:cubicBezTo>
                    <a:pt x="9153" y="5456"/>
                    <a:pt x="8902" y="5182"/>
                    <a:pt x="8628" y="4908"/>
                  </a:cubicBezTo>
                  <a:cubicBezTo>
                    <a:pt x="8491" y="4771"/>
                    <a:pt x="8354" y="4634"/>
                    <a:pt x="8217" y="4498"/>
                  </a:cubicBezTo>
                  <a:cubicBezTo>
                    <a:pt x="8195" y="4429"/>
                    <a:pt x="8195" y="4383"/>
                    <a:pt x="8149" y="4361"/>
                  </a:cubicBezTo>
                  <a:cubicBezTo>
                    <a:pt x="7943" y="4110"/>
                    <a:pt x="7692" y="3927"/>
                    <a:pt x="7464" y="3721"/>
                  </a:cubicBezTo>
                  <a:cubicBezTo>
                    <a:pt x="7327" y="3607"/>
                    <a:pt x="7190" y="3493"/>
                    <a:pt x="7030" y="3379"/>
                  </a:cubicBezTo>
                  <a:cubicBezTo>
                    <a:pt x="6871" y="3242"/>
                    <a:pt x="6711" y="3128"/>
                    <a:pt x="6528" y="2991"/>
                  </a:cubicBezTo>
                  <a:cubicBezTo>
                    <a:pt x="6391" y="2877"/>
                    <a:pt x="6254" y="2786"/>
                    <a:pt x="6117" y="2694"/>
                  </a:cubicBezTo>
                  <a:cubicBezTo>
                    <a:pt x="5980" y="2580"/>
                    <a:pt x="5844" y="2489"/>
                    <a:pt x="5707" y="2375"/>
                  </a:cubicBezTo>
                  <a:cubicBezTo>
                    <a:pt x="5547" y="2283"/>
                    <a:pt x="5410" y="2192"/>
                    <a:pt x="5273" y="2101"/>
                  </a:cubicBezTo>
                  <a:cubicBezTo>
                    <a:pt x="5204" y="2055"/>
                    <a:pt x="5136" y="2032"/>
                    <a:pt x="5067" y="1987"/>
                  </a:cubicBezTo>
                  <a:cubicBezTo>
                    <a:pt x="4976" y="1941"/>
                    <a:pt x="4885" y="1873"/>
                    <a:pt x="4816" y="1827"/>
                  </a:cubicBezTo>
                  <a:cubicBezTo>
                    <a:pt x="4657" y="1736"/>
                    <a:pt x="4520" y="1667"/>
                    <a:pt x="4360" y="1599"/>
                  </a:cubicBezTo>
                  <a:cubicBezTo>
                    <a:pt x="4063" y="1439"/>
                    <a:pt x="3766" y="1279"/>
                    <a:pt x="3470" y="1142"/>
                  </a:cubicBezTo>
                  <a:cubicBezTo>
                    <a:pt x="3333" y="1074"/>
                    <a:pt x="3196" y="1028"/>
                    <a:pt x="3036" y="960"/>
                  </a:cubicBezTo>
                  <a:cubicBezTo>
                    <a:pt x="2968" y="937"/>
                    <a:pt x="2899" y="891"/>
                    <a:pt x="2831" y="868"/>
                  </a:cubicBezTo>
                  <a:cubicBezTo>
                    <a:pt x="2739" y="823"/>
                    <a:pt x="2625" y="777"/>
                    <a:pt x="2534" y="777"/>
                  </a:cubicBezTo>
                  <a:lnTo>
                    <a:pt x="2443" y="777"/>
                  </a:lnTo>
                  <a:cubicBezTo>
                    <a:pt x="2214" y="686"/>
                    <a:pt x="1986" y="572"/>
                    <a:pt x="1758" y="480"/>
                  </a:cubicBezTo>
                  <a:cubicBezTo>
                    <a:pt x="1552" y="389"/>
                    <a:pt x="1347" y="298"/>
                    <a:pt x="1142" y="206"/>
                  </a:cubicBezTo>
                  <a:cubicBezTo>
                    <a:pt x="1050" y="184"/>
                    <a:pt x="982" y="161"/>
                    <a:pt x="890" y="115"/>
                  </a:cubicBezTo>
                  <a:cubicBezTo>
                    <a:pt x="868" y="92"/>
                    <a:pt x="822" y="92"/>
                    <a:pt x="776" y="69"/>
                  </a:cubicBezTo>
                  <a:lnTo>
                    <a:pt x="685" y="47"/>
                  </a:lnTo>
                  <a:cubicBezTo>
                    <a:pt x="639" y="24"/>
                    <a:pt x="571" y="1"/>
                    <a:pt x="502"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Google Shape;869;p22">
              <a:extLst>
                <a:ext uri="{FF2B5EF4-FFF2-40B4-BE49-F238E27FC236}">
                  <a16:creationId xmlns:a16="http://schemas.microsoft.com/office/drawing/2014/main" id="{158F05F4-7D70-4A5D-97D7-2DFF6B6B2E7B}"/>
                </a:ext>
              </a:extLst>
            </p:cNvPr>
            <p:cNvSpPr/>
            <p:nvPr/>
          </p:nvSpPr>
          <p:spPr>
            <a:xfrm>
              <a:off x="6989250" y="3938114"/>
              <a:ext cx="170911" cy="145259"/>
            </a:xfrm>
            <a:custGeom>
              <a:avLst/>
              <a:gdLst/>
              <a:ahLst/>
              <a:cxnLst/>
              <a:rect l="l" t="t" r="r" b="b"/>
              <a:pathLst>
                <a:path w="6323" h="5374" extrusionOk="0">
                  <a:moveTo>
                    <a:pt x="3721" y="3064"/>
                  </a:moveTo>
                  <a:cubicBezTo>
                    <a:pt x="3723" y="3070"/>
                    <a:pt x="3727" y="3082"/>
                    <a:pt x="3744" y="3082"/>
                  </a:cubicBezTo>
                  <a:cubicBezTo>
                    <a:pt x="3736" y="3076"/>
                    <a:pt x="3729" y="3070"/>
                    <a:pt x="3721" y="3064"/>
                  </a:cubicBezTo>
                  <a:close/>
                  <a:moveTo>
                    <a:pt x="137" y="0"/>
                  </a:moveTo>
                  <a:cubicBezTo>
                    <a:pt x="91" y="0"/>
                    <a:pt x="69" y="23"/>
                    <a:pt x="46" y="46"/>
                  </a:cubicBezTo>
                  <a:cubicBezTo>
                    <a:pt x="0" y="114"/>
                    <a:pt x="23" y="160"/>
                    <a:pt x="69" y="206"/>
                  </a:cubicBezTo>
                  <a:cubicBezTo>
                    <a:pt x="662" y="639"/>
                    <a:pt x="1233" y="1073"/>
                    <a:pt x="1826" y="1507"/>
                  </a:cubicBezTo>
                  <a:cubicBezTo>
                    <a:pt x="1895" y="1552"/>
                    <a:pt x="1940" y="1598"/>
                    <a:pt x="1986" y="1621"/>
                  </a:cubicBezTo>
                  <a:cubicBezTo>
                    <a:pt x="2077" y="1689"/>
                    <a:pt x="2169" y="1781"/>
                    <a:pt x="2260" y="1849"/>
                  </a:cubicBezTo>
                  <a:cubicBezTo>
                    <a:pt x="2397" y="1940"/>
                    <a:pt x="2534" y="2054"/>
                    <a:pt x="2671" y="2169"/>
                  </a:cubicBezTo>
                  <a:cubicBezTo>
                    <a:pt x="2922" y="2374"/>
                    <a:pt x="3173" y="2579"/>
                    <a:pt x="3401" y="2785"/>
                  </a:cubicBezTo>
                  <a:cubicBezTo>
                    <a:pt x="3508" y="2870"/>
                    <a:pt x="3615" y="2976"/>
                    <a:pt x="3721" y="3064"/>
                  </a:cubicBezTo>
                  <a:lnTo>
                    <a:pt x="3721" y="3064"/>
                  </a:lnTo>
                  <a:cubicBezTo>
                    <a:pt x="3721" y="3061"/>
                    <a:pt x="3721" y="3059"/>
                    <a:pt x="3721" y="3059"/>
                  </a:cubicBezTo>
                  <a:lnTo>
                    <a:pt x="3721" y="3059"/>
                  </a:lnTo>
                  <a:cubicBezTo>
                    <a:pt x="3903" y="3219"/>
                    <a:pt x="4063" y="3378"/>
                    <a:pt x="4223" y="3515"/>
                  </a:cubicBezTo>
                  <a:cubicBezTo>
                    <a:pt x="4428" y="3698"/>
                    <a:pt x="4611" y="3858"/>
                    <a:pt x="4793" y="4040"/>
                  </a:cubicBezTo>
                  <a:cubicBezTo>
                    <a:pt x="4908" y="4154"/>
                    <a:pt x="5022" y="4246"/>
                    <a:pt x="5136" y="4360"/>
                  </a:cubicBezTo>
                  <a:cubicBezTo>
                    <a:pt x="5159" y="4383"/>
                    <a:pt x="5182" y="4428"/>
                    <a:pt x="5227" y="4451"/>
                  </a:cubicBezTo>
                  <a:lnTo>
                    <a:pt x="5410" y="4634"/>
                  </a:lnTo>
                  <a:cubicBezTo>
                    <a:pt x="5501" y="4725"/>
                    <a:pt x="5592" y="4816"/>
                    <a:pt x="5661" y="4885"/>
                  </a:cubicBezTo>
                  <a:cubicBezTo>
                    <a:pt x="5729" y="4953"/>
                    <a:pt x="5775" y="4999"/>
                    <a:pt x="5821" y="5045"/>
                  </a:cubicBezTo>
                  <a:cubicBezTo>
                    <a:pt x="5866" y="5090"/>
                    <a:pt x="5912" y="5136"/>
                    <a:pt x="5958" y="5182"/>
                  </a:cubicBezTo>
                  <a:cubicBezTo>
                    <a:pt x="6026" y="5227"/>
                    <a:pt x="6117" y="5296"/>
                    <a:pt x="6186" y="5364"/>
                  </a:cubicBezTo>
                  <a:cubicBezTo>
                    <a:pt x="6199" y="5371"/>
                    <a:pt x="6213" y="5374"/>
                    <a:pt x="6225" y="5374"/>
                  </a:cubicBezTo>
                  <a:cubicBezTo>
                    <a:pt x="6256" y="5374"/>
                    <a:pt x="6284" y="5357"/>
                    <a:pt x="6300" y="5341"/>
                  </a:cubicBezTo>
                  <a:cubicBezTo>
                    <a:pt x="6323" y="5296"/>
                    <a:pt x="6323" y="5250"/>
                    <a:pt x="6277" y="5227"/>
                  </a:cubicBezTo>
                  <a:cubicBezTo>
                    <a:pt x="6209" y="5159"/>
                    <a:pt x="6140" y="5113"/>
                    <a:pt x="6072" y="5045"/>
                  </a:cubicBezTo>
                  <a:lnTo>
                    <a:pt x="6049" y="5045"/>
                  </a:lnTo>
                  <a:cubicBezTo>
                    <a:pt x="5912" y="4908"/>
                    <a:pt x="5775" y="4771"/>
                    <a:pt x="5638" y="4634"/>
                  </a:cubicBezTo>
                  <a:cubicBezTo>
                    <a:pt x="5524" y="4520"/>
                    <a:pt x="5433" y="4428"/>
                    <a:pt x="5318" y="4314"/>
                  </a:cubicBezTo>
                  <a:cubicBezTo>
                    <a:pt x="5227" y="4223"/>
                    <a:pt x="5136" y="4154"/>
                    <a:pt x="5045" y="4063"/>
                  </a:cubicBezTo>
                  <a:cubicBezTo>
                    <a:pt x="4953" y="3972"/>
                    <a:pt x="4862" y="3881"/>
                    <a:pt x="4771" y="3789"/>
                  </a:cubicBezTo>
                  <a:cubicBezTo>
                    <a:pt x="4520" y="3584"/>
                    <a:pt x="4291" y="3378"/>
                    <a:pt x="4063" y="3150"/>
                  </a:cubicBezTo>
                  <a:cubicBezTo>
                    <a:pt x="3972" y="3082"/>
                    <a:pt x="3880" y="2990"/>
                    <a:pt x="3789" y="2922"/>
                  </a:cubicBezTo>
                  <a:cubicBezTo>
                    <a:pt x="3675" y="2808"/>
                    <a:pt x="3561" y="2694"/>
                    <a:pt x="3424" y="2602"/>
                  </a:cubicBezTo>
                  <a:cubicBezTo>
                    <a:pt x="3196" y="2374"/>
                    <a:pt x="2945" y="2169"/>
                    <a:pt x="2694" y="1963"/>
                  </a:cubicBezTo>
                  <a:cubicBezTo>
                    <a:pt x="2625" y="1895"/>
                    <a:pt x="2534" y="1826"/>
                    <a:pt x="2465" y="1758"/>
                  </a:cubicBezTo>
                  <a:cubicBezTo>
                    <a:pt x="2397" y="1712"/>
                    <a:pt x="2351" y="1666"/>
                    <a:pt x="2306" y="1621"/>
                  </a:cubicBezTo>
                  <a:cubicBezTo>
                    <a:pt x="2237" y="1575"/>
                    <a:pt x="2169" y="1507"/>
                    <a:pt x="2100" y="1461"/>
                  </a:cubicBezTo>
                  <a:cubicBezTo>
                    <a:pt x="2032" y="1393"/>
                    <a:pt x="1940" y="1347"/>
                    <a:pt x="1872" y="1278"/>
                  </a:cubicBezTo>
                  <a:cubicBezTo>
                    <a:pt x="1301" y="868"/>
                    <a:pt x="753" y="434"/>
                    <a:pt x="183" y="23"/>
                  </a:cubicBezTo>
                  <a:cubicBezTo>
                    <a:pt x="183" y="0"/>
                    <a:pt x="160"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Google Shape;870;p22">
              <a:extLst>
                <a:ext uri="{FF2B5EF4-FFF2-40B4-BE49-F238E27FC236}">
                  <a16:creationId xmlns:a16="http://schemas.microsoft.com/office/drawing/2014/main" id="{26B7F50B-C386-416A-A154-01A2C06E415E}"/>
                </a:ext>
              </a:extLst>
            </p:cNvPr>
            <p:cNvSpPr/>
            <p:nvPr/>
          </p:nvSpPr>
          <p:spPr>
            <a:xfrm>
              <a:off x="7002198" y="3950440"/>
              <a:ext cx="146854" cy="133096"/>
            </a:xfrm>
            <a:custGeom>
              <a:avLst/>
              <a:gdLst/>
              <a:ahLst/>
              <a:cxnLst/>
              <a:rect l="l" t="t" r="r" b="b"/>
              <a:pathLst>
                <a:path w="5433" h="4924" extrusionOk="0">
                  <a:moveTo>
                    <a:pt x="137" y="1"/>
                  </a:moveTo>
                  <a:cubicBezTo>
                    <a:pt x="115" y="1"/>
                    <a:pt x="69" y="1"/>
                    <a:pt x="46" y="46"/>
                  </a:cubicBezTo>
                  <a:cubicBezTo>
                    <a:pt x="1" y="92"/>
                    <a:pt x="23" y="160"/>
                    <a:pt x="69" y="206"/>
                  </a:cubicBezTo>
                  <a:cubicBezTo>
                    <a:pt x="503" y="526"/>
                    <a:pt x="959" y="845"/>
                    <a:pt x="1393" y="1165"/>
                  </a:cubicBezTo>
                  <a:cubicBezTo>
                    <a:pt x="1827" y="1507"/>
                    <a:pt x="2237" y="1872"/>
                    <a:pt x="2648" y="2215"/>
                  </a:cubicBezTo>
                  <a:lnTo>
                    <a:pt x="2625" y="2215"/>
                  </a:lnTo>
                  <a:cubicBezTo>
                    <a:pt x="2762" y="2329"/>
                    <a:pt x="2899" y="2443"/>
                    <a:pt x="3013" y="2557"/>
                  </a:cubicBezTo>
                  <a:cubicBezTo>
                    <a:pt x="3128" y="2648"/>
                    <a:pt x="3219" y="2740"/>
                    <a:pt x="3310" y="2831"/>
                  </a:cubicBezTo>
                  <a:cubicBezTo>
                    <a:pt x="3424" y="2922"/>
                    <a:pt x="3516" y="3014"/>
                    <a:pt x="3607" y="3128"/>
                  </a:cubicBezTo>
                  <a:cubicBezTo>
                    <a:pt x="3721" y="3242"/>
                    <a:pt x="3858" y="3356"/>
                    <a:pt x="3972" y="3470"/>
                  </a:cubicBezTo>
                  <a:cubicBezTo>
                    <a:pt x="4086" y="3584"/>
                    <a:pt x="4200" y="3698"/>
                    <a:pt x="4292" y="3813"/>
                  </a:cubicBezTo>
                  <a:lnTo>
                    <a:pt x="4474" y="3995"/>
                  </a:lnTo>
                  <a:cubicBezTo>
                    <a:pt x="4543" y="4064"/>
                    <a:pt x="4611" y="4132"/>
                    <a:pt x="4680" y="4201"/>
                  </a:cubicBezTo>
                  <a:cubicBezTo>
                    <a:pt x="4885" y="4429"/>
                    <a:pt x="5091" y="4657"/>
                    <a:pt x="5296" y="4885"/>
                  </a:cubicBezTo>
                  <a:cubicBezTo>
                    <a:pt x="5309" y="4912"/>
                    <a:pt x="5331" y="4923"/>
                    <a:pt x="5355" y="4923"/>
                  </a:cubicBezTo>
                  <a:cubicBezTo>
                    <a:pt x="5372" y="4923"/>
                    <a:pt x="5391" y="4918"/>
                    <a:pt x="5410" y="4908"/>
                  </a:cubicBezTo>
                  <a:cubicBezTo>
                    <a:pt x="5433" y="4862"/>
                    <a:pt x="5433" y="4817"/>
                    <a:pt x="5410" y="4771"/>
                  </a:cubicBezTo>
                  <a:cubicBezTo>
                    <a:pt x="5296" y="4634"/>
                    <a:pt x="5159" y="4497"/>
                    <a:pt x="5045" y="4360"/>
                  </a:cubicBezTo>
                  <a:cubicBezTo>
                    <a:pt x="4931" y="4223"/>
                    <a:pt x="4817" y="4109"/>
                    <a:pt x="4703" y="3972"/>
                  </a:cubicBezTo>
                  <a:cubicBezTo>
                    <a:pt x="4474" y="3744"/>
                    <a:pt x="4246" y="3516"/>
                    <a:pt x="4018" y="3288"/>
                  </a:cubicBezTo>
                  <a:cubicBezTo>
                    <a:pt x="3881" y="3151"/>
                    <a:pt x="3744" y="3036"/>
                    <a:pt x="3630" y="2900"/>
                  </a:cubicBezTo>
                  <a:cubicBezTo>
                    <a:pt x="3493" y="2763"/>
                    <a:pt x="3333" y="2626"/>
                    <a:pt x="3196" y="2489"/>
                  </a:cubicBezTo>
                  <a:cubicBezTo>
                    <a:pt x="3150" y="2443"/>
                    <a:pt x="3105" y="2397"/>
                    <a:pt x="3059" y="2352"/>
                  </a:cubicBezTo>
                  <a:lnTo>
                    <a:pt x="2785" y="2101"/>
                  </a:lnTo>
                  <a:cubicBezTo>
                    <a:pt x="2671" y="1987"/>
                    <a:pt x="2534" y="1872"/>
                    <a:pt x="2397" y="1758"/>
                  </a:cubicBezTo>
                  <a:cubicBezTo>
                    <a:pt x="2260" y="1644"/>
                    <a:pt x="2146" y="1530"/>
                    <a:pt x="2009" y="1416"/>
                  </a:cubicBezTo>
                  <a:cubicBezTo>
                    <a:pt x="1872" y="1302"/>
                    <a:pt x="1735" y="1165"/>
                    <a:pt x="1575" y="1051"/>
                  </a:cubicBezTo>
                  <a:cubicBezTo>
                    <a:pt x="1439" y="914"/>
                    <a:pt x="1302" y="800"/>
                    <a:pt x="1142" y="708"/>
                  </a:cubicBezTo>
                  <a:cubicBezTo>
                    <a:pt x="1005" y="594"/>
                    <a:pt x="868" y="480"/>
                    <a:pt x="708" y="366"/>
                  </a:cubicBezTo>
                  <a:cubicBezTo>
                    <a:pt x="548" y="252"/>
                    <a:pt x="366" y="138"/>
                    <a:pt x="206" y="24"/>
                  </a:cubicBezTo>
                  <a:cubicBezTo>
                    <a:pt x="183" y="1"/>
                    <a:pt x="160" y="1"/>
                    <a:pt x="13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3" name="Google Shape;871;p22">
              <a:extLst>
                <a:ext uri="{FF2B5EF4-FFF2-40B4-BE49-F238E27FC236}">
                  <a16:creationId xmlns:a16="http://schemas.microsoft.com/office/drawing/2014/main" id="{5EA73AE3-EE05-4078-9C4E-715794A2EB07}"/>
                </a:ext>
              </a:extLst>
            </p:cNvPr>
            <p:cNvSpPr/>
            <p:nvPr/>
          </p:nvSpPr>
          <p:spPr>
            <a:xfrm>
              <a:off x="6973194" y="3936871"/>
              <a:ext cx="174641" cy="143259"/>
            </a:xfrm>
            <a:custGeom>
              <a:avLst/>
              <a:gdLst/>
              <a:ahLst/>
              <a:cxnLst/>
              <a:rect l="l" t="t" r="r" b="b"/>
              <a:pathLst>
                <a:path w="6461" h="5300" extrusionOk="0">
                  <a:moveTo>
                    <a:pt x="115" y="1"/>
                  </a:moveTo>
                  <a:cubicBezTo>
                    <a:pt x="92" y="1"/>
                    <a:pt x="46" y="23"/>
                    <a:pt x="24" y="46"/>
                  </a:cubicBezTo>
                  <a:cubicBezTo>
                    <a:pt x="1" y="92"/>
                    <a:pt x="1" y="160"/>
                    <a:pt x="69" y="206"/>
                  </a:cubicBezTo>
                  <a:cubicBezTo>
                    <a:pt x="389" y="411"/>
                    <a:pt x="731" y="617"/>
                    <a:pt x="1074" y="822"/>
                  </a:cubicBezTo>
                  <a:cubicBezTo>
                    <a:pt x="1210" y="891"/>
                    <a:pt x="1370" y="1005"/>
                    <a:pt x="1507" y="1096"/>
                  </a:cubicBezTo>
                  <a:cubicBezTo>
                    <a:pt x="1644" y="1187"/>
                    <a:pt x="1781" y="1279"/>
                    <a:pt x="1918" y="1370"/>
                  </a:cubicBezTo>
                  <a:cubicBezTo>
                    <a:pt x="2215" y="1576"/>
                    <a:pt x="2512" y="1804"/>
                    <a:pt x="2808" y="2009"/>
                  </a:cubicBezTo>
                  <a:cubicBezTo>
                    <a:pt x="2854" y="2055"/>
                    <a:pt x="2900" y="2078"/>
                    <a:pt x="2945" y="2123"/>
                  </a:cubicBezTo>
                  <a:cubicBezTo>
                    <a:pt x="3036" y="2215"/>
                    <a:pt x="3128" y="2283"/>
                    <a:pt x="3242" y="2374"/>
                  </a:cubicBezTo>
                  <a:cubicBezTo>
                    <a:pt x="3356" y="2466"/>
                    <a:pt x="3493" y="2580"/>
                    <a:pt x="3630" y="2694"/>
                  </a:cubicBezTo>
                  <a:cubicBezTo>
                    <a:pt x="3676" y="2740"/>
                    <a:pt x="3721" y="2785"/>
                    <a:pt x="3790" y="2831"/>
                  </a:cubicBezTo>
                  <a:cubicBezTo>
                    <a:pt x="3950" y="2968"/>
                    <a:pt x="4132" y="3128"/>
                    <a:pt x="4292" y="3265"/>
                  </a:cubicBezTo>
                  <a:cubicBezTo>
                    <a:pt x="4452" y="3424"/>
                    <a:pt x="4634" y="3584"/>
                    <a:pt x="4794" y="3721"/>
                  </a:cubicBezTo>
                  <a:cubicBezTo>
                    <a:pt x="4977" y="3881"/>
                    <a:pt x="5136" y="4018"/>
                    <a:pt x="5296" y="4178"/>
                  </a:cubicBezTo>
                  <a:cubicBezTo>
                    <a:pt x="5319" y="4200"/>
                    <a:pt x="5365" y="4246"/>
                    <a:pt x="5387" y="4269"/>
                  </a:cubicBezTo>
                  <a:lnTo>
                    <a:pt x="5570" y="4451"/>
                  </a:lnTo>
                  <a:cubicBezTo>
                    <a:pt x="5639" y="4520"/>
                    <a:pt x="5707" y="4588"/>
                    <a:pt x="5776" y="4657"/>
                  </a:cubicBezTo>
                  <a:cubicBezTo>
                    <a:pt x="5821" y="4703"/>
                    <a:pt x="5867" y="4748"/>
                    <a:pt x="5912" y="4794"/>
                  </a:cubicBezTo>
                  <a:cubicBezTo>
                    <a:pt x="5935" y="4817"/>
                    <a:pt x="5958" y="4840"/>
                    <a:pt x="5981" y="4885"/>
                  </a:cubicBezTo>
                  <a:cubicBezTo>
                    <a:pt x="6095" y="4999"/>
                    <a:pt x="6209" y="5136"/>
                    <a:pt x="6323" y="5273"/>
                  </a:cubicBezTo>
                  <a:cubicBezTo>
                    <a:pt x="6337" y="5286"/>
                    <a:pt x="6357" y="5300"/>
                    <a:pt x="6381" y="5300"/>
                  </a:cubicBezTo>
                  <a:cubicBezTo>
                    <a:pt x="6399" y="5300"/>
                    <a:pt x="6418" y="5292"/>
                    <a:pt x="6437" y="5273"/>
                  </a:cubicBezTo>
                  <a:cubicBezTo>
                    <a:pt x="6460" y="5250"/>
                    <a:pt x="6460" y="5205"/>
                    <a:pt x="6437" y="5159"/>
                  </a:cubicBezTo>
                  <a:cubicBezTo>
                    <a:pt x="6346" y="5045"/>
                    <a:pt x="6232" y="4908"/>
                    <a:pt x="6118" y="4794"/>
                  </a:cubicBezTo>
                  <a:cubicBezTo>
                    <a:pt x="6095" y="4748"/>
                    <a:pt x="6049" y="4725"/>
                    <a:pt x="6027" y="4680"/>
                  </a:cubicBezTo>
                  <a:cubicBezTo>
                    <a:pt x="6004" y="4657"/>
                    <a:pt x="5958" y="4611"/>
                    <a:pt x="5912" y="4566"/>
                  </a:cubicBezTo>
                  <a:cubicBezTo>
                    <a:pt x="5844" y="4497"/>
                    <a:pt x="5776" y="4429"/>
                    <a:pt x="5707" y="4360"/>
                  </a:cubicBezTo>
                  <a:cubicBezTo>
                    <a:pt x="5616" y="4246"/>
                    <a:pt x="5502" y="4155"/>
                    <a:pt x="5410" y="4063"/>
                  </a:cubicBezTo>
                  <a:cubicBezTo>
                    <a:pt x="5387" y="4041"/>
                    <a:pt x="5365" y="4018"/>
                    <a:pt x="5319" y="3995"/>
                  </a:cubicBezTo>
                  <a:cubicBezTo>
                    <a:pt x="5273" y="3927"/>
                    <a:pt x="5205" y="3881"/>
                    <a:pt x="5136" y="3835"/>
                  </a:cubicBezTo>
                  <a:cubicBezTo>
                    <a:pt x="5068" y="3744"/>
                    <a:pt x="4999" y="3675"/>
                    <a:pt x="4908" y="3607"/>
                  </a:cubicBezTo>
                  <a:cubicBezTo>
                    <a:pt x="4748" y="3447"/>
                    <a:pt x="4566" y="3287"/>
                    <a:pt x="4383" y="3128"/>
                  </a:cubicBezTo>
                  <a:lnTo>
                    <a:pt x="4383" y="3128"/>
                  </a:lnTo>
                  <a:cubicBezTo>
                    <a:pt x="4383" y="3129"/>
                    <a:pt x="4383" y="3130"/>
                    <a:pt x="4383" y="3131"/>
                  </a:cubicBezTo>
                  <a:lnTo>
                    <a:pt x="4383" y="3131"/>
                  </a:lnTo>
                  <a:cubicBezTo>
                    <a:pt x="4210" y="2979"/>
                    <a:pt x="4056" y="2847"/>
                    <a:pt x="3881" y="2694"/>
                  </a:cubicBezTo>
                  <a:lnTo>
                    <a:pt x="3881" y="2694"/>
                  </a:lnTo>
                  <a:cubicBezTo>
                    <a:pt x="3843" y="2656"/>
                    <a:pt x="3805" y="2618"/>
                    <a:pt x="3767" y="2580"/>
                  </a:cubicBezTo>
                  <a:lnTo>
                    <a:pt x="3447" y="2352"/>
                  </a:lnTo>
                  <a:cubicBezTo>
                    <a:pt x="3333" y="2237"/>
                    <a:pt x="3196" y="2123"/>
                    <a:pt x="3082" y="2032"/>
                  </a:cubicBezTo>
                  <a:cubicBezTo>
                    <a:pt x="3014" y="1986"/>
                    <a:pt x="2968" y="1918"/>
                    <a:pt x="2900" y="1872"/>
                  </a:cubicBezTo>
                  <a:cubicBezTo>
                    <a:pt x="2831" y="1827"/>
                    <a:pt x="2740" y="1758"/>
                    <a:pt x="2671" y="1690"/>
                  </a:cubicBezTo>
                  <a:cubicBezTo>
                    <a:pt x="2626" y="1667"/>
                    <a:pt x="2580" y="1621"/>
                    <a:pt x="2512" y="1576"/>
                  </a:cubicBezTo>
                  <a:cubicBezTo>
                    <a:pt x="2443" y="1507"/>
                    <a:pt x="2375" y="1461"/>
                    <a:pt x="2306" y="1393"/>
                  </a:cubicBezTo>
                  <a:cubicBezTo>
                    <a:pt x="2215" y="1347"/>
                    <a:pt x="2123" y="1279"/>
                    <a:pt x="2055" y="1210"/>
                  </a:cubicBezTo>
                  <a:cubicBezTo>
                    <a:pt x="1987" y="1165"/>
                    <a:pt x="1895" y="1119"/>
                    <a:pt x="1827" y="1073"/>
                  </a:cubicBezTo>
                  <a:cubicBezTo>
                    <a:pt x="1781" y="1028"/>
                    <a:pt x="1713" y="982"/>
                    <a:pt x="1667" y="959"/>
                  </a:cubicBezTo>
                  <a:cubicBezTo>
                    <a:pt x="1598" y="891"/>
                    <a:pt x="1507" y="845"/>
                    <a:pt x="1439" y="777"/>
                  </a:cubicBezTo>
                  <a:cubicBezTo>
                    <a:pt x="1347" y="731"/>
                    <a:pt x="1279" y="685"/>
                    <a:pt x="1210" y="640"/>
                  </a:cubicBezTo>
                  <a:cubicBezTo>
                    <a:pt x="1188" y="617"/>
                    <a:pt x="1142" y="617"/>
                    <a:pt x="1119" y="594"/>
                  </a:cubicBezTo>
                  <a:cubicBezTo>
                    <a:pt x="1074" y="548"/>
                    <a:pt x="1005" y="526"/>
                    <a:pt x="937" y="480"/>
                  </a:cubicBezTo>
                  <a:cubicBezTo>
                    <a:pt x="800" y="389"/>
                    <a:pt x="663" y="320"/>
                    <a:pt x="549" y="229"/>
                  </a:cubicBezTo>
                  <a:cubicBezTo>
                    <a:pt x="412" y="160"/>
                    <a:pt x="297" y="92"/>
                    <a:pt x="183" y="23"/>
                  </a:cubicBezTo>
                  <a:cubicBezTo>
                    <a:pt x="161" y="1"/>
                    <a:pt x="138" y="1"/>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4" name="Google Shape;872;p22">
              <a:extLst>
                <a:ext uri="{FF2B5EF4-FFF2-40B4-BE49-F238E27FC236}">
                  <a16:creationId xmlns:a16="http://schemas.microsoft.com/office/drawing/2014/main" id="{9707659F-E99B-4F0A-8C7C-FD12962D411D}"/>
                </a:ext>
              </a:extLst>
            </p:cNvPr>
            <p:cNvSpPr/>
            <p:nvPr/>
          </p:nvSpPr>
          <p:spPr>
            <a:xfrm>
              <a:off x="5676944" y="3872702"/>
              <a:ext cx="1308630" cy="322711"/>
            </a:xfrm>
            <a:custGeom>
              <a:avLst/>
              <a:gdLst/>
              <a:ahLst/>
              <a:cxnLst/>
              <a:rect l="l" t="t" r="r" b="b"/>
              <a:pathLst>
                <a:path w="48414" h="11939" extrusionOk="0">
                  <a:moveTo>
                    <a:pt x="19752" y="8482"/>
                  </a:moveTo>
                  <a:lnTo>
                    <a:pt x="19752" y="8482"/>
                  </a:lnTo>
                  <a:cubicBezTo>
                    <a:pt x="19742" y="8485"/>
                    <a:pt x="19732" y="8488"/>
                    <a:pt x="19722" y="8492"/>
                  </a:cubicBezTo>
                  <a:cubicBezTo>
                    <a:pt x="19722" y="8492"/>
                    <a:pt x="19735" y="8492"/>
                    <a:pt x="19752" y="8482"/>
                  </a:cubicBezTo>
                  <a:close/>
                  <a:moveTo>
                    <a:pt x="1872" y="11162"/>
                  </a:moveTo>
                  <a:cubicBezTo>
                    <a:pt x="1885" y="11165"/>
                    <a:pt x="1898" y="11167"/>
                    <a:pt x="1912" y="11169"/>
                  </a:cubicBezTo>
                  <a:lnTo>
                    <a:pt x="1912" y="11169"/>
                  </a:lnTo>
                  <a:cubicBezTo>
                    <a:pt x="1903" y="11162"/>
                    <a:pt x="1888" y="11162"/>
                    <a:pt x="1872" y="11162"/>
                  </a:cubicBezTo>
                  <a:close/>
                  <a:moveTo>
                    <a:pt x="40995" y="1"/>
                  </a:moveTo>
                  <a:cubicBezTo>
                    <a:pt x="40539" y="1"/>
                    <a:pt x="40105" y="24"/>
                    <a:pt x="39648" y="69"/>
                  </a:cubicBezTo>
                  <a:cubicBezTo>
                    <a:pt x="39466" y="92"/>
                    <a:pt x="39260" y="115"/>
                    <a:pt x="39078" y="138"/>
                  </a:cubicBezTo>
                  <a:cubicBezTo>
                    <a:pt x="39032" y="69"/>
                    <a:pt x="38941" y="46"/>
                    <a:pt x="38849" y="46"/>
                  </a:cubicBezTo>
                  <a:cubicBezTo>
                    <a:pt x="38735" y="69"/>
                    <a:pt x="38621" y="115"/>
                    <a:pt x="38484" y="138"/>
                  </a:cubicBezTo>
                  <a:cubicBezTo>
                    <a:pt x="38347" y="183"/>
                    <a:pt x="38210" y="206"/>
                    <a:pt x="38073" y="252"/>
                  </a:cubicBezTo>
                  <a:cubicBezTo>
                    <a:pt x="37845" y="297"/>
                    <a:pt x="37617" y="366"/>
                    <a:pt x="37389" y="434"/>
                  </a:cubicBezTo>
                  <a:cubicBezTo>
                    <a:pt x="37229" y="480"/>
                    <a:pt x="37069" y="526"/>
                    <a:pt x="36909" y="571"/>
                  </a:cubicBezTo>
                  <a:cubicBezTo>
                    <a:pt x="36704" y="617"/>
                    <a:pt x="36521" y="663"/>
                    <a:pt x="36339" y="708"/>
                  </a:cubicBezTo>
                  <a:cubicBezTo>
                    <a:pt x="36179" y="754"/>
                    <a:pt x="36019" y="777"/>
                    <a:pt x="35859" y="822"/>
                  </a:cubicBezTo>
                  <a:cubicBezTo>
                    <a:pt x="35745" y="845"/>
                    <a:pt x="35631" y="868"/>
                    <a:pt x="35540" y="891"/>
                  </a:cubicBezTo>
                  <a:cubicBezTo>
                    <a:pt x="35426" y="914"/>
                    <a:pt x="35334" y="937"/>
                    <a:pt x="35220" y="959"/>
                  </a:cubicBezTo>
                  <a:cubicBezTo>
                    <a:pt x="35175" y="982"/>
                    <a:pt x="35152" y="982"/>
                    <a:pt x="35106" y="1005"/>
                  </a:cubicBezTo>
                  <a:cubicBezTo>
                    <a:pt x="34992" y="1028"/>
                    <a:pt x="34878" y="1051"/>
                    <a:pt x="34787" y="1074"/>
                  </a:cubicBezTo>
                  <a:cubicBezTo>
                    <a:pt x="34535" y="1142"/>
                    <a:pt x="34284" y="1210"/>
                    <a:pt x="34033" y="1279"/>
                  </a:cubicBezTo>
                  <a:cubicBezTo>
                    <a:pt x="33942" y="1302"/>
                    <a:pt x="33828" y="1347"/>
                    <a:pt x="33737" y="1370"/>
                  </a:cubicBezTo>
                  <a:cubicBezTo>
                    <a:pt x="33622" y="1416"/>
                    <a:pt x="33485" y="1462"/>
                    <a:pt x="33371" y="1507"/>
                  </a:cubicBezTo>
                  <a:cubicBezTo>
                    <a:pt x="33234" y="1553"/>
                    <a:pt x="33097" y="1598"/>
                    <a:pt x="32960" y="1644"/>
                  </a:cubicBezTo>
                  <a:cubicBezTo>
                    <a:pt x="32938" y="1621"/>
                    <a:pt x="32915" y="1576"/>
                    <a:pt x="32892" y="1553"/>
                  </a:cubicBezTo>
                  <a:cubicBezTo>
                    <a:pt x="32846" y="1530"/>
                    <a:pt x="32778" y="1530"/>
                    <a:pt x="32732" y="1530"/>
                  </a:cubicBezTo>
                  <a:cubicBezTo>
                    <a:pt x="32504" y="1621"/>
                    <a:pt x="32276" y="1735"/>
                    <a:pt x="32047" y="1850"/>
                  </a:cubicBezTo>
                  <a:cubicBezTo>
                    <a:pt x="32002" y="1872"/>
                    <a:pt x="31933" y="1895"/>
                    <a:pt x="31888" y="1918"/>
                  </a:cubicBezTo>
                  <a:cubicBezTo>
                    <a:pt x="31682" y="2009"/>
                    <a:pt x="31500" y="2078"/>
                    <a:pt x="31317" y="2146"/>
                  </a:cubicBezTo>
                  <a:cubicBezTo>
                    <a:pt x="31317" y="2146"/>
                    <a:pt x="31317" y="2146"/>
                    <a:pt x="31317" y="2146"/>
                  </a:cubicBezTo>
                  <a:lnTo>
                    <a:pt x="31317" y="2146"/>
                  </a:lnTo>
                  <a:cubicBezTo>
                    <a:pt x="31317" y="2169"/>
                    <a:pt x="31294" y="2169"/>
                    <a:pt x="31271" y="2169"/>
                  </a:cubicBezTo>
                  <a:lnTo>
                    <a:pt x="31317" y="2146"/>
                  </a:lnTo>
                  <a:lnTo>
                    <a:pt x="31317" y="2146"/>
                  </a:lnTo>
                  <a:cubicBezTo>
                    <a:pt x="30998" y="2283"/>
                    <a:pt x="30678" y="2420"/>
                    <a:pt x="30358" y="2557"/>
                  </a:cubicBezTo>
                  <a:cubicBezTo>
                    <a:pt x="29948" y="2717"/>
                    <a:pt x="29560" y="2900"/>
                    <a:pt x="29149" y="3082"/>
                  </a:cubicBezTo>
                  <a:cubicBezTo>
                    <a:pt x="28989" y="3151"/>
                    <a:pt x="28806" y="3219"/>
                    <a:pt x="28647" y="3310"/>
                  </a:cubicBezTo>
                  <a:cubicBezTo>
                    <a:pt x="28487" y="3379"/>
                    <a:pt x="28327" y="3447"/>
                    <a:pt x="28167" y="3539"/>
                  </a:cubicBezTo>
                  <a:cubicBezTo>
                    <a:pt x="27825" y="3698"/>
                    <a:pt x="27482" y="3881"/>
                    <a:pt x="27140" y="4041"/>
                  </a:cubicBezTo>
                  <a:cubicBezTo>
                    <a:pt x="27094" y="4064"/>
                    <a:pt x="27049" y="4109"/>
                    <a:pt x="27049" y="4155"/>
                  </a:cubicBezTo>
                  <a:cubicBezTo>
                    <a:pt x="27026" y="4155"/>
                    <a:pt x="27026" y="4155"/>
                    <a:pt x="27003" y="4178"/>
                  </a:cubicBezTo>
                  <a:cubicBezTo>
                    <a:pt x="26775" y="4269"/>
                    <a:pt x="26524" y="4383"/>
                    <a:pt x="26296" y="4497"/>
                  </a:cubicBezTo>
                  <a:cubicBezTo>
                    <a:pt x="26044" y="4634"/>
                    <a:pt x="25793" y="4748"/>
                    <a:pt x="25519" y="4863"/>
                  </a:cubicBezTo>
                  <a:cubicBezTo>
                    <a:pt x="25109" y="5068"/>
                    <a:pt x="24698" y="5251"/>
                    <a:pt x="24287" y="5456"/>
                  </a:cubicBezTo>
                  <a:cubicBezTo>
                    <a:pt x="24059" y="5547"/>
                    <a:pt x="23830" y="5684"/>
                    <a:pt x="23602" y="5798"/>
                  </a:cubicBezTo>
                  <a:cubicBezTo>
                    <a:pt x="23556" y="5821"/>
                    <a:pt x="23511" y="5844"/>
                    <a:pt x="23442" y="5890"/>
                  </a:cubicBezTo>
                  <a:cubicBezTo>
                    <a:pt x="23420" y="5912"/>
                    <a:pt x="23374" y="5912"/>
                    <a:pt x="23328" y="5935"/>
                  </a:cubicBezTo>
                  <a:cubicBezTo>
                    <a:pt x="23305" y="5958"/>
                    <a:pt x="23260" y="5958"/>
                    <a:pt x="23237" y="5981"/>
                  </a:cubicBezTo>
                  <a:cubicBezTo>
                    <a:pt x="23054" y="6049"/>
                    <a:pt x="22895" y="6141"/>
                    <a:pt x="22712" y="6209"/>
                  </a:cubicBezTo>
                  <a:cubicBezTo>
                    <a:pt x="22484" y="6301"/>
                    <a:pt x="22255" y="6415"/>
                    <a:pt x="22027" y="6529"/>
                  </a:cubicBezTo>
                  <a:cubicBezTo>
                    <a:pt x="21571" y="6711"/>
                    <a:pt x="21114" y="6917"/>
                    <a:pt x="20680" y="7099"/>
                  </a:cubicBezTo>
                  <a:cubicBezTo>
                    <a:pt x="20544" y="7168"/>
                    <a:pt x="20429" y="7214"/>
                    <a:pt x="20292" y="7282"/>
                  </a:cubicBezTo>
                  <a:cubicBezTo>
                    <a:pt x="20247" y="7305"/>
                    <a:pt x="20201" y="7328"/>
                    <a:pt x="20156" y="7350"/>
                  </a:cubicBezTo>
                  <a:cubicBezTo>
                    <a:pt x="20087" y="7373"/>
                    <a:pt x="19996" y="7396"/>
                    <a:pt x="19927" y="7442"/>
                  </a:cubicBezTo>
                  <a:cubicBezTo>
                    <a:pt x="19699" y="7533"/>
                    <a:pt x="19471" y="7647"/>
                    <a:pt x="19242" y="7738"/>
                  </a:cubicBezTo>
                  <a:cubicBezTo>
                    <a:pt x="19128" y="7807"/>
                    <a:pt x="18991" y="7875"/>
                    <a:pt x="18877" y="7921"/>
                  </a:cubicBezTo>
                  <a:cubicBezTo>
                    <a:pt x="18763" y="7990"/>
                    <a:pt x="18649" y="8058"/>
                    <a:pt x="18535" y="8104"/>
                  </a:cubicBezTo>
                  <a:cubicBezTo>
                    <a:pt x="18512" y="8127"/>
                    <a:pt x="18512" y="8127"/>
                    <a:pt x="18489" y="8127"/>
                  </a:cubicBezTo>
                  <a:cubicBezTo>
                    <a:pt x="18078" y="8286"/>
                    <a:pt x="17668" y="8469"/>
                    <a:pt x="17257" y="8629"/>
                  </a:cubicBezTo>
                  <a:cubicBezTo>
                    <a:pt x="17051" y="8720"/>
                    <a:pt x="16846" y="8811"/>
                    <a:pt x="16640" y="8903"/>
                  </a:cubicBezTo>
                  <a:lnTo>
                    <a:pt x="16595" y="8903"/>
                  </a:lnTo>
                  <a:cubicBezTo>
                    <a:pt x="16344" y="8971"/>
                    <a:pt x="16115" y="9040"/>
                    <a:pt x="15887" y="9108"/>
                  </a:cubicBezTo>
                  <a:cubicBezTo>
                    <a:pt x="15431" y="9222"/>
                    <a:pt x="14951" y="9359"/>
                    <a:pt x="14495" y="9496"/>
                  </a:cubicBezTo>
                  <a:cubicBezTo>
                    <a:pt x="14061" y="9633"/>
                    <a:pt x="13627" y="9747"/>
                    <a:pt x="13194" y="9907"/>
                  </a:cubicBezTo>
                  <a:cubicBezTo>
                    <a:pt x="12943" y="9975"/>
                    <a:pt x="12692" y="10044"/>
                    <a:pt x="12463" y="10135"/>
                  </a:cubicBezTo>
                  <a:cubicBezTo>
                    <a:pt x="12441" y="10135"/>
                    <a:pt x="12418" y="10158"/>
                    <a:pt x="12395" y="10158"/>
                  </a:cubicBezTo>
                  <a:cubicBezTo>
                    <a:pt x="12372" y="10158"/>
                    <a:pt x="12326" y="10158"/>
                    <a:pt x="12304" y="10135"/>
                  </a:cubicBezTo>
                  <a:lnTo>
                    <a:pt x="12167" y="10158"/>
                  </a:lnTo>
                  <a:cubicBezTo>
                    <a:pt x="12098" y="10181"/>
                    <a:pt x="12030" y="10204"/>
                    <a:pt x="11961" y="10204"/>
                  </a:cubicBezTo>
                  <a:cubicBezTo>
                    <a:pt x="11870" y="10226"/>
                    <a:pt x="11779" y="10249"/>
                    <a:pt x="11710" y="10249"/>
                  </a:cubicBezTo>
                  <a:cubicBezTo>
                    <a:pt x="11505" y="10295"/>
                    <a:pt x="11299" y="10341"/>
                    <a:pt x="11117" y="10363"/>
                  </a:cubicBezTo>
                  <a:cubicBezTo>
                    <a:pt x="10706" y="10432"/>
                    <a:pt x="10318" y="10500"/>
                    <a:pt x="9930" y="10592"/>
                  </a:cubicBezTo>
                  <a:cubicBezTo>
                    <a:pt x="9542" y="10683"/>
                    <a:pt x="9154" y="10774"/>
                    <a:pt x="8766" y="10866"/>
                  </a:cubicBezTo>
                  <a:cubicBezTo>
                    <a:pt x="8583" y="10888"/>
                    <a:pt x="8423" y="10934"/>
                    <a:pt x="8264" y="10980"/>
                  </a:cubicBezTo>
                  <a:cubicBezTo>
                    <a:pt x="8218" y="11003"/>
                    <a:pt x="8149" y="11003"/>
                    <a:pt x="8104" y="11025"/>
                  </a:cubicBezTo>
                  <a:lnTo>
                    <a:pt x="8035" y="11025"/>
                  </a:lnTo>
                  <a:cubicBezTo>
                    <a:pt x="7853" y="11025"/>
                    <a:pt x="7670" y="11048"/>
                    <a:pt x="7510" y="11071"/>
                  </a:cubicBezTo>
                  <a:cubicBezTo>
                    <a:pt x="7168" y="11094"/>
                    <a:pt x="6803" y="11139"/>
                    <a:pt x="6460" y="11162"/>
                  </a:cubicBezTo>
                  <a:cubicBezTo>
                    <a:pt x="6118" y="11208"/>
                    <a:pt x="5776" y="11254"/>
                    <a:pt x="5433" y="11276"/>
                  </a:cubicBezTo>
                  <a:cubicBezTo>
                    <a:pt x="5388" y="11276"/>
                    <a:pt x="5342" y="11276"/>
                    <a:pt x="5319" y="11299"/>
                  </a:cubicBezTo>
                  <a:lnTo>
                    <a:pt x="5251" y="11299"/>
                  </a:lnTo>
                  <a:cubicBezTo>
                    <a:pt x="4863" y="11299"/>
                    <a:pt x="4497" y="11299"/>
                    <a:pt x="4109" y="11322"/>
                  </a:cubicBezTo>
                  <a:cubicBezTo>
                    <a:pt x="3950" y="11322"/>
                    <a:pt x="3813" y="11322"/>
                    <a:pt x="3653" y="11345"/>
                  </a:cubicBezTo>
                  <a:cubicBezTo>
                    <a:pt x="3425" y="11322"/>
                    <a:pt x="3173" y="11299"/>
                    <a:pt x="2922" y="11299"/>
                  </a:cubicBezTo>
                  <a:cubicBezTo>
                    <a:pt x="2808" y="11276"/>
                    <a:pt x="2717" y="11276"/>
                    <a:pt x="2603" y="11254"/>
                  </a:cubicBezTo>
                  <a:cubicBezTo>
                    <a:pt x="2386" y="11232"/>
                    <a:pt x="2150" y="11210"/>
                    <a:pt x="1912" y="11169"/>
                  </a:cubicBezTo>
                  <a:lnTo>
                    <a:pt x="1912" y="11169"/>
                  </a:lnTo>
                  <a:cubicBezTo>
                    <a:pt x="1916" y="11173"/>
                    <a:pt x="1918" y="11178"/>
                    <a:pt x="1918" y="11185"/>
                  </a:cubicBezTo>
                  <a:cubicBezTo>
                    <a:pt x="1827" y="11162"/>
                    <a:pt x="1735" y="11139"/>
                    <a:pt x="1644" y="11139"/>
                  </a:cubicBezTo>
                  <a:cubicBezTo>
                    <a:pt x="1553" y="11117"/>
                    <a:pt x="1462" y="11117"/>
                    <a:pt x="1393" y="11094"/>
                  </a:cubicBezTo>
                  <a:cubicBezTo>
                    <a:pt x="1302" y="11071"/>
                    <a:pt x="1210" y="11048"/>
                    <a:pt x="1119" y="11025"/>
                  </a:cubicBezTo>
                  <a:cubicBezTo>
                    <a:pt x="1005" y="10980"/>
                    <a:pt x="891" y="10980"/>
                    <a:pt x="800" y="10957"/>
                  </a:cubicBezTo>
                  <a:cubicBezTo>
                    <a:pt x="594" y="10911"/>
                    <a:pt x="389" y="10866"/>
                    <a:pt x="161" y="10843"/>
                  </a:cubicBezTo>
                  <a:cubicBezTo>
                    <a:pt x="92" y="10843"/>
                    <a:pt x="1" y="10911"/>
                    <a:pt x="1" y="11003"/>
                  </a:cubicBezTo>
                  <a:cubicBezTo>
                    <a:pt x="1" y="11094"/>
                    <a:pt x="92" y="11162"/>
                    <a:pt x="161" y="11162"/>
                  </a:cubicBezTo>
                  <a:cubicBezTo>
                    <a:pt x="206" y="11185"/>
                    <a:pt x="252" y="11185"/>
                    <a:pt x="297" y="11185"/>
                  </a:cubicBezTo>
                  <a:lnTo>
                    <a:pt x="366" y="11185"/>
                  </a:lnTo>
                  <a:cubicBezTo>
                    <a:pt x="366" y="11254"/>
                    <a:pt x="412" y="11322"/>
                    <a:pt x="457" y="11368"/>
                  </a:cubicBezTo>
                  <a:cubicBezTo>
                    <a:pt x="503" y="11391"/>
                    <a:pt x="526" y="11391"/>
                    <a:pt x="571" y="11391"/>
                  </a:cubicBezTo>
                  <a:cubicBezTo>
                    <a:pt x="617" y="11391"/>
                    <a:pt x="686" y="11413"/>
                    <a:pt x="754" y="11413"/>
                  </a:cubicBezTo>
                  <a:lnTo>
                    <a:pt x="845" y="11413"/>
                  </a:lnTo>
                  <a:lnTo>
                    <a:pt x="1142" y="11436"/>
                  </a:lnTo>
                  <a:cubicBezTo>
                    <a:pt x="1233" y="11459"/>
                    <a:pt x="1347" y="11459"/>
                    <a:pt x="1462" y="11482"/>
                  </a:cubicBezTo>
                  <a:cubicBezTo>
                    <a:pt x="1462" y="11505"/>
                    <a:pt x="1484" y="11550"/>
                    <a:pt x="1484" y="11573"/>
                  </a:cubicBezTo>
                  <a:cubicBezTo>
                    <a:pt x="1507" y="11619"/>
                    <a:pt x="1530" y="11642"/>
                    <a:pt x="1576" y="11664"/>
                  </a:cubicBezTo>
                  <a:cubicBezTo>
                    <a:pt x="1644" y="11687"/>
                    <a:pt x="1713" y="11687"/>
                    <a:pt x="1781" y="11687"/>
                  </a:cubicBezTo>
                  <a:cubicBezTo>
                    <a:pt x="1827" y="11699"/>
                    <a:pt x="1872" y="11699"/>
                    <a:pt x="1918" y="11699"/>
                  </a:cubicBezTo>
                  <a:cubicBezTo>
                    <a:pt x="1964" y="11699"/>
                    <a:pt x="2009" y="11699"/>
                    <a:pt x="2055" y="11710"/>
                  </a:cubicBezTo>
                  <a:lnTo>
                    <a:pt x="2534" y="11710"/>
                  </a:lnTo>
                  <a:cubicBezTo>
                    <a:pt x="2626" y="11710"/>
                    <a:pt x="2740" y="11710"/>
                    <a:pt x="2831" y="11733"/>
                  </a:cubicBezTo>
                  <a:cubicBezTo>
                    <a:pt x="2854" y="11756"/>
                    <a:pt x="2854" y="11779"/>
                    <a:pt x="2877" y="11779"/>
                  </a:cubicBezTo>
                  <a:cubicBezTo>
                    <a:pt x="2922" y="11847"/>
                    <a:pt x="2968" y="11847"/>
                    <a:pt x="3037" y="11847"/>
                  </a:cubicBezTo>
                  <a:cubicBezTo>
                    <a:pt x="3105" y="11858"/>
                    <a:pt x="3168" y="11864"/>
                    <a:pt x="3231" y="11864"/>
                  </a:cubicBezTo>
                  <a:cubicBezTo>
                    <a:pt x="3293" y="11864"/>
                    <a:pt x="3356" y="11858"/>
                    <a:pt x="3425" y="11847"/>
                  </a:cubicBezTo>
                  <a:lnTo>
                    <a:pt x="3767" y="11847"/>
                  </a:lnTo>
                  <a:cubicBezTo>
                    <a:pt x="3972" y="11824"/>
                    <a:pt x="4178" y="11824"/>
                    <a:pt x="4383" y="11824"/>
                  </a:cubicBezTo>
                  <a:lnTo>
                    <a:pt x="4520" y="11824"/>
                  </a:lnTo>
                  <a:cubicBezTo>
                    <a:pt x="4726" y="11824"/>
                    <a:pt x="4954" y="11847"/>
                    <a:pt x="5159" y="11847"/>
                  </a:cubicBezTo>
                  <a:cubicBezTo>
                    <a:pt x="5205" y="11893"/>
                    <a:pt x="5273" y="11938"/>
                    <a:pt x="5342" y="11938"/>
                  </a:cubicBezTo>
                  <a:cubicBezTo>
                    <a:pt x="5502" y="11938"/>
                    <a:pt x="5661" y="11916"/>
                    <a:pt x="5821" y="11893"/>
                  </a:cubicBezTo>
                  <a:cubicBezTo>
                    <a:pt x="6004" y="11870"/>
                    <a:pt x="6164" y="11870"/>
                    <a:pt x="6346" y="11847"/>
                  </a:cubicBezTo>
                  <a:cubicBezTo>
                    <a:pt x="6529" y="11824"/>
                    <a:pt x="6734" y="11801"/>
                    <a:pt x="6917" y="11779"/>
                  </a:cubicBezTo>
                  <a:cubicBezTo>
                    <a:pt x="6944" y="11785"/>
                    <a:pt x="6968" y="11788"/>
                    <a:pt x="6992" y="11788"/>
                  </a:cubicBezTo>
                  <a:cubicBezTo>
                    <a:pt x="7048" y="11788"/>
                    <a:pt x="7097" y="11772"/>
                    <a:pt x="7145" y="11756"/>
                  </a:cubicBezTo>
                  <a:cubicBezTo>
                    <a:pt x="7214" y="11756"/>
                    <a:pt x="7282" y="11733"/>
                    <a:pt x="7351" y="11733"/>
                  </a:cubicBezTo>
                  <a:cubicBezTo>
                    <a:pt x="7442" y="11710"/>
                    <a:pt x="7533" y="11687"/>
                    <a:pt x="7624" y="11687"/>
                  </a:cubicBezTo>
                  <a:cubicBezTo>
                    <a:pt x="7807" y="11664"/>
                    <a:pt x="7990" y="11642"/>
                    <a:pt x="8172" y="11619"/>
                  </a:cubicBezTo>
                  <a:cubicBezTo>
                    <a:pt x="8423" y="11596"/>
                    <a:pt x="8674" y="11596"/>
                    <a:pt x="8925" y="11573"/>
                  </a:cubicBezTo>
                  <a:cubicBezTo>
                    <a:pt x="9222" y="11550"/>
                    <a:pt x="9542" y="11505"/>
                    <a:pt x="9838" y="11482"/>
                  </a:cubicBezTo>
                  <a:cubicBezTo>
                    <a:pt x="9975" y="11482"/>
                    <a:pt x="10112" y="11459"/>
                    <a:pt x="10249" y="11436"/>
                  </a:cubicBezTo>
                  <a:cubicBezTo>
                    <a:pt x="10409" y="11413"/>
                    <a:pt x="10546" y="11413"/>
                    <a:pt x="10706" y="11391"/>
                  </a:cubicBezTo>
                  <a:cubicBezTo>
                    <a:pt x="10751" y="11368"/>
                    <a:pt x="10774" y="11345"/>
                    <a:pt x="10797" y="11322"/>
                  </a:cubicBezTo>
                  <a:cubicBezTo>
                    <a:pt x="10843" y="11299"/>
                    <a:pt x="10866" y="11254"/>
                    <a:pt x="10866" y="11185"/>
                  </a:cubicBezTo>
                  <a:cubicBezTo>
                    <a:pt x="11025" y="11162"/>
                    <a:pt x="11185" y="11139"/>
                    <a:pt x="11322" y="11094"/>
                  </a:cubicBezTo>
                  <a:cubicBezTo>
                    <a:pt x="11368" y="11094"/>
                    <a:pt x="11413" y="11071"/>
                    <a:pt x="11459" y="11025"/>
                  </a:cubicBezTo>
                  <a:cubicBezTo>
                    <a:pt x="11619" y="10980"/>
                    <a:pt x="11779" y="10957"/>
                    <a:pt x="11938" y="10911"/>
                  </a:cubicBezTo>
                  <a:cubicBezTo>
                    <a:pt x="12030" y="10888"/>
                    <a:pt x="12144" y="10866"/>
                    <a:pt x="12235" y="10866"/>
                  </a:cubicBezTo>
                  <a:cubicBezTo>
                    <a:pt x="12395" y="10820"/>
                    <a:pt x="12555" y="10797"/>
                    <a:pt x="12714" y="10774"/>
                  </a:cubicBezTo>
                  <a:cubicBezTo>
                    <a:pt x="12760" y="10751"/>
                    <a:pt x="12829" y="10751"/>
                    <a:pt x="12874" y="10729"/>
                  </a:cubicBezTo>
                  <a:cubicBezTo>
                    <a:pt x="12924" y="10762"/>
                    <a:pt x="12974" y="10783"/>
                    <a:pt x="13025" y="10783"/>
                  </a:cubicBezTo>
                  <a:cubicBezTo>
                    <a:pt x="13043" y="10783"/>
                    <a:pt x="13061" y="10780"/>
                    <a:pt x="13080" y="10774"/>
                  </a:cubicBezTo>
                  <a:cubicBezTo>
                    <a:pt x="13308" y="10683"/>
                    <a:pt x="13513" y="10614"/>
                    <a:pt x="13742" y="10523"/>
                  </a:cubicBezTo>
                  <a:cubicBezTo>
                    <a:pt x="13764" y="10523"/>
                    <a:pt x="13787" y="10500"/>
                    <a:pt x="13833" y="10500"/>
                  </a:cubicBezTo>
                  <a:cubicBezTo>
                    <a:pt x="13993" y="10455"/>
                    <a:pt x="14130" y="10432"/>
                    <a:pt x="14289" y="10409"/>
                  </a:cubicBezTo>
                  <a:cubicBezTo>
                    <a:pt x="14358" y="10386"/>
                    <a:pt x="14426" y="10386"/>
                    <a:pt x="14472" y="10363"/>
                  </a:cubicBezTo>
                  <a:cubicBezTo>
                    <a:pt x="14586" y="10341"/>
                    <a:pt x="14677" y="10341"/>
                    <a:pt x="14769" y="10295"/>
                  </a:cubicBezTo>
                  <a:cubicBezTo>
                    <a:pt x="14837" y="10272"/>
                    <a:pt x="14883" y="10226"/>
                    <a:pt x="14906" y="10158"/>
                  </a:cubicBezTo>
                  <a:cubicBezTo>
                    <a:pt x="14929" y="10181"/>
                    <a:pt x="14951" y="10204"/>
                    <a:pt x="14974" y="10204"/>
                  </a:cubicBezTo>
                  <a:cubicBezTo>
                    <a:pt x="15001" y="10210"/>
                    <a:pt x="15026" y="10213"/>
                    <a:pt x="15049" y="10213"/>
                  </a:cubicBezTo>
                  <a:cubicBezTo>
                    <a:pt x="15106" y="10213"/>
                    <a:pt x="15154" y="10197"/>
                    <a:pt x="15202" y="10181"/>
                  </a:cubicBezTo>
                  <a:cubicBezTo>
                    <a:pt x="15225" y="10181"/>
                    <a:pt x="15271" y="10158"/>
                    <a:pt x="15294" y="10158"/>
                  </a:cubicBezTo>
                  <a:cubicBezTo>
                    <a:pt x="15385" y="10112"/>
                    <a:pt x="15476" y="10089"/>
                    <a:pt x="15568" y="10044"/>
                  </a:cubicBezTo>
                  <a:cubicBezTo>
                    <a:pt x="15727" y="9998"/>
                    <a:pt x="15887" y="9930"/>
                    <a:pt x="16047" y="9884"/>
                  </a:cubicBezTo>
                  <a:cubicBezTo>
                    <a:pt x="16389" y="9747"/>
                    <a:pt x="16709" y="9610"/>
                    <a:pt x="17051" y="9496"/>
                  </a:cubicBezTo>
                  <a:cubicBezTo>
                    <a:pt x="17257" y="9428"/>
                    <a:pt x="17462" y="9336"/>
                    <a:pt x="17690" y="9268"/>
                  </a:cubicBezTo>
                  <a:cubicBezTo>
                    <a:pt x="17827" y="9222"/>
                    <a:pt x="17987" y="9176"/>
                    <a:pt x="18147" y="9131"/>
                  </a:cubicBezTo>
                  <a:cubicBezTo>
                    <a:pt x="18398" y="9040"/>
                    <a:pt x="18672" y="8971"/>
                    <a:pt x="18923" y="8880"/>
                  </a:cubicBezTo>
                  <a:cubicBezTo>
                    <a:pt x="18969" y="8857"/>
                    <a:pt x="19037" y="8834"/>
                    <a:pt x="19060" y="8766"/>
                  </a:cubicBezTo>
                  <a:cubicBezTo>
                    <a:pt x="19106" y="8743"/>
                    <a:pt x="19151" y="8720"/>
                    <a:pt x="19174" y="8720"/>
                  </a:cubicBezTo>
                  <a:cubicBezTo>
                    <a:pt x="19197" y="8697"/>
                    <a:pt x="19242" y="8697"/>
                    <a:pt x="19265" y="8674"/>
                  </a:cubicBezTo>
                  <a:lnTo>
                    <a:pt x="19242" y="8674"/>
                  </a:lnTo>
                  <a:cubicBezTo>
                    <a:pt x="19357" y="8629"/>
                    <a:pt x="19471" y="8583"/>
                    <a:pt x="19608" y="8537"/>
                  </a:cubicBezTo>
                  <a:cubicBezTo>
                    <a:pt x="19653" y="8515"/>
                    <a:pt x="19722" y="8492"/>
                    <a:pt x="19767" y="8469"/>
                  </a:cubicBezTo>
                  <a:lnTo>
                    <a:pt x="19767" y="8469"/>
                  </a:lnTo>
                  <a:cubicBezTo>
                    <a:pt x="19762" y="8474"/>
                    <a:pt x="19757" y="8478"/>
                    <a:pt x="19752" y="8482"/>
                  </a:cubicBezTo>
                  <a:lnTo>
                    <a:pt x="19752" y="8482"/>
                  </a:lnTo>
                  <a:cubicBezTo>
                    <a:pt x="19882" y="8436"/>
                    <a:pt x="20028" y="8373"/>
                    <a:pt x="20156" y="8309"/>
                  </a:cubicBezTo>
                  <a:cubicBezTo>
                    <a:pt x="20201" y="8286"/>
                    <a:pt x="20224" y="8241"/>
                    <a:pt x="20247" y="8172"/>
                  </a:cubicBezTo>
                  <a:cubicBezTo>
                    <a:pt x="20315" y="8172"/>
                    <a:pt x="20361" y="8149"/>
                    <a:pt x="20407" y="8127"/>
                  </a:cubicBezTo>
                  <a:lnTo>
                    <a:pt x="20521" y="8127"/>
                  </a:lnTo>
                  <a:lnTo>
                    <a:pt x="20566" y="8104"/>
                  </a:lnTo>
                  <a:cubicBezTo>
                    <a:pt x="20612" y="8104"/>
                    <a:pt x="20635" y="8081"/>
                    <a:pt x="20680" y="8058"/>
                  </a:cubicBezTo>
                  <a:cubicBezTo>
                    <a:pt x="20703" y="8058"/>
                    <a:pt x="20749" y="8035"/>
                    <a:pt x="20772" y="8012"/>
                  </a:cubicBezTo>
                  <a:cubicBezTo>
                    <a:pt x="20817" y="7990"/>
                    <a:pt x="20863" y="7967"/>
                    <a:pt x="20909" y="7944"/>
                  </a:cubicBezTo>
                  <a:cubicBezTo>
                    <a:pt x="21046" y="7898"/>
                    <a:pt x="21160" y="7830"/>
                    <a:pt x="21297" y="7761"/>
                  </a:cubicBezTo>
                  <a:cubicBezTo>
                    <a:pt x="21525" y="7647"/>
                    <a:pt x="21753" y="7510"/>
                    <a:pt x="21982" y="7396"/>
                  </a:cubicBezTo>
                  <a:cubicBezTo>
                    <a:pt x="22438" y="7145"/>
                    <a:pt x="22917" y="6917"/>
                    <a:pt x="23397" y="6711"/>
                  </a:cubicBezTo>
                  <a:cubicBezTo>
                    <a:pt x="23808" y="6506"/>
                    <a:pt x="24241" y="6323"/>
                    <a:pt x="24652" y="6141"/>
                  </a:cubicBezTo>
                  <a:cubicBezTo>
                    <a:pt x="24812" y="6095"/>
                    <a:pt x="24994" y="6027"/>
                    <a:pt x="25131" y="5935"/>
                  </a:cubicBezTo>
                  <a:lnTo>
                    <a:pt x="25154" y="5935"/>
                  </a:lnTo>
                  <a:cubicBezTo>
                    <a:pt x="25542" y="5776"/>
                    <a:pt x="25907" y="5593"/>
                    <a:pt x="26296" y="5433"/>
                  </a:cubicBezTo>
                  <a:cubicBezTo>
                    <a:pt x="26455" y="5365"/>
                    <a:pt x="26615" y="5273"/>
                    <a:pt x="26775" y="5205"/>
                  </a:cubicBezTo>
                  <a:cubicBezTo>
                    <a:pt x="26866" y="5159"/>
                    <a:pt x="26957" y="5114"/>
                    <a:pt x="27049" y="5091"/>
                  </a:cubicBezTo>
                  <a:cubicBezTo>
                    <a:pt x="27186" y="5022"/>
                    <a:pt x="27368" y="4977"/>
                    <a:pt x="27482" y="4840"/>
                  </a:cubicBezTo>
                  <a:cubicBezTo>
                    <a:pt x="27528" y="4794"/>
                    <a:pt x="27551" y="4726"/>
                    <a:pt x="27551" y="4657"/>
                  </a:cubicBezTo>
                  <a:cubicBezTo>
                    <a:pt x="27642" y="4634"/>
                    <a:pt x="27734" y="4589"/>
                    <a:pt x="27825" y="4543"/>
                  </a:cubicBezTo>
                  <a:cubicBezTo>
                    <a:pt x="27893" y="4520"/>
                    <a:pt x="27939" y="4497"/>
                    <a:pt x="28007" y="4474"/>
                  </a:cubicBezTo>
                  <a:cubicBezTo>
                    <a:pt x="28053" y="4520"/>
                    <a:pt x="28099" y="4543"/>
                    <a:pt x="28144" y="4566"/>
                  </a:cubicBezTo>
                  <a:cubicBezTo>
                    <a:pt x="28164" y="4572"/>
                    <a:pt x="28184" y="4575"/>
                    <a:pt x="28204" y="4575"/>
                  </a:cubicBezTo>
                  <a:cubicBezTo>
                    <a:pt x="28251" y="4575"/>
                    <a:pt x="28295" y="4559"/>
                    <a:pt x="28327" y="4543"/>
                  </a:cubicBezTo>
                  <a:cubicBezTo>
                    <a:pt x="28601" y="4429"/>
                    <a:pt x="28852" y="4292"/>
                    <a:pt x="29126" y="4155"/>
                  </a:cubicBezTo>
                  <a:cubicBezTo>
                    <a:pt x="29263" y="4109"/>
                    <a:pt x="29400" y="4041"/>
                    <a:pt x="29514" y="3972"/>
                  </a:cubicBezTo>
                  <a:lnTo>
                    <a:pt x="29537" y="3972"/>
                  </a:lnTo>
                  <a:cubicBezTo>
                    <a:pt x="29571" y="3984"/>
                    <a:pt x="29605" y="3989"/>
                    <a:pt x="29639" y="3989"/>
                  </a:cubicBezTo>
                  <a:cubicBezTo>
                    <a:pt x="29674" y="3989"/>
                    <a:pt x="29708" y="3984"/>
                    <a:pt x="29742" y="3972"/>
                  </a:cubicBezTo>
                  <a:cubicBezTo>
                    <a:pt x="29742" y="3972"/>
                    <a:pt x="29765" y="3972"/>
                    <a:pt x="29788" y="3950"/>
                  </a:cubicBezTo>
                  <a:cubicBezTo>
                    <a:pt x="29879" y="3927"/>
                    <a:pt x="29948" y="3881"/>
                    <a:pt x="30016" y="3858"/>
                  </a:cubicBezTo>
                  <a:cubicBezTo>
                    <a:pt x="30130" y="3790"/>
                    <a:pt x="30221" y="3767"/>
                    <a:pt x="30336" y="3721"/>
                  </a:cubicBezTo>
                  <a:cubicBezTo>
                    <a:pt x="30495" y="3653"/>
                    <a:pt x="30678" y="3584"/>
                    <a:pt x="30838" y="3516"/>
                  </a:cubicBezTo>
                  <a:cubicBezTo>
                    <a:pt x="31043" y="3425"/>
                    <a:pt x="31249" y="3356"/>
                    <a:pt x="31454" y="3265"/>
                  </a:cubicBezTo>
                  <a:cubicBezTo>
                    <a:pt x="31637" y="3196"/>
                    <a:pt x="31819" y="3128"/>
                    <a:pt x="32002" y="3059"/>
                  </a:cubicBezTo>
                  <a:cubicBezTo>
                    <a:pt x="32184" y="2991"/>
                    <a:pt x="32367" y="2922"/>
                    <a:pt x="32550" y="2854"/>
                  </a:cubicBezTo>
                  <a:cubicBezTo>
                    <a:pt x="32732" y="2808"/>
                    <a:pt x="32938" y="2740"/>
                    <a:pt x="33120" y="2671"/>
                  </a:cubicBezTo>
                  <a:cubicBezTo>
                    <a:pt x="33485" y="2557"/>
                    <a:pt x="33874" y="2420"/>
                    <a:pt x="34239" y="2306"/>
                  </a:cubicBezTo>
                  <a:cubicBezTo>
                    <a:pt x="34421" y="2260"/>
                    <a:pt x="34627" y="2192"/>
                    <a:pt x="34809" y="2123"/>
                  </a:cubicBezTo>
                  <a:cubicBezTo>
                    <a:pt x="35106" y="2055"/>
                    <a:pt x="35403" y="1987"/>
                    <a:pt x="35700" y="1918"/>
                  </a:cubicBezTo>
                  <a:cubicBezTo>
                    <a:pt x="35951" y="1850"/>
                    <a:pt x="36202" y="1781"/>
                    <a:pt x="36453" y="1735"/>
                  </a:cubicBezTo>
                  <a:cubicBezTo>
                    <a:pt x="36750" y="1667"/>
                    <a:pt x="37069" y="1576"/>
                    <a:pt x="37366" y="1507"/>
                  </a:cubicBezTo>
                  <a:cubicBezTo>
                    <a:pt x="37526" y="1484"/>
                    <a:pt x="37663" y="1439"/>
                    <a:pt x="37822" y="1416"/>
                  </a:cubicBezTo>
                  <a:cubicBezTo>
                    <a:pt x="37914" y="1393"/>
                    <a:pt x="38005" y="1370"/>
                    <a:pt x="38096" y="1347"/>
                  </a:cubicBezTo>
                  <a:cubicBezTo>
                    <a:pt x="38233" y="1302"/>
                    <a:pt x="38393" y="1256"/>
                    <a:pt x="38530" y="1188"/>
                  </a:cubicBezTo>
                  <a:cubicBezTo>
                    <a:pt x="38598" y="1165"/>
                    <a:pt x="38621" y="1119"/>
                    <a:pt x="38644" y="1051"/>
                  </a:cubicBezTo>
                  <a:cubicBezTo>
                    <a:pt x="38690" y="1051"/>
                    <a:pt x="38735" y="1051"/>
                    <a:pt x="38781" y="1028"/>
                  </a:cubicBezTo>
                  <a:cubicBezTo>
                    <a:pt x="39146" y="982"/>
                    <a:pt x="39511" y="959"/>
                    <a:pt x="39877" y="914"/>
                  </a:cubicBezTo>
                  <a:cubicBezTo>
                    <a:pt x="40265" y="868"/>
                    <a:pt x="40653" y="822"/>
                    <a:pt x="41063" y="800"/>
                  </a:cubicBezTo>
                  <a:lnTo>
                    <a:pt x="41246" y="800"/>
                  </a:lnTo>
                  <a:cubicBezTo>
                    <a:pt x="41383" y="822"/>
                    <a:pt x="41497" y="845"/>
                    <a:pt x="41634" y="845"/>
                  </a:cubicBezTo>
                  <a:lnTo>
                    <a:pt x="41840" y="868"/>
                  </a:lnTo>
                  <a:cubicBezTo>
                    <a:pt x="41954" y="868"/>
                    <a:pt x="42091" y="891"/>
                    <a:pt x="42205" y="891"/>
                  </a:cubicBezTo>
                  <a:cubicBezTo>
                    <a:pt x="42319" y="914"/>
                    <a:pt x="42433" y="914"/>
                    <a:pt x="42547" y="937"/>
                  </a:cubicBezTo>
                  <a:cubicBezTo>
                    <a:pt x="42707" y="959"/>
                    <a:pt x="42844" y="959"/>
                    <a:pt x="43004" y="982"/>
                  </a:cubicBezTo>
                  <a:lnTo>
                    <a:pt x="42935" y="982"/>
                  </a:lnTo>
                  <a:cubicBezTo>
                    <a:pt x="43369" y="1051"/>
                    <a:pt x="43803" y="1119"/>
                    <a:pt x="44236" y="1188"/>
                  </a:cubicBezTo>
                  <a:cubicBezTo>
                    <a:pt x="44442" y="1210"/>
                    <a:pt x="44647" y="1256"/>
                    <a:pt x="44830" y="1302"/>
                  </a:cubicBezTo>
                  <a:cubicBezTo>
                    <a:pt x="45035" y="1347"/>
                    <a:pt x="45241" y="1393"/>
                    <a:pt x="45446" y="1439"/>
                  </a:cubicBezTo>
                  <a:cubicBezTo>
                    <a:pt x="45514" y="1439"/>
                    <a:pt x="45560" y="1439"/>
                    <a:pt x="45629" y="1416"/>
                  </a:cubicBezTo>
                  <a:cubicBezTo>
                    <a:pt x="45674" y="1393"/>
                    <a:pt x="45697" y="1347"/>
                    <a:pt x="45720" y="1302"/>
                  </a:cubicBezTo>
                  <a:cubicBezTo>
                    <a:pt x="45720" y="1302"/>
                    <a:pt x="45743" y="1302"/>
                    <a:pt x="45743" y="1325"/>
                  </a:cubicBezTo>
                  <a:cubicBezTo>
                    <a:pt x="45880" y="1347"/>
                    <a:pt x="46017" y="1393"/>
                    <a:pt x="46154" y="1416"/>
                  </a:cubicBezTo>
                  <a:cubicBezTo>
                    <a:pt x="46313" y="1462"/>
                    <a:pt x="46473" y="1507"/>
                    <a:pt x="46633" y="1553"/>
                  </a:cubicBezTo>
                  <a:cubicBezTo>
                    <a:pt x="46724" y="1576"/>
                    <a:pt x="46815" y="1598"/>
                    <a:pt x="46907" y="1621"/>
                  </a:cubicBezTo>
                  <a:cubicBezTo>
                    <a:pt x="47021" y="1667"/>
                    <a:pt x="47135" y="1690"/>
                    <a:pt x="47249" y="1690"/>
                  </a:cubicBezTo>
                  <a:cubicBezTo>
                    <a:pt x="47340" y="1690"/>
                    <a:pt x="47432" y="1644"/>
                    <a:pt x="47455" y="1553"/>
                  </a:cubicBezTo>
                  <a:cubicBezTo>
                    <a:pt x="47455" y="1530"/>
                    <a:pt x="47455" y="1530"/>
                    <a:pt x="47455" y="1507"/>
                  </a:cubicBezTo>
                  <a:cubicBezTo>
                    <a:pt x="47569" y="1553"/>
                    <a:pt x="47660" y="1598"/>
                    <a:pt x="47751" y="1644"/>
                  </a:cubicBezTo>
                  <a:cubicBezTo>
                    <a:pt x="47820" y="1667"/>
                    <a:pt x="47888" y="1713"/>
                    <a:pt x="47957" y="1758"/>
                  </a:cubicBezTo>
                  <a:cubicBezTo>
                    <a:pt x="48048" y="1804"/>
                    <a:pt x="48139" y="1872"/>
                    <a:pt x="48253" y="1918"/>
                  </a:cubicBezTo>
                  <a:cubicBezTo>
                    <a:pt x="48263" y="1928"/>
                    <a:pt x="48280" y="1933"/>
                    <a:pt x="48299" y="1933"/>
                  </a:cubicBezTo>
                  <a:cubicBezTo>
                    <a:pt x="48325" y="1933"/>
                    <a:pt x="48354" y="1922"/>
                    <a:pt x="48368" y="1895"/>
                  </a:cubicBezTo>
                  <a:cubicBezTo>
                    <a:pt x="48390" y="1850"/>
                    <a:pt x="48368" y="1804"/>
                    <a:pt x="48322" y="1781"/>
                  </a:cubicBezTo>
                  <a:lnTo>
                    <a:pt x="48253" y="1735"/>
                  </a:lnTo>
                  <a:cubicBezTo>
                    <a:pt x="48322" y="1735"/>
                    <a:pt x="48368" y="1690"/>
                    <a:pt x="48390" y="1644"/>
                  </a:cubicBezTo>
                  <a:cubicBezTo>
                    <a:pt x="48413" y="1576"/>
                    <a:pt x="48368" y="1507"/>
                    <a:pt x="48322" y="1484"/>
                  </a:cubicBezTo>
                  <a:cubicBezTo>
                    <a:pt x="48139" y="1393"/>
                    <a:pt x="47957" y="1325"/>
                    <a:pt x="47774" y="1256"/>
                  </a:cubicBezTo>
                  <a:cubicBezTo>
                    <a:pt x="47660" y="1210"/>
                    <a:pt x="47546" y="1165"/>
                    <a:pt x="47432" y="1119"/>
                  </a:cubicBezTo>
                  <a:cubicBezTo>
                    <a:pt x="47318" y="1074"/>
                    <a:pt x="47203" y="1028"/>
                    <a:pt x="47089" y="982"/>
                  </a:cubicBezTo>
                  <a:cubicBezTo>
                    <a:pt x="46656" y="845"/>
                    <a:pt x="46245" y="731"/>
                    <a:pt x="45811" y="594"/>
                  </a:cubicBezTo>
                  <a:cubicBezTo>
                    <a:pt x="45697" y="571"/>
                    <a:pt x="45583" y="549"/>
                    <a:pt x="45492" y="526"/>
                  </a:cubicBezTo>
                  <a:cubicBezTo>
                    <a:pt x="45400" y="503"/>
                    <a:pt x="45309" y="480"/>
                    <a:pt x="45195" y="457"/>
                  </a:cubicBezTo>
                  <a:cubicBezTo>
                    <a:pt x="45081" y="434"/>
                    <a:pt x="44967" y="412"/>
                    <a:pt x="44852" y="389"/>
                  </a:cubicBezTo>
                  <a:cubicBezTo>
                    <a:pt x="44716" y="366"/>
                    <a:pt x="44601" y="343"/>
                    <a:pt x="44487" y="343"/>
                  </a:cubicBezTo>
                  <a:cubicBezTo>
                    <a:pt x="44373" y="320"/>
                    <a:pt x="44282" y="297"/>
                    <a:pt x="44191" y="297"/>
                  </a:cubicBezTo>
                  <a:cubicBezTo>
                    <a:pt x="44168" y="297"/>
                    <a:pt x="44145" y="297"/>
                    <a:pt x="44122" y="275"/>
                  </a:cubicBezTo>
                  <a:lnTo>
                    <a:pt x="44054" y="275"/>
                  </a:lnTo>
                  <a:cubicBezTo>
                    <a:pt x="43985" y="275"/>
                    <a:pt x="43917" y="275"/>
                    <a:pt x="43825" y="252"/>
                  </a:cubicBezTo>
                  <a:lnTo>
                    <a:pt x="43757" y="252"/>
                  </a:lnTo>
                  <a:cubicBezTo>
                    <a:pt x="43734" y="229"/>
                    <a:pt x="43711" y="229"/>
                    <a:pt x="43666" y="206"/>
                  </a:cubicBezTo>
                  <a:cubicBezTo>
                    <a:pt x="43209" y="138"/>
                    <a:pt x="42730" y="92"/>
                    <a:pt x="42273" y="46"/>
                  </a:cubicBezTo>
                  <a:cubicBezTo>
                    <a:pt x="42182" y="46"/>
                    <a:pt x="42091" y="24"/>
                    <a:pt x="41999" y="24"/>
                  </a:cubicBezTo>
                  <a:cubicBezTo>
                    <a:pt x="41908" y="24"/>
                    <a:pt x="41817" y="24"/>
                    <a:pt x="41703"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5" name="Google Shape;873;p22">
              <a:extLst>
                <a:ext uri="{FF2B5EF4-FFF2-40B4-BE49-F238E27FC236}">
                  <a16:creationId xmlns:a16="http://schemas.microsoft.com/office/drawing/2014/main" id="{F88F8E15-0AF0-42E4-8DE4-42A62BC41BE4}"/>
                </a:ext>
              </a:extLst>
            </p:cNvPr>
            <p:cNvSpPr/>
            <p:nvPr/>
          </p:nvSpPr>
          <p:spPr>
            <a:xfrm>
              <a:off x="5643021" y="4155895"/>
              <a:ext cx="56790" cy="23624"/>
            </a:xfrm>
            <a:custGeom>
              <a:avLst/>
              <a:gdLst/>
              <a:ahLst/>
              <a:cxnLst/>
              <a:rect l="l" t="t" r="r" b="b"/>
              <a:pathLst>
                <a:path w="2101" h="874" extrusionOk="0">
                  <a:moveTo>
                    <a:pt x="92" y="1"/>
                  </a:moveTo>
                  <a:cubicBezTo>
                    <a:pt x="46" y="1"/>
                    <a:pt x="23" y="23"/>
                    <a:pt x="23" y="46"/>
                  </a:cubicBezTo>
                  <a:cubicBezTo>
                    <a:pt x="0" y="92"/>
                    <a:pt x="0" y="160"/>
                    <a:pt x="69" y="206"/>
                  </a:cubicBezTo>
                  <a:cubicBezTo>
                    <a:pt x="137" y="252"/>
                    <a:pt x="229" y="297"/>
                    <a:pt x="320" y="320"/>
                  </a:cubicBezTo>
                  <a:cubicBezTo>
                    <a:pt x="411" y="366"/>
                    <a:pt x="480" y="389"/>
                    <a:pt x="548" y="434"/>
                  </a:cubicBezTo>
                  <a:cubicBezTo>
                    <a:pt x="708" y="480"/>
                    <a:pt x="845" y="526"/>
                    <a:pt x="982" y="571"/>
                  </a:cubicBezTo>
                  <a:cubicBezTo>
                    <a:pt x="1324" y="685"/>
                    <a:pt x="1644" y="777"/>
                    <a:pt x="1963" y="868"/>
                  </a:cubicBezTo>
                  <a:cubicBezTo>
                    <a:pt x="1972" y="872"/>
                    <a:pt x="1981" y="874"/>
                    <a:pt x="1990" y="874"/>
                  </a:cubicBezTo>
                  <a:cubicBezTo>
                    <a:pt x="2032" y="874"/>
                    <a:pt x="2077" y="837"/>
                    <a:pt x="2077" y="799"/>
                  </a:cubicBezTo>
                  <a:cubicBezTo>
                    <a:pt x="2100" y="754"/>
                    <a:pt x="2077" y="685"/>
                    <a:pt x="2009" y="662"/>
                  </a:cubicBezTo>
                  <a:cubicBezTo>
                    <a:pt x="1781" y="594"/>
                    <a:pt x="1530" y="526"/>
                    <a:pt x="1301" y="457"/>
                  </a:cubicBezTo>
                  <a:cubicBezTo>
                    <a:pt x="1187" y="411"/>
                    <a:pt x="1073" y="389"/>
                    <a:pt x="959" y="343"/>
                  </a:cubicBezTo>
                  <a:cubicBezTo>
                    <a:pt x="851" y="299"/>
                    <a:pt x="742" y="256"/>
                    <a:pt x="633" y="213"/>
                  </a:cubicBezTo>
                  <a:lnTo>
                    <a:pt x="633" y="213"/>
                  </a:lnTo>
                  <a:cubicBezTo>
                    <a:pt x="639" y="219"/>
                    <a:pt x="639" y="229"/>
                    <a:pt x="639" y="229"/>
                  </a:cubicBezTo>
                  <a:lnTo>
                    <a:pt x="617" y="206"/>
                  </a:lnTo>
                  <a:lnTo>
                    <a:pt x="617" y="206"/>
                  </a:lnTo>
                  <a:cubicBezTo>
                    <a:pt x="622" y="208"/>
                    <a:pt x="628" y="210"/>
                    <a:pt x="633" y="213"/>
                  </a:cubicBezTo>
                  <a:lnTo>
                    <a:pt x="633" y="213"/>
                  </a:lnTo>
                  <a:cubicBezTo>
                    <a:pt x="630" y="209"/>
                    <a:pt x="625" y="206"/>
                    <a:pt x="617" y="206"/>
                  </a:cubicBezTo>
                  <a:cubicBezTo>
                    <a:pt x="571" y="183"/>
                    <a:pt x="503" y="160"/>
                    <a:pt x="434" y="137"/>
                  </a:cubicBezTo>
                  <a:cubicBezTo>
                    <a:pt x="343" y="92"/>
                    <a:pt x="251" y="46"/>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6" name="Google Shape;874;p22">
              <a:extLst>
                <a:ext uri="{FF2B5EF4-FFF2-40B4-BE49-F238E27FC236}">
                  <a16:creationId xmlns:a16="http://schemas.microsoft.com/office/drawing/2014/main" id="{976907FE-37C4-42F1-92BC-84D32948C0E4}"/>
                </a:ext>
              </a:extLst>
            </p:cNvPr>
            <p:cNvSpPr/>
            <p:nvPr/>
          </p:nvSpPr>
          <p:spPr>
            <a:xfrm>
              <a:off x="5636858" y="4156517"/>
              <a:ext cx="65413" cy="22408"/>
            </a:xfrm>
            <a:custGeom>
              <a:avLst/>
              <a:gdLst/>
              <a:ahLst/>
              <a:cxnLst/>
              <a:rect l="l" t="t" r="r" b="b"/>
              <a:pathLst>
                <a:path w="2420" h="829" extrusionOk="0">
                  <a:moveTo>
                    <a:pt x="91" y="0"/>
                  </a:moveTo>
                  <a:cubicBezTo>
                    <a:pt x="46" y="0"/>
                    <a:pt x="23" y="23"/>
                    <a:pt x="0" y="69"/>
                  </a:cubicBezTo>
                  <a:cubicBezTo>
                    <a:pt x="0" y="114"/>
                    <a:pt x="23" y="160"/>
                    <a:pt x="69" y="160"/>
                  </a:cubicBezTo>
                  <a:cubicBezTo>
                    <a:pt x="274" y="229"/>
                    <a:pt x="479" y="274"/>
                    <a:pt x="662" y="343"/>
                  </a:cubicBezTo>
                  <a:cubicBezTo>
                    <a:pt x="845" y="388"/>
                    <a:pt x="1027" y="457"/>
                    <a:pt x="1210" y="503"/>
                  </a:cubicBezTo>
                  <a:cubicBezTo>
                    <a:pt x="1370" y="548"/>
                    <a:pt x="1552" y="594"/>
                    <a:pt x="1712" y="639"/>
                  </a:cubicBezTo>
                  <a:cubicBezTo>
                    <a:pt x="1803" y="662"/>
                    <a:pt x="1917" y="685"/>
                    <a:pt x="2009" y="731"/>
                  </a:cubicBezTo>
                  <a:cubicBezTo>
                    <a:pt x="2123" y="754"/>
                    <a:pt x="2214" y="799"/>
                    <a:pt x="2328" y="822"/>
                  </a:cubicBezTo>
                  <a:cubicBezTo>
                    <a:pt x="2333" y="826"/>
                    <a:pt x="2338" y="828"/>
                    <a:pt x="2344" y="828"/>
                  </a:cubicBezTo>
                  <a:cubicBezTo>
                    <a:pt x="2368" y="828"/>
                    <a:pt x="2401" y="795"/>
                    <a:pt x="2420" y="776"/>
                  </a:cubicBezTo>
                  <a:cubicBezTo>
                    <a:pt x="2420" y="754"/>
                    <a:pt x="2420" y="731"/>
                    <a:pt x="2420" y="708"/>
                  </a:cubicBezTo>
                  <a:cubicBezTo>
                    <a:pt x="2397" y="685"/>
                    <a:pt x="2374" y="685"/>
                    <a:pt x="2351" y="662"/>
                  </a:cubicBezTo>
                  <a:cubicBezTo>
                    <a:pt x="2260" y="639"/>
                    <a:pt x="2169" y="594"/>
                    <a:pt x="2077" y="571"/>
                  </a:cubicBezTo>
                  <a:cubicBezTo>
                    <a:pt x="1986" y="548"/>
                    <a:pt x="1872" y="525"/>
                    <a:pt x="1780" y="480"/>
                  </a:cubicBezTo>
                  <a:cubicBezTo>
                    <a:pt x="1689" y="457"/>
                    <a:pt x="1598" y="434"/>
                    <a:pt x="1507" y="411"/>
                  </a:cubicBezTo>
                  <a:cubicBezTo>
                    <a:pt x="1415" y="388"/>
                    <a:pt x="1347" y="366"/>
                    <a:pt x="1256" y="343"/>
                  </a:cubicBezTo>
                  <a:cubicBezTo>
                    <a:pt x="1073" y="297"/>
                    <a:pt x="913" y="251"/>
                    <a:pt x="753" y="183"/>
                  </a:cubicBezTo>
                  <a:cubicBezTo>
                    <a:pt x="525" y="137"/>
                    <a:pt x="320" y="69"/>
                    <a:pt x="114"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7" name="Google Shape;875;p22">
              <a:extLst>
                <a:ext uri="{FF2B5EF4-FFF2-40B4-BE49-F238E27FC236}">
                  <a16:creationId xmlns:a16="http://schemas.microsoft.com/office/drawing/2014/main" id="{471068F9-3BCF-41F2-A1AA-9D78BF804868}"/>
                </a:ext>
              </a:extLst>
            </p:cNvPr>
            <p:cNvSpPr/>
            <p:nvPr/>
          </p:nvSpPr>
          <p:spPr>
            <a:xfrm>
              <a:off x="5593664" y="4134920"/>
              <a:ext cx="81468" cy="42843"/>
            </a:xfrm>
            <a:custGeom>
              <a:avLst/>
              <a:gdLst/>
              <a:ahLst/>
              <a:cxnLst/>
              <a:rect l="l" t="t" r="r" b="b"/>
              <a:pathLst>
                <a:path w="3014" h="1585" extrusionOk="0">
                  <a:moveTo>
                    <a:pt x="69" y="0"/>
                  </a:moveTo>
                  <a:cubicBezTo>
                    <a:pt x="46" y="0"/>
                    <a:pt x="23" y="23"/>
                    <a:pt x="0" y="23"/>
                  </a:cubicBezTo>
                  <a:cubicBezTo>
                    <a:pt x="0" y="46"/>
                    <a:pt x="0" y="69"/>
                    <a:pt x="0" y="92"/>
                  </a:cubicBezTo>
                  <a:cubicBezTo>
                    <a:pt x="0" y="115"/>
                    <a:pt x="23" y="137"/>
                    <a:pt x="46" y="160"/>
                  </a:cubicBezTo>
                  <a:cubicBezTo>
                    <a:pt x="183" y="252"/>
                    <a:pt x="297" y="343"/>
                    <a:pt x="434" y="434"/>
                  </a:cubicBezTo>
                  <a:cubicBezTo>
                    <a:pt x="548" y="525"/>
                    <a:pt x="662" y="594"/>
                    <a:pt x="776" y="662"/>
                  </a:cubicBezTo>
                  <a:cubicBezTo>
                    <a:pt x="868" y="731"/>
                    <a:pt x="982" y="799"/>
                    <a:pt x="1096" y="868"/>
                  </a:cubicBezTo>
                  <a:cubicBezTo>
                    <a:pt x="1210" y="936"/>
                    <a:pt x="1301" y="982"/>
                    <a:pt x="1416" y="1050"/>
                  </a:cubicBezTo>
                  <a:cubicBezTo>
                    <a:pt x="1461" y="1073"/>
                    <a:pt x="1530" y="1096"/>
                    <a:pt x="1575" y="1119"/>
                  </a:cubicBezTo>
                  <a:cubicBezTo>
                    <a:pt x="1644" y="1165"/>
                    <a:pt x="1712" y="1187"/>
                    <a:pt x="1758" y="1210"/>
                  </a:cubicBezTo>
                  <a:cubicBezTo>
                    <a:pt x="1826" y="1233"/>
                    <a:pt x="1872" y="1256"/>
                    <a:pt x="1918" y="1279"/>
                  </a:cubicBezTo>
                  <a:cubicBezTo>
                    <a:pt x="1986" y="1302"/>
                    <a:pt x="2055" y="1324"/>
                    <a:pt x="2123" y="1347"/>
                  </a:cubicBezTo>
                  <a:cubicBezTo>
                    <a:pt x="2192" y="1370"/>
                    <a:pt x="2237" y="1393"/>
                    <a:pt x="2306" y="1416"/>
                  </a:cubicBezTo>
                  <a:cubicBezTo>
                    <a:pt x="2374" y="1438"/>
                    <a:pt x="2443" y="1461"/>
                    <a:pt x="2511" y="1484"/>
                  </a:cubicBezTo>
                  <a:cubicBezTo>
                    <a:pt x="2534" y="1484"/>
                    <a:pt x="2557" y="1507"/>
                    <a:pt x="2580" y="1507"/>
                  </a:cubicBezTo>
                  <a:cubicBezTo>
                    <a:pt x="2625" y="1507"/>
                    <a:pt x="2648" y="1507"/>
                    <a:pt x="2671" y="1530"/>
                  </a:cubicBezTo>
                  <a:cubicBezTo>
                    <a:pt x="2762" y="1553"/>
                    <a:pt x="2831" y="1575"/>
                    <a:pt x="2899" y="1575"/>
                  </a:cubicBezTo>
                  <a:cubicBezTo>
                    <a:pt x="2911" y="1582"/>
                    <a:pt x="2924" y="1584"/>
                    <a:pt x="2935" y="1584"/>
                  </a:cubicBezTo>
                  <a:cubicBezTo>
                    <a:pt x="2968" y="1584"/>
                    <a:pt x="2997" y="1563"/>
                    <a:pt x="3013" y="1530"/>
                  </a:cubicBezTo>
                  <a:cubicBezTo>
                    <a:pt x="3013" y="1484"/>
                    <a:pt x="2990" y="1438"/>
                    <a:pt x="2945" y="1438"/>
                  </a:cubicBezTo>
                  <a:cubicBezTo>
                    <a:pt x="2854" y="1393"/>
                    <a:pt x="2762" y="1370"/>
                    <a:pt x="2671" y="1347"/>
                  </a:cubicBezTo>
                  <a:cubicBezTo>
                    <a:pt x="2625" y="1347"/>
                    <a:pt x="2580" y="1324"/>
                    <a:pt x="2557" y="1324"/>
                  </a:cubicBezTo>
                  <a:cubicBezTo>
                    <a:pt x="2511" y="1324"/>
                    <a:pt x="2465" y="1302"/>
                    <a:pt x="2420" y="1279"/>
                  </a:cubicBezTo>
                  <a:cubicBezTo>
                    <a:pt x="2329" y="1256"/>
                    <a:pt x="2237" y="1233"/>
                    <a:pt x="2146" y="1187"/>
                  </a:cubicBezTo>
                  <a:cubicBezTo>
                    <a:pt x="2077" y="1165"/>
                    <a:pt x="2009" y="1142"/>
                    <a:pt x="1918" y="1119"/>
                  </a:cubicBezTo>
                  <a:lnTo>
                    <a:pt x="1940" y="1119"/>
                  </a:lnTo>
                  <a:cubicBezTo>
                    <a:pt x="1872" y="1073"/>
                    <a:pt x="1804" y="1050"/>
                    <a:pt x="1735" y="1028"/>
                  </a:cubicBezTo>
                  <a:cubicBezTo>
                    <a:pt x="1689" y="1005"/>
                    <a:pt x="1644" y="982"/>
                    <a:pt x="1621" y="959"/>
                  </a:cubicBezTo>
                  <a:cubicBezTo>
                    <a:pt x="1575" y="936"/>
                    <a:pt x="1530" y="913"/>
                    <a:pt x="1484" y="891"/>
                  </a:cubicBezTo>
                  <a:cubicBezTo>
                    <a:pt x="1416" y="845"/>
                    <a:pt x="1324" y="822"/>
                    <a:pt x="1256" y="777"/>
                  </a:cubicBezTo>
                  <a:cubicBezTo>
                    <a:pt x="1233" y="754"/>
                    <a:pt x="1210" y="754"/>
                    <a:pt x="1187" y="731"/>
                  </a:cubicBezTo>
                  <a:cubicBezTo>
                    <a:pt x="1142" y="708"/>
                    <a:pt x="1096" y="685"/>
                    <a:pt x="1073" y="662"/>
                  </a:cubicBezTo>
                  <a:cubicBezTo>
                    <a:pt x="1005" y="617"/>
                    <a:pt x="936" y="571"/>
                    <a:pt x="845" y="525"/>
                  </a:cubicBezTo>
                  <a:cubicBezTo>
                    <a:pt x="776" y="457"/>
                    <a:pt x="685" y="411"/>
                    <a:pt x="594" y="343"/>
                  </a:cubicBezTo>
                  <a:cubicBezTo>
                    <a:pt x="548" y="297"/>
                    <a:pt x="480" y="252"/>
                    <a:pt x="411" y="206"/>
                  </a:cubicBezTo>
                  <a:cubicBezTo>
                    <a:pt x="320" y="137"/>
                    <a:pt x="229" y="69"/>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8" name="Google Shape;876;p22">
              <a:extLst>
                <a:ext uri="{FF2B5EF4-FFF2-40B4-BE49-F238E27FC236}">
                  <a16:creationId xmlns:a16="http://schemas.microsoft.com/office/drawing/2014/main" id="{96C51A7D-4492-4D62-B65E-D34281C99416}"/>
                </a:ext>
              </a:extLst>
            </p:cNvPr>
            <p:cNvSpPr/>
            <p:nvPr/>
          </p:nvSpPr>
          <p:spPr>
            <a:xfrm>
              <a:off x="5586258" y="4131838"/>
              <a:ext cx="82090" cy="44437"/>
            </a:xfrm>
            <a:custGeom>
              <a:avLst/>
              <a:gdLst/>
              <a:ahLst/>
              <a:cxnLst/>
              <a:rect l="l" t="t" r="r" b="b"/>
              <a:pathLst>
                <a:path w="3037" h="1644" extrusionOk="0">
                  <a:moveTo>
                    <a:pt x="137" y="0"/>
                  </a:moveTo>
                  <a:cubicBezTo>
                    <a:pt x="92" y="0"/>
                    <a:pt x="46" y="23"/>
                    <a:pt x="23" y="46"/>
                  </a:cubicBezTo>
                  <a:cubicBezTo>
                    <a:pt x="23" y="92"/>
                    <a:pt x="0" y="114"/>
                    <a:pt x="23" y="137"/>
                  </a:cubicBezTo>
                  <a:cubicBezTo>
                    <a:pt x="23" y="183"/>
                    <a:pt x="46" y="206"/>
                    <a:pt x="69" y="206"/>
                  </a:cubicBezTo>
                  <a:lnTo>
                    <a:pt x="457" y="480"/>
                  </a:lnTo>
                  <a:cubicBezTo>
                    <a:pt x="571" y="548"/>
                    <a:pt x="685" y="617"/>
                    <a:pt x="776" y="685"/>
                  </a:cubicBezTo>
                  <a:cubicBezTo>
                    <a:pt x="845" y="708"/>
                    <a:pt x="913" y="754"/>
                    <a:pt x="959" y="776"/>
                  </a:cubicBezTo>
                  <a:cubicBezTo>
                    <a:pt x="1028" y="822"/>
                    <a:pt x="1073" y="845"/>
                    <a:pt x="1119" y="868"/>
                  </a:cubicBezTo>
                  <a:cubicBezTo>
                    <a:pt x="1233" y="936"/>
                    <a:pt x="1347" y="982"/>
                    <a:pt x="1461" y="1050"/>
                  </a:cubicBezTo>
                  <a:cubicBezTo>
                    <a:pt x="1575" y="1119"/>
                    <a:pt x="1690" y="1164"/>
                    <a:pt x="1826" y="1233"/>
                  </a:cubicBezTo>
                  <a:cubicBezTo>
                    <a:pt x="1872" y="1256"/>
                    <a:pt x="1941" y="1279"/>
                    <a:pt x="1986" y="1324"/>
                  </a:cubicBezTo>
                  <a:cubicBezTo>
                    <a:pt x="2055" y="1347"/>
                    <a:pt x="2100" y="1370"/>
                    <a:pt x="2169" y="1393"/>
                  </a:cubicBezTo>
                  <a:cubicBezTo>
                    <a:pt x="2283" y="1438"/>
                    <a:pt x="2397" y="1484"/>
                    <a:pt x="2534" y="1530"/>
                  </a:cubicBezTo>
                  <a:cubicBezTo>
                    <a:pt x="2580" y="1552"/>
                    <a:pt x="2648" y="1552"/>
                    <a:pt x="2717" y="1575"/>
                  </a:cubicBezTo>
                  <a:cubicBezTo>
                    <a:pt x="2785" y="1598"/>
                    <a:pt x="2854" y="1621"/>
                    <a:pt x="2945" y="1644"/>
                  </a:cubicBezTo>
                  <a:cubicBezTo>
                    <a:pt x="2968" y="1644"/>
                    <a:pt x="3013" y="1621"/>
                    <a:pt x="3036" y="1575"/>
                  </a:cubicBezTo>
                  <a:cubicBezTo>
                    <a:pt x="3036" y="1530"/>
                    <a:pt x="3013" y="1484"/>
                    <a:pt x="2968" y="1484"/>
                  </a:cubicBezTo>
                  <a:cubicBezTo>
                    <a:pt x="2854" y="1438"/>
                    <a:pt x="2762" y="1416"/>
                    <a:pt x="2648" y="1393"/>
                  </a:cubicBezTo>
                  <a:cubicBezTo>
                    <a:pt x="2603" y="1370"/>
                    <a:pt x="2557" y="1347"/>
                    <a:pt x="2488" y="1324"/>
                  </a:cubicBezTo>
                  <a:cubicBezTo>
                    <a:pt x="2443" y="1324"/>
                    <a:pt x="2397" y="1301"/>
                    <a:pt x="2351" y="1279"/>
                  </a:cubicBezTo>
                  <a:lnTo>
                    <a:pt x="2329" y="1279"/>
                  </a:lnTo>
                  <a:cubicBezTo>
                    <a:pt x="2260" y="1233"/>
                    <a:pt x="2192" y="1210"/>
                    <a:pt x="2100" y="1164"/>
                  </a:cubicBezTo>
                  <a:cubicBezTo>
                    <a:pt x="2055" y="1142"/>
                    <a:pt x="1986" y="1119"/>
                    <a:pt x="1941" y="1073"/>
                  </a:cubicBezTo>
                  <a:cubicBezTo>
                    <a:pt x="1895" y="1050"/>
                    <a:pt x="1849" y="1027"/>
                    <a:pt x="1804" y="1005"/>
                  </a:cubicBezTo>
                  <a:cubicBezTo>
                    <a:pt x="1621" y="913"/>
                    <a:pt x="1438" y="822"/>
                    <a:pt x="1256" y="708"/>
                  </a:cubicBezTo>
                  <a:cubicBezTo>
                    <a:pt x="1096" y="617"/>
                    <a:pt x="913" y="502"/>
                    <a:pt x="754" y="388"/>
                  </a:cubicBezTo>
                  <a:cubicBezTo>
                    <a:pt x="662" y="343"/>
                    <a:pt x="594" y="274"/>
                    <a:pt x="503" y="229"/>
                  </a:cubicBezTo>
                  <a:cubicBezTo>
                    <a:pt x="411" y="160"/>
                    <a:pt x="297" y="92"/>
                    <a:pt x="183" y="23"/>
                  </a:cubicBezTo>
                  <a:cubicBezTo>
                    <a:pt x="183" y="0"/>
                    <a:pt x="160"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9" name="Google Shape;877;p22">
              <a:extLst>
                <a:ext uri="{FF2B5EF4-FFF2-40B4-BE49-F238E27FC236}">
                  <a16:creationId xmlns:a16="http://schemas.microsoft.com/office/drawing/2014/main" id="{9804AAAF-2F52-43C4-A523-AAA4308DE4E0}"/>
                </a:ext>
              </a:extLst>
            </p:cNvPr>
            <p:cNvSpPr/>
            <p:nvPr/>
          </p:nvSpPr>
          <p:spPr>
            <a:xfrm>
              <a:off x="5587501" y="4133676"/>
              <a:ext cx="81468" cy="45221"/>
            </a:xfrm>
            <a:custGeom>
              <a:avLst/>
              <a:gdLst/>
              <a:ahLst/>
              <a:cxnLst/>
              <a:rect l="l" t="t" r="r" b="b"/>
              <a:pathLst>
                <a:path w="3014" h="1673" extrusionOk="0">
                  <a:moveTo>
                    <a:pt x="160" y="1"/>
                  </a:moveTo>
                  <a:cubicBezTo>
                    <a:pt x="91" y="1"/>
                    <a:pt x="46" y="24"/>
                    <a:pt x="23" y="69"/>
                  </a:cubicBezTo>
                  <a:cubicBezTo>
                    <a:pt x="0" y="92"/>
                    <a:pt x="0" y="138"/>
                    <a:pt x="0" y="183"/>
                  </a:cubicBezTo>
                  <a:cubicBezTo>
                    <a:pt x="23" y="229"/>
                    <a:pt x="46" y="252"/>
                    <a:pt x="69" y="275"/>
                  </a:cubicBezTo>
                  <a:cubicBezTo>
                    <a:pt x="251" y="389"/>
                    <a:pt x="411" y="503"/>
                    <a:pt x="594" y="617"/>
                  </a:cubicBezTo>
                  <a:cubicBezTo>
                    <a:pt x="753" y="731"/>
                    <a:pt x="913" y="823"/>
                    <a:pt x="1073" y="937"/>
                  </a:cubicBezTo>
                  <a:cubicBezTo>
                    <a:pt x="1210" y="1028"/>
                    <a:pt x="1370" y="1096"/>
                    <a:pt x="1529" y="1188"/>
                  </a:cubicBezTo>
                  <a:cubicBezTo>
                    <a:pt x="1689" y="1256"/>
                    <a:pt x="1872" y="1348"/>
                    <a:pt x="2032" y="1416"/>
                  </a:cubicBezTo>
                  <a:lnTo>
                    <a:pt x="2054" y="1416"/>
                  </a:lnTo>
                  <a:cubicBezTo>
                    <a:pt x="2077" y="1416"/>
                    <a:pt x="2077" y="1439"/>
                    <a:pt x="2100" y="1439"/>
                  </a:cubicBezTo>
                  <a:lnTo>
                    <a:pt x="2077" y="1439"/>
                  </a:lnTo>
                  <a:cubicBezTo>
                    <a:pt x="2100" y="1439"/>
                    <a:pt x="2123" y="1439"/>
                    <a:pt x="2146" y="1462"/>
                  </a:cubicBezTo>
                  <a:cubicBezTo>
                    <a:pt x="2260" y="1507"/>
                    <a:pt x="2351" y="1530"/>
                    <a:pt x="2465" y="1576"/>
                  </a:cubicBezTo>
                  <a:cubicBezTo>
                    <a:pt x="2602" y="1599"/>
                    <a:pt x="2716" y="1644"/>
                    <a:pt x="2830" y="1667"/>
                  </a:cubicBezTo>
                  <a:cubicBezTo>
                    <a:pt x="2843" y="1671"/>
                    <a:pt x="2855" y="1673"/>
                    <a:pt x="2868" y="1673"/>
                  </a:cubicBezTo>
                  <a:cubicBezTo>
                    <a:pt x="2929" y="1673"/>
                    <a:pt x="2994" y="1632"/>
                    <a:pt x="3013" y="1576"/>
                  </a:cubicBezTo>
                  <a:cubicBezTo>
                    <a:pt x="3013" y="1507"/>
                    <a:pt x="2967" y="1439"/>
                    <a:pt x="2899" y="1416"/>
                  </a:cubicBezTo>
                  <a:cubicBezTo>
                    <a:pt x="2808" y="1393"/>
                    <a:pt x="2693" y="1348"/>
                    <a:pt x="2602" y="1325"/>
                  </a:cubicBezTo>
                  <a:cubicBezTo>
                    <a:pt x="2488" y="1302"/>
                    <a:pt x="2397" y="1256"/>
                    <a:pt x="2305" y="1233"/>
                  </a:cubicBezTo>
                  <a:cubicBezTo>
                    <a:pt x="2146" y="1165"/>
                    <a:pt x="1963" y="1074"/>
                    <a:pt x="1803" y="1005"/>
                  </a:cubicBezTo>
                  <a:cubicBezTo>
                    <a:pt x="1621" y="914"/>
                    <a:pt x="1461" y="823"/>
                    <a:pt x="1278" y="708"/>
                  </a:cubicBezTo>
                  <a:cubicBezTo>
                    <a:pt x="1210" y="663"/>
                    <a:pt x="1141" y="617"/>
                    <a:pt x="1073" y="571"/>
                  </a:cubicBezTo>
                  <a:cubicBezTo>
                    <a:pt x="959" y="503"/>
                    <a:pt x="867" y="457"/>
                    <a:pt x="776" y="389"/>
                  </a:cubicBezTo>
                  <a:cubicBezTo>
                    <a:pt x="594" y="252"/>
                    <a:pt x="411" y="138"/>
                    <a:pt x="228" y="24"/>
                  </a:cubicBezTo>
                  <a:cubicBezTo>
                    <a:pt x="206" y="1"/>
                    <a:pt x="183" y="1"/>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0" name="Google Shape;878;p22">
              <a:extLst>
                <a:ext uri="{FF2B5EF4-FFF2-40B4-BE49-F238E27FC236}">
                  <a16:creationId xmlns:a16="http://schemas.microsoft.com/office/drawing/2014/main" id="{F3D7039D-3A29-4B73-ABB1-1CE8D3B8EE70}"/>
                </a:ext>
              </a:extLst>
            </p:cNvPr>
            <p:cNvSpPr/>
            <p:nvPr/>
          </p:nvSpPr>
          <p:spPr>
            <a:xfrm>
              <a:off x="5577608" y="4129973"/>
              <a:ext cx="93199" cy="49546"/>
            </a:xfrm>
            <a:custGeom>
              <a:avLst/>
              <a:gdLst/>
              <a:ahLst/>
              <a:cxnLst/>
              <a:rect l="l" t="t" r="r" b="b"/>
              <a:pathLst>
                <a:path w="3448" h="1833" extrusionOk="0">
                  <a:moveTo>
                    <a:pt x="161" y="1"/>
                  </a:moveTo>
                  <a:cubicBezTo>
                    <a:pt x="115" y="1"/>
                    <a:pt x="47" y="24"/>
                    <a:pt x="24" y="69"/>
                  </a:cubicBezTo>
                  <a:cubicBezTo>
                    <a:pt x="24" y="92"/>
                    <a:pt x="1" y="138"/>
                    <a:pt x="24" y="161"/>
                  </a:cubicBezTo>
                  <a:cubicBezTo>
                    <a:pt x="24" y="206"/>
                    <a:pt x="47" y="229"/>
                    <a:pt x="92" y="252"/>
                  </a:cubicBezTo>
                  <a:cubicBezTo>
                    <a:pt x="343" y="435"/>
                    <a:pt x="594" y="594"/>
                    <a:pt x="868" y="777"/>
                  </a:cubicBezTo>
                  <a:cubicBezTo>
                    <a:pt x="982" y="845"/>
                    <a:pt x="1119" y="914"/>
                    <a:pt x="1233" y="982"/>
                  </a:cubicBezTo>
                  <a:cubicBezTo>
                    <a:pt x="1370" y="1051"/>
                    <a:pt x="1507" y="1119"/>
                    <a:pt x="1621" y="1188"/>
                  </a:cubicBezTo>
                  <a:cubicBezTo>
                    <a:pt x="1758" y="1256"/>
                    <a:pt x="1873" y="1302"/>
                    <a:pt x="2010" y="1370"/>
                  </a:cubicBezTo>
                  <a:cubicBezTo>
                    <a:pt x="2146" y="1416"/>
                    <a:pt x="2283" y="1485"/>
                    <a:pt x="2420" y="1530"/>
                  </a:cubicBezTo>
                  <a:cubicBezTo>
                    <a:pt x="2557" y="1599"/>
                    <a:pt x="2694" y="1644"/>
                    <a:pt x="2854" y="1690"/>
                  </a:cubicBezTo>
                  <a:cubicBezTo>
                    <a:pt x="2991" y="1736"/>
                    <a:pt x="3151" y="1781"/>
                    <a:pt x="3311" y="1827"/>
                  </a:cubicBezTo>
                  <a:cubicBezTo>
                    <a:pt x="3319" y="1831"/>
                    <a:pt x="3328" y="1833"/>
                    <a:pt x="3337" y="1833"/>
                  </a:cubicBezTo>
                  <a:cubicBezTo>
                    <a:pt x="3379" y="1833"/>
                    <a:pt x="3425" y="1796"/>
                    <a:pt x="3425" y="1758"/>
                  </a:cubicBezTo>
                  <a:cubicBezTo>
                    <a:pt x="3448" y="1690"/>
                    <a:pt x="3425" y="1644"/>
                    <a:pt x="3356" y="1621"/>
                  </a:cubicBezTo>
                  <a:cubicBezTo>
                    <a:pt x="3288" y="1621"/>
                    <a:pt x="3242" y="1599"/>
                    <a:pt x="3174" y="1576"/>
                  </a:cubicBezTo>
                  <a:cubicBezTo>
                    <a:pt x="3128" y="1553"/>
                    <a:pt x="3059" y="1553"/>
                    <a:pt x="3014" y="1530"/>
                  </a:cubicBezTo>
                  <a:cubicBezTo>
                    <a:pt x="2968" y="1507"/>
                    <a:pt x="2900" y="1507"/>
                    <a:pt x="2854" y="1485"/>
                  </a:cubicBezTo>
                  <a:cubicBezTo>
                    <a:pt x="2786" y="1462"/>
                    <a:pt x="2717" y="1439"/>
                    <a:pt x="2671" y="1416"/>
                  </a:cubicBezTo>
                  <a:lnTo>
                    <a:pt x="2694" y="1416"/>
                  </a:lnTo>
                  <a:cubicBezTo>
                    <a:pt x="2580" y="1370"/>
                    <a:pt x="2489" y="1325"/>
                    <a:pt x="2375" y="1279"/>
                  </a:cubicBezTo>
                  <a:cubicBezTo>
                    <a:pt x="2261" y="1233"/>
                    <a:pt x="2146" y="1188"/>
                    <a:pt x="2032" y="1119"/>
                  </a:cubicBezTo>
                  <a:cubicBezTo>
                    <a:pt x="1941" y="1074"/>
                    <a:pt x="1850" y="1028"/>
                    <a:pt x="1758" y="982"/>
                  </a:cubicBezTo>
                  <a:cubicBezTo>
                    <a:pt x="1644" y="914"/>
                    <a:pt x="1530" y="868"/>
                    <a:pt x="1416" y="800"/>
                  </a:cubicBezTo>
                  <a:cubicBezTo>
                    <a:pt x="1211" y="686"/>
                    <a:pt x="1028" y="571"/>
                    <a:pt x="845" y="435"/>
                  </a:cubicBezTo>
                  <a:cubicBezTo>
                    <a:pt x="754" y="366"/>
                    <a:pt x="663" y="320"/>
                    <a:pt x="572" y="252"/>
                  </a:cubicBezTo>
                  <a:cubicBezTo>
                    <a:pt x="457" y="161"/>
                    <a:pt x="343" y="92"/>
                    <a:pt x="229" y="24"/>
                  </a:cubicBezTo>
                  <a:cubicBezTo>
                    <a:pt x="206" y="1"/>
                    <a:pt x="183" y="1"/>
                    <a:pt x="161"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1" name="Google Shape;879;p22">
              <a:extLst>
                <a:ext uri="{FF2B5EF4-FFF2-40B4-BE49-F238E27FC236}">
                  <a16:creationId xmlns:a16="http://schemas.microsoft.com/office/drawing/2014/main" id="{DE3434A0-02EF-4453-BA8D-3F63C029ABB2}"/>
                </a:ext>
              </a:extLst>
            </p:cNvPr>
            <p:cNvSpPr/>
            <p:nvPr/>
          </p:nvSpPr>
          <p:spPr>
            <a:xfrm>
              <a:off x="5592421" y="4138623"/>
              <a:ext cx="74684" cy="39058"/>
            </a:xfrm>
            <a:custGeom>
              <a:avLst/>
              <a:gdLst/>
              <a:ahLst/>
              <a:cxnLst/>
              <a:rect l="l" t="t" r="r" b="b"/>
              <a:pathLst>
                <a:path w="2763" h="1445" extrusionOk="0">
                  <a:moveTo>
                    <a:pt x="115" y="0"/>
                  </a:moveTo>
                  <a:cubicBezTo>
                    <a:pt x="69" y="0"/>
                    <a:pt x="46" y="23"/>
                    <a:pt x="24" y="46"/>
                  </a:cubicBezTo>
                  <a:cubicBezTo>
                    <a:pt x="1" y="92"/>
                    <a:pt x="24" y="137"/>
                    <a:pt x="69" y="160"/>
                  </a:cubicBezTo>
                  <a:cubicBezTo>
                    <a:pt x="138" y="206"/>
                    <a:pt x="183" y="251"/>
                    <a:pt x="252" y="297"/>
                  </a:cubicBezTo>
                  <a:cubicBezTo>
                    <a:pt x="320" y="343"/>
                    <a:pt x="366" y="366"/>
                    <a:pt x="434" y="411"/>
                  </a:cubicBezTo>
                  <a:cubicBezTo>
                    <a:pt x="526" y="457"/>
                    <a:pt x="617" y="525"/>
                    <a:pt x="731" y="594"/>
                  </a:cubicBezTo>
                  <a:cubicBezTo>
                    <a:pt x="914" y="685"/>
                    <a:pt x="1119" y="799"/>
                    <a:pt x="1325" y="891"/>
                  </a:cubicBezTo>
                  <a:cubicBezTo>
                    <a:pt x="1370" y="936"/>
                    <a:pt x="1416" y="959"/>
                    <a:pt x="1484" y="982"/>
                  </a:cubicBezTo>
                  <a:cubicBezTo>
                    <a:pt x="1530" y="1005"/>
                    <a:pt x="1598" y="1028"/>
                    <a:pt x="1644" y="1050"/>
                  </a:cubicBezTo>
                  <a:cubicBezTo>
                    <a:pt x="1758" y="1096"/>
                    <a:pt x="1872" y="1142"/>
                    <a:pt x="1986" y="1187"/>
                  </a:cubicBezTo>
                  <a:cubicBezTo>
                    <a:pt x="2078" y="1233"/>
                    <a:pt x="2192" y="1279"/>
                    <a:pt x="2306" y="1324"/>
                  </a:cubicBezTo>
                  <a:cubicBezTo>
                    <a:pt x="2420" y="1370"/>
                    <a:pt x="2534" y="1393"/>
                    <a:pt x="2648" y="1438"/>
                  </a:cubicBezTo>
                  <a:cubicBezTo>
                    <a:pt x="2657" y="1443"/>
                    <a:pt x="2665" y="1444"/>
                    <a:pt x="2673" y="1444"/>
                  </a:cubicBezTo>
                  <a:cubicBezTo>
                    <a:pt x="2710" y="1444"/>
                    <a:pt x="2744" y="1407"/>
                    <a:pt x="2763" y="1370"/>
                  </a:cubicBezTo>
                  <a:cubicBezTo>
                    <a:pt x="2763" y="1347"/>
                    <a:pt x="2740" y="1301"/>
                    <a:pt x="2694" y="1279"/>
                  </a:cubicBezTo>
                  <a:cubicBezTo>
                    <a:pt x="2557" y="1233"/>
                    <a:pt x="2397" y="1187"/>
                    <a:pt x="2260" y="1119"/>
                  </a:cubicBezTo>
                  <a:cubicBezTo>
                    <a:pt x="2123" y="1073"/>
                    <a:pt x="1986" y="1028"/>
                    <a:pt x="1872" y="982"/>
                  </a:cubicBezTo>
                  <a:cubicBezTo>
                    <a:pt x="1735" y="913"/>
                    <a:pt x="1598" y="845"/>
                    <a:pt x="1462" y="776"/>
                  </a:cubicBezTo>
                  <a:cubicBezTo>
                    <a:pt x="1302" y="708"/>
                    <a:pt x="1165" y="640"/>
                    <a:pt x="1005" y="548"/>
                  </a:cubicBezTo>
                  <a:cubicBezTo>
                    <a:pt x="891" y="480"/>
                    <a:pt x="754" y="411"/>
                    <a:pt x="640" y="343"/>
                  </a:cubicBezTo>
                  <a:cubicBezTo>
                    <a:pt x="548" y="297"/>
                    <a:pt x="480" y="251"/>
                    <a:pt x="412" y="206"/>
                  </a:cubicBezTo>
                  <a:cubicBezTo>
                    <a:pt x="320" y="137"/>
                    <a:pt x="229" y="92"/>
                    <a:pt x="138" y="23"/>
                  </a:cubicBezTo>
                  <a:cubicBezTo>
                    <a:pt x="138" y="23"/>
                    <a:pt x="115" y="0"/>
                    <a:pt x="115"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2" name="Google Shape;880;p22">
              <a:extLst>
                <a:ext uri="{FF2B5EF4-FFF2-40B4-BE49-F238E27FC236}">
                  <a16:creationId xmlns:a16="http://schemas.microsoft.com/office/drawing/2014/main" id="{FB107F5E-18AD-4B08-8F4C-4F66677599B7}"/>
                </a:ext>
              </a:extLst>
            </p:cNvPr>
            <p:cNvSpPr/>
            <p:nvPr/>
          </p:nvSpPr>
          <p:spPr>
            <a:xfrm>
              <a:off x="7348317" y="4040531"/>
              <a:ext cx="1585012" cy="238432"/>
            </a:xfrm>
            <a:custGeom>
              <a:avLst/>
              <a:gdLst/>
              <a:ahLst/>
              <a:cxnLst/>
              <a:rect l="l" t="t" r="r" b="b"/>
              <a:pathLst>
                <a:path w="58639" h="8821" extrusionOk="0">
                  <a:moveTo>
                    <a:pt x="22187" y="434"/>
                  </a:moveTo>
                  <a:cubicBezTo>
                    <a:pt x="22193" y="435"/>
                    <a:pt x="22199" y="437"/>
                    <a:pt x="22205" y="438"/>
                  </a:cubicBezTo>
                  <a:lnTo>
                    <a:pt x="22205" y="438"/>
                  </a:lnTo>
                  <a:cubicBezTo>
                    <a:pt x="22199" y="435"/>
                    <a:pt x="22193" y="434"/>
                    <a:pt x="22187" y="434"/>
                  </a:cubicBezTo>
                  <a:close/>
                  <a:moveTo>
                    <a:pt x="22033" y="1070"/>
                  </a:moveTo>
                  <a:cubicBezTo>
                    <a:pt x="22039" y="1072"/>
                    <a:pt x="22044" y="1073"/>
                    <a:pt x="22050" y="1073"/>
                  </a:cubicBezTo>
                  <a:cubicBezTo>
                    <a:pt x="22044" y="1072"/>
                    <a:pt x="22038" y="1071"/>
                    <a:pt x="22033" y="1070"/>
                  </a:cubicBezTo>
                  <a:close/>
                  <a:moveTo>
                    <a:pt x="22267" y="1116"/>
                  </a:moveTo>
                  <a:cubicBezTo>
                    <a:pt x="22270" y="1118"/>
                    <a:pt x="22274" y="1119"/>
                    <a:pt x="22278" y="1119"/>
                  </a:cubicBezTo>
                  <a:cubicBezTo>
                    <a:pt x="22274" y="1118"/>
                    <a:pt x="22271" y="1117"/>
                    <a:pt x="22267" y="1116"/>
                  </a:cubicBezTo>
                  <a:close/>
                  <a:moveTo>
                    <a:pt x="9975" y="1918"/>
                  </a:moveTo>
                  <a:cubicBezTo>
                    <a:pt x="9952" y="1918"/>
                    <a:pt x="9952" y="1940"/>
                    <a:pt x="9930" y="1940"/>
                  </a:cubicBezTo>
                  <a:cubicBezTo>
                    <a:pt x="9952" y="1918"/>
                    <a:pt x="9952" y="1918"/>
                    <a:pt x="9975" y="1918"/>
                  </a:cubicBezTo>
                  <a:close/>
                  <a:moveTo>
                    <a:pt x="4123" y="4908"/>
                  </a:moveTo>
                  <a:lnTo>
                    <a:pt x="4123" y="4908"/>
                  </a:lnTo>
                  <a:cubicBezTo>
                    <a:pt x="4122" y="4909"/>
                    <a:pt x="4120" y="4910"/>
                    <a:pt x="4119" y="4911"/>
                  </a:cubicBezTo>
                  <a:lnTo>
                    <a:pt x="4119" y="4911"/>
                  </a:lnTo>
                  <a:cubicBezTo>
                    <a:pt x="4120" y="4910"/>
                    <a:pt x="4121" y="4909"/>
                    <a:pt x="4123" y="4908"/>
                  </a:cubicBezTo>
                  <a:close/>
                  <a:moveTo>
                    <a:pt x="16686" y="0"/>
                  </a:moveTo>
                  <a:cubicBezTo>
                    <a:pt x="16206" y="0"/>
                    <a:pt x="15750" y="23"/>
                    <a:pt x="15293" y="46"/>
                  </a:cubicBezTo>
                  <a:cubicBezTo>
                    <a:pt x="14768" y="92"/>
                    <a:pt x="14244" y="160"/>
                    <a:pt x="13719" y="251"/>
                  </a:cubicBezTo>
                  <a:cubicBezTo>
                    <a:pt x="13422" y="297"/>
                    <a:pt x="13148" y="343"/>
                    <a:pt x="12851" y="388"/>
                  </a:cubicBezTo>
                  <a:cubicBezTo>
                    <a:pt x="12600" y="457"/>
                    <a:pt x="12326" y="525"/>
                    <a:pt x="12075" y="594"/>
                  </a:cubicBezTo>
                  <a:cubicBezTo>
                    <a:pt x="11550" y="731"/>
                    <a:pt x="11048" y="868"/>
                    <a:pt x="10523" y="1050"/>
                  </a:cubicBezTo>
                  <a:cubicBezTo>
                    <a:pt x="10249" y="1141"/>
                    <a:pt x="9975" y="1233"/>
                    <a:pt x="9701" y="1324"/>
                  </a:cubicBezTo>
                  <a:cubicBezTo>
                    <a:pt x="9450" y="1415"/>
                    <a:pt x="9199" y="1529"/>
                    <a:pt x="8948" y="1621"/>
                  </a:cubicBezTo>
                  <a:cubicBezTo>
                    <a:pt x="8537" y="1781"/>
                    <a:pt x="8126" y="1963"/>
                    <a:pt x="7715" y="2169"/>
                  </a:cubicBezTo>
                  <a:cubicBezTo>
                    <a:pt x="7510" y="2260"/>
                    <a:pt x="7305" y="2374"/>
                    <a:pt x="7099" y="2465"/>
                  </a:cubicBezTo>
                  <a:cubicBezTo>
                    <a:pt x="6871" y="2557"/>
                    <a:pt x="6643" y="2671"/>
                    <a:pt x="6437" y="2785"/>
                  </a:cubicBezTo>
                  <a:cubicBezTo>
                    <a:pt x="6026" y="2990"/>
                    <a:pt x="5593" y="3219"/>
                    <a:pt x="5205" y="3447"/>
                  </a:cubicBezTo>
                  <a:cubicBezTo>
                    <a:pt x="4794" y="3675"/>
                    <a:pt x="4383" y="3949"/>
                    <a:pt x="3995" y="4200"/>
                  </a:cubicBezTo>
                  <a:cubicBezTo>
                    <a:pt x="3584" y="4497"/>
                    <a:pt x="3173" y="4794"/>
                    <a:pt x="2785" y="5113"/>
                  </a:cubicBezTo>
                  <a:cubicBezTo>
                    <a:pt x="2397" y="5410"/>
                    <a:pt x="2078" y="5775"/>
                    <a:pt x="1735" y="6140"/>
                  </a:cubicBezTo>
                  <a:cubicBezTo>
                    <a:pt x="1621" y="6254"/>
                    <a:pt x="1507" y="6368"/>
                    <a:pt x="1393" y="6505"/>
                  </a:cubicBezTo>
                  <a:cubicBezTo>
                    <a:pt x="1279" y="6642"/>
                    <a:pt x="1165" y="6779"/>
                    <a:pt x="1073" y="6916"/>
                  </a:cubicBezTo>
                  <a:cubicBezTo>
                    <a:pt x="936" y="7076"/>
                    <a:pt x="822" y="7236"/>
                    <a:pt x="731" y="7396"/>
                  </a:cubicBezTo>
                  <a:cubicBezTo>
                    <a:pt x="640" y="7555"/>
                    <a:pt x="548" y="7715"/>
                    <a:pt x="457" y="7852"/>
                  </a:cubicBezTo>
                  <a:cubicBezTo>
                    <a:pt x="343" y="8058"/>
                    <a:pt x="229" y="8240"/>
                    <a:pt x="92" y="8423"/>
                  </a:cubicBezTo>
                  <a:cubicBezTo>
                    <a:pt x="1" y="8537"/>
                    <a:pt x="46" y="8697"/>
                    <a:pt x="160" y="8788"/>
                  </a:cubicBezTo>
                  <a:cubicBezTo>
                    <a:pt x="197" y="8810"/>
                    <a:pt x="238" y="8820"/>
                    <a:pt x="280" y="8820"/>
                  </a:cubicBezTo>
                  <a:cubicBezTo>
                    <a:pt x="370" y="8820"/>
                    <a:pt x="463" y="8774"/>
                    <a:pt x="525" y="8697"/>
                  </a:cubicBezTo>
                  <a:cubicBezTo>
                    <a:pt x="594" y="8583"/>
                    <a:pt x="685" y="8468"/>
                    <a:pt x="777" y="8331"/>
                  </a:cubicBezTo>
                  <a:cubicBezTo>
                    <a:pt x="845" y="8240"/>
                    <a:pt x="914" y="8149"/>
                    <a:pt x="982" y="8058"/>
                  </a:cubicBezTo>
                  <a:cubicBezTo>
                    <a:pt x="1142" y="7806"/>
                    <a:pt x="1302" y="7578"/>
                    <a:pt x="1484" y="7350"/>
                  </a:cubicBezTo>
                  <a:cubicBezTo>
                    <a:pt x="1575" y="7259"/>
                    <a:pt x="1644" y="7167"/>
                    <a:pt x="1735" y="7053"/>
                  </a:cubicBezTo>
                  <a:cubicBezTo>
                    <a:pt x="1849" y="6916"/>
                    <a:pt x="1986" y="6802"/>
                    <a:pt x="2123" y="6665"/>
                  </a:cubicBezTo>
                  <a:cubicBezTo>
                    <a:pt x="2329" y="6460"/>
                    <a:pt x="2534" y="6231"/>
                    <a:pt x="2740" y="6026"/>
                  </a:cubicBezTo>
                  <a:cubicBezTo>
                    <a:pt x="3141" y="5603"/>
                    <a:pt x="3629" y="5266"/>
                    <a:pt x="4119" y="4911"/>
                  </a:cubicBezTo>
                  <a:lnTo>
                    <a:pt x="4119" y="4911"/>
                  </a:lnTo>
                  <a:cubicBezTo>
                    <a:pt x="4113" y="4916"/>
                    <a:pt x="4109" y="4921"/>
                    <a:pt x="4109" y="4930"/>
                  </a:cubicBezTo>
                  <a:lnTo>
                    <a:pt x="4155" y="4885"/>
                  </a:lnTo>
                  <a:lnTo>
                    <a:pt x="4155" y="4885"/>
                  </a:lnTo>
                  <a:cubicBezTo>
                    <a:pt x="4143" y="4896"/>
                    <a:pt x="4131" y="4902"/>
                    <a:pt x="4123" y="4908"/>
                  </a:cubicBezTo>
                  <a:lnTo>
                    <a:pt x="4123" y="4908"/>
                  </a:lnTo>
                  <a:cubicBezTo>
                    <a:pt x="4133" y="4900"/>
                    <a:pt x="4144" y="4893"/>
                    <a:pt x="4155" y="4885"/>
                  </a:cubicBezTo>
                  <a:cubicBezTo>
                    <a:pt x="4269" y="4816"/>
                    <a:pt x="4383" y="4725"/>
                    <a:pt x="4497" y="4657"/>
                  </a:cubicBezTo>
                  <a:cubicBezTo>
                    <a:pt x="4908" y="4383"/>
                    <a:pt x="5342" y="4109"/>
                    <a:pt x="5775" y="3880"/>
                  </a:cubicBezTo>
                  <a:cubicBezTo>
                    <a:pt x="6232" y="3607"/>
                    <a:pt x="6711" y="3356"/>
                    <a:pt x="7190" y="3127"/>
                  </a:cubicBezTo>
                  <a:cubicBezTo>
                    <a:pt x="7647" y="2922"/>
                    <a:pt x="8103" y="2694"/>
                    <a:pt x="8583" y="2488"/>
                  </a:cubicBezTo>
                  <a:cubicBezTo>
                    <a:pt x="9039" y="2283"/>
                    <a:pt x="9519" y="2100"/>
                    <a:pt x="9998" y="1918"/>
                  </a:cubicBezTo>
                  <a:cubicBezTo>
                    <a:pt x="10865" y="1598"/>
                    <a:pt x="11756" y="1324"/>
                    <a:pt x="12646" y="1119"/>
                  </a:cubicBezTo>
                  <a:cubicBezTo>
                    <a:pt x="13125" y="1005"/>
                    <a:pt x="13627" y="913"/>
                    <a:pt x="14129" y="845"/>
                  </a:cubicBezTo>
                  <a:cubicBezTo>
                    <a:pt x="14586" y="776"/>
                    <a:pt x="15042" y="731"/>
                    <a:pt x="15499" y="685"/>
                  </a:cubicBezTo>
                  <a:lnTo>
                    <a:pt x="15408" y="685"/>
                  </a:lnTo>
                  <a:cubicBezTo>
                    <a:pt x="15933" y="662"/>
                    <a:pt x="16458" y="639"/>
                    <a:pt x="16983" y="639"/>
                  </a:cubicBezTo>
                  <a:cubicBezTo>
                    <a:pt x="17119" y="662"/>
                    <a:pt x="17256" y="662"/>
                    <a:pt x="17416" y="662"/>
                  </a:cubicBezTo>
                  <a:lnTo>
                    <a:pt x="17759" y="662"/>
                  </a:lnTo>
                  <a:cubicBezTo>
                    <a:pt x="18033" y="662"/>
                    <a:pt x="18284" y="662"/>
                    <a:pt x="18535" y="685"/>
                  </a:cubicBezTo>
                  <a:cubicBezTo>
                    <a:pt x="18786" y="708"/>
                    <a:pt x="19060" y="708"/>
                    <a:pt x="19311" y="731"/>
                  </a:cubicBezTo>
                  <a:cubicBezTo>
                    <a:pt x="19448" y="731"/>
                    <a:pt x="19585" y="731"/>
                    <a:pt x="19722" y="753"/>
                  </a:cubicBezTo>
                  <a:cubicBezTo>
                    <a:pt x="19859" y="753"/>
                    <a:pt x="20018" y="776"/>
                    <a:pt x="20155" y="776"/>
                  </a:cubicBezTo>
                  <a:cubicBezTo>
                    <a:pt x="20406" y="822"/>
                    <a:pt x="20680" y="845"/>
                    <a:pt x="20931" y="890"/>
                  </a:cubicBezTo>
                  <a:cubicBezTo>
                    <a:pt x="21205" y="936"/>
                    <a:pt x="21479" y="959"/>
                    <a:pt x="21753" y="1005"/>
                  </a:cubicBezTo>
                  <a:lnTo>
                    <a:pt x="21685" y="1005"/>
                  </a:lnTo>
                  <a:cubicBezTo>
                    <a:pt x="21815" y="1026"/>
                    <a:pt x="21924" y="1048"/>
                    <a:pt x="22033" y="1070"/>
                  </a:cubicBezTo>
                  <a:lnTo>
                    <a:pt x="22033" y="1070"/>
                  </a:lnTo>
                  <a:cubicBezTo>
                    <a:pt x="22026" y="1067"/>
                    <a:pt x="22019" y="1064"/>
                    <a:pt x="22011" y="1061"/>
                  </a:cubicBezTo>
                  <a:lnTo>
                    <a:pt x="22011" y="1061"/>
                  </a:lnTo>
                  <a:cubicBezTo>
                    <a:pt x="22099" y="1080"/>
                    <a:pt x="22176" y="1098"/>
                    <a:pt x="22267" y="1116"/>
                  </a:cubicBezTo>
                  <a:lnTo>
                    <a:pt x="22267" y="1116"/>
                  </a:lnTo>
                  <a:cubicBezTo>
                    <a:pt x="22263" y="1115"/>
                    <a:pt x="22261" y="1112"/>
                    <a:pt x="22259" y="1108"/>
                  </a:cubicBezTo>
                  <a:lnTo>
                    <a:pt x="22259" y="1108"/>
                  </a:lnTo>
                  <a:cubicBezTo>
                    <a:pt x="22266" y="1119"/>
                    <a:pt x="22283" y="1119"/>
                    <a:pt x="22301" y="1119"/>
                  </a:cubicBezTo>
                  <a:lnTo>
                    <a:pt x="22324" y="1119"/>
                  </a:lnTo>
                  <a:cubicBezTo>
                    <a:pt x="22552" y="1164"/>
                    <a:pt x="22780" y="1210"/>
                    <a:pt x="23031" y="1278"/>
                  </a:cubicBezTo>
                  <a:cubicBezTo>
                    <a:pt x="23282" y="1347"/>
                    <a:pt x="23533" y="1415"/>
                    <a:pt x="23784" y="1484"/>
                  </a:cubicBezTo>
                  <a:cubicBezTo>
                    <a:pt x="24241" y="1598"/>
                    <a:pt x="24720" y="1712"/>
                    <a:pt x="25200" y="1826"/>
                  </a:cubicBezTo>
                  <a:cubicBezTo>
                    <a:pt x="26227" y="2123"/>
                    <a:pt x="27231" y="2465"/>
                    <a:pt x="28235" y="2831"/>
                  </a:cubicBezTo>
                  <a:cubicBezTo>
                    <a:pt x="28486" y="2899"/>
                    <a:pt x="28738" y="2990"/>
                    <a:pt x="28966" y="3082"/>
                  </a:cubicBezTo>
                  <a:cubicBezTo>
                    <a:pt x="29217" y="3173"/>
                    <a:pt x="29445" y="3264"/>
                    <a:pt x="29696" y="3356"/>
                  </a:cubicBezTo>
                  <a:cubicBezTo>
                    <a:pt x="30198" y="3515"/>
                    <a:pt x="30701" y="3698"/>
                    <a:pt x="31203" y="3880"/>
                  </a:cubicBezTo>
                  <a:cubicBezTo>
                    <a:pt x="31454" y="3972"/>
                    <a:pt x="31728" y="4063"/>
                    <a:pt x="32002" y="4154"/>
                  </a:cubicBezTo>
                  <a:cubicBezTo>
                    <a:pt x="32230" y="4246"/>
                    <a:pt x="32458" y="4337"/>
                    <a:pt x="32686" y="4428"/>
                  </a:cubicBezTo>
                  <a:cubicBezTo>
                    <a:pt x="32960" y="4520"/>
                    <a:pt x="33211" y="4634"/>
                    <a:pt x="33485" y="4725"/>
                  </a:cubicBezTo>
                  <a:cubicBezTo>
                    <a:pt x="33736" y="4816"/>
                    <a:pt x="34010" y="4930"/>
                    <a:pt x="34284" y="5022"/>
                  </a:cubicBezTo>
                  <a:cubicBezTo>
                    <a:pt x="34763" y="5204"/>
                    <a:pt x="35243" y="5387"/>
                    <a:pt x="35722" y="5547"/>
                  </a:cubicBezTo>
                  <a:cubicBezTo>
                    <a:pt x="36201" y="5707"/>
                    <a:pt x="36658" y="5889"/>
                    <a:pt x="37137" y="6049"/>
                  </a:cubicBezTo>
                  <a:cubicBezTo>
                    <a:pt x="37594" y="6209"/>
                    <a:pt x="38050" y="6368"/>
                    <a:pt x="38507" y="6528"/>
                  </a:cubicBezTo>
                  <a:cubicBezTo>
                    <a:pt x="38758" y="6620"/>
                    <a:pt x="39009" y="6688"/>
                    <a:pt x="39260" y="6779"/>
                  </a:cubicBezTo>
                  <a:cubicBezTo>
                    <a:pt x="39488" y="6848"/>
                    <a:pt x="39739" y="6916"/>
                    <a:pt x="39968" y="6985"/>
                  </a:cubicBezTo>
                  <a:cubicBezTo>
                    <a:pt x="40493" y="7145"/>
                    <a:pt x="41018" y="7259"/>
                    <a:pt x="41543" y="7396"/>
                  </a:cubicBezTo>
                  <a:cubicBezTo>
                    <a:pt x="41794" y="7441"/>
                    <a:pt x="42068" y="7510"/>
                    <a:pt x="42341" y="7578"/>
                  </a:cubicBezTo>
                  <a:cubicBezTo>
                    <a:pt x="42593" y="7624"/>
                    <a:pt x="42844" y="7669"/>
                    <a:pt x="43095" y="7715"/>
                  </a:cubicBezTo>
                  <a:cubicBezTo>
                    <a:pt x="43369" y="7784"/>
                    <a:pt x="43620" y="7806"/>
                    <a:pt x="43871" y="7852"/>
                  </a:cubicBezTo>
                  <a:cubicBezTo>
                    <a:pt x="44122" y="7898"/>
                    <a:pt x="44373" y="7943"/>
                    <a:pt x="44624" y="7989"/>
                  </a:cubicBezTo>
                  <a:cubicBezTo>
                    <a:pt x="45172" y="8080"/>
                    <a:pt x="45697" y="8149"/>
                    <a:pt x="46222" y="8194"/>
                  </a:cubicBezTo>
                  <a:cubicBezTo>
                    <a:pt x="46359" y="8217"/>
                    <a:pt x="46473" y="8217"/>
                    <a:pt x="46610" y="8240"/>
                  </a:cubicBezTo>
                  <a:cubicBezTo>
                    <a:pt x="46747" y="8240"/>
                    <a:pt x="46884" y="8263"/>
                    <a:pt x="47021" y="8286"/>
                  </a:cubicBezTo>
                  <a:cubicBezTo>
                    <a:pt x="47272" y="8309"/>
                    <a:pt x="47546" y="8331"/>
                    <a:pt x="47797" y="8331"/>
                  </a:cubicBezTo>
                  <a:cubicBezTo>
                    <a:pt x="48322" y="8377"/>
                    <a:pt x="48847" y="8400"/>
                    <a:pt x="49349" y="8423"/>
                  </a:cubicBezTo>
                  <a:cubicBezTo>
                    <a:pt x="49623" y="8446"/>
                    <a:pt x="49874" y="8446"/>
                    <a:pt x="50148" y="8468"/>
                  </a:cubicBezTo>
                  <a:lnTo>
                    <a:pt x="50969" y="8468"/>
                  </a:lnTo>
                  <a:cubicBezTo>
                    <a:pt x="51221" y="8446"/>
                    <a:pt x="51472" y="8446"/>
                    <a:pt x="51723" y="8423"/>
                  </a:cubicBezTo>
                  <a:lnTo>
                    <a:pt x="52065" y="8423"/>
                  </a:lnTo>
                  <a:cubicBezTo>
                    <a:pt x="52202" y="8400"/>
                    <a:pt x="52316" y="8400"/>
                    <a:pt x="52430" y="8400"/>
                  </a:cubicBezTo>
                  <a:cubicBezTo>
                    <a:pt x="52955" y="8377"/>
                    <a:pt x="53503" y="8354"/>
                    <a:pt x="54028" y="8286"/>
                  </a:cubicBezTo>
                  <a:cubicBezTo>
                    <a:pt x="54279" y="8263"/>
                    <a:pt x="54530" y="8217"/>
                    <a:pt x="54781" y="8172"/>
                  </a:cubicBezTo>
                  <a:cubicBezTo>
                    <a:pt x="54987" y="8126"/>
                    <a:pt x="55192" y="8103"/>
                    <a:pt x="55375" y="8058"/>
                  </a:cubicBezTo>
                  <a:cubicBezTo>
                    <a:pt x="55557" y="8035"/>
                    <a:pt x="55717" y="7989"/>
                    <a:pt x="55877" y="7966"/>
                  </a:cubicBezTo>
                  <a:cubicBezTo>
                    <a:pt x="56082" y="7921"/>
                    <a:pt x="56288" y="7852"/>
                    <a:pt x="56493" y="7806"/>
                  </a:cubicBezTo>
                  <a:cubicBezTo>
                    <a:pt x="56858" y="7715"/>
                    <a:pt x="57246" y="7624"/>
                    <a:pt x="57612" y="7487"/>
                  </a:cubicBezTo>
                  <a:cubicBezTo>
                    <a:pt x="57817" y="7441"/>
                    <a:pt x="58000" y="7396"/>
                    <a:pt x="58159" y="7304"/>
                  </a:cubicBezTo>
                  <a:cubicBezTo>
                    <a:pt x="58296" y="7259"/>
                    <a:pt x="58410" y="7190"/>
                    <a:pt x="58502" y="7122"/>
                  </a:cubicBezTo>
                  <a:cubicBezTo>
                    <a:pt x="58525" y="7099"/>
                    <a:pt x="58525" y="7099"/>
                    <a:pt x="58547" y="7099"/>
                  </a:cubicBezTo>
                  <a:cubicBezTo>
                    <a:pt x="58593" y="7030"/>
                    <a:pt x="58593" y="7030"/>
                    <a:pt x="58616" y="6962"/>
                  </a:cubicBezTo>
                  <a:cubicBezTo>
                    <a:pt x="58639" y="6916"/>
                    <a:pt x="58639" y="6848"/>
                    <a:pt x="58639" y="6802"/>
                  </a:cubicBezTo>
                  <a:cubicBezTo>
                    <a:pt x="58616" y="6756"/>
                    <a:pt x="58593" y="6711"/>
                    <a:pt x="58570" y="6688"/>
                  </a:cubicBezTo>
                  <a:cubicBezTo>
                    <a:pt x="58502" y="6620"/>
                    <a:pt x="58410" y="6597"/>
                    <a:pt x="58342" y="6574"/>
                  </a:cubicBezTo>
                  <a:cubicBezTo>
                    <a:pt x="58296" y="6551"/>
                    <a:pt x="58274" y="6551"/>
                    <a:pt x="58251" y="6551"/>
                  </a:cubicBezTo>
                  <a:cubicBezTo>
                    <a:pt x="58228" y="6551"/>
                    <a:pt x="58205" y="6528"/>
                    <a:pt x="58182" y="6528"/>
                  </a:cubicBezTo>
                  <a:lnTo>
                    <a:pt x="58045" y="6528"/>
                  </a:lnTo>
                  <a:cubicBezTo>
                    <a:pt x="57863" y="6551"/>
                    <a:pt x="57703" y="6597"/>
                    <a:pt x="57520" y="6642"/>
                  </a:cubicBezTo>
                  <a:cubicBezTo>
                    <a:pt x="57246" y="6711"/>
                    <a:pt x="56972" y="6802"/>
                    <a:pt x="56699" y="6871"/>
                  </a:cubicBezTo>
                  <a:cubicBezTo>
                    <a:pt x="56425" y="6939"/>
                    <a:pt x="56151" y="7008"/>
                    <a:pt x="55854" y="7053"/>
                  </a:cubicBezTo>
                  <a:cubicBezTo>
                    <a:pt x="55580" y="7122"/>
                    <a:pt x="55283" y="7145"/>
                    <a:pt x="55010" y="7190"/>
                  </a:cubicBezTo>
                  <a:cubicBezTo>
                    <a:pt x="54736" y="7236"/>
                    <a:pt x="54462" y="7236"/>
                    <a:pt x="54188" y="7259"/>
                  </a:cubicBezTo>
                  <a:cubicBezTo>
                    <a:pt x="54051" y="7281"/>
                    <a:pt x="53937" y="7281"/>
                    <a:pt x="53823" y="7304"/>
                  </a:cubicBezTo>
                  <a:cubicBezTo>
                    <a:pt x="53549" y="7327"/>
                    <a:pt x="53275" y="7327"/>
                    <a:pt x="53001" y="7327"/>
                  </a:cubicBezTo>
                  <a:cubicBezTo>
                    <a:pt x="52902" y="7335"/>
                    <a:pt x="52803" y="7337"/>
                    <a:pt x="52704" y="7337"/>
                  </a:cubicBezTo>
                  <a:cubicBezTo>
                    <a:pt x="52506" y="7337"/>
                    <a:pt x="52309" y="7327"/>
                    <a:pt x="52111" y="7327"/>
                  </a:cubicBezTo>
                  <a:cubicBezTo>
                    <a:pt x="51540" y="7327"/>
                    <a:pt x="50969" y="7327"/>
                    <a:pt x="50399" y="7350"/>
                  </a:cubicBezTo>
                  <a:cubicBezTo>
                    <a:pt x="49851" y="7350"/>
                    <a:pt x="49280" y="7373"/>
                    <a:pt x="48733" y="7373"/>
                  </a:cubicBezTo>
                  <a:cubicBezTo>
                    <a:pt x="48185" y="7373"/>
                    <a:pt x="47614" y="7327"/>
                    <a:pt x="47066" y="7304"/>
                  </a:cubicBezTo>
                  <a:cubicBezTo>
                    <a:pt x="46770" y="7281"/>
                    <a:pt x="46496" y="7281"/>
                    <a:pt x="46199" y="7259"/>
                  </a:cubicBezTo>
                  <a:cubicBezTo>
                    <a:pt x="45902" y="7236"/>
                    <a:pt x="45605" y="7190"/>
                    <a:pt x="45286" y="7145"/>
                  </a:cubicBezTo>
                  <a:cubicBezTo>
                    <a:pt x="44692" y="7053"/>
                    <a:pt x="44099" y="6985"/>
                    <a:pt x="43506" y="6871"/>
                  </a:cubicBezTo>
                  <a:lnTo>
                    <a:pt x="43574" y="6871"/>
                  </a:lnTo>
                  <a:cubicBezTo>
                    <a:pt x="43506" y="6871"/>
                    <a:pt x="43437" y="6848"/>
                    <a:pt x="43369" y="6848"/>
                  </a:cubicBezTo>
                  <a:cubicBezTo>
                    <a:pt x="42912" y="6756"/>
                    <a:pt x="42478" y="6642"/>
                    <a:pt x="42045" y="6528"/>
                  </a:cubicBezTo>
                  <a:cubicBezTo>
                    <a:pt x="41794" y="6460"/>
                    <a:pt x="41565" y="6414"/>
                    <a:pt x="41337" y="6346"/>
                  </a:cubicBezTo>
                  <a:cubicBezTo>
                    <a:pt x="41063" y="6277"/>
                    <a:pt x="40812" y="6231"/>
                    <a:pt x="40538" y="6186"/>
                  </a:cubicBezTo>
                  <a:cubicBezTo>
                    <a:pt x="40486" y="6173"/>
                    <a:pt x="40440" y="6159"/>
                    <a:pt x="40399" y="6159"/>
                  </a:cubicBezTo>
                  <a:cubicBezTo>
                    <a:pt x="40368" y="6159"/>
                    <a:pt x="40339" y="6167"/>
                    <a:pt x="40310" y="6186"/>
                  </a:cubicBezTo>
                  <a:cubicBezTo>
                    <a:pt x="40242" y="6231"/>
                    <a:pt x="40173" y="6300"/>
                    <a:pt x="40150" y="6368"/>
                  </a:cubicBezTo>
                  <a:cubicBezTo>
                    <a:pt x="39945" y="6300"/>
                    <a:pt x="39739" y="6254"/>
                    <a:pt x="39534" y="6186"/>
                  </a:cubicBezTo>
                  <a:cubicBezTo>
                    <a:pt x="39283" y="6095"/>
                    <a:pt x="39032" y="6026"/>
                    <a:pt x="38804" y="5935"/>
                  </a:cubicBezTo>
                  <a:cubicBezTo>
                    <a:pt x="38324" y="5798"/>
                    <a:pt x="37891" y="5615"/>
                    <a:pt x="37434" y="5455"/>
                  </a:cubicBezTo>
                  <a:cubicBezTo>
                    <a:pt x="37206" y="5387"/>
                    <a:pt x="36978" y="5296"/>
                    <a:pt x="36749" y="5227"/>
                  </a:cubicBezTo>
                  <a:cubicBezTo>
                    <a:pt x="36521" y="5136"/>
                    <a:pt x="36270" y="5045"/>
                    <a:pt x="36042" y="4976"/>
                  </a:cubicBezTo>
                  <a:cubicBezTo>
                    <a:pt x="35540" y="4794"/>
                    <a:pt x="35060" y="4634"/>
                    <a:pt x="34581" y="4451"/>
                  </a:cubicBezTo>
                  <a:cubicBezTo>
                    <a:pt x="34307" y="4337"/>
                    <a:pt x="34056" y="4246"/>
                    <a:pt x="33782" y="4154"/>
                  </a:cubicBezTo>
                  <a:cubicBezTo>
                    <a:pt x="33508" y="4040"/>
                    <a:pt x="33234" y="3949"/>
                    <a:pt x="32983" y="3835"/>
                  </a:cubicBezTo>
                  <a:cubicBezTo>
                    <a:pt x="32755" y="3744"/>
                    <a:pt x="32527" y="3652"/>
                    <a:pt x="32275" y="3584"/>
                  </a:cubicBezTo>
                  <a:cubicBezTo>
                    <a:pt x="32024" y="3470"/>
                    <a:pt x="31751" y="3378"/>
                    <a:pt x="31499" y="3287"/>
                  </a:cubicBezTo>
                  <a:cubicBezTo>
                    <a:pt x="30997" y="3104"/>
                    <a:pt x="30495" y="2922"/>
                    <a:pt x="29993" y="2762"/>
                  </a:cubicBezTo>
                  <a:cubicBezTo>
                    <a:pt x="29742" y="2671"/>
                    <a:pt x="29514" y="2579"/>
                    <a:pt x="29285" y="2511"/>
                  </a:cubicBezTo>
                  <a:cubicBezTo>
                    <a:pt x="29034" y="2420"/>
                    <a:pt x="28783" y="2328"/>
                    <a:pt x="28532" y="2237"/>
                  </a:cubicBezTo>
                  <a:cubicBezTo>
                    <a:pt x="28030" y="2054"/>
                    <a:pt x="27528" y="1895"/>
                    <a:pt x="27048" y="1712"/>
                  </a:cubicBezTo>
                  <a:cubicBezTo>
                    <a:pt x="26524" y="1552"/>
                    <a:pt x="25999" y="1393"/>
                    <a:pt x="25496" y="1233"/>
                  </a:cubicBezTo>
                  <a:cubicBezTo>
                    <a:pt x="24971" y="1096"/>
                    <a:pt x="24446" y="982"/>
                    <a:pt x="23944" y="845"/>
                  </a:cubicBezTo>
                  <a:cubicBezTo>
                    <a:pt x="23670" y="776"/>
                    <a:pt x="23396" y="708"/>
                    <a:pt x="23123" y="639"/>
                  </a:cubicBezTo>
                  <a:cubicBezTo>
                    <a:pt x="22832" y="550"/>
                    <a:pt x="22519" y="504"/>
                    <a:pt x="22205" y="438"/>
                  </a:cubicBezTo>
                  <a:lnTo>
                    <a:pt x="22205" y="438"/>
                  </a:lnTo>
                  <a:cubicBezTo>
                    <a:pt x="22214" y="441"/>
                    <a:pt x="22224" y="446"/>
                    <a:pt x="22235" y="450"/>
                  </a:cubicBezTo>
                  <a:lnTo>
                    <a:pt x="22235" y="450"/>
                  </a:lnTo>
                  <a:cubicBezTo>
                    <a:pt x="22113" y="429"/>
                    <a:pt x="21992" y="409"/>
                    <a:pt x="21890" y="388"/>
                  </a:cubicBezTo>
                  <a:lnTo>
                    <a:pt x="21958" y="388"/>
                  </a:lnTo>
                  <a:cubicBezTo>
                    <a:pt x="21685" y="343"/>
                    <a:pt x="21388" y="297"/>
                    <a:pt x="21114" y="251"/>
                  </a:cubicBezTo>
                  <a:cubicBezTo>
                    <a:pt x="20840" y="228"/>
                    <a:pt x="20566" y="183"/>
                    <a:pt x="20292" y="137"/>
                  </a:cubicBezTo>
                  <a:cubicBezTo>
                    <a:pt x="20155" y="137"/>
                    <a:pt x="19995" y="114"/>
                    <a:pt x="19859" y="92"/>
                  </a:cubicBezTo>
                  <a:cubicBezTo>
                    <a:pt x="19722" y="92"/>
                    <a:pt x="19562" y="92"/>
                    <a:pt x="19425" y="69"/>
                  </a:cubicBezTo>
                  <a:cubicBezTo>
                    <a:pt x="19151" y="69"/>
                    <a:pt x="18877" y="46"/>
                    <a:pt x="18603" y="46"/>
                  </a:cubicBezTo>
                  <a:cubicBezTo>
                    <a:pt x="18329" y="23"/>
                    <a:pt x="18055" y="0"/>
                    <a:pt x="17804"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3" name="Google Shape;881;p22">
              <a:extLst>
                <a:ext uri="{FF2B5EF4-FFF2-40B4-BE49-F238E27FC236}">
                  <a16:creationId xmlns:a16="http://schemas.microsoft.com/office/drawing/2014/main" id="{9B793747-0245-4104-B51D-71B4F76C6779}"/>
                </a:ext>
              </a:extLst>
            </p:cNvPr>
            <p:cNvSpPr/>
            <p:nvPr/>
          </p:nvSpPr>
          <p:spPr>
            <a:xfrm>
              <a:off x="7331045" y="3984390"/>
              <a:ext cx="713862" cy="284707"/>
            </a:xfrm>
            <a:custGeom>
              <a:avLst/>
              <a:gdLst/>
              <a:ahLst/>
              <a:cxnLst/>
              <a:rect l="l" t="t" r="r" b="b"/>
              <a:pathLst>
                <a:path w="26410" h="10533" extrusionOk="0">
                  <a:moveTo>
                    <a:pt x="15522" y="0"/>
                  </a:moveTo>
                  <a:cubicBezTo>
                    <a:pt x="15339" y="0"/>
                    <a:pt x="15156" y="0"/>
                    <a:pt x="14974" y="23"/>
                  </a:cubicBezTo>
                  <a:cubicBezTo>
                    <a:pt x="14860" y="23"/>
                    <a:pt x="14768" y="23"/>
                    <a:pt x="14654" y="46"/>
                  </a:cubicBezTo>
                  <a:cubicBezTo>
                    <a:pt x="14563" y="46"/>
                    <a:pt x="14449" y="69"/>
                    <a:pt x="14335" y="91"/>
                  </a:cubicBezTo>
                  <a:cubicBezTo>
                    <a:pt x="14175" y="91"/>
                    <a:pt x="14015" y="137"/>
                    <a:pt x="13855" y="160"/>
                  </a:cubicBezTo>
                  <a:cubicBezTo>
                    <a:pt x="13696" y="183"/>
                    <a:pt x="13513" y="228"/>
                    <a:pt x="13353" y="274"/>
                  </a:cubicBezTo>
                  <a:cubicBezTo>
                    <a:pt x="13239" y="297"/>
                    <a:pt x="13125" y="320"/>
                    <a:pt x="13011" y="342"/>
                  </a:cubicBezTo>
                  <a:cubicBezTo>
                    <a:pt x="12851" y="365"/>
                    <a:pt x="12691" y="388"/>
                    <a:pt x="12554" y="434"/>
                  </a:cubicBezTo>
                  <a:cubicBezTo>
                    <a:pt x="12463" y="434"/>
                    <a:pt x="12372" y="457"/>
                    <a:pt x="12303" y="457"/>
                  </a:cubicBezTo>
                  <a:cubicBezTo>
                    <a:pt x="12212" y="479"/>
                    <a:pt x="12098" y="502"/>
                    <a:pt x="12029" y="525"/>
                  </a:cubicBezTo>
                  <a:cubicBezTo>
                    <a:pt x="12007" y="502"/>
                    <a:pt x="11984" y="502"/>
                    <a:pt x="11961" y="479"/>
                  </a:cubicBezTo>
                  <a:cubicBezTo>
                    <a:pt x="11892" y="434"/>
                    <a:pt x="11847" y="411"/>
                    <a:pt x="11778" y="411"/>
                  </a:cubicBezTo>
                  <a:lnTo>
                    <a:pt x="11618" y="411"/>
                  </a:lnTo>
                  <a:cubicBezTo>
                    <a:pt x="11573" y="411"/>
                    <a:pt x="11504" y="434"/>
                    <a:pt x="11459" y="457"/>
                  </a:cubicBezTo>
                  <a:cubicBezTo>
                    <a:pt x="11367" y="457"/>
                    <a:pt x="11276" y="479"/>
                    <a:pt x="11185" y="525"/>
                  </a:cubicBezTo>
                  <a:cubicBezTo>
                    <a:pt x="11025" y="571"/>
                    <a:pt x="10865" y="616"/>
                    <a:pt x="10705" y="685"/>
                  </a:cubicBezTo>
                  <a:cubicBezTo>
                    <a:pt x="10363" y="799"/>
                    <a:pt x="9998" y="936"/>
                    <a:pt x="9656" y="1096"/>
                  </a:cubicBezTo>
                  <a:cubicBezTo>
                    <a:pt x="9016" y="1370"/>
                    <a:pt x="8377" y="1712"/>
                    <a:pt x="7761" y="2054"/>
                  </a:cubicBezTo>
                  <a:cubicBezTo>
                    <a:pt x="7464" y="2237"/>
                    <a:pt x="7190" y="2397"/>
                    <a:pt x="6916" y="2579"/>
                  </a:cubicBezTo>
                  <a:cubicBezTo>
                    <a:pt x="6757" y="2693"/>
                    <a:pt x="6597" y="2785"/>
                    <a:pt x="6437" y="2899"/>
                  </a:cubicBezTo>
                  <a:cubicBezTo>
                    <a:pt x="6369" y="2945"/>
                    <a:pt x="6300" y="2990"/>
                    <a:pt x="6232" y="3059"/>
                  </a:cubicBezTo>
                  <a:cubicBezTo>
                    <a:pt x="6186" y="3059"/>
                    <a:pt x="6140" y="3082"/>
                    <a:pt x="6118" y="3104"/>
                  </a:cubicBezTo>
                  <a:cubicBezTo>
                    <a:pt x="5638" y="3378"/>
                    <a:pt x="5182" y="3606"/>
                    <a:pt x="4702" y="3858"/>
                  </a:cubicBezTo>
                  <a:cubicBezTo>
                    <a:pt x="4588" y="3926"/>
                    <a:pt x="4520" y="4063"/>
                    <a:pt x="4565" y="4200"/>
                  </a:cubicBezTo>
                  <a:cubicBezTo>
                    <a:pt x="4565" y="4200"/>
                    <a:pt x="4565" y="4200"/>
                    <a:pt x="4565" y="4223"/>
                  </a:cubicBezTo>
                  <a:cubicBezTo>
                    <a:pt x="4337" y="4405"/>
                    <a:pt x="4132" y="4588"/>
                    <a:pt x="3926" y="4793"/>
                  </a:cubicBezTo>
                  <a:cubicBezTo>
                    <a:pt x="3767" y="4953"/>
                    <a:pt x="3607" y="5090"/>
                    <a:pt x="3447" y="5250"/>
                  </a:cubicBezTo>
                  <a:cubicBezTo>
                    <a:pt x="3379" y="5296"/>
                    <a:pt x="3310" y="5341"/>
                    <a:pt x="3242" y="5387"/>
                  </a:cubicBezTo>
                  <a:cubicBezTo>
                    <a:pt x="3127" y="5478"/>
                    <a:pt x="3036" y="5569"/>
                    <a:pt x="2922" y="5661"/>
                  </a:cubicBezTo>
                  <a:cubicBezTo>
                    <a:pt x="2876" y="5684"/>
                    <a:pt x="2854" y="5752"/>
                    <a:pt x="2854" y="5821"/>
                  </a:cubicBezTo>
                  <a:cubicBezTo>
                    <a:pt x="2717" y="5935"/>
                    <a:pt x="2602" y="6072"/>
                    <a:pt x="2488" y="6209"/>
                  </a:cubicBezTo>
                  <a:cubicBezTo>
                    <a:pt x="2443" y="6277"/>
                    <a:pt x="2374" y="6346"/>
                    <a:pt x="2329" y="6414"/>
                  </a:cubicBezTo>
                  <a:cubicBezTo>
                    <a:pt x="2260" y="6528"/>
                    <a:pt x="2214" y="6642"/>
                    <a:pt x="2169" y="6734"/>
                  </a:cubicBezTo>
                  <a:cubicBezTo>
                    <a:pt x="2169" y="6779"/>
                    <a:pt x="2169" y="6802"/>
                    <a:pt x="2169" y="6825"/>
                  </a:cubicBezTo>
                  <a:cubicBezTo>
                    <a:pt x="2078" y="6916"/>
                    <a:pt x="1986" y="7030"/>
                    <a:pt x="1895" y="7144"/>
                  </a:cubicBezTo>
                  <a:lnTo>
                    <a:pt x="1872" y="7144"/>
                  </a:lnTo>
                  <a:cubicBezTo>
                    <a:pt x="1781" y="7167"/>
                    <a:pt x="1735" y="7213"/>
                    <a:pt x="1689" y="7281"/>
                  </a:cubicBezTo>
                  <a:cubicBezTo>
                    <a:pt x="1621" y="7350"/>
                    <a:pt x="1575" y="7418"/>
                    <a:pt x="1530" y="7510"/>
                  </a:cubicBezTo>
                  <a:lnTo>
                    <a:pt x="1370" y="7715"/>
                  </a:lnTo>
                  <a:cubicBezTo>
                    <a:pt x="1279" y="7852"/>
                    <a:pt x="1187" y="7989"/>
                    <a:pt x="1073" y="8126"/>
                  </a:cubicBezTo>
                  <a:cubicBezTo>
                    <a:pt x="982" y="8286"/>
                    <a:pt x="868" y="8423"/>
                    <a:pt x="754" y="8582"/>
                  </a:cubicBezTo>
                  <a:cubicBezTo>
                    <a:pt x="708" y="8674"/>
                    <a:pt x="640" y="8742"/>
                    <a:pt x="594" y="8833"/>
                  </a:cubicBezTo>
                  <a:cubicBezTo>
                    <a:pt x="525" y="8948"/>
                    <a:pt x="457" y="9039"/>
                    <a:pt x="388" y="9153"/>
                  </a:cubicBezTo>
                  <a:cubicBezTo>
                    <a:pt x="320" y="9244"/>
                    <a:pt x="251" y="9358"/>
                    <a:pt x="206" y="9450"/>
                  </a:cubicBezTo>
                  <a:cubicBezTo>
                    <a:pt x="183" y="9495"/>
                    <a:pt x="160" y="9541"/>
                    <a:pt x="160" y="9610"/>
                  </a:cubicBezTo>
                  <a:cubicBezTo>
                    <a:pt x="160" y="9678"/>
                    <a:pt x="183" y="9724"/>
                    <a:pt x="206" y="9792"/>
                  </a:cubicBezTo>
                  <a:cubicBezTo>
                    <a:pt x="137" y="9792"/>
                    <a:pt x="92" y="9815"/>
                    <a:pt x="69" y="9838"/>
                  </a:cubicBezTo>
                  <a:cubicBezTo>
                    <a:pt x="23" y="9883"/>
                    <a:pt x="0" y="9929"/>
                    <a:pt x="0" y="9975"/>
                  </a:cubicBezTo>
                  <a:cubicBezTo>
                    <a:pt x="0" y="10020"/>
                    <a:pt x="0" y="10089"/>
                    <a:pt x="46" y="10112"/>
                  </a:cubicBezTo>
                  <a:cubicBezTo>
                    <a:pt x="92" y="10157"/>
                    <a:pt x="115" y="10180"/>
                    <a:pt x="183" y="10180"/>
                  </a:cubicBezTo>
                  <a:cubicBezTo>
                    <a:pt x="183" y="10180"/>
                    <a:pt x="183" y="10180"/>
                    <a:pt x="183" y="10203"/>
                  </a:cubicBezTo>
                  <a:cubicBezTo>
                    <a:pt x="274" y="10226"/>
                    <a:pt x="366" y="10271"/>
                    <a:pt x="457" y="10317"/>
                  </a:cubicBezTo>
                  <a:cubicBezTo>
                    <a:pt x="457" y="10317"/>
                    <a:pt x="457" y="10340"/>
                    <a:pt x="457" y="10340"/>
                  </a:cubicBezTo>
                  <a:cubicBezTo>
                    <a:pt x="476" y="10436"/>
                    <a:pt x="577" y="10533"/>
                    <a:pt x="677" y="10533"/>
                  </a:cubicBezTo>
                  <a:cubicBezTo>
                    <a:pt x="695" y="10533"/>
                    <a:pt x="713" y="10530"/>
                    <a:pt x="731" y="10523"/>
                  </a:cubicBezTo>
                  <a:cubicBezTo>
                    <a:pt x="776" y="10500"/>
                    <a:pt x="822" y="10500"/>
                    <a:pt x="868" y="10454"/>
                  </a:cubicBezTo>
                  <a:lnTo>
                    <a:pt x="891" y="10454"/>
                  </a:lnTo>
                  <a:cubicBezTo>
                    <a:pt x="910" y="10458"/>
                    <a:pt x="929" y="10460"/>
                    <a:pt x="947" y="10460"/>
                  </a:cubicBezTo>
                  <a:cubicBezTo>
                    <a:pt x="1035" y="10460"/>
                    <a:pt x="1104" y="10416"/>
                    <a:pt x="1142" y="10340"/>
                  </a:cubicBezTo>
                  <a:cubicBezTo>
                    <a:pt x="1164" y="10271"/>
                    <a:pt x="1142" y="10180"/>
                    <a:pt x="1096" y="10135"/>
                  </a:cubicBezTo>
                  <a:cubicBezTo>
                    <a:pt x="1096" y="10135"/>
                    <a:pt x="1096" y="10135"/>
                    <a:pt x="1096" y="10112"/>
                  </a:cubicBezTo>
                  <a:cubicBezTo>
                    <a:pt x="1096" y="10112"/>
                    <a:pt x="1119" y="10089"/>
                    <a:pt x="1119" y="10066"/>
                  </a:cubicBezTo>
                  <a:cubicBezTo>
                    <a:pt x="1233" y="9861"/>
                    <a:pt x="1370" y="9655"/>
                    <a:pt x="1507" y="9450"/>
                  </a:cubicBezTo>
                  <a:cubicBezTo>
                    <a:pt x="1598" y="9336"/>
                    <a:pt x="1667" y="9199"/>
                    <a:pt x="1758" y="9085"/>
                  </a:cubicBezTo>
                  <a:cubicBezTo>
                    <a:pt x="1804" y="9016"/>
                    <a:pt x="1849" y="8925"/>
                    <a:pt x="1895" y="8856"/>
                  </a:cubicBezTo>
                  <a:cubicBezTo>
                    <a:pt x="1963" y="8856"/>
                    <a:pt x="2032" y="8833"/>
                    <a:pt x="2078" y="8765"/>
                  </a:cubicBezTo>
                  <a:cubicBezTo>
                    <a:pt x="2351" y="8514"/>
                    <a:pt x="2625" y="8217"/>
                    <a:pt x="2876" y="7943"/>
                  </a:cubicBezTo>
                  <a:cubicBezTo>
                    <a:pt x="2945" y="7898"/>
                    <a:pt x="2991" y="7852"/>
                    <a:pt x="3036" y="7806"/>
                  </a:cubicBezTo>
                  <a:cubicBezTo>
                    <a:pt x="3173" y="7715"/>
                    <a:pt x="3287" y="7624"/>
                    <a:pt x="3401" y="7510"/>
                  </a:cubicBezTo>
                  <a:cubicBezTo>
                    <a:pt x="3538" y="7418"/>
                    <a:pt x="3652" y="7304"/>
                    <a:pt x="3767" y="7190"/>
                  </a:cubicBezTo>
                  <a:cubicBezTo>
                    <a:pt x="3881" y="7099"/>
                    <a:pt x="3995" y="6985"/>
                    <a:pt x="4109" y="6871"/>
                  </a:cubicBezTo>
                  <a:cubicBezTo>
                    <a:pt x="4314" y="6688"/>
                    <a:pt x="4543" y="6482"/>
                    <a:pt x="4748" y="6300"/>
                  </a:cubicBezTo>
                  <a:cubicBezTo>
                    <a:pt x="4839" y="6186"/>
                    <a:pt x="4931" y="6094"/>
                    <a:pt x="5045" y="6003"/>
                  </a:cubicBezTo>
                  <a:cubicBezTo>
                    <a:pt x="5182" y="5935"/>
                    <a:pt x="5319" y="5866"/>
                    <a:pt x="5456" y="5775"/>
                  </a:cubicBezTo>
                  <a:cubicBezTo>
                    <a:pt x="5570" y="5729"/>
                    <a:pt x="5684" y="5684"/>
                    <a:pt x="5798" y="5638"/>
                  </a:cubicBezTo>
                  <a:cubicBezTo>
                    <a:pt x="6118" y="5478"/>
                    <a:pt x="6437" y="5296"/>
                    <a:pt x="6757" y="5136"/>
                  </a:cubicBezTo>
                  <a:cubicBezTo>
                    <a:pt x="7053" y="4976"/>
                    <a:pt x="7305" y="4816"/>
                    <a:pt x="7601" y="4679"/>
                  </a:cubicBezTo>
                  <a:cubicBezTo>
                    <a:pt x="7921" y="4497"/>
                    <a:pt x="8240" y="4337"/>
                    <a:pt x="8560" y="4154"/>
                  </a:cubicBezTo>
                  <a:cubicBezTo>
                    <a:pt x="8560" y="4154"/>
                    <a:pt x="8583" y="4154"/>
                    <a:pt x="8583" y="4131"/>
                  </a:cubicBezTo>
                  <a:cubicBezTo>
                    <a:pt x="8697" y="4086"/>
                    <a:pt x="8811" y="4040"/>
                    <a:pt x="8925" y="3995"/>
                  </a:cubicBezTo>
                  <a:cubicBezTo>
                    <a:pt x="9199" y="3880"/>
                    <a:pt x="9450" y="3766"/>
                    <a:pt x="9724" y="3629"/>
                  </a:cubicBezTo>
                  <a:cubicBezTo>
                    <a:pt x="9998" y="3584"/>
                    <a:pt x="10249" y="3515"/>
                    <a:pt x="10500" y="3470"/>
                  </a:cubicBezTo>
                  <a:cubicBezTo>
                    <a:pt x="10865" y="3378"/>
                    <a:pt x="11253" y="3287"/>
                    <a:pt x="11618" y="3196"/>
                  </a:cubicBezTo>
                  <a:cubicBezTo>
                    <a:pt x="12303" y="3036"/>
                    <a:pt x="12988" y="2876"/>
                    <a:pt x="13673" y="2762"/>
                  </a:cubicBezTo>
                  <a:cubicBezTo>
                    <a:pt x="13969" y="2693"/>
                    <a:pt x="14266" y="2625"/>
                    <a:pt x="14563" y="2557"/>
                  </a:cubicBezTo>
                  <a:cubicBezTo>
                    <a:pt x="14700" y="2534"/>
                    <a:pt x="14860" y="2488"/>
                    <a:pt x="15019" y="2465"/>
                  </a:cubicBezTo>
                  <a:cubicBezTo>
                    <a:pt x="15042" y="2442"/>
                    <a:pt x="15065" y="2442"/>
                    <a:pt x="15088" y="2442"/>
                  </a:cubicBezTo>
                  <a:lnTo>
                    <a:pt x="15385" y="2442"/>
                  </a:lnTo>
                  <a:cubicBezTo>
                    <a:pt x="15567" y="2442"/>
                    <a:pt x="15727" y="2442"/>
                    <a:pt x="15910" y="2420"/>
                  </a:cubicBezTo>
                  <a:cubicBezTo>
                    <a:pt x="16252" y="2420"/>
                    <a:pt x="16617" y="2420"/>
                    <a:pt x="16960" y="2397"/>
                  </a:cubicBezTo>
                  <a:cubicBezTo>
                    <a:pt x="17690" y="2374"/>
                    <a:pt x="18398" y="2351"/>
                    <a:pt x="19128" y="2328"/>
                  </a:cubicBezTo>
                  <a:cubicBezTo>
                    <a:pt x="19402" y="2305"/>
                    <a:pt x="19676" y="2305"/>
                    <a:pt x="19950" y="2305"/>
                  </a:cubicBezTo>
                  <a:lnTo>
                    <a:pt x="20087" y="2305"/>
                  </a:lnTo>
                  <a:cubicBezTo>
                    <a:pt x="20361" y="2305"/>
                    <a:pt x="20612" y="2328"/>
                    <a:pt x="20863" y="2328"/>
                  </a:cubicBezTo>
                  <a:cubicBezTo>
                    <a:pt x="20908" y="2328"/>
                    <a:pt x="20954" y="2351"/>
                    <a:pt x="21023" y="2351"/>
                  </a:cubicBezTo>
                  <a:cubicBezTo>
                    <a:pt x="21068" y="2351"/>
                    <a:pt x="21114" y="2374"/>
                    <a:pt x="21159" y="2397"/>
                  </a:cubicBezTo>
                  <a:cubicBezTo>
                    <a:pt x="21342" y="2442"/>
                    <a:pt x="21525" y="2511"/>
                    <a:pt x="21707" y="2557"/>
                  </a:cubicBezTo>
                  <a:cubicBezTo>
                    <a:pt x="22027" y="2648"/>
                    <a:pt x="22346" y="2739"/>
                    <a:pt x="22689" y="2830"/>
                  </a:cubicBezTo>
                  <a:cubicBezTo>
                    <a:pt x="23396" y="2990"/>
                    <a:pt x="24104" y="3173"/>
                    <a:pt x="24812" y="3333"/>
                  </a:cubicBezTo>
                  <a:cubicBezTo>
                    <a:pt x="24994" y="3378"/>
                    <a:pt x="25200" y="3447"/>
                    <a:pt x="25405" y="3470"/>
                  </a:cubicBezTo>
                  <a:cubicBezTo>
                    <a:pt x="25473" y="3492"/>
                    <a:pt x="25565" y="3515"/>
                    <a:pt x="25633" y="3538"/>
                  </a:cubicBezTo>
                  <a:cubicBezTo>
                    <a:pt x="25770" y="3561"/>
                    <a:pt x="25930" y="3606"/>
                    <a:pt x="26067" y="3606"/>
                  </a:cubicBezTo>
                  <a:cubicBezTo>
                    <a:pt x="26113" y="3606"/>
                    <a:pt x="26181" y="3584"/>
                    <a:pt x="26227" y="3561"/>
                  </a:cubicBezTo>
                  <a:cubicBezTo>
                    <a:pt x="26272" y="3538"/>
                    <a:pt x="26295" y="3515"/>
                    <a:pt x="26341" y="3470"/>
                  </a:cubicBezTo>
                  <a:cubicBezTo>
                    <a:pt x="26386" y="3378"/>
                    <a:pt x="26409" y="3241"/>
                    <a:pt x="26341" y="3150"/>
                  </a:cubicBezTo>
                  <a:cubicBezTo>
                    <a:pt x="26318" y="3104"/>
                    <a:pt x="26295" y="3059"/>
                    <a:pt x="26272" y="3013"/>
                  </a:cubicBezTo>
                  <a:cubicBezTo>
                    <a:pt x="26227" y="2990"/>
                    <a:pt x="26181" y="2945"/>
                    <a:pt x="26135" y="2922"/>
                  </a:cubicBezTo>
                  <a:cubicBezTo>
                    <a:pt x="26090" y="2899"/>
                    <a:pt x="26021" y="2876"/>
                    <a:pt x="25976" y="2853"/>
                  </a:cubicBezTo>
                  <a:cubicBezTo>
                    <a:pt x="25930" y="2808"/>
                    <a:pt x="25884" y="2762"/>
                    <a:pt x="25816" y="2739"/>
                  </a:cubicBezTo>
                  <a:cubicBezTo>
                    <a:pt x="25747" y="2716"/>
                    <a:pt x="25656" y="2693"/>
                    <a:pt x="25565" y="2671"/>
                  </a:cubicBezTo>
                  <a:cubicBezTo>
                    <a:pt x="25565" y="2648"/>
                    <a:pt x="25565" y="2625"/>
                    <a:pt x="25588" y="2579"/>
                  </a:cubicBezTo>
                  <a:cubicBezTo>
                    <a:pt x="25588" y="2534"/>
                    <a:pt x="25565" y="2488"/>
                    <a:pt x="25542" y="2442"/>
                  </a:cubicBezTo>
                  <a:cubicBezTo>
                    <a:pt x="25519" y="2397"/>
                    <a:pt x="25496" y="2351"/>
                    <a:pt x="25451" y="2328"/>
                  </a:cubicBezTo>
                  <a:cubicBezTo>
                    <a:pt x="25336" y="2237"/>
                    <a:pt x="25200" y="2169"/>
                    <a:pt x="25085" y="2100"/>
                  </a:cubicBezTo>
                  <a:cubicBezTo>
                    <a:pt x="25108" y="2032"/>
                    <a:pt x="25085" y="1963"/>
                    <a:pt x="25063" y="1917"/>
                  </a:cubicBezTo>
                  <a:cubicBezTo>
                    <a:pt x="25040" y="1849"/>
                    <a:pt x="24971" y="1803"/>
                    <a:pt x="24926" y="1780"/>
                  </a:cubicBezTo>
                  <a:cubicBezTo>
                    <a:pt x="24812" y="1735"/>
                    <a:pt x="24697" y="1689"/>
                    <a:pt x="24583" y="1666"/>
                  </a:cubicBezTo>
                  <a:cubicBezTo>
                    <a:pt x="24515" y="1621"/>
                    <a:pt x="24446" y="1598"/>
                    <a:pt x="24355" y="1575"/>
                  </a:cubicBezTo>
                  <a:cubicBezTo>
                    <a:pt x="24195" y="1529"/>
                    <a:pt x="24035" y="1484"/>
                    <a:pt x="23876" y="1438"/>
                  </a:cubicBezTo>
                  <a:cubicBezTo>
                    <a:pt x="23556" y="1347"/>
                    <a:pt x="23259" y="1255"/>
                    <a:pt x="22940" y="1164"/>
                  </a:cubicBezTo>
                  <a:cubicBezTo>
                    <a:pt x="22780" y="1119"/>
                    <a:pt x="22620" y="1050"/>
                    <a:pt x="22483" y="1027"/>
                  </a:cubicBezTo>
                  <a:cubicBezTo>
                    <a:pt x="22301" y="982"/>
                    <a:pt x="22118" y="936"/>
                    <a:pt x="21936" y="890"/>
                  </a:cubicBezTo>
                  <a:cubicBezTo>
                    <a:pt x="21913" y="890"/>
                    <a:pt x="21890" y="890"/>
                    <a:pt x="21844" y="867"/>
                  </a:cubicBezTo>
                  <a:cubicBezTo>
                    <a:pt x="21821" y="822"/>
                    <a:pt x="21776" y="753"/>
                    <a:pt x="21730" y="731"/>
                  </a:cubicBezTo>
                  <a:cubicBezTo>
                    <a:pt x="21639" y="662"/>
                    <a:pt x="21547" y="616"/>
                    <a:pt x="21456" y="594"/>
                  </a:cubicBezTo>
                  <a:cubicBezTo>
                    <a:pt x="21365" y="571"/>
                    <a:pt x="21296" y="548"/>
                    <a:pt x="21228" y="548"/>
                  </a:cubicBezTo>
                  <a:cubicBezTo>
                    <a:pt x="21023" y="502"/>
                    <a:pt x="20840" y="457"/>
                    <a:pt x="20634" y="434"/>
                  </a:cubicBezTo>
                  <a:cubicBezTo>
                    <a:pt x="20292" y="365"/>
                    <a:pt x="19950" y="342"/>
                    <a:pt x="19607" y="297"/>
                  </a:cubicBezTo>
                  <a:cubicBezTo>
                    <a:pt x="19174" y="274"/>
                    <a:pt x="18740" y="251"/>
                    <a:pt x="18283" y="206"/>
                  </a:cubicBezTo>
                  <a:cubicBezTo>
                    <a:pt x="18169" y="206"/>
                    <a:pt x="18032" y="183"/>
                    <a:pt x="17918" y="160"/>
                  </a:cubicBezTo>
                  <a:cubicBezTo>
                    <a:pt x="17644" y="137"/>
                    <a:pt x="17370" y="91"/>
                    <a:pt x="17097" y="91"/>
                  </a:cubicBezTo>
                  <a:cubicBezTo>
                    <a:pt x="17089" y="84"/>
                    <a:pt x="17079" y="81"/>
                    <a:pt x="17068" y="81"/>
                  </a:cubicBezTo>
                  <a:cubicBezTo>
                    <a:pt x="17046" y="81"/>
                    <a:pt x="17020" y="91"/>
                    <a:pt x="17005" y="91"/>
                  </a:cubicBezTo>
                  <a:cubicBezTo>
                    <a:pt x="16868" y="69"/>
                    <a:pt x="16709" y="46"/>
                    <a:pt x="16572" y="46"/>
                  </a:cubicBezTo>
                  <a:cubicBezTo>
                    <a:pt x="16252" y="23"/>
                    <a:pt x="15955" y="0"/>
                    <a:pt x="15636"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Google Shape;882;p22">
              <a:extLst>
                <a:ext uri="{FF2B5EF4-FFF2-40B4-BE49-F238E27FC236}">
                  <a16:creationId xmlns:a16="http://schemas.microsoft.com/office/drawing/2014/main" id="{7C8592A1-4DC9-482E-8DB0-7E2F363FCFEE}"/>
                </a:ext>
              </a:extLst>
            </p:cNvPr>
            <p:cNvSpPr/>
            <p:nvPr/>
          </p:nvSpPr>
          <p:spPr>
            <a:xfrm>
              <a:off x="7832019" y="4144164"/>
              <a:ext cx="115391" cy="10082"/>
            </a:xfrm>
            <a:custGeom>
              <a:avLst/>
              <a:gdLst/>
              <a:ahLst/>
              <a:cxnLst/>
              <a:rect l="l" t="t" r="r" b="b"/>
              <a:pathLst>
                <a:path w="4269" h="373" extrusionOk="0">
                  <a:moveTo>
                    <a:pt x="1758" y="1"/>
                  </a:moveTo>
                  <a:cubicBezTo>
                    <a:pt x="1712" y="1"/>
                    <a:pt x="1667" y="1"/>
                    <a:pt x="1598" y="24"/>
                  </a:cubicBezTo>
                  <a:lnTo>
                    <a:pt x="1096" y="24"/>
                  </a:lnTo>
                  <a:cubicBezTo>
                    <a:pt x="1028" y="24"/>
                    <a:pt x="959" y="24"/>
                    <a:pt x="868" y="46"/>
                  </a:cubicBezTo>
                  <a:lnTo>
                    <a:pt x="662" y="46"/>
                  </a:lnTo>
                  <a:cubicBezTo>
                    <a:pt x="594" y="69"/>
                    <a:pt x="503" y="69"/>
                    <a:pt x="411" y="92"/>
                  </a:cubicBezTo>
                  <a:cubicBezTo>
                    <a:pt x="297" y="92"/>
                    <a:pt x="183" y="115"/>
                    <a:pt x="69" y="115"/>
                  </a:cubicBezTo>
                  <a:cubicBezTo>
                    <a:pt x="23" y="138"/>
                    <a:pt x="1" y="183"/>
                    <a:pt x="1" y="229"/>
                  </a:cubicBezTo>
                  <a:cubicBezTo>
                    <a:pt x="1" y="252"/>
                    <a:pt x="23" y="252"/>
                    <a:pt x="23" y="275"/>
                  </a:cubicBezTo>
                  <a:cubicBezTo>
                    <a:pt x="35" y="286"/>
                    <a:pt x="46" y="292"/>
                    <a:pt x="58" y="292"/>
                  </a:cubicBezTo>
                  <a:cubicBezTo>
                    <a:pt x="69" y="292"/>
                    <a:pt x="80" y="286"/>
                    <a:pt x="92" y="275"/>
                  </a:cubicBezTo>
                  <a:cubicBezTo>
                    <a:pt x="229" y="275"/>
                    <a:pt x="366" y="252"/>
                    <a:pt x="480" y="229"/>
                  </a:cubicBezTo>
                  <a:cubicBezTo>
                    <a:pt x="571" y="229"/>
                    <a:pt x="662" y="206"/>
                    <a:pt x="754" y="206"/>
                  </a:cubicBezTo>
                  <a:cubicBezTo>
                    <a:pt x="868" y="206"/>
                    <a:pt x="982" y="183"/>
                    <a:pt x="1096" y="183"/>
                  </a:cubicBezTo>
                  <a:lnTo>
                    <a:pt x="2420" y="183"/>
                  </a:lnTo>
                  <a:cubicBezTo>
                    <a:pt x="2534" y="183"/>
                    <a:pt x="2648" y="206"/>
                    <a:pt x="2762" y="206"/>
                  </a:cubicBezTo>
                  <a:cubicBezTo>
                    <a:pt x="2854" y="206"/>
                    <a:pt x="2945" y="206"/>
                    <a:pt x="3036" y="229"/>
                  </a:cubicBezTo>
                  <a:lnTo>
                    <a:pt x="3082" y="229"/>
                  </a:lnTo>
                  <a:cubicBezTo>
                    <a:pt x="3128" y="229"/>
                    <a:pt x="3173" y="229"/>
                    <a:pt x="3242" y="252"/>
                  </a:cubicBezTo>
                  <a:cubicBezTo>
                    <a:pt x="3538" y="275"/>
                    <a:pt x="3858" y="320"/>
                    <a:pt x="4155" y="366"/>
                  </a:cubicBezTo>
                  <a:cubicBezTo>
                    <a:pt x="4167" y="370"/>
                    <a:pt x="4179" y="372"/>
                    <a:pt x="4190" y="372"/>
                  </a:cubicBezTo>
                  <a:cubicBezTo>
                    <a:pt x="4238" y="372"/>
                    <a:pt x="4269" y="335"/>
                    <a:pt x="4269" y="298"/>
                  </a:cubicBezTo>
                  <a:cubicBezTo>
                    <a:pt x="4269" y="252"/>
                    <a:pt x="4246" y="229"/>
                    <a:pt x="4246" y="229"/>
                  </a:cubicBezTo>
                  <a:cubicBezTo>
                    <a:pt x="4223" y="206"/>
                    <a:pt x="4200" y="206"/>
                    <a:pt x="4178" y="183"/>
                  </a:cubicBezTo>
                  <a:cubicBezTo>
                    <a:pt x="3995" y="161"/>
                    <a:pt x="3790" y="138"/>
                    <a:pt x="3607" y="115"/>
                  </a:cubicBezTo>
                  <a:cubicBezTo>
                    <a:pt x="3538" y="115"/>
                    <a:pt x="3447" y="92"/>
                    <a:pt x="3379" y="92"/>
                  </a:cubicBezTo>
                  <a:cubicBezTo>
                    <a:pt x="3265" y="69"/>
                    <a:pt x="3173" y="69"/>
                    <a:pt x="3059" y="46"/>
                  </a:cubicBezTo>
                  <a:lnTo>
                    <a:pt x="2831" y="46"/>
                  </a:lnTo>
                  <a:cubicBezTo>
                    <a:pt x="2740" y="46"/>
                    <a:pt x="2671" y="24"/>
                    <a:pt x="2603" y="24"/>
                  </a:cubicBezTo>
                  <a:lnTo>
                    <a:pt x="2123" y="24"/>
                  </a:lnTo>
                  <a:lnTo>
                    <a:pt x="1827" y="1"/>
                  </a:ln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Google Shape;883;p22">
              <a:extLst>
                <a:ext uri="{FF2B5EF4-FFF2-40B4-BE49-F238E27FC236}">
                  <a16:creationId xmlns:a16="http://schemas.microsoft.com/office/drawing/2014/main" id="{9C5F3F97-6F7E-4F7A-97AF-2450685220CB}"/>
                </a:ext>
              </a:extLst>
            </p:cNvPr>
            <p:cNvSpPr/>
            <p:nvPr/>
          </p:nvSpPr>
          <p:spPr>
            <a:xfrm>
              <a:off x="7854237" y="4144786"/>
              <a:ext cx="54303" cy="15002"/>
            </a:xfrm>
            <a:custGeom>
              <a:avLst/>
              <a:gdLst/>
              <a:ahLst/>
              <a:cxnLst/>
              <a:rect l="l" t="t" r="r" b="b"/>
              <a:pathLst>
                <a:path w="2009" h="555" extrusionOk="0">
                  <a:moveTo>
                    <a:pt x="206" y="1"/>
                  </a:moveTo>
                  <a:cubicBezTo>
                    <a:pt x="183" y="1"/>
                    <a:pt x="160" y="1"/>
                    <a:pt x="137" y="23"/>
                  </a:cubicBezTo>
                  <a:cubicBezTo>
                    <a:pt x="114" y="23"/>
                    <a:pt x="92" y="46"/>
                    <a:pt x="69" y="69"/>
                  </a:cubicBezTo>
                  <a:cubicBezTo>
                    <a:pt x="46" y="115"/>
                    <a:pt x="46" y="183"/>
                    <a:pt x="92" y="229"/>
                  </a:cubicBezTo>
                  <a:cubicBezTo>
                    <a:pt x="114" y="252"/>
                    <a:pt x="114" y="252"/>
                    <a:pt x="137" y="275"/>
                  </a:cubicBezTo>
                  <a:cubicBezTo>
                    <a:pt x="160" y="275"/>
                    <a:pt x="183" y="297"/>
                    <a:pt x="229" y="297"/>
                  </a:cubicBezTo>
                  <a:cubicBezTo>
                    <a:pt x="251" y="297"/>
                    <a:pt x="274" y="320"/>
                    <a:pt x="297" y="320"/>
                  </a:cubicBezTo>
                  <a:lnTo>
                    <a:pt x="343" y="320"/>
                  </a:lnTo>
                  <a:cubicBezTo>
                    <a:pt x="251" y="343"/>
                    <a:pt x="160" y="366"/>
                    <a:pt x="69" y="389"/>
                  </a:cubicBezTo>
                  <a:cubicBezTo>
                    <a:pt x="23" y="412"/>
                    <a:pt x="0" y="434"/>
                    <a:pt x="0" y="480"/>
                  </a:cubicBezTo>
                  <a:cubicBezTo>
                    <a:pt x="19" y="517"/>
                    <a:pt x="53" y="555"/>
                    <a:pt x="89" y="555"/>
                  </a:cubicBezTo>
                  <a:cubicBezTo>
                    <a:pt x="98" y="555"/>
                    <a:pt x="106" y="553"/>
                    <a:pt x="114" y="548"/>
                  </a:cubicBezTo>
                  <a:cubicBezTo>
                    <a:pt x="183" y="526"/>
                    <a:pt x="251" y="503"/>
                    <a:pt x="343" y="480"/>
                  </a:cubicBezTo>
                  <a:cubicBezTo>
                    <a:pt x="388" y="480"/>
                    <a:pt x="457" y="457"/>
                    <a:pt x="525" y="457"/>
                  </a:cubicBezTo>
                  <a:cubicBezTo>
                    <a:pt x="594" y="434"/>
                    <a:pt x="662" y="412"/>
                    <a:pt x="731" y="412"/>
                  </a:cubicBezTo>
                  <a:lnTo>
                    <a:pt x="822" y="412"/>
                  </a:lnTo>
                  <a:cubicBezTo>
                    <a:pt x="845" y="389"/>
                    <a:pt x="868" y="389"/>
                    <a:pt x="868" y="389"/>
                  </a:cubicBezTo>
                  <a:cubicBezTo>
                    <a:pt x="982" y="412"/>
                    <a:pt x="1073" y="412"/>
                    <a:pt x="1164" y="434"/>
                  </a:cubicBezTo>
                  <a:cubicBezTo>
                    <a:pt x="1301" y="434"/>
                    <a:pt x="1415" y="434"/>
                    <a:pt x="1530" y="457"/>
                  </a:cubicBezTo>
                  <a:cubicBezTo>
                    <a:pt x="1575" y="457"/>
                    <a:pt x="1644" y="434"/>
                    <a:pt x="1667" y="389"/>
                  </a:cubicBezTo>
                  <a:cubicBezTo>
                    <a:pt x="1735" y="389"/>
                    <a:pt x="1826" y="389"/>
                    <a:pt x="1895" y="412"/>
                  </a:cubicBezTo>
                  <a:cubicBezTo>
                    <a:pt x="1940" y="412"/>
                    <a:pt x="1986" y="366"/>
                    <a:pt x="2009" y="320"/>
                  </a:cubicBezTo>
                  <a:cubicBezTo>
                    <a:pt x="2009" y="297"/>
                    <a:pt x="2009" y="275"/>
                    <a:pt x="2009" y="252"/>
                  </a:cubicBezTo>
                  <a:cubicBezTo>
                    <a:pt x="1986" y="206"/>
                    <a:pt x="1963" y="206"/>
                    <a:pt x="1940" y="183"/>
                  </a:cubicBezTo>
                  <a:cubicBezTo>
                    <a:pt x="1918" y="183"/>
                    <a:pt x="1872" y="160"/>
                    <a:pt x="1849" y="160"/>
                  </a:cubicBezTo>
                  <a:cubicBezTo>
                    <a:pt x="1826" y="160"/>
                    <a:pt x="1781" y="138"/>
                    <a:pt x="1758" y="138"/>
                  </a:cubicBezTo>
                  <a:cubicBezTo>
                    <a:pt x="1712" y="138"/>
                    <a:pt x="1689" y="138"/>
                    <a:pt x="1644" y="115"/>
                  </a:cubicBezTo>
                  <a:cubicBezTo>
                    <a:pt x="1575" y="115"/>
                    <a:pt x="1530" y="115"/>
                    <a:pt x="1461" y="92"/>
                  </a:cubicBezTo>
                  <a:cubicBezTo>
                    <a:pt x="1301" y="92"/>
                    <a:pt x="1164" y="69"/>
                    <a:pt x="1027" y="46"/>
                  </a:cubicBezTo>
                  <a:cubicBezTo>
                    <a:pt x="890" y="46"/>
                    <a:pt x="776" y="46"/>
                    <a:pt x="662" y="23"/>
                  </a:cubicBezTo>
                  <a:lnTo>
                    <a:pt x="480" y="23"/>
                  </a:lnTo>
                  <a:cubicBezTo>
                    <a:pt x="411" y="1"/>
                    <a:pt x="343" y="1"/>
                    <a:pt x="274"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Google Shape;884;p22">
              <a:extLst>
                <a:ext uri="{FF2B5EF4-FFF2-40B4-BE49-F238E27FC236}">
                  <a16:creationId xmlns:a16="http://schemas.microsoft.com/office/drawing/2014/main" id="{EF34E64F-36FD-4437-8072-FACB4DA89DDF}"/>
                </a:ext>
              </a:extLst>
            </p:cNvPr>
            <p:cNvSpPr/>
            <p:nvPr/>
          </p:nvSpPr>
          <p:spPr>
            <a:xfrm>
              <a:off x="7959735" y="4030043"/>
              <a:ext cx="504704" cy="193535"/>
            </a:xfrm>
            <a:custGeom>
              <a:avLst/>
              <a:gdLst/>
              <a:ahLst/>
              <a:cxnLst/>
              <a:rect l="l" t="t" r="r" b="b"/>
              <a:pathLst>
                <a:path w="18672" h="7160" extrusionOk="0">
                  <a:moveTo>
                    <a:pt x="92" y="0"/>
                  </a:moveTo>
                  <a:cubicBezTo>
                    <a:pt x="69" y="0"/>
                    <a:pt x="46" y="0"/>
                    <a:pt x="23" y="23"/>
                  </a:cubicBezTo>
                  <a:cubicBezTo>
                    <a:pt x="0" y="69"/>
                    <a:pt x="23" y="114"/>
                    <a:pt x="46" y="137"/>
                  </a:cubicBezTo>
                  <a:cubicBezTo>
                    <a:pt x="229" y="228"/>
                    <a:pt x="388" y="320"/>
                    <a:pt x="571" y="411"/>
                  </a:cubicBezTo>
                  <a:cubicBezTo>
                    <a:pt x="662" y="457"/>
                    <a:pt x="754" y="502"/>
                    <a:pt x="845" y="525"/>
                  </a:cubicBezTo>
                  <a:cubicBezTo>
                    <a:pt x="913" y="571"/>
                    <a:pt x="1028" y="594"/>
                    <a:pt x="1119" y="639"/>
                  </a:cubicBezTo>
                  <a:cubicBezTo>
                    <a:pt x="1096" y="731"/>
                    <a:pt x="1142" y="799"/>
                    <a:pt x="1210" y="845"/>
                  </a:cubicBezTo>
                  <a:cubicBezTo>
                    <a:pt x="1210" y="845"/>
                    <a:pt x="1233" y="868"/>
                    <a:pt x="1233" y="868"/>
                  </a:cubicBezTo>
                  <a:cubicBezTo>
                    <a:pt x="1210" y="868"/>
                    <a:pt x="1210" y="890"/>
                    <a:pt x="1210" y="913"/>
                  </a:cubicBezTo>
                  <a:cubicBezTo>
                    <a:pt x="1187" y="982"/>
                    <a:pt x="1210" y="1050"/>
                    <a:pt x="1256" y="1096"/>
                  </a:cubicBezTo>
                  <a:cubicBezTo>
                    <a:pt x="1370" y="1141"/>
                    <a:pt x="1484" y="1210"/>
                    <a:pt x="1621" y="1256"/>
                  </a:cubicBezTo>
                  <a:cubicBezTo>
                    <a:pt x="1712" y="1301"/>
                    <a:pt x="1826" y="1347"/>
                    <a:pt x="1941" y="1393"/>
                  </a:cubicBezTo>
                  <a:cubicBezTo>
                    <a:pt x="2123" y="1461"/>
                    <a:pt x="2283" y="1507"/>
                    <a:pt x="2466" y="1575"/>
                  </a:cubicBezTo>
                  <a:cubicBezTo>
                    <a:pt x="2762" y="1689"/>
                    <a:pt x="3059" y="1803"/>
                    <a:pt x="3356" y="1917"/>
                  </a:cubicBezTo>
                  <a:cubicBezTo>
                    <a:pt x="3698" y="2054"/>
                    <a:pt x="4040" y="2191"/>
                    <a:pt x="4406" y="2306"/>
                  </a:cubicBezTo>
                  <a:cubicBezTo>
                    <a:pt x="4725" y="2442"/>
                    <a:pt x="5068" y="2534"/>
                    <a:pt x="5387" y="2648"/>
                  </a:cubicBezTo>
                  <a:lnTo>
                    <a:pt x="5615" y="2716"/>
                  </a:lnTo>
                  <a:cubicBezTo>
                    <a:pt x="5707" y="2739"/>
                    <a:pt x="5798" y="2785"/>
                    <a:pt x="5889" y="2808"/>
                  </a:cubicBezTo>
                  <a:lnTo>
                    <a:pt x="5935" y="2808"/>
                  </a:lnTo>
                  <a:cubicBezTo>
                    <a:pt x="5981" y="2831"/>
                    <a:pt x="6003" y="2853"/>
                    <a:pt x="6049" y="2876"/>
                  </a:cubicBezTo>
                  <a:cubicBezTo>
                    <a:pt x="6140" y="2922"/>
                    <a:pt x="6255" y="2967"/>
                    <a:pt x="6346" y="2990"/>
                  </a:cubicBezTo>
                  <a:cubicBezTo>
                    <a:pt x="6643" y="3127"/>
                    <a:pt x="6962" y="3241"/>
                    <a:pt x="7259" y="3355"/>
                  </a:cubicBezTo>
                  <a:cubicBezTo>
                    <a:pt x="7601" y="3492"/>
                    <a:pt x="7921" y="3629"/>
                    <a:pt x="8263" y="3766"/>
                  </a:cubicBezTo>
                  <a:cubicBezTo>
                    <a:pt x="8423" y="3812"/>
                    <a:pt x="8583" y="3880"/>
                    <a:pt x="8742" y="3949"/>
                  </a:cubicBezTo>
                  <a:cubicBezTo>
                    <a:pt x="8925" y="3995"/>
                    <a:pt x="9085" y="4063"/>
                    <a:pt x="9245" y="4132"/>
                  </a:cubicBezTo>
                  <a:cubicBezTo>
                    <a:pt x="9450" y="4177"/>
                    <a:pt x="9655" y="4246"/>
                    <a:pt x="9861" y="4314"/>
                  </a:cubicBezTo>
                  <a:cubicBezTo>
                    <a:pt x="9952" y="4337"/>
                    <a:pt x="10044" y="4383"/>
                    <a:pt x="10135" y="4405"/>
                  </a:cubicBezTo>
                  <a:cubicBezTo>
                    <a:pt x="10158" y="4428"/>
                    <a:pt x="10203" y="4428"/>
                    <a:pt x="10249" y="4451"/>
                  </a:cubicBezTo>
                  <a:cubicBezTo>
                    <a:pt x="10317" y="4474"/>
                    <a:pt x="10386" y="4497"/>
                    <a:pt x="10477" y="4497"/>
                  </a:cubicBezTo>
                  <a:cubicBezTo>
                    <a:pt x="10500" y="4520"/>
                    <a:pt x="10546" y="4520"/>
                    <a:pt x="10591" y="4542"/>
                  </a:cubicBezTo>
                  <a:cubicBezTo>
                    <a:pt x="10610" y="4549"/>
                    <a:pt x="10630" y="4551"/>
                    <a:pt x="10650" y="4551"/>
                  </a:cubicBezTo>
                  <a:cubicBezTo>
                    <a:pt x="10707" y="4551"/>
                    <a:pt x="10769" y="4530"/>
                    <a:pt x="10820" y="4497"/>
                  </a:cubicBezTo>
                  <a:cubicBezTo>
                    <a:pt x="11276" y="4702"/>
                    <a:pt x="11755" y="4885"/>
                    <a:pt x="12235" y="5090"/>
                  </a:cubicBezTo>
                  <a:cubicBezTo>
                    <a:pt x="12395" y="5159"/>
                    <a:pt x="12577" y="5227"/>
                    <a:pt x="12737" y="5296"/>
                  </a:cubicBezTo>
                  <a:cubicBezTo>
                    <a:pt x="12897" y="5364"/>
                    <a:pt x="13056" y="5433"/>
                    <a:pt x="13216" y="5478"/>
                  </a:cubicBezTo>
                  <a:cubicBezTo>
                    <a:pt x="13239" y="5490"/>
                    <a:pt x="13268" y="5495"/>
                    <a:pt x="13296" y="5495"/>
                  </a:cubicBezTo>
                  <a:cubicBezTo>
                    <a:pt x="13325" y="5495"/>
                    <a:pt x="13353" y="5490"/>
                    <a:pt x="13376" y="5478"/>
                  </a:cubicBezTo>
                  <a:cubicBezTo>
                    <a:pt x="13444" y="5501"/>
                    <a:pt x="13513" y="5524"/>
                    <a:pt x="13581" y="5547"/>
                  </a:cubicBezTo>
                  <a:cubicBezTo>
                    <a:pt x="13810" y="5638"/>
                    <a:pt x="14038" y="5729"/>
                    <a:pt x="14266" y="5821"/>
                  </a:cubicBezTo>
                  <a:cubicBezTo>
                    <a:pt x="14540" y="5912"/>
                    <a:pt x="14837" y="6026"/>
                    <a:pt x="15134" y="6140"/>
                  </a:cubicBezTo>
                  <a:cubicBezTo>
                    <a:pt x="15271" y="6209"/>
                    <a:pt x="15385" y="6254"/>
                    <a:pt x="15522" y="6300"/>
                  </a:cubicBezTo>
                  <a:cubicBezTo>
                    <a:pt x="15681" y="6346"/>
                    <a:pt x="15818" y="6414"/>
                    <a:pt x="15978" y="6460"/>
                  </a:cubicBezTo>
                  <a:cubicBezTo>
                    <a:pt x="16006" y="6469"/>
                    <a:pt x="16039" y="6475"/>
                    <a:pt x="16072" y="6475"/>
                  </a:cubicBezTo>
                  <a:cubicBezTo>
                    <a:pt x="16118" y="6475"/>
                    <a:pt x="16166" y="6464"/>
                    <a:pt x="16206" y="6437"/>
                  </a:cubicBezTo>
                  <a:cubicBezTo>
                    <a:pt x="16435" y="6505"/>
                    <a:pt x="16686" y="6574"/>
                    <a:pt x="16914" y="6665"/>
                  </a:cubicBezTo>
                  <a:cubicBezTo>
                    <a:pt x="16982" y="6688"/>
                    <a:pt x="17051" y="6688"/>
                    <a:pt x="17119" y="6711"/>
                  </a:cubicBezTo>
                  <a:cubicBezTo>
                    <a:pt x="17165" y="6734"/>
                    <a:pt x="17188" y="6734"/>
                    <a:pt x="17233" y="6756"/>
                  </a:cubicBezTo>
                  <a:cubicBezTo>
                    <a:pt x="17530" y="6871"/>
                    <a:pt x="17850" y="6985"/>
                    <a:pt x="18169" y="7076"/>
                  </a:cubicBezTo>
                  <a:cubicBezTo>
                    <a:pt x="18238" y="7099"/>
                    <a:pt x="18329" y="7122"/>
                    <a:pt x="18398" y="7144"/>
                  </a:cubicBezTo>
                  <a:cubicBezTo>
                    <a:pt x="18416" y="7154"/>
                    <a:pt x="18435" y="7159"/>
                    <a:pt x="18456" y="7159"/>
                  </a:cubicBezTo>
                  <a:cubicBezTo>
                    <a:pt x="18485" y="7159"/>
                    <a:pt x="18517" y="7148"/>
                    <a:pt x="18557" y="7122"/>
                  </a:cubicBezTo>
                  <a:cubicBezTo>
                    <a:pt x="18603" y="7099"/>
                    <a:pt x="18626" y="7076"/>
                    <a:pt x="18649" y="7008"/>
                  </a:cubicBezTo>
                  <a:cubicBezTo>
                    <a:pt x="18671" y="6916"/>
                    <a:pt x="18626" y="6779"/>
                    <a:pt x="18512" y="6756"/>
                  </a:cubicBezTo>
                  <a:cubicBezTo>
                    <a:pt x="18375" y="6734"/>
                    <a:pt x="18261" y="6688"/>
                    <a:pt x="18124" y="6642"/>
                  </a:cubicBezTo>
                  <a:cubicBezTo>
                    <a:pt x="18101" y="6619"/>
                    <a:pt x="18055" y="6597"/>
                    <a:pt x="18010" y="6574"/>
                  </a:cubicBezTo>
                  <a:cubicBezTo>
                    <a:pt x="17873" y="6528"/>
                    <a:pt x="17713" y="6460"/>
                    <a:pt x="17576" y="6414"/>
                  </a:cubicBezTo>
                  <a:cubicBezTo>
                    <a:pt x="17530" y="6414"/>
                    <a:pt x="17507" y="6391"/>
                    <a:pt x="17462" y="6391"/>
                  </a:cubicBezTo>
                  <a:cubicBezTo>
                    <a:pt x="17302" y="6323"/>
                    <a:pt x="17165" y="6277"/>
                    <a:pt x="17028" y="6231"/>
                  </a:cubicBezTo>
                  <a:cubicBezTo>
                    <a:pt x="16663" y="6095"/>
                    <a:pt x="16298" y="5958"/>
                    <a:pt x="15955" y="5843"/>
                  </a:cubicBezTo>
                  <a:cubicBezTo>
                    <a:pt x="15271" y="5615"/>
                    <a:pt x="14586" y="5364"/>
                    <a:pt x="13901" y="5159"/>
                  </a:cubicBezTo>
                  <a:cubicBezTo>
                    <a:pt x="13399" y="4976"/>
                    <a:pt x="12874" y="4771"/>
                    <a:pt x="12372" y="4588"/>
                  </a:cubicBezTo>
                  <a:cubicBezTo>
                    <a:pt x="12189" y="4520"/>
                    <a:pt x="12029" y="4451"/>
                    <a:pt x="11870" y="4383"/>
                  </a:cubicBezTo>
                  <a:cubicBezTo>
                    <a:pt x="11618" y="4268"/>
                    <a:pt x="11367" y="4177"/>
                    <a:pt x="11116" y="4063"/>
                  </a:cubicBezTo>
                  <a:cubicBezTo>
                    <a:pt x="10865" y="3972"/>
                    <a:pt x="10591" y="3858"/>
                    <a:pt x="10317" y="3766"/>
                  </a:cubicBezTo>
                  <a:lnTo>
                    <a:pt x="10226" y="3766"/>
                  </a:lnTo>
                  <a:lnTo>
                    <a:pt x="9952" y="3652"/>
                  </a:lnTo>
                  <a:lnTo>
                    <a:pt x="9929" y="3652"/>
                  </a:lnTo>
                  <a:cubicBezTo>
                    <a:pt x="9907" y="3629"/>
                    <a:pt x="9884" y="3629"/>
                    <a:pt x="9861" y="3607"/>
                  </a:cubicBezTo>
                  <a:cubicBezTo>
                    <a:pt x="9770" y="3561"/>
                    <a:pt x="9655" y="3538"/>
                    <a:pt x="9564" y="3492"/>
                  </a:cubicBezTo>
                  <a:cubicBezTo>
                    <a:pt x="9473" y="3470"/>
                    <a:pt x="9382" y="3424"/>
                    <a:pt x="9290" y="3401"/>
                  </a:cubicBezTo>
                  <a:cubicBezTo>
                    <a:pt x="9131" y="3333"/>
                    <a:pt x="8971" y="3241"/>
                    <a:pt x="8811" y="3173"/>
                  </a:cubicBezTo>
                  <a:cubicBezTo>
                    <a:pt x="8560" y="3059"/>
                    <a:pt x="8332" y="2967"/>
                    <a:pt x="8081" y="2853"/>
                  </a:cubicBezTo>
                  <a:cubicBezTo>
                    <a:pt x="8081" y="2831"/>
                    <a:pt x="8035" y="2808"/>
                    <a:pt x="8012" y="2785"/>
                  </a:cubicBezTo>
                  <a:cubicBezTo>
                    <a:pt x="7944" y="2739"/>
                    <a:pt x="7852" y="2716"/>
                    <a:pt x="7784" y="2671"/>
                  </a:cubicBezTo>
                  <a:cubicBezTo>
                    <a:pt x="7601" y="2579"/>
                    <a:pt x="7396" y="2511"/>
                    <a:pt x="7213" y="2420"/>
                  </a:cubicBezTo>
                  <a:cubicBezTo>
                    <a:pt x="7145" y="2397"/>
                    <a:pt x="7099" y="2374"/>
                    <a:pt x="7031" y="2351"/>
                  </a:cubicBezTo>
                  <a:cubicBezTo>
                    <a:pt x="6711" y="2191"/>
                    <a:pt x="6369" y="2054"/>
                    <a:pt x="6049" y="1895"/>
                  </a:cubicBezTo>
                  <a:cubicBezTo>
                    <a:pt x="5821" y="1781"/>
                    <a:pt x="5570" y="1689"/>
                    <a:pt x="5342" y="1575"/>
                  </a:cubicBezTo>
                  <a:cubicBezTo>
                    <a:pt x="5319" y="1575"/>
                    <a:pt x="5319" y="1552"/>
                    <a:pt x="5296" y="1552"/>
                  </a:cubicBezTo>
                  <a:cubicBezTo>
                    <a:pt x="5227" y="1507"/>
                    <a:pt x="5159" y="1484"/>
                    <a:pt x="5113" y="1438"/>
                  </a:cubicBezTo>
                  <a:cubicBezTo>
                    <a:pt x="5022" y="1415"/>
                    <a:pt x="4931" y="1370"/>
                    <a:pt x="4839" y="1347"/>
                  </a:cubicBezTo>
                  <a:lnTo>
                    <a:pt x="4634" y="1256"/>
                  </a:lnTo>
                  <a:cubicBezTo>
                    <a:pt x="4497" y="1210"/>
                    <a:pt x="4360" y="1164"/>
                    <a:pt x="4246" y="1119"/>
                  </a:cubicBezTo>
                  <a:cubicBezTo>
                    <a:pt x="3995" y="1027"/>
                    <a:pt x="3744" y="936"/>
                    <a:pt x="3493" y="845"/>
                  </a:cubicBezTo>
                  <a:cubicBezTo>
                    <a:pt x="3470" y="822"/>
                    <a:pt x="3424" y="822"/>
                    <a:pt x="3401" y="799"/>
                  </a:cubicBezTo>
                  <a:cubicBezTo>
                    <a:pt x="3287" y="753"/>
                    <a:pt x="3150" y="708"/>
                    <a:pt x="3036" y="662"/>
                  </a:cubicBezTo>
                  <a:lnTo>
                    <a:pt x="2534" y="480"/>
                  </a:lnTo>
                  <a:cubicBezTo>
                    <a:pt x="2443" y="434"/>
                    <a:pt x="2374" y="411"/>
                    <a:pt x="2283" y="365"/>
                  </a:cubicBezTo>
                  <a:cubicBezTo>
                    <a:pt x="2237" y="365"/>
                    <a:pt x="2214" y="343"/>
                    <a:pt x="2192" y="343"/>
                  </a:cubicBezTo>
                  <a:cubicBezTo>
                    <a:pt x="2123" y="320"/>
                    <a:pt x="2077" y="297"/>
                    <a:pt x="2009" y="274"/>
                  </a:cubicBezTo>
                  <a:cubicBezTo>
                    <a:pt x="1963" y="251"/>
                    <a:pt x="1895" y="228"/>
                    <a:pt x="1826" y="228"/>
                  </a:cubicBezTo>
                  <a:cubicBezTo>
                    <a:pt x="1781" y="206"/>
                    <a:pt x="1735" y="206"/>
                    <a:pt x="1689" y="206"/>
                  </a:cubicBezTo>
                  <a:cubicBezTo>
                    <a:pt x="1553" y="160"/>
                    <a:pt x="1416" y="91"/>
                    <a:pt x="1279" y="46"/>
                  </a:cubicBezTo>
                  <a:cubicBezTo>
                    <a:pt x="1249" y="34"/>
                    <a:pt x="1220" y="28"/>
                    <a:pt x="1191" y="28"/>
                  </a:cubicBezTo>
                  <a:cubicBezTo>
                    <a:pt x="1109" y="28"/>
                    <a:pt x="1033" y="75"/>
                    <a:pt x="982" y="160"/>
                  </a:cubicBezTo>
                  <a:cubicBezTo>
                    <a:pt x="936" y="206"/>
                    <a:pt x="936" y="274"/>
                    <a:pt x="936" y="343"/>
                  </a:cubicBezTo>
                  <a:cubicBezTo>
                    <a:pt x="936" y="365"/>
                    <a:pt x="959" y="388"/>
                    <a:pt x="959" y="411"/>
                  </a:cubicBezTo>
                  <a:cubicBezTo>
                    <a:pt x="936" y="388"/>
                    <a:pt x="913" y="388"/>
                    <a:pt x="891" y="388"/>
                  </a:cubicBezTo>
                  <a:cubicBezTo>
                    <a:pt x="845" y="365"/>
                    <a:pt x="799" y="343"/>
                    <a:pt x="754" y="320"/>
                  </a:cubicBezTo>
                  <a:cubicBezTo>
                    <a:pt x="685" y="297"/>
                    <a:pt x="617" y="251"/>
                    <a:pt x="548" y="228"/>
                  </a:cubicBezTo>
                  <a:lnTo>
                    <a:pt x="571" y="228"/>
                  </a:lnTo>
                  <a:cubicBezTo>
                    <a:pt x="434" y="160"/>
                    <a:pt x="297" y="91"/>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7" name="Google Shape;885;p22">
              <a:extLst>
                <a:ext uri="{FF2B5EF4-FFF2-40B4-BE49-F238E27FC236}">
                  <a16:creationId xmlns:a16="http://schemas.microsoft.com/office/drawing/2014/main" id="{B6E99CDD-82E8-4792-8747-B4ED4B39E067}"/>
                </a:ext>
              </a:extLst>
            </p:cNvPr>
            <p:cNvSpPr/>
            <p:nvPr/>
          </p:nvSpPr>
          <p:spPr>
            <a:xfrm>
              <a:off x="7279228" y="3901705"/>
              <a:ext cx="1668292" cy="348255"/>
            </a:xfrm>
            <a:custGeom>
              <a:avLst/>
              <a:gdLst/>
              <a:ahLst/>
              <a:cxnLst/>
              <a:rect l="l" t="t" r="r" b="b"/>
              <a:pathLst>
                <a:path w="61720" h="12884" extrusionOk="0">
                  <a:moveTo>
                    <a:pt x="10751" y="2009"/>
                  </a:moveTo>
                  <a:lnTo>
                    <a:pt x="10686" y="2031"/>
                  </a:lnTo>
                  <a:lnTo>
                    <a:pt x="10686" y="2031"/>
                  </a:lnTo>
                  <a:cubicBezTo>
                    <a:pt x="10702" y="2029"/>
                    <a:pt x="10722" y="2024"/>
                    <a:pt x="10751" y="2009"/>
                  </a:cubicBezTo>
                  <a:close/>
                  <a:moveTo>
                    <a:pt x="3581" y="7078"/>
                  </a:moveTo>
                  <a:cubicBezTo>
                    <a:pt x="3575" y="7085"/>
                    <a:pt x="3568" y="7092"/>
                    <a:pt x="3561" y="7099"/>
                  </a:cubicBezTo>
                  <a:cubicBezTo>
                    <a:pt x="3568" y="7092"/>
                    <a:pt x="3575" y="7085"/>
                    <a:pt x="3581" y="7078"/>
                  </a:cubicBezTo>
                  <a:close/>
                  <a:moveTo>
                    <a:pt x="17188" y="1"/>
                  </a:moveTo>
                  <a:cubicBezTo>
                    <a:pt x="16891" y="1"/>
                    <a:pt x="16594" y="1"/>
                    <a:pt x="16297" y="23"/>
                  </a:cubicBezTo>
                  <a:cubicBezTo>
                    <a:pt x="16001" y="69"/>
                    <a:pt x="15704" y="115"/>
                    <a:pt x="15407" y="160"/>
                  </a:cubicBezTo>
                  <a:cubicBezTo>
                    <a:pt x="15110" y="206"/>
                    <a:pt x="14837" y="229"/>
                    <a:pt x="14563" y="274"/>
                  </a:cubicBezTo>
                  <a:cubicBezTo>
                    <a:pt x="14266" y="320"/>
                    <a:pt x="14015" y="389"/>
                    <a:pt x="13741" y="457"/>
                  </a:cubicBezTo>
                  <a:cubicBezTo>
                    <a:pt x="13444" y="503"/>
                    <a:pt x="13170" y="571"/>
                    <a:pt x="12896" y="640"/>
                  </a:cubicBezTo>
                  <a:cubicBezTo>
                    <a:pt x="12600" y="708"/>
                    <a:pt x="12303" y="799"/>
                    <a:pt x="12006" y="914"/>
                  </a:cubicBezTo>
                  <a:cubicBezTo>
                    <a:pt x="11458" y="1096"/>
                    <a:pt x="10911" y="1256"/>
                    <a:pt x="10386" y="1461"/>
                  </a:cubicBezTo>
                  <a:cubicBezTo>
                    <a:pt x="10180" y="1530"/>
                    <a:pt x="9975" y="1621"/>
                    <a:pt x="9769" y="1690"/>
                  </a:cubicBezTo>
                  <a:cubicBezTo>
                    <a:pt x="9541" y="1758"/>
                    <a:pt x="9336" y="1872"/>
                    <a:pt x="9130" y="1963"/>
                  </a:cubicBezTo>
                  <a:cubicBezTo>
                    <a:pt x="8879" y="2078"/>
                    <a:pt x="8651" y="2192"/>
                    <a:pt x="8400" y="2306"/>
                  </a:cubicBezTo>
                  <a:cubicBezTo>
                    <a:pt x="8149" y="2443"/>
                    <a:pt x="7898" y="2557"/>
                    <a:pt x="7669" y="2671"/>
                  </a:cubicBezTo>
                  <a:cubicBezTo>
                    <a:pt x="7441" y="2808"/>
                    <a:pt x="7236" y="2922"/>
                    <a:pt x="7030" y="3059"/>
                  </a:cubicBezTo>
                  <a:cubicBezTo>
                    <a:pt x="6802" y="3219"/>
                    <a:pt x="6574" y="3379"/>
                    <a:pt x="6368" y="3538"/>
                  </a:cubicBezTo>
                  <a:cubicBezTo>
                    <a:pt x="5957" y="3858"/>
                    <a:pt x="5569" y="4223"/>
                    <a:pt x="5159" y="4566"/>
                  </a:cubicBezTo>
                  <a:cubicBezTo>
                    <a:pt x="4862" y="4817"/>
                    <a:pt x="4542" y="5113"/>
                    <a:pt x="4268" y="5387"/>
                  </a:cubicBezTo>
                  <a:cubicBezTo>
                    <a:pt x="4086" y="5570"/>
                    <a:pt x="3926" y="5752"/>
                    <a:pt x="3766" y="5912"/>
                  </a:cubicBezTo>
                  <a:cubicBezTo>
                    <a:pt x="3561" y="6118"/>
                    <a:pt x="3355" y="6346"/>
                    <a:pt x="3173" y="6551"/>
                  </a:cubicBezTo>
                  <a:cubicBezTo>
                    <a:pt x="3081" y="6665"/>
                    <a:pt x="2990" y="6757"/>
                    <a:pt x="2922" y="6871"/>
                  </a:cubicBezTo>
                  <a:cubicBezTo>
                    <a:pt x="2830" y="6962"/>
                    <a:pt x="2762" y="7076"/>
                    <a:pt x="2671" y="7168"/>
                  </a:cubicBezTo>
                  <a:cubicBezTo>
                    <a:pt x="2488" y="7419"/>
                    <a:pt x="2328" y="7647"/>
                    <a:pt x="2168" y="7898"/>
                  </a:cubicBezTo>
                  <a:cubicBezTo>
                    <a:pt x="2009" y="8103"/>
                    <a:pt x="1849" y="8309"/>
                    <a:pt x="1712" y="8514"/>
                  </a:cubicBezTo>
                  <a:cubicBezTo>
                    <a:pt x="1598" y="8697"/>
                    <a:pt x="1507" y="8902"/>
                    <a:pt x="1392" y="9108"/>
                  </a:cubicBezTo>
                  <a:cubicBezTo>
                    <a:pt x="1401" y="9099"/>
                    <a:pt x="1410" y="9090"/>
                    <a:pt x="1417" y="9082"/>
                  </a:cubicBezTo>
                  <a:lnTo>
                    <a:pt x="1417" y="9082"/>
                  </a:lnTo>
                  <a:cubicBezTo>
                    <a:pt x="1401" y="9115"/>
                    <a:pt x="1385" y="9152"/>
                    <a:pt x="1370" y="9199"/>
                  </a:cubicBezTo>
                  <a:cubicBezTo>
                    <a:pt x="1370" y="9176"/>
                    <a:pt x="1392" y="9131"/>
                    <a:pt x="1392" y="9108"/>
                  </a:cubicBezTo>
                  <a:lnTo>
                    <a:pt x="1392" y="9108"/>
                  </a:lnTo>
                  <a:cubicBezTo>
                    <a:pt x="1255" y="9382"/>
                    <a:pt x="1141" y="9656"/>
                    <a:pt x="1027" y="9930"/>
                  </a:cubicBezTo>
                  <a:cubicBezTo>
                    <a:pt x="890" y="10203"/>
                    <a:pt x="776" y="10477"/>
                    <a:pt x="662" y="10751"/>
                  </a:cubicBezTo>
                  <a:cubicBezTo>
                    <a:pt x="616" y="10888"/>
                    <a:pt x="548" y="11048"/>
                    <a:pt x="502" y="11185"/>
                  </a:cubicBezTo>
                  <a:cubicBezTo>
                    <a:pt x="457" y="11345"/>
                    <a:pt x="411" y="11482"/>
                    <a:pt x="365" y="11641"/>
                  </a:cubicBezTo>
                  <a:cubicBezTo>
                    <a:pt x="274" y="11892"/>
                    <a:pt x="206" y="12144"/>
                    <a:pt x="91" y="12372"/>
                  </a:cubicBezTo>
                  <a:cubicBezTo>
                    <a:pt x="91" y="12395"/>
                    <a:pt x="69" y="12417"/>
                    <a:pt x="69" y="12440"/>
                  </a:cubicBezTo>
                  <a:cubicBezTo>
                    <a:pt x="23" y="12509"/>
                    <a:pt x="0" y="12577"/>
                    <a:pt x="23" y="12669"/>
                  </a:cubicBezTo>
                  <a:cubicBezTo>
                    <a:pt x="46" y="12737"/>
                    <a:pt x="91" y="12805"/>
                    <a:pt x="160" y="12828"/>
                  </a:cubicBezTo>
                  <a:cubicBezTo>
                    <a:pt x="206" y="12865"/>
                    <a:pt x="266" y="12883"/>
                    <a:pt x="326" y="12883"/>
                  </a:cubicBezTo>
                  <a:cubicBezTo>
                    <a:pt x="416" y="12883"/>
                    <a:pt x="507" y="12842"/>
                    <a:pt x="548" y="12760"/>
                  </a:cubicBezTo>
                  <a:cubicBezTo>
                    <a:pt x="639" y="12623"/>
                    <a:pt x="708" y="12463"/>
                    <a:pt x="776" y="12303"/>
                  </a:cubicBezTo>
                  <a:cubicBezTo>
                    <a:pt x="822" y="12189"/>
                    <a:pt x="845" y="12075"/>
                    <a:pt x="890" y="11961"/>
                  </a:cubicBezTo>
                  <a:cubicBezTo>
                    <a:pt x="1004" y="11687"/>
                    <a:pt x="1096" y="11390"/>
                    <a:pt x="1210" y="11116"/>
                  </a:cubicBezTo>
                  <a:cubicBezTo>
                    <a:pt x="1301" y="10843"/>
                    <a:pt x="1415" y="10591"/>
                    <a:pt x="1529" y="10340"/>
                  </a:cubicBezTo>
                  <a:cubicBezTo>
                    <a:pt x="1643" y="10089"/>
                    <a:pt x="1758" y="9838"/>
                    <a:pt x="1872" y="9587"/>
                  </a:cubicBezTo>
                  <a:cubicBezTo>
                    <a:pt x="1963" y="9427"/>
                    <a:pt x="2032" y="9268"/>
                    <a:pt x="2123" y="9108"/>
                  </a:cubicBezTo>
                  <a:cubicBezTo>
                    <a:pt x="2237" y="8880"/>
                    <a:pt x="2397" y="8674"/>
                    <a:pt x="2557" y="8469"/>
                  </a:cubicBezTo>
                  <a:cubicBezTo>
                    <a:pt x="2716" y="8240"/>
                    <a:pt x="2876" y="7989"/>
                    <a:pt x="3059" y="7761"/>
                  </a:cubicBezTo>
                  <a:cubicBezTo>
                    <a:pt x="3218" y="7510"/>
                    <a:pt x="3424" y="7259"/>
                    <a:pt x="3606" y="7031"/>
                  </a:cubicBezTo>
                  <a:lnTo>
                    <a:pt x="3606" y="7031"/>
                  </a:lnTo>
                  <a:cubicBezTo>
                    <a:pt x="3606" y="7046"/>
                    <a:pt x="3596" y="7062"/>
                    <a:pt x="3581" y="7078"/>
                  </a:cubicBezTo>
                  <a:lnTo>
                    <a:pt x="3581" y="7078"/>
                  </a:lnTo>
                  <a:cubicBezTo>
                    <a:pt x="3639" y="7017"/>
                    <a:pt x="3682" y="6955"/>
                    <a:pt x="3743" y="6894"/>
                  </a:cubicBezTo>
                  <a:cubicBezTo>
                    <a:pt x="4040" y="6551"/>
                    <a:pt x="4337" y="6255"/>
                    <a:pt x="4634" y="5958"/>
                  </a:cubicBezTo>
                  <a:cubicBezTo>
                    <a:pt x="4885" y="5684"/>
                    <a:pt x="5136" y="5456"/>
                    <a:pt x="5410" y="5205"/>
                  </a:cubicBezTo>
                  <a:cubicBezTo>
                    <a:pt x="5547" y="5091"/>
                    <a:pt x="5684" y="4976"/>
                    <a:pt x="5821" y="4862"/>
                  </a:cubicBezTo>
                  <a:cubicBezTo>
                    <a:pt x="5980" y="4725"/>
                    <a:pt x="6140" y="4588"/>
                    <a:pt x="6300" y="4429"/>
                  </a:cubicBezTo>
                  <a:cubicBezTo>
                    <a:pt x="6460" y="4292"/>
                    <a:pt x="6619" y="4155"/>
                    <a:pt x="6802" y="4018"/>
                  </a:cubicBezTo>
                  <a:cubicBezTo>
                    <a:pt x="6962" y="3904"/>
                    <a:pt x="7122" y="3767"/>
                    <a:pt x="7281" y="3653"/>
                  </a:cubicBezTo>
                  <a:cubicBezTo>
                    <a:pt x="7532" y="3493"/>
                    <a:pt x="7784" y="3356"/>
                    <a:pt x="8057" y="3219"/>
                  </a:cubicBezTo>
                  <a:cubicBezTo>
                    <a:pt x="8354" y="3059"/>
                    <a:pt x="8651" y="2922"/>
                    <a:pt x="8948" y="2762"/>
                  </a:cubicBezTo>
                  <a:cubicBezTo>
                    <a:pt x="9244" y="2625"/>
                    <a:pt x="9518" y="2488"/>
                    <a:pt x="9815" y="2352"/>
                  </a:cubicBezTo>
                  <a:cubicBezTo>
                    <a:pt x="9952" y="2306"/>
                    <a:pt x="10089" y="2260"/>
                    <a:pt x="10226" y="2215"/>
                  </a:cubicBezTo>
                  <a:cubicBezTo>
                    <a:pt x="10363" y="2146"/>
                    <a:pt x="10500" y="2100"/>
                    <a:pt x="10637" y="2055"/>
                  </a:cubicBezTo>
                  <a:cubicBezTo>
                    <a:pt x="10614" y="2055"/>
                    <a:pt x="10591" y="2078"/>
                    <a:pt x="10545" y="2078"/>
                  </a:cubicBezTo>
                  <a:lnTo>
                    <a:pt x="10686" y="2031"/>
                  </a:lnTo>
                  <a:lnTo>
                    <a:pt x="10686" y="2031"/>
                  </a:lnTo>
                  <a:cubicBezTo>
                    <a:pt x="10676" y="2032"/>
                    <a:pt x="10668" y="2032"/>
                    <a:pt x="10659" y="2032"/>
                  </a:cubicBezTo>
                  <a:cubicBezTo>
                    <a:pt x="11070" y="1895"/>
                    <a:pt x="11504" y="1758"/>
                    <a:pt x="11915" y="1621"/>
                  </a:cubicBezTo>
                  <a:cubicBezTo>
                    <a:pt x="12166" y="1530"/>
                    <a:pt x="12417" y="1461"/>
                    <a:pt x="12645" y="1370"/>
                  </a:cubicBezTo>
                  <a:cubicBezTo>
                    <a:pt x="12896" y="1302"/>
                    <a:pt x="13147" y="1256"/>
                    <a:pt x="13399" y="1187"/>
                  </a:cubicBezTo>
                  <a:cubicBezTo>
                    <a:pt x="13878" y="1073"/>
                    <a:pt x="14357" y="959"/>
                    <a:pt x="14859" y="891"/>
                  </a:cubicBezTo>
                  <a:cubicBezTo>
                    <a:pt x="15110" y="845"/>
                    <a:pt x="15384" y="822"/>
                    <a:pt x="15658" y="777"/>
                  </a:cubicBezTo>
                  <a:cubicBezTo>
                    <a:pt x="15909" y="731"/>
                    <a:pt x="16183" y="708"/>
                    <a:pt x="16434" y="662"/>
                  </a:cubicBezTo>
                  <a:lnTo>
                    <a:pt x="16891" y="662"/>
                  </a:lnTo>
                  <a:cubicBezTo>
                    <a:pt x="17073" y="662"/>
                    <a:pt x="17233" y="640"/>
                    <a:pt x="17416" y="640"/>
                  </a:cubicBezTo>
                  <a:cubicBezTo>
                    <a:pt x="17758" y="662"/>
                    <a:pt x="18123" y="662"/>
                    <a:pt x="18466" y="685"/>
                  </a:cubicBezTo>
                  <a:cubicBezTo>
                    <a:pt x="18808" y="708"/>
                    <a:pt x="19151" y="708"/>
                    <a:pt x="19493" y="754"/>
                  </a:cubicBezTo>
                  <a:cubicBezTo>
                    <a:pt x="19812" y="777"/>
                    <a:pt x="20109" y="822"/>
                    <a:pt x="20429" y="868"/>
                  </a:cubicBezTo>
                  <a:lnTo>
                    <a:pt x="20406" y="868"/>
                  </a:lnTo>
                  <a:cubicBezTo>
                    <a:pt x="20474" y="891"/>
                    <a:pt x="20543" y="891"/>
                    <a:pt x="20611" y="914"/>
                  </a:cubicBezTo>
                  <a:lnTo>
                    <a:pt x="20657" y="914"/>
                  </a:lnTo>
                  <a:cubicBezTo>
                    <a:pt x="20657" y="914"/>
                    <a:pt x="20657" y="914"/>
                    <a:pt x="20657" y="914"/>
                  </a:cubicBezTo>
                  <a:lnTo>
                    <a:pt x="20657" y="914"/>
                  </a:lnTo>
                  <a:cubicBezTo>
                    <a:pt x="20657" y="914"/>
                    <a:pt x="20657" y="914"/>
                    <a:pt x="20657" y="914"/>
                  </a:cubicBezTo>
                  <a:lnTo>
                    <a:pt x="20657" y="914"/>
                  </a:lnTo>
                  <a:cubicBezTo>
                    <a:pt x="20657" y="914"/>
                    <a:pt x="20661" y="914"/>
                    <a:pt x="20666" y="915"/>
                  </a:cubicBezTo>
                  <a:lnTo>
                    <a:pt x="20666" y="915"/>
                  </a:lnTo>
                  <a:cubicBezTo>
                    <a:pt x="20663" y="915"/>
                    <a:pt x="20660" y="914"/>
                    <a:pt x="20657" y="914"/>
                  </a:cubicBezTo>
                  <a:lnTo>
                    <a:pt x="20657" y="914"/>
                  </a:lnTo>
                  <a:cubicBezTo>
                    <a:pt x="20657" y="914"/>
                    <a:pt x="20680" y="936"/>
                    <a:pt x="20680" y="936"/>
                  </a:cubicBezTo>
                  <a:cubicBezTo>
                    <a:pt x="20680" y="923"/>
                    <a:pt x="20673" y="918"/>
                    <a:pt x="20666" y="915"/>
                  </a:cubicBezTo>
                  <a:lnTo>
                    <a:pt x="20666" y="915"/>
                  </a:lnTo>
                  <a:cubicBezTo>
                    <a:pt x="21667" y="1120"/>
                    <a:pt x="22669" y="1371"/>
                    <a:pt x="23647" y="1644"/>
                  </a:cubicBezTo>
                  <a:cubicBezTo>
                    <a:pt x="23898" y="1735"/>
                    <a:pt x="24149" y="1804"/>
                    <a:pt x="24400" y="1872"/>
                  </a:cubicBezTo>
                  <a:cubicBezTo>
                    <a:pt x="24674" y="1963"/>
                    <a:pt x="24948" y="2032"/>
                    <a:pt x="25222" y="2123"/>
                  </a:cubicBezTo>
                  <a:cubicBezTo>
                    <a:pt x="25496" y="2215"/>
                    <a:pt x="25770" y="2306"/>
                    <a:pt x="26044" y="2420"/>
                  </a:cubicBezTo>
                  <a:cubicBezTo>
                    <a:pt x="26318" y="2534"/>
                    <a:pt x="26592" y="2625"/>
                    <a:pt x="26888" y="2717"/>
                  </a:cubicBezTo>
                  <a:cubicBezTo>
                    <a:pt x="27436" y="2899"/>
                    <a:pt x="27961" y="3105"/>
                    <a:pt x="28509" y="3310"/>
                  </a:cubicBezTo>
                  <a:cubicBezTo>
                    <a:pt x="28988" y="3493"/>
                    <a:pt x="29468" y="3698"/>
                    <a:pt x="29947" y="3904"/>
                  </a:cubicBezTo>
                  <a:cubicBezTo>
                    <a:pt x="30449" y="4109"/>
                    <a:pt x="30928" y="4337"/>
                    <a:pt x="31431" y="4543"/>
                  </a:cubicBezTo>
                  <a:cubicBezTo>
                    <a:pt x="31682" y="4657"/>
                    <a:pt x="31933" y="4748"/>
                    <a:pt x="32161" y="4862"/>
                  </a:cubicBezTo>
                  <a:cubicBezTo>
                    <a:pt x="32435" y="4976"/>
                    <a:pt x="32686" y="5091"/>
                    <a:pt x="32937" y="5205"/>
                  </a:cubicBezTo>
                  <a:cubicBezTo>
                    <a:pt x="33257" y="5342"/>
                    <a:pt x="33599" y="5501"/>
                    <a:pt x="33896" y="5638"/>
                  </a:cubicBezTo>
                  <a:cubicBezTo>
                    <a:pt x="34078" y="5730"/>
                    <a:pt x="34261" y="5821"/>
                    <a:pt x="34443" y="5912"/>
                  </a:cubicBezTo>
                  <a:cubicBezTo>
                    <a:pt x="34443" y="5910"/>
                    <a:pt x="34443" y="5908"/>
                    <a:pt x="34443" y="5906"/>
                  </a:cubicBezTo>
                  <a:lnTo>
                    <a:pt x="34443" y="5906"/>
                  </a:lnTo>
                  <a:cubicBezTo>
                    <a:pt x="34451" y="5910"/>
                    <a:pt x="34458" y="5912"/>
                    <a:pt x="34466" y="5912"/>
                  </a:cubicBezTo>
                  <a:cubicBezTo>
                    <a:pt x="35014" y="6186"/>
                    <a:pt x="35539" y="6437"/>
                    <a:pt x="36087" y="6643"/>
                  </a:cubicBezTo>
                  <a:cubicBezTo>
                    <a:pt x="36589" y="6848"/>
                    <a:pt x="37091" y="7076"/>
                    <a:pt x="37571" y="7305"/>
                  </a:cubicBezTo>
                  <a:cubicBezTo>
                    <a:pt x="38118" y="7533"/>
                    <a:pt x="38643" y="7784"/>
                    <a:pt x="39191" y="8012"/>
                  </a:cubicBezTo>
                  <a:cubicBezTo>
                    <a:pt x="39442" y="8126"/>
                    <a:pt x="39693" y="8195"/>
                    <a:pt x="39944" y="8309"/>
                  </a:cubicBezTo>
                  <a:cubicBezTo>
                    <a:pt x="40195" y="8400"/>
                    <a:pt x="40447" y="8492"/>
                    <a:pt x="40698" y="8583"/>
                  </a:cubicBezTo>
                  <a:cubicBezTo>
                    <a:pt x="40972" y="8674"/>
                    <a:pt x="41245" y="8788"/>
                    <a:pt x="41519" y="8880"/>
                  </a:cubicBezTo>
                  <a:cubicBezTo>
                    <a:pt x="41770" y="8971"/>
                    <a:pt x="42044" y="9039"/>
                    <a:pt x="42318" y="9131"/>
                  </a:cubicBezTo>
                  <a:cubicBezTo>
                    <a:pt x="42569" y="9199"/>
                    <a:pt x="42820" y="9268"/>
                    <a:pt x="43071" y="9336"/>
                  </a:cubicBezTo>
                  <a:cubicBezTo>
                    <a:pt x="43345" y="9405"/>
                    <a:pt x="43642" y="9473"/>
                    <a:pt x="43916" y="9541"/>
                  </a:cubicBezTo>
                  <a:cubicBezTo>
                    <a:pt x="44464" y="9678"/>
                    <a:pt x="44989" y="9793"/>
                    <a:pt x="45537" y="9930"/>
                  </a:cubicBezTo>
                  <a:cubicBezTo>
                    <a:pt x="46016" y="10044"/>
                    <a:pt x="46518" y="10158"/>
                    <a:pt x="46997" y="10249"/>
                  </a:cubicBezTo>
                  <a:cubicBezTo>
                    <a:pt x="47568" y="10340"/>
                    <a:pt x="48139" y="10500"/>
                    <a:pt x="48709" y="10591"/>
                  </a:cubicBezTo>
                  <a:cubicBezTo>
                    <a:pt x="49006" y="10660"/>
                    <a:pt x="49303" y="10706"/>
                    <a:pt x="49577" y="10751"/>
                  </a:cubicBezTo>
                  <a:cubicBezTo>
                    <a:pt x="49851" y="10797"/>
                    <a:pt x="50124" y="10843"/>
                    <a:pt x="50421" y="10888"/>
                  </a:cubicBezTo>
                  <a:cubicBezTo>
                    <a:pt x="50969" y="10957"/>
                    <a:pt x="51540" y="11025"/>
                    <a:pt x="52110" y="11071"/>
                  </a:cubicBezTo>
                  <a:cubicBezTo>
                    <a:pt x="52430" y="11094"/>
                    <a:pt x="52727" y="11116"/>
                    <a:pt x="53046" y="11116"/>
                  </a:cubicBezTo>
                  <a:cubicBezTo>
                    <a:pt x="53320" y="11116"/>
                    <a:pt x="53594" y="11094"/>
                    <a:pt x="53868" y="11094"/>
                  </a:cubicBezTo>
                  <a:cubicBezTo>
                    <a:pt x="54347" y="11094"/>
                    <a:pt x="54849" y="11048"/>
                    <a:pt x="55329" y="11002"/>
                  </a:cubicBezTo>
                  <a:cubicBezTo>
                    <a:pt x="55580" y="10979"/>
                    <a:pt x="55808" y="10957"/>
                    <a:pt x="56036" y="10911"/>
                  </a:cubicBezTo>
                  <a:cubicBezTo>
                    <a:pt x="56287" y="10865"/>
                    <a:pt x="56538" y="10820"/>
                    <a:pt x="56789" y="10774"/>
                  </a:cubicBezTo>
                  <a:cubicBezTo>
                    <a:pt x="57041" y="10728"/>
                    <a:pt x="57314" y="10683"/>
                    <a:pt x="57566" y="10614"/>
                  </a:cubicBezTo>
                  <a:cubicBezTo>
                    <a:pt x="57794" y="10569"/>
                    <a:pt x="58045" y="10500"/>
                    <a:pt x="58273" y="10432"/>
                  </a:cubicBezTo>
                  <a:cubicBezTo>
                    <a:pt x="58707" y="10318"/>
                    <a:pt x="59140" y="10181"/>
                    <a:pt x="59574" y="10021"/>
                  </a:cubicBezTo>
                  <a:cubicBezTo>
                    <a:pt x="59780" y="9952"/>
                    <a:pt x="60008" y="9884"/>
                    <a:pt x="60213" y="9793"/>
                  </a:cubicBezTo>
                  <a:cubicBezTo>
                    <a:pt x="60396" y="9701"/>
                    <a:pt x="60601" y="9610"/>
                    <a:pt x="60784" y="9519"/>
                  </a:cubicBezTo>
                  <a:cubicBezTo>
                    <a:pt x="60944" y="9427"/>
                    <a:pt x="61103" y="9336"/>
                    <a:pt x="61240" y="9245"/>
                  </a:cubicBezTo>
                  <a:cubicBezTo>
                    <a:pt x="61332" y="9199"/>
                    <a:pt x="61423" y="9131"/>
                    <a:pt x="61491" y="9085"/>
                  </a:cubicBezTo>
                  <a:cubicBezTo>
                    <a:pt x="61583" y="9016"/>
                    <a:pt x="61651" y="8948"/>
                    <a:pt x="61697" y="8834"/>
                  </a:cubicBezTo>
                  <a:cubicBezTo>
                    <a:pt x="61720" y="8765"/>
                    <a:pt x="61720" y="8674"/>
                    <a:pt x="61674" y="8606"/>
                  </a:cubicBezTo>
                  <a:cubicBezTo>
                    <a:pt x="61628" y="8537"/>
                    <a:pt x="61583" y="8492"/>
                    <a:pt x="61514" y="8469"/>
                  </a:cubicBezTo>
                  <a:cubicBezTo>
                    <a:pt x="61469" y="8446"/>
                    <a:pt x="61446" y="8446"/>
                    <a:pt x="61423" y="8446"/>
                  </a:cubicBezTo>
                  <a:cubicBezTo>
                    <a:pt x="61377" y="8446"/>
                    <a:pt x="61332" y="8446"/>
                    <a:pt x="61286" y="8469"/>
                  </a:cubicBezTo>
                  <a:cubicBezTo>
                    <a:pt x="61263" y="8469"/>
                    <a:pt x="61263" y="8492"/>
                    <a:pt x="61240" y="8492"/>
                  </a:cubicBezTo>
                  <a:cubicBezTo>
                    <a:pt x="61218" y="8492"/>
                    <a:pt x="61195" y="8514"/>
                    <a:pt x="61172" y="8537"/>
                  </a:cubicBezTo>
                  <a:cubicBezTo>
                    <a:pt x="61103" y="8560"/>
                    <a:pt x="61058" y="8583"/>
                    <a:pt x="61012" y="8628"/>
                  </a:cubicBezTo>
                  <a:cubicBezTo>
                    <a:pt x="60898" y="8697"/>
                    <a:pt x="60761" y="8788"/>
                    <a:pt x="60624" y="8857"/>
                  </a:cubicBezTo>
                  <a:cubicBezTo>
                    <a:pt x="60487" y="8948"/>
                    <a:pt x="60327" y="9016"/>
                    <a:pt x="60190" y="9085"/>
                  </a:cubicBezTo>
                  <a:cubicBezTo>
                    <a:pt x="60031" y="9176"/>
                    <a:pt x="59848" y="9245"/>
                    <a:pt x="59688" y="9290"/>
                  </a:cubicBezTo>
                  <a:cubicBezTo>
                    <a:pt x="59506" y="9359"/>
                    <a:pt x="59346" y="9427"/>
                    <a:pt x="59163" y="9496"/>
                  </a:cubicBezTo>
                  <a:cubicBezTo>
                    <a:pt x="58844" y="9587"/>
                    <a:pt x="58547" y="9678"/>
                    <a:pt x="58227" y="9770"/>
                  </a:cubicBezTo>
                  <a:cubicBezTo>
                    <a:pt x="57862" y="9861"/>
                    <a:pt x="57497" y="9975"/>
                    <a:pt x="57132" y="10044"/>
                  </a:cubicBezTo>
                  <a:cubicBezTo>
                    <a:pt x="56767" y="10135"/>
                    <a:pt x="56401" y="10203"/>
                    <a:pt x="56013" y="10249"/>
                  </a:cubicBezTo>
                  <a:cubicBezTo>
                    <a:pt x="55694" y="10318"/>
                    <a:pt x="55374" y="10340"/>
                    <a:pt x="55032" y="10386"/>
                  </a:cubicBezTo>
                  <a:cubicBezTo>
                    <a:pt x="54553" y="10432"/>
                    <a:pt x="54050" y="10454"/>
                    <a:pt x="53571" y="10454"/>
                  </a:cubicBezTo>
                  <a:lnTo>
                    <a:pt x="52727" y="10454"/>
                  </a:lnTo>
                  <a:cubicBezTo>
                    <a:pt x="52430" y="10432"/>
                    <a:pt x="52133" y="10409"/>
                    <a:pt x="51836" y="10386"/>
                  </a:cubicBezTo>
                  <a:cubicBezTo>
                    <a:pt x="51562" y="10386"/>
                    <a:pt x="51311" y="10340"/>
                    <a:pt x="51060" y="10318"/>
                  </a:cubicBezTo>
                  <a:cubicBezTo>
                    <a:pt x="50786" y="10272"/>
                    <a:pt x="50512" y="10249"/>
                    <a:pt x="50239" y="10203"/>
                  </a:cubicBezTo>
                  <a:cubicBezTo>
                    <a:pt x="49714" y="10135"/>
                    <a:pt x="49189" y="10021"/>
                    <a:pt x="48641" y="9930"/>
                  </a:cubicBezTo>
                  <a:cubicBezTo>
                    <a:pt x="48390" y="9884"/>
                    <a:pt x="48116" y="9815"/>
                    <a:pt x="47842" y="9747"/>
                  </a:cubicBezTo>
                  <a:cubicBezTo>
                    <a:pt x="47591" y="9701"/>
                    <a:pt x="47317" y="9656"/>
                    <a:pt x="47066" y="9587"/>
                  </a:cubicBezTo>
                  <a:cubicBezTo>
                    <a:pt x="46564" y="9496"/>
                    <a:pt x="46084" y="9382"/>
                    <a:pt x="45582" y="9268"/>
                  </a:cubicBezTo>
                  <a:cubicBezTo>
                    <a:pt x="45308" y="9199"/>
                    <a:pt x="45057" y="9131"/>
                    <a:pt x="44783" y="9085"/>
                  </a:cubicBezTo>
                  <a:cubicBezTo>
                    <a:pt x="44509" y="9016"/>
                    <a:pt x="44236" y="8948"/>
                    <a:pt x="43984" y="8880"/>
                  </a:cubicBezTo>
                  <a:cubicBezTo>
                    <a:pt x="43437" y="8743"/>
                    <a:pt x="42912" y="8628"/>
                    <a:pt x="42364" y="8469"/>
                  </a:cubicBezTo>
                  <a:cubicBezTo>
                    <a:pt x="41839" y="8309"/>
                    <a:pt x="41291" y="8126"/>
                    <a:pt x="40766" y="7921"/>
                  </a:cubicBezTo>
                  <a:cubicBezTo>
                    <a:pt x="40515" y="7830"/>
                    <a:pt x="40264" y="7738"/>
                    <a:pt x="40013" y="7624"/>
                  </a:cubicBezTo>
                  <a:cubicBezTo>
                    <a:pt x="39739" y="7533"/>
                    <a:pt x="39465" y="7442"/>
                    <a:pt x="39214" y="7327"/>
                  </a:cubicBezTo>
                  <a:cubicBezTo>
                    <a:pt x="38666" y="7099"/>
                    <a:pt x="38141" y="6848"/>
                    <a:pt x="37616" y="6597"/>
                  </a:cubicBezTo>
                  <a:cubicBezTo>
                    <a:pt x="37137" y="6392"/>
                    <a:pt x="36635" y="6186"/>
                    <a:pt x="36133" y="5981"/>
                  </a:cubicBezTo>
                  <a:cubicBezTo>
                    <a:pt x="35699" y="5798"/>
                    <a:pt x="35288" y="5593"/>
                    <a:pt x="34877" y="5410"/>
                  </a:cubicBezTo>
                  <a:cubicBezTo>
                    <a:pt x="34740" y="5342"/>
                    <a:pt x="34603" y="5273"/>
                    <a:pt x="34466" y="5205"/>
                  </a:cubicBezTo>
                  <a:cubicBezTo>
                    <a:pt x="33964" y="4954"/>
                    <a:pt x="33439" y="4703"/>
                    <a:pt x="32937" y="4497"/>
                  </a:cubicBezTo>
                  <a:cubicBezTo>
                    <a:pt x="32686" y="4383"/>
                    <a:pt x="32435" y="4269"/>
                    <a:pt x="32184" y="4155"/>
                  </a:cubicBezTo>
                  <a:cubicBezTo>
                    <a:pt x="31933" y="4041"/>
                    <a:pt x="31659" y="3949"/>
                    <a:pt x="31408" y="3835"/>
                  </a:cubicBezTo>
                  <a:cubicBezTo>
                    <a:pt x="30928" y="3630"/>
                    <a:pt x="30426" y="3401"/>
                    <a:pt x="29947" y="3196"/>
                  </a:cubicBezTo>
                  <a:cubicBezTo>
                    <a:pt x="29696" y="3082"/>
                    <a:pt x="29445" y="2991"/>
                    <a:pt x="29216" y="2877"/>
                  </a:cubicBezTo>
                  <a:cubicBezTo>
                    <a:pt x="28965" y="2785"/>
                    <a:pt x="28714" y="2694"/>
                    <a:pt x="28486" y="2603"/>
                  </a:cubicBezTo>
                  <a:cubicBezTo>
                    <a:pt x="27961" y="2420"/>
                    <a:pt x="27436" y="2215"/>
                    <a:pt x="26911" y="2032"/>
                  </a:cubicBezTo>
                  <a:cubicBezTo>
                    <a:pt x="26614" y="1941"/>
                    <a:pt x="26318" y="1827"/>
                    <a:pt x="26021" y="1712"/>
                  </a:cubicBezTo>
                  <a:cubicBezTo>
                    <a:pt x="25747" y="1621"/>
                    <a:pt x="25496" y="1530"/>
                    <a:pt x="25222" y="1439"/>
                  </a:cubicBezTo>
                  <a:cubicBezTo>
                    <a:pt x="24948" y="1347"/>
                    <a:pt x="24674" y="1279"/>
                    <a:pt x="24400" y="1210"/>
                  </a:cubicBezTo>
                  <a:cubicBezTo>
                    <a:pt x="24149" y="1119"/>
                    <a:pt x="23898" y="1050"/>
                    <a:pt x="23624" y="959"/>
                  </a:cubicBezTo>
                  <a:cubicBezTo>
                    <a:pt x="23122" y="799"/>
                    <a:pt x="22597" y="685"/>
                    <a:pt x="22072" y="571"/>
                  </a:cubicBezTo>
                  <a:cubicBezTo>
                    <a:pt x="21570" y="434"/>
                    <a:pt x="21045" y="343"/>
                    <a:pt x="20543" y="252"/>
                  </a:cubicBezTo>
                  <a:lnTo>
                    <a:pt x="20566" y="252"/>
                  </a:lnTo>
                  <a:cubicBezTo>
                    <a:pt x="20315" y="206"/>
                    <a:pt x="20064" y="160"/>
                    <a:pt x="19812" y="115"/>
                  </a:cubicBezTo>
                  <a:cubicBezTo>
                    <a:pt x="19516" y="92"/>
                    <a:pt x="19242" y="69"/>
                    <a:pt x="18968" y="69"/>
                  </a:cubicBezTo>
                  <a:cubicBezTo>
                    <a:pt x="18397" y="23"/>
                    <a:pt x="17849" y="1"/>
                    <a:pt x="17302"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8" name="Google Shape;886;p22">
              <a:extLst>
                <a:ext uri="{FF2B5EF4-FFF2-40B4-BE49-F238E27FC236}">
                  <a16:creationId xmlns:a16="http://schemas.microsoft.com/office/drawing/2014/main" id="{0DD376D8-7083-46F6-BDAC-7E0CED6A6EB3}"/>
                </a:ext>
              </a:extLst>
            </p:cNvPr>
            <p:cNvSpPr/>
            <p:nvPr/>
          </p:nvSpPr>
          <p:spPr>
            <a:xfrm>
              <a:off x="8173813" y="4103457"/>
              <a:ext cx="64818" cy="27165"/>
            </a:xfrm>
            <a:custGeom>
              <a:avLst/>
              <a:gdLst/>
              <a:ahLst/>
              <a:cxnLst/>
              <a:rect l="l" t="t" r="r" b="b"/>
              <a:pathLst>
                <a:path w="2398" h="1005" extrusionOk="0">
                  <a:moveTo>
                    <a:pt x="161" y="0"/>
                  </a:moveTo>
                  <a:cubicBezTo>
                    <a:pt x="115" y="0"/>
                    <a:pt x="92" y="23"/>
                    <a:pt x="69" y="69"/>
                  </a:cubicBezTo>
                  <a:cubicBezTo>
                    <a:pt x="69" y="69"/>
                    <a:pt x="69" y="92"/>
                    <a:pt x="69" y="92"/>
                  </a:cubicBezTo>
                  <a:cubicBezTo>
                    <a:pt x="46" y="115"/>
                    <a:pt x="24" y="137"/>
                    <a:pt x="1" y="160"/>
                  </a:cubicBezTo>
                  <a:cubicBezTo>
                    <a:pt x="1" y="229"/>
                    <a:pt x="24" y="274"/>
                    <a:pt x="69" y="297"/>
                  </a:cubicBezTo>
                  <a:cubicBezTo>
                    <a:pt x="434" y="434"/>
                    <a:pt x="800" y="548"/>
                    <a:pt x="1142" y="662"/>
                  </a:cubicBezTo>
                  <a:cubicBezTo>
                    <a:pt x="1302" y="731"/>
                    <a:pt x="1462" y="776"/>
                    <a:pt x="1621" y="845"/>
                  </a:cubicBezTo>
                  <a:cubicBezTo>
                    <a:pt x="1690" y="868"/>
                    <a:pt x="1758" y="891"/>
                    <a:pt x="1827" y="913"/>
                  </a:cubicBezTo>
                  <a:cubicBezTo>
                    <a:pt x="1895" y="936"/>
                    <a:pt x="1941" y="936"/>
                    <a:pt x="1987" y="959"/>
                  </a:cubicBezTo>
                  <a:cubicBezTo>
                    <a:pt x="2032" y="982"/>
                    <a:pt x="2101" y="982"/>
                    <a:pt x="2146" y="1005"/>
                  </a:cubicBezTo>
                  <a:lnTo>
                    <a:pt x="2306" y="1005"/>
                  </a:lnTo>
                  <a:cubicBezTo>
                    <a:pt x="2329" y="1005"/>
                    <a:pt x="2375" y="959"/>
                    <a:pt x="2375" y="936"/>
                  </a:cubicBezTo>
                  <a:cubicBezTo>
                    <a:pt x="2397" y="891"/>
                    <a:pt x="2375" y="822"/>
                    <a:pt x="2329" y="799"/>
                  </a:cubicBezTo>
                  <a:lnTo>
                    <a:pt x="2306" y="776"/>
                  </a:lnTo>
                  <a:lnTo>
                    <a:pt x="2260" y="754"/>
                  </a:lnTo>
                  <a:cubicBezTo>
                    <a:pt x="2238" y="731"/>
                    <a:pt x="2215" y="731"/>
                    <a:pt x="2192" y="731"/>
                  </a:cubicBezTo>
                  <a:cubicBezTo>
                    <a:pt x="2146" y="708"/>
                    <a:pt x="2101" y="685"/>
                    <a:pt x="2055" y="662"/>
                  </a:cubicBezTo>
                  <a:cubicBezTo>
                    <a:pt x="1987" y="639"/>
                    <a:pt x="1895" y="617"/>
                    <a:pt x="1804" y="571"/>
                  </a:cubicBezTo>
                  <a:cubicBezTo>
                    <a:pt x="1644" y="525"/>
                    <a:pt x="1484" y="457"/>
                    <a:pt x="1325" y="411"/>
                  </a:cubicBezTo>
                  <a:cubicBezTo>
                    <a:pt x="1165" y="343"/>
                    <a:pt x="982" y="297"/>
                    <a:pt x="822" y="229"/>
                  </a:cubicBezTo>
                  <a:cubicBezTo>
                    <a:pt x="617" y="160"/>
                    <a:pt x="412" y="92"/>
                    <a:pt x="206"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9" name="Google Shape;887;p22">
              <a:extLst>
                <a:ext uri="{FF2B5EF4-FFF2-40B4-BE49-F238E27FC236}">
                  <a16:creationId xmlns:a16="http://schemas.microsoft.com/office/drawing/2014/main" id="{8516B088-ACB4-4B18-A6E9-0E8B81AEEFA1}"/>
                </a:ext>
              </a:extLst>
            </p:cNvPr>
            <p:cNvSpPr/>
            <p:nvPr/>
          </p:nvSpPr>
          <p:spPr>
            <a:xfrm>
              <a:off x="7264416" y="4120107"/>
              <a:ext cx="74062" cy="130149"/>
            </a:xfrm>
            <a:custGeom>
              <a:avLst/>
              <a:gdLst/>
              <a:ahLst/>
              <a:cxnLst/>
              <a:rect l="l" t="t" r="r" b="b"/>
              <a:pathLst>
                <a:path w="2740" h="4815" extrusionOk="0">
                  <a:moveTo>
                    <a:pt x="2420" y="1"/>
                  </a:moveTo>
                  <a:cubicBezTo>
                    <a:pt x="2374" y="1"/>
                    <a:pt x="2351" y="23"/>
                    <a:pt x="2306" y="23"/>
                  </a:cubicBezTo>
                  <a:cubicBezTo>
                    <a:pt x="2237" y="46"/>
                    <a:pt x="2191" y="92"/>
                    <a:pt x="2169" y="138"/>
                  </a:cubicBezTo>
                  <a:cubicBezTo>
                    <a:pt x="2100" y="206"/>
                    <a:pt x="2055" y="297"/>
                    <a:pt x="2009" y="389"/>
                  </a:cubicBezTo>
                  <a:cubicBezTo>
                    <a:pt x="1895" y="548"/>
                    <a:pt x="1803" y="685"/>
                    <a:pt x="1712" y="845"/>
                  </a:cubicBezTo>
                  <a:cubicBezTo>
                    <a:pt x="1621" y="1005"/>
                    <a:pt x="1507" y="1165"/>
                    <a:pt x="1415" y="1325"/>
                  </a:cubicBezTo>
                  <a:cubicBezTo>
                    <a:pt x="1415" y="1347"/>
                    <a:pt x="1393" y="1370"/>
                    <a:pt x="1393" y="1393"/>
                  </a:cubicBezTo>
                  <a:cubicBezTo>
                    <a:pt x="1370" y="1439"/>
                    <a:pt x="1347" y="1484"/>
                    <a:pt x="1324" y="1507"/>
                  </a:cubicBezTo>
                  <a:cubicBezTo>
                    <a:pt x="1187" y="1758"/>
                    <a:pt x="1050" y="2009"/>
                    <a:pt x="913" y="2260"/>
                  </a:cubicBezTo>
                  <a:cubicBezTo>
                    <a:pt x="890" y="2306"/>
                    <a:pt x="868" y="2352"/>
                    <a:pt x="845" y="2397"/>
                  </a:cubicBezTo>
                  <a:cubicBezTo>
                    <a:pt x="799" y="2397"/>
                    <a:pt x="754" y="2420"/>
                    <a:pt x="731" y="2443"/>
                  </a:cubicBezTo>
                  <a:cubicBezTo>
                    <a:pt x="685" y="2466"/>
                    <a:pt x="639" y="2511"/>
                    <a:pt x="617" y="2557"/>
                  </a:cubicBezTo>
                  <a:cubicBezTo>
                    <a:pt x="594" y="2580"/>
                    <a:pt x="571" y="2603"/>
                    <a:pt x="548" y="2648"/>
                  </a:cubicBezTo>
                  <a:cubicBezTo>
                    <a:pt x="525" y="2694"/>
                    <a:pt x="480" y="2763"/>
                    <a:pt x="457" y="2808"/>
                  </a:cubicBezTo>
                  <a:cubicBezTo>
                    <a:pt x="411" y="2945"/>
                    <a:pt x="343" y="3059"/>
                    <a:pt x="274" y="3196"/>
                  </a:cubicBezTo>
                  <a:cubicBezTo>
                    <a:pt x="229" y="3356"/>
                    <a:pt x="183" y="3493"/>
                    <a:pt x="137" y="3653"/>
                  </a:cubicBezTo>
                  <a:cubicBezTo>
                    <a:pt x="69" y="3812"/>
                    <a:pt x="46" y="3995"/>
                    <a:pt x="0" y="4155"/>
                  </a:cubicBezTo>
                  <a:cubicBezTo>
                    <a:pt x="0" y="4246"/>
                    <a:pt x="0" y="4337"/>
                    <a:pt x="0" y="4452"/>
                  </a:cubicBezTo>
                  <a:cubicBezTo>
                    <a:pt x="0" y="4474"/>
                    <a:pt x="0" y="4520"/>
                    <a:pt x="23" y="4566"/>
                  </a:cubicBezTo>
                  <a:cubicBezTo>
                    <a:pt x="23" y="4634"/>
                    <a:pt x="69" y="4680"/>
                    <a:pt x="114" y="4725"/>
                  </a:cubicBezTo>
                  <a:cubicBezTo>
                    <a:pt x="151" y="4786"/>
                    <a:pt x="225" y="4814"/>
                    <a:pt x="300" y="4814"/>
                  </a:cubicBezTo>
                  <a:cubicBezTo>
                    <a:pt x="368" y="4814"/>
                    <a:pt x="436" y="4791"/>
                    <a:pt x="480" y="4748"/>
                  </a:cubicBezTo>
                  <a:cubicBezTo>
                    <a:pt x="502" y="4725"/>
                    <a:pt x="525" y="4703"/>
                    <a:pt x="548" y="4680"/>
                  </a:cubicBezTo>
                  <a:cubicBezTo>
                    <a:pt x="559" y="4691"/>
                    <a:pt x="571" y="4697"/>
                    <a:pt x="585" y="4697"/>
                  </a:cubicBezTo>
                  <a:cubicBezTo>
                    <a:pt x="599" y="4697"/>
                    <a:pt x="617" y="4691"/>
                    <a:pt x="639" y="4680"/>
                  </a:cubicBezTo>
                  <a:cubicBezTo>
                    <a:pt x="685" y="4680"/>
                    <a:pt x="708" y="4657"/>
                    <a:pt x="754" y="4634"/>
                  </a:cubicBezTo>
                  <a:cubicBezTo>
                    <a:pt x="845" y="4566"/>
                    <a:pt x="868" y="4429"/>
                    <a:pt x="890" y="4292"/>
                  </a:cubicBezTo>
                  <a:cubicBezTo>
                    <a:pt x="913" y="4223"/>
                    <a:pt x="913" y="4132"/>
                    <a:pt x="936" y="4064"/>
                  </a:cubicBezTo>
                  <a:cubicBezTo>
                    <a:pt x="936" y="3995"/>
                    <a:pt x="936" y="3949"/>
                    <a:pt x="936" y="3904"/>
                  </a:cubicBezTo>
                  <a:lnTo>
                    <a:pt x="936" y="3881"/>
                  </a:lnTo>
                  <a:cubicBezTo>
                    <a:pt x="959" y="3812"/>
                    <a:pt x="982" y="3744"/>
                    <a:pt x="1027" y="3698"/>
                  </a:cubicBezTo>
                  <a:cubicBezTo>
                    <a:pt x="1027" y="3653"/>
                    <a:pt x="1027" y="3630"/>
                    <a:pt x="1050" y="3607"/>
                  </a:cubicBezTo>
                  <a:cubicBezTo>
                    <a:pt x="1050" y="3607"/>
                    <a:pt x="1050" y="3584"/>
                    <a:pt x="1050" y="3584"/>
                  </a:cubicBezTo>
                  <a:cubicBezTo>
                    <a:pt x="1073" y="3561"/>
                    <a:pt x="1119" y="3539"/>
                    <a:pt x="1142" y="3493"/>
                  </a:cubicBezTo>
                  <a:cubicBezTo>
                    <a:pt x="1164" y="3470"/>
                    <a:pt x="1187" y="3424"/>
                    <a:pt x="1187" y="3402"/>
                  </a:cubicBezTo>
                  <a:cubicBezTo>
                    <a:pt x="1233" y="3356"/>
                    <a:pt x="1256" y="3310"/>
                    <a:pt x="1278" y="3265"/>
                  </a:cubicBezTo>
                  <a:cubicBezTo>
                    <a:pt x="1324" y="3196"/>
                    <a:pt x="1370" y="3128"/>
                    <a:pt x="1393" y="3036"/>
                  </a:cubicBezTo>
                  <a:cubicBezTo>
                    <a:pt x="1507" y="2877"/>
                    <a:pt x="1598" y="2717"/>
                    <a:pt x="1689" y="2557"/>
                  </a:cubicBezTo>
                  <a:cubicBezTo>
                    <a:pt x="1849" y="2238"/>
                    <a:pt x="2032" y="1941"/>
                    <a:pt x="2214" y="1621"/>
                  </a:cubicBezTo>
                  <a:cubicBezTo>
                    <a:pt x="2283" y="1461"/>
                    <a:pt x="2374" y="1325"/>
                    <a:pt x="2443" y="1165"/>
                  </a:cubicBezTo>
                  <a:lnTo>
                    <a:pt x="2580" y="891"/>
                  </a:lnTo>
                  <a:cubicBezTo>
                    <a:pt x="2602" y="822"/>
                    <a:pt x="2625" y="731"/>
                    <a:pt x="2671" y="640"/>
                  </a:cubicBezTo>
                  <a:cubicBezTo>
                    <a:pt x="2694" y="594"/>
                    <a:pt x="2694" y="526"/>
                    <a:pt x="2716" y="480"/>
                  </a:cubicBezTo>
                  <a:cubicBezTo>
                    <a:pt x="2739" y="412"/>
                    <a:pt x="2739" y="320"/>
                    <a:pt x="2739" y="252"/>
                  </a:cubicBezTo>
                  <a:cubicBezTo>
                    <a:pt x="2716" y="138"/>
                    <a:pt x="2625" y="46"/>
                    <a:pt x="2511" y="23"/>
                  </a:cubicBezTo>
                  <a:cubicBezTo>
                    <a:pt x="2488" y="1"/>
                    <a:pt x="2465" y="1"/>
                    <a:pt x="242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0" name="Google Shape;888;p22">
              <a:extLst>
                <a:ext uri="{FF2B5EF4-FFF2-40B4-BE49-F238E27FC236}">
                  <a16:creationId xmlns:a16="http://schemas.microsoft.com/office/drawing/2014/main" id="{A039DD76-BF85-4ED3-96F0-814687616833}"/>
                </a:ext>
              </a:extLst>
            </p:cNvPr>
            <p:cNvSpPr/>
            <p:nvPr/>
          </p:nvSpPr>
          <p:spPr>
            <a:xfrm>
              <a:off x="7239737" y="4233011"/>
              <a:ext cx="26543" cy="7271"/>
            </a:xfrm>
            <a:custGeom>
              <a:avLst/>
              <a:gdLst/>
              <a:ahLst/>
              <a:cxnLst/>
              <a:rect l="l" t="t" r="r" b="b"/>
              <a:pathLst>
                <a:path w="982" h="269" extrusionOk="0">
                  <a:moveTo>
                    <a:pt x="114" y="1"/>
                  </a:moveTo>
                  <a:cubicBezTo>
                    <a:pt x="92" y="1"/>
                    <a:pt x="69" y="1"/>
                    <a:pt x="46" y="24"/>
                  </a:cubicBezTo>
                  <a:cubicBezTo>
                    <a:pt x="23" y="46"/>
                    <a:pt x="0" y="69"/>
                    <a:pt x="0" y="92"/>
                  </a:cubicBezTo>
                  <a:cubicBezTo>
                    <a:pt x="0" y="138"/>
                    <a:pt x="46" y="206"/>
                    <a:pt x="114" y="206"/>
                  </a:cubicBezTo>
                  <a:lnTo>
                    <a:pt x="731" y="206"/>
                  </a:lnTo>
                  <a:cubicBezTo>
                    <a:pt x="731" y="229"/>
                    <a:pt x="753" y="252"/>
                    <a:pt x="776" y="252"/>
                  </a:cubicBezTo>
                  <a:cubicBezTo>
                    <a:pt x="788" y="263"/>
                    <a:pt x="805" y="269"/>
                    <a:pt x="822" y="269"/>
                  </a:cubicBezTo>
                  <a:cubicBezTo>
                    <a:pt x="839" y="269"/>
                    <a:pt x="856" y="263"/>
                    <a:pt x="868" y="252"/>
                  </a:cubicBezTo>
                  <a:cubicBezTo>
                    <a:pt x="868" y="252"/>
                    <a:pt x="890" y="229"/>
                    <a:pt x="913" y="229"/>
                  </a:cubicBezTo>
                  <a:lnTo>
                    <a:pt x="936" y="206"/>
                  </a:lnTo>
                  <a:cubicBezTo>
                    <a:pt x="982" y="183"/>
                    <a:pt x="982" y="115"/>
                    <a:pt x="959" y="92"/>
                  </a:cubicBezTo>
                  <a:cubicBezTo>
                    <a:pt x="936" y="1"/>
                    <a:pt x="845" y="1"/>
                    <a:pt x="753"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1" name="Google Shape;889;p22">
              <a:extLst>
                <a:ext uri="{FF2B5EF4-FFF2-40B4-BE49-F238E27FC236}">
                  <a16:creationId xmlns:a16="http://schemas.microsoft.com/office/drawing/2014/main" id="{09FA7483-120D-4A42-85EA-7D8C88A63320}"/>
                </a:ext>
              </a:extLst>
            </p:cNvPr>
            <p:cNvSpPr/>
            <p:nvPr/>
          </p:nvSpPr>
          <p:spPr>
            <a:xfrm>
              <a:off x="7293419" y="3873945"/>
              <a:ext cx="642909" cy="298627"/>
            </a:xfrm>
            <a:custGeom>
              <a:avLst/>
              <a:gdLst/>
              <a:ahLst/>
              <a:cxnLst/>
              <a:rect l="l" t="t" r="r" b="b"/>
              <a:pathLst>
                <a:path w="23785" h="11048" extrusionOk="0">
                  <a:moveTo>
                    <a:pt x="16868" y="0"/>
                  </a:moveTo>
                  <a:cubicBezTo>
                    <a:pt x="16731" y="0"/>
                    <a:pt x="16594" y="23"/>
                    <a:pt x="16480" y="23"/>
                  </a:cubicBezTo>
                  <a:cubicBezTo>
                    <a:pt x="16366" y="23"/>
                    <a:pt x="16252" y="23"/>
                    <a:pt x="16160" y="46"/>
                  </a:cubicBezTo>
                  <a:cubicBezTo>
                    <a:pt x="16069" y="46"/>
                    <a:pt x="15978" y="46"/>
                    <a:pt x="15886" y="69"/>
                  </a:cubicBezTo>
                  <a:cubicBezTo>
                    <a:pt x="15407" y="69"/>
                    <a:pt x="14928" y="115"/>
                    <a:pt x="14448" y="137"/>
                  </a:cubicBezTo>
                  <a:cubicBezTo>
                    <a:pt x="14312" y="160"/>
                    <a:pt x="14152" y="160"/>
                    <a:pt x="14015" y="183"/>
                  </a:cubicBezTo>
                  <a:cubicBezTo>
                    <a:pt x="13969" y="183"/>
                    <a:pt x="13901" y="183"/>
                    <a:pt x="13855" y="206"/>
                  </a:cubicBezTo>
                  <a:lnTo>
                    <a:pt x="13764" y="206"/>
                  </a:lnTo>
                  <a:cubicBezTo>
                    <a:pt x="13672" y="229"/>
                    <a:pt x="13627" y="251"/>
                    <a:pt x="13581" y="297"/>
                  </a:cubicBezTo>
                  <a:lnTo>
                    <a:pt x="13558" y="297"/>
                  </a:lnTo>
                  <a:cubicBezTo>
                    <a:pt x="13490" y="320"/>
                    <a:pt x="13444" y="320"/>
                    <a:pt x="13376" y="343"/>
                  </a:cubicBezTo>
                  <a:cubicBezTo>
                    <a:pt x="13353" y="343"/>
                    <a:pt x="13307" y="366"/>
                    <a:pt x="13262" y="366"/>
                  </a:cubicBezTo>
                  <a:cubicBezTo>
                    <a:pt x="13147" y="388"/>
                    <a:pt x="13056" y="434"/>
                    <a:pt x="12942" y="457"/>
                  </a:cubicBezTo>
                  <a:cubicBezTo>
                    <a:pt x="12782" y="503"/>
                    <a:pt x="12622" y="525"/>
                    <a:pt x="12463" y="571"/>
                  </a:cubicBezTo>
                  <a:cubicBezTo>
                    <a:pt x="12417" y="571"/>
                    <a:pt x="12394" y="594"/>
                    <a:pt x="12349" y="594"/>
                  </a:cubicBezTo>
                  <a:cubicBezTo>
                    <a:pt x="12326" y="594"/>
                    <a:pt x="12280" y="617"/>
                    <a:pt x="12257" y="617"/>
                  </a:cubicBezTo>
                  <a:cubicBezTo>
                    <a:pt x="12075" y="639"/>
                    <a:pt x="11915" y="685"/>
                    <a:pt x="11732" y="708"/>
                  </a:cubicBezTo>
                  <a:cubicBezTo>
                    <a:pt x="11390" y="776"/>
                    <a:pt x="11048" y="845"/>
                    <a:pt x="10705" y="936"/>
                  </a:cubicBezTo>
                  <a:cubicBezTo>
                    <a:pt x="10523" y="982"/>
                    <a:pt x="10340" y="1028"/>
                    <a:pt x="10180" y="1096"/>
                  </a:cubicBezTo>
                  <a:cubicBezTo>
                    <a:pt x="9952" y="1164"/>
                    <a:pt x="9746" y="1210"/>
                    <a:pt x="9541" y="1301"/>
                  </a:cubicBezTo>
                  <a:cubicBezTo>
                    <a:pt x="9495" y="1324"/>
                    <a:pt x="9450" y="1347"/>
                    <a:pt x="9427" y="1393"/>
                  </a:cubicBezTo>
                  <a:cubicBezTo>
                    <a:pt x="9381" y="1461"/>
                    <a:pt x="9381" y="1507"/>
                    <a:pt x="9381" y="1575"/>
                  </a:cubicBezTo>
                  <a:cubicBezTo>
                    <a:pt x="9336" y="1575"/>
                    <a:pt x="9290" y="1598"/>
                    <a:pt x="9267" y="1621"/>
                  </a:cubicBezTo>
                  <a:cubicBezTo>
                    <a:pt x="9244" y="1621"/>
                    <a:pt x="9221" y="1644"/>
                    <a:pt x="9221" y="1644"/>
                  </a:cubicBezTo>
                  <a:lnTo>
                    <a:pt x="9199" y="1644"/>
                  </a:lnTo>
                  <a:cubicBezTo>
                    <a:pt x="9085" y="1667"/>
                    <a:pt x="8970" y="1735"/>
                    <a:pt x="8879" y="1781"/>
                  </a:cubicBezTo>
                  <a:cubicBezTo>
                    <a:pt x="8811" y="1804"/>
                    <a:pt x="8742" y="1826"/>
                    <a:pt x="8674" y="1872"/>
                  </a:cubicBezTo>
                  <a:cubicBezTo>
                    <a:pt x="8514" y="1941"/>
                    <a:pt x="8354" y="2009"/>
                    <a:pt x="8217" y="2100"/>
                  </a:cubicBezTo>
                  <a:cubicBezTo>
                    <a:pt x="7898" y="2260"/>
                    <a:pt x="7555" y="2420"/>
                    <a:pt x="7236" y="2602"/>
                  </a:cubicBezTo>
                  <a:cubicBezTo>
                    <a:pt x="6939" y="2762"/>
                    <a:pt x="6642" y="2922"/>
                    <a:pt x="6368" y="3105"/>
                  </a:cubicBezTo>
                  <a:cubicBezTo>
                    <a:pt x="6209" y="3219"/>
                    <a:pt x="6049" y="3333"/>
                    <a:pt x="5889" y="3424"/>
                  </a:cubicBezTo>
                  <a:cubicBezTo>
                    <a:pt x="5729" y="3538"/>
                    <a:pt x="5547" y="3675"/>
                    <a:pt x="5387" y="3789"/>
                  </a:cubicBezTo>
                  <a:cubicBezTo>
                    <a:pt x="5227" y="3881"/>
                    <a:pt x="5090" y="3995"/>
                    <a:pt x="4930" y="4109"/>
                  </a:cubicBezTo>
                  <a:cubicBezTo>
                    <a:pt x="4816" y="4200"/>
                    <a:pt x="4702" y="4292"/>
                    <a:pt x="4588" y="4383"/>
                  </a:cubicBezTo>
                  <a:cubicBezTo>
                    <a:pt x="4519" y="4451"/>
                    <a:pt x="4428" y="4520"/>
                    <a:pt x="4360" y="4611"/>
                  </a:cubicBezTo>
                  <a:cubicBezTo>
                    <a:pt x="4291" y="4680"/>
                    <a:pt x="4223" y="4771"/>
                    <a:pt x="4200" y="4885"/>
                  </a:cubicBezTo>
                  <a:cubicBezTo>
                    <a:pt x="4177" y="4953"/>
                    <a:pt x="4177" y="5022"/>
                    <a:pt x="4223" y="5090"/>
                  </a:cubicBezTo>
                  <a:cubicBezTo>
                    <a:pt x="3994" y="5273"/>
                    <a:pt x="3789" y="5478"/>
                    <a:pt x="3561" y="5661"/>
                  </a:cubicBezTo>
                  <a:cubicBezTo>
                    <a:pt x="3401" y="5821"/>
                    <a:pt x="3241" y="5981"/>
                    <a:pt x="3059" y="6118"/>
                  </a:cubicBezTo>
                  <a:cubicBezTo>
                    <a:pt x="2990" y="6209"/>
                    <a:pt x="2899" y="6277"/>
                    <a:pt x="2830" y="6369"/>
                  </a:cubicBezTo>
                  <a:cubicBezTo>
                    <a:pt x="2808" y="6391"/>
                    <a:pt x="2762" y="6437"/>
                    <a:pt x="2739" y="6460"/>
                  </a:cubicBezTo>
                  <a:cubicBezTo>
                    <a:pt x="2602" y="6597"/>
                    <a:pt x="2488" y="6734"/>
                    <a:pt x="2351" y="6871"/>
                  </a:cubicBezTo>
                  <a:cubicBezTo>
                    <a:pt x="2237" y="7008"/>
                    <a:pt x="2100" y="7168"/>
                    <a:pt x="1986" y="7327"/>
                  </a:cubicBezTo>
                  <a:cubicBezTo>
                    <a:pt x="1872" y="7441"/>
                    <a:pt x="1780" y="7578"/>
                    <a:pt x="1666" y="7692"/>
                  </a:cubicBezTo>
                  <a:cubicBezTo>
                    <a:pt x="1621" y="7761"/>
                    <a:pt x="1575" y="7852"/>
                    <a:pt x="1529" y="7921"/>
                  </a:cubicBezTo>
                  <a:cubicBezTo>
                    <a:pt x="1484" y="7989"/>
                    <a:pt x="1438" y="8058"/>
                    <a:pt x="1392" y="8126"/>
                  </a:cubicBezTo>
                  <a:cubicBezTo>
                    <a:pt x="1347" y="8195"/>
                    <a:pt x="1278" y="8286"/>
                    <a:pt x="1233" y="8354"/>
                  </a:cubicBezTo>
                  <a:cubicBezTo>
                    <a:pt x="1187" y="8423"/>
                    <a:pt x="1141" y="8491"/>
                    <a:pt x="1096" y="8583"/>
                  </a:cubicBezTo>
                  <a:cubicBezTo>
                    <a:pt x="1004" y="8742"/>
                    <a:pt x="913" y="8902"/>
                    <a:pt x="822" y="9085"/>
                  </a:cubicBezTo>
                  <a:cubicBezTo>
                    <a:pt x="708" y="9245"/>
                    <a:pt x="616" y="9427"/>
                    <a:pt x="525" y="9610"/>
                  </a:cubicBezTo>
                  <a:cubicBezTo>
                    <a:pt x="457" y="9747"/>
                    <a:pt x="365" y="9907"/>
                    <a:pt x="297" y="10043"/>
                  </a:cubicBezTo>
                  <a:cubicBezTo>
                    <a:pt x="251" y="10158"/>
                    <a:pt x="205" y="10295"/>
                    <a:pt x="160" y="10409"/>
                  </a:cubicBezTo>
                  <a:cubicBezTo>
                    <a:pt x="137" y="10454"/>
                    <a:pt x="137" y="10500"/>
                    <a:pt x="114" y="10546"/>
                  </a:cubicBezTo>
                  <a:cubicBezTo>
                    <a:pt x="114" y="10568"/>
                    <a:pt x="114" y="10568"/>
                    <a:pt x="114" y="10591"/>
                  </a:cubicBezTo>
                  <a:cubicBezTo>
                    <a:pt x="91" y="10637"/>
                    <a:pt x="46" y="10683"/>
                    <a:pt x="23" y="10728"/>
                  </a:cubicBezTo>
                  <a:cubicBezTo>
                    <a:pt x="23" y="10751"/>
                    <a:pt x="23" y="10751"/>
                    <a:pt x="0" y="10774"/>
                  </a:cubicBezTo>
                  <a:cubicBezTo>
                    <a:pt x="0" y="10797"/>
                    <a:pt x="0" y="10820"/>
                    <a:pt x="0" y="10865"/>
                  </a:cubicBezTo>
                  <a:cubicBezTo>
                    <a:pt x="0" y="10888"/>
                    <a:pt x="0" y="10934"/>
                    <a:pt x="23" y="10957"/>
                  </a:cubicBezTo>
                  <a:cubicBezTo>
                    <a:pt x="46" y="11002"/>
                    <a:pt x="91" y="11048"/>
                    <a:pt x="160" y="11048"/>
                  </a:cubicBezTo>
                  <a:cubicBezTo>
                    <a:pt x="228" y="11048"/>
                    <a:pt x="274" y="11025"/>
                    <a:pt x="320" y="10979"/>
                  </a:cubicBezTo>
                  <a:cubicBezTo>
                    <a:pt x="320" y="10979"/>
                    <a:pt x="320" y="10957"/>
                    <a:pt x="320" y="10957"/>
                  </a:cubicBezTo>
                  <a:cubicBezTo>
                    <a:pt x="342" y="10957"/>
                    <a:pt x="388" y="10957"/>
                    <a:pt x="411" y="10934"/>
                  </a:cubicBezTo>
                  <a:cubicBezTo>
                    <a:pt x="479" y="10888"/>
                    <a:pt x="548" y="10865"/>
                    <a:pt x="594" y="10797"/>
                  </a:cubicBezTo>
                  <a:cubicBezTo>
                    <a:pt x="616" y="10751"/>
                    <a:pt x="639" y="10705"/>
                    <a:pt x="685" y="10660"/>
                  </a:cubicBezTo>
                  <a:lnTo>
                    <a:pt x="822" y="10454"/>
                  </a:lnTo>
                  <a:cubicBezTo>
                    <a:pt x="936" y="10295"/>
                    <a:pt x="1027" y="10158"/>
                    <a:pt x="1141" y="9998"/>
                  </a:cubicBezTo>
                  <a:cubicBezTo>
                    <a:pt x="1324" y="9724"/>
                    <a:pt x="1507" y="9427"/>
                    <a:pt x="1689" y="9153"/>
                  </a:cubicBezTo>
                  <a:cubicBezTo>
                    <a:pt x="1872" y="8879"/>
                    <a:pt x="2032" y="8606"/>
                    <a:pt x="2191" y="8332"/>
                  </a:cubicBezTo>
                  <a:cubicBezTo>
                    <a:pt x="2260" y="8240"/>
                    <a:pt x="2328" y="8126"/>
                    <a:pt x="2397" y="8012"/>
                  </a:cubicBezTo>
                  <a:cubicBezTo>
                    <a:pt x="2488" y="7966"/>
                    <a:pt x="2534" y="7852"/>
                    <a:pt x="2602" y="7761"/>
                  </a:cubicBezTo>
                  <a:cubicBezTo>
                    <a:pt x="2602" y="7738"/>
                    <a:pt x="2602" y="7738"/>
                    <a:pt x="2625" y="7715"/>
                  </a:cubicBezTo>
                  <a:cubicBezTo>
                    <a:pt x="2648" y="7693"/>
                    <a:pt x="2671" y="7647"/>
                    <a:pt x="2693" y="7624"/>
                  </a:cubicBezTo>
                  <a:lnTo>
                    <a:pt x="2693" y="7624"/>
                  </a:lnTo>
                  <a:cubicBezTo>
                    <a:pt x="2692" y="7625"/>
                    <a:pt x="2671" y="7647"/>
                    <a:pt x="2671" y="7647"/>
                  </a:cubicBezTo>
                  <a:cubicBezTo>
                    <a:pt x="2671" y="7624"/>
                    <a:pt x="2693" y="7624"/>
                    <a:pt x="2693" y="7624"/>
                  </a:cubicBezTo>
                  <a:lnTo>
                    <a:pt x="2693" y="7624"/>
                  </a:lnTo>
                  <a:cubicBezTo>
                    <a:pt x="2693" y="7624"/>
                    <a:pt x="2693" y="7624"/>
                    <a:pt x="2693" y="7624"/>
                  </a:cubicBezTo>
                  <a:cubicBezTo>
                    <a:pt x="2876" y="7396"/>
                    <a:pt x="3104" y="7190"/>
                    <a:pt x="3310" y="7008"/>
                  </a:cubicBezTo>
                  <a:cubicBezTo>
                    <a:pt x="3424" y="6894"/>
                    <a:pt x="3538" y="6779"/>
                    <a:pt x="3675" y="6665"/>
                  </a:cubicBezTo>
                  <a:cubicBezTo>
                    <a:pt x="3972" y="6414"/>
                    <a:pt x="4246" y="6140"/>
                    <a:pt x="4542" y="5889"/>
                  </a:cubicBezTo>
                  <a:cubicBezTo>
                    <a:pt x="4565" y="5866"/>
                    <a:pt x="4588" y="5844"/>
                    <a:pt x="4611" y="5844"/>
                  </a:cubicBezTo>
                  <a:cubicBezTo>
                    <a:pt x="4816" y="5684"/>
                    <a:pt x="4999" y="5501"/>
                    <a:pt x="5181" y="5341"/>
                  </a:cubicBezTo>
                  <a:cubicBezTo>
                    <a:pt x="5204" y="5319"/>
                    <a:pt x="5227" y="5319"/>
                    <a:pt x="5250" y="5296"/>
                  </a:cubicBezTo>
                  <a:cubicBezTo>
                    <a:pt x="5273" y="5273"/>
                    <a:pt x="5296" y="5250"/>
                    <a:pt x="5318" y="5250"/>
                  </a:cubicBezTo>
                  <a:cubicBezTo>
                    <a:pt x="5455" y="5113"/>
                    <a:pt x="5615" y="4999"/>
                    <a:pt x="5752" y="4862"/>
                  </a:cubicBezTo>
                  <a:cubicBezTo>
                    <a:pt x="5889" y="4771"/>
                    <a:pt x="6049" y="4657"/>
                    <a:pt x="6186" y="4543"/>
                  </a:cubicBezTo>
                  <a:cubicBezTo>
                    <a:pt x="6323" y="4428"/>
                    <a:pt x="6482" y="4314"/>
                    <a:pt x="6642" y="4200"/>
                  </a:cubicBezTo>
                  <a:cubicBezTo>
                    <a:pt x="7122" y="3881"/>
                    <a:pt x="7601" y="3584"/>
                    <a:pt x="8103" y="3287"/>
                  </a:cubicBezTo>
                  <a:cubicBezTo>
                    <a:pt x="8149" y="3264"/>
                    <a:pt x="8194" y="3242"/>
                    <a:pt x="8240" y="3219"/>
                  </a:cubicBezTo>
                  <a:lnTo>
                    <a:pt x="8308" y="3219"/>
                  </a:lnTo>
                  <a:cubicBezTo>
                    <a:pt x="8491" y="3219"/>
                    <a:pt x="8674" y="3173"/>
                    <a:pt x="8833" y="3105"/>
                  </a:cubicBezTo>
                  <a:cubicBezTo>
                    <a:pt x="8948" y="3082"/>
                    <a:pt x="9039" y="3059"/>
                    <a:pt x="9130" y="3036"/>
                  </a:cubicBezTo>
                  <a:cubicBezTo>
                    <a:pt x="9290" y="2990"/>
                    <a:pt x="9427" y="2945"/>
                    <a:pt x="9587" y="2899"/>
                  </a:cubicBezTo>
                  <a:cubicBezTo>
                    <a:pt x="9929" y="2785"/>
                    <a:pt x="10294" y="2671"/>
                    <a:pt x="10637" y="2534"/>
                  </a:cubicBezTo>
                  <a:cubicBezTo>
                    <a:pt x="11321" y="2329"/>
                    <a:pt x="11983" y="2100"/>
                    <a:pt x="12645" y="1872"/>
                  </a:cubicBezTo>
                  <a:cubicBezTo>
                    <a:pt x="12942" y="1781"/>
                    <a:pt x="13216" y="1689"/>
                    <a:pt x="13513" y="1575"/>
                  </a:cubicBezTo>
                  <a:cubicBezTo>
                    <a:pt x="13650" y="1530"/>
                    <a:pt x="13787" y="1484"/>
                    <a:pt x="13923" y="1438"/>
                  </a:cubicBezTo>
                  <a:cubicBezTo>
                    <a:pt x="14083" y="1393"/>
                    <a:pt x="14243" y="1347"/>
                    <a:pt x="14380" y="1301"/>
                  </a:cubicBezTo>
                  <a:lnTo>
                    <a:pt x="15156" y="1301"/>
                  </a:lnTo>
                  <a:cubicBezTo>
                    <a:pt x="15225" y="1301"/>
                    <a:pt x="15270" y="1279"/>
                    <a:pt x="15316" y="1279"/>
                  </a:cubicBezTo>
                  <a:cubicBezTo>
                    <a:pt x="15498" y="1301"/>
                    <a:pt x="15658" y="1301"/>
                    <a:pt x="15841" y="1324"/>
                  </a:cubicBezTo>
                  <a:cubicBezTo>
                    <a:pt x="16206" y="1347"/>
                    <a:pt x="16548" y="1370"/>
                    <a:pt x="16914" y="1393"/>
                  </a:cubicBezTo>
                  <a:lnTo>
                    <a:pt x="17393" y="1438"/>
                  </a:lnTo>
                  <a:cubicBezTo>
                    <a:pt x="17484" y="1438"/>
                    <a:pt x="17576" y="1438"/>
                    <a:pt x="17667" y="1461"/>
                  </a:cubicBezTo>
                  <a:lnTo>
                    <a:pt x="17918" y="1461"/>
                  </a:lnTo>
                  <a:cubicBezTo>
                    <a:pt x="17964" y="1461"/>
                    <a:pt x="18009" y="1438"/>
                    <a:pt x="18078" y="1393"/>
                  </a:cubicBezTo>
                  <a:cubicBezTo>
                    <a:pt x="18123" y="1370"/>
                    <a:pt x="18192" y="1301"/>
                    <a:pt x="18215" y="1233"/>
                  </a:cubicBezTo>
                  <a:cubicBezTo>
                    <a:pt x="18215" y="1187"/>
                    <a:pt x="18237" y="1142"/>
                    <a:pt x="18215" y="1073"/>
                  </a:cubicBezTo>
                  <a:lnTo>
                    <a:pt x="18215" y="1073"/>
                  </a:lnTo>
                  <a:cubicBezTo>
                    <a:pt x="18260" y="1096"/>
                    <a:pt x="18329" y="1096"/>
                    <a:pt x="18374" y="1096"/>
                  </a:cubicBezTo>
                  <a:cubicBezTo>
                    <a:pt x="18534" y="1142"/>
                    <a:pt x="18694" y="1187"/>
                    <a:pt x="18854" y="1233"/>
                  </a:cubicBezTo>
                  <a:cubicBezTo>
                    <a:pt x="19196" y="1324"/>
                    <a:pt x="19539" y="1393"/>
                    <a:pt x="19881" y="1461"/>
                  </a:cubicBezTo>
                  <a:cubicBezTo>
                    <a:pt x="20588" y="1575"/>
                    <a:pt x="21296" y="1689"/>
                    <a:pt x="22026" y="1804"/>
                  </a:cubicBezTo>
                  <a:lnTo>
                    <a:pt x="22072" y="1804"/>
                  </a:lnTo>
                  <a:cubicBezTo>
                    <a:pt x="22118" y="1804"/>
                    <a:pt x="22163" y="1804"/>
                    <a:pt x="22209" y="1781"/>
                  </a:cubicBezTo>
                  <a:cubicBezTo>
                    <a:pt x="22369" y="1804"/>
                    <a:pt x="22506" y="1849"/>
                    <a:pt x="22666" y="1895"/>
                  </a:cubicBezTo>
                  <a:cubicBezTo>
                    <a:pt x="22757" y="1941"/>
                    <a:pt x="22825" y="1963"/>
                    <a:pt x="22917" y="1986"/>
                  </a:cubicBezTo>
                  <a:cubicBezTo>
                    <a:pt x="22962" y="1986"/>
                    <a:pt x="22985" y="2009"/>
                    <a:pt x="23031" y="2009"/>
                  </a:cubicBezTo>
                  <a:cubicBezTo>
                    <a:pt x="23054" y="2032"/>
                    <a:pt x="23076" y="2032"/>
                    <a:pt x="23099" y="2032"/>
                  </a:cubicBezTo>
                  <a:cubicBezTo>
                    <a:pt x="23168" y="2055"/>
                    <a:pt x="23236" y="2077"/>
                    <a:pt x="23282" y="2077"/>
                  </a:cubicBezTo>
                  <a:cubicBezTo>
                    <a:pt x="23350" y="2077"/>
                    <a:pt x="23396" y="2077"/>
                    <a:pt x="23442" y="2055"/>
                  </a:cubicBezTo>
                  <a:cubicBezTo>
                    <a:pt x="23487" y="2032"/>
                    <a:pt x="23510" y="1986"/>
                    <a:pt x="23556" y="1941"/>
                  </a:cubicBezTo>
                  <a:cubicBezTo>
                    <a:pt x="23579" y="1895"/>
                    <a:pt x="23601" y="1826"/>
                    <a:pt x="23601" y="1758"/>
                  </a:cubicBezTo>
                  <a:cubicBezTo>
                    <a:pt x="23670" y="1735"/>
                    <a:pt x="23738" y="1667"/>
                    <a:pt x="23761" y="1598"/>
                  </a:cubicBezTo>
                  <a:cubicBezTo>
                    <a:pt x="23784" y="1530"/>
                    <a:pt x="23761" y="1438"/>
                    <a:pt x="23738" y="1370"/>
                  </a:cubicBezTo>
                  <a:cubicBezTo>
                    <a:pt x="23716" y="1324"/>
                    <a:pt x="23647" y="1256"/>
                    <a:pt x="23579" y="1233"/>
                  </a:cubicBezTo>
                  <a:cubicBezTo>
                    <a:pt x="23510" y="1233"/>
                    <a:pt x="23442" y="1187"/>
                    <a:pt x="23350" y="1164"/>
                  </a:cubicBezTo>
                  <a:cubicBezTo>
                    <a:pt x="23282" y="1142"/>
                    <a:pt x="23213" y="1142"/>
                    <a:pt x="23122" y="1119"/>
                  </a:cubicBezTo>
                  <a:cubicBezTo>
                    <a:pt x="22985" y="1073"/>
                    <a:pt x="22825" y="1050"/>
                    <a:pt x="22666" y="1005"/>
                  </a:cubicBezTo>
                  <a:cubicBezTo>
                    <a:pt x="22369" y="936"/>
                    <a:pt x="22049" y="891"/>
                    <a:pt x="21753" y="822"/>
                  </a:cubicBezTo>
                  <a:cubicBezTo>
                    <a:pt x="21410" y="754"/>
                    <a:pt x="21068" y="685"/>
                    <a:pt x="20725" y="639"/>
                  </a:cubicBezTo>
                  <a:lnTo>
                    <a:pt x="20246" y="548"/>
                  </a:lnTo>
                  <a:cubicBezTo>
                    <a:pt x="20155" y="548"/>
                    <a:pt x="20064" y="525"/>
                    <a:pt x="19972" y="525"/>
                  </a:cubicBezTo>
                  <a:cubicBezTo>
                    <a:pt x="19858" y="503"/>
                    <a:pt x="19721" y="480"/>
                    <a:pt x="19607" y="480"/>
                  </a:cubicBezTo>
                  <a:cubicBezTo>
                    <a:pt x="19402" y="411"/>
                    <a:pt x="19196" y="366"/>
                    <a:pt x="18991" y="320"/>
                  </a:cubicBezTo>
                  <a:cubicBezTo>
                    <a:pt x="18808" y="274"/>
                    <a:pt x="18626" y="229"/>
                    <a:pt x="18443" y="183"/>
                  </a:cubicBezTo>
                  <a:cubicBezTo>
                    <a:pt x="18237" y="137"/>
                    <a:pt x="18055" y="115"/>
                    <a:pt x="17849" y="69"/>
                  </a:cubicBezTo>
                  <a:cubicBezTo>
                    <a:pt x="17690" y="46"/>
                    <a:pt x="17507" y="46"/>
                    <a:pt x="17347" y="23"/>
                  </a:cubicBezTo>
                  <a:cubicBezTo>
                    <a:pt x="17302" y="12"/>
                    <a:pt x="17262" y="12"/>
                    <a:pt x="17222" y="12"/>
                  </a:cubicBezTo>
                  <a:cubicBezTo>
                    <a:pt x="17182" y="12"/>
                    <a:pt x="17142" y="12"/>
                    <a:pt x="17096"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Google Shape;890;p22">
              <a:extLst>
                <a:ext uri="{FF2B5EF4-FFF2-40B4-BE49-F238E27FC236}">
                  <a16:creationId xmlns:a16="http://schemas.microsoft.com/office/drawing/2014/main" id="{D9E96294-4AFC-4F40-80F3-0772A29C6024}"/>
                </a:ext>
              </a:extLst>
            </p:cNvPr>
            <p:cNvSpPr/>
            <p:nvPr/>
          </p:nvSpPr>
          <p:spPr>
            <a:xfrm>
              <a:off x="7783905" y="3880729"/>
              <a:ext cx="1056278" cy="310358"/>
            </a:xfrm>
            <a:custGeom>
              <a:avLst/>
              <a:gdLst/>
              <a:ahLst/>
              <a:cxnLst/>
              <a:rect l="l" t="t" r="r" b="b"/>
              <a:pathLst>
                <a:path w="39078" h="11482" extrusionOk="0">
                  <a:moveTo>
                    <a:pt x="15978" y="6255"/>
                  </a:moveTo>
                  <a:cubicBezTo>
                    <a:pt x="15989" y="6255"/>
                    <a:pt x="15995" y="6260"/>
                    <a:pt x="16001" y="6266"/>
                  </a:cubicBezTo>
                  <a:lnTo>
                    <a:pt x="15978" y="6255"/>
                  </a:lnTo>
                  <a:close/>
                  <a:moveTo>
                    <a:pt x="21570" y="8081"/>
                  </a:moveTo>
                  <a:cubicBezTo>
                    <a:pt x="21575" y="8082"/>
                    <a:pt x="21580" y="8084"/>
                    <a:pt x="21585" y="8086"/>
                  </a:cubicBezTo>
                  <a:lnTo>
                    <a:pt x="21585" y="8086"/>
                  </a:lnTo>
                  <a:cubicBezTo>
                    <a:pt x="21582" y="8083"/>
                    <a:pt x="21577" y="8081"/>
                    <a:pt x="21570" y="8081"/>
                  </a:cubicBezTo>
                  <a:close/>
                  <a:moveTo>
                    <a:pt x="160" y="0"/>
                  </a:moveTo>
                  <a:cubicBezTo>
                    <a:pt x="114" y="0"/>
                    <a:pt x="69" y="23"/>
                    <a:pt x="46" y="69"/>
                  </a:cubicBezTo>
                  <a:cubicBezTo>
                    <a:pt x="0" y="115"/>
                    <a:pt x="0" y="206"/>
                    <a:pt x="46" y="252"/>
                  </a:cubicBezTo>
                  <a:cubicBezTo>
                    <a:pt x="91" y="274"/>
                    <a:pt x="114" y="297"/>
                    <a:pt x="160" y="320"/>
                  </a:cubicBezTo>
                  <a:cubicBezTo>
                    <a:pt x="206" y="320"/>
                    <a:pt x="274" y="320"/>
                    <a:pt x="320" y="343"/>
                  </a:cubicBezTo>
                  <a:lnTo>
                    <a:pt x="365" y="343"/>
                  </a:lnTo>
                  <a:cubicBezTo>
                    <a:pt x="297" y="366"/>
                    <a:pt x="251" y="411"/>
                    <a:pt x="251" y="480"/>
                  </a:cubicBezTo>
                  <a:cubicBezTo>
                    <a:pt x="251" y="548"/>
                    <a:pt x="320" y="640"/>
                    <a:pt x="388" y="640"/>
                  </a:cubicBezTo>
                  <a:cubicBezTo>
                    <a:pt x="845" y="662"/>
                    <a:pt x="1301" y="662"/>
                    <a:pt x="1735" y="708"/>
                  </a:cubicBezTo>
                  <a:cubicBezTo>
                    <a:pt x="2100" y="731"/>
                    <a:pt x="2465" y="754"/>
                    <a:pt x="2808" y="822"/>
                  </a:cubicBezTo>
                  <a:cubicBezTo>
                    <a:pt x="2853" y="822"/>
                    <a:pt x="2922" y="845"/>
                    <a:pt x="2967" y="845"/>
                  </a:cubicBezTo>
                  <a:cubicBezTo>
                    <a:pt x="3059" y="845"/>
                    <a:pt x="3127" y="799"/>
                    <a:pt x="3150" y="708"/>
                  </a:cubicBezTo>
                  <a:cubicBezTo>
                    <a:pt x="3264" y="754"/>
                    <a:pt x="3401" y="777"/>
                    <a:pt x="3515" y="799"/>
                  </a:cubicBezTo>
                  <a:cubicBezTo>
                    <a:pt x="3515" y="822"/>
                    <a:pt x="3538" y="822"/>
                    <a:pt x="3538" y="822"/>
                  </a:cubicBezTo>
                  <a:cubicBezTo>
                    <a:pt x="3492" y="936"/>
                    <a:pt x="3561" y="1050"/>
                    <a:pt x="3675" y="1096"/>
                  </a:cubicBezTo>
                  <a:cubicBezTo>
                    <a:pt x="3744" y="1119"/>
                    <a:pt x="3858" y="1142"/>
                    <a:pt x="3949" y="1187"/>
                  </a:cubicBezTo>
                  <a:lnTo>
                    <a:pt x="4109" y="1233"/>
                  </a:lnTo>
                  <a:cubicBezTo>
                    <a:pt x="4109" y="1256"/>
                    <a:pt x="4086" y="1256"/>
                    <a:pt x="4086" y="1279"/>
                  </a:cubicBezTo>
                  <a:cubicBezTo>
                    <a:pt x="4063" y="1347"/>
                    <a:pt x="4063" y="1416"/>
                    <a:pt x="4109" y="1484"/>
                  </a:cubicBezTo>
                  <a:cubicBezTo>
                    <a:pt x="4132" y="1553"/>
                    <a:pt x="4177" y="1575"/>
                    <a:pt x="4246" y="1598"/>
                  </a:cubicBezTo>
                  <a:cubicBezTo>
                    <a:pt x="4451" y="1690"/>
                    <a:pt x="4657" y="1758"/>
                    <a:pt x="4862" y="1826"/>
                  </a:cubicBezTo>
                  <a:cubicBezTo>
                    <a:pt x="5067" y="1895"/>
                    <a:pt x="5250" y="1963"/>
                    <a:pt x="5455" y="2032"/>
                  </a:cubicBezTo>
                  <a:cubicBezTo>
                    <a:pt x="5889" y="2169"/>
                    <a:pt x="6323" y="2329"/>
                    <a:pt x="6779" y="2488"/>
                  </a:cubicBezTo>
                  <a:cubicBezTo>
                    <a:pt x="7122" y="2603"/>
                    <a:pt x="7487" y="2739"/>
                    <a:pt x="7852" y="2854"/>
                  </a:cubicBezTo>
                  <a:cubicBezTo>
                    <a:pt x="8126" y="2945"/>
                    <a:pt x="8423" y="3013"/>
                    <a:pt x="8697" y="3105"/>
                  </a:cubicBezTo>
                  <a:cubicBezTo>
                    <a:pt x="9062" y="3264"/>
                    <a:pt x="9427" y="3401"/>
                    <a:pt x="9815" y="3561"/>
                  </a:cubicBezTo>
                  <a:cubicBezTo>
                    <a:pt x="9906" y="3584"/>
                    <a:pt x="9998" y="3630"/>
                    <a:pt x="10089" y="3653"/>
                  </a:cubicBezTo>
                  <a:cubicBezTo>
                    <a:pt x="10135" y="3675"/>
                    <a:pt x="10203" y="3698"/>
                    <a:pt x="10249" y="3721"/>
                  </a:cubicBezTo>
                  <a:cubicBezTo>
                    <a:pt x="10272" y="3721"/>
                    <a:pt x="10317" y="3744"/>
                    <a:pt x="10340" y="3744"/>
                  </a:cubicBezTo>
                  <a:cubicBezTo>
                    <a:pt x="10363" y="3767"/>
                    <a:pt x="10409" y="3767"/>
                    <a:pt x="10431" y="3789"/>
                  </a:cubicBezTo>
                  <a:cubicBezTo>
                    <a:pt x="10477" y="3789"/>
                    <a:pt x="10523" y="3789"/>
                    <a:pt x="10568" y="3812"/>
                  </a:cubicBezTo>
                  <a:cubicBezTo>
                    <a:pt x="10637" y="3812"/>
                    <a:pt x="10705" y="3789"/>
                    <a:pt x="10774" y="3744"/>
                  </a:cubicBezTo>
                  <a:cubicBezTo>
                    <a:pt x="10797" y="3744"/>
                    <a:pt x="10819" y="3767"/>
                    <a:pt x="10842" y="3767"/>
                  </a:cubicBezTo>
                  <a:cubicBezTo>
                    <a:pt x="11002" y="3858"/>
                    <a:pt x="11162" y="3926"/>
                    <a:pt x="11344" y="3995"/>
                  </a:cubicBezTo>
                  <a:cubicBezTo>
                    <a:pt x="11344" y="3995"/>
                    <a:pt x="11367" y="4018"/>
                    <a:pt x="11367" y="4018"/>
                  </a:cubicBezTo>
                  <a:cubicBezTo>
                    <a:pt x="11641" y="4155"/>
                    <a:pt x="11915" y="4314"/>
                    <a:pt x="12189" y="4474"/>
                  </a:cubicBezTo>
                  <a:cubicBezTo>
                    <a:pt x="12508" y="4657"/>
                    <a:pt x="12805" y="4862"/>
                    <a:pt x="13125" y="5045"/>
                  </a:cubicBezTo>
                  <a:cubicBezTo>
                    <a:pt x="13262" y="5136"/>
                    <a:pt x="13399" y="5227"/>
                    <a:pt x="13558" y="5319"/>
                  </a:cubicBezTo>
                  <a:cubicBezTo>
                    <a:pt x="13627" y="5342"/>
                    <a:pt x="13695" y="5387"/>
                    <a:pt x="13764" y="5433"/>
                  </a:cubicBezTo>
                  <a:cubicBezTo>
                    <a:pt x="13832" y="5479"/>
                    <a:pt x="13878" y="5501"/>
                    <a:pt x="13924" y="5524"/>
                  </a:cubicBezTo>
                  <a:lnTo>
                    <a:pt x="13946" y="5524"/>
                  </a:lnTo>
                  <a:cubicBezTo>
                    <a:pt x="13969" y="5536"/>
                    <a:pt x="13998" y="5541"/>
                    <a:pt x="14026" y="5541"/>
                  </a:cubicBezTo>
                  <a:cubicBezTo>
                    <a:pt x="14055" y="5541"/>
                    <a:pt x="14083" y="5536"/>
                    <a:pt x="14106" y="5524"/>
                  </a:cubicBezTo>
                  <a:cubicBezTo>
                    <a:pt x="14152" y="5524"/>
                    <a:pt x="14175" y="5501"/>
                    <a:pt x="14220" y="5479"/>
                  </a:cubicBezTo>
                  <a:cubicBezTo>
                    <a:pt x="14243" y="5501"/>
                    <a:pt x="14243" y="5501"/>
                    <a:pt x="14266" y="5501"/>
                  </a:cubicBezTo>
                  <a:cubicBezTo>
                    <a:pt x="14517" y="5638"/>
                    <a:pt x="14768" y="5775"/>
                    <a:pt x="15019" y="5889"/>
                  </a:cubicBezTo>
                  <a:cubicBezTo>
                    <a:pt x="15042" y="5912"/>
                    <a:pt x="15088" y="5935"/>
                    <a:pt x="15111" y="5935"/>
                  </a:cubicBezTo>
                  <a:cubicBezTo>
                    <a:pt x="15156" y="5958"/>
                    <a:pt x="15202" y="5958"/>
                    <a:pt x="15270" y="5958"/>
                  </a:cubicBezTo>
                  <a:cubicBezTo>
                    <a:pt x="15270" y="5935"/>
                    <a:pt x="15293" y="5935"/>
                    <a:pt x="15316" y="5935"/>
                  </a:cubicBezTo>
                  <a:cubicBezTo>
                    <a:pt x="15362" y="5958"/>
                    <a:pt x="15430" y="5981"/>
                    <a:pt x="15476" y="6026"/>
                  </a:cubicBezTo>
                  <a:cubicBezTo>
                    <a:pt x="15750" y="6163"/>
                    <a:pt x="16024" y="6300"/>
                    <a:pt x="16297" y="6460"/>
                  </a:cubicBezTo>
                  <a:cubicBezTo>
                    <a:pt x="16434" y="6551"/>
                    <a:pt x="16594" y="6643"/>
                    <a:pt x="16754" y="6734"/>
                  </a:cubicBezTo>
                  <a:cubicBezTo>
                    <a:pt x="16800" y="6757"/>
                    <a:pt x="16868" y="6802"/>
                    <a:pt x="16937" y="6848"/>
                  </a:cubicBezTo>
                  <a:lnTo>
                    <a:pt x="17028" y="6894"/>
                  </a:lnTo>
                  <a:cubicBezTo>
                    <a:pt x="17119" y="6939"/>
                    <a:pt x="17210" y="7008"/>
                    <a:pt x="17302" y="7008"/>
                  </a:cubicBezTo>
                  <a:cubicBezTo>
                    <a:pt x="17347" y="7008"/>
                    <a:pt x="17393" y="7008"/>
                    <a:pt x="17439" y="6985"/>
                  </a:cubicBezTo>
                  <a:cubicBezTo>
                    <a:pt x="17530" y="7031"/>
                    <a:pt x="17621" y="7099"/>
                    <a:pt x="17735" y="7145"/>
                  </a:cubicBezTo>
                  <a:cubicBezTo>
                    <a:pt x="17918" y="7259"/>
                    <a:pt x="18123" y="7350"/>
                    <a:pt x="18329" y="7464"/>
                  </a:cubicBezTo>
                  <a:cubicBezTo>
                    <a:pt x="18420" y="7487"/>
                    <a:pt x="18489" y="7533"/>
                    <a:pt x="18580" y="7578"/>
                  </a:cubicBezTo>
                  <a:cubicBezTo>
                    <a:pt x="18694" y="7647"/>
                    <a:pt x="18831" y="7715"/>
                    <a:pt x="18968" y="7761"/>
                  </a:cubicBezTo>
                  <a:cubicBezTo>
                    <a:pt x="18985" y="7767"/>
                    <a:pt x="19005" y="7770"/>
                    <a:pt x="19026" y="7770"/>
                  </a:cubicBezTo>
                  <a:cubicBezTo>
                    <a:pt x="19091" y="7770"/>
                    <a:pt x="19168" y="7744"/>
                    <a:pt x="19219" y="7693"/>
                  </a:cubicBezTo>
                  <a:cubicBezTo>
                    <a:pt x="19402" y="7784"/>
                    <a:pt x="19584" y="7898"/>
                    <a:pt x="19744" y="7989"/>
                  </a:cubicBezTo>
                  <a:cubicBezTo>
                    <a:pt x="19767" y="7989"/>
                    <a:pt x="19790" y="8012"/>
                    <a:pt x="19790" y="8012"/>
                  </a:cubicBezTo>
                  <a:cubicBezTo>
                    <a:pt x="19813" y="8012"/>
                    <a:pt x="19813" y="8035"/>
                    <a:pt x="19813" y="8035"/>
                  </a:cubicBezTo>
                  <a:cubicBezTo>
                    <a:pt x="19835" y="8058"/>
                    <a:pt x="19858" y="8103"/>
                    <a:pt x="19881" y="8103"/>
                  </a:cubicBezTo>
                  <a:cubicBezTo>
                    <a:pt x="19927" y="8149"/>
                    <a:pt x="19972" y="8149"/>
                    <a:pt x="19995" y="8172"/>
                  </a:cubicBezTo>
                  <a:cubicBezTo>
                    <a:pt x="20064" y="8172"/>
                    <a:pt x="20109" y="8195"/>
                    <a:pt x="20155" y="8218"/>
                  </a:cubicBezTo>
                  <a:cubicBezTo>
                    <a:pt x="20201" y="8240"/>
                    <a:pt x="20246" y="8240"/>
                    <a:pt x="20269" y="8263"/>
                  </a:cubicBezTo>
                  <a:cubicBezTo>
                    <a:pt x="20338" y="8286"/>
                    <a:pt x="20406" y="8332"/>
                    <a:pt x="20452" y="8355"/>
                  </a:cubicBezTo>
                  <a:cubicBezTo>
                    <a:pt x="20589" y="8423"/>
                    <a:pt x="20703" y="8491"/>
                    <a:pt x="20840" y="8560"/>
                  </a:cubicBezTo>
                  <a:cubicBezTo>
                    <a:pt x="20908" y="8583"/>
                    <a:pt x="20977" y="8628"/>
                    <a:pt x="21045" y="8651"/>
                  </a:cubicBezTo>
                  <a:cubicBezTo>
                    <a:pt x="21159" y="8697"/>
                    <a:pt x="21251" y="8743"/>
                    <a:pt x="21365" y="8743"/>
                  </a:cubicBezTo>
                  <a:cubicBezTo>
                    <a:pt x="21378" y="8749"/>
                    <a:pt x="21391" y="8752"/>
                    <a:pt x="21405" y="8752"/>
                  </a:cubicBezTo>
                  <a:cubicBezTo>
                    <a:pt x="21437" y="8752"/>
                    <a:pt x="21469" y="8736"/>
                    <a:pt x="21502" y="8720"/>
                  </a:cubicBezTo>
                  <a:cubicBezTo>
                    <a:pt x="21616" y="8765"/>
                    <a:pt x="21753" y="8811"/>
                    <a:pt x="21890" y="8857"/>
                  </a:cubicBezTo>
                  <a:cubicBezTo>
                    <a:pt x="21981" y="8902"/>
                    <a:pt x="22072" y="8948"/>
                    <a:pt x="22164" y="8971"/>
                  </a:cubicBezTo>
                  <a:cubicBezTo>
                    <a:pt x="22255" y="9016"/>
                    <a:pt x="22323" y="9039"/>
                    <a:pt x="22392" y="9085"/>
                  </a:cubicBezTo>
                  <a:cubicBezTo>
                    <a:pt x="22437" y="9108"/>
                    <a:pt x="22483" y="9131"/>
                    <a:pt x="22529" y="9153"/>
                  </a:cubicBezTo>
                  <a:cubicBezTo>
                    <a:pt x="22620" y="9199"/>
                    <a:pt x="22711" y="9245"/>
                    <a:pt x="22803" y="9268"/>
                  </a:cubicBezTo>
                  <a:cubicBezTo>
                    <a:pt x="22825" y="9279"/>
                    <a:pt x="22848" y="9285"/>
                    <a:pt x="22871" y="9285"/>
                  </a:cubicBezTo>
                  <a:cubicBezTo>
                    <a:pt x="22894" y="9285"/>
                    <a:pt x="22917" y="9279"/>
                    <a:pt x="22940" y="9268"/>
                  </a:cubicBezTo>
                  <a:cubicBezTo>
                    <a:pt x="23122" y="9313"/>
                    <a:pt x="23282" y="9382"/>
                    <a:pt x="23465" y="9450"/>
                  </a:cubicBezTo>
                  <a:cubicBezTo>
                    <a:pt x="23853" y="9610"/>
                    <a:pt x="24263" y="9792"/>
                    <a:pt x="24674" y="9929"/>
                  </a:cubicBezTo>
                  <a:cubicBezTo>
                    <a:pt x="24834" y="9975"/>
                    <a:pt x="24971" y="10044"/>
                    <a:pt x="25131" y="10089"/>
                  </a:cubicBezTo>
                  <a:cubicBezTo>
                    <a:pt x="25291" y="10135"/>
                    <a:pt x="25450" y="10203"/>
                    <a:pt x="25587" y="10249"/>
                  </a:cubicBezTo>
                  <a:cubicBezTo>
                    <a:pt x="25656" y="10249"/>
                    <a:pt x="25724" y="10249"/>
                    <a:pt x="25770" y="10226"/>
                  </a:cubicBezTo>
                  <a:cubicBezTo>
                    <a:pt x="25816" y="10203"/>
                    <a:pt x="25861" y="10158"/>
                    <a:pt x="25884" y="10089"/>
                  </a:cubicBezTo>
                  <a:cubicBezTo>
                    <a:pt x="25884" y="10089"/>
                    <a:pt x="25884" y="10066"/>
                    <a:pt x="25884" y="10066"/>
                  </a:cubicBezTo>
                  <a:cubicBezTo>
                    <a:pt x="25932" y="10083"/>
                    <a:pt x="25981" y="10099"/>
                    <a:pt x="26029" y="10099"/>
                  </a:cubicBezTo>
                  <a:cubicBezTo>
                    <a:pt x="26049" y="10099"/>
                    <a:pt x="26069" y="10096"/>
                    <a:pt x="26090" y="10089"/>
                  </a:cubicBezTo>
                  <a:cubicBezTo>
                    <a:pt x="26135" y="10089"/>
                    <a:pt x="26181" y="10089"/>
                    <a:pt x="26204" y="10066"/>
                  </a:cubicBezTo>
                  <a:cubicBezTo>
                    <a:pt x="26226" y="10066"/>
                    <a:pt x="26272" y="10044"/>
                    <a:pt x="26272" y="10021"/>
                  </a:cubicBezTo>
                  <a:cubicBezTo>
                    <a:pt x="26478" y="10066"/>
                    <a:pt x="26660" y="10112"/>
                    <a:pt x="26843" y="10158"/>
                  </a:cubicBezTo>
                  <a:cubicBezTo>
                    <a:pt x="27003" y="10203"/>
                    <a:pt x="27139" y="10226"/>
                    <a:pt x="27299" y="10272"/>
                  </a:cubicBezTo>
                  <a:cubicBezTo>
                    <a:pt x="27482" y="10317"/>
                    <a:pt x="27687" y="10386"/>
                    <a:pt x="27893" y="10432"/>
                  </a:cubicBezTo>
                  <a:cubicBezTo>
                    <a:pt x="27961" y="10454"/>
                    <a:pt x="28052" y="10500"/>
                    <a:pt x="28144" y="10523"/>
                  </a:cubicBezTo>
                  <a:cubicBezTo>
                    <a:pt x="28189" y="10523"/>
                    <a:pt x="28235" y="10546"/>
                    <a:pt x="28304" y="10546"/>
                  </a:cubicBezTo>
                  <a:cubicBezTo>
                    <a:pt x="28372" y="10569"/>
                    <a:pt x="28463" y="10591"/>
                    <a:pt x="28555" y="10614"/>
                  </a:cubicBezTo>
                  <a:cubicBezTo>
                    <a:pt x="28600" y="10614"/>
                    <a:pt x="28646" y="10591"/>
                    <a:pt x="28692" y="10569"/>
                  </a:cubicBezTo>
                  <a:cubicBezTo>
                    <a:pt x="28714" y="10569"/>
                    <a:pt x="28737" y="10569"/>
                    <a:pt x="28760" y="10591"/>
                  </a:cubicBezTo>
                  <a:cubicBezTo>
                    <a:pt x="28760" y="10660"/>
                    <a:pt x="28806" y="10728"/>
                    <a:pt x="28874" y="10774"/>
                  </a:cubicBezTo>
                  <a:cubicBezTo>
                    <a:pt x="28920" y="10774"/>
                    <a:pt x="28965" y="10774"/>
                    <a:pt x="29034" y="10797"/>
                  </a:cubicBezTo>
                  <a:cubicBezTo>
                    <a:pt x="29080" y="10797"/>
                    <a:pt x="29125" y="10820"/>
                    <a:pt x="29171" y="10820"/>
                  </a:cubicBezTo>
                  <a:lnTo>
                    <a:pt x="29399" y="10865"/>
                  </a:lnTo>
                  <a:cubicBezTo>
                    <a:pt x="29605" y="10888"/>
                    <a:pt x="29787" y="10911"/>
                    <a:pt x="29993" y="10957"/>
                  </a:cubicBezTo>
                  <a:cubicBezTo>
                    <a:pt x="30130" y="10979"/>
                    <a:pt x="30289" y="11002"/>
                    <a:pt x="30449" y="11025"/>
                  </a:cubicBezTo>
                  <a:cubicBezTo>
                    <a:pt x="30586" y="11048"/>
                    <a:pt x="30700" y="11094"/>
                    <a:pt x="30837" y="11116"/>
                  </a:cubicBezTo>
                  <a:cubicBezTo>
                    <a:pt x="30883" y="11116"/>
                    <a:pt x="30906" y="11139"/>
                    <a:pt x="30951" y="11139"/>
                  </a:cubicBezTo>
                  <a:cubicBezTo>
                    <a:pt x="30951" y="11162"/>
                    <a:pt x="30974" y="11185"/>
                    <a:pt x="30997" y="11208"/>
                  </a:cubicBezTo>
                  <a:cubicBezTo>
                    <a:pt x="31020" y="11208"/>
                    <a:pt x="31043" y="11208"/>
                    <a:pt x="31065" y="11230"/>
                  </a:cubicBezTo>
                  <a:cubicBezTo>
                    <a:pt x="31111" y="11230"/>
                    <a:pt x="31157" y="11253"/>
                    <a:pt x="31225" y="11253"/>
                  </a:cubicBezTo>
                  <a:cubicBezTo>
                    <a:pt x="31271" y="11253"/>
                    <a:pt x="31339" y="11276"/>
                    <a:pt x="31385" y="11276"/>
                  </a:cubicBezTo>
                  <a:cubicBezTo>
                    <a:pt x="31476" y="11299"/>
                    <a:pt x="31568" y="11299"/>
                    <a:pt x="31659" y="11299"/>
                  </a:cubicBezTo>
                  <a:cubicBezTo>
                    <a:pt x="31841" y="11322"/>
                    <a:pt x="32024" y="11345"/>
                    <a:pt x="32207" y="11367"/>
                  </a:cubicBezTo>
                  <a:cubicBezTo>
                    <a:pt x="32321" y="11367"/>
                    <a:pt x="32412" y="11390"/>
                    <a:pt x="32526" y="11390"/>
                  </a:cubicBezTo>
                  <a:lnTo>
                    <a:pt x="32572" y="11390"/>
                  </a:lnTo>
                  <a:cubicBezTo>
                    <a:pt x="32823" y="11436"/>
                    <a:pt x="33051" y="11436"/>
                    <a:pt x="33302" y="11459"/>
                  </a:cubicBezTo>
                  <a:lnTo>
                    <a:pt x="33804" y="11459"/>
                  </a:lnTo>
                  <a:cubicBezTo>
                    <a:pt x="33850" y="11459"/>
                    <a:pt x="33873" y="11459"/>
                    <a:pt x="33919" y="11482"/>
                  </a:cubicBezTo>
                  <a:lnTo>
                    <a:pt x="34010" y="11482"/>
                  </a:lnTo>
                  <a:cubicBezTo>
                    <a:pt x="34056" y="11482"/>
                    <a:pt x="34101" y="11482"/>
                    <a:pt x="34147" y="11459"/>
                  </a:cubicBezTo>
                  <a:lnTo>
                    <a:pt x="34535" y="11459"/>
                  </a:lnTo>
                  <a:cubicBezTo>
                    <a:pt x="34695" y="11459"/>
                    <a:pt x="34877" y="11482"/>
                    <a:pt x="35060" y="11482"/>
                  </a:cubicBezTo>
                  <a:lnTo>
                    <a:pt x="35311" y="11482"/>
                  </a:lnTo>
                  <a:cubicBezTo>
                    <a:pt x="35448" y="11482"/>
                    <a:pt x="35562" y="11482"/>
                    <a:pt x="35699" y="11459"/>
                  </a:cubicBezTo>
                  <a:cubicBezTo>
                    <a:pt x="35745" y="11459"/>
                    <a:pt x="35790" y="11413"/>
                    <a:pt x="35813" y="11367"/>
                  </a:cubicBezTo>
                  <a:cubicBezTo>
                    <a:pt x="36019" y="11345"/>
                    <a:pt x="36247" y="11345"/>
                    <a:pt x="36452" y="11322"/>
                  </a:cubicBezTo>
                  <a:cubicBezTo>
                    <a:pt x="36863" y="11276"/>
                    <a:pt x="37251" y="11230"/>
                    <a:pt x="37639" y="11162"/>
                  </a:cubicBezTo>
                  <a:cubicBezTo>
                    <a:pt x="38073" y="11071"/>
                    <a:pt x="38506" y="10934"/>
                    <a:pt x="38940" y="10820"/>
                  </a:cubicBezTo>
                  <a:cubicBezTo>
                    <a:pt x="39031" y="10797"/>
                    <a:pt x="39077" y="10706"/>
                    <a:pt x="39054" y="10614"/>
                  </a:cubicBezTo>
                  <a:cubicBezTo>
                    <a:pt x="39054" y="10555"/>
                    <a:pt x="38986" y="10496"/>
                    <a:pt x="38908" y="10496"/>
                  </a:cubicBezTo>
                  <a:cubicBezTo>
                    <a:pt x="38896" y="10496"/>
                    <a:pt x="38884" y="10497"/>
                    <a:pt x="38872" y="10500"/>
                  </a:cubicBezTo>
                  <a:cubicBezTo>
                    <a:pt x="38324" y="10660"/>
                    <a:pt x="37753" y="10820"/>
                    <a:pt x="37183" y="10911"/>
                  </a:cubicBezTo>
                  <a:cubicBezTo>
                    <a:pt x="36680" y="10979"/>
                    <a:pt x="36155" y="11025"/>
                    <a:pt x="35653" y="11071"/>
                  </a:cubicBezTo>
                  <a:lnTo>
                    <a:pt x="34900" y="11071"/>
                  </a:lnTo>
                  <a:cubicBezTo>
                    <a:pt x="34649" y="11071"/>
                    <a:pt x="34421" y="11094"/>
                    <a:pt x="34192" y="11094"/>
                  </a:cubicBezTo>
                  <a:cubicBezTo>
                    <a:pt x="34170" y="11071"/>
                    <a:pt x="34147" y="11071"/>
                    <a:pt x="34101" y="11048"/>
                  </a:cubicBezTo>
                  <a:cubicBezTo>
                    <a:pt x="33964" y="11025"/>
                    <a:pt x="33804" y="11025"/>
                    <a:pt x="33668" y="11025"/>
                  </a:cubicBezTo>
                  <a:lnTo>
                    <a:pt x="33439" y="11002"/>
                  </a:lnTo>
                  <a:cubicBezTo>
                    <a:pt x="33234" y="10979"/>
                    <a:pt x="33028" y="10934"/>
                    <a:pt x="32823" y="10911"/>
                  </a:cubicBezTo>
                  <a:cubicBezTo>
                    <a:pt x="32412" y="10865"/>
                    <a:pt x="32024" y="10820"/>
                    <a:pt x="31613" y="10751"/>
                  </a:cubicBezTo>
                  <a:cubicBezTo>
                    <a:pt x="31294" y="10706"/>
                    <a:pt x="30974" y="10660"/>
                    <a:pt x="30677" y="10637"/>
                  </a:cubicBezTo>
                  <a:cubicBezTo>
                    <a:pt x="30495" y="10591"/>
                    <a:pt x="30335" y="10546"/>
                    <a:pt x="30152" y="10500"/>
                  </a:cubicBezTo>
                  <a:cubicBezTo>
                    <a:pt x="29742" y="10409"/>
                    <a:pt x="29331" y="10317"/>
                    <a:pt x="28897" y="10203"/>
                  </a:cubicBezTo>
                  <a:cubicBezTo>
                    <a:pt x="28806" y="10181"/>
                    <a:pt x="28692" y="10135"/>
                    <a:pt x="28577" y="10112"/>
                  </a:cubicBezTo>
                  <a:cubicBezTo>
                    <a:pt x="28486" y="10089"/>
                    <a:pt x="28418" y="10066"/>
                    <a:pt x="28349" y="10044"/>
                  </a:cubicBezTo>
                  <a:cubicBezTo>
                    <a:pt x="28258" y="10044"/>
                    <a:pt x="28167" y="10021"/>
                    <a:pt x="28098" y="9998"/>
                  </a:cubicBezTo>
                  <a:cubicBezTo>
                    <a:pt x="27984" y="9975"/>
                    <a:pt x="27893" y="9952"/>
                    <a:pt x="27779" y="9929"/>
                  </a:cubicBezTo>
                  <a:cubicBezTo>
                    <a:pt x="27642" y="9884"/>
                    <a:pt x="27527" y="9861"/>
                    <a:pt x="27391" y="9815"/>
                  </a:cubicBezTo>
                  <a:cubicBezTo>
                    <a:pt x="26980" y="9701"/>
                    <a:pt x="26569" y="9564"/>
                    <a:pt x="26158" y="9450"/>
                  </a:cubicBezTo>
                  <a:cubicBezTo>
                    <a:pt x="25382" y="9222"/>
                    <a:pt x="24606" y="8994"/>
                    <a:pt x="23807" y="8765"/>
                  </a:cubicBezTo>
                  <a:cubicBezTo>
                    <a:pt x="23602" y="8697"/>
                    <a:pt x="23373" y="8628"/>
                    <a:pt x="23168" y="8560"/>
                  </a:cubicBezTo>
                  <a:cubicBezTo>
                    <a:pt x="23077" y="8560"/>
                    <a:pt x="23008" y="8514"/>
                    <a:pt x="22917" y="8491"/>
                  </a:cubicBezTo>
                  <a:cubicBezTo>
                    <a:pt x="22848" y="8469"/>
                    <a:pt x="22803" y="8469"/>
                    <a:pt x="22734" y="8446"/>
                  </a:cubicBezTo>
                  <a:cubicBezTo>
                    <a:pt x="22643" y="8400"/>
                    <a:pt x="22552" y="8377"/>
                    <a:pt x="22460" y="8355"/>
                  </a:cubicBezTo>
                  <a:cubicBezTo>
                    <a:pt x="22437" y="8343"/>
                    <a:pt x="22420" y="8337"/>
                    <a:pt x="22403" y="8337"/>
                  </a:cubicBezTo>
                  <a:cubicBezTo>
                    <a:pt x="22386" y="8337"/>
                    <a:pt x="22369" y="8343"/>
                    <a:pt x="22346" y="8355"/>
                  </a:cubicBezTo>
                  <a:lnTo>
                    <a:pt x="22323" y="8355"/>
                  </a:lnTo>
                  <a:cubicBezTo>
                    <a:pt x="22301" y="8332"/>
                    <a:pt x="22255" y="8332"/>
                    <a:pt x="22209" y="8309"/>
                  </a:cubicBezTo>
                  <a:cubicBezTo>
                    <a:pt x="22141" y="8286"/>
                    <a:pt x="22049" y="8240"/>
                    <a:pt x="21981" y="8218"/>
                  </a:cubicBezTo>
                  <a:cubicBezTo>
                    <a:pt x="21912" y="8195"/>
                    <a:pt x="21844" y="8172"/>
                    <a:pt x="21776" y="8149"/>
                  </a:cubicBezTo>
                  <a:cubicBezTo>
                    <a:pt x="21712" y="8128"/>
                    <a:pt x="21649" y="8107"/>
                    <a:pt x="21585" y="8086"/>
                  </a:cubicBezTo>
                  <a:lnTo>
                    <a:pt x="21585" y="8086"/>
                  </a:lnTo>
                  <a:cubicBezTo>
                    <a:pt x="21593" y="8092"/>
                    <a:pt x="21593" y="8103"/>
                    <a:pt x="21593" y="8103"/>
                  </a:cubicBezTo>
                  <a:cubicBezTo>
                    <a:pt x="21547" y="8081"/>
                    <a:pt x="21524" y="8081"/>
                    <a:pt x="21479" y="8081"/>
                  </a:cubicBezTo>
                  <a:cubicBezTo>
                    <a:pt x="21433" y="8081"/>
                    <a:pt x="21410" y="8103"/>
                    <a:pt x="21387" y="8103"/>
                  </a:cubicBezTo>
                  <a:cubicBezTo>
                    <a:pt x="21068" y="7944"/>
                    <a:pt x="20726" y="7761"/>
                    <a:pt x="20383" y="7601"/>
                  </a:cubicBezTo>
                  <a:cubicBezTo>
                    <a:pt x="19630" y="7236"/>
                    <a:pt x="18854" y="6939"/>
                    <a:pt x="18101" y="6620"/>
                  </a:cubicBezTo>
                  <a:cubicBezTo>
                    <a:pt x="18032" y="6597"/>
                    <a:pt x="17987" y="6551"/>
                    <a:pt x="17918" y="6528"/>
                  </a:cubicBezTo>
                  <a:cubicBezTo>
                    <a:pt x="17850" y="6506"/>
                    <a:pt x="17781" y="6460"/>
                    <a:pt x="17713" y="6437"/>
                  </a:cubicBezTo>
                  <a:lnTo>
                    <a:pt x="17667" y="6437"/>
                  </a:lnTo>
                  <a:lnTo>
                    <a:pt x="17598" y="6414"/>
                  </a:lnTo>
                  <a:cubicBezTo>
                    <a:pt x="17416" y="6323"/>
                    <a:pt x="17256" y="6255"/>
                    <a:pt x="17074" y="6163"/>
                  </a:cubicBezTo>
                  <a:cubicBezTo>
                    <a:pt x="17028" y="6163"/>
                    <a:pt x="16982" y="6140"/>
                    <a:pt x="16914" y="6118"/>
                  </a:cubicBezTo>
                  <a:cubicBezTo>
                    <a:pt x="16891" y="6095"/>
                    <a:pt x="16868" y="6095"/>
                    <a:pt x="16845" y="6072"/>
                  </a:cubicBezTo>
                  <a:cubicBezTo>
                    <a:pt x="16731" y="6004"/>
                    <a:pt x="16594" y="5958"/>
                    <a:pt x="16457" y="5889"/>
                  </a:cubicBezTo>
                  <a:cubicBezTo>
                    <a:pt x="16343" y="5844"/>
                    <a:pt x="16229" y="5775"/>
                    <a:pt x="16092" y="5730"/>
                  </a:cubicBezTo>
                  <a:cubicBezTo>
                    <a:pt x="15818" y="5593"/>
                    <a:pt x="15544" y="5433"/>
                    <a:pt x="15247" y="5296"/>
                  </a:cubicBezTo>
                  <a:cubicBezTo>
                    <a:pt x="14517" y="4931"/>
                    <a:pt x="13787" y="4566"/>
                    <a:pt x="13056" y="4223"/>
                  </a:cubicBezTo>
                  <a:cubicBezTo>
                    <a:pt x="12760" y="4086"/>
                    <a:pt x="12463" y="3926"/>
                    <a:pt x="12143" y="3789"/>
                  </a:cubicBezTo>
                  <a:cubicBezTo>
                    <a:pt x="12120" y="3744"/>
                    <a:pt x="12075" y="3721"/>
                    <a:pt x="12052" y="3698"/>
                  </a:cubicBezTo>
                  <a:cubicBezTo>
                    <a:pt x="12006" y="3675"/>
                    <a:pt x="11938" y="3653"/>
                    <a:pt x="11892" y="3630"/>
                  </a:cubicBezTo>
                  <a:cubicBezTo>
                    <a:pt x="11481" y="3424"/>
                    <a:pt x="11048" y="3219"/>
                    <a:pt x="10614" y="3036"/>
                  </a:cubicBezTo>
                  <a:cubicBezTo>
                    <a:pt x="10272" y="2876"/>
                    <a:pt x="9906" y="2739"/>
                    <a:pt x="9564" y="2580"/>
                  </a:cubicBezTo>
                  <a:cubicBezTo>
                    <a:pt x="9541" y="2580"/>
                    <a:pt x="9518" y="2580"/>
                    <a:pt x="9518" y="2557"/>
                  </a:cubicBezTo>
                  <a:lnTo>
                    <a:pt x="9404" y="2511"/>
                  </a:lnTo>
                  <a:cubicBezTo>
                    <a:pt x="9359" y="2488"/>
                    <a:pt x="9290" y="2466"/>
                    <a:pt x="9222" y="2443"/>
                  </a:cubicBezTo>
                  <a:cubicBezTo>
                    <a:pt x="9199" y="2431"/>
                    <a:pt x="9182" y="2426"/>
                    <a:pt x="9165" y="2426"/>
                  </a:cubicBezTo>
                  <a:cubicBezTo>
                    <a:pt x="9147" y="2426"/>
                    <a:pt x="9130" y="2431"/>
                    <a:pt x="9107" y="2443"/>
                  </a:cubicBezTo>
                  <a:cubicBezTo>
                    <a:pt x="9085" y="2420"/>
                    <a:pt x="9062" y="2420"/>
                    <a:pt x="9039" y="2397"/>
                  </a:cubicBezTo>
                  <a:cubicBezTo>
                    <a:pt x="9016" y="2397"/>
                    <a:pt x="8993" y="2374"/>
                    <a:pt x="8971" y="2374"/>
                  </a:cubicBezTo>
                  <a:cubicBezTo>
                    <a:pt x="8925" y="2351"/>
                    <a:pt x="8902" y="2329"/>
                    <a:pt x="8856" y="2306"/>
                  </a:cubicBezTo>
                  <a:cubicBezTo>
                    <a:pt x="8765" y="2260"/>
                    <a:pt x="8651" y="2215"/>
                    <a:pt x="8537" y="2192"/>
                  </a:cubicBezTo>
                  <a:cubicBezTo>
                    <a:pt x="8514" y="2192"/>
                    <a:pt x="8514" y="2169"/>
                    <a:pt x="8491" y="2169"/>
                  </a:cubicBezTo>
                  <a:cubicBezTo>
                    <a:pt x="8400" y="2123"/>
                    <a:pt x="8331" y="2100"/>
                    <a:pt x="8263" y="2078"/>
                  </a:cubicBezTo>
                  <a:cubicBezTo>
                    <a:pt x="8217" y="2055"/>
                    <a:pt x="8172" y="2032"/>
                    <a:pt x="8126" y="2009"/>
                  </a:cubicBezTo>
                  <a:cubicBezTo>
                    <a:pt x="8052" y="1991"/>
                    <a:pt x="7978" y="1957"/>
                    <a:pt x="7916" y="1957"/>
                  </a:cubicBezTo>
                  <a:cubicBezTo>
                    <a:pt x="7902" y="1957"/>
                    <a:pt x="7888" y="1959"/>
                    <a:pt x="7875" y="1963"/>
                  </a:cubicBezTo>
                  <a:cubicBezTo>
                    <a:pt x="7806" y="1918"/>
                    <a:pt x="7738" y="1895"/>
                    <a:pt x="7669" y="1872"/>
                  </a:cubicBezTo>
                  <a:cubicBezTo>
                    <a:pt x="7578" y="1849"/>
                    <a:pt x="7464" y="1804"/>
                    <a:pt x="7373" y="1781"/>
                  </a:cubicBezTo>
                  <a:cubicBezTo>
                    <a:pt x="7373" y="1781"/>
                    <a:pt x="7373" y="1758"/>
                    <a:pt x="7373" y="1758"/>
                  </a:cubicBezTo>
                  <a:lnTo>
                    <a:pt x="7396" y="1758"/>
                  </a:lnTo>
                  <a:cubicBezTo>
                    <a:pt x="7441" y="1621"/>
                    <a:pt x="7350" y="1484"/>
                    <a:pt x="7236" y="1461"/>
                  </a:cubicBezTo>
                  <a:cubicBezTo>
                    <a:pt x="7053" y="1393"/>
                    <a:pt x="6848" y="1347"/>
                    <a:pt x="6665" y="1279"/>
                  </a:cubicBezTo>
                  <a:cubicBezTo>
                    <a:pt x="6460" y="1233"/>
                    <a:pt x="6254" y="1187"/>
                    <a:pt x="6072" y="1119"/>
                  </a:cubicBezTo>
                  <a:cubicBezTo>
                    <a:pt x="5638" y="1005"/>
                    <a:pt x="5204" y="868"/>
                    <a:pt x="4771" y="754"/>
                  </a:cubicBezTo>
                  <a:cubicBezTo>
                    <a:pt x="4405" y="640"/>
                    <a:pt x="4017" y="548"/>
                    <a:pt x="3629" y="457"/>
                  </a:cubicBezTo>
                  <a:cubicBezTo>
                    <a:pt x="3538" y="434"/>
                    <a:pt x="3447" y="411"/>
                    <a:pt x="3355" y="388"/>
                  </a:cubicBezTo>
                  <a:cubicBezTo>
                    <a:pt x="3355" y="343"/>
                    <a:pt x="3333" y="297"/>
                    <a:pt x="3310" y="274"/>
                  </a:cubicBezTo>
                  <a:cubicBezTo>
                    <a:pt x="3264" y="229"/>
                    <a:pt x="3219" y="206"/>
                    <a:pt x="3173" y="206"/>
                  </a:cubicBezTo>
                  <a:cubicBezTo>
                    <a:pt x="3104" y="206"/>
                    <a:pt x="3059" y="206"/>
                    <a:pt x="3013" y="183"/>
                  </a:cubicBezTo>
                  <a:lnTo>
                    <a:pt x="2808" y="183"/>
                  </a:lnTo>
                  <a:cubicBezTo>
                    <a:pt x="2694" y="160"/>
                    <a:pt x="2602" y="160"/>
                    <a:pt x="2488" y="160"/>
                  </a:cubicBezTo>
                  <a:cubicBezTo>
                    <a:pt x="2328" y="137"/>
                    <a:pt x="2169" y="137"/>
                    <a:pt x="2009" y="115"/>
                  </a:cubicBezTo>
                  <a:cubicBezTo>
                    <a:pt x="1963" y="115"/>
                    <a:pt x="1940" y="92"/>
                    <a:pt x="1895" y="92"/>
                  </a:cubicBezTo>
                  <a:cubicBezTo>
                    <a:pt x="1781" y="69"/>
                    <a:pt x="1666" y="69"/>
                    <a:pt x="1552" y="69"/>
                  </a:cubicBezTo>
                  <a:cubicBezTo>
                    <a:pt x="1438" y="46"/>
                    <a:pt x="1324" y="23"/>
                    <a:pt x="1210" y="23"/>
                  </a:cubicBezTo>
                  <a:lnTo>
                    <a:pt x="822" y="23"/>
                  </a:lnTo>
                  <a:cubicBezTo>
                    <a:pt x="594" y="23"/>
                    <a:pt x="388" y="0"/>
                    <a:pt x="160"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3" name="Google Shape;891;p22">
              <a:extLst>
                <a:ext uri="{FF2B5EF4-FFF2-40B4-BE49-F238E27FC236}">
                  <a16:creationId xmlns:a16="http://schemas.microsoft.com/office/drawing/2014/main" id="{5BCCE86C-6488-46A9-9C89-AD25B247B734}"/>
                </a:ext>
              </a:extLst>
            </p:cNvPr>
            <p:cNvSpPr/>
            <p:nvPr/>
          </p:nvSpPr>
          <p:spPr>
            <a:xfrm>
              <a:off x="7248981" y="3827048"/>
              <a:ext cx="27" cy="27"/>
            </a:xfrm>
            <a:custGeom>
              <a:avLst/>
              <a:gdLst/>
              <a:ahLst/>
              <a:cxnLst/>
              <a:rect l="l" t="t" r="r" b="b"/>
              <a:pathLst>
                <a:path w="1" h="1" extrusionOk="0">
                  <a:moveTo>
                    <a:pt x="1" y="1"/>
                  </a:moveTo>
                  <a:lnTo>
                    <a:pt x="1" y="1"/>
                  </a:lnTo>
                  <a:lnTo>
                    <a:pt x="1" y="1"/>
                  </a:ln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4" name="Google Shape;892;p22">
              <a:extLst>
                <a:ext uri="{FF2B5EF4-FFF2-40B4-BE49-F238E27FC236}">
                  <a16:creationId xmlns:a16="http://schemas.microsoft.com/office/drawing/2014/main" id="{2130A04A-DC45-4C75-8B22-739C3582F5F4}"/>
                </a:ext>
              </a:extLst>
            </p:cNvPr>
            <p:cNvSpPr/>
            <p:nvPr/>
          </p:nvSpPr>
          <p:spPr>
            <a:xfrm>
              <a:off x="7266254" y="3901083"/>
              <a:ext cx="3730" cy="17299"/>
            </a:xfrm>
            <a:custGeom>
              <a:avLst/>
              <a:gdLst/>
              <a:ahLst/>
              <a:cxnLst/>
              <a:rect l="l" t="t" r="r" b="b"/>
              <a:pathLst>
                <a:path w="138" h="640" extrusionOk="0">
                  <a:moveTo>
                    <a:pt x="24" y="1"/>
                  </a:moveTo>
                  <a:cubicBezTo>
                    <a:pt x="24" y="183"/>
                    <a:pt x="24" y="366"/>
                    <a:pt x="24" y="548"/>
                  </a:cubicBezTo>
                  <a:lnTo>
                    <a:pt x="1" y="640"/>
                  </a:lnTo>
                  <a:cubicBezTo>
                    <a:pt x="69" y="617"/>
                    <a:pt x="115" y="571"/>
                    <a:pt x="115" y="503"/>
                  </a:cubicBezTo>
                  <a:cubicBezTo>
                    <a:pt x="138" y="457"/>
                    <a:pt x="115" y="412"/>
                    <a:pt x="115" y="366"/>
                  </a:cubicBezTo>
                  <a:cubicBezTo>
                    <a:pt x="115" y="320"/>
                    <a:pt x="92" y="275"/>
                    <a:pt x="92" y="252"/>
                  </a:cubicBezTo>
                  <a:cubicBezTo>
                    <a:pt x="69" y="183"/>
                    <a:pt x="46" y="115"/>
                    <a:pt x="46" y="46"/>
                  </a:cubicBezTo>
                  <a:cubicBezTo>
                    <a:pt x="24" y="24"/>
                    <a:pt x="24" y="1"/>
                    <a:pt x="24"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5" name="Google Shape;893;p22">
              <a:extLst>
                <a:ext uri="{FF2B5EF4-FFF2-40B4-BE49-F238E27FC236}">
                  <a16:creationId xmlns:a16="http://schemas.microsoft.com/office/drawing/2014/main" id="{2BCA985B-4079-4941-B1BE-116E59282302}"/>
                </a:ext>
              </a:extLst>
            </p:cNvPr>
            <p:cNvSpPr/>
            <p:nvPr/>
          </p:nvSpPr>
          <p:spPr>
            <a:xfrm>
              <a:off x="7266254" y="3887514"/>
              <a:ext cx="4352" cy="9271"/>
            </a:xfrm>
            <a:custGeom>
              <a:avLst/>
              <a:gdLst/>
              <a:ahLst/>
              <a:cxnLst/>
              <a:rect l="l" t="t" r="r" b="b"/>
              <a:pathLst>
                <a:path w="161" h="343" extrusionOk="0">
                  <a:moveTo>
                    <a:pt x="115" y="1"/>
                  </a:moveTo>
                  <a:cubicBezTo>
                    <a:pt x="46" y="23"/>
                    <a:pt x="1" y="92"/>
                    <a:pt x="24" y="137"/>
                  </a:cubicBezTo>
                  <a:cubicBezTo>
                    <a:pt x="24" y="206"/>
                    <a:pt x="24" y="274"/>
                    <a:pt x="24" y="343"/>
                  </a:cubicBezTo>
                  <a:cubicBezTo>
                    <a:pt x="92" y="320"/>
                    <a:pt x="161" y="229"/>
                    <a:pt x="138" y="137"/>
                  </a:cubicBezTo>
                  <a:cubicBezTo>
                    <a:pt x="138" y="92"/>
                    <a:pt x="115" y="46"/>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Google Shape;894;p22">
              <a:extLst>
                <a:ext uri="{FF2B5EF4-FFF2-40B4-BE49-F238E27FC236}">
                  <a16:creationId xmlns:a16="http://schemas.microsoft.com/office/drawing/2014/main" id="{8B5B37CD-F940-4790-9911-9C5C64416F23}"/>
                </a:ext>
              </a:extLst>
            </p:cNvPr>
            <p:cNvSpPr/>
            <p:nvPr/>
          </p:nvSpPr>
          <p:spPr>
            <a:xfrm>
              <a:off x="7667298" y="3370484"/>
              <a:ext cx="133907" cy="47546"/>
            </a:xfrm>
            <a:custGeom>
              <a:avLst/>
              <a:gdLst/>
              <a:ahLst/>
              <a:cxnLst/>
              <a:rect l="l" t="t" r="r" b="b"/>
              <a:pathLst>
                <a:path w="4954" h="1759" extrusionOk="0">
                  <a:moveTo>
                    <a:pt x="343" y="1"/>
                  </a:moveTo>
                  <a:cubicBezTo>
                    <a:pt x="274" y="1"/>
                    <a:pt x="228" y="47"/>
                    <a:pt x="183" y="92"/>
                  </a:cubicBezTo>
                  <a:cubicBezTo>
                    <a:pt x="137" y="138"/>
                    <a:pt x="114" y="206"/>
                    <a:pt x="91" y="252"/>
                  </a:cubicBezTo>
                  <a:cubicBezTo>
                    <a:pt x="69" y="298"/>
                    <a:pt x="46" y="366"/>
                    <a:pt x="23" y="412"/>
                  </a:cubicBezTo>
                  <a:cubicBezTo>
                    <a:pt x="0" y="503"/>
                    <a:pt x="23" y="617"/>
                    <a:pt x="91" y="686"/>
                  </a:cubicBezTo>
                  <a:cubicBezTo>
                    <a:pt x="137" y="709"/>
                    <a:pt x="183" y="731"/>
                    <a:pt x="228" y="731"/>
                  </a:cubicBezTo>
                  <a:lnTo>
                    <a:pt x="365" y="731"/>
                  </a:lnTo>
                  <a:cubicBezTo>
                    <a:pt x="320" y="823"/>
                    <a:pt x="388" y="960"/>
                    <a:pt x="480" y="1005"/>
                  </a:cubicBezTo>
                  <a:cubicBezTo>
                    <a:pt x="501" y="1011"/>
                    <a:pt x="524" y="1014"/>
                    <a:pt x="547" y="1014"/>
                  </a:cubicBezTo>
                  <a:cubicBezTo>
                    <a:pt x="621" y="1014"/>
                    <a:pt x="696" y="984"/>
                    <a:pt x="731" y="914"/>
                  </a:cubicBezTo>
                  <a:cubicBezTo>
                    <a:pt x="753" y="914"/>
                    <a:pt x="753" y="937"/>
                    <a:pt x="776" y="960"/>
                  </a:cubicBezTo>
                  <a:cubicBezTo>
                    <a:pt x="982" y="1142"/>
                    <a:pt x="1233" y="1279"/>
                    <a:pt x="1461" y="1393"/>
                  </a:cubicBezTo>
                  <a:cubicBezTo>
                    <a:pt x="1735" y="1530"/>
                    <a:pt x="2032" y="1622"/>
                    <a:pt x="2306" y="1690"/>
                  </a:cubicBezTo>
                  <a:cubicBezTo>
                    <a:pt x="2465" y="1736"/>
                    <a:pt x="2625" y="1759"/>
                    <a:pt x="2785" y="1759"/>
                  </a:cubicBezTo>
                  <a:lnTo>
                    <a:pt x="3287" y="1759"/>
                  </a:lnTo>
                  <a:cubicBezTo>
                    <a:pt x="3584" y="1736"/>
                    <a:pt x="3903" y="1713"/>
                    <a:pt x="4177" y="1576"/>
                  </a:cubicBezTo>
                  <a:cubicBezTo>
                    <a:pt x="4337" y="1485"/>
                    <a:pt x="4474" y="1393"/>
                    <a:pt x="4634" y="1302"/>
                  </a:cubicBezTo>
                  <a:cubicBezTo>
                    <a:pt x="4679" y="1256"/>
                    <a:pt x="4725" y="1234"/>
                    <a:pt x="4771" y="1211"/>
                  </a:cubicBezTo>
                  <a:cubicBezTo>
                    <a:pt x="4794" y="1188"/>
                    <a:pt x="4839" y="1142"/>
                    <a:pt x="4862" y="1119"/>
                  </a:cubicBezTo>
                  <a:cubicBezTo>
                    <a:pt x="4953" y="1028"/>
                    <a:pt x="4953" y="914"/>
                    <a:pt x="4908" y="800"/>
                  </a:cubicBezTo>
                  <a:cubicBezTo>
                    <a:pt x="4885" y="731"/>
                    <a:pt x="4839" y="663"/>
                    <a:pt x="4748" y="617"/>
                  </a:cubicBezTo>
                  <a:cubicBezTo>
                    <a:pt x="4725" y="617"/>
                    <a:pt x="4702" y="594"/>
                    <a:pt x="4679" y="594"/>
                  </a:cubicBezTo>
                  <a:lnTo>
                    <a:pt x="4611" y="594"/>
                  </a:lnTo>
                  <a:cubicBezTo>
                    <a:pt x="4565" y="594"/>
                    <a:pt x="4542" y="594"/>
                    <a:pt x="4497" y="617"/>
                  </a:cubicBezTo>
                  <a:cubicBezTo>
                    <a:pt x="4474" y="640"/>
                    <a:pt x="4428" y="640"/>
                    <a:pt x="4405" y="663"/>
                  </a:cubicBezTo>
                  <a:cubicBezTo>
                    <a:pt x="4314" y="709"/>
                    <a:pt x="4223" y="731"/>
                    <a:pt x="4132" y="777"/>
                  </a:cubicBezTo>
                  <a:cubicBezTo>
                    <a:pt x="4086" y="777"/>
                    <a:pt x="4040" y="800"/>
                    <a:pt x="3972" y="823"/>
                  </a:cubicBezTo>
                  <a:cubicBezTo>
                    <a:pt x="3926" y="846"/>
                    <a:pt x="3858" y="868"/>
                    <a:pt x="3812" y="868"/>
                  </a:cubicBezTo>
                  <a:cubicBezTo>
                    <a:pt x="3538" y="914"/>
                    <a:pt x="3264" y="914"/>
                    <a:pt x="2990" y="914"/>
                  </a:cubicBezTo>
                  <a:cubicBezTo>
                    <a:pt x="2929" y="922"/>
                    <a:pt x="2866" y="924"/>
                    <a:pt x="2801" y="924"/>
                  </a:cubicBezTo>
                  <a:cubicBezTo>
                    <a:pt x="2671" y="924"/>
                    <a:pt x="2534" y="914"/>
                    <a:pt x="2397" y="914"/>
                  </a:cubicBezTo>
                  <a:cubicBezTo>
                    <a:pt x="2260" y="914"/>
                    <a:pt x="2100" y="914"/>
                    <a:pt x="1940" y="891"/>
                  </a:cubicBezTo>
                  <a:cubicBezTo>
                    <a:pt x="1826" y="891"/>
                    <a:pt x="1712" y="868"/>
                    <a:pt x="1621" y="868"/>
                  </a:cubicBezTo>
                  <a:cubicBezTo>
                    <a:pt x="1484" y="823"/>
                    <a:pt x="1370" y="754"/>
                    <a:pt x="1278" y="686"/>
                  </a:cubicBezTo>
                  <a:cubicBezTo>
                    <a:pt x="1164" y="640"/>
                    <a:pt x="1073" y="572"/>
                    <a:pt x="959" y="480"/>
                  </a:cubicBezTo>
                  <a:cubicBezTo>
                    <a:pt x="936" y="457"/>
                    <a:pt x="890" y="435"/>
                    <a:pt x="845" y="389"/>
                  </a:cubicBezTo>
                  <a:cubicBezTo>
                    <a:pt x="822" y="343"/>
                    <a:pt x="799" y="321"/>
                    <a:pt x="753" y="298"/>
                  </a:cubicBezTo>
                  <a:cubicBezTo>
                    <a:pt x="731" y="275"/>
                    <a:pt x="708" y="252"/>
                    <a:pt x="662" y="229"/>
                  </a:cubicBezTo>
                  <a:cubicBezTo>
                    <a:pt x="616" y="161"/>
                    <a:pt x="548" y="69"/>
                    <a:pt x="480" y="24"/>
                  </a:cubicBezTo>
                  <a:cubicBezTo>
                    <a:pt x="434" y="1"/>
                    <a:pt x="411" y="1"/>
                    <a:pt x="36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7" name="Google Shape;895;p22">
              <a:extLst>
                <a:ext uri="{FF2B5EF4-FFF2-40B4-BE49-F238E27FC236}">
                  <a16:creationId xmlns:a16="http://schemas.microsoft.com/office/drawing/2014/main" id="{A2898A10-8278-4D3E-BF45-6F7B8EE4CBED}"/>
                </a:ext>
              </a:extLst>
            </p:cNvPr>
            <p:cNvSpPr/>
            <p:nvPr/>
          </p:nvSpPr>
          <p:spPr>
            <a:xfrm>
              <a:off x="7783283" y="3397649"/>
              <a:ext cx="270246" cy="128960"/>
            </a:xfrm>
            <a:custGeom>
              <a:avLst/>
              <a:gdLst/>
              <a:ahLst/>
              <a:cxnLst/>
              <a:rect l="l" t="t" r="r" b="b"/>
              <a:pathLst>
                <a:path w="9998" h="4771" extrusionOk="0">
                  <a:moveTo>
                    <a:pt x="251" y="0"/>
                  </a:moveTo>
                  <a:cubicBezTo>
                    <a:pt x="206" y="0"/>
                    <a:pt x="160" y="0"/>
                    <a:pt x="137" y="23"/>
                  </a:cubicBezTo>
                  <a:cubicBezTo>
                    <a:pt x="23" y="92"/>
                    <a:pt x="0" y="251"/>
                    <a:pt x="69" y="343"/>
                  </a:cubicBezTo>
                  <a:cubicBezTo>
                    <a:pt x="183" y="480"/>
                    <a:pt x="297" y="617"/>
                    <a:pt x="411" y="731"/>
                  </a:cubicBezTo>
                  <a:cubicBezTo>
                    <a:pt x="503" y="845"/>
                    <a:pt x="594" y="959"/>
                    <a:pt x="708" y="1073"/>
                  </a:cubicBezTo>
                  <a:cubicBezTo>
                    <a:pt x="822" y="1210"/>
                    <a:pt x="959" y="1347"/>
                    <a:pt x="1073" y="1484"/>
                  </a:cubicBezTo>
                  <a:cubicBezTo>
                    <a:pt x="1187" y="1598"/>
                    <a:pt x="1301" y="1712"/>
                    <a:pt x="1438" y="1826"/>
                  </a:cubicBezTo>
                  <a:cubicBezTo>
                    <a:pt x="1667" y="2032"/>
                    <a:pt x="1918" y="2260"/>
                    <a:pt x="2169" y="2465"/>
                  </a:cubicBezTo>
                  <a:cubicBezTo>
                    <a:pt x="2420" y="2671"/>
                    <a:pt x="2671" y="2831"/>
                    <a:pt x="2922" y="3013"/>
                  </a:cubicBezTo>
                  <a:cubicBezTo>
                    <a:pt x="3470" y="3356"/>
                    <a:pt x="4063" y="3629"/>
                    <a:pt x="4657" y="3903"/>
                  </a:cubicBezTo>
                  <a:cubicBezTo>
                    <a:pt x="4953" y="4018"/>
                    <a:pt x="5273" y="4154"/>
                    <a:pt x="5593" y="4246"/>
                  </a:cubicBezTo>
                  <a:cubicBezTo>
                    <a:pt x="5844" y="4314"/>
                    <a:pt x="6095" y="4360"/>
                    <a:pt x="6346" y="4428"/>
                  </a:cubicBezTo>
                  <a:cubicBezTo>
                    <a:pt x="6483" y="4451"/>
                    <a:pt x="6620" y="4474"/>
                    <a:pt x="6734" y="4497"/>
                  </a:cubicBezTo>
                  <a:cubicBezTo>
                    <a:pt x="6871" y="4520"/>
                    <a:pt x="7008" y="4565"/>
                    <a:pt x="7145" y="4588"/>
                  </a:cubicBezTo>
                  <a:cubicBezTo>
                    <a:pt x="7419" y="4657"/>
                    <a:pt x="7692" y="4702"/>
                    <a:pt x="7966" y="4725"/>
                  </a:cubicBezTo>
                  <a:cubicBezTo>
                    <a:pt x="8240" y="4771"/>
                    <a:pt x="8537" y="4771"/>
                    <a:pt x="8811" y="4771"/>
                  </a:cubicBezTo>
                  <a:cubicBezTo>
                    <a:pt x="9108" y="4771"/>
                    <a:pt x="9404" y="4725"/>
                    <a:pt x="9701" y="4679"/>
                  </a:cubicBezTo>
                  <a:cubicBezTo>
                    <a:pt x="9770" y="4657"/>
                    <a:pt x="9838" y="4657"/>
                    <a:pt x="9884" y="4611"/>
                  </a:cubicBezTo>
                  <a:cubicBezTo>
                    <a:pt x="9975" y="4565"/>
                    <a:pt x="9998" y="4474"/>
                    <a:pt x="9975" y="4383"/>
                  </a:cubicBezTo>
                  <a:cubicBezTo>
                    <a:pt x="9952" y="4337"/>
                    <a:pt x="9884" y="4269"/>
                    <a:pt x="9838" y="4269"/>
                  </a:cubicBezTo>
                  <a:lnTo>
                    <a:pt x="9450" y="4269"/>
                  </a:lnTo>
                  <a:cubicBezTo>
                    <a:pt x="9396" y="4287"/>
                    <a:pt x="9342" y="4290"/>
                    <a:pt x="9288" y="4291"/>
                  </a:cubicBezTo>
                  <a:lnTo>
                    <a:pt x="9288" y="4291"/>
                  </a:lnTo>
                  <a:cubicBezTo>
                    <a:pt x="9061" y="4269"/>
                    <a:pt x="8833" y="4269"/>
                    <a:pt x="8583" y="4246"/>
                  </a:cubicBezTo>
                  <a:cubicBezTo>
                    <a:pt x="8354" y="4223"/>
                    <a:pt x="8103" y="4177"/>
                    <a:pt x="7875" y="4132"/>
                  </a:cubicBezTo>
                  <a:cubicBezTo>
                    <a:pt x="7624" y="4086"/>
                    <a:pt x="7396" y="4040"/>
                    <a:pt x="7167" y="3995"/>
                  </a:cubicBezTo>
                  <a:cubicBezTo>
                    <a:pt x="7145" y="3995"/>
                    <a:pt x="7099" y="3995"/>
                    <a:pt x="7076" y="3972"/>
                  </a:cubicBezTo>
                  <a:cubicBezTo>
                    <a:pt x="7031" y="3972"/>
                    <a:pt x="7008" y="3972"/>
                    <a:pt x="6985" y="3949"/>
                  </a:cubicBezTo>
                  <a:cubicBezTo>
                    <a:pt x="6871" y="3926"/>
                    <a:pt x="6757" y="3903"/>
                    <a:pt x="6643" y="3881"/>
                  </a:cubicBezTo>
                  <a:cubicBezTo>
                    <a:pt x="6574" y="3858"/>
                    <a:pt x="6528" y="3835"/>
                    <a:pt x="6483" y="3812"/>
                  </a:cubicBezTo>
                  <a:cubicBezTo>
                    <a:pt x="6277" y="3766"/>
                    <a:pt x="6095" y="3698"/>
                    <a:pt x="5889" y="3629"/>
                  </a:cubicBezTo>
                  <a:cubicBezTo>
                    <a:pt x="5707" y="3538"/>
                    <a:pt x="5524" y="3470"/>
                    <a:pt x="5319" y="3378"/>
                  </a:cubicBezTo>
                  <a:cubicBezTo>
                    <a:pt x="4931" y="3219"/>
                    <a:pt x="4588" y="2990"/>
                    <a:pt x="4223" y="2785"/>
                  </a:cubicBezTo>
                  <a:lnTo>
                    <a:pt x="4223" y="2785"/>
                  </a:lnTo>
                  <a:lnTo>
                    <a:pt x="4269" y="2808"/>
                  </a:lnTo>
                  <a:cubicBezTo>
                    <a:pt x="3995" y="2648"/>
                    <a:pt x="3744" y="2465"/>
                    <a:pt x="3470" y="2306"/>
                  </a:cubicBezTo>
                  <a:cubicBezTo>
                    <a:pt x="3196" y="2123"/>
                    <a:pt x="2922" y="1940"/>
                    <a:pt x="2671" y="1735"/>
                  </a:cubicBezTo>
                  <a:cubicBezTo>
                    <a:pt x="2420" y="1552"/>
                    <a:pt x="2192" y="1347"/>
                    <a:pt x="1963" y="1164"/>
                  </a:cubicBezTo>
                  <a:cubicBezTo>
                    <a:pt x="1826" y="1050"/>
                    <a:pt x="1712" y="936"/>
                    <a:pt x="1598" y="822"/>
                  </a:cubicBezTo>
                  <a:cubicBezTo>
                    <a:pt x="1484" y="754"/>
                    <a:pt x="1393" y="639"/>
                    <a:pt x="1301" y="548"/>
                  </a:cubicBezTo>
                  <a:cubicBezTo>
                    <a:pt x="1210" y="434"/>
                    <a:pt x="1119" y="343"/>
                    <a:pt x="1050" y="206"/>
                  </a:cubicBezTo>
                  <a:cubicBezTo>
                    <a:pt x="1005" y="160"/>
                    <a:pt x="982" y="114"/>
                    <a:pt x="913" y="92"/>
                  </a:cubicBezTo>
                  <a:cubicBezTo>
                    <a:pt x="881" y="75"/>
                    <a:pt x="837" y="59"/>
                    <a:pt x="790" y="59"/>
                  </a:cubicBezTo>
                  <a:cubicBezTo>
                    <a:pt x="771" y="59"/>
                    <a:pt x="751" y="62"/>
                    <a:pt x="731" y="69"/>
                  </a:cubicBezTo>
                  <a:cubicBezTo>
                    <a:pt x="662" y="114"/>
                    <a:pt x="594" y="183"/>
                    <a:pt x="594" y="251"/>
                  </a:cubicBezTo>
                  <a:cubicBezTo>
                    <a:pt x="525" y="206"/>
                    <a:pt x="480" y="137"/>
                    <a:pt x="434" y="92"/>
                  </a:cubicBezTo>
                  <a:cubicBezTo>
                    <a:pt x="388" y="23"/>
                    <a:pt x="320" y="0"/>
                    <a:pt x="251"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8" name="Google Shape;896;p22">
              <a:extLst>
                <a:ext uri="{FF2B5EF4-FFF2-40B4-BE49-F238E27FC236}">
                  <a16:creationId xmlns:a16="http://schemas.microsoft.com/office/drawing/2014/main" id="{FDF7DCCD-C07C-4262-8BE0-6DEC0784512C}"/>
                </a:ext>
              </a:extLst>
            </p:cNvPr>
            <p:cNvSpPr/>
            <p:nvPr/>
          </p:nvSpPr>
          <p:spPr>
            <a:xfrm>
              <a:off x="7795609" y="3395784"/>
              <a:ext cx="40140" cy="38085"/>
            </a:xfrm>
            <a:custGeom>
              <a:avLst/>
              <a:gdLst/>
              <a:ahLst/>
              <a:cxnLst/>
              <a:rect l="l" t="t" r="r" b="b"/>
              <a:pathLst>
                <a:path w="1485" h="1409" extrusionOk="0">
                  <a:moveTo>
                    <a:pt x="92" y="1"/>
                  </a:moveTo>
                  <a:cubicBezTo>
                    <a:pt x="69" y="1"/>
                    <a:pt x="47" y="24"/>
                    <a:pt x="24" y="46"/>
                  </a:cubicBezTo>
                  <a:cubicBezTo>
                    <a:pt x="24" y="69"/>
                    <a:pt x="1" y="92"/>
                    <a:pt x="1" y="115"/>
                  </a:cubicBezTo>
                  <a:cubicBezTo>
                    <a:pt x="1" y="138"/>
                    <a:pt x="24" y="161"/>
                    <a:pt x="47" y="183"/>
                  </a:cubicBezTo>
                  <a:cubicBezTo>
                    <a:pt x="161" y="298"/>
                    <a:pt x="275" y="412"/>
                    <a:pt x="366" y="526"/>
                  </a:cubicBezTo>
                  <a:cubicBezTo>
                    <a:pt x="480" y="640"/>
                    <a:pt x="571" y="731"/>
                    <a:pt x="686" y="823"/>
                  </a:cubicBezTo>
                  <a:cubicBezTo>
                    <a:pt x="777" y="914"/>
                    <a:pt x="868" y="1005"/>
                    <a:pt x="960" y="1096"/>
                  </a:cubicBezTo>
                  <a:cubicBezTo>
                    <a:pt x="1028" y="1165"/>
                    <a:pt x="1074" y="1211"/>
                    <a:pt x="1119" y="1256"/>
                  </a:cubicBezTo>
                  <a:cubicBezTo>
                    <a:pt x="1188" y="1302"/>
                    <a:pt x="1256" y="1370"/>
                    <a:pt x="1348" y="1393"/>
                  </a:cubicBezTo>
                  <a:cubicBezTo>
                    <a:pt x="1357" y="1403"/>
                    <a:pt x="1374" y="1408"/>
                    <a:pt x="1393" y="1408"/>
                  </a:cubicBezTo>
                  <a:cubicBezTo>
                    <a:pt x="1419" y="1408"/>
                    <a:pt x="1448" y="1397"/>
                    <a:pt x="1462" y="1370"/>
                  </a:cubicBezTo>
                  <a:cubicBezTo>
                    <a:pt x="1485" y="1347"/>
                    <a:pt x="1485" y="1325"/>
                    <a:pt x="1485" y="1302"/>
                  </a:cubicBezTo>
                  <a:cubicBezTo>
                    <a:pt x="1485" y="1279"/>
                    <a:pt x="1462" y="1256"/>
                    <a:pt x="1439" y="1233"/>
                  </a:cubicBezTo>
                  <a:cubicBezTo>
                    <a:pt x="1370" y="1188"/>
                    <a:pt x="1325" y="1142"/>
                    <a:pt x="1256" y="1096"/>
                  </a:cubicBezTo>
                  <a:cubicBezTo>
                    <a:pt x="1211" y="1051"/>
                    <a:pt x="1142" y="1005"/>
                    <a:pt x="1096" y="937"/>
                  </a:cubicBezTo>
                  <a:cubicBezTo>
                    <a:pt x="1005" y="845"/>
                    <a:pt x="914" y="754"/>
                    <a:pt x="800" y="663"/>
                  </a:cubicBezTo>
                  <a:cubicBezTo>
                    <a:pt x="708" y="571"/>
                    <a:pt x="594" y="480"/>
                    <a:pt x="503" y="366"/>
                  </a:cubicBezTo>
                  <a:cubicBezTo>
                    <a:pt x="457" y="320"/>
                    <a:pt x="412" y="275"/>
                    <a:pt x="366" y="229"/>
                  </a:cubicBezTo>
                  <a:lnTo>
                    <a:pt x="161" y="24"/>
                  </a:lnTo>
                  <a:cubicBezTo>
                    <a:pt x="161" y="1"/>
                    <a:pt x="138" y="1"/>
                    <a:pt x="115"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9" name="Google Shape;897;p22">
              <a:extLst>
                <a:ext uri="{FF2B5EF4-FFF2-40B4-BE49-F238E27FC236}">
                  <a16:creationId xmlns:a16="http://schemas.microsoft.com/office/drawing/2014/main" id="{B333033B-2F8F-4D92-93F7-6977FE7A43B4}"/>
                </a:ext>
              </a:extLst>
            </p:cNvPr>
            <p:cNvSpPr/>
            <p:nvPr/>
          </p:nvSpPr>
          <p:spPr>
            <a:xfrm>
              <a:off x="7789446" y="3395163"/>
              <a:ext cx="354796" cy="136042"/>
            </a:xfrm>
            <a:custGeom>
              <a:avLst/>
              <a:gdLst/>
              <a:ahLst/>
              <a:cxnLst/>
              <a:rect l="l" t="t" r="r" b="b"/>
              <a:pathLst>
                <a:path w="13126" h="5033" extrusionOk="0">
                  <a:moveTo>
                    <a:pt x="3196" y="3425"/>
                  </a:moveTo>
                  <a:cubicBezTo>
                    <a:pt x="3216" y="3444"/>
                    <a:pt x="3218" y="3447"/>
                    <a:pt x="3233" y="3448"/>
                  </a:cubicBezTo>
                  <a:lnTo>
                    <a:pt x="3233" y="3448"/>
                  </a:lnTo>
                  <a:cubicBezTo>
                    <a:pt x="3221" y="3440"/>
                    <a:pt x="3209" y="3432"/>
                    <a:pt x="3196" y="3425"/>
                  </a:cubicBezTo>
                  <a:close/>
                  <a:moveTo>
                    <a:pt x="160" y="1"/>
                  </a:moveTo>
                  <a:cubicBezTo>
                    <a:pt x="115" y="1"/>
                    <a:pt x="92" y="24"/>
                    <a:pt x="69" y="24"/>
                  </a:cubicBezTo>
                  <a:cubicBezTo>
                    <a:pt x="23" y="69"/>
                    <a:pt x="1" y="161"/>
                    <a:pt x="46" y="206"/>
                  </a:cubicBezTo>
                  <a:cubicBezTo>
                    <a:pt x="229" y="457"/>
                    <a:pt x="411" y="731"/>
                    <a:pt x="617" y="982"/>
                  </a:cubicBezTo>
                  <a:cubicBezTo>
                    <a:pt x="799" y="1234"/>
                    <a:pt x="1005" y="1462"/>
                    <a:pt x="1233" y="1690"/>
                  </a:cubicBezTo>
                  <a:cubicBezTo>
                    <a:pt x="1439" y="1941"/>
                    <a:pt x="1690" y="2169"/>
                    <a:pt x="1918" y="2398"/>
                  </a:cubicBezTo>
                  <a:cubicBezTo>
                    <a:pt x="2055" y="2512"/>
                    <a:pt x="2169" y="2626"/>
                    <a:pt x="2306" y="2740"/>
                  </a:cubicBezTo>
                  <a:cubicBezTo>
                    <a:pt x="2443" y="2854"/>
                    <a:pt x="2557" y="2968"/>
                    <a:pt x="2694" y="3082"/>
                  </a:cubicBezTo>
                  <a:cubicBezTo>
                    <a:pt x="2877" y="3219"/>
                    <a:pt x="3059" y="3333"/>
                    <a:pt x="3242" y="3448"/>
                  </a:cubicBezTo>
                  <a:cubicBezTo>
                    <a:pt x="3239" y="3448"/>
                    <a:pt x="3236" y="3448"/>
                    <a:pt x="3233" y="3448"/>
                  </a:cubicBezTo>
                  <a:lnTo>
                    <a:pt x="3233" y="3448"/>
                  </a:lnTo>
                  <a:cubicBezTo>
                    <a:pt x="3516" y="3621"/>
                    <a:pt x="3779" y="3773"/>
                    <a:pt x="4064" y="3904"/>
                  </a:cubicBezTo>
                  <a:cubicBezTo>
                    <a:pt x="4337" y="4064"/>
                    <a:pt x="4634" y="4201"/>
                    <a:pt x="4931" y="4315"/>
                  </a:cubicBezTo>
                  <a:cubicBezTo>
                    <a:pt x="5091" y="4383"/>
                    <a:pt x="5228" y="4429"/>
                    <a:pt x="5387" y="4498"/>
                  </a:cubicBezTo>
                  <a:cubicBezTo>
                    <a:pt x="5547" y="4543"/>
                    <a:pt x="5707" y="4589"/>
                    <a:pt x="5867" y="4635"/>
                  </a:cubicBezTo>
                  <a:cubicBezTo>
                    <a:pt x="6163" y="4703"/>
                    <a:pt x="6483" y="4794"/>
                    <a:pt x="6780" y="4840"/>
                  </a:cubicBezTo>
                  <a:cubicBezTo>
                    <a:pt x="6939" y="4863"/>
                    <a:pt x="7099" y="4886"/>
                    <a:pt x="7259" y="4886"/>
                  </a:cubicBezTo>
                  <a:cubicBezTo>
                    <a:pt x="7396" y="4908"/>
                    <a:pt x="7556" y="4931"/>
                    <a:pt x="7716" y="4954"/>
                  </a:cubicBezTo>
                  <a:cubicBezTo>
                    <a:pt x="8035" y="4977"/>
                    <a:pt x="8332" y="5000"/>
                    <a:pt x="8629" y="5023"/>
                  </a:cubicBezTo>
                  <a:cubicBezTo>
                    <a:pt x="8735" y="5023"/>
                    <a:pt x="8842" y="5033"/>
                    <a:pt x="8948" y="5033"/>
                  </a:cubicBezTo>
                  <a:cubicBezTo>
                    <a:pt x="9001" y="5033"/>
                    <a:pt x="9055" y="5030"/>
                    <a:pt x="9108" y="5023"/>
                  </a:cubicBezTo>
                  <a:cubicBezTo>
                    <a:pt x="9245" y="5023"/>
                    <a:pt x="9405" y="5023"/>
                    <a:pt x="9564" y="5000"/>
                  </a:cubicBezTo>
                  <a:cubicBezTo>
                    <a:pt x="9861" y="4954"/>
                    <a:pt x="10158" y="4908"/>
                    <a:pt x="10432" y="4840"/>
                  </a:cubicBezTo>
                  <a:cubicBezTo>
                    <a:pt x="10660" y="4771"/>
                    <a:pt x="10888" y="4703"/>
                    <a:pt x="11094" y="4612"/>
                  </a:cubicBezTo>
                  <a:cubicBezTo>
                    <a:pt x="11208" y="4566"/>
                    <a:pt x="11322" y="4543"/>
                    <a:pt x="11413" y="4475"/>
                  </a:cubicBezTo>
                  <a:cubicBezTo>
                    <a:pt x="11550" y="4406"/>
                    <a:pt x="11687" y="4338"/>
                    <a:pt x="11801" y="4246"/>
                  </a:cubicBezTo>
                  <a:lnTo>
                    <a:pt x="12098" y="4064"/>
                  </a:lnTo>
                  <a:cubicBezTo>
                    <a:pt x="12258" y="3973"/>
                    <a:pt x="12395" y="3836"/>
                    <a:pt x="12509" y="3699"/>
                  </a:cubicBezTo>
                  <a:cubicBezTo>
                    <a:pt x="12623" y="3585"/>
                    <a:pt x="12714" y="3470"/>
                    <a:pt x="12806" y="3356"/>
                  </a:cubicBezTo>
                  <a:cubicBezTo>
                    <a:pt x="12851" y="3288"/>
                    <a:pt x="12897" y="3242"/>
                    <a:pt x="12943" y="3174"/>
                  </a:cubicBezTo>
                  <a:cubicBezTo>
                    <a:pt x="12965" y="3151"/>
                    <a:pt x="12988" y="3128"/>
                    <a:pt x="13011" y="3105"/>
                  </a:cubicBezTo>
                  <a:cubicBezTo>
                    <a:pt x="13057" y="3037"/>
                    <a:pt x="13080" y="2991"/>
                    <a:pt x="13080" y="2923"/>
                  </a:cubicBezTo>
                  <a:cubicBezTo>
                    <a:pt x="13102" y="2877"/>
                    <a:pt x="13125" y="2831"/>
                    <a:pt x="13125" y="2763"/>
                  </a:cubicBezTo>
                  <a:cubicBezTo>
                    <a:pt x="13102" y="2694"/>
                    <a:pt x="13080" y="2626"/>
                    <a:pt x="13011" y="2580"/>
                  </a:cubicBezTo>
                  <a:cubicBezTo>
                    <a:pt x="12960" y="2529"/>
                    <a:pt x="12908" y="2503"/>
                    <a:pt x="12847" y="2503"/>
                  </a:cubicBezTo>
                  <a:cubicBezTo>
                    <a:pt x="12827" y="2503"/>
                    <a:pt x="12806" y="2506"/>
                    <a:pt x="12783" y="2512"/>
                  </a:cubicBezTo>
                  <a:cubicBezTo>
                    <a:pt x="12714" y="2512"/>
                    <a:pt x="12623" y="2557"/>
                    <a:pt x="12577" y="2603"/>
                  </a:cubicBezTo>
                  <a:cubicBezTo>
                    <a:pt x="12532" y="2672"/>
                    <a:pt x="12486" y="2740"/>
                    <a:pt x="12440" y="2786"/>
                  </a:cubicBezTo>
                  <a:cubicBezTo>
                    <a:pt x="12372" y="2854"/>
                    <a:pt x="12303" y="2945"/>
                    <a:pt x="12258" y="3014"/>
                  </a:cubicBezTo>
                  <a:cubicBezTo>
                    <a:pt x="12144" y="3128"/>
                    <a:pt x="12030" y="3265"/>
                    <a:pt x="11915" y="3379"/>
                  </a:cubicBezTo>
                  <a:cubicBezTo>
                    <a:pt x="11801" y="3493"/>
                    <a:pt x="11664" y="3562"/>
                    <a:pt x="11527" y="3653"/>
                  </a:cubicBezTo>
                  <a:cubicBezTo>
                    <a:pt x="11413" y="3721"/>
                    <a:pt x="11322" y="3813"/>
                    <a:pt x="11185" y="3881"/>
                  </a:cubicBezTo>
                  <a:cubicBezTo>
                    <a:pt x="11025" y="3950"/>
                    <a:pt x="10843" y="4018"/>
                    <a:pt x="10660" y="4087"/>
                  </a:cubicBezTo>
                  <a:cubicBezTo>
                    <a:pt x="10500" y="4155"/>
                    <a:pt x="10318" y="4201"/>
                    <a:pt x="10135" y="4246"/>
                  </a:cubicBezTo>
                  <a:cubicBezTo>
                    <a:pt x="9724" y="4338"/>
                    <a:pt x="9291" y="4383"/>
                    <a:pt x="8857" y="4383"/>
                  </a:cubicBezTo>
                  <a:cubicBezTo>
                    <a:pt x="8332" y="4361"/>
                    <a:pt x="7784" y="4315"/>
                    <a:pt x="7236" y="4246"/>
                  </a:cubicBezTo>
                  <a:cubicBezTo>
                    <a:pt x="7099" y="4246"/>
                    <a:pt x="6939" y="4224"/>
                    <a:pt x="6803" y="4201"/>
                  </a:cubicBezTo>
                  <a:cubicBezTo>
                    <a:pt x="6643" y="4178"/>
                    <a:pt x="6506" y="4155"/>
                    <a:pt x="6369" y="4132"/>
                  </a:cubicBezTo>
                  <a:cubicBezTo>
                    <a:pt x="6232" y="4110"/>
                    <a:pt x="6095" y="4064"/>
                    <a:pt x="5958" y="4041"/>
                  </a:cubicBezTo>
                  <a:cubicBezTo>
                    <a:pt x="5821" y="3995"/>
                    <a:pt x="5707" y="3973"/>
                    <a:pt x="5570" y="3927"/>
                  </a:cubicBezTo>
                  <a:cubicBezTo>
                    <a:pt x="5365" y="3858"/>
                    <a:pt x="5182" y="3790"/>
                    <a:pt x="4977" y="3721"/>
                  </a:cubicBezTo>
                  <a:cubicBezTo>
                    <a:pt x="4771" y="3653"/>
                    <a:pt x="4588" y="3562"/>
                    <a:pt x="4383" y="3470"/>
                  </a:cubicBezTo>
                  <a:cubicBezTo>
                    <a:pt x="3995" y="3311"/>
                    <a:pt x="3607" y="3128"/>
                    <a:pt x="3242" y="2900"/>
                  </a:cubicBezTo>
                  <a:cubicBezTo>
                    <a:pt x="3059" y="2786"/>
                    <a:pt x="2877" y="2649"/>
                    <a:pt x="2694" y="2512"/>
                  </a:cubicBezTo>
                  <a:cubicBezTo>
                    <a:pt x="2511" y="2375"/>
                    <a:pt x="2329" y="2238"/>
                    <a:pt x="2146" y="2078"/>
                  </a:cubicBezTo>
                  <a:cubicBezTo>
                    <a:pt x="1964" y="1941"/>
                    <a:pt x="1781" y="1781"/>
                    <a:pt x="1598" y="1622"/>
                  </a:cubicBezTo>
                  <a:cubicBezTo>
                    <a:pt x="1439" y="1485"/>
                    <a:pt x="1302" y="1325"/>
                    <a:pt x="1142" y="1165"/>
                  </a:cubicBezTo>
                  <a:lnTo>
                    <a:pt x="1142" y="1165"/>
                  </a:lnTo>
                  <a:cubicBezTo>
                    <a:pt x="1145" y="1168"/>
                    <a:pt x="1165" y="1188"/>
                    <a:pt x="1165" y="1188"/>
                  </a:cubicBezTo>
                  <a:cubicBezTo>
                    <a:pt x="1119" y="1142"/>
                    <a:pt x="1051" y="1074"/>
                    <a:pt x="1005" y="1005"/>
                  </a:cubicBezTo>
                  <a:lnTo>
                    <a:pt x="1005" y="1005"/>
                  </a:lnTo>
                  <a:cubicBezTo>
                    <a:pt x="1005" y="1028"/>
                    <a:pt x="1028" y="1028"/>
                    <a:pt x="1028" y="1051"/>
                  </a:cubicBezTo>
                  <a:cubicBezTo>
                    <a:pt x="891" y="891"/>
                    <a:pt x="754" y="754"/>
                    <a:pt x="640" y="594"/>
                  </a:cubicBezTo>
                  <a:cubicBezTo>
                    <a:pt x="503" y="412"/>
                    <a:pt x="389" y="229"/>
                    <a:pt x="252" y="69"/>
                  </a:cubicBezTo>
                  <a:cubicBezTo>
                    <a:pt x="229" y="24"/>
                    <a:pt x="183" y="1"/>
                    <a:pt x="160"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0" name="Google Shape;898;p22">
              <a:extLst>
                <a:ext uri="{FF2B5EF4-FFF2-40B4-BE49-F238E27FC236}">
                  <a16:creationId xmlns:a16="http://schemas.microsoft.com/office/drawing/2014/main" id="{214706BD-5653-49E0-9152-5170567335FB}"/>
                </a:ext>
              </a:extLst>
            </p:cNvPr>
            <p:cNvSpPr/>
            <p:nvPr/>
          </p:nvSpPr>
          <p:spPr>
            <a:xfrm>
              <a:off x="6426161" y="3381594"/>
              <a:ext cx="262651" cy="124662"/>
            </a:xfrm>
            <a:custGeom>
              <a:avLst/>
              <a:gdLst/>
              <a:ahLst/>
              <a:cxnLst/>
              <a:rect l="l" t="t" r="r" b="b"/>
              <a:pathLst>
                <a:path w="9717" h="4612" extrusionOk="0">
                  <a:moveTo>
                    <a:pt x="4170" y="3630"/>
                  </a:moveTo>
                  <a:cubicBezTo>
                    <a:pt x="4170" y="3630"/>
                    <a:pt x="4151" y="3630"/>
                    <a:pt x="4131" y="3647"/>
                  </a:cubicBezTo>
                  <a:lnTo>
                    <a:pt x="4131" y="3647"/>
                  </a:lnTo>
                  <a:cubicBezTo>
                    <a:pt x="4144" y="3641"/>
                    <a:pt x="4157" y="3636"/>
                    <a:pt x="4170" y="3630"/>
                  </a:cubicBezTo>
                  <a:close/>
                  <a:moveTo>
                    <a:pt x="9397" y="1"/>
                  </a:moveTo>
                  <a:cubicBezTo>
                    <a:pt x="9305" y="1"/>
                    <a:pt x="9237" y="24"/>
                    <a:pt x="9168" y="92"/>
                  </a:cubicBezTo>
                  <a:cubicBezTo>
                    <a:pt x="8895" y="389"/>
                    <a:pt x="8643" y="731"/>
                    <a:pt x="8324" y="1005"/>
                  </a:cubicBezTo>
                  <a:cubicBezTo>
                    <a:pt x="8164" y="1119"/>
                    <a:pt x="8027" y="1233"/>
                    <a:pt x="7867" y="1348"/>
                  </a:cubicBezTo>
                  <a:cubicBezTo>
                    <a:pt x="7708" y="1484"/>
                    <a:pt x="7548" y="1599"/>
                    <a:pt x="7388" y="1736"/>
                  </a:cubicBezTo>
                  <a:cubicBezTo>
                    <a:pt x="7388" y="1736"/>
                    <a:pt x="7411" y="1713"/>
                    <a:pt x="7411" y="1713"/>
                  </a:cubicBezTo>
                  <a:lnTo>
                    <a:pt x="7411" y="1713"/>
                  </a:lnTo>
                  <a:cubicBezTo>
                    <a:pt x="7274" y="1827"/>
                    <a:pt x="7137" y="1964"/>
                    <a:pt x="6977" y="2078"/>
                  </a:cubicBezTo>
                  <a:cubicBezTo>
                    <a:pt x="6909" y="2146"/>
                    <a:pt x="6840" y="2192"/>
                    <a:pt x="6749" y="2261"/>
                  </a:cubicBezTo>
                  <a:cubicBezTo>
                    <a:pt x="6658" y="2306"/>
                    <a:pt x="6566" y="2375"/>
                    <a:pt x="6475" y="2443"/>
                  </a:cubicBezTo>
                  <a:cubicBezTo>
                    <a:pt x="6292" y="2557"/>
                    <a:pt x="6087" y="2671"/>
                    <a:pt x="5882" y="2786"/>
                  </a:cubicBezTo>
                  <a:cubicBezTo>
                    <a:pt x="5813" y="2831"/>
                    <a:pt x="5722" y="2877"/>
                    <a:pt x="5653" y="2922"/>
                  </a:cubicBezTo>
                  <a:cubicBezTo>
                    <a:pt x="5562" y="2968"/>
                    <a:pt x="5448" y="3014"/>
                    <a:pt x="5357" y="3059"/>
                  </a:cubicBezTo>
                  <a:cubicBezTo>
                    <a:pt x="5265" y="3105"/>
                    <a:pt x="5174" y="3151"/>
                    <a:pt x="5083" y="3196"/>
                  </a:cubicBezTo>
                  <a:cubicBezTo>
                    <a:pt x="4991" y="3242"/>
                    <a:pt x="4923" y="3288"/>
                    <a:pt x="4854" y="3333"/>
                  </a:cubicBezTo>
                  <a:cubicBezTo>
                    <a:pt x="4740" y="3379"/>
                    <a:pt x="4649" y="3425"/>
                    <a:pt x="4535" y="3470"/>
                  </a:cubicBezTo>
                  <a:cubicBezTo>
                    <a:pt x="4398" y="3539"/>
                    <a:pt x="4261" y="3584"/>
                    <a:pt x="4124" y="3653"/>
                  </a:cubicBezTo>
                  <a:cubicBezTo>
                    <a:pt x="4126" y="3651"/>
                    <a:pt x="4129" y="3649"/>
                    <a:pt x="4131" y="3647"/>
                  </a:cubicBezTo>
                  <a:lnTo>
                    <a:pt x="4131" y="3647"/>
                  </a:lnTo>
                  <a:cubicBezTo>
                    <a:pt x="3984" y="3710"/>
                    <a:pt x="3837" y="3773"/>
                    <a:pt x="3690" y="3835"/>
                  </a:cubicBezTo>
                  <a:cubicBezTo>
                    <a:pt x="3599" y="3858"/>
                    <a:pt x="3508" y="3904"/>
                    <a:pt x="3439" y="3927"/>
                  </a:cubicBezTo>
                  <a:cubicBezTo>
                    <a:pt x="3325" y="3972"/>
                    <a:pt x="3234" y="4018"/>
                    <a:pt x="3143" y="4041"/>
                  </a:cubicBezTo>
                  <a:cubicBezTo>
                    <a:pt x="2983" y="4109"/>
                    <a:pt x="2823" y="4155"/>
                    <a:pt x="2663" y="4201"/>
                  </a:cubicBezTo>
                  <a:cubicBezTo>
                    <a:pt x="2503" y="4269"/>
                    <a:pt x="2344" y="4292"/>
                    <a:pt x="2161" y="4338"/>
                  </a:cubicBezTo>
                  <a:cubicBezTo>
                    <a:pt x="1910" y="4383"/>
                    <a:pt x="1636" y="4406"/>
                    <a:pt x="1385" y="4406"/>
                  </a:cubicBezTo>
                  <a:lnTo>
                    <a:pt x="997" y="4406"/>
                  </a:lnTo>
                  <a:cubicBezTo>
                    <a:pt x="860" y="4406"/>
                    <a:pt x="746" y="4383"/>
                    <a:pt x="609" y="4383"/>
                  </a:cubicBezTo>
                  <a:lnTo>
                    <a:pt x="632" y="4383"/>
                  </a:lnTo>
                  <a:cubicBezTo>
                    <a:pt x="472" y="4360"/>
                    <a:pt x="312" y="4338"/>
                    <a:pt x="130" y="4292"/>
                  </a:cubicBezTo>
                  <a:cubicBezTo>
                    <a:pt x="124" y="4290"/>
                    <a:pt x="118" y="4290"/>
                    <a:pt x="112" y="4290"/>
                  </a:cubicBezTo>
                  <a:cubicBezTo>
                    <a:pt x="33" y="4290"/>
                    <a:pt x="0" y="4430"/>
                    <a:pt x="107" y="4452"/>
                  </a:cubicBezTo>
                  <a:cubicBezTo>
                    <a:pt x="267" y="4475"/>
                    <a:pt x="404" y="4520"/>
                    <a:pt x="563" y="4543"/>
                  </a:cubicBezTo>
                  <a:cubicBezTo>
                    <a:pt x="700" y="4566"/>
                    <a:pt x="837" y="4566"/>
                    <a:pt x="974" y="4566"/>
                  </a:cubicBezTo>
                  <a:cubicBezTo>
                    <a:pt x="1134" y="4566"/>
                    <a:pt x="1271" y="4589"/>
                    <a:pt x="1431" y="4589"/>
                  </a:cubicBezTo>
                  <a:cubicBezTo>
                    <a:pt x="1545" y="4589"/>
                    <a:pt x="1682" y="4612"/>
                    <a:pt x="1819" y="4612"/>
                  </a:cubicBezTo>
                  <a:cubicBezTo>
                    <a:pt x="2138" y="4612"/>
                    <a:pt x="2458" y="4566"/>
                    <a:pt x="2755" y="4497"/>
                  </a:cubicBezTo>
                  <a:cubicBezTo>
                    <a:pt x="3051" y="4452"/>
                    <a:pt x="3325" y="4383"/>
                    <a:pt x="3622" y="4292"/>
                  </a:cubicBezTo>
                  <a:cubicBezTo>
                    <a:pt x="3759" y="4246"/>
                    <a:pt x="3896" y="4201"/>
                    <a:pt x="4056" y="4132"/>
                  </a:cubicBezTo>
                  <a:cubicBezTo>
                    <a:pt x="4170" y="4109"/>
                    <a:pt x="4307" y="4064"/>
                    <a:pt x="4421" y="4018"/>
                  </a:cubicBezTo>
                  <a:cubicBezTo>
                    <a:pt x="4695" y="3927"/>
                    <a:pt x="4946" y="3835"/>
                    <a:pt x="5197" y="3721"/>
                  </a:cubicBezTo>
                  <a:cubicBezTo>
                    <a:pt x="5334" y="3653"/>
                    <a:pt x="5471" y="3607"/>
                    <a:pt x="5608" y="3539"/>
                  </a:cubicBezTo>
                  <a:cubicBezTo>
                    <a:pt x="5745" y="3470"/>
                    <a:pt x="5882" y="3425"/>
                    <a:pt x="6041" y="3356"/>
                  </a:cubicBezTo>
                  <a:cubicBezTo>
                    <a:pt x="6156" y="3288"/>
                    <a:pt x="6292" y="3219"/>
                    <a:pt x="6407" y="3174"/>
                  </a:cubicBezTo>
                  <a:cubicBezTo>
                    <a:pt x="6566" y="3082"/>
                    <a:pt x="6703" y="3014"/>
                    <a:pt x="6840" y="2922"/>
                  </a:cubicBezTo>
                  <a:cubicBezTo>
                    <a:pt x="6977" y="2854"/>
                    <a:pt x="7114" y="2763"/>
                    <a:pt x="7228" y="2671"/>
                  </a:cubicBezTo>
                  <a:cubicBezTo>
                    <a:pt x="7342" y="2580"/>
                    <a:pt x="7457" y="2489"/>
                    <a:pt x="7594" y="2397"/>
                  </a:cubicBezTo>
                  <a:cubicBezTo>
                    <a:pt x="7708" y="2283"/>
                    <a:pt x="7822" y="2192"/>
                    <a:pt x="7959" y="2101"/>
                  </a:cubicBezTo>
                  <a:cubicBezTo>
                    <a:pt x="8073" y="2009"/>
                    <a:pt x="8164" y="1918"/>
                    <a:pt x="8301" y="1827"/>
                  </a:cubicBezTo>
                  <a:cubicBezTo>
                    <a:pt x="8415" y="1736"/>
                    <a:pt x="8552" y="1644"/>
                    <a:pt x="8666" y="1553"/>
                  </a:cubicBezTo>
                  <a:cubicBezTo>
                    <a:pt x="8803" y="1439"/>
                    <a:pt x="8917" y="1325"/>
                    <a:pt x="9032" y="1211"/>
                  </a:cubicBezTo>
                  <a:cubicBezTo>
                    <a:pt x="9191" y="1051"/>
                    <a:pt x="9351" y="891"/>
                    <a:pt x="9488" y="708"/>
                  </a:cubicBezTo>
                  <a:cubicBezTo>
                    <a:pt x="9534" y="663"/>
                    <a:pt x="9579" y="617"/>
                    <a:pt x="9602" y="549"/>
                  </a:cubicBezTo>
                  <a:cubicBezTo>
                    <a:pt x="9625" y="526"/>
                    <a:pt x="9648" y="457"/>
                    <a:pt x="9671" y="435"/>
                  </a:cubicBezTo>
                  <a:cubicBezTo>
                    <a:pt x="9671" y="412"/>
                    <a:pt x="9671" y="389"/>
                    <a:pt x="9671" y="366"/>
                  </a:cubicBezTo>
                  <a:cubicBezTo>
                    <a:pt x="9716" y="229"/>
                    <a:pt x="9625" y="92"/>
                    <a:pt x="9534" y="46"/>
                  </a:cubicBezTo>
                  <a:cubicBezTo>
                    <a:pt x="9488" y="1"/>
                    <a:pt x="9442" y="1"/>
                    <a:pt x="9397"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Google Shape;899;p22">
              <a:extLst>
                <a:ext uri="{FF2B5EF4-FFF2-40B4-BE49-F238E27FC236}">
                  <a16:creationId xmlns:a16="http://schemas.microsoft.com/office/drawing/2014/main" id="{DAA8B3C3-9E15-443A-BC9E-BB800CF51426}"/>
                </a:ext>
              </a:extLst>
            </p:cNvPr>
            <p:cNvSpPr/>
            <p:nvPr/>
          </p:nvSpPr>
          <p:spPr>
            <a:xfrm>
              <a:off x="6671513" y="3383459"/>
              <a:ext cx="158585" cy="64196"/>
            </a:xfrm>
            <a:custGeom>
              <a:avLst/>
              <a:gdLst/>
              <a:ahLst/>
              <a:cxnLst/>
              <a:rect l="l" t="t" r="r" b="b"/>
              <a:pathLst>
                <a:path w="5867" h="2375" extrusionOk="0">
                  <a:moveTo>
                    <a:pt x="320" y="0"/>
                  </a:moveTo>
                  <a:cubicBezTo>
                    <a:pt x="206" y="0"/>
                    <a:pt x="91" y="114"/>
                    <a:pt x="114" y="251"/>
                  </a:cubicBezTo>
                  <a:cubicBezTo>
                    <a:pt x="114" y="274"/>
                    <a:pt x="114" y="297"/>
                    <a:pt x="114" y="343"/>
                  </a:cubicBezTo>
                  <a:cubicBezTo>
                    <a:pt x="23" y="411"/>
                    <a:pt x="0" y="571"/>
                    <a:pt x="69" y="685"/>
                  </a:cubicBezTo>
                  <a:cubicBezTo>
                    <a:pt x="137" y="822"/>
                    <a:pt x="206" y="959"/>
                    <a:pt x="297" y="1073"/>
                  </a:cubicBezTo>
                  <a:cubicBezTo>
                    <a:pt x="343" y="1142"/>
                    <a:pt x="388" y="1210"/>
                    <a:pt x="457" y="1279"/>
                  </a:cubicBezTo>
                  <a:cubicBezTo>
                    <a:pt x="502" y="1324"/>
                    <a:pt x="548" y="1393"/>
                    <a:pt x="616" y="1438"/>
                  </a:cubicBezTo>
                  <a:cubicBezTo>
                    <a:pt x="753" y="1530"/>
                    <a:pt x="890" y="1644"/>
                    <a:pt x="1027" y="1735"/>
                  </a:cubicBezTo>
                  <a:cubicBezTo>
                    <a:pt x="1164" y="1826"/>
                    <a:pt x="1301" y="1918"/>
                    <a:pt x="1461" y="1986"/>
                  </a:cubicBezTo>
                  <a:cubicBezTo>
                    <a:pt x="1758" y="2123"/>
                    <a:pt x="2077" y="2214"/>
                    <a:pt x="2397" y="2283"/>
                  </a:cubicBezTo>
                  <a:cubicBezTo>
                    <a:pt x="2716" y="2374"/>
                    <a:pt x="3036" y="2374"/>
                    <a:pt x="3355" y="2374"/>
                  </a:cubicBezTo>
                  <a:cubicBezTo>
                    <a:pt x="3675" y="2374"/>
                    <a:pt x="4017" y="2351"/>
                    <a:pt x="4314" y="2260"/>
                  </a:cubicBezTo>
                  <a:cubicBezTo>
                    <a:pt x="4611" y="2192"/>
                    <a:pt x="4885" y="2077"/>
                    <a:pt x="5181" y="1940"/>
                  </a:cubicBezTo>
                  <a:cubicBezTo>
                    <a:pt x="5250" y="1918"/>
                    <a:pt x="5341" y="1872"/>
                    <a:pt x="5410" y="1826"/>
                  </a:cubicBezTo>
                  <a:cubicBezTo>
                    <a:pt x="5478" y="1803"/>
                    <a:pt x="5524" y="1781"/>
                    <a:pt x="5592" y="1735"/>
                  </a:cubicBezTo>
                  <a:cubicBezTo>
                    <a:pt x="5638" y="1712"/>
                    <a:pt x="5684" y="1667"/>
                    <a:pt x="5729" y="1621"/>
                  </a:cubicBezTo>
                  <a:cubicBezTo>
                    <a:pt x="5843" y="1507"/>
                    <a:pt x="5866" y="1324"/>
                    <a:pt x="5752" y="1210"/>
                  </a:cubicBezTo>
                  <a:cubicBezTo>
                    <a:pt x="5706" y="1164"/>
                    <a:pt x="5649" y="1147"/>
                    <a:pt x="5589" y="1147"/>
                  </a:cubicBezTo>
                  <a:cubicBezTo>
                    <a:pt x="5530" y="1147"/>
                    <a:pt x="5467" y="1164"/>
                    <a:pt x="5410" y="1187"/>
                  </a:cubicBezTo>
                  <a:cubicBezTo>
                    <a:pt x="5318" y="1210"/>
                    <a:pt x="5250" y="1233"/>
                    <a:pt x="5181" y="1256"/>
                  </a:cubicBezTo>
                  <a:cubicBezTo>
                    <a:pt x="5022" y="1301"/>
                    <a:pt x="4862" y="1347"/>
                    <a:pt x="4702" y="1393"/>
                  </a:cubicBezTo>
                  <a:cubicBezTo>
                    <a:pt x="4634" y="1415"/>
                    <a:pt x="4565" y="1438"/>
                    <a:pt x="4497" y="1438"/>
                  </a:cubicBezTo>
                  <a:cubicBezTo>
                    <a:pt x="4314" y="1484"/>
                    <a:pt x="4154" y="1507"/>
                    <a:pt x="3972" y="1530"/>
                  </a:cubicBezTo>
                  <a:cubicBezTo>
                    <a:pt x="3869" y="1541"/>
                    <a:pt x="3766" y="1547"/>
                    <a:pt x="3664" y="1547"/>
                  </a:cubicBezTo>
                  <a:cubicBezTo>
                    <a:pt x="3561" y="1547"/>
                    <a:pt x="3458" y="1541"/>
                    <a:pt x="3355" y="1530"/>
                  </a:cubicBezTo>
                  <a:cubicBezTo>
                    <a:pt x="3104" y="1507"/>
                    <a:pt x="2853" y="1461"/>
                    <a:pt x="2602" y="1415"/>
                  </a:cubicBezTo>
                  <a:cubicBezTo>
                    <a:pt x="2351" y="1393"/>
                    <a:pt x="2123" y="1347"/>
                    <a:pt x="1895" y="1256"/>
                  </a:cubicBezTo>
                  <a:cubicBezTo>
                    <a:pt x="1781" y="1210"/>
                    <a:pt x="1666" y="1164"/>
                    <a:pt x="1552" y="1096"/>
                  </a:cubicBezTo>
                  <a:cubicBezTo>
                    <a:pt x="1438" y="1027"/>
                    <a:pt x="1301" y="936"/>
                    <a:pt x="1187" y="868"/>
                  </a:cubicBezTo>
                  <a:lnTo>
                    <a:pt x="1187" y="868"/>
                  </a:lnTo>
                  <a:lnTo>
                    <a:pt x="1233" y="890"/>
                  </a:lnTo>
                  <a:cubicBezTo>
                    <a:pt x="1210" y="868"/>
                    <a:pt x="1187" y="868"/>
                    <a:pt x="1187" y="868"/>
                  </a:cubicBezTo>
                  <a:lnTo>
                    <a:pt x="1187" y="868"/>
                  </a:lnTo>
                  <a:cubicBezTo>
                    <a:pt x="1187" y="868"/>
                    <a:pt x="1187" y="868"/>
                    <a:pt x="1187" y="868"/>
                  </a:cubicBezTo>
                  <a:cubicBezTo>
                    <a:pt x="1004" y="731"/>
                    <a:pt x="845" y="617"/>
                    <a:pt x="708" y="457"/>
                  </a:cubicBezTo>
                  <a:cubicBezTo>
                    <a:pt x="662" y="388"/>
                    <a:pt x="616" y="320"/>
                    <a:pt x="571" y="229"/>
                  </a:cubicBezTo>
                  <a:cubicBezTo>
                    <a:pt x="571" y="229"/>
                    <a:pt x="571" y="229"/>
                    <a:pt x="571" y="206"/>
                  </a:cubicBezTo>
                  <a:cubicBezTo>
                    <a:pt x="548" y="160"/>
                    <a:pt x="548" y="92"/>
                    <a:pt x="502" y="46"/>
                  </a:cubicBezTo>
                  <a:cubicBezTo>
                    <a:pt x="457" y="23"/>
                    <a:pt x="411" y="0"/>
                    <a:pt x="343"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2" name="Google Shape;900;p22">
              <a:extLst>
                <a:ext uri="{FF2B5EF4-FFF2-40B4-BE49-F238E27FC236}">
                  <a16:creationId xmlns:a16="http://schemas.microsoft.com/office/drawing/2014/main" id="{EBFA8855-A4D6-4170-974B-6BF6C97C9416}"/>
                </a:ext>
              </a:extLst>
            </p:cNvPr>
            <p:cNvSpPr/>
            <p:nvPr/>
          </p:nvSpPr>
          <p:spPr>
            <a:xfrm>
              <a:off x="8514391" y="3533367"/>
              <a:ext cx="453482" cy="574658"/>
            </a:xfrm>
            <a:custGeom>
              <a:avLst/>
              <a:gdLst/>
              <a:ahLst/>
              <a:cxnLst/>
              <a:rect l="l" t="t" r="r" b="b"/>
              <a:pathLst>
                <a:path w="16777" h="21260" extrusionOk="0">
                  <a:moveTo>
                    <a:pt x="114" y="1"/>
                  </a:moveTo>
                  <a:cubicBezTo>
                    <a:pt x="46" y="24"/>
                    <a:pt x="0" y="115"/>
                    <a:pt x="23" y="206"/>
                  </a:cubicBezTo>
                  <a:cubicBezTo>
                    <a:pt x="137" y="549"/>
                    <a:pt x="251" y="891"/>
                    <a:pt x="366" y="1211"/>
                  </a:cubicBezTo>
                  <a:cubicBezTo>
                    <a:pt x="457" y="1530"/>
                    <a:pt x="548" y="1827"/>
                    <a:pt x="662" y="2124"/>
                  </a:cubicBezTo>
                  <a:cubicBezTo>
                    <a:pt x="731" y="2283"/>
                    <a:pt x="776" y="2443"/>
                    <a:pt x="845" y="2603"/>
                  </a:cubicBezTo>
                  <a:cubicBezTo>
                    <a:pt x="913" y="2763"/>
                    <a:pt x="982" y="2922"/>
                    <a:pt x="1027" y="3082"/>
                  </a:cubicBezTo>
                  <a:cubicBezTo>
                    <a:pt x="1164" y="3379"/>
                    <a:pt x="1301" y="3676"/>
                    <a:pt x="1438" y="3972"/>
                  </a:cubicBezTo>
                  <a:cubicBezTo>
                    <a:pt x="1575" y="4292"/>
                    <a:pt x="1735" y="4612"/>
                    <a:pt x="1918" y="4908"/>
                  </a:cubicBezTo>
                  <a:cubicBezTo>
                    <a:pt x="2055" y="5205"/>
                    <a:pt x="2237" y="5479"/>
                    <a:pt x="2397" y="5753"/>
                  </a:cubicBezTo>
                  <a:cubicBezTo>
                    <a:pt x="2557" y="6050"/>
                    <a:pt x="2739" y="6323"/>
                    <a:pt x="2899" y="6620"/>
                  </a:cubicBezTo>
                  <a:cubicBezTo>
                    <a:pt x="3082" y="6894"/>
                    <a:pt x="3242" y="7168"/>
                    <a:pt x="3424" y="7442"/>
                  </a:cubicBezTo>
                  <a:cubicBezTo>
                    <a:pt x="3584" y="7716"/>
                    <a:pt x="3767" y="7990"/>
                    <a:pt x="3926" y="8264"/>
                  </a:cubicBezTo>
                  <a:cubicBezTo>
                    <a:pt x="4018" y="8423"/>
                    <a:pt x="4132" y="8537"/>
                    <a:pt x="4223" y="8697"/>
                  </a:cubicBezTo>
                  <a:cubicBezTo>
                    <a:pt x="4314" y="8811"/>
                    <a:pt x="4406" y="8948"/>
                    <a:pt x="4497" y="9085"/>
                  </a:cubicBezTo>
                  <a:cubicBezTo>
                    <a:pt x="4680" y="9359"/>
                    <a:pt x="4885" y="9610"/>
                    <a:pt x="5068" y="9884"/>
                  </a:cubicBezTo>
                  <a:cubicBezTo>
                    <a:pt x="5273" y="10135"/>
                    <a:pt x="5478" y="10386"/>
                    <a:pt x="5661" y="10637"/>
                  </a:cubicBezTo>
                  <a:cubicBezTo>
                    <a:pt x="5866" y="10888"/>
                    <a:pt x="6049" y="11140"/>
                    <a:pt x="6254" y="11391"/>
                  </a:cubicBezTo>
                  <a:cubicBezTo>
                    <a:pt x="6460" y="11665"/>
                    <a:pt x="6665" y="11938"/>
                    <a:pt x="6894" y="12190"/>
                  </a:cubicBezTo>
                  <a:cubicBezTo>
                    <a:pt x="7099" y="12463"/>
                    <a:pt x="7304" y="12715"/>
                    <a:pt x="7510" y="12966"/>
                  </a:cubicBezTo>
                  <a:cubicBezTo>
                    <a:pt x="7715" y="13217"/>
                    <a:pt x="7921" y="13468"/>
                    <a:pt x="8103" y="13719"/>
                  </a:cubicBezTo>
                  <a:cubicBezTo>
                    <a:pt x="8263" y="13901"/>
                    <a:pt x="8400" y="14084"/>
                    <a:pt x="8560" y="14244"/>
                  </a:cubicBezTo>
                  <a:cubicBezTo>
                    <a:pt x="8697" y="14426"/>
                    <a:pt x="8857" y="14609"/>
                    <a:pt x="8994" y="14792"/>
                  </a:cubicBezTo>
                  <a:cubicBezTo>
                    <a:pt x="9085" y="14883"/>
                    <a:pt x="9176" y="14997"/>
                    <a:pt x="9267" y="15088"/>
                  </a:cubicBezTo>
                  <a:cubicBezTo>
                    <a:pt x="9290" y="15111"/>
                    <a:pt x="9313" y="15134"/>
                    <a:pt x="9336" y="15157"/>
                  </a:cubicBezTo>
                  <a:cubicBezTo>
                    <a:pt x="9359" y="15180"/>
                    <a:pt x="9382" y="15202"/>
                    <a:pt x="9382" y="15225"/>
                  </a:cubicBezTo>
                  <a:cubicBezTo>
                    <a:pt x="9404" y="15248"/>
                    <a:pt x="9427" y="15248"/>
                    <a:pt x="9427" y="15271"/>
                  </a:cubicBezTo>
                  <a:cubicBezTo>
                    <a:pt x="9496" y="15339"/>
                    <a:pt x="9564" y="15408"/>
                    <a:pt x="9633" y="15499"/>
                  </a:cubicBezTo>
                  <a:cubicBezTo>
                    <a:pt x="9884" y="15750"/>
                    <a:pt x="10135" y="16024"/>
                    <a:pt x="10363" y="16298"/>
                  </a:cubicBezTo>
                  <a:cubicBezTo>
                    <a:pt x="10386" y="16321"/>
                    <a:pt x="10409" y="16344"/>
                    <a:pt x="10432" y="16367"/>
                  </a:cubicBezTo>
                  <a:cubicBezTo>
                    <a:pt x="10477" y="16412"/>
                    <a:pt x="10523" y="16481"/>
                    <a:pt x="10591" y="16526"/>
                  </a:cubicBezTo>
                  <a:cubicBezTo>
                    <a:pt x="11048" y="17051"/>
                    <a:pt x="11504" y="17576"/>
                    <a:pt x="12006" y="18056"/>
                  </a:cubicBezTo>
                  <a:cubicBezTo>
                    <a:pt x="12235" y="18307"/>
                    <a:pt x="12486" y="18535"/>
                    <a:pt x="12737" y="18763"/>
                  </a:cubicBezTo>
                  <a:cubicBezTo>
                    <a:pt x="12988" y="18946"/>
                    <a:pt x="13216" y="19151"/>
                    <a:pt x="13444" y="19357"/>
                  </a:cubicBezTo>
                  <a:cubicBezTo>
                    <a:pt x="13581" y="19471"/>
                    <a:pt x="13741" y="19608"/>
                    <a:pt x="13878" y="19722"/>
                  </a:cubicBezTo>
                  <a:cubicBezTo>
                    <a:pt x="14038" y="19836"/>
                    <a:pt x="14198" y="19973"/>
                    <a:pt x="14357" y="20110"/>
                  </a:cubicBezTo>
                  <a:cubicBezTo>
                    <a:pt x="14426" y="20156"/>
                    <a:pt x="14494" y="20224"/>
                    <a:pt x="14586" y="20270"/>
                  </a:cubicBezTo>
                  <a:cubicBezTo>
                    <a:pt x="14654" y="20338"/>
                    <a:pt x="14723" y="20384"/>
                    <a:pt x="14791" y="20452"/>
                  </a:cubicBezTo>
                  <a:cubicBezTo>
                    <a:pt x="14930" y="20551"/>
                    <a:pt x="15068" y="20650"/>
                    <a:pt x="15207" y="20749"/>
                  </a:cubicBezTo>
                  <a:lnTo>
                    <a:pt x="15207" y="20749"/>
                  </a:lnTo>
                  <a:cubicBezTo>
                    <a:pt x="15205" y="20749"/>
                    <a:pt x="15204" y="20749"/>
                    <a:pt x="15202" y="20749"/>
                  </a:cubicBezTo>
                  <a:cubicBezTo>
                    <a:pt x="15216" y="20759"/>
                    <a:pt x="15231" y="20768"/>
                    <a:pt x="15246" y="20777"/>
                  </a:cubicBezTo>
                  <a:lnTo>
                    <a:pt x="15246" y="20777"/>
                  </a:lnTo>
                  <a:cubicBezTo>
                    <a:pt x="15254" y="20783"/>
                    <a:pt x="15262" y="20789"/>
                    <a:pt x="15270" y="20795"/>
                  </a:cubicBezTo>
                  <a:cubicBezTo>
                    <a:pt x="15268" y="20792"/>
                    <a:pt x="15266" y="20790"/>
                    <a:pt x="15264" y="20788"/>
                  </a:cubicBezTo>
                  <a:lnTo>
                    <a:pt x="15264" y="20788"/>
                  </a:lnTo>
                  <a:cubicBezTo>
                    <a:pt x="15385" y="20861"/>
                    <a:pt x="15519" y="20922"/>
                    <a:pt x="15636" y="21000"/>
                  </a:cubicBezTo>
                  <a:cubicBezTo>
                    <a:pt x="15704" y="21023"/>
                    <a:pt x="15750" y="21046"/>
                    <a:pt x="15818" y="21069"/>
                  </a:cubicBezTo>
                  <a:cubicBezTo>
                    <a:pt x="15841" y="21091"/>
                    <a:pt x="15887" y="21137"/>
                    <a:pt x="15910" y="21160"/>
                  </a:cubicBezTo>
                  <a:cubicBezTo>
                    <a:pt x="15979" y="21230"/>
                    <a:pt x="16089" y="21259"/>
                    <a:pt x="16188" y="21259"/>
                  </a:cubicBezTo>
                  <a:cubicBezTo>
                    <a:pt x="16218" y="21259"/>
                    <a:pt x="16248" y="21257"/>
                    <a:pt x="16275" y="21251"/>
                  </a:cubicBezTo>
                  <a:cubicBezTo>
                    <a:pt x="16298" y="21228"/>
                    <a:pt x="16343" y="21228"/>
                    <a:pt x="16366" y="21206"/>
                  </a:cubicBezTo>
                  <a:cubicBezTo>
                    <a:pt x="16389" y="21183"/>
                    <a:pt x="16412" y="21137"/>
                    <a:pt x="16435" y="21114"/>
                  </a:cubicBezTo>
                  <a:cubicBezTo>
                    <a:pt x="16457" y="21091"/>
                    <a:pt x="16457" y="21046"/>
                    <a:pt x="16457" y="21023"/>
                  </a:cubicBezTo>
                  <a:cubicBezTo>
                    <a:pt x="16480" y="21000"/>
                    <a:pt x="16503" y="21000"/>
                    <a:pt x="16503" y="21000"/>
                  </a:cubicBezTo>
                  <a:cubicBezTo>
                    <a:pt x="16594" y="20954"/>
                    <a:pt x="16686" y="20909"/>
                    <a:pt x="16731" y="20817"/>
                  </a:cubicBezTo>
                  <a:cubicBezTo>
                    <a:pt x="16754" y="20726"/>
                    <a:pt x="16777" y="20635"/>
                    <a:pt x="16731" y="20544"/>
                  </a:cubicBezTo>
                  <a:cubicBezTo>
                    <a:pt x="16686" y="20429"/>
                    <a:pt x="16572" y="20361"/>
                    <a:pt x="16480" y="20270"/>
                  </a:cubicBezTo>
                  <a:cubicBezTo>
                    <a:pt x="16412" y="20224"/>
                    <a:pt x="16343" y="20178"/>
                    <a:pt x="16275" y="20133"/>
                  </a:cubicBezTo>
                  <a:cubicBezTo>
                    <a:pt x="16161" y="20041"/>
                    <a:pt x="16024" y="19950"/>
                    <a:pt x="15887" y="19859"/>
                  </a:cubicBezTo>
                  <a:cubicBezTo>
                    <a:pt x="15704" y="19745"/>
                    <a:pt x="15522" y="19608"/>
                    <a:pt x="15339" y="19494"/>
                  </a:cubicBezTo>
                  <a:cubicBezTo>
                    <a:pt x="15339" y="19471"/>
                    <a:pt x="15316" y="19448"/>
                    <a:pt x="15293" y="19425"/>
                  </a:cubicBezTo>
                  <a:cubicBezTo>
                    <a:pt x="15270" y="19379"/>
                    <a:pt x="15225" y="19357"/>
                    <a:pt x="15179" y="19334"/>
                  </a:cubicBezTo>
                  <a:cubicBezTo>
                    <a:pt x="15088" y="19265"/>
                    <a:pt x="15019" y="19197"/>
                    <a:pt x="14928" y="19128"/>
                  </a:cubicBezTo>
                  <a:cubicBezTo>
                    <a:pt x="14905" y="19106"/>
                    <a:pt x="14905" y="19106"/>
                    <a:pt x="14882" y="19083"/>
                  </a:cubicBezTo>
                  <a:lnTo>
                    <a:pt x="14860" y="19083"/>
                  </a:lnTo>
                  <a:cubicBezTo>
                    <a:pt x="14609" y="18832"/>
                    <a:pt x="14335" y="18581"/>
                    <a:pt x="14061" y="18330"/>
                  </a:cubicBezTo>
                  <a:cubicBezTo>
                    <a:pt x="13878" y="18170"/>
                    <a:pt x="13718" y="18033"/>
                    <a:pt x="13536" y="17873"/>
                  </a:cubicBezTo>
                  <a:cubicBezTo>
                    <a:pt x="13467" y="17805"/>
                    <a:pt x="13399" y="17736"/>
                    <a:pt x="13330" y="17668"/>
                  </a:cubicBezTo>
                  <a:cubicBezTo>
                    <a:pt x="13034" y="17417"/>
                    <a:pt x="12760" y="17143"/>
                    <a:pt x="12463" y="16869"/>
                  </a:cubicBezTo>
                  <a:cubicBezTo>
                    <a:pt x="12303" y="16732"/>
                    <a:pt x="12143" y="16595"/>
                    <a:pt x="11984" y="16435"/>
                  </a:cubicBezTo>
                  <a:cubicBezTo>
                    <a:pt x="11961" y="16412"/>
                    <a:pt x="11938" y="16389"/>
                    <a:pt x="11915" y="16367"/>
                  </a:cubicBezTo>
                  <a:cubicBezTo>
                    <a:pt x="11824" y="16275"/>
                    <a:pt x="11755" y="16184"/>
                    <a:pt x="11664" y="16093"/>
                  </a:cubicBezTo>
                  <a:cubicBezTo>
                    <a:pt x="11459" y="15910"/>
                    <a:pt x="11276" y="15705"/>
                    <a:pt x="11093" y="15499"/>
                  </a:cubicBezTo>
                  <a:cubicBezTo>
                    <a:pt x="10865" y="15271"/>
                    <a:pt x="10660" y="15020"/>
                    <a:pt x="10432" y="14792"/>
                  </a:cubicBezTo>
                  <a:lnTo>
                    <a:pt x="10432" y="14792"/>
                  </a:lnTo>
                  <a:cubicBezTo>
                    <a:pt x="10435" y="14795"/>
                    <a:pt x="10454" y="14814"/>
                    <a:pt x="10454" y="14814"/>
                  </a:cubicBezTo>
                  <a:cubicBezTo>
                    <a:pt x="10203" y="14518"/>
                    <a:pt x="9929" y="14244"/>
                    <a:pt x="9678" y="13970"/>
                  </a:cubicBezTo>
                  <a:cubicBezTo>
                    <a:pt x="9655" y="13947"/>
                    <a:pt x="9633" y="13924"/>
                    <a:pt x="9610" y="13901"/>
                  </a:cubicBezTo>
                  <a:cubicBezTo>
                    <a:pt x="9610" y="13879"/>
                    <a:pt x="9610" y="13879"/>
                    <a:pt x="9610" y="13879"/>
                  </a:cubicBezTo>
                  <a:cubicBezTo>
                    <a:pt x="9450" y="13628"/>
                    <a:pt x="9267" y="13422"/>
                    <a:pt x="9085" y="13194"/>
                  </a:cubicBezTo>
                  <a:cubicBezTo>
                    <a:pt x="8994" y="13080"/>
                    <a:pt x="8902" y="12966"/>
                    <a:pt x="8788" y="12829"/>
                  </a:cubicBezTo>
                  <a:cubicBezTo>
                    <a:pt x="8537" y="12532"/>
                    <a:pt x="8286" y="12235"/>
                    <a:pt x="8035" y="11916"/>
                  </a:cubicBezTo>
                  <a:cubicBezTo>
                    <a:pt x="7578" y="11368"/>
                    <a:pt x="7145" y="10797"/>
                    <a:pt x="6688" y="10249"/>
                  </a:cubicBezTo>
                  <a:cubicBezTo>
                    <a:pt x="6414" y="9884"/>
                    <a:pt x="6140" y="9519"/>
                    <a:pt x="5889" y="9154"/>
                  </a:cubicBezTo>
                  <a:cubicBezTo>
                    <a:pt x="5729" y="8948"/>
                    <a:pt x="5593" y="8743"/>
                    <a:pt x="5433" y="8537"/>
                  </a:cubicBezTo>
                  <a:cubicBezTo>
                    <a:pt x="5364" y="8446"/>
                    <a:pt x="5296" y="8355"/>
                    <a:pt x="5227" y="8264"/>
                  </a:cubicBezTo>
                  <a:cubicBezTo>
                    <a:pt x="5159" y="8172"/>
                    <a:pt x="5090" y="8058"/>
                    <a:pt x="5022" y="7967"/>
                  </a:cubicBezTo>
                  <a:cubicBezTo>
                    <a:pt x="4978" y="7923"/>
                    <a:pt x="4924" y="7897"/>
                    <a:pt x="4867" y="7897"/>
                  </a:cubicBezTo>
                  <a:cubicBezTo>
                    <a:pt x="4836" y="7897"/>
                    <a:pt x="4803" y="7905"/>
                    <a:pt x="4771" y="7921"/>
                  </a:cubicBezTo>
                  <a:lnTo>
                    <a:pt x="4702" y="7830"/>
                  </a:lnTo>
                  <a:cubicBezTo>
                    <a:pt x="4520" y="7556"/>
                    <a:pt x="4337" y="7282"/>
                    <a:pt x="4132" y="7008"/>
                  </a:cubicBezTo>
                  <a:cubicBezTo>
                    <a:pt x="4109" y="6985"/>
                    <a:pt x="4086" y="6963"/>
                    <a:pt x="4063" y="6963"/>
                  </a:cubicBezTo>
                  <a:cubicBezTo>
                    <a:pt x="4040" y="6917"/>
                    <a:pt x="4018" y="6848"/>
                    <a:pt x="3972" y="6803"/>
                  </a:cubicBezTo>
                  <a:cubicBezTo>
                    <a:pt x="3812" y="6529"/>
                    <a:pt x="3630" y="6232"/>
                    <a:pt x="3447" y="5958"/>
                  </a:cubicBezTo>
                  <a:cubicBezTo>
                    <a:pt x="3242" y="5639"/>
                    <a:pt x="3059" y="5342"/>
                    <a:pt x="2854" y="5045"/>
                  </a:cubicBezTo>
                  <a:cubicBezTo>
                    <a:pt x="2808" y="5000"/>
                    <a:pt x="2785" y="4931"/>
                    <a:pt x="2739" y="4863"/>
                  </a:cubicBezTo>
                  <a:cubicBezTo>
                    <a:pt x="2739" y="4863"/>
                    <a:pt x="2717" y="4840"/>
                    <a:pt x="2717" y="4840"/>
                  </a:cubicBezTo>
                  <a:cubicBezTo>
                    <a:pt x="2625" y="4657"/>
                    <a:pt x="2511" y="4497"/>
                    <a:pt x="2397" y="4315"/>
                  </a:cubicBezTo>
                  <a:cubicBezTo>
                    <a:pt x="2283" y="4155"/>
                    <a:pt x="2169" y="3972"/>
                    <a:pt x="2055" y="3813"/>
                  </a:cubicBezTo>
                  <a:cubicBezTo>
                    <a:pt x="2021" y="3779"/>
                    <a:pt x="1988" y="3758"/>
                    <a:pt x="1954" y="3758"/>
                  </a:cubicBezTo>
                  <a:cubicBezTo>
                    <a:pt x="1942" y="3758"/>
                    <a:pt x="1930" y="3761"/>
                    <a:pt x="1918" y="3767"/>
                  </a:cubicBezTo>
                  <a:cubicBezTo>
                    <a:pt x="1849" y="3653"/>
                    <a:pt x="1804" y="3562"/>
                    <a:pt x="1758" y="3447"/>
                  </a:cubicBezTo>
                  <a:lnTo>
                    <a:pt x="1758" y="3447"/>
                  </a:lnTo>
                  <a:lnTo>
                    <a:pt x="1781" y="3516"/>
                  </a:lnTo>
                  <a:cubicBezTo>
                    <a:pt x="1735" y="3402"/>
                    <a:pt x="1667" y="3288"/>
                    <a:pt x="1621" y="3196"/>
                  </a:cubicBezTo>
                  <a:cubicBezTo>
                    <a:pt x="1621" y="3196"/>
                    <a:pt x="1621" y="3219"/>
                    <a:pt x="1621" y="3219"/>
                  </a:cubicBezTo>
                  <a:cubicBezTo>
                    <a:pt x="1507" y="2968"/>
                    <a:pt x="1393" y="2740"/>
                    <a:pt x="1279" y="2489"/>
                  </a:cubicBezTo>
                  <a:cubicBezTo>
                    <a:pt x="1210" y="2352"/>
                    <a:pt x="1142" y="2238"/>
                    <a:pt x="1096" y="2101"/>
                  </a:cubicBezTo>
                  <a:cubicBezTo>
                    <a:pt x="1027" y="1987"/>
                    <a:pt x="982" y="1850"/>
                    <a:pt x="936" y="1736"/>
                  </a:cubicBezTo>
                  <a:cubicBezTo>
                    <a:pt x="822" y="1484"/>
                    <a:pt x="731" y="1211"/>
                    <a:pt x="639" y="959"/>
                  </a:cubicBezTo>
                  <a:cubicBezTo>
                    <a:pt x="525" y="663"/>
                    <a:pt x="434" y="389"/>
                    <a:pt x="320" y="92"/>
                  </a:cubicBezTo>
                  <a:cubicBezTo>
                    <a:pt x="297" y="24"/>
                    <a:pt x="229" y="1"/>
                    <a:pt x="183"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Google Shape;901;p22">
              <a:extLst>
                <a:ext uri="{FF2B5EF4-FFF2-40B4-BE49-F238E27FC236}">
                  <a16:creationId xmlns:a16="http://schemas.microsoft.com/office/drawing/2014/main" id="{74D139C9-0345-4523-9AD5-1802000D294F}"/>
                </a:ext>
              </a:extLst>
            </p:cNvPr>
            <p:cNvSpPr/>
            <p:nvPr/>
          </p:nvSpPr>
          <p:spPr>
            <a:xfrm>
              <a:off x="8904920" y="4054100"/>
              <a:ext cx="61737" cy="41356"/>
            </a:xfrm>
            <a:custGeom>
              <a:avLst/>
              <a:gdLst/>
              <a:ahLst/>
              <a:cxnLst/>
              <a:rect l="l" t="t" r="r" b="b"/>
              <a:pathLst>
                <a:path w="2284" h="1530" extrusionOk="0">
                  <a:moveTo>
                    <a:pt x="92" y="0"/>
                  </a:moveTo>
                  <a:cubicBezTo>
                    <a:pt x="69" y="0"/>
                    <a:pt x="46" y="0"/>
                    <a:pt x="24" y="23"/>
                  </a:cubicBezTo>
                  <a:cubicBezTo>
                    <a:pt x="1" y="46"/>
                    <a:pt x="1" y="114"/>
                    <a:pt x="46" y="137"/>
                  </a:cubicBezTo>
                  <a:cubicBezTo>
                    <a:pt x="183" y="274"/>
                    <a:pt x="343" y="388"/>
                    <a:pt x="503" y="525"/>
                  </a:cubicBezTo>
                  <a:cubicBezTo>
                    <a:pt x="686" y="639"/>
                    <a:pt x="868" y="754"/>
                    <a:pt x="1028" y="868"/>
                  </a:cubicBezTo>
                  <a:cubicBezTo>
                    <a:pt x="1188" y="982"/>
                    <a:pt x="1347" y="1096"/>
                    <a:pt x="1507" y="1187"/>
                  </a:cubicBezTo>
                  <a:cubicBezTo>
                    <a:pt x="1576" y="1256"/>
                    <a:pt x="1667" y="1301"/>
                    <a:pt x="1758" y="1347"/>
                  </a:cubicBezTo>
                  <a:cubicBezTo>
                    <a:pt x="1781" y="1370"/>
                    <a:pt x="1827" y="1393"/>
                    <a:pt x="1850" y="1416"/>
                  </a:cubicBezTo>
                  <a:cubicBezTo>
                    <a:pt x="1895" y="1438"/>
                    <a:pt x="1918" y="1461"/>
                    <a:pt x="1941" y="1461"/>
                  </a:cubicBezTo>
                  <a:lnTo>
                    <a:pt x="2032" y="1461"/>
                  </a:lnTo>
                  <a:cubicBezTo>
                    <a:pt x="2078" y="1507"/>
                    <a:pt x="2124" y="1530"/>
                    <a:pt x="2192" y="1530"/>
                  </a:cubicBezTo>
                  <a:cubicBezTo>
                    <a:pt x="2238" y="1530"/>
                    <a:pt x="2260" y="1484"/>
                    <a:pt x="2283" y="1438"/>
                  </a:cubicBezTo>
                  <a:cubicBezTo>
                    <a:pt x="2283" y="1393"/>
                    <a:pt x="2260" y="1324"/>
                    <a:pt x="2192" y="1324"/>
                  </a:cubicBezTo>
                  <a:cubicBezTo>
                    <a:pt x="2169" y="1301"/>
                    <a:pt x="2169" y="1301"/>
                    <a:pt x="2146" y="1279"/>
                  </a:cubicBezTo>
                  <a:cubicBezTo>
                    <a:pt x="2078" y="1233"/>
                    <a:pt x="2032" y="1210"/>
                    <a:pt x="1987" y="1164"/>
                  </a:cubicBezTo>
                  <a:cubicBezTo>
                    <a:pt x="1964" y="1142"/>
                    <a:pt x="1918" y="1119"/>
                    <a:pt x="1895" y="1096"/>
                  </a:cubicBezTo>
                  <a:cubicBezTo>
                    <a:pt x="1872" y="1096"/>
                    <a:pt x="1872" y="1073"/>
                    <a:pt x="1850" y="1073"/>
                  </a:cubicBezTo>
                  <a:cubicBezTo>
                    <a:pt x="1831" y="1064"/>
                    <a:pt x="1812" y="1058"/>
                    <a:pt x="1795" y="1058"/>
                  </a:cubicBezTo>
                  <a:cubicBezTo>
                    <a:pt x="1770" y="1058"/>
                    <a:pt x="1749" y="1069"/>
                    <a:pt x="1735" y="1096"/>
                  </a:cubicBezTo>
                  <a:cubicBezTo>
                    <a:pt x="1735" y="1096"/>
                    <a:pt x="1713" y="1119"/>
                    <a:pt x="1713" y="1142"/>
                  </a:cubicBezTo>
                  <a:cubicBezTo>
                    <a:pt x="1690" y="1119"/>
                    <a:pt x="1667" y="1119"/>
                    <a:pt x="1667" y="1096"/>
                  </a:cubicBezTo>
                  <a:cubicBezTo>
                    <a:pt x="1393" y="936"/>
                    <a:pt x="1142" y="754"/>
                    <a:pt x="891" y="594"/>
                  </a:cubicBezTo>
                  <a:cubicBezTo>
                    <a:pt x="777" y="503"/>
                    <a:pt x="640" y="411"/>
                    <a:pt x="526" y="320"/>
                  </a:cubicBezTo>
                  <a:cubicBezTo>
                    <a:pt x="389" y="229"/>
                    <a:pt x="275" y="114"/>
                    <a:pt x="138"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4" name="Google Shape;902;p22">
              <a:extLst>
                <a:ext uri="{FF2B5EF4-FFF2-40B4-BE49-F238E27FC236}">
                  <a16:creationId xmlns:a16="http://schemas.microsoft.com/office/drawing/2014/main" id="{46A8C93B-7ED3-45DB-9BA8-D3B535980C88}"/>
                </a:ext>
              </a:extLst>
            </p:cNvPr>
            <p:cNvSpPr/>
            <p:nvPr/>
          </p:nvSpPr>
          <p:spPr>
            <a:xfrm>
              <a:off x="8550179" y="3690709"/>
              <a:ext cx="320224" cy="412775"/>
            </a:xfrm>
            <a:custGeom>
              <a:avLst/>
              <a:gdLst/>
              <a:ahLst/>
              <a:cxnLst/>
              <a:rect l="l" t="t" r="r" b="b"/>
              <a:pathLst>
                <a:path w="11847" h="15271" extrusionOk="0">
                  <a:moveTo>
                    <a:pt x="616" y="1005"/>
                  </a:moveTo>
                  <a:cubicBezTo>
                    <a:pt x="616" y="1005"/>
                    <a:pt x="617" y="1014"/>
                    <a:pt x="623" y="1021"/>
                  </a:cubicBezTo>
                  <a:lnTo>
                    <a:pt x="623" y="1021"/>
                  </a:lnTo>
                  <a:cubicBezTo>
                    <a:pt x="619" y="1018"/>
                    <a:pt x="616" y="1013"/>
                    <a:pt x="616" y="1005"/>
                  </a:cubicBezTo>
                  <a:close/>
                  <a:moveTo>
                    <a:pt x="8423" y="11641"/>
                  </a:moveTo>
                  <a:cubicBezTo>
                    <a:pt x="8427" y="11646"/>
                    <a:pt x="8431" y="11651"/>
                    <a:pt x="8435" y="11657"/>
                  </a:cubicBezTo>
                  <a:lnTo>
                    <a:pt x="8435" y="11657"/>
                  </a:lnTo>
                  <a:cubicBezTo>
                    <a:pt x="8432" y="11651"/>
                    <a:pt x="8428" y="11646"/>
                    <a:pt x="8423" y="11641"/>
                  </a:cubicBezTo>
                  <a:close/>
                  <a:moveTo>
                    <a:pt x="92" y="0"/>
                  </a:moveTo>
                  <a:cubicBezTo>
                    <a:pt x="92" y="0"/>
                    <a:pt x="92" y="23"/>
                    <a:pt x="69" y="23"/>
                  </a:cubicBezTo>
                  <a:cubicBezTo>
                    <a:pt x="23" y="23"/>
                    <a:pt x="0" y="69"/>
                    <a:pt x="23" y="114"/>
                  </a:cubicBezTo>
                  <a:cubicBezTo>
                    <a:pt x="160" y="434"/>
                    <a:pt x="320" y="754"/>
                    <a:pt x="457" y="1050"/>
                  </a:cubicBezTo>
                  <a:cubicBezTo>
                    <a:pt x="548" y="1210"/>
                    <a:pt x="639" y="1370"/>
                    <a:pt x="708" y="1530"/>
                  </a:cubicBezTo>
                  <a:cubicBezTo>
                    <a:pt x="799" y="1667"/>
                    <a:pt x="890" y="1826"/>
                    <a:pt x="959" y="1963"/>
                  </a:cubicBezTo>
                  <a:cubicBezTo>
                    <a:pt x="1050" y="2123"/>
                    <a:pt x="1141" y="2283"/>
                    <a:pt x="1256" y="2443"/>
                  </a:cubicBezTo>
                  <a:cubicBezTo>
                    <a:pt x="1347" y="2580"/>
                    <a:pt x="1438" y="2739"/>
                    <a:pt x="1530" y="2876"/>
                  </a:cubicBezTo>
                  <a:cubicBezTo>
                    <a:pt x="1689" y="3150"/>
                    <a:pt x="1872" y="3447"/>
                    <a:pt x="2032" y="3744"/>
                  </a:cubicBezTo>
                  <a:cubicBezTo>
                    <a:pt x="2191" y="4018"/>
                    <a:pt x="2374" y="4314"/>
                    <a:pt x="2534" y="4611"/>
                  </a:cubicBezTo>
                  <a:cubicBezTo>
                    <a:pt x="2625" y="4748"/>
                    <a:pt x="2716" y="4885"/>
                    <a:pt x="2785" y="5022"/>
                  </a:cubicBezTo>
                  <a:cubicBezTo>
                    <a:pt x="2876" y="5182"/>
                    <a:pt x="2968" y="5319"/>
                    <a:pt x="3036" y="5456"/>
                  </a:cubicBezTo>
                  <a:cubicBezTo>
                    <a:pt x="3219" y="5729"/>
                    <a:pt x="3378" y="6003"/>
                    <a:pt x="3538" y="6300"/>
                  </a:cubicBezTo>
                  <a:cubicBezTo>
                    <a:pt x="3721" y="6597"/>
                    <a:pt x="3926" y="6871"/>
                    <a:pt x="4109" y="7167"/>
                  </a:cubicBezTo>
                  <a:cubicBezTo>
                    <a:pt x="4200" y="7304"/>
                    <a:pt x="4314" y="7441"/>
                    <a:pt x="4405" y="7601"/>
                  </a:cubicBezTo>
                  <a:cubicBezTo>
                    <a:pt x="4497" y="7738"/>
                    <a:pt x="4588" y="7875"/>
                    <a:pt x="4679" y="8035"/>
                  </a:cubicBezTo>
                  <a:cubicBezTo>
                    <a:pt x="4862" y="8309"/>
                    <a:pt x="5067" y="8583"/>
                    <a:pt x="5273" y="8856"/>
                  </a:cubicBezTo>
                  <a:cubicBezTo>
                    <a:pt x="5478" y="9153"/>
                    <a:pt x="5729" y="9427"/>
                    <a:pt x="5958" y="9701"/>
                  </a:cubicBezTo>
                  <a:cubicBezTo>
                    <a:pt x="6163" y="9975"/>
                    <a:pt x="6391" y="10226"/>
                    <a:pt x="6620" y="10500"/>
                  </a:cubicBezTo>
                  <a:cubicBezTo>
                    <a:pt x="6734" y="10637"/>
                    <a:pt x="6871" y="10774"/>
                    <a:pt x="6985" y="10911"/>
                  </a:cubicBezTo>
                  <a:cubicBezTo>
                    <a:pt x="7099" y="11048"/>
                    <a:pt x="7236" y="11185"/>
                    <a:pt x="7350" y="11344"/>
                  </a:cubicBezTo>
                  <a:lnTo>
                    <a:pt x="7377" y="11358"/>
                  </a:lnTo>
                  <a:lnTo>
                    <a:pt x="7377" y="11358"/>
                  </a:lnTo>
                  <a:cubicBezTo>
                    <a:pt x="7373" y="11352"/>
                    <a:pt x="7373" y="11344"/>
                    <a:pt x="7373" y="11344"/>
                  </a:cubicBezTo>
                  <a:lnTo>
                    <a:pt x="7373" y="11344"/>
                  </a:lnTo>
                  <a:cubicBezTo>
                    <a:pt x="7375" y="11350"/>
                    <a:pt x="7378" y="11355"/>
                    <a:pt x="7382" y="11360"/>
                  </a:cubicBezTo>
                  <a:lnTo>
                    <a:pt x="7382" y="11360"/>
                  </a:lnTo>
                  <a:lnTo>
                    <a:pt x="7377" y="11358"/>
                  </a:lnTo>
                  <a:lnTo>
                    <a:pt x="7377" y="11358"/>
                  </a:lnTo>
                  <a:cubicBezTo>
                    <a:pt x="7378" y="11361"/>
                    <a:pt x="7381" y="11363"/>
                    <a:pt x="7384" y="11365"/>
                  </a:cubicBezTo>
                  <a:lnTo>
                    <a:pt x="7384" y="11365"/>
                  </a:lnTo>
                  <a:cubicBezTo>
                    <a:pt x="7383" y="11363"/>
                    <a:pt x="7382" y="11362"/>
                    <a:pt x="7382" y="11360"/>
                  </a:cubicBezTo>
                  <a:lnTo>
                    <a:pt x="7382" y="11360"/>
                  </a:lnTo>
                  <a:lnTo>
                    <a:pt x="7396" y="11367"/>
                  </a:lnTo>
                  <a:cubicBezTo>
                    <a:pt x="7391" y="11367"/>
                    <a:pt x="7387" y="11366"/>
                    <a:pt x="7384" y="11365"/>
                  </a:cubicBezTo>
                  <a:lnTo>
                    <a:pt x="7384" y="11365"/>
                  </a:lnTo>
                  <a:cubicBezTo>
                    <a:pt x="7409" y="11403"/>
                    <a:pt x="7445" y="11439"/>
                    <a:pt x="7464" y="11459"/>
                  </a:cubicBezTo>
                  <a:cubicBezTo>
                    <a:pt x="7487" y="11481"/>
                    <a:pt x="7510" y="11504"/>
                    <a:pt x="7533" y="11527"/>
                  </a:cubicBezTo>
                  <a:cubicBezTo>
                    <a:pt x="7555" y="11550"/>
                    <a:pt x="7578" y="11596"/>
                    <a:pt x="7624" y="11618"/>
                  </a:cubicBezTo>
                  <a:lnTo>
                    <a:pt x="7601" y="11618"/>
                  </a:lnTo>
                  <a:cubicBezTo>
                    <a:pt x="7829" y="11869"/>
                    <a:pt x="8058" y="12120"/>
                    <a:pt x="8286" y="12372"/>
                  </a:cubicBezTo>
                  <a:cubicBezTo>
                    <a:pt x="8514" y="12645"/>
                    <a:pt x="8765" y="12874"/>
                    <a:pt x="9039" y="13125"/>
                  </a:cubicBezTo>
                  <a:cubicBezTo>
                    <a:pt x="9541" y="13581"/>
                    <a:pt x="10066" y="13992"/>
                    <a:pt x="10546" y="14449"/>
                  </a:cubicBezTo>
                  <a:cubicBezTo>
                    <a:pt x="10660" y="14540"/>
                    <a:pt x="10797" y="14654"/>
                    <a:pt x="10911" y="14768"/>
                  </a:cubicBezTo>
                  <a:cubicBezTo>
                    <a:pt x="11025" y="14882"/>
                    <a:pt x="11139" y="14974"/>
                    <a:pt x="11253" y="15088"/>
                  </a:cubicBezTo>
                  <a:cubicBezTo>
                    <a:pt x="11276" y="15111"/>
                    <a:pt x="11299" y="15133"/>
                    <a:pt x="11299" y="15156"/>
                  </a:cubicBezTo>
                  <a:cubicBezTo>
                    <a:pt x="11344" y="15202"/>
                    <a:pt x="11413" y="15248"/>
                    <a:pt x="11481" y="15270"/>
                  </a:cubicBezTo>
                  <a:cubicBezTo>
                    <a:pt x="11550" y="15270"/>
                    <a:pt x="11641" y="15270"/>
                    <a:pt x="11687" y="15225"/>
                  </a:cubicBezTo>
                  <a:cubicBezTo>
                    <a:pt x="11824" y="15133"/>
                    <a:pt x="11847" y="14951"/>
                    <a:pt x="11755" y="14837"/>
                  </a:cubicBezTo>
                  <a:cubicBezTo>
                    <a:pt x="11550" y="14540"/>
                    <a:pt x="11276" y="14289"/>
                    <a:pt x="11002" y="14038"/>
                  </a:cubicBezTo>
                  <a:cubicBezTo>
                    <a:pt x="10751" y="13810"/>
                    <a:pt x="10477" y="13581"/>
                    <a:pt x="10226" y="13353"/>
                  </a:cubicBezTo>
                  <a:cubicBezTo>
                    <a:pt x="9975" y="13148"/>
                    <a:pt x="9724" y="12942"/>
                    <a:pt x="9496" y="12737"/>
                  </a:cubicBezTo>
                  <a:cubicBezTo>
                    <a:pt x="9244" y="12486"/>
                    <a:pt x="8993" y="12257"/>
                    <a:pt x="8765" y="12006"/>
                  </a:cubicBezTo>
                  <a:cubicBezTo>
                    <a:pt x="8742" y="12006"/>
                    <a:pt x="8742" y="11984"/>
                    <a:pt x="8742" y="11984"/>
                  </a:cubicBezTo>
                  <a:cubicBezTo>
                    <a:pt x="8742" y="11984"/>
                    <a:pt x="8742" y="11984"/>
                    <a:pt x="8742" y="12006"/>
                  </a:cubicBezTo>
                  <a:lnTo>
                    <a:pt x="8719" y="11961"/>
                  </a:lnTo>
                  <a:cubicBezTo>
                    <a:pt x="8632" y="11874"/>
                    <a:pt x="8524" y="11766"/>
                    <a:pt x="8435" y="11657"/>
                  </a:cubicBezTo>
                  <a:lnTo>
                    <a:pt x="8435" y="11657"/>
                  </a:lnTo>
                  <a:cubicBezTo>
                    <a:pt x="8444" y="11670"/>
                    <a:pt x="8448" y="11683"/>
                    <a:pt x="8458" y="11697"/>
                  </a:cubicBezTo>
                  <a:lnTo>
                    <a:pt x="8458" y="11697"/>
                  </a:lnTo>
                  <a:cubicBezTo>
                    <a:pt x="8233" y="11428"/>
                    <a:pt x="8008" y="11181"/>
                    <a:pt x="7761" y="10934"/>
                  </a:cubicBezTo>
                  <a:cubicBezTo>
                    <a:pt x="7624" y="10774"/>
                    <a:pt x="7487" y="10614"/>
                    <a:pt x="7350" y="10477"/>
                  </a:cubicBezTo>
                  <a:cubicBezTo>
                    <a:pt x="7236" y="10340"/>
                    <a:pt x="7099" y="10203"/>
                    <a:pt x="6985" y="10066"/>
                  </a:cubicBezTo>
                  <a:cubicBezTo>
                    <a:pt x="6734" y="9792"/>
                    <a:pt x="6505" y="9541"/>
                    <a:pt x="6277" y="9267"/>
                  </a:cubicBezTo>
                  <a:cubicBezTo>
                    <a:pt x="6163" y="9130"/>
                    <a:pt x="6049" y="9016"/>
                    <a:pt x="5935" y="8879"/>
                  </a:cubicBezTo>
                  <a:cubicBezTo>
                    <a:pt x="5821" y="8742"/>
                    <a:pt x="5729" y="8628"/>
                    <a:pt x="5615" y="8491"/>
                  </a:cubicBezTo>
                  <a:cubicBezTo>
                    <a:pt x="5410" y="8217"/>
                    <a:pt x="5204" y="7943"/>
                    <a:pt x="4999" y="7670"/>
                  </a:cubicBezTo>
                  <a:cubicBezTo>
                    <a:pt x="4794" y="7396"/>
                    <a:pt x="4588" y="7099"/>
                    <a:pt x="4383" y="6825"/>
                  </a:cubicBezTo>
                  <a:cubicBezTo>
                    <a:pt x="3995" y="6277"/>
                    <a:pt x="3607" y="5729"/>
                    <a:pt x="3241" y="5159"/>
                  </a:cubicBezTo>
                  <a:cubicBezTo>
                    <a:pt x="3059" y="4885"/>
                    <a:pt x="2876" y="4611"/>
                    <a:pt x="2694" y="4337"/>
                  </a:cubicBezTo>
                  <a:cubicBezTo>
                    <a:pt x="2511" y="4063"/>
                    <a:pt x="2306" y="3789"/>
                    <a:pt x="2146" y="3493"/>
                  </a:cubicBezTo>
                  <a:cubicBezTo>
                    <a:pt x="2009" y="3287"/>
                    <a:pt x="1872" y="3105"/>
                    <a:pt x="1758" y="2899"/>
                  </a:cubicBezTo>
                  <a:cubicBezTo>
                    <a:pt x="1621" y="2716"/>
                    <a:pt x="1484" y="2534"/>
                    <a:pt x="1370" y="2328"/>
                  </a:cubicBezTo>
                  <a:cubicBezTo>
                    <a:pt x="1119" y="1895"/>
                    <a:pt x="868" y="1461"/>
                    <a:pt x="639" y="1027"/>
                  </a:cubicBezTo>
                  <a:cubicBezTo>
                    <a:pt x="548" y="868"/>
                    <a:pt x="480" y="708"/>
                    <a:pt x="411" y="571"/>
                  </a:cubicBezTo>
                  <a:cubicBezTo>
                    <a:pt x="320" y="411"/>
                    <a:pt x="251" y="229"/>
                    <a:pt x="183" y="69"/>
                  </a:cubicBezTo>
                  <a:cubicBezTo>
                    <a:pt x="160" y="23"/>
                    <a:pt x="137" y="0"/>
                    <a:pt x="92"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Google Shape;903;p22">
              <a:extLst>
                <a:ext uri="{FF2B5EF4-FFF2-40B4-BE49-F238E27FC236}">
                  <a16:creationId xmlns:a16="http://schemas.microsoft.com/office/drawing/2014/main" id="{5E6EFB4F-5881-4F31-AA52-94B4A6E76EB0}"/>
                </a:ext>
              </a:extLst>
            </p:cNvPr>
            <p:cNvSpPr/>
            <p:nvPr/>
          </p:nvSpPr>
          <p:spPr>
            <a:xfrm>
              <a:off x="8879026" y="4113944"/>
              <a:ext cx="8028" cy="8055"/>
            </a:xfrm>
            <a:custGeom>
              <a:avLst/>
              <a:gdLst/>
              <a:ahLst/>
              <a:cxnLst/>
              <a:rect l="l" t="t" r="r" b="b"/>
              <a:pathLst>
                <a:path w="297" h="298" extrusionOk="0">
                  <a:moveTo>
                    <a:pt x="137" y="0"/>
                  </a:moveTo>
                  <a:cubicBezTo>
                    <a:pt x="46" y="0"/>
                    <a:pt x="0" y="92"/>
                    <a:pt x="0" y="160"/>
                  </a:cubicBezTo>
                  <a:cubicBezTo>
                    <a:pt x="0" y="229"/>
                    <a:pt x="69" y="297"/>
                    <a:pt x="160" y="297"/>
                  </a:cubicBezTo>
                  <a:cubicBezTo>
                    <a:pt x="228" y="297"/>
                    <a:pt x="297" y="206"/>
                    <a:pt x="274" y="137"/>
                  </a:cubicBezTo>
                  <a:cubicBezTo>
                    <a:pt x="274" y="69"/>
                    <a:pt x="206" y="0"/>
                    <a:pt x="137" y="0"/>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6" name="Google Shape;904;p22">
              <a:extLst>
                <a:ext uri="{FF2B5EF4-FFF2-40B4-BE49-F238E27FC236}">
                  <a16:creationId xmlns:a16="http://schemas.microsoft.com/office/drawing/2014/main" id="{93EA6E43-D8A6-4AF0-B5A3-9D592A91797B}"/>
                </a:ext>
              </a:extLst>
            </p:cNvPr>
            <p:cNvSpPr/>
            <p:nvPr/>
          </p:nvSpPr>
          <p:spPr>
            <a:xfrm>
              <a:off x="8468737" y="3594455"/>
              <a:ext cx="163504" cy="296654"/>
            </a:xfrm>
            <a:custGeom>
              <a:avLst/>
              <a:gdLst/>
              <a:ahLst/>
              <a:cxnLst/>
              <a:rect l="l" t="t" r="r" b="b"/>
              <a:pathLst>
                <a:path w="6049" h="10975" extrusionOk="0">
                  <a:moveTo>
                    <a:pt x="69" y="1"/>
                  </a:moveTo>
                  <a:cubicBezTo>
                    <a:pt x="23" y="23"/>
                    <a:pt x="0" y="92"/>
                    <a:pt x="23" y="137"/>
                  </a:cubicBezTo>
                  <a:cubicBezTo>
                    <a:pt x="69" y="320"/>
                    <a:pt x="137" y="480"/>
                    <a:pt x="206" y="662"/>
                  </a:cubicBezTo>
                  <a:cubicBezTo>
                    <a:pt x="251" y="822"/>
                    <a:pt x="297" y="959"/>
                    <a:pt x="365" y="1119"/>
                  </a:cubicBezTo>
                  <a:cubicBezTo>
                    <a:pt x="434" y="1279"/>
                    <a:pt x="502" y="1461"/>
                    <a:pt x="571" y="1621"/>
                  </a:cubicBezTo>
                  <a:cubicBezTo>
                    <a:pt x="617" y="1804"/>
                    <a:pt x="685" y="1964"/>
                    <a:pt x="754" y="2123"/>
                  </a:cubicBezTo>
                  <a:cubicBezTo>
                    <a:pt x="890" y="2443"/>
                    <a:pt x="1050" y="2762"/>
                    <a:pt x="1187" y="3082"/>
                  </a:cubicBezTo>
                  <a:cubicBezTo>
                    <a:pt x="1301" y="3402"/>
                    <a:pt x="1461" y="3698"/>
                    <a:pt x="1598" y="3995"/>
                  </a:cubicBezTo>
                  <a:cubicBezTo>
                    <a:pt x="1705" y="4187"/>
                    <a:pt x="1791" y="4378"/>
                    <a:pt x="1895" y="4588"/>
                  </a:cubicBezTo>
                  <a:lnTo>
                    <a:pt x="1895" y="4588"/>
                  </a:lnTo>
                  <a:cubicBezTo>
                    <a:pt x="1895" y="4588"/>
                    <a:pt x="1895" y="4588"/>
                    <a:pt x="1895" y="4588"/>
                  </a:cubicBezTo>
                  <a:cubicBezTo>
                    <a:pt x="1899" y="4597"/>
                    <a:pt x="1904" y="4606"/>
                    <a:pt x="1908" y="4615"/>
                  </a:cubicBezTo>
                  <a:lnTo>
                    <a:pt x="1908" y="4615"/>
                  </a:lnTo>
                  <a:cubicBezTo>
                    <a:pt x="1911" y="4621"/>
                    <a:pt x="1914" y="4628"/>
                    <a:pt x="1918" y="4634"/>
                  </a:cubicBezTo>
                  <a:cubicBezTo>
                    <a:pt x="1918" y="4634"/>
                    <a:pt x="1918" y="4634"/>
                    <a:pt x="1918" y="4634"/>
                  </a:cubicBezTo>
                  <a:lnTo>
                    <a:pt x="1918" y="4634"/>
                  </a:lnTo>
                  <a:cubicBezTo>
                    <a:pt x="2070" y="4936"/>
                    <a:pt x="2222" y="5220"/>
                    <a:pt x="2374" y="5524"/>
                  </a:cubicBezTo>
                  <a:cubicBezTo>
                    <a:pt x="2511" y="5821"/>
                    <a:pt x="2671" y="6141"/>
                    <a:pt x="2831" y="6437"/>
                  </a:cubicBezTo>
                  <a:cubicBezTo>
                    <a:pt x="2990" y="6734"/>
                    <a:pt x="3150" y="7031"/>
                    <a:pt x="3333" y="7327"/>
                  </a:cubicBezTo>
                  <a:cubicBezTo>
                    <a:pt x="3493" y="7624"/>
                    <a:pt x="3652" y="7921"/>
                    <a:pt x="3812" y="8195"/>
                  </a:cubicBezTo>
                  <a:cubicBezTo>
                    <a:pt x="3949" y="8446"/>
                    <a:pt x="4086" y="8674"/>
                    <a:pt x="4246" y="8902"/>
                  </a:cubicBezTo>
                  <a:cubicBezTo>
                    <a:pt x="4383" y="9108"/>
                    <a:pt x="4520" y="9336"/>
                    <a:pt x="4657" y="9541"/>
                  </a:cubicBezTo>
                  <a:cubicBezTo>
                    <a:pt x="4794" y="9770"/>
                    <a:pt x="4931" y="9975"/>
                    <a:pt x="5067" y="10203"/>
                  </a:cubicBezTo>
                  <a:cubicBezTo>
                    <a:pt x="5136" y="10295"/>
                    <a:pt x="5204" y="10409"/>
                    <a:pt x="5273" y="10523"/>
                  </a:cubicBezTo>
                  <a:cubicBezTo>
                    <a:pt x="5364" y="10637"/>
                    <a:pt x="5433" y="10751"/>
                    <a:pt x="5524" y="10865"/>
                  </a:cubicBezTo>
                  <a:cubicBezTo>
                    <a:pt x="5574" y="10932"/>
                    <a:pt x="5661" y="10975"/>
                    <a:pt x="5749" y="10975"/>
                  </a:cubicBezTo>
                  <a:cubicBezTo>
                    <a:pt x="5781" y="10975"/>
                    <a:pt x="5813" y="10969"/>
                    <a:pt x="5844" y="10957"/>
                  </a:cubicBezTo>
                  <a:cubicBezTo>
                    <a:pt x="5912" y="10934"/>
                    <a:pt x="5958" y="10888"/>
                    <a:pt x="6003" y="10820"/>
                  </a:cubicBezTo>
                  <a:cubicBezTo>
                    <a:pt x="6026" y="10751"/>
                    <a:pt x="6049" y="10660"/>
                    <a:pt x="6003" y="10591"/>
                  </a:cubicBezTo>
                  <a:cubicBezTo>
                    <a:pt x="5935" y="10432"/>
                    <a:pt x="5844" y="10272"/>
                    <a:pt x="5729" y="10112"/>
                  </a:cubicBezTo>
                  <a:cubicBezTo>
                    <a:pt x="5638" y="9975"/>
                    <a:pt x="5570" y="9838"/>
                    <a:pt x="5456" y="9701"/>
                  </a:cubicBezTo>
                  <a:cubicBezTo>
                    <a:pt x="5296" y="9427"/>
                    <a:pt x="5113" y="9176"/>
                    <a:pt x="4931" y="8902"/>
                  </a:cubicBezTo>
                  <a:cubicBezTo>
                    <a:pt x="4748" y="8628"/>
                    <a:pt x="4543" y="8332"/>
                    <a:pt x="4360" y="8035"/>
                  </a:cubicBezTo>
                  <a:cubicBezTo>
                    <a:pt x="4269" y="7898"/>
                    <a:pt x="4177" y="7761"/>
                    <a:pt x="4086" y="7601"/>
                  </a:cubicBezTo>
                  <a:cubicBezTo>
                    <a:pt x="4018" y="7464"/>
                    <a:pt x="3926" y="7327"/>
                    <a:pt x="3835" y="7190"/>
                  </a:cubicBezTo>
                  <a:cubicBezTo>
                    <a:pt x="3652" y="6917"/>
                    <a:pt x="3493" y="6620"/>
                    <a:pt x="3333" y="6346"/>
                  </a:cubicBezTo>
                  <a:cubicBezTo>
                    <a:pt x="3150" y="6049"/>
                    <a:pt x="2990" y="5775"/>
                    <a:pt x="2831" y="5479"/>
                  </a:cubicBezTo>
                  <a:cubicBezTo>
                    <a:pt x="2648" y="5182"/>
                    <a:pt x="2488" y="4885"/>
                    <a:pt x="2328" y="4588"/>
                  </a:cubicBezTo>
                  <a:cubicBezTo>
                    <a:pt x="2146" y="4292"/>
                    <a:pt x="1963" y="3972"/>
                    <a:pt x="1803" y="3653"/>
                  </a:cubicBezTo>
                  <a:cubicBezTo>
                    <a:pt x="1712" y="3516"/>
                    <a:pt x="1644" y="3379"/>
                    <a:pt x="1575" y="3242"/>
                  </a:cubicBezTo>
                  <a:cubicBezTo>
                    <a:pt x="1438" y="2991"/>
                    <a:pt x="1324" y="2740"/>
                    <a:pt x="1210" y="2488"/>
                  </a:cubicBezTo>
                  <a:cubicBezTo>
                    <a:pt x="1096" y="2237"/>
                    <a:pt x="959" y="1964"/>
                    <a:pt x="845" y="1690"/>
                  </a:cubicBezTo>
                  <a:cubicBezTo>
                    <a:pt x="731" y="1439"/>
                    <a:pt x="617" y="1165"/>
                    <a:pt x="525" y="914"/>
                  </a:cubicBezTo>
                  <a:cubicBezTo>
                    <a:pt x="411" y="617"/>
                    <a:pt x="320" y="343"/>
                    <a:pt x="206" y="69"/>
                  </a:cubicBezTo>
                  <a:cubicBezTo>
                    <a:pt x="206" y="23"/>
                    <a:pt x="160" y="1"/>
                    <a:pt x="114" y="1"/>
                  </a:cubicBezTo>
                  <a:close/>
                </a:path>
              </a:pathLst>
            </a:custGeom>
            <a:solidFill>
              <a:srgbClr val="DAD9C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7" name="Google Shape;905;p22">
              <a:extLst>
                <a:ext uri="{FF2B5EF4-FFF2-40B4-BE49-F238E27FC236}">
                  <a16:creationId xmlns:a16="http://schemas.microsoft.com/office/drawing/2014/main" id="{5EFD7381-8E84-493D-912F-56605CE0E4D3}"/>
                </a:ext>
              </a:extLst>
            </p:cNvPr>
            <p:cNvSpPr/>
            <p:nvPr/>
          </p:nvSpPr>
          <p:spPr>
            <a:xfrm>
              <a:off x="5556633" y="3532151"/>
              <a:ext cx="462132" cy="603364"/>
            </a:xfrm>
            <a:custGeom>
              <a:avLst/>
              <a:gdLst/>
              <a:ahLst/>
              <a:cxnLst/>
              <a:rect l="l" t="t" r="r" b="b"/>
              <a:pathLst>
                <a:path w="17097" h="22322" extrusionOk="0">
                  <a:moveTo>
                    <a:pt x="15408" y="4908"/>
                  </a:moveTo>
                  <a:lnTo>
                    <a:pt x="15408" y="4908"/>
                  </a:lnTo>
                  <a:cubicBezTo>
                    <a:pt x="15405" y="4914"/>
                    <a:pt x="15402" y="4921"/>
                    <a:pt x="15399" y="4928"/>
                  </a:cubicBezTo>
                  <a:lnTo>
                    <a:pt x="15399" y="4928"/>
                  </a:lnTo>
                  <a:cubicBezTo>
                    <a:pt x="15404" y="4923"/>
                    <a:pt x="15408" y="4917"/>
                    <a:pt x="15408" y="4908"/>
                  </a:cubicBezTo>
                  <a:close/>
                  <a:moveTo>
                    <a:pt x="13308" y="7601"/>
                  </a:moveTo>
                  <a:lnTo>
                    <a:pt x="13308" y="7601"/>
                  </a:lnTo>
                  <a:cubicBezTo>
                    <a:pt x="13240" y="7715"/>
                    <a:pt x="13171" y="7852"/>
                    <a:pt x="13080" y="7989"/>
                  </a:cubicBezTo>
                  <a:cubicBezTo>
                    <a:pt x="13148" y="7875"/>
                    <a:pt x="13217" y="7738"/>
                    <a:pt x="13308" y="7601"/>
                  </a:cubicBezTo>
                  <a:close/>
                  <a:moveTo>
                    <a:pt x="4269" y="18785"/>
                  </a:moveTo>
                  <a:cubicBezTo>
                    <a:pt x="4269" y="18808"/>
                    <a:pt x="4292" y="18831"/>
                    <a:pt x="4292" y="18854"/>
                  </a:cubicBezTo>
                  <a:cubicBezTo>
                    <a:pt x="4315" y="18854"/>
                    <a:pt x="4315" y="18877"/>
                    <a:pt x="4315" y="18877"/>
                  </a:cubicBezTo>
                  <a:cubicBezTo>
                    <a:pt x="4246" y="18968"/>
                    <a:pt x="4178" y="19059"/>
                    <a:pt x="4109" y="19151"/>
                  </a:cubicBezTo>
                  <a:cubicBezTo>
                    <a:pt x="4018" y="19242"/>
                    <a:pt x="3950" y="19333"/>
                    <a:pt x="3881" y="19424"/>
                  </a:cubicBezTo>
                  <a:lnTo>
                    <a:pt x="3858" y="19424"/>
                  </a:lnTo>
                  <a:cubicBezTo>
                    <a:pt x="3835" y="19379"/>
                    <a:pt x="3790" y="19333"/>
                    <a:pt x="3744" y="19310"/>
                  </a:cubicBezTo>
                  <a:cubicBezTo>
                    <a:pt x="3927" y="19128"/>
                    <a:pt x="4109" y="18945"/>
                    <a:pt x="4269" y="18785"/>
                  </a:cubicBezTo>
                  <a:close/>
                  <a:moveTo>
                    <a:pt x="16777" y="0"/>
                  </a:moveTo>
                  <a:cubicBezTo>
                    <a:pt x="16732" y="0"/>
                    <a:pt x="16686" y="23"/>
                    <a:pt x="16640" y="46"/>
                  </a:cubicBezTo>
                  <a:cubicBezTo>
                    <a:pt x="16572" y="69"/>
                    <a:pt x="16526" y="160"/>
                    <a:pt x="16504" y="228"/>
                  </a:cubicBezTo>
                  <a:cubicBezTo>
                    <a:pt x="16435" y="616"/>
                    <a:pt x="16344" y="1004"/>
                    <a:pt x="16207" y="1393"/>
                  </a:cubicBezTo>
                  <a:cubicBezTo>
                    <a:pt x="16070" y="1781"/>
                    <a:pt x="15887" y="2169"/>
                    <a:pt x="15727" y="2534"/>
                  </a:cubicBezTo>
                  <a:cubicBezTo>
                    <a:pt x="15636" y="2739"/>
                    <a:pt x="15545" y="2945"/>
                    <a:pt x="15476" y="3150"/>
                  </a:cubicBezTo>
                  <a:cubicBezTo>
                    <a:pt x="15476" y="3127"/>
                    <a:pt x="15476" y="3127"/>
                    <a:pt x="15476" y="3127"/>
                  </a:cubicBezTo>
                  <a:cubicBezTo>
                    <a:pt x="15476" y="3127"/>
                    <a:pt x="15454" y="3150"/>
                    <a:pt x="15454" y="3150"/>
                  </a:cubicBezTo>
                  <a:cubicBezTo>
                    <a:pt x="15454" y="3173"/>
                    <a:pt x="15454" y="3196"/>
                    <a:pt x="15431" y="3196"/>
                  </a:cubicBezTo>
                  <a:lnTo>
                    <a:pt x="15454" y="3196"/>
                  </a:lnTo>
                  <a:cubicBezTo>
                    <a:pt x="15385" y="3333"/>
                    <a:pt x="15339" y="3470"/>
                    <a:pt x="15271" y="3607"/>
                  </a:cubicBezTo>
                  <a:cubicBezTo>
                    <a:pt x="15225" y="3698"/>
                    <a:pt x="15180" y="3789"/>
                    <a:pt x="15134" y="3880"/>
                  </a:cubicBezTo>
                  <a:cubicBezTo>
                    <a:pt x="15043" y="4109"/>
                    <a:pt x="14951" y="4337"/>
                    <a:pt x="14860" y="4542"/>
                  </a:cubicBezTo>
                  <a:lnTo>
                    <a:pt x="14906" y="4451"/>
                  </a:lnTo>
                  <a:lnTo>
                    <a:pt x="14906" y="4451"/>
                  </a:lnTo>
                  <a:cubicBezTo>
                    <a:pt x="14769" y="4771"/>
                    <a:pt x="14632" y="5067"/>
                    <a:pt x="14495" y="5364"/>
                  </a:cubicBezTo>
                  <a:cubicBezTo>
                    <a:pt x="14381" y="5547"/>
                    <a:pt x="14289" y="5729"/>
                    <a:pt x="14198" y="5935"/>
                  </a:cubicBezTo>
                  <a:cubicBezTo>
                    <a:pt x="14198" y="5912"/>
                    <a:pt x="14198" y="5889"/>
                    <a:pt x="14198" y="5866"/>
                  </a:cubicBezTo>
                  <a:cubicBezTo>
                    <a:pt x="14175" y="5775"/>
                    <a:pt x="14084" y="5684"/>
                    <a:pt x="13993" y="5661"/>
                  </a:cubicBezTo>
                  <a:cubicBezTo>
                    <a:pt x="13963" y="5651"/>
                    <a:pt x="13934" y="5647"/>
                    <a:pt x="13906" y="5647"/>
                  </a:cubicBezTo>
                  <a:cubicBezTo>
                    <a:pt x="13800" y="5647"/>
                    <a:pt x="13704" y="5708"/>
                    <a:pt x="13650" y="5798"/>
                  </a:cubicBezTo>
                  <a:cubicBezTo>
                    <a:pt x="13536" y="5958"/>
                    <a:pt x="13422" y="6117"/>
                    <a:pt x="13331" y="6277"/>
                  </a:cubicBezTo>
                  <a:cubicBezTo>
                    <a:pt x="13240" y="6414"/>
                    <a:pt x="13125" y="6551"/>
                    <a:pt x="13034" y="6688"/>
                  </a:cubicBezTo>
                  <a:cubicBezTo>
                    <a:pt x="12851" y="6985"/>
                    <a:pt x="12646" y="7304"/>
                    <a:pt x="12463" y="7601"/>
                  </a:cubicBezTo>
                  <a:cubicBezTo>
                    <a:pt x="12349" y="7738"/>
                    <a:pt x="12258" y="7898"/>
                    <a:pt x="12167" y="8058"/>
                  </a:cubicBezTo>
                  <a:cubicBezTo>
                    <a:pt x="12053" y="8194"/>
                    <a:pt x="11938" y="8354"/>
                    <a:pt x="11847" y="8491"/>
                  </a:cubicBezTo>
                  <a:cubicBezTo>
                    <a:pt x="11802" y="8560"/>
                    <a:pt x="11756" y="8628"/>
                    <a:pt x="11710" y="8697"/>
                  </a:cubicBezTo>
                  <a:lnTo>
                    <a:pt x="11665" y="8697"/>
                  </a:lnTo>
                  <a:cubicBezTo>
                    <a:pt x="11619" y="8697"/>
                    <a:pt x="11573" y="8697"/>
                    <a:pt x="11528" y="8719"/>
                  </a:cubicBezTo>
                  <a:cubicBezTo>
                    <a:pt x="11482" y="8765"/>
                    <a:pt x="11436" y="8788"/>
                    <a:pt x="11413" y="8834"/>
                  </a:cubicBezTo>
                  <a:cubicBezTo>
                    <a:pt x="11368" y="8879"/>
                    <a:pt x="11345" y="8902"/>
                    <a:pt x="11322" y="8948"/>
                  </a:cubicBezTo>
                  <a:cubicBezTo>
                    <a:pt x="11094" y="9244"/>
                    <a:pt x="10843" y="9518"/>
                    <a:pt x="10592" y="9792"/>
                  </a:cubicBezTo>
                  <a:cubicBezTo>
                    <a:pt x="10386" y="10043"/>
                    <a:pt x="10158" y="10294"/>
                    <a:pt x="9953" y="10545"/>
                  </a:cubicBezTo>
                  <a:cubicBezTo>
                    <a:pt x="9473" y="11116"/>
                    <a:pt x="9017" y="11687"/>
                    <a:pt x="8560" y="12280"/>
                  </a:cubicBezTo>
                  <a:cubicBezTo>
                    <a:pt x="8332" y="12577"/>
                    <a:pt x="8104" y="12896"/>
                    <a:pt x="7853" y="13193"/>
                  </a:cubicBezTo>
                  <a:cubicBezTo>
                    <a:pt x="7761" y="13330"/>
                    <a:pt x="7670" y="13444"/>
                    <a:pt x="7579" y="13581"/>
                  </a:cubicBezTo>
                  <a:cubicBezTo>
                    <a:pt x="7533" y="13650"/>
                    <a:pt x="7465" y="13741"/>
                    <a:pt x="7419" y="13809"/>
                  </a:cubicBezTo>
                  <a:cubicBezTo>
                    <a:pt x="7351" y="13901"/>
                    <a:pt x="7282" y="13992"/>
                    <a:pt x="7236" y="14083"/>
                  </a:cubicBezTo>
                  <a:cubicBezTo>
                    <a:pt x="7191" y="14129"/>
                    <a:pt x="7191" y="14197"/>
                    <a:pt x="7191" y="14243"/>
                  </a:cubicBezTo>
                  <a:cubicBezTo>
                    <a:pt x="7145" y="14266"/>
                    <a:pt x="7122" y="14312"/>
                    <a:pt x="7077" y="14334"/>
                  </a:cubicBezTo>
                  <a:cubicBezTo>
                    <a:pt x="6963" y="14449"/>
                    <a:pt x="6848" y="14563"/>
                    <a:pt x="6734" y="14654"/>
                  </a:cubicBezTo>
                  <a:cubicBezTo>
                    <a:pt x="6711" y="14654"/>
                    <a:pt x="6689" y="14677"/>
                    <a:pt x="6666" y="14677"/>
                  </a:cubicBezTo>
                  <a:cubicBezTo>
                    <a:pt x="6552" y="14700"/>
                    <a:pt x="6438" y="14745"/>
                    <a:pt x="6346" y="14814"/>
                  </a:cubicBezTo>
                  <a:cubicBezTo>
                    <a:pt x="6255" y="14882"/>
                    <a:pt x="6164" y="14951"/>
                    <a:pt x="6072" y="15019"/>
                  </a:cubicBezTo>
                  <a:cubicBezTo>
                    <a:pt x="5935" y="15133"/>
                    <a:pt x="5821" y="15225"/>
                    <a:pt x="5707" y="15339"/>
                  </a:cubicBezTo>
                  <a:cubicBezTo>
                    <a:pt x="5570" y="15476"/>
                    <a:pt x="5433" y="15590"/>
                    <a:pt x="5296" y="15727"/>
                  </a:cubicBezTo>
                  <a:cubicBezTo>
                    <a:pt x="5022" y="15978"/>
                    <a:pt x="4771" y="16252"/>
                    <a:pt x="4497" y="16503"/>
                  </a:cubicBezTo>
                  <a:cubicBezTo>
                    <a:pt x="3995" y="17028"/>
                    <a:pt x="3539" y="17553"/>
                    <a:pt x="3059" y="18078"/>
                  </a:cubicBezTo>
                  <a:cubicBezTo>
                    <a:pt x="2945" y="18215"/>
                    <a:pt x="2831" y="18329"/>
                    <a:pt x="2740" y="18466"/>
                  </a:cubicBezTo>
                  <a:cubicBezTo>
                    <a:pt x="2649" y="18511"/>
                    <a:pt x="2580" y="18580"/>
                    <a:pt x="2512" y="18648"/>
                  </a:cubicBezTo>
                  <a:cubicBezTo>
                    <a:pt x="2397" y="18717"/>
                    <a:pt x="2306" y="18785"/>
                    <a:pt x="2192" y="18877"/>
                  </a:cubicBezTo>
                  <a:cubicBezTo>
                    <a:pt x="1781" y="19151"/>
                    <a:pt x="1370" y="19447"/>
                    <a:pt x="959" y="19721"/>
                  </a:cubicBezTo>
                  <a:cubicBezTo>
                    <a:pt x="731" y="19881"/>
                    <a:pt x="480" y="20041"/>
                    <a:pt x="252" y="20223"/>
                  </a:cubicBezTo>
                  <a:cubicBezTo>
                    <a:pt x="183" y="20292"/>
                    <a:pt x="115" y="20360"/>
                    <a:pt x="69" y="20429"/>
                  </a:cubicBezTo>
                  <a:cubicBezTo>
                    <a:pt x="24" y="20520"/>
                    <a:pt x="1" y="20634"/>
                    <a:pt x="24" y="20748"/>
                  </a:cubicBezTo>
                  <a:cubicBezTo>
                    <a:pt x="46" y="20817"/>
                    <a:pt x="92" y="20885"/>
                    <a:pt x="138" y="20931"/>
                  </a:cubicBezTo>
                  <a:cubicBezTo>
                    <a:pt x="229" y="20999"/>
                    <a:pt x="320" y="21091"/>
                    <a:pt x="412" y="21159"/>
                  </a:cubicBezTo>
                  <a:cubicBezTo>
                    <a:pt x="480" y="21228"/>
                    <a:pt x="571" y="21319"/>
                    <a:pt x="663" y="21387"/>
                  </a:cubicBezTo>
                  <a:cubicBezTo>
                    <a:pt x="777" y="21456"/>
                    <a:pt x="868" y="21524"/>
                    <a:pt x="959" y="21616"/>
                  </a:cubicBezTo>
                  <a:cubicBezTo>
                    <a:pt x="1028" y="21661"/>
                    <a:pt x="1096" y="21730"/>
                    <a:pt x="1188" y="21798"/>
                  </a:cubicBezTo>
                  <a:cubicBezTo>
                    <a:pt x="1256" y="21844"/>
                    <a:pt x="1325" y="21912"/>
                    <a:pt x="1416" y="21958"/>
                  </a:cubicBezTo>
                  <a:cubicBezTo>
                    <a:pt x="1530" y="22027"/>
                    <a:pt x="1667" y="22095"/>
                    <a:pt x="1781" y="22186"/>
                  </a:cubicBezTo>
                  <a:cubicBezTo>
                    <a:pt x="1906" y="22240"/>
                    <a:pt x="2031" y="22322"/>
                    <a:pt x="2168" y="22322"/>
                  </a:cubicBezTo>
                  <a:cubicBezTo>
                    <a:pt x="2205" y="22322"/>
                    <a:pt x="2244" y="22315"/>
                    <a:pt x="2283" y="22300"/>
                  </a:cubicBezTo>
                  <a:cubicBezTo>
                    <a:pt x="2329" y="22278"/>
                    <a:pt x="2375" y="22255"/>
                    <a:pt x="2420" y="22232"/>
                  </a:cubicBezTo>
                  <a:cubicBezTo>
                    <a:pt x="2443" y="22209"/>
                    <a:pt x="2466" y="22209"/>
                    <a:pt x="2489" y="22186"/>
                  </a:cubicBezTo>
                  <a:cubicBezTo>
                    <a:pt x="2534" y="22164"/>
                    <a:pt x="2580" y="22118"/>
                    <a:pt x="2626" y="22095"/>
                  </a:cubicBezTo>
                  <a:cubicBezTo>
                    <a:pt x="2694" y="22049"/>
                    <a:pt x="2740" y="22027"/>
                    <a:pt x="2763" y="22004"/>
                  </a:cubicBezTo>
                  <a:lnTo>
                    <a:pt x="2763" y="22004"/>
                  </a:lnTo>
                  <a:lnTo>
                    <a:pt x="2694" y="22049"/>
                  </a:lnTo>
                  <a:cubicBezTo>
                    <a:pt x="2922" y="21890"/>
                    <a:pt x="3128" y="21684"/>
                    <a:pt x="3333" y="21524"/>
                  </a:cubicBezTo>
                  <a:cubicBezTo>
                    <a:pt x="3562" y="21319"/>
                    <a:pt x="3790" y="21136"/>
                    <a:pt x="3995" y="20931"/>
                  </a:cubicBezTo>
                  <a:cubicBezTo>
                    <a:pt x="4224" y="20726"/>
                    <a:pt x="4452" y="20497"/>
                    <a:pt x="4657" y="20269"/>
                  </a:cubicBezTo>
                  <a:cubicBezTo>
                    <a:pt x="4863" y="20041"/>
                    <a:pt x="5045" y="19790"/>
                    <a:pt x="5273" y="19561"/>
                  </a:cubicBezTo>
                  <a:cubicBezTo>
                    <a:pt x="5707" y="19082"/>
                    <a:pt x="6164" y="18603"/>
                    <a:pt x="6597" y="18123"/>
                  </a:cubicBezTo>
                  <a:cubicBezTo>
                    <a:pt x="7054" y="17621"/>
                    <a:pt x="7510" y="17119"/>
                    <a:pt x="7967" y="16617"/>
                  </a:cubicBezTo>
                  <a:cubicBezTo>
                    <a:pt x="8423" y="16092"/>
                    <a:pt x="8857" y="15567"/>
                    <a:pt x="9268" y="15019"/>
                  </a:cubicBezTo>
                  <a:cubicBezTo>
                    <a:pt x="9473" y="14745"/>
                    <a:pt x="9656" y="14471"/>
                    <a:pt x="9861" y="14197"/>
                  </a:cubicBezTo>
                  <a:cubicBezTo>
                    <a:pt x="10067" y="13924"/>
                    <a:pt x="10249" y="13673"/>
                    <a:pt x="10432" y="13399"/>
                  </a:cubicBezTo>
                  <a:cubicBezTo>
                    <a:pt x="10615" y="13125"/>
                    <a:pt x="10820" y="12851"/>
                    <a:pt x="11003" y="12600"/>
                  </a:cubicBezTo>
                  <a:cubicBezTo>
                    <a:pt x="11094" y="12463"/>
                    <a:pt x="11185" y="12326"/>
                    <a:pt x="11277" y="12189"/>
                  </a:cubicBezTo>
                  <a:cubicBezTo>
                    <a:pt x="11368" y="12029"/>
                    <a:pt x="11459" y="11892"/>
                    <a:pt x="11550" y="11755"/>
                  </a:cubicBezTo>
                  <a:cubicBezTo>
                    <a:pt x="11756" y="11481"/>
                    <a:pt x="11916" y="11162"/>
                    <a:pt x="12098" y="10888"/>
                  </a:cubicBezTo>
                  <a:cubicBezTo>
                    <a:pt x="12281" y="10591"/>
                    <a:pt x="12441" y="10317"/>
                    <a:pt x="12600" y="10043"/>
                  </a:cubicBezTo>
                  <a:cubicBezTo>
                    <a:pt x="12943" y="9495"/>
                    <a:pt x="13285" y="8925"/>
                    <a:pt x="13628" y="8354"/>
                  </a:cubicBezTo>
                  <a:cubicBezTo>
                    <a:pt x="13787" y="8080"/>
                    <a:pt x="13947" y="7784"/>
                    <a:pt x="14107" y="7510"/>
                  </a:cubicBezTo>
                  <a:cubicBezTo>
                    <a:pt x="14244" y="7213"/>
                    <a:pt x="14426" y="6916"/>
                    <a:pt x="14586" y="6620"/>
                  </a:cubicBezTo>
                  <a:cubicBezTo>
                    <a:pt x="14857" y="6078"/>
                    <a:pt x="15150" y="5492"/>
                    <a:pt x="15399" y="4928"/>
                  </a:cubicBezTo>
                  <a:lnTo>
                    <a:pt x="15399" y="4928"/>
                  </a:lnTo>
                  <a:cubicBezTo>
                    <a:pt x="15397" y="4929"/>
                    <a:pt x="15396" y="4931"/>
                    <a:pt x="15394" y="4932"/>
                  </a:cubicBezTo>
                  <a:lnTo>
                    <a:pt x="15394" y="4932"/>
                  </a:lnTo>
                  <a:cubicBezTo>
                    <a:pt x="15504" y="4688"/>
                    <a:pt x="15594" y="4444"/>
                    <a:pt x="15705" y="4200"/>
                  </a:cubicBezTo>
                  <a:cubicBezTo>
                    <a:pt x="15727" y="4132"/>
                    <a:pt x="15750" y="4086"/>
                    <a:pt x="15796" y="4017"/>
                  </a:cubicBezTo>
                  <a:cubicBezTo>
                    <a:pt x="15910" y="3766"/>
                    <a:pt x="16001" y="3492"/>
                    <a:pt x="16115" y="3241"/>
                  </a:cubicBezTo>
                  <a:cubicBezTo>
                    <a:pt x="16230" y="3013"/>
                    <a:pt x="16321" y="2762"/>
                    <a:pt x="16412" y="2534"/>
                  </a:cubicBezTo>
                  <a:cubicBezTo>
                    <a:pt x="16526" y="2306"/>
                    <a:pt x="16618" y="2054"/>
                    <a:pt x="16709" y="1826"/>
                  </a:cubicBezTo>
                  <a:cubicBezTo>
                    <a:pt x="16777" y="1575"/>
                    <a:pt x="16869" y="1347"/>
                    <a:pt x="16937" y="1119"/>
                  </a:cubicBezTo>
                  <a:cubicBezTo>
                    <a:pt x="16983" y="868"/>
                    <a:pt x="17029" y="639"/>
                    <a:pt x="17074" y="388"/>
                  </a:cubicBezTo>
                  <a:cubicBezTo>
                    <a:pt x="17097" y="297"/>
                    <a:pt x="17097" y="228"/>
                    <a:pt x="17051" y="160"/>
                  </a:cubicBezTo>
                  <a:cubicBezTo>
                    <a:pt x="17006" y="91"/>
                    <a:pt x="16937" y="46"/>
                    <a:pt x="16869" y="23"/>
                  </a:cubicBezTo>
                  <a:cubicBezTo>
                    <a:pt x="16846" y="23"/>
                    <a:pt x="16823" y="0"/>
                    <a:pt x="16777"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8" name="Google Shape;906;p22">
              <a:extLst>
                <a:ext uri="{FF2B5EF4-FFF2-40B4-BE49-F238E27FC236}">
                  <a16:creationId xmlns:a16="http://schemas.microsoft.com/office/drawing/2014/main" id="{ACFBE5B4-BD4A-4E99-A159-E8099835AA72}"/>
                </a:ext>
              </a:extLst>
            </p:cNvPr>
            <p:cNvSpPr/>
            <p:nvPr/>
          </p:nvSpPr>
          <p:spPr>
            <a:xfrm>
              <a:off x="5886102" y="3540151"/>
              <a:ext cx="122797" cy="231647"/>
            </a:xfrm>
            <a:custGeom>
              <a:avLst/>
              <a:gdLst/>
              <a:ahLst/>
              <a:cxnLst/>
              <a:rect l="l" t="t" r="r" b="b"/>
              <a:pathLst>
                <a:path w="4543" h="8570" extrusionOk="0">
                  <a:moveTo>
                    <a:pt x="4360" y="1"/>
                  </a:moveTo>
                  <a:cubicBezTo>
                    <a:pt x="4246" y="1"/>
                    <a:pt x="4178" y="92"/>
                    <a:pt x="4155" y="184"/>
                  </a:cubicBezTo>
                  <a:cubicBezTo>
                    <a:pt x="4155" y="206"/>
                    <a:pt x="4155" y="229"/>
                    <a:pt x="4155" y="252"/>
                  </a:cubicBezTo>
                  <a:cubicBezTo>
                    <a:pt x="4132" y="457"/>
                    <a:pt x="4041" y="663"/>
                    <a:pt x="3972" y="845"/>
                  </a:cubicBezTo>
                  <a:cubicBezTo>
                    <a:pt x="3835" y="1142"/>
                    <a:pt x="3698" y="1393"/>
                    <a:pt x="3561" y="1667"/>
                  </a:cubicBezTo>
                  <a:cubicBezTo>
                    <a:pt x="3402" y="2010"/>
                    <a:pt x="3265" y="2329"/>
                    <a:pt x="3105" y="2649"/>
                  </a:cubicBezTo>
                  <a:cubicBezTo>
                    <a:pt x="3082" y="2717"/>
                    <a:pt x="3036" y="2763"/>
                    <a:pt x="3013" y="2831"/>
                  </a:cubicBezTo>
                  <a:cubicBezTo>
                    <a:pt x="3013" y="2831"/>
                    <a:pt x="2991" y="2854"/>
                    <a:pt x="2991" y="2877"/>
                  </a:cubicBezTo>
                  <a:cubicBezTo>
                    <a:pt x="2968" y="2900"/>
                    <a:pt x="2945" y="2968"/>
                    <a:pt x="2922" y="3014"/>
                  </a:cubicBezTo>
                  <a:cubicBezTo>
                    <a:pt x="2877" y="3105"/>
                    <a:pt x="2808" y="3196"/>
                    <a:pt x="2762" y="3311"/>
                  </a:cubicBezTo>
                  <a:cubicBezTo>
                    <a:pt x="2671" y="3448"/>
                    <a:pt x="2580" y="3607"/>
                    <a:pt x="2488" y="3767"/>
                  </a:cubicBezTo>
                  <a:cubicBezTo>
                    <a:pt x="2329" y="4064"/>
                    <a:pt x="2146" y="4383"/>
                    <a:pt x="1964" y="4703"/>
                  </a:cubicBezTo>
                  <a:cubicBezTo>
                    <a:pt x="1804" y="5000"/>
                    <a:pt x="1598" y="5296"/>
                    <a:pt x="1416" y="5616"/>
                  </a:cubicBezTo>
                  <a:cubicBezTo>
                    <a:pt x="1256" y="5913"/>
                    <a:pt x="1073" y="6209"/>
                    <a:pt x="891" y="6506"/>
                  </a:cubicBezTo>
                  <a:cubicBezTo>
                    <a:pt x="799" y="6620"/>
                    <a:pt x="708" y="6757"/>
                    <a:pt x="640" y="6894"/>
                  </a:cubicBezTo>
                  <a:cubicBezTo>
                    <a:pt x="594" y="6940"/>
                    <a:pt x="548" y="7008"/>
                    <a:pt x="526" y="7077"/>
                  </a:cubicBezTo>
                  <a:cubicBezTo>
                    <a:pt x="480" y="7122"/>
                    <a:pt x="434" y="7191"/>
                    <a:pt x="411" y="7259"/>
                  </a:cubicBezTo>
                  <a:cubicBezTo>
                    <a:pt x="389" y="7282"/>
                    <a:pt x="389" y="7305"/>
                    <a:pt x="366" y="7328"/>
                  </a:cubicBezTo>
                  <a:cubicBezTo>
                    <a:pt x="343" y="7419"/>
                    <a:pt x="389" y="7533"/>
                    <a:pt x="480" y="7602"/>
                  </a:cubicBezTo>
                  <a:lnTo>
                    <a:pt x="503" y="7602"/>
                  </a:lnTo>
                  <a:cubicBezTo>
                    <a:pt x="434" y="7716"/>
                    <a:pt x="366" y="7830"/>
                    <a:pt x="297" y="7944"/>
                  </a:cubicBezTo>
                  <a:cubicBezTo>
                    <a:pt x="252" y="7990"/>
                    <a:pt x="229" y="8035"/>
                    <a:pt x="206" y="8081"/>
                  </a:cubicBezTo>
                  <a:cubicBezTo>
                    <a:pt x="137" y="8172"/>
                    <a:pt x="69" y="8264"/>
                    <a:pt x="23" y="8355"/>
                  </a:cubicBezTo>
                  <a:cubicBezTo>
                    <a:pt x="1" y="8423"/>
                    <a:pt x="1" y="8515"/>
                    <a:pt x="69" y="8560"/>
                  </a:cubicBezTo>
                  <a:cubicBezTo>
                    <a:pt x="87" y="8567"/>
                    <a:pt x="107" y="8569"/>
                    <a:pt x="128" y="8569"/>
                  </a:cubicBezTo>
                  <a:cubicBezTo>
                    <a:pt x="183" y="8569"/>
                    <a:pt x="241" y="8548"/>
                    <a:pt x="274" y="8515"/>
                  </a:cubicBezTo>
                  <a:cubicBezTo>
                    <a:pt x="389" y="8355"/>
                    <a:pt x="480" y="8195"/>
                    <a:pt x="571" y="8058"/>
                  </a:cubicBezTo>
                  <a:cubicBezTo>
                    <a:pt x="685" y="7898"/>
                    <a:pt x="777" y="7739"/>
                    <a:pt x="868" y="7579"/>
                  </a:cubicBezTo>
                  <a:cubicBezTo>
                    <a:pt x="1028" y="7373"/>
                    <a:pt x="1165" y="7145"/>
                    <a:pt x="1302" y="6917"/>
                  </a:cubicBezTo>
                  <a:cubicBezTo>
                    <a:pt x="1347" y="6848"/>
                    <a:pt x="1370" y="6803"/>
                    <a:pt x="1416" y="6734"/>
                  </a:cubicBezTo>
                  <a:cubicBezTo>
                    <a:pt x="1621" y="6415"/>
                    <a:pt x="1804" y="6118"/>
                    <a:pt x="2009" y="5799"/>
                  </a:cubicBezTo>
                  <a:cubicBezTo>
                    <a:pt x="2192" y="5502"/>
                    <a:pt x="2374" y="5205"/>
                    <a:pt x="2580" y="4908"/>
                  </a:cubicBezTo>
                  <a:cubicBezTo>
                    <a:pt x="2671" y="4771"/>
                    <a:pt x="2762" y="4612"/>
                    <a:pt x="2854" y="4475"/>
                  </a:cubicBezTo>
                  <a:cubicBezTo>
                    <a:pt x="2899" y="4406"/>
                    <a:pt x="2877" y="4338"/>
                    <a:pt x="2831" y="4315"/>
                  </a:cubicBezTo>
                  <a:cubicBezTo>
                    <a:pt x="2922" y="4155"/>
                    <a:pt x="2991" y="4018"/>
                    <a:pt x="3082" y="3858"/>
                  </a:cubicBezTo>
                  <a:cubicBezTo>
                    <a:pt x="3219" y="3630"/>
                    <a:pt x="3356" y="3379"/>
                    <a:pt x="3493" y="3128"/>
                  </a:cubicBezTo>
                  <a:cubicBezTo>
                    <a:pt x="3561" y="3014"/>
                    <a:pt x="3607" y="2900"/>
                    <a:pt x="3675" y="2786"/>
                  </a:cubicBezTo>
                  <a:cubicBezTo>
                    <a:pt x="3698" y="2717"/>
                    <a:pt x="3744" y="2671"/>
                    <a:pt x="3767" y="2603"/>
                  </a:cubicBezTo>
                  <a:cubicBezTo>
                    <a:pt x="3790" y="2557"/>
                    <a:pt x="3790" y="2535"/>
                    <a:pt x="3812" y="2512"/>
                  </a:cubicBezTo>
                  <a:cubicBezTo>
                    <a:pt x="3835" y="2443"/>
                    <a:pt x="3858" y="2398"/>
                    <a:pt x="3858" y="2352"/>
                  </a:cubicBezTo>
                  <a:cubicBezTo>
                    <a:pt x="3881" y="2306"/>
                    <a:pt x="3881" y="2261"/>
                    <a:pt x="3881" y="2215"/>
                  </a:cubicBezTo>
                  <a:cubicBezTo>
                    <a:pt x="3858" y="2192"/>
                    <a:pt x="3858" y="2169"/>
                    <a:pt x="3858" y="2169"/>
                  </a:cubicBezTo>
                  <a:cubicBezTo>
                    <a:pt x="3949" y="1941"/>
                    <a:pt x="4063" y="1690"/>
                    <a:pt x="4178" y="1462"/>
                  </a:cubicBezTo>
                  <a:cubicBezTo>
                    <a:pt x="4269" y="1279"/>
                    <a:pt x="4360" y="1074"/>
                    <a:pt x="4429" y="868"/>
                  </a:cubicBezTo>
                  <a:cubicBezTo>
                    <a:pt x="4497" y="640"/>
                    <a:pt x="4543" y="435"/>
                    <a:pt x="4543" y="206"/>
                  </a:cubicBezTo>
                  <a:cubicBezTo>
                    <a:pt x="4543" y="92"/>
                    <a:pt x="4451" y="1"/>
                    <a:pt x="4360"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Google Shape;907;p22">
              <a:extLst>
                <a:ext uri="{FF2B5EF4-FFF2-40B4-BE49-F238E27FC236}">
                  <a16:creationId xmlns:a16="http://schemas.microsoft.com/office/drawing/2014/main" id="{CA634D7C-7A08-4D1F-9D42-1AF7099ACA42}"/>
                </a:ext>
              </a:extLst>
            </p:cNvPr>
            <p:cNvSpPr/>
            <p:nvPr/>
          </p:nvSpPr>
          <p:spPr>
            <a:xfrm>
              <a:off x="5854639" y="3530907"/>
              <a:ext cx="175235" cy="305682"/>
            </a:xfrm>
            <a:custGeom>
              <a:avLst/>
              <a:gdLst/>
              <a:ahLst/>
              <a:cxnLst/>
              <a:rect l="l" t="t" r="r" b="b"/>
              <a:pathLst>
                <a:path w="6483" h="11309" extrusionOk="0">
                  <a:moveTo>
                    <a:pt x="6209" y="1"/>
                  </a:moveTo>
                  <a:cubicBezTo>
                    <a:pt x="6163" y="1"/>
                    <a:pt x="6118" y="1"/>
                    <a:pt x="6095" y="23"/>
                  </a:cubicBezTo>
                  <a:cubicBezTo>
                    <a:pt x="6026" y="46"/>
                    <a:pt x="5981" y="115"/>
                    <a:pt x="5958" y="183"/>
                  </a:cubicBezTo>
                  <a:cubicBezTo>
                    <a:pt x="5867" y="389"/>
                    <a:pt x="5798" y="594"/>
                    <a:pt x="5707" y="822"/>
                  </a:cubicBezTo>
                  <a:cubicBezTo>
                    <a:pt x="5638" y="1028"/>
                    <a:pt x="5547" y="1210"/>
                    <a:pt x="5456" y="1416"/>
                  </a:cubicBezTo>
                  <a:cubicBezTo>
                    <a:pt x="5456" y="1461"/>
                    <a:pt x="5433" y="1507"/>
                    <a:pt x="5410" y="1553"/>
                  </a:cubicBezTo>
                  <a:cubicBezTo>
                    <a:pt x="5273" y="1849"/>
                    <a:pt x="5136" y="2146"/>
                    <a:pt x="4999" y="2420"/>
                  </a:cubicBezTo>
                  <a:cubicBezTo>
                    <a:pt x="4931" y="2580"/>
                    <a:pt x="4839" y="2740"/>
                    <a:pt x="4771" y="2877"/>
                  </a:cubicBezTo>
                  <a:cubicBezTo>
                    <a:pt x="4680" y="3036"/>
                    <a:pt x="4611" y="3196"/>
                    <a:pt x="4520" y="3333"/>
                  </a:cubicBezTo>
                  <a:cubicBezTo>
                    <a:pt x="4383" y="3607"/>
                    <a:pt x="4246" y="3904"/>
                    <a:pt x="4109" y="4178"/>
                  </a:cubicBezTo>
                  <a:cubicBezTo>
                    <a:pt x="3972" y="4497"/>
                    <a:pt x="3812" y="4771"/>
                    <a:pt x="3652" y="5068"/>
                  </a:cubicBezTo>
                  <a:cubicBezTo>
                    <a:pt x="3333" y="5684"/>
                    <a:pt x="2968" y="6277"/>
                    <a:pt x="2603" y="6871"/>
                  </a:cubicBezTo>
                  <a:cubicBezTo>
                    <a:pt x="2443" y="7168"/>
                    <a:pt x="2260" y="7464"/>
                    <a:pt x="2100" y="7738"/>
                  </a:cubicBezTo>
                  <a:cubicBezTo>
                    <a:pt x="1918" y="8035"/>
                    <a:pt x="1712" y="8309"/>
                    <a:pt x="1530" y="8583"/>
                  </a:cubicBezTo>
                  <a:cubicBezTo>
                    <a:pt x="1279" y="8948"/>
                    <a:pt x="1028" y="9290"/>
                    <a:pt x="799" y="9656"/>
                  </a:cubicBezTo>
                  <a:cubicBezTo>
                    <a:pt x="548" y="10066"/>
                    <a:pt x="320" y="10477"/>
                    <a:pt x="69" y="10888"/>
                  </a:cubicBezTo>
                  <a:cubicBezTo>
                    <a:pt x="0" y="11025"/>
                    <a:pt x="23" y="11185"/>
                    <a:pt x="160" y="11276"/>
                  </a:cubicBezTo>
                  <a:cubicBezTo>
                    <a:pt x="204" y="11298"/>
                    <a:pt x="250" y="11308"/>
                    <a:pt x="296" y="11308"/>
                  </a:cubicBezTo>
                  <a:cubicBezTo>
                    <a:pt x="393" y="11308"/>
                    <a:pt x="486" y="11262"/>
                    <a:pt x="548" y="11185"/>
                  </a:cubicBezTo>
                  <a:cubicBezTo>
                    <a:pt x="754" y="10843"/>
                    <a:pt x="982" y="10523"/>
                    <a:pt x="1187" y="10181"/>
                  </a:cubicBezTo>
                  <a:cubicBezTo>
                    <a:pt x="1370" y="9907"/>
                    <a:pt x="1575" y="9610"/>
                    <a:pt x="1781" y="9336"/>
                  </a:cubicBezTo>
                  <a:cubicBezTo>
                    <a:pt x="1963" y="9062"/>
                    <a:pt x="2169" y="8765"/>
                    <a:pt x="2351" y="8492"/>
                  </a:cubicBezTo>
                  <a:cubicBezTo>
                    <a:pt x="2557" y="8218"/>
                    <a:pt x="2739" y="7921"/>
                    <a:pt x="2899" y="7624"/>
                  </a:cubicBezTo>
                  <a:cubicBezTo>
                    <a:pt x="3242" y="7076"/>
                    <a:pt x="3584" y="6506"/>
                    <a:pt x="3926" y="5935"/>
                  </a:cubicBezTo>
                  <a:cubicBezTo>
                    <a:pt x="4063" y="5661"/>
                    <a:pt x="4223" y="5387"/>
                    <a:pt x="4360" y="5091"/>
                  </a:cubicBezTo>
                  <a:cubicBezTo>
                    <a:pt x="4429" y="4976"/>
                    <a:pt x="4497" y="4839"/>
                    <a:pt x="4566" y="4703"/>
                  </a:cubicBezTo>
                  <a:cubicBezTo>
                    <a:pt x="4634" y="4566"/>
                    <a:pt x="4702" y="4406"/>
                    <a:pt x="4771" y="4246"/>
                  </a:cubicBezTo>
                  <a:cubicBezTo>
                    <a:pt x="4839" y="4109"/>
                    <a:pt x="4885" y="3995"/>
                    <a:pt x="4954" y="3858"/>
                  </a:cubicBezTo>
                  <a:cubicBezTo>
                    <a:pt x="5022" y="3721"/>
                    <a:pt x="5090" y="3561"/>
                    <a:pt x="5159" y="3424"/>
                  </a:cubicBezTo>
                  <a:cubicBezTo>
                    <a:pt x="5250" y="3265"/>
                    <a:pt x="5319" y="3128"/>
                    <a:pt x="5410" y="2968"/>
                  </a:cubicBezTo>
                  <a:cubicBezTo>
                    <a:pt x="5479" y="2808"/>
                    <a:pt x="5547" y="2671"/>
                    <a:pt x="5615" y="2534"/>
                  </a:cubicBezTo>
                  <a:cubicBezTo>
                    <a:pt x="5752" y="2215"/>
                    <a:pt x="5889" y="1895"/>
                    <a:pt x="6004" y="1575"/>
                  </a:cubicBezTo>
                  <a:cubicBezTo>
                    <a:pt x="6072" y="1416"/>
                    <a:pt x="6118" y="1256"/>
                    <a:pt x="6163" y="1119"/>
                  </a:cubicBezTo>
                  <a:cubicBezTo>
                    <a:pt x="6232" y="959"/>
                    <a:pt x="6277" y="822"/>
                    <a:pt x="6323" y="662"/>
                  </a:cubicBezTo>
                  <a:cubicBezTo>
                    <a:pt x="6369" y="548"/>
                    <a:pt x="6414" y="434"/>
                    <a:pt x="6460" y="320"/>
                  </a:cubicBezTo>
                  <a:cubicBezTo>
                    <a:pt x="6483" y="252"/>
                    <a:pt x="6460" y="183"/>
                    <a:pt x="6437" y="115"/>
                  </a:cubicBezTo>
                  <a:cubicBezTo>
                    <a:pt x="6414" y="69"/>
                    <a:pt x="6346" y="23"/>
                    <a:pt x="6277"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0" name="Google Shape;908;p22">
              <a:extLst>
                <a:ext uri="{FF2B5EF4-FFF2-40B4-BE49-F238E27FC236}">
                  <a16:creationId xmlns:a16="http://schemas.microsoft.com/office/drawing/2014/main" id="{8AB485A8-3EB1-46C1-AE82-1AE166103109}"/>
                </a:ext>
              </a:extLst>
            </p:cNvPr>
            <p:cNvSpPr/>
            <p:nvPr/>
          </p:nvSpPr>
          <p:spPr>
            <a:xfrm>
              <a:off x="6003331" y="3471685"/>
              <a:ext cx="366500" cy="99362"/>
            </a:xfrm>
            <a:custGeom>
              <a:avLst/>
              <a:gdLst/>
              <a:ahLst/>
              <a:cxnLst/>
              <a:rect l="l" t="t" r="r" b="b"/>
              <a:pathLst>
                <a:path w="13559" h="3676" extrusionOk="0">
                  <a:moveTo>
                    <a:pt x="13353" y="0"/>
                  </a:moveTo>
                  <a:cubicBezTo>
                    <a:pt x="13330" y="0"/>
                    <a:pt x="13307" y="0"/>
                    <a:pt x="13285" y="23"/>
                  </a:cubicBezTo>
                  <a:cubicBezTo>
                    <a:pt x="12691" y="274"/>
                    <a:pt x="12098" y="548"/>
                    <a:pt x="11481" y="776"/>
                  </a:cubicBezTo>
                  <a:cubicBezTo>
                    <a:pt x="11185" y="868"/>
                    <a:pt x="10888" y="982"/>
                    <a:pt x="10591" y="1096"/>
                  </a:cubicBezTo>
                  <a:cubicBezTo>
                    <a:pt x="10295" y="1210"/>
                    <a:pt x="9975" y="1324"/>
                    <a:pt x="9678" y="1415"/>
                  </a:cubicBezTo>
                  <a:cubicBezTo>
                    <a:pt x="9108" y="1621"/>
                    <a:pt x="8537" y="1804"/>
                    <a:pt x="7966" y="1986"/>
                  </a:cubicBezTo>
                  <a:lnTo>
                    <a:pt x="7784" y="2032"/>
                  </a:lnTo>
                  <a:cubicBezTo>
                    <a:pt x="7784" y="2009"/>
                    <a:pt x="7784" y="1986"/>
                    <a:pt x="7784" y="1986"/>
                  </a:cubicBezTo>
                  <a:cubicBezTo>
                    <a:pt x="7732" y="1883"/>
                    <a:pt x="7643" y="1832"/>
                    <a:pt x="7553" y="1832"/>
                  </a:cubicBezTo>
                  <a:cubicBezTo>
                    <a:pt x="7523" y="1832"/>
                    <a:pt x="7493" y="1838"/>
                    <a:pt x="7464" y="1849"/>
                  </a:cubicBezTo>
                  <a:cubicBezTo>
                    <a:pt x="7099" y="1986"/>
                    <a:pt x="6711" y="2077"/>
                    <a:pt x="6346" y="2192"/>
                  </a:cubicBezTo>
                  <a:cubicBezTo>
                    <a:pt x="6186" y="2237"/>
                    <a:pt x="6049" y="2260"/>
                    <a:pt x="5889" y="2306"/>
                  </a:cubicBezTo>
                  <a:cubicBezTo>
                    <a:pt x="5729" y="2328"/>
                    <a:pt x="5547" y="2374"/>
                    <a:pt x="5387" y="2397"/>
                  </a:cubicBezTo>
                  <a:cubicBezTo>
                    <a:pt x="5022" y="2443"/>
                    <a:pt x="4680" y="2465"/>
                    <a:pt x="4314" y="2511"/>
                  </a:cubicBezTo>
                  <a:cubicBezTo>
                    <a:pt x="3972" y="2534"/>
                    <a:pt x="3607" y="2557"/>
                    <a:pt x="3242" y="2557"/>
                  </a:cubicBezTo>
                  <a:cubicBezTo>
                    <a:pt x="2899" y="2580"/>
                    <a:pt x="2580" y="2580"/>
                    <a:pt x="2237" y="2580"/>
                  </a:cubicBezTo>
                  <a:cubicBezTo>
                    <a:pt x="2177" y="2600"/>
                    <a:pt x="2117" y="2602"/>
                    <a:pt x="2041" y="2602"/>
                  </a:cubicBezTo>
                  <a:lnTo>
                    <a:pt x="2041" y="2602"/>
                  </a:lnTo>
                  <a:cubicBezTo>
                    <a:pt x="1862" y="2601"/>
                    <a:pt x="1662" y="2580"/>
                    <a:pt x="1484" y="2580"/>
                  </a:cubicBezTo>
                  <a:lnTo>
                    <a:pt x="1073" y="2580"/>
                  </a:lnTo>
                  <a:cubicBezTo>
                    <a:pt x="1027" y="2580"/>
                    <a:pt x="972" y="2569"/>
                    <a:pt x="913" y="2569"/>
                  </a:cubicBezTo>
                  <a:cubicBezTo>
                    <a:pt x="883" y="2569"/>
                    <a:pt x="852" y="2572"/>
                    <a:pt x="822" y="2580"/>
                  </a:cubicBezTo>
                  <a:cubicBezTo>
                    <a:pt x="731" y="2602"/>
                    <a:pt x="662" y="2648"/>
                    <a:pt x="617" y="2739"/>
                  </a:cubicBezTo>
                  <a:cubicBezTo>
                    <a:pt x="594" y="2808"/>
                    <a:pt x="594" y="2876"/>
                    <a:pt x="639" y="2922"/>
                  </a:cubicBezTo>
                  <a:cubicBezTo>
                    <a:pt x="503" y="2945"/>
                    <a:pt x="388" y="2968"/>
                    <a:pt x="274" y="3013"/>
                  </a:cubicBezTo>
                  <a:cubicBezTo>
                    <a:pt x="69" y="3082"/>
                    <a:pt x="0" y="3356"/>
                    <a:pt x="137" y="3515"/>
                  </a:cubicBezTo>
                  <a:cubicBezTo>
                    <a:pt x="206" y="3607"/>
                    <a:pt x="297" y="3652"/>
                    <a:pt x="411" y="3652"/>
                  </a:cubicBezTo>
                  <a:lnTo>
                    <a:pt x="525" y="3652"/>
                  </a:lnTo>
                  <a:cubicBezTo>
                    <a:pt x="617" y="3675"/>
                    <a:pt x="685" y="3675"/>
                    <a:pt x="776" y="3675"/>
                  </a:cubicBezTo>
                  <a:lnTo>
                    <a:pt x="1347" y="3675"/>
                  </a:lnTo>
                  <a:cubicBezTo>
                    <a:pt x="1667" y="3652"/>
                    <a:pt x="2009" y="3652"/>
                    <a:pt x="2329" y="3630"/>
                  </a:cubicBezTo>
                  <a:cubicBezTo>
                    <a:pt x="2671" y="3607"/>
                    <a:pt x="3013" y="3561"/>
                    <a:pt x="3356" y="3515"/>
                  </a:cubicBezTo>
                  <a:cubicBezTo>
                    <a:pt x="3698" y="3470"/>
                    <a:pt x="4040" y="3424"/>
                    <a:pt x="4383" y="3356"/>
                  </a:cubicBezTo>
                  <a:cubicBezTo>
                    <a:pt x="4725" y="3310"/>
                    <a:pt x="5045" y="3241"/>
                    <a:pt x="5387" y="3196"/>
                  </a:cubicBezTo>
                  <a:cubicBezTo>
                    <a:pt x="5729" y="3127"/>
                    <a:pt x="6072" y="3059"/>
                    <a:pt x="6391" y="2990"/>
                  </a:cubicBezTo>
                  <a:cubicBezTo>
                    <a:pt x="6574" y="2968"/>
                    <a:pt x="6734" y="2922"/>
                    <a:pt x="6916" y="2876"/>
                  </a:cubicBezTo>
                  <a:cubicBezTo>
                    <a:pt x="7053" y="2853"/>
                    <a:pt x="7213" y="2808"/>
                    <a:pt x="7373" y="2762"/>
                  </a:cubicBezTo>
                  <a:cubicBezTo>
                    <a:pt x="7715" y="2671"/>
                    <a:pt x="8081" y="2580"/>
                    <a:pt x="8423" y="2488"/>
                  </a:cubicBezTo>
                  <a:cubicBezTo>
                    <a:pt x="8742" y="2374"/>
                    <a:pt x="9062" y="2260"/>
                    <a:pt x="9359" y="2146"/>
                  </a:cubicBezTo>
                  <a:cubicBezTo>
                    <a:pt x="9678" y="2032"/>
                    <a:pt x="9998" y="1918"/>
                    <a:pt x="10295" y="1781"/>
                  </a:cubicBezTo>
                  <a:cubicBezTo>
                    <a:pt x="10454" y="1735"/>
                    <a:pt x="10591" y="1667"/>
                    <a:pt x="10751" y="1598"/>
                  </a:cubicBezTo>
                  <a:cubicBezTo>
                    <a:pt x="10888" y="1552"/>
                    <a:pt x="11048" y="1484"/>
                    <a:pt x="11185" y="1415"/>
                  </a:cubicBezTo>
                  <a:cubicBezTo>
                    <a:pt x="11481" y="1279"/>
                    <a:pt x="11778" y="1142"/>
                    <a:pt x="12052" y="1005"/>
                  </a:cubicBezTo>
                  <a:cubicBezTo>
                    <a:pt x="12509" y="776"/>
                    <a:pt x="12965" y="548"/>
                    <a:pt x="13422" y="343"/>
                  </a:cubicBezTo>
                  <a:cubicBezTo>
                    <a:pt x="13513" y="297"/>
                    <a:pt x="13559" y="206"/>
                    <a:pt x="13513" y="114"/>
                  </a:cubicBezTo>
                  <a:cubicBezTo>
                    <a:pt x="13490" y="46"/>
                    <a:pt x="13422" y="0"/>
                    <a:pt x="13353"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1" name="Google Shape;909;p22">
              <a:extLst>
                <a:ext uri="{FF2B5EF4-FFF2-40B4-BE49-F238E27FC236}">
                  <a16:creationId xmlns:a16="http://schemas.microsoft.com/office/drawing/2014/main" id="{B0A1CC66-4BE1-408D-9C70-2A8CB8825EA3}"/>
                </a:ext>
              </a:extLst>
            </p:cNvPr>
            <p:cNvSpPr/>
            <p:nvPr/>
          </p:nvSpPr>
          <p:spPr>
            <a:xfrm>
              <a:off x="5637453" y="3856051"/>
              <a:ext cx="1238920" cy="280139"/>
            </a:xfrm>
            <a:custGeom>
              <a:avLst/>
              <a:gdLst/>
              <a:ahLst/>
              <a:cxnLst/>
              <a:rect l="l" t="t" r="r" b="b"/>
              <a:pathLst>
                <a:path w="45835" h="10364" extrusionOk="0">
                  <a:moveTo>
                    <a:pt x="40333" y="0"/>
                  </a:moveTo>
                  <a:cubicBezTo>
                    <a:pt x="40105" y="0"/>
                    <a:pt x="39877" y="23"/>
                    <a:pt x="39671" y="23"/>
                  </a:cubicBezTo>
                  <a:lnTo>
                    <a:pt x="38918" y="23"/>
                  </a:lnTo>
                  <a:cubicBezTo>
                    <a:pt x="38462" y="46"/>
                    <a:pt x="38005" y="69"/>
                    <a:pt x="37571" y="115"/>
                  </a:cubicBezTo>
                  <a:cubicBezTo>
                    <a:pt x="37092" y="160"/>
                    <a:pt x="36636" y="206"/>
                    <a:pt x="36179" y="274"/>
                  </a:cubicBezTo>
                  <a:cubicBezTo>
                    <a:pt x="35951" y="297"/>
                    <a:pt x="35723" y="320"/>
                    <a:pt x="35494" y="366"/>
                  </a:cubicBezTo>
                  <a:cubicBezTo>
                    <a:pt x="35266" y="411"/>
                    <a:pt x="35061" y="457"/>
                    <a:pt x="34832" y="503"/>
                  </a:cubicBezTo>
                  <a:cubicBezTo>
                    <a:pt x="34604" y="571"/>
                    <a:pt x="34376" y="617"/>
                    <a:pt x="34148" y="685"/>
                  </a:cubicBezTo>
                  <a:cubicBezTo>
                    <a:pt x="33919" y="754"/>
                    <a:pt x="33714" y="822"/>
                    <a:pt x="33486" y="891"/>
                  </a:cubicBezTo>
                  <a:cubicBezTo>
                    <a:pt x="33075" y="1005"/>
                    <a:pt x="32641" y="1142"/>
                    <a:pt x="32230" y="1279"/>
                  </a:cubicBezTo>
                  <a:cubicBezTo>
                    <a:pt x="31797" y="1416"/>
                    <a:pt x="31386" y="1598"/>
                    <a:pt x="30952" y="1758"/>
                  </a:cubicBezTo>
                  <a:cubicBezTo>
                    <a:pt x="30769" y="1826"/>
                    <a:pt x="30564" y="1918"/>
                    <a:pt x="30359" y="1986"/>
                  </a:cubicBezTo>
                  <a:cubicBezTo>
                    <a:pt x="30176" y="2055"/>
                    <a:pt x="29993" y="2146"/>
                    <a:pt x="29788" y="2214"/>
                  </a:cubicBezTo>
                  <a:cubicBezTo>
                    <a:pt x="29377" y="2374"/>
                    <a:pt x="28966" y="2534"/>
                    <a:pt x="28555" y="2717"/>
                  </a:cubicBezTo>
                  <a:cubicBezTo>
                    <a:pt x="28145" y="2922"/>
                    <a:pt x="27734" y="3128"/>
                    <a:pt x="27323" y="3310"/>
                  </a:cubicBezTo>
                  <a:cubicBezTo>
                    <a:pt x="27140" y="3401"/>
                    <a:pt x="26935" y="3493"/>
                    <a:pt x="26729" y="3584"/>
                  </a:cubicBezTo>
                  <a:cubicBezTo>
                    <a:pt x="26547" y="3675"/>
                    <a:pt x="26341" y="3789"/>
                    <a:pt x="26159" y="3881"/>
                  </a:cubicBezTo>
                  <a:cubicBezTo>
                    <a:pt x="25953" y="3972"/>
                    <a:pt x="25771" y="4086"/>
                    <a:pt x="25565" y="4177"/>
                  </a:cubicBezTo>
                  <a:cubicBezTo>
                    <a:pt x="25360" y="4292"/>
                    <a:pt x="25154" y="4383"/>
                    <a:pt x="24949" y="4474"/>
                  </a:cubicBezTo>
                  <a:cubicBezTo>
                    <a:pt x="24561" y="4680"/>
                    <a:pt x="24173" y="4885"/>
                    <a:pt x="23785" y="5090"/>
                  </a:cubicBezTo>
                  <a:cubicBezTo>
                    <a:pt x="23397" y="5296"/>
                    <a:pt x="22986" y="5501"/>
                    <a:pt x="22575" y="5684"/>
                  </a:cubicBezTo>
                  <a:cubicBezTo>
                    <a:pt x="22187" y="5867"/>
                    <a:pt x="21822" y="6049"/>
                    <a:pt x="21434" y="6232"/>
                  </a:cubicBezTo>
                  <a:cubicBezTo>
                    <a:pt x="21023" y="6414"/>
                    <a:pt x="20612" y="6597"/>
                    <a:pt x="20201" y="6757"/>
                  </a:cubicBezTo>
                  <a:cubicBezTo>
                    <a:pt x="19996" y="6848"/>
                    <a:pt x="19813" y="6939"/>
                    <a:pt x="19608" y="7031"/>
                  </a:cubicBezTo>
                  <a:cubicBezTo>
                    <a:pt x="19425" y="7099"/>
                    <a:pt x="19243" y="7190"/>
                    <a:pt x="19060" y="7282"/>
                  </a:cubicBezTo>
                  <a:cubicBezTo>
                    <a:pt x="18855" y="7350"/>
                    <a:pt x="18672" y="7441"/>
                    <a:pt x="18489" y="7510"/>
                  </a:cubicBezTo>
                  <a:cubicBezTo>
                    <a:pt x="18284" y="7601"/>
                    <a:pt x="18079" y="7670"/>
                    <a:pt x="17873" y="7738"/>
                  </a:cubicBezTo>
                  <a:cubicBezTo>
                    <a:pt x="17668" y="7807"/>
                    <a:pt x="17439" y="7875"/>
                    <a:pt x="17234" y="7944"/>
                  </a:cubicBezTo>
                  <a:cubicBezTo>
                    <a:pt x="17029" y="8012"/>
                    <a:pt x="16800" y="8081"/>
                    <a:pt x="16572" y="8149"/>
                  </a:cubicBezTo>
                  <a:cubicBezTo>
                    <a:pt x="16138" y="8309"/>
                    <a:pt x="15728" y="8446"/>
                    <a:pt x="15271" y="8560"/>
                  </a:cubicBezTo>
                  <a:cubicBezTo>
                    <a:pt x="15066" y="8628"/>
                    <a:pt x="14837" y="8697"/>
                    <a:pt x="14609" y="8765"/>
                  </a:cubicBezTo>
                  <a:cubicBezTo>
                    <a:pt x="14175" y="8879"/>
                    <a:pt x="13742" y="8994"/>
                    <a:pt x="13308" y="9085"/>
                  </a:cubicBezTo>
                  <a:cubicBezTo>
                    <a:pt x="13080" y="9131"/>
                    <a:pt x="12852" y="9176"/>
                    <a:pt x="12623" y="9222"/>
                  </a:cubicBezTo>
                  <a:cubicBezTo>
                    <a:pt x="12395" y="9268"/>
                    <a:pt x="12144" y="9313"/>
                    <a:pt x="11916" y="9336"/>
                  </a:cubicBezTo>
                  <a:cubicBezTo>
                    <a:pt x="11482" y="9404"/>
                    <a:pt x="11026" y="9473"/>
                    <a:pt x="10569" y="9541"/>
                  </a:cubicBezTo>
                  <a:cubicBezTo>
                    <a:pt x="10135" y="9587"/>
                    <a:pt x="9702" y="9656"/>
                    <a:pt x="9268" y="9678"/>
                  </a:cubicBezTo>
                  <a:cubicBezTo>
                    <a:pt x="9085" y="9701"/>
                    <a:pt x="8880" y="9701"/>
                    <a:pt x="8697" y="9701"/>
                  </a:cubicBezTo>
                  <a:lnTo>
                    <a:pt x="8172" y="9701"/>
                  </a:lnTo>
                  <a:cubicBezTo>
                    <a:pt x="7990" y="9701"/>
                    <a:pt x="7784" y="9701"/>
                    <a:pt x="7602" y="9678"/>
                  </a:cubicBezTo>
                  <a:cubicBezTo>
                    <a:pt x="7374" y="9678"/>
                    <a:pt x="7168" y="9656"/>
                    <a:pt x="6940" y="9633"/>
                  </a:cubicBezTo>
                  <a:cubicBezTo>
                    <a:pt x="6712" y="9633"/>
                    <a:pt x="6506" y="9610"/>
                    <a:pt x="6301" y="9587"/>
                  </a:cubicBezTo>
                  <a:cubicBezTo>
                    <a:pt x="6072" y="9564"/>
                    <a:pt x="5844" y="9564"/>
                    <a:pt x="5616" y="9541"/>
                  </a:cubicBezTo>
                  <a:cubicBezTo>
                    <a:pt x="5411" y="9519"/>
                    <a:pt x="5205" y="9496"/>
                    <a:pt x="5000" y="9473"/>
                  </a:cubicBezTo>
                  <a:cubicBezTo>
                    <a:pt x="4771" y="9450"/>
                    <a:pt x="4543" y="9427"/>
                    <a:pt x="4338" y="9404"/>
                  </a:cubicBezTo>
                  <a:cubicBezTo>
                    <a:pt x="3881" y="9359"/>
                    <a:pt x="3448" y="9268"/>
                    <a:pt x="3014" y="9153"/>
                  </a:cubicBezTo>
                  <a:cubicBezTo>
                    <a:pt x="2786" y="9108"/>
                    <a:pt x="2535" y="9039"/>
                    <a:pt x="2306" y="8994"/>
                  </a:cubicBezTo>
                  <a:cubicBezTo>
                    <a:pt x="2147" y="8948"/>
                    <a:pt x="2010" y="8902"/>
                    <a:pt x="1873" y="8857"/>
                  </a:cubicBezTo>
                  <a:cubicBezTo>
                    <a:pt x="1713" y="8811"/>
                    <a:pt x="1553" y="8743"/>
                    <a:pt x="1393" y="8674"/>
                  </a:cubicBezTo>
                  <a:cubicBezTo>
                    <a:pt x="1234" y="8606"/>
                    <a:pt x="1097" y="8537"/>
                    <a:pt x="937" y="8446"/>
                  </a:cubicBezTo>
                  <a:cubicBezTo>
                    <a:pt x="868" y="8423"/>
                    <a:pt x="800" y="8377"/>
                    <a:pt x="731" y="8354"/>
                  </a:cubicBezTo>
                  <a:cubicBezTo>
                    <a:pt x="617" y="8309"/>
                    <a:pt x="503" y="8263"/>
                    <a:pt x="389" y="8240"/>
                  </a:cubicBezTo>
                  <a:cubicBezTo>
                    <a:pt x="376" y="8239"/>
                    <a:pt x="362" y="8238"/>
                    <a:pt x="349" y="8238"/>
                  </a:cubicBezTo>
                  <a:cubicBezTo>
                    <a:pt x="184" y="8238"/>
                    <a:pt x="45" y="8366"/>
                    <a:pt x="24" y="8514"/>
                  </a:cubicBezTo>
                  <a:cubicBezTo>
                    <a:pt x="1" y="8606"/>
                    <a:pt x="24" y="8697"/>
                    <a:pt x="92" y="8765"/>
                  </a:cubicBezTo>
                  <a:cubicBezTo>
                    <a:pt x="138" y="8834"/>
                    <a:pt x="206" y="8879"/>
                    <a:pt x="298" y="8879"/>
                  </a:cubicBezTo>
                  <a:cubicBezTo>
                    <a:pt x="298" y="8879"/>
                    <a:pt x="298" y="8879"/>
                    <a:pt x="320" y="8902"/>
                  </a:cubicBezTo>
                  <a:cubicBezTo>
                    <a:pt x="503" y="8948"/>
                    <a:pt x="686" y="9062"/>
                    <a:pt x="891" y="9153"/>
                  </a:cubicBezTo>
                  <a:cubicBezTo>
                    <a:pt x="1074" y="9245"/>
                    <a:pt x="1279" y="9336"/>
                    <a:pt x="1507" y="9427"/>
                  </a:cubicBezTo>
                  <a:cubicBezTo>
                    <a:pt x="1599" y="9450"/>
                    <a:pt x="1690" y="9473"/>
                    <a:pt x="1781" y="9519"/>
                  </a:cubicBezTo>
                  <a:cubicBezTo>
                    <a:pt x="1918" y="9541"/>
                    <a:pt x="2032" y="9587"/>
                    <a:pt x="2169" y="9633"/>
                  </a:cubicBezTo>
                  <a:cubicBezTo>
                    <a:pt x="2375" y="9678"/>
                    <a:pt x="2580" y="9724"/>
                    <a:pt x="2808" y="9770"/>
                  </a:cubicBezTo>
                  <a:cubicBezTo>
                    <a:pt x="3242" y="9884"/>
                    <a:pt x="3676" y="9975"/>
                    <a:pt x="4132" y="10044"/>
                  </a:cubicBezTo>
                  <a:cubicBezTo>
                    <a:pt x="4543" y="10089"/>
                    <a:pt x="4977" y="10135"/>
                    <a:pt x="5411" y="10158"/>
                  </a:cubicBezTo>
                  <a:cubicBezTo>
                    <a:pt x="5844" y="10203"/>
                    <a:pt x="6278" y="10249"/>
                    <a:pt x="6734" y="10272"/>
                  </a:cubicBezTo>
                  <a:cubicBezTo>
                    <a:pt x="7168" y="10317"/>
                    <a:pt x="7602" y="10340"/>
                    <a:pt x="8035" y="10363"/>
                  </a:cubicBezTo>
                  <a:cubicBezTo>
                    <a:pt x="8264" y="10363"/>
                    <a:pt x="8492" y="10363"/>
                    <a:pt x="8720" y="10340"/>
                  </a:cubicBezTo>
                  <a:cubicBezTo>
                    <a:pt x="8948" y="10340"/>
                    <a:pt x="9177" y="10340"/>
                    <a:pt x="9405" y="10317"/>
                  </a:cubicBezTo>
                  <a:cubicBezTo>
                    <a:pt x="9839" y="10295"/>
                    <a:pt x="10272" y="10226"/>
                    <a:pt x="10706" y="10181"/>
                  </a:cubicBezTo>
                  <a:cubicBezTo>
                    <a:pt x="11163" y="10112"/>
                    <a:pt x="11596" y="10044"/>
                    <a:pt x="12053" y="9975"/>
                  </a:cubicBezTo>
                  <a:cubicBezTo>
                    <a:pt x="12509" y="9907"/>
                    <a:pt x="12966" y="9815"/>
                    <a:pt x="13422" y="9724"/>
                  </a:cubicBezTo>
                  <a:cubicBezTo>
                    <a:pt x="13650" y="9678"/>
                    <a:pt x="13879" y="9610"/>
                    <a:pt x="14107" y="9564"/>
                  </a:cubicBezTo>
                  <a:cubicBezTo>
                    <a:pt x="14358" y="9496"/>
                    <a:pt x="14586" y="9427"/>
                    <a:pt x="14837" y="9359"/>
                  </a:cubicBezTo>
                  <a:cubicBezTo>
                    <a:pt x="15248" y="9245"/>
                    <a:pt x="15682" y="9131"/>
                    <a:pt x="16116" y="8994"/>
                  </a:cubicBezTo>
                  <a:cubicBezTo>
                    <a:pt x="16321" y="8925"/>
                    <a:pt x="16549" y="8857"/>
                    <a:pt x="16755" y="8788"/>
                  </a:cubicBezTo>
                  <a:cubicBezTo>
                    <a:pt x="16983" y="8720"/>
                    <a:pt x="17188" y="8651"/>
                    <a:pt x="17417" y="8583"/>
                  </a:cubicBezTo>
                  <a:cubicBezTo>
                    <a:pt x="17828" y="8423"/>
                    <a:pt x="18238" y="8286"/>
                    <a:pt x="18672" y="8149"/>
                  </a:cubicBezTo>
                  <a:cubicBezTo>
                    <a:pt x="18855" y="8081"/>
                    <a:pt x="19060" y="7989"/>
                    <a:pt x="19243" y="7898"/>
                  </a:cubicBezTo>
                  <a:cubicBezTo>
                    <a:pt x="19425" y="7830"/>
                    <a:pt x="19608" y="7738"/>
                    <a:pt x="19790" y="7647"/>
                  </a:cubicBezTo>
                  <a:cubicBezTo>
                    <a:pt x="20201" y="7464"/>
                    <a:pt x="20612" y="7305"/>
                    <a:pt x="21000" y="7122"/>
                  </a:cubicBezTo>
                  <a:cubicBezTo>
                    <a:pt x="21411" y="6962"/>
                    <a:pt x="21799" y="6780"/>
                    <a:pt x="22187" y="6597"/>
                  </a:cubicBezTo>
                  <a:cubicBezTo>
                    <a:pt x="22575" y="6392"/>
                    <a:pt x="22963" y="6232"/>
                    <a:pt x="23374" y="6026"/>
                  </a:cubicBezTo>
                  <a:cubicBezTo>
                    <a:pt x="23557" y="5935"/>
                    <a:pt x="23762" y="5844"/>
                    <a:pt x="23968" y="5730"/>
                  </a:cubicBezTo>
                  <a:cubicBezTo>
                    <a:pt x="24150" y="5638"/>
                    <a:pt x="24356" y="5524"/>
                    <a:pt x="24538" y="5410"/>
                  </a:cubicBezTo>
                  <a:cubicBezTo>
                    <a:pt x="24744" y="5319"/>
                    <a:pt x="24949" y="5205"/>
                    <a:pt x="25132" y="5113"/>
                  </a:cubicBezTo>
                  <a:cubicBezTo>
                    <a:pt x="25337" y="5022"/>
                    <a:pt x="25542" y="4908"/>
                    <a:pt x="25748" y="4817"/>
                  </a:cubicBezTo>
                  <a:cubicBezTo>
                    <a:pt x="25930" y="4725"/>
                    <a:pt x="26136" y="4611"/>
                    <a:pt x="26319" y="4520"/>
                  </a:cubicBezTo>
                  <a:cubicBezTo>
                    <a:pt x="26524" y="4406"/>
                    <a:pt x="26752" y="4314"/>
                    <a:pt x="26935" y="4223"/>
                  </a:cubicBezTo>
                  <a:cubicBezTo>
                    <a:pt x="27140" y="4109"/>
                    <a:pt x="27346" y="4041"/>
                    <a:pt x="27528" y="3949"/>
                  </a:cubicBezTo>
                  <a:cubicBezTo>
                    <a:pt x="27734" y="3835"/>
                    <a:pt x="27939" y="3744"/>
                    <a:pt x="28145" y="3652"/>
                  </a:cubicBezTo>
                  <a:cubicBezTo>
                    <a:pt x="28533" y="3447"/>
                    <a:pt x="28921" y="3264"/>
                    <a:pt x="29331" y="3105"/>
                  </a:cubicBezTo>
                  <a:cubicBezTo>
                    <a:pt x="29537" y="3013"/>
                    <a:pt x="29742" y="2922"/>
                    <a:pt x="29971" y="2854"/>
                  </a:cubicBezTo>
                  <a:cubicBezTo>
                    <a:pt x="30153" y="2762"/>
                    <a:pt x="30359" y="2694"/>
                    <a:pt x="30564" y="2603"/>
                  </a:cubicBezTo>
                  <a:cubicBezTo>
                    <a:pt x="30884" y="2466"/>
                    <a:pt x="31226" y="2351"/>
                    <a:pt x="31546" y="2214"/>
                  </a:cubicBezTo>
                  <a:cubicBezTo>
                    <a:pt x="31865" y="2100"/>
                    <a:pt x="32185" y="1963"/>
                    <a:pt x="32527" y="1872"/>
                  </a:cubicBezTo>
                  <a:cubicBezTo>
                    <a:pt x="32847" y="1758"/>
                    <a:pt x="33189" y="1644"/>
                    <a:pt x="33531" y="1530"/>
                  </a:cubicBezTo>
                  <a:cubicBezTo>
                    <a:pt x="33714" y="1484"/>
                    <a:pt x="33874" y="1438"/>
                    <a:pt x="34056" y="1370"/>
                  </a:cubicBezTo>
                  <a:cubicBezTo>
                    <a:pt x="34216" y="1324"/>
                    <a:pt x="34376" y="1279"/>
                    <a:pt x="34558" y="1233"/>
                  </a:cubicBezTo>
                  <a:lnTo>
                    <a:pt x="34536" y="1233"/>
                  </a:lnTo>
                  <a:cubicBezTo>
                    <a:pt x="34718" y="1187"/>
                    <a:pt x="34901" y="1142"/>
                    <a:pt x="35083" y="1096"/>
                  </a:cubicBezTo>
                  <a:cubicBezTo>
                    <a:pt x="35312" y="1028"/>
                    <a:pt x="35540" y="982"/>
                    <a:pt x="35768" y="936"/>
                  </a:cubicBezTo>
                  <a:cubicBezTo>
                    <a:pt x="35996" y="891"/>
                    <a:pt x="36248" y="868"/>
                    <a:pt x="36499" y="845"/>
                  </a:cubicBezTo>
                  <a:cubicBezTo>
                    <a:pt x="36727" y="799"/>
                    <a:pt x="36955" y="777"/>
                    <a:pt x="37183" y="754"/>
                  </a:cubicBezTo>
                  <a:cubicBezTo>
                    <a:pt x="37640" y="685"/>
                    <a:pt x="38074" y="640"/>
                    <a:pt x="38530" y="617"/>
                  </a:cubicBezTo>
                  <a:cubicBezTo>
                    <a:pt x="38781" y="617"/>
                    <a:pt x="39009" y="594"/>
                    <a:pt x="39260" y="571"/>
                  </a:cubicBezTo>
                  <a:cubicBezTo>
                    <a:pt x="39489" y="571"/>
                    <a:pt x="39717" y="548"/>
                    <a:pt x="39945" y="548"/>
                  </a:cubicBezTo>
                  <a:cubicBezTo>
                    <a:pt x="40562" y="503"/>
                    <a:pt x="41178" y="480"/>
                    <a:pt x="41817" y="480"/>
                  </a:cubicBezTo>
                  <a:lnTo>
                    <a:pt x="42479" y="480"/>
                  </a:lnTo>
                  <a:cubicBezTo>
                    <a:pt x="42730" y="480"/>
                    <a:pt x="42981" y="480"/>
                    <a:pt x="43232" y="503"/>
                  </a:cubicBezTo>
                  <a:cubicBezTo>
                    <a:pt x="43506" y="525"/>
                    <a:pt x="43780" y="548"/>
                    <a:pt x="44054" y="571"/>
                  </a:cubicBezTo>
                  <a:cubicBezTo>
                    <a:pt x="44602" y="640"/>
                    <a:pt x="45149" y="708"/>
                    <a:pt x="45674" y="777"/>
                  </a:cubicBezTo>
                  <a:cubicBezTo>
                    <a:pt x="45687" y="781"/>
                    <a:pt x="45699" y="782"/>
                    <a:pt x="45710" y="782"/>
                  </a:cubicBezTo>
                  <a:cubicBezTo>
                    <a:pt x="45765" y="782"/>
                    <a:pt x="45811" y="742"/>
                    <a:pt x="45811" y="685"/>
                  </a:cubicBezTo>
                  <a:cubicBezTo>
                    <a:pt x="45834" y="617"/>
                    <a:pt x="45789" y="571"/>
                    <a:pt x="45720" y="548"/>
                  </a:cubicBezTo>
                  <a:cubicBezTo>
                    <a:pt x="45264" y="480"/>
                    <a:pt x="44830" y="434"/>
                    <a:pt x="44373" y="366"/>
                  </a:cubicBezTo>
                  <a:cubicBezTo>
                    <a:pt x="43962" y="297"/>
                    <a:pt x="43552" y="206"/>
                    <a:pt x="43118" y="160"/>
                  </a:cubicBezTo>
                  <a:cubicBezTo>
                    <a:pt x="42913" y="137"/>
                    <a:pt x="42684" y="115"/>
                    <a:pt x="42479" y="92"/>
                  </a:cubicBezTo>
                  <a:cubicBezTo>
                    <a:pt x="42251" y="69"/>
                    <a:pt x="42022" y="69"/>
                    <a:pt x="41794" y="46"/>
                  </a:cubicBezTo>
                  <a:cubicBezTo>
                    <a:pt x="41566" y="46"/>
                    <a:pt x="41338" y="23"/>
                    <a:pt x="41109" y="23"/>
                  </a:cubicBezTo>
                  <a:cubicBezTo>
                    <a:pt x="40881" y="23"/>
                    <a:pt x="40630" y="0"/>
                    <a:pt x="40402"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2" name="Google Shape;910;p22">
              <a:extLst>
                <a:ext uri="{FF2B5EF4-FFF2-40B4-BE49-F238E27FC236}">
                  <a16:creationId xmlns:a16="http://schemas.microsoft.com/office/drawing/2014/main" id="{782CAAD2-ED65-4A0B-A6D5-5154F60AF424}"/>
                </a:ext>
              </a:extLst>
            </p:cNvPr>
            <p:cNvSpPr/>
            <p:nvPr/>
          </p:nvSpPr>
          <p:spPr>
            <a:xfrm>
              <a:off x="5600449" y="3862836"/>
              <a:ext cx="1116744" cy="313116"/>
            </a:xfrm>
            <a:custGeom>
              <a:avLst/>
              <a:gdLst/>
              <a:ahLst/>
              <a:cxnLst/>
              <a:rect l="l" t="t" r="r" b="b"/>
              <a:pathLst>
                <a:path w="41315" h="11584" extrusionOk="0">
                  <a:moveTo>
                    <a:pt x="37437" y="1225"/>
                  </a:moveTo>
                  <a:lnTo>
                    <a:pt x="37437" y="1225"/>
                  </a:lnTo>
                  <a:cubicBezTo>
                    <a:pt x="37428" y="1228"/>
                    <a:pt x="37420" y="1230"/>
                    <a:pt x="37411" y="1233"/>
                  </a:cubicBezTo>
                  <a:cubicBezTo>
                    <a:pt x="37420" y="1233"/>
                    <a:pt x="37429" y="1230"/>
                    <a:pt x="37437" y="1225"/>
                  </a:cubicBezTo>
                  <a:close/>
                  <a:moveTo>
                    <a:pt x="1941" y="7875"/>
                  </a:moveTo>
                  <a:cubicBezTo>
                    <a:pt x="1872" y="7967"/>
                    <a:pt x="1804" y="8035"/>
                    <a:pt x="1735" y="8103"/>
                  </a:cubicBezTo>
                  <a:cubicBezTo>
                    <a:pt x="1667" y="8172"/>
                    <a:pt x="1621" y="8240"/>
                    <a:pt x="1553" y="8309"/>
                  </a:cubicBezTo>
                  <a:lnTo>
                    <a:pt x="1598" y="8240"/>
                  </a:lnTo>
                  <a:lnTo>
                    <a:pt x="1598" y="8240"/>
                  </a:lnTo>
                  <a:lnTo>
                    <a:pt x="1416" y="8423"/>
                  </a:lnTo>
                  <a:cubicBezTo>
                    <a:pt x="1324" y="8514"/>
                    <a:pt x="1210" y="8606"/>
                    <a:pt x="1073" y="8674"/>
                  </a:cubicBezTo>
                  <a:cubicBezTo>
                    <a:pt x="1073" y="8697"/>
                    <a:pt x="1050" y="8697"/>
                    <a:pt x="1028" y="8697"/>
                  </a:cubicBezTo>
                  <a:cubicBezTo>
                    <a:pt x="982" y="8651"/>
                    <a:pt x="936" y="8606"/>
                    <a:pt x="891" y="8537"/>
                  </a:cubicBezTo>
                  <a:cubicBezTo>
                    <a:pt x="891" y="8514"/>
                    <a:pt x="868" y="8492"/>
                    <a:pt x="868" y="8492"/>
                  </a:cubicBezTo>
                  <a:cubicBezTo>
                    <a:pt x="891" y="8469"/>
                    <a:pt x="891" y="8446"/>
                    <a:pt x="913" y="8423"/>
                  </a:cubicBezTo>
                  <a:cubicBezTo>
                    <a:pt x="1005" y="8332"/>
                    <a:pt x="1119" y="8240"/>
                    <a:pt x="1210" y="8149"/>
                  </a:cubicBezTo>
                  <a:cubicBezTo>
                    <a:pt x="1256" y="8195"/>
                    <a:pt x="1324" y="8218"/>
                    <a:pt x="1393" y="8218"/>
                  </a:cubicBezTo>
                  <a:lnTo>
                    <a:pt x="1438" y="8218"/>
                  </a:lnTo>
                  <a:cubicBezTo>
                    <a:pt x="1461" y="8218"/>
                    <a:pt x="1484" y="8195"/>
                    <a:pt x="1507" y="8195"/>
                  </a:cubicBezTo>
                  <a:cubicBezTo>
                    <a:pt x="1553" y="8172"/>
                    <a:pt x="1621" y="8126"/>
                    <a:pt x="1644" y="8103"/>
                  </a:cubicBezTo>
                  <a:cubicBezTo>
                    <a:pt x="1689" y="8081"/>
                    <a:pt x="1735" y="8035"/>
                    <a:pt x="1781" y="8012"/>
                  </a:cubicBezTo>
                  <a:cubicBezTo>
                    <a:pt x="1826" y="7967"/>
                    <a:pt x="1895" y="7921"/>
                    <a:pt x="1941" y="7875"/>
                  </a:cubicBezTo>
                  <a:close/>
                  <a:moveTo>
                    <a:pt x="16549" y="9975"/>
                  </a:moveTo>
                  <a:cubicBezTo>
                    <a:pt x="16522" y="9983"/>
                    <a:pt x="16496" y="9990"/>
                    <a:pt x="16471" y="9998"/>
                  </a:cubicBezTo>
                  <a:lnTo>
                    <a:pt x="16471" y="9998"/>
                  </a:lnTo>
                  <a:cubicBezTo>
                    <a:pt x="16508" y="9998"/>
                    <a:pt x="16528" y="9996"/>
                    <a:pt x="16549" y="9975"/>
                  </a:cubicBezTo>
                  <a:close/>
                  <a:moveTo>
                    <a:pt x="5958" y="10797"/>
                  </a:moveTo>
                  <a:cubicBezTo>
                    <a:pt x="5935" y="10797"/>
                    <a:pt x="5935" y="10797"/>
                    <a:pt x="5935" y="10820"/>
                  </a:cubicBezTo>
                  <a:cubicBezTo>
                    <a:pt x="5935" y="10820"/>
                    <a:pt x="5935" y="10797"/>
                    <a:pt x="5912" y="10797"/>
                  </a:cubicBezTo>
                  <a:close/>
                  <a:moveTo>
                    <a:pt x="41086" y="1"/>
                  </a:moveTo>
                  <a:cubicBezTo>
                    <a:pt x="40995" y="1"/>
                    <a:pt x="40881" y="23"/>
                    <a:pt x="40789" y="46"/>
                  </a:cubicBezTo>
                  <a:cubicBezTo>
                    <a:pt x="40698" y="46"/>
                    <a:pt x="40607" y="69"/>
                    <a:pt x="40515" y="92"/>
                  </a:cubicBezTo>
                  <a:cubicBezTo>
                    <a:pt x="40287" y="115"/>
                    <a:pt x="40059" y="160"/>
                    <a:pt x="39831" y="206"/>
                  </a:cubicBezTo>
                  <a:cubicBezTo>
                    <a:pt x="39443" y="274"/>
                    <a:pt x="39032" y="366"/>
                    <a:pt x="38644" y="434"/>
                  </a:cubicBezTo>
                  <a:cubicBezTo>
                    <a:pt x="38530" y="457"/>
                    <a:pt x="38393" y="480"/>
                    <a:pt x="38278" y="503"/>
                  </a:cubicBezTo>
                  <a:cubicBezTo>
                    <a:pt x="38142" y="526"/>
                    <a:pt x="38027" y="548"/>
                    <a:pt x="37890" y="594"/>
                  </a:cubicBezTo>
                  <a:cubicBezTo>
                    <a:pt x="37868" y="571"/>
                    <a:pt x="37868" y="571"/>
                    <a:pt x="37868" y="571"/>
                  </a:cubicBezTo>
                  <a:cubicBezTo>
                    <a:pt x="37799" y="526"/>
                    <a:pt x="37731" y="503"/>
                    <a:pt x="37662" y="503"/>
                  </a:cubicBezTo>
                  <a:cubicBezTo>
                    <a:pt x="37571" y="526"/>
                    <a:pt x="37480" y="526"/>
                    <a:pt x="37388" y="548"/>
                  </a:cubicBezTo>
                  <a:cubicBezTo>
                    <a:pt x="37411" y="480"/>
                    <a:pt x="37388" y="411"/>
                    <a:pt x="37343" y="343"/>
                  </a:cubicBezTo>
                  <a:cubicBezTo>
                    <a:pt x="37305" y="287"/>
                    <a:pt x="37221" y="246"/>
                    <a:pt x="37142" y="246"/>
                  </a:cubicBezTo>
                  <a:cubicBezTo>
                    <a:pt x="37125" y="246"/>
                    <a:pt x="37108" y="248"/>
                    <a:pt x="37092" y="252"/>
                  </a:cubicBezTo>
                  <a:cubicBezTo>
                    <a:pt x="36795" y="320"/>
                    <a:pt x="36498" y="411"/>
                    <a:pt x="36224" y="480"/>
                  </a:cubicBezTo>
                  <a:cubicBezTo>
                    <a:pt x="35996" y="548"/>
                    <a:pt x="35768" y="640"/>
                    <a:pt x="35539" y="708"/>
                  </a:cubicBezTo>
                  <a:cubicBezTo>
                    <a:pt x="35357" y="754"/>
                    <a:pt x="35174" y="822"/>
                    <a:pt x="35014" y="868"/>
                  </a:cubicBezTo>
                  <a:cubicBezTo>
                    <a:pt x="34809" y="936"/>
                    <a:pt x="34604" y="1005"/>
                    <a:pt x="34421" y="1073"/>
                  </a:cubicBezTo>
                  <a:cubicBezTo>
                    <a:pt x="34010" y="1233"/>
                    <a:pt x="33576" y="1393"/>
                    <a:pt x="33188" y="1553"/>
                  </a:cubicBezTo>
                  <a:cubicBezTo>
                    <a:pt x="32937" y="1644"/>
                    <a:pt x="32686" y="1758"/>
                    <a:pt x="32435" y="1849"/>
                  </a:cubicBezTo>
                  <a:cubicBezTo>
                    <a:pt x="32230" y="1941"/>
                    <a:pt x="32024" y="2032"/>
                    <a:pt x="31819" y="2123"/>
                  </a:cubicBezTo>
                  <a:cubicBezTo>
                    <a:pt x="31522" y="2237"/>
                    <a:pt x="31248" y="2374"/>
                    <a:pt x="30952" y="2511"/>
                  </a:cubicBezTo>
                  <a:cubicBezTo>
                    <a:pt x="30860" y="2557"/>
                    <a:pt x="30746" y="2603"/>
                    <a:pt x="30655" y="2648"/>
                  </a:cubicBezTo>
                  <a:cubicBezTo>
                    <a:pt x="30495" y="2717"/>
                    <a:pt x="30358" y="2785"/>
                    <a:pt x="30221" y="2854"/>
                  </a:cubicBezTo>
                  <a:cubicBezTo>
                    <a:pt x="30061" y="2922"/>
                    <a:pt x="29902" y="3013"/>
                    <a:pt x="29742" y="3105"/>
                  </a:cubicBezTo>
                  <a:cubicBezTo>
                    <a:pt x="29605" y="3173"/>
                    <a:pt x="29468" y="3242"/>
                    <a:pt x="29331" y="3310"/>
                  </a:cubicBezTo>
                  <a:cubicBezTo>
                    <a:pt x="29148" y="3424"/>
                    <a:pt x="28943" y="3538"/>
                    <a:pt x="28760" y="3653"/>
                  </a:cubicBezTo>
                  <a:cubicBezTo>
                    <a:pt x="28737" y="3675"/>
                    <a:pt x="28715" y="3675"/>
                    <a:pt x="28692" y="3698"/>
                  </a:cubicBezTo>
                  <a:cubicBezTo>
                    <a:pt x="28646" y="3698"/>
                    <a:pt x="28623" y="3698"/>
                    <a:pt x="28578" y="3721"/>
                  </a:cubicBezTo>
                  <a:cubicBezTo>
                    <a:pt x="28167" y="3904"/>
                    <a:pt x="27756" y="4086"/>
                    <a:pt x="27345" y="4269"/>
                  </a:cubicBezTo>
                  <a:cubicBezTo>
                    <a:pt x="26934" y="4474"/>
                    <a:pt x="26501" y="4680"/>
                    <a:pt x="26067" y="4862"/>
                  </a:cubicBezTo>
                  <a:cubicBezTo>
                    <a:pt x="25656" y="5068"/>
                    <a:pt x="25245" y="5273"/>
                    <a:pt x="24834" y="5456"/>
                  </a:cubicBezTo>
                  <a:cubicBezTo>
                    <a:pt x="24606" y="5570"/>
                    <a:pt x="24378" y="5684"/>
                    <a:pt x="24150" y="5798"/>
                  </a:cubicBezTo>
                  <a:cubicBezTo>
                    <a:pt x="24081" y="5821"/>
                    <a:pt x="24013" y="5844"/>
                    <a:pt x="23944" y="5889"/>
                  </a:cubicBezTo>
                  <a:cubicBezTo>
                    <a:pt x="23762" y="5958"/>
                    <a:pt x="23556" y="6049"/>
                    <a:pt x="23351" y="6141"/>
                  </a:cubicBezTo>
                  <a:cubicBezTo>
                    <a:pt x="23168" y="6255"/>
                    <a:pt x="22963" y="6346"/>
                    <a:pt x="22757" y="6437"/>
                  </a:cubicBezTo>
                  <a:cubicBezTo>
                    <a:pt x="22415" y="6620"/>
                    <a:pt x="22072" y="6802"/>
                    <a:pt x="21730" y="6985"/>
                  </a:cubicBezTo>
                  <a:cubicBezTo>
                    <a:pt x="21593" y="7054"/>
                    <a:pt x="21433" y="7145"/>
                    <a:pt x="21296" y="7213"/>
                  </a:cubicBezTo>
                  <a:cubicBezTo>
                    <a:pt x="21205" y="7282"/>
                    <a:pt x="21114" y="7327"/>
                    <a:pt x="21023" y="7373"/>
                  </a:cubicBezTo>
                  <a:cubicBezTo>
                    <a:pt x="20931" y="7419"/>
                    <a:pt x="20817" y="7464"/>
                    <a:pt x="20726" y="7556"/>
                  </a:cubicBezTo>
                  <a:cubicBezTo>
                    <a:pt x="20703" y="7556"/>
                    <a:pt x="20680" y="7579"/>
                    <a:pt x="20680" y="7579"/>
                  </a:cubicBezTo>
                  <a:cubicBezTo>
                    <a:pt x="20566" y="7624"/>
                    <a:pt x="20475" y="7647"/>
                    <a:pt x="20361" y="7693"/>
                  </a:cubicBezTo>
                  <a:cubicBezTo>
                    <a:pt x="20155" y="7738"/>
                    <a:pt x="19950" y="7807"/>
                    <a:pt x="19744" y="7875"/>
                  </a:cubicBezTo>
                  <a:cubicBezTo>
                    <a:pt x="19311" y="8012"/>
                    <a:pt x="18900" y="8149"/>
                    <a:pt x="18489" y="8286"/>
                  </a:cubicBezTo>
                  <a:cubicBezTo>
                    <a:pt x="18147" y="8377"/>
                    <a:pt x="17827" y="8492"/>
                    <a:pt x="17485" y="8606"/>
                  </a:cubicBezTo>
                  <a:lnTo>
                    <a:pt x="17416" y="8606"/>
                  </a:lnTo>
                  <a:cubicBezTo>
                    <a:pt x="17188" y="8628"/>
                    <a:pt x="16960" y="8697"/>
                    <a:pt x="16754" y="8743"/>
                  </a:cubicBezTo>
                  <a:cubicBezTo>
                    <a:pt x="16526" y="8788"/>
                    <a:pt x="16275" y="8857"/>
                    <a:pt x="16047" y="8902"/>
                  </a:cubicBezTo>
                  <a:lnTo>
                    <a:pt x="15955" y="8925"/>
                  </a:lnTo>
                  <a:cubicBezTo>
                    <a:pt x="15910" y="8925"/>
                    <a:pt x="15841" y="8948"/>
                    <a:pt x="15796" y="8948"/>
                  </a:cubicBezTo>
                  <a:cubicBezTo>
                    <a:pt x="15750" y="8948"/>
                    <a:pt x="15704" y="8971"/>
                    <a:pt x="15659" y="8971"/>
                  </a:cubicBezTo>
                  <a:cubicBezTo>
                    <a:pt x="15544" y="8971"/>
                    <a:pt x="15430" y="8994"/>
                    <a:pt x="15316" y="9017"/>
                  </a:cubicBezTo>
                  <a:cubicBezTo>
                    <a:pt x="15134" y="9039"/>
                    <a:pt x="14928" y="9085"/>
                    <a:pt x="14723" y="9108"/>
                  </a:cubicBezTo>
                  <a:cubicBezTo>
                    <a:pt x="14312" y="9176"/>
                    <a:pt x="13901" y="9290"/>
                    <a:pt x="13490" y="9382"/>
                  </a:cubicBezTo>
                  <a:cubicBezTo>
                    <a:pt x="13262" y="9427"/>
                    <a:pt x="13056" y="9496"/>
                    <a:pt x="12828" y="9541"/>
                  </a:cubicBezTo>
                  <a:cubicBezTo>
                    <a:pt x="12600" y="9610"/>
                    <a:pt x="12372" y="9678"/>
                    <a:pt x="12166" y="9747"/>
                  </a:cubicBezTo>
                  <a:cubicBezTo>
                    <a:pt x="11847" y="9815"/>
                    <a:pt x="11527" y="9907"/>
                    <a:pt x="11208" y="9998"/>
                  </a:cubicBezTo>
                  <a:cubicBezTo>
                    <a:pt x="10979" y="10044"/>
                    <a:pt x="10728" y="10089"/>
                    <a:pt x="10477" y="10135"/>
                  </a:cubicBezTo>
                  <a:lnTo>
                    <a:pt x="10181" y="10135"/>
                  </a:lnTo>
                  <a:cubicBezTo>
                    <a:pt x="10158" y="10112"/>
                    <a:pt x="10112" y="10089"/>
                    <a:pt x="10044" y="10066"/>
                  </a:cubicBezTo>
                  <a:cubicBezTo>
                    <a:pt x="10021" y="10044"/>
                    <a:pt x="9975" y="10044"/>
                    <a:pt x="9907" y="10021"/>
                  </a:cubicBezTo>
                  <a:cubicBezTo>
                    <a:pt x="9861" y="10021"/>
                    <a:pt x="9815" y="9998"/>
                    <a:pt x="9770" y="9998"/>
                  </a:cubicBezTo>
                  <a:cubicBezTo>
                    <a:pt x="9678" y="9975"/>
                    <a:pt x="9564" y="9952"/>
                    <a:pt x="9473" y="9930"/>
                  </a:cubicBezTo>
                  <a:cubicBezTo>
                    <a:pt x="9267" y="9884"/>
                    <a:pt x="9062" y="9838"/>
                    <a:pt x="8879" y="9793"/>
                  </a:cubicBezTo>
                  <a:cubicBezTo>
                    <a:pt x="8743" y="9770"/>
                    <a:pt x="8606" y="9747"/>
                    <a:pt x="8491" y="9724"/>
                  </a:cubicBezTo>
                  <a:cubicBezTo>
                    <a:pt x="8400" y="9724"/>
                    <a:pt x="8309" y="9701"/>
                    <a:pt x="8218" y="9701"/>
                  </a:cubicBezTo>
                  <a:cubicBezTo>
                    <a:pt x="8103" y="9678"/>
                    <a:pt x="7989" y="9678"/>
                    <a:pt x="7875" y="9656"/>
                  </a:cubicBezTo>
                  <a:lnTo>
                    <a:pt x="7784" y="9656"/>
                  </a:lnTo>
                  <a:cubicBezTo>
                    <a:pt x="7693" y="9656"/>
                    <a:pt x="7601" y="9656"/>
                    <a:pt x="7533" y="9633"/>
                  </a:cubicBezTo>
                  <a:lnTo>
                    <a:pt x="7213" y="9633"/>
                  </a:lnTo>
                  <a:cubicBezTo>
                    <a:pt x="7175" y="9625"/>
                    <a:pt x="7137" y="9623"/>
                    <a:pt x="7100" y="9623"/>
                  </a:cubicBezTo>
                  <a:cubicBezTo>
                    <a:pt x="7026" y="9623"/>
                    <a:pt x="6955" y="9633"/>
                    <a:pt x="6894" y="9633"/>
                  </a:cubicBezTo>
                  <a:lnTo>
                    <a:pt x="5844" y="9633"/>
                  </a:lnTo>
                  <a:cubicBezTo>
                    <a:pt x="5547" y="9587"/>
                    <a:pt x="5250" y="9541"/>
                    <a:pt x="4931" y="9496"/>
                  </a:cubicBezTo>
                  <a:cubicBezTo>
                    <a:pt x="4794" y="9473"/>
                    <a:pt x="4657" y="9427"/>
                    <a:pt x="4520" y="9405"/>
                  </a:cubicBezTo>
                  <a:cubicBezTo>
                    <a:pt x="4451" y="9382"/>
                    <a:pt x="4383" y="9382"/>
                    <a:pt x="4337" y="9359"/>
                  </a:cubicBezTo>
                  <a:cubicBezTo>
                    <a:pt x="3995" y="9268"/>
                    <a:pt x="3675" y="9176"/>
                    <a:pt x="3356" y="9062"/>
                  </a:cubicBezTo>
                  <a:cubicBezTo>
                    <a:pt x="3082" y="8971"/>
                    <a:pt x="2831" y="8880"/>
                    <a:pt x="2557" y="8811"/>
                  </a:cubicBezTo>
                  <a:cubicBezTo>
                    <a:pt x="2420" y="8765"/>
                    <a:pt x="2306" y="8720"/>
                    <a:pt x="2169" y="8674"/>
                  </a:cubicBezTo>
                  <a:cubicBezTo>
                    <a:pt x="2146" y="8674"/>
                    <a:pt x="2123" y="8651"/>
                    <a:pt x="2078" y="8651"/>
                  </a:cubicBezTo>
                  <a:cubicBezTo>
                    <a:pt x="2100" y="8628"/>
                    <a:pt x="2123" y="8606"/>
                    <a:pt x="2146" y="8583"/>
                  </a:cubicBezTo>
                  <a:cubicBezTo>
                    <a:pt x="2283" y="8446"/>
                    <a:pt x="2420" y="8286"/>
                    <a:pt x="2557" y="8126"/>
                  </a:cubicBezTo>
                  <a:cubicBezTo>
                    <a:pt x="2625" y="8058"/>
                    <a:pt x="2694" y="7967"/>
                    <a:pt x="2762" y="7875"/>
                  </a:cubicBezTo>
                  <a:cubicBezTo>
                    <a:pt x="2785" y="7830"/>
                    <a:pt x="2831" y="7761"/>
                    <a:pt x="2876" y="7715"/>
                  </a:cubicBezTo>
                  <a:cubicBezTo>
                    <a:pt x="2899" y="7670"/>
                    <a:pt x="2922" y="7601"/>
                    <a:pt x="2968" y="7556"/>
                  </a:cubicBezTo>
                  <a:cubicBezTo>
                    <a:pt x="3013" y="7464"/>
                    <a:pt x="3082" y="7373"/>
                    <a:pt x="3127" y="7259"/>
                  </a:cubicBezTo>
                  <a:cubicBezTo>
                    <a:pt x="3173" y="7099"/>
                    <a:pt x="3242" y="6939"/>
                    <a:pt x="3264" y="6780"/>
                  </a:cubicBezTo>
                  <a:cubicBezTo>
                    <a:pt x="3287" y="6757"/>
                    <a:pt x="3310" y="6734"/>
                    <a:pt x="3333" y="6711"/>
                  </a:cubicBezTo>
                  <a:lnTo>
                    <a:pt x="3356" y="6666"/>
                  </a:lnTo>
                  <a:cubicBezTo>
                    <a:pt x="3379" y="6620"/>
                    <a:pt x="3401" y="6574"/>
                    <a:pt x="3424" y="6551"/>
                  </a:cubicBezTo>
                  <a:cubicBezTo>
                    <a:pt x="3470" y="6460"/>
                    <a:pt x="3447" y="6323"/>
                    <a:pt x="3401" y="6255"/>
                  </a:cubicBezTo>
                  <a:cubicBezTo>
                    <a:pt x="3342" y="6195"/>
                    <a:pt x="3249" y="6136"/>
                    <a:pt x="3165" y="6136"/>
                  </a:cubicBezTo>
                  <a:cubicBezTo>
                    <a:pt x="3152" y="6136"/>
                    <a:pt x="3140" y="6137"/>
                    <a:pt x="3127" y="6141"/>
                  </a:cubicBezTo>
                  <a:cubicBezTo>
                    <a:pt x="3059" y="6163"/>
                    <a:pt x="3013" y="6186"/>
                    <a:pt x="2945" y="6186"/>
                  </a:cubicBezTo>
                  <a:cubicBezTo>
                    <a:pt x="2876" y="6209"/>
                    <a:pt x="2808" y="6255"/>
                    <a:pt x="2762" y="6300"/>
                  </a:cubicBezTo>
                  <a:cubicBezTo>
                    <a:pt x="2648" y="6346"/>
                    <a:pt x="2534" y="6437"/>
                    <a:pt x="2420" y="6506"/>
                  </a:cubicBezTo>
                  <a:cubicBezTo>
                    <a:pt x="2306" y="6574"/>
                    <a:pt x="2192" y="6643"/>
                    <a:pt x="2100" y="6734"/>
                  </a:cubicBezTo>
                  <a:cubicBezTo>
                    <a:pt x="2055" y="6757"/>
                    <a:pt x="2009" y="6780"/>
                    <a:pt x="1963" y="6825"/>
                  </a:cubicBezTo>
                  <a:cubicBezTo>
                    <a:pt x="1804" y="6939"/>
                    <a:pt x="1621" y="7076"/>
                    <a:pt x="1461" y="7213"/>
                  </a:cubicBezTo>
                  <a:cubicBezTo>
                    <a:pt x="1279" y="7350"/>
                    <a:pt x="1119" y="7487"/>
                    <a:pt x="936" y="7624"/>
                  </a:cubicBezTo>
                  <a:cubicBezTo>
                    <a:pt x="776" y="7761"/>
                    <a:pt x="640" y="7898"/>
                    <a:pt x="480" y="8035"/>
                  </a:cubicBezTo>
                  <a:cubicBezTo>
                    <a:pt x="457" y="8058"/>
                    <a:pt x="411" y="8103"/>
                    <a:pt x="388" y="8126"/>
                  </a:cubicBezTo>
                  <a:cubicBezTo>
                    <a:pt x="388" y="8149"/>
                    <a:pt x="366" y="8149"/>
                    <a:pt x="366" y="8172"/>
                  </a:cubicBezTo>
                  <a:cubicBezTo>
                    <a:pt x="343" y="8195"/>
                    <a:pt x="320" y="8240"/>
                    <a:pt x="297" y="8263"/>
                  </a:cubicBezTo>
                  <a:cubicBezTo>
                    <a:pt x="297" y="8309"/>
                    <a:pt x="274" y="8355"/>
                    <a:pt x="274" y="8423"/>
                  </a:cubicBezTo>
                  <a:cubicBezTo>
                    <a:pt x="251" y="8492"/>
                    <a:pt x="274" y="8583"/>
                    <a:pt x="297" y="8651"/>
                  </a:cubicBezTo>
                  <a:cubicBezTo>
                    <a:pt x="320" y="8743"/>
                    <a:pt x="366" y="8811"/>
                    <a:pt x="411" y="8880"/>
                  </a:cubicBezTo>
                  <a:cubicBezTo>
                    <a:pt x="343" y="8902"/>
                    <a:pt x="274" y="8925"/>
                    <a:pt x="206" y="8948"/>
                  </a:cubicBezTo>
                  <a:cubicBezTo>
                    <a:pt x="137" y="8994"/>
                    <a:pt x="69" y="9062"/>
                    <a:pt x="46" y="9131"/>
                  </a:cubicBezTo>
                  <a:cubicBezTo>
                    <a:pt x="23" y="9153"/>
                    <a:pt x="23" y="9176"/>
                    <a:pt x="23" y="9222"/>
                  </a:cubicBezTo>
                  <a:cubicBezTo>
                    <a:pt x="0" y="9268"/>
                    <a:pt x="23" y="9336"/>
                    <a:pt x="46" y="9382"/>
                  </a:cubicBezTo>
                  <a:cubicBezTo>
                    <a:pt x="46" y="9450"/>
                    <a:pt x="92" y="9496"/>
                    <a:pt x="137" y="9541"/>
                  </a:cubicBezTo>
                  <a:cubicBezTo>
                    <a:pt x="183" y="9564"/>
                    <a:pt x="229" y="9587"/>
                    <a:pt x="274" y="9610"/>
                  </a:cubicBezTo>
                  <a:lnTo>
                    <a:pt x="320" y="9610"/>
                  </a:lnTo>
                  <a:cubicBezTo>
                    <a:pt x="343" y="9610"/>
                    <a:pt x="366" y="9633"/>
                    <a:pt x="411" y="9633"/>
                  </a:cubicBezTo>
                  <a:cubicBezTo>
                    <a:pt x="411" y="9724"/>
                    <a:pt x="457" y="9815"/>
                    <a:pt x="525" y="9861"/>
                  </a:cubicBezTo>
                  <a:cubicBezTo>
                    <a:pt x="662" y="9952"/>
                    <a:pt x="845" y="10044"/>
                    <a:pt x="1005" y="10135"/>
                  </a:cubicBezTo>
                  <a:cubicBezTo>
                    <a:pt x="1028" y="10158"/>
                    <a:pt x="1050" y="10203"/>
                    <a:pt x="1073" y="10226"/>
                  </a:cubicBezTo>
                  <a:cubicBezTo>
                    <a:pt x="1165" y="10295"/>
                    <a:pt x="1256" y="10340"/>
                    <a:pt x="1370" y="10386"/>
                  </a:cubicBezTo>
                  <a:cubicBezTo>
                    <a:pt x="1416" y="10409"/>
                    <a:pt x="1461" y="10432"/>
                    <a:pt x="1530" y="10432"/>
                  </a:cubicBezTo>
                  <a:cubicBezTo>
                    <a:pt x="1621" y="10477"/>
                    <a:pt x="1712" y="10500"/>
                    <a:pt x="1804" y="10546"/>
                  </a:cubicBezTo>
                  <a:cubicBezTo>
                    <a:pt x="2009" y="10614"/>
                    <a:pt x="2214" y="10683"/>
                    <a:pt x="2420" y="10751"/>
                  </a:cubicBezTo>
                  <a:cubicBezTo>
                    <a:pt x="2854" y="10888"/>
                    <a:pt x="3287" y="11002"/>
                    <a:pt x="3744" y="11116"/>
                  </a:cubicBezTo>
                  <a:cubicBezTo>
                    <a:pt x="4177" y="11231"/>
                    <a:pt x="4588" y="11322"/>
                    <a:pt x="5022" y="11413"/>
                  </a:cubicBezTo>
                  <a:cubicBezTo>
                    <a:pt x="5456" y="11482"/>
                    <a:pt x="5867" y="11527"/>
                    <a:pt x="6300" y="11550"/>
                  </a:cubicBezTo>
                  <a:cubicBezTo>
                    <a:pt x="6528" y="11573"/>
                    <a:pt x="6734" y="11573"/>
                    <a:pt x="6962" y="11573"/>
                  </a:cubicBezTo>
                  <a:cubicBezTo>
                    <a:pt x="7038" y="11581"/>
                    <a:pt x="7114" y="11583"/>
                    <a:pt x="7190" y="11583"/>
                  </a:cubicBezTo>
                  <a:cubicBezTo>
                    <a:pt x="7343" y="11583"/>
                    <a:pt x="7495" y="11573"/>
                    <a:pt x="7647" y="11573"/>
                  </a:cubicBezTo>
                  <a:cubicBezTo>
                    <a:pt x="7875" y="11550"/>
                    <a:pt x="8081" y="11527"/>
                    <a:pt x="8309" y="11527"/>
                  </a:cubicBezTo>
                  <a:cubicBezTo>
                    <a:pt x="8537" y="11504"/>
                    <a:pt x="8743" y="11482"/>
                    <a:pt x="8971" y="11459"/>
                  </a:cubicBezTo>
                  <a:cubicBezTo>
                    <a:pt x="9153" y="11436"/>
                    <a:pt x="9359" y="11413"/>
                    <a:pt x="9564" y="11368"/>
                  </a:cubicBezTo>
                  <a:cubicBezTo>
                    <a:pt x="9770" y="11345"/>
                    <a:pt x="9998" y="11322"/>
                    <a:pt x="10203" y="11276"/>
                  </a:cubicBezTo>
                  <a:cubicBezTo>
                    <a:pt x="10295" y="11253"/>
                    <a:pt x="10386" y="11231"/>
                    <a:pt x="10477" y="11185"/>
                  </a:cubicBezTo>
                  <a:cubicBezTo>
                    <a:pt x="10500" y="11162"/>
                    <a:pt x="10523" y="11162"/>
                    <a:pt x="10546" y="11139"/>
                  </a:cubicBezTo>
                  <a:cubicBezTo>
                    <a:pt x="10683" y="11116"/>
                    <a:pt x="10797" y="11094"/>
                    <a:pt x="10911" y="11071"/>
                  </a:cubicBezTo>
                  <a:cubicBezTo>
                    <a:pt x="11139" y="11025"/>
                    <a:pt x="11345" y="10979"/>
                    <a:pt x="11550" y="10957"/>
                  </a:cubicBezTo>
                  <a:cubicBezTo>
                    <a:pt x="11733" y="10911"/>
                    <a:pt x="11938" y="10865"/>
                    <a:pt x="12143" y="10820"/>
                  </a:cubicBezTo>
                  <a:cubicBezTo>
                    <a:pt x="12280" y="10797"/>
                    <a:pt x="12440" y="10751"/>
                    <a:pt x="12600" y="10728"/>
                  </a:cubicBezTo>
                  <a:cubicBezTo>
                    <a:pt x="12648" y="10745"/>
                    <a:pt x="12685" y="10761"/>
                    <a:pt x="12727" y="10761"/>
                  </a:cubicBezTo>
                  <a:cubicBezTo>
                    <a:pt x="12744" y="10761"/>
                    <a:pt x="12763" y="10758"/>
                    <a:pt x="12783" y="10751"/>
                  </a:cubicBezTo>
                  <a:cubicBezTo>
                    <a:pt x="12988" y="10728"/>
                    <a:pt x="13216" y="10660"/>
                    <a:pt x="13422" y="10614"/>
                  </a:cubicBezTo>
                  <a:cubicBezTo>
                    <a:pt x="13650" y="10569"/>
                    <a:pt x="13855" y="10523"/>
                    <a:pt x="14084" y="10477"/>
                  </a:cubicBezTo>
                  <a:cubicBezTo>
                    <a:pt x="14494" y="10363"/>
                    <a:pt x="14905" y="10249"/>
                    <a:pt x="15316" y="10112"/>
                  </a:cubicBezTo>
                  <a:cubicBezTo>
                    <a:pt x="15373" y="10188"/>
                    <a:pt x="15461" y="10232"/>
                    <a:pt x="15541" y="10232"/>
                  </a:cubicBezTo>
                  <a:cubicBezTo>
                    <a:pt x="15558" y="10232"/>
                    <a:pt x="15574" y="10230"/>
                    <a:pt x="15590" y="10226"/>
                  </a:cubicBezTo>
                  <a:cubicBezTo>
                    <a:pt x="15659" y="10226"/>
                    <a:pt x="15727" y="10203"/>
                    <a:pt x="15796" y="10181"/>
                  </a:cubicBezTo>
                  <a:cubicBezTo>
                    <a:pt x="15910" y="10158"/>
                    <a:pt x="16001" y="10135"/>
                    <a:pt x="16092" y="10112"/>
                  </a:cubicBezTo>
                  <a:cubicBezTo>
                    <a:pt x="16225" y="10074"/>
                    <a:pt x="16343" y="10036"/>
                    <a:pt x="16471" y="9998"/>
                  </a:cubicBezTo>
                  <a:lnTo>
                    <a:pt x="16471" y="9998"/>
                  </a:lnTo>
                  <a:cubicBezTo>
                    <a:pt x="16466" y="9998"/>
                    <a:pt x="16462" y="9998"/>
                    <a:pt x="16457" y="9998"/>
                  </a:cubicBezTo>
                  <a:cubicBezTo>
                    <a:pt x="16891" y="9884"/>
                    <a:pt x="17302" y="9770"/>
                    <a:pt x="17713" y="9656"/>
                  </a:cubicBezTo>
                  <a:cubicBezTo>
                    <a:pt x="18078" y="9541"/>
                    <a:pt x="18443" y="9405"/>
                    <a:pt x="18808" y="9268"/>
                  </a:cubicBezTo>
                  <a:cubicBezTo>
                    <a:pt x="19174" y="9153"/>
                    <a:pt x="19539" y="9017"/>
                    <a:pt x="19881" y="8857"/>
                  </a:cubicBezTo>
                  <a:cubicBezTo>
                    <a:pt x="20292" y="8697"/>
                    <a:pt x="20680" y="8560"/>
                    <a:pt x="21068" y="8377"/>
                  </a:cubicBezTo>
                  <a:cubicBezTo>
                    <a:pt x="21097" y="8387"/>
                    <a:pt x="21125" y="8392"/>
                    <a:pt x="21153" y="8392"/>
                  </a:cubicBezTo>
                  <a:cubicBezTo>
                    <a:pt x="21193" y="8392"/>
                    <a:pt x="21233" y="8381"/>
                    <a:pt x="21274" y="8355"/>
                  </a:cubicBezTo>
                  <a:cubicBezTo>
                    <a:pt x="21479" y="8263"/>
                    <a:pt x="21684" y="8149"/>
                    <a:pt x="21890" y="8058"/>
                  </a:cubicBezTo>
                  <a:cubicBezTo>
                    <a:pt x="22072" y="7967"/>
                    <a:pt x="22255" y="7875"/>
                    <a:pt x="22438" y="7784"/>
                  </a:cubicBezTo>
                  <a:cubicBezTo>
                    <a:pt x="22506" y="7761"/>
                    <a:pt x="22575" y="7715"/>
                    <a:pt x="22643" y="7693"/>
                  </a:cubicBezTo>
                  <a:cubicBezTo>
                    <a:pt x="22666" y="7693"/>
                    <a:pt x="22712" y="7670"/>
                    <a:pt x="22757" y="7670"/>
                  </a:cubicBezTo>
                  <a:cubicBezTo>
                    <a:pt x="22871" y="7624"/>
                    <a:pt x="22963" y="7579"/>
                    <a:pt x="23077" y="7533"/>
                  </a:cubicBezTo>
                  <a:cubicBezTo>
                    <a:pt x="23168" y="7487"/>
                    <a:pt x="23282" y="7442"/>
                    <a:pt x="23374" y="7396"/>
                  </a:cubicBezTo>
                  <a:cubicBezTo>
                    <a:pt x="23556" y="7305"/>
                    <a:pt x="23762" y="7213"/>
                    <a:pt x="23944" y="7122"/>
                  </a:cubicBezTo>
                  <a:cubicBezTo>
                    <a:pt x="24378" y="6917"/>
                    <a:pt x="24789" y="6688"/>
                    <a:pt x="25222" y="6483"/>
                  </a:cubicBezTo>
                  <a:cubicBezTo>
                    <a:pt x="25542" y="6323"/>
                    <a:pt x="25884" y="6163"/>
                    <a:pt x="26204" y="6004"/>
                  </a:cubicBezTo>
                  <a:cubicBezTo>
                    <a:pt x="26224" y="6010"/>
                    <a:pt x="26242" y="6013"/>
                    <a:pt x="26259" y="6013"/>
                  </a:cubicBezTo>
                  <a:cubicBezTo>
                    <a:pt x="26301" y="6013"/>
                    <a:pt x="26338" y="5997"/>
                    <a:pt x="26386" y="5981"/>
                  </a:cubicBezTo>
                  <a:cubicBezTo>
                    <a:pt x="26569" y="5912"/>
                    <a:pt x="26752" y="5798"/>
                    <a:pt x="26934" y="5707"/>
                  </a:cubicBezTo>
                  <a:cubicBezTo>
                    <a:pt x="27117" y="5616"/>
                    <a:pt x="27299" y="5524"/>
                    <a:pt x="27482" y="5433"/>
                  </a:cubicBezTo>
                  <a:cubicBezTo>
                    <a:pt x="27870" y="5228"/>
                    <a:pt x="28258" y="5045"/>
                    <a:pt x="28646" y="4862"/>
                  </a:cubicBezTo>
                  <a:cubicBezTo>
                    <a:pt x="29034" y="4657"/>
                    <a:pt x="29445" y="4451"/>
                    <a:pt x="29833" y="4269"/>
                  </a:cubicBezTo>
                  <a:cubicBezTo>
                    <a:pt x="30267" y="4063"/>
                    <a:pt x="30678" y="3881"/>
                    <a:pt x="31111" y="3675"/>
                  </a:cubicBezTo>
                  <a:cubicBezTo>
                    <a:pt x="31499" y="3493"/>
                    <a:pt x="31910" y="3310"/>
                    <a:pt x="32298" y="3128"/>
                  </a:cubicBezTo>
                  <a:cubicBezTo>
                    <a:pt x="32481" y="3036"/>
                    <a:pt x="32641" y="2968"/>
                    <a:pt x="32823" y="2877"/>
                  </a:cubicBezTo>
                  <a:cubicBezTo>
                    <a:pt x="32937" y="2831"/>
                    <a:pt x="33074" y="2785"/>
                    <a:pt x="33188" y="2717"/>
                  </a:cubicBezTo>
                  <a:cubicBezTo>
                    <a:pt x="33234" y="2717"/>
                    <a:pt x="33257" y="2694"/>
                    <a:pt x="33280" y="2694"/>
                  </a:cubicBezTo>
                  <a:lnTo>
                    <a:pt x="33371" y="2694"/>
                  </a:lnTo>
                  <a:cubicBezTo>
                    <a:pt x="33417" y="2671"/>
                    <a:pt x="33462" y="2671"/>
                    <a:pt x="33508" y="2648"/>
                  </a:cubicBezTo>
                  <a:cubicBezTo>
                    <a:pt x="33554" y="2625"/>
                    <a:pt x="33622" y="2603"/>
                    <a:pt x="33691" y="2580"/>
                  </a:cubicBezTo>
                  <a:cubicBezTo>
                    <a:pt x="33736" y="2557"/>
                    <a:pt x="33782" y="2534"/>
                    <a:pt x="33828" y="2511"/>
                  </a:cubicBezTo>
                  <a:cubicBezTo>
                    <a:pt x="33919" y="2488"/>
                    <a:pt x="34010" y="2443"/>
                    <a:pt x="34079" y="2397"/>
                  </a:cubicBezTo>
                  <a:cubicBezTo>
                    <a:pt x="34284" y="2329"/>
                    <a:pt x="34467" y="2260"/>
                    <a:pt x="34649" y="2169"/>
                  </a:cubicBezTo>
                  <a:cubicBezTo>
                    <a:pt x="35014" y="2032"/>
                    <a:pt x="35380" y="1895"/>
                    <a:pt x="35722" y="1758"/>
                  </a:cubicBezTo>
                  <a:cubicBezTo>
                    <a:pt x="35905" y="1690"/>
                    <a:pt x="36064" y="1644"/>
                    <a:pt x="36247" y="1575"/>
                  </a:cubicBezTo>
                  <a:lnTo>
                    <a:pt x="36384" y="1530"/>
                  </a:lnTo>
                  <a:cubicBezTo>
                    <a:pt x="36544" y="1484"/>
                    <a:pt x="36704" y="1416"/>
                    <a:pt x="36886" y="1370"/>
                  </a:cubicBezTo>
                  <a:cubicBezTo>
                    <a:pt x="37069" y="1324"/>
                    <a:pt x="37274" y="1256"/>
                    <a:pt x="37457" y="1210"/>
                  </a:cubicBezTo>
                  <a:lnTo>
                    <a:pt x="37457" y="1210"/>
                  </a:lnTo>
                  <a:cubicBezTo>
                    <a:pt x="37457" y="1210"/>
                    <a:pt x="37448" y="1219"/>
                    <a:pt x="37437" y="1225"/>
                  </a:cubicBezTo>
                  <a:lnTo>
                    <a:pt x="37437" y="1225"/>
                  </a:lnTo>
                  <a:cubicBezTo>
                    <a:pt x="37725" y="1138"/>
                    <a:pt x="38013" y="1071"/>
                    <a:pt x="38301" y="1005"/>
                  </a:cubicBezTo>
                  <a:cubicBezTo>
                    <a:pt x="38621" y="914"/>
                    <a:pt x="38940" y="845"/>
                    <a:pt x="39260" y="777"/>
                  </a:cubicBezTo>
                  <a:cubicBezTo>
                    <a:pt x="39580" y="708"/>
                    <a:pt x="39922" y="617"/>
                    <a:pt x="40264" y="571"/>
                  </a:cubicBezTo>
                  <a:cubicBezTo>
                    <a:pt x="40401" y="526"/>
                    <a:pt x="40538" y="503"/>
                    <a:pt x="40675" y="480"/>
                  </a:cubicBezTo>
                  <a:cubicBezTo>
                    <a:pt x="40766" y="480"/>
                    <a:pt x="40835" y="457"/>
                    <a:pt x="40926" y="434"/>
                  </a:cubicBezTo>
                  <a:cubicBezTo>
                    <a:pt x="40995" y="434"/>
                    <a:pt x="41063" y="434"/>
                    <a:pt x="41132" y="411"/>
                  </a:cubicBezTo>
                  <a:cubicBezTo>
                    <a:pt x="41223" y="389"/>
                    <a:pt x="41291" y="320"/>
                    <a:pt x="41314" y="229"/>
                  </a:cubicBezTo>
                  <a:cubicBezTo>
                    <a:pt x="41314" y="183"/>
                    <a:pt x="41314" y="115"/>
                    <a:pt x="41269" y="92"/>
                  </a:cubicBezTo>
                  <a:cubicBezTo>
                    <a:pt x="41223" y="23"/>
                    <a:pt x="41154" y="1"/>
                    <a:pt x="41086"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Google Shape;911;p22">
              <a:extLst>
                <a:ext uri="{FF2B5EF4-FFF2-40B4-BE49-F238E27FC236}">
                  <a16:creationId xmlns:a16="http://schemas.microsoft.com/office/drawing/2014/main" id="{34F01DA9-E08E-4433-9A5B-06DCC0F4869B}"/>
                </a:ext>
              </a:extLst>
            </p:cNvPr>
            <p:cNvSpPr/>
            <p:nvPr/>
          </p:nvSpPr>
          <p:spPr>
            <a:xfrm>
              <a:off x="5758385" y="3624080"/>
              <a:ext cx="286923" cy="427209"/>
            </a:xfrm>
            <a:custGeom>
              <a:avLst/>
              <a:gdLst/>
              <a:ahLst/>
              <a:cxnLst/>
              <a:rect l="l" t="t" r="r" b="b"/>
              <a:pathLst>
                <a:path w="10615" h="15805" extrusionOk="0">
                  <a:moveTo>
                    <a:pt x="717" y="14643"/>
                  </a:moveTo>
                  <a:lnTo>
                    <a:pt x="717" y="14643"/>
                  </a:lnTo>
                  <a:cubicBezTo>
                    <a:pt x="700" y="14655"/>
                    <a:pt x="685" y="14659"/>
                    <a:pt x="685" y="14677"/>
                  </a:cubicBezTo>
                  <a:cubicBezTo>
                    <a:pt x="696" y="14665"/>
                    <a:pt x="707" y="14654"/>
                    <a:pt x="717" y="14643"/>
                  </a:cubicBezTo>
                  <a:close/>
                  <a:moveTo>
                    <a:pt x="10409" y="0"/>
                  </a:moveTo>
                  <a:cubicBezTo>
                    <a:pt x="10341" y="0"/>
                    <a:pt x="10272" y="46"/>
                    <a:pt x="10249" y="114"/>
                  </a:cubicBezTo>
                  <a:cubicBezTo>
                    <a:pt x="10181" y="274"/>
                    <a:pt x="10135" y="411"/>
                    <a:pt x="10067" y="571"/>
                  </a:cubicBezTo>
                  <a:cubicBezTo>
                    <a:pt x="9998" y="731"/>
                    <a:pt x="9930" y="868"/>
                    <a:pt x="9861" y="1027"/>
                  </a:cubicBezTo>
                  <a:cubicBezTo>
                    <a:pt x="9816" y="1141"/>
                    <a:pt x="9747" y="1278"/>
                    <a:pt x="9679" y="1415"/>
                  </a:cubicBezTo>
                  <a:cubicBezTo>
                    <a:pt x="9610" y="1552"/>
                    <a:pt x="9542" y="1689"/>
                    <a:pt x="9473" y="1849"/>
                  </a:cubicBezTo>
                  <a:cubicBezTo>
                    <a:pt x="9336" y="2123"/>
                    <a:pt x="9199" y="2420"/>
                    <a:pt x="9062" y="2694"/>
                  </a:cubicBezTo>
                  <a:cubicBezTo>
                    <a:pt x="8948" y="2967"/>
                    <a:pt x="8811" y="3241"/>
                    <a:pt x="8674" y="3515"/>
                  </a:cubicBezTo>
                  <a:cubicBezTo>
                    <a:pt x="8355" y="4086"/>
                    <a:pt x="8012" y="4634"/>
                    <a:pt x="7670" y="5181"/>
                  </a:cubicBezTo>
                  <a:cubicBezTo>
                    <a:pt x="7579" y="5318"/>
                    <a:pt x="7487" y="5455"/>
                    <a:pt x="7396" y="5592"/>
                  </a:cubicBezTo>
                  <a:cubicBezTo>
                    <a:pt x="7305" y="5752"/>
                    <a:pt x="7213" y="5912"/>
                    <a:pt x="7122" y="6049"/>
                  </a:cubicBezTo>
                  <a:cubicBezTo>
                    <a:pt x="6940" y="6346"/>
                    <a:pt x="6757" y="6619"/>
                    <a:pt x="6552" y="6893"/>
                  </a:cubicBezTo>
                  <a:cubicBezTo>
                    <a:pt x="6369" y="7167"/>
                    <a:pt x="6164" y="7441"/>
                    <a:pt x="5981" y="7738"/>
                  </a:cubicBezTo>
                  <a:cubicBezTo>
                    <a:pt x="5776" y="8012"/>
                    <a:pt x="5593" y="8309"/>
                    <a:pt x="5410" y="8582"/>
                  </a:cubicBezTo>
                  <a:cubicBezTo>
                    <a:pt x="5205" y="8856"/>
                    <a:pt x="5022" y="9153"/>
                    <a:pt x="4794" y="9427"/>
                  </a:cubicBezTo>
                  <a:cubicBezTo>
                    <a:pt x="4589" y="9701"/>
                    <a:pt x="4383" y="9975"/>
                    <a:pt x="4178" y="10249"/>
                  </a:cubicBezTo>
                  <a:cubicBezTo>
                    <a:pt x="3972" y="10545"/>
                    <a:pt x="3744" y="10819"/>
                    <a:pt x="3539" y="11093"/>
                  </a:cubicBezTo>
                  <a:cubicBezTo>
                    <a:pt x="3333" y="11367"/>
                    <a:pt x="3105" y="11641"/>
                    <a:pt x="2900" y="11915"/>
                  </a:cubicBezTo>
                  <a:cubicBezTo>
                    <a:pt x="2717" y="12189"/>
                    <a:pt x="2511" y="12440"/>
                    <a:pt x="2306" y="12714"/>
                  </a:cubicBezTo>
                  <a:cubicBezTo>
                    <a:pt x="2215" y="12828"/>
                    <a:pt x="2101" y="12942"/>
                    <a:pt x="2009" y="13079"/>
                  </a:cubicBezTo>
                  <a:cubicBezTo>
                    <a:pt x="1895" y="13216"/>
                    <a:pt x="1781" y="13353"/>
                    <a:pt x="1690" y="13490"/>
                  </a:cubicBezTo>
                  <a:cubicBezTo>
                    <a:pt x="1358" y="13888"/>
                    <a:pt x="1048" y="14286"/>
                    <a:pt x="717" y="14643"/>
                  </a:cubicBezTo>
                  <a:lnTo>
                    <a:pt x="717" y="14643"/>
                  </a:lnTo>
                  <a:cubicBezTo>
                    <a:pt x="722" y="14640"/>
                    <a:pt x="726" y="14636"/>
                    <a:pt x="731" y="14631"/>
                  </a:cubicBezTo>
                  <a:lnTo>
                    <a:pt x="731" y="14631"/>
                  </a:lnTo>
                  <a:cubicBezTo>
                    <a:pt x="640" y="14722"/>
                    <a:pt x="548" y="14814"/>
                    <a:pt x="457" y="14928"/>
                  </a:cubicBezTo>
                  <a:cubicBezTo>
                    <a:pt x="320" y="15042"/>
                    <a:pt x="183" y="15156"/>
                    <a:pt x="69" y="15293"/>
                  </a:cubicBezTo>
                  <a:cubicBezTo>
                    <a:pt x="24" y="15362"/>
                    <a:pt x="1" y="15453"/>
                    <a:pt x="24" y="15544"/>
                  </a:cubicBezTo>
                  <a:cubicBezTo>
                    <a:pt x="24" y="15613"/>
                    <a:pt x="69" y="15704"/>
                    <a:pt x="138" y="15750"/>
                  </a:cubicBezTo>
                  <a:cubicBezTo>
                    <a:pt x="188" y="15783"/>
                    <a:pt x="250" y="15804"/>
                    <a:pt x="316" y="15804"/>
                  </a:cubicBezTo>
                  <a:cubicBezTo>
                    <a:pt x="340" y="15804"/>
                    <a:pt x="364" y="15801"/>
                    <a:pt x="389" y="15795"/>
                  </a:cubicBezTo>
                  <a:cubicBezTo>
                    <a:pt x="412" y="15795"/>
                    <a:pt x="434" y="15795"/>
                    <a:pt x="457" y="15772"/>
                  </a:cubicBezTo>
                  <a:cubicBezTo>
                    <a:pt x="526" y="15750"/>
                    <a:pt x="571" y="15727"/>
                    <a:pt x="594" y="15681"/>
                  </a:cubicBezTo>
                  <a:cubicBezTo>
                    <a:pt x="708" y="15567"/>
                    <a:pt x="822" y="15476"/>
                    <a:pt x="914" y="15362"/>
                  </a:cubicBezTo>
                  <a:cubicBezTo>
                    <a:pt x="1051" y="15225"/>
                    <a:pt x="1165" y="15088"/>
                    <a:pt x="1302" y="14951"/>
                  </a:cubicBezTo>
                  <a:cubicBezTo>
                    <a:pt x="1507" y="14722"/>
                    <a:pt x="1735" y="14471"/>
                    <a:pt x="1941" y="14220"/>
                  </a:cubicBezTo>
                  <a:cubicBezTo>
                    <a:pt x="2146" y="13946"/>
                    <a:pt x="2352" y="13672"/>
                    <a:pt x="2557" y="13421"/>
                  </a:cubicBezTo>
                  <a:cubicBezTo>
                    <a:pt x="2671" y="13284"/>
                    <a:pt x="2785" y="13148"/>
                    <a:pt x="2877" y="13011"/>
                  </a:cubicBezTo>
                  <a:cubicBezTo>
                    <a:pt x="2968" y="12896"/>
                    <a:pt x="3082" y="12759"/>
                    <a:pt x="3173" y="12623"/>
                  </a:cubicBezTo>
                  <a:cubicBezTo>
                    <a:pt x="3379" y="12371"/>
                    <a:pt x="3584" y="12098"/>
                    <a:pt x="3790" y="11846"/>
                  </a:cubicBezTo>
                  <a:cubicBezTo>
                    <a:pt x="3995" y="11573"/>
                    <a:pt x="4201" y="11276"/>
                    <a:pt x="4406" y="11002"/>
                  </a:cubicBezTo>
                  <a:cubicBezTo>
                    <a:pt x="4520" y="10865"/>
                    <a:pt x="4634" y="10705"/>
                    <a:pt x="4748" y="10568"/>
                  </a:cubicBezTo>
                  <a:cubicBezTo>
                    <a:pt x="4840" y="10431"/>
                    <a:pt x="4931" y="10294"/>
                    <a:pt x="5045" y="10180"/>
                  </a:cubicBezTo>
                  <a:cubicBezTo>
                    <a:pt x="5251" y="9906"/>
                    <a:pt x="5456" y="9632"/>
                    <a:pt x="5661" y="9336"/>
                  </a:cubicBezTo>
                  <a:cubicBezTo>
                    <a:pt x="5867" y="9062"/>
                    <a:pt x="6049" y="8765"/>
                    <a:pt x="6232" y="8491"/>
                  </a:cubicBezTo>
                  <a:cubicBezTo>
                    <a:pt x="6323" y="8354"/>
                    <a:pt x="6415" y="8194"/>
                    <a:pt x="6506" y="8057"/>
                  </a:cubicBezTo>
                  <a:cubicBezTo>
                    <a:pt x="6620" y="7921"/>
                    <a:pt x="6711" y="7761"/>
                    <a:pt x="6803" y="7624"/>
                  </a:cubicBezTo>
                  <a:cubicBezTo>
                    <a:pt x="7008" y="7350"/>
                    <a:pt x="7191" y="7076"/>
                    <a:pt x="7373" y="6802"/>
                  </a:cubicBezTo>
                  <a:cubicBezTo>
                    <a:pt x="7465" y="6665"/>
                    <a:pt x="7579" y="6505"/>
                    <a:pt x="7670" y="6346"/>
                  </a:cubicBezTo>
                  <a:cubicBezTo>
                    <a:pt x="7761" y="6209"/>
                    <a:pt x="7830" y="6072"/>
                    <a:pt x="7921" y="5935"/>
                  </a:cubicBezTo>
                  <a:cubicBezTo>
                    <a:pt x="8012" y="5775"/>
                    <a:pt x="8104" y="5638"/>
                    <a:pt x="8195" y="5478"/>
                  </a:cubicBezTo>
                  <a:cubicBezTo>
                    <a:pt x="8286" y="5341"/>
                    <a:pt x="8378" y="5181"/>
                    <a:pt x="8469" y="5045"/>
                  </a:cubicBezTo>
                  <a:cubicBezTo>
                    <a:pt x="8629" y="4748"/>
                    <a:pt x="8788" y="4474"/>
                    <a:pt x="8948" y="4200"/>
                  </a:cubicBezTo>
                  <a:cubicBezTo>
                    <a:pt x="9108" y="3880"/>
                    <a:pt x="9268" y="3561"/>
                    <a:pt x="9405" y="3241"/>
                  </a:cubicBezTo>
                  <a:cubicBezTo>
                    <a:pt x="9519" y="2945"/>
                    <a:pt x="9656" y="2648"/>
                    <a:pt x="9770" y="2328"/>
                  </a:cubicBezTo>
                  <a:cubicBezTo>
                    <a:pt x="9907" y="1986"/>
                    <a:pt x="10044" y="1644"/>
                    <a:pt x="10181" y="1301"/>
                  </a:cubicBezTo>
                  <a:cubicBezTo>
                    <a:pt x="10318" y="959"/>
                    <a:pt x="10432" y="594"/>
                    <a:pt x="10569" y="228"/>
                  </a:cubicBezTo>
                  <a:cubicBezTo>
                    <a:pt x="10614" y="137"/>
                    <a:pt x="10546" y="46"/>
                    <a:pt x="10455"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 name="Google Shape;912;p22">
              <a:extLst>
                <a:ext uri="{FF2B5EF4-FFF2-40B4-BE49-F238E27FC236}">
                  <a16:creationId xmlns:a16="http://schemas.microsoft.com/office/drawing/2014/main" id="{00ADF8D9-2800-4F1C-8181-07F13457A0B4}"/>
                </a:ext>
              </a:extLst>
            </p:cNvPr>
            <p:cNvSpPr/>
            <p:nvPr/>
          </p:nvSpPr>
          <p:spPr>
            <a:xfrm>
              <a:off x="5927431" y="3596320"/>
              <a:ext cx="183263" cy="345768"/>
            </a:xfrm>
            <a:custGeom>
              <a:avLst/>
              <a:gdLst/>
              <a:ahLst/>
              <a:cxnLst/>
              <a:rect l="l" t="t" r="r" b="b"/>
              <a:pathLst>
                <a:path w="6780" h="12792" extrusionOk="0">
                  <a:moveTo>
                    <a:pt x="3927" y="7167"/>
                  </a:moveTo>
                  <a:lnTo>
                    <a:pt x="3927" y="7167"/>
                  </a:lnTo>
                  <a:cubicBezTo>
                    <a:pt x="3927" y="7178"/>
                    <a:pt x="3922" y="7183"/>
                    <a:pt x="3917" y="7189"/>
                  </a:cubicBezTo>
                  <a:lnTo>
                    <a:pt x="3917" y="7189"/>
                  </a:lnTo>
                  <a:cubicBezTo>
                    <a:pt x="3920" y="7181"/>
                    <a:pt x="3923" y="7174"/>
                    <a:pt x="3927" y="7167"/>
                  </a:cubicBezTo>
                  <a:close/>
                  <a:moveTo>
                    <a:pt x="6529" y="0"/>
                  </a:moveTo>
                  <a:cubicBezTo>
                    <a:pt x="6506" y="0"/>
                    <a:pt x="6460" y="0"/>
                    <a:pt x="6438" y="23"/>
                  </a:cubicBezTo>
                  <a:cubicBezTo>
                    <a:pt x="6369" y="46"/>
                    <a:pt x="6323" y="91"/>
                    <a:pt x="6301" y="160"/>
                  </a:cubicBezTo>
                  <a:cubicBezTo>
                    <a:pt x="6255" y="320"/>
                    <a:pt x="6232" y="502"/>
                    <a:pt x="6186" y="662"/>
                  </a:cubicBezTo>
                  <a:cubicBezTo>
                    <a:pt x="6141" y="822"/>
                    <a:pt x="6072" y="1004"/>
                    <a:pt x="6027" y="1164"/>
                  </a:cubicBezTo>
                  <a:cubicBezTo>
                    <a:pt x="5913" y="1484"/>
                    <a:pt x="5821" y="1803"/>
                    <a:pt x="5707" y="2123"/>
                  </a:cubicBezTo>
                  <a:cubicBezTo>
                    <a:pt x="5570" y="2442"/>
                    <a:pt x="5456" y="2762"/>
                    <a:pt x="5296" y="3059"/>
                  </a:cubicBezTo>
                  <a:cubicBezTo>
                    <a:pt x="5159" y="3378"/>
                    <a:pt x="5022" y="3698"/>
                    <a:pt x="4885" y="4017"/>
                  </a:cubicBezTo>
                  <a:cubicBezTo>
                    <a:pt x="4817" y="4154"/>
                    <a:pt x="4748" y="4268"/>
                    <a:pt x="4680" y="4405"/>
                  </a:cubicBezTo>
                  <a:cubicBezTo>
                    <a:pt x="4703" y="4382"/>
                    <a:pt x="4703" y="4360"/>
                    <a:pt x="4726" y="4360"/>
                  </a:cubicBezTo>
                  <a:cubicBezTo>
                    <a:pt x="4552" y="4642"/>
                    <a:pt x="4399" y="4946"/>
                    <a:pt x="4246" y="5250"/>
                  </a:cubicBezTo>
                  <a:lnTo>
                    <a:pt x="4246" y="5250"/>
                  </a:lnTo>
                  <a:cubicBezTo>
                    <a:pt x="4246" y="5250"/>
                    <a:pt x="4246" y="5250"/>
                    <a:pt x="4246" y="5250"/>
                  </a:cubicBezTo>
                  <a:lnTo>
                    <a:pt x="4246" y="5250"/>
                  </a:lnTo>
                  <a:cubicBezTo>
                    <a:pt x="4087" y="5569"/>
                    <a:pt x="3927" y="5866"/>
                    <a:pt x="3767" y="6163"/>
                  </a:cubicBezTo>
                  <a:cubicBezTo>
                    <a:pt x="3767" y="6140"/>
                    <a:pt x="3790" y="6117"/>
                    <a:pt x="3790" y="6094"/>
                  </a:cubicBezTo>
                  <a:lnTo>
                    <a:pt x="3790" y="6094"/>
                  </a:lnTo>
                  <a:cubicBezTo>
                    <a:pt x="3653" y="6391"/>
                    <a:pt x="3493" y="6665"/>
                    <a:pt x="3333" y="6962"/>
                  </a:cubicBezTo>
                  <a:cubicBezTo>
                    <a:pt x="3196" y="7236"/>
                    <a:pt x="3059" y="7510"/>
                    <a:pt x="2922" y="7783"/>
                  </a:cubicBezTo>
                  <a:cubicBezTo>
                    <a:pt x="2831" y="7920"/>
                    <a:pt x="2763" y="8080"/>
                    <a:pt x="2671" y="8217"/>
                  </a:cubicBezTo>
                  <a:cubicBezTo>
                    <a:pt x="2603" y="8354"/>
                    <a:pt x="2512" y="8514"/>
                    <a:pt x="2420" y="8651"/>
                  </a:cubicBezTo>
                  <a:cubicBezTo>
                    <a:pt x="2238" y="8948"/>
                    <a:pt x="2032" y="9244"/>
                    <a:pt x="1850" y="9564"/>
                  </a:cubicBezTo>
                  <a:cubicBezTo>
                    <a:pt x="1484" y="10157"/>
                    <a:pt x="1119" y="10751"/>
                    <a:pt x="731" y="11344"/>
                  </a:cubicBezTo>
                  <a:cubicBezTo>
                    <a:pt x="617" y="11504"/>
                    <a:pt x="503" y="11664"/>
                    <a:pt x="389" y="11823"/>
                  </a:cubicBezTo>
                  <a:cubicBezTo>
                    <a:pt x="298" y="11960"/>
                    <a:pt x="161" y="12120"/>
                    <a:pt x="69" y="12303"/>
                  </a:cubicBezTo>
                  <a:cubicBezTo>
                    <a:pt x="24" y="12371"/>
                    <a:pt x="1" y="12440"/>
                    <a:pt x="24" y="12531"/>
                  </a:cubicBezTo>
                  <a:cubicBezTo>
                    <a:pt x="24" y="12622"/>
                    <a:pt x="92" y="12691"/>
                    <a:pt x="161" y="12737"/>
                  </a:cubicBezTo>
                  <a:cubicBezTo>
                    <a:pt x="215" y="12773"/>
                    <a:pt x="281" y="12791"/>
                    <a:pt x="346" y="12791"/>
                  </a:cubicBezTo>
                  <a:cubicBezTo>
                    <a:pt x="444" y="12791"/>
                    <a:pt x="540" y="12750"/>
                    <a:pt x="594" y="12668"/>
                  </a:cubicBezTo>
                  <a:cubicBezTo>
                    <a:pt x="686" y="12531"/>
                    <a:pt x="800" y="12394"/>
                    <a:pt x="891" y="12234"/>
                  </a:cubicBezTo>
                  <a:cubicBezTo>
                    <a:pt x="982" y="12120"/>
                    <a:pt x="1074" y="11983"/>
                    <a:pt x="1165" y="11846"/>
                  </a:cubicBezTo>
                  <a:cubicBezTo>
                    <a:pt x="1370" y="11550"/>
                    <a:pt x="1553" y="11253"/>
                    <a:pt x="1736" y="10956"/>
                  </a:cubicBezTo>
                  <a:cubicBezTo>
                    <a:pt x="1918" y="10659"/>
                    <a:pt x="2124" y="10363"/>
                    <a:pt x="2283" y="10066"/>
                  </a:cubicBezTo>
                  <a:cubicBezTo>
                    <a:pt x="2466" y="9769"/>
                    <a:pt x="2649" y="9495"/>
                    <a:pt x="2831" y="9199"/>
                  </a:cubicBezTo>
                  <a:cubicBezTo>
                    <a:pt x="2922" y="9039"/>
                    <a:pt x="3014" y="8879"/>
                    <a:pt x="3105" y="8719"/>
                  </a:cubicBezTo>
                  <a:cubicBezTo>
                    <a:pt x="3219" y="8537"/>
                    <a:pt x="3311" y="8354"/>
                    <a:pt x="3425" y="8171"/>
                  </a:cubicBezTo>
                  <a:cubicBezTo>
                    <a:pt x="3578" y="7865"/>
                    <a:pt x="3752" y="7538"/>
                    <a:pt x="3907" y="7210"/>
                  </a:cubicBezTo>
                  <a:lnTo>
                    <a:pt x="3907" y="7210"/>
                  </a:lnTo>
                  <a:cubicBezTo>
                    <a:pt x="3927" y="7188"/>
                    <a:pt x="3928" y="7166"/>
                    <a:pt x="3950" y="7144"/>
                  </a:cubicBezTo>
                  <a:cubicBezTo>
                    <a:pt x="3995" y="7030"/>
                    <a:pt x="4064" y="6916"/>
                    <a:pt x="4109" y="6802"/>
                  </a:cubicBezTo>
                  <a:cubicBezTo>
                    <a:pt x="4109" y="6802"/>
                    <a:pt x="4109" y="6825"/>
                    <a:pt x="4109" y="6825"/>
                  </a:cubicBezTo>
                  <a:cubicBezTo>
                    <a:pt x="4246" y="6551"/>
                    <a:pt x="4406" y="6254"/>
                    <a:pt x="4543" y="5980"/>
                  </a:cubicBezTo>
                  <a:cubicBezTo>
                    <a:pt x="4703" y="5684"/>
                    <a:pt x="4863" y="5364"/>
                    <a:pt x="5022" y="5067"/>
                  </a:cubicBezTo>
                  <a:cubicBezTo>
                    <a:pt x="5159" y="4748"/>
                    <a:pt x="5319" y="4451"/>
                    <a:pt x="5456" y="4131"/>
                  </a:cubicBezTo>
                  <a:cubicBezTo>
                    <a:pt x="5593" y="3812"/>
                    <a:pt x="5730" y="3492"/>
                    <a:pt x="5867" y="3173"/>
                  </a:cubicBezTo>
                  <a:cubicBezTo>
                    <a:pt x="6004" y="2853"/>
                    <a:pt x="6141" y="2534"/>
                    <a:pt x="6232" y="2214"/>
                  </a:cubicBezTo>
                  <a:cubicBezTo>
                    <a:pt x="6346" y="1895"/>
                    <a:pt x="6438" y="1575"/>
                    <a:pt x="6529" y="1255"/>
                  </a:cubicBezTo>
                  <a:cubicBezTo>
                    <a:pt x="6575" y="1118"/>
                    <a:pt x="6620" y="959"/>
                    <a:pt x="6643" y="822"/>
                  </a:cubicBezTo>
                  <a:cubicBezTo>
                    <a:pt x="6689" y="662"/>
                    <a:pt x="6734" y="479"/>
                    <a:pt x="6757" y="320"/>
                  </a:cubicBezTo>
                  <a:cubicBezTo>
                    <a:pt x="6780" y="251"/>
                    <a:pt x="6780" y="205"/>
                    <a:pt x="6757" y="137"/>
                  </a:cubicBezTo>
                  <a:cubicBezTo>
                    <a:pt x="6734" y="68"/>
                    <a:pt x="6689" y="23"/>
                    <a:pt x="6620"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Google Shape;913;p22">
              <a:extLst>
                <a:ext uri="{FF2B5EF4-FFF2-40B4-BE49-F238E27FC236}">
                  <a16:creationId xmlns:a16="http://schemas.microsoft.com/office/drawing/2014/main" id="{CCB6E977-3A2D-4D0F-A370-989E3C168154}"/>
                </a:ext>
              </a:extLst>
            </p:cNvPr>
            <p:cNvSpPr/>
            <p:nvPr/>
          </p:nvSpPr>
          <p:spPr>
            <a:xfrm>
              <a:off x="5892265" y="3981281"/>
              <a:ext cx="18543" cy="17921"/>
            </a:xfrm>
            <a:custGeom>
              <a:avLst/>
              <a:gdLst/>
              <a:ahLst/>
              <a:cxnLst/>
              <a:rect l="l" t="t" r="r" b="b"/>
              <a:pathLst>
                <a:path w="686" h="663" extrusionOk="0">
                  <a:moveTo>
                    <a:pt x="366" y="1"/>
                  </a:moveTo>
                  <a:cubicBezTo>
                    <a:pt x="275" y="1"/>
                    <a:pt x="206" y="24"/>
                    <a:pt x="138" y="92"/>
                  </a:cubicBezTo>
                  <a:cubicBezTo>
                    <a:pt x="69" y="138"/>
                    <a:pt x="24" y="229"/>
                    <a:pt x="24" y="298"/>
                  </a:cubicBezTo>
                  <a:cubicBezTo>
                    <a:pt x="1" y="457"/>
                    <a:pt x="138" y="663"/>
                    <a:pt x="320" y="663"/>
                  </a:cubicBezTo>
                  <a:cubicBezTo>
                    <a:pt x="389" y="663"/>
                    <a:pt x="480" y="640"/>
                    <a:pt x="549" y="572"/>
                  </a:cubicBezTo>
                  <a:cubicBezTo>
                    <a:pt x="617" y="526"/>
                    <a:pt x="663" y="435"/>
                    <a:pt x="663" y="366"/>
                  </a:cubicBezTo>
                  <a:cubicBezTo>
                    <a:pt x="686" y="206"/>
                    <a:pt x="549" y="1"/>
                    <a:pt x="366"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Google Shape;914;p22">
              <a:extLst>
                <a:ext uri="{FF2B5EF4-FFF2-40B4-BE49-F238E27FC236}">
                  <a16:creationId xmlns:a16="http://schemas.microsoft.com/office/drawing/2014/main" id="{7E871C74-BF52-4F4C-833A-651B7255D2A5}"/>
                </a:ext>
              </a:extLst>
            </p:cNvPr>
            <p:cNvSpPr/>
            <p:nvPr/>
          </p:nvSpPr>
          <p:spPr>
            <a:xfrm>
              <a:off x="5535658" y="3971415"/>
              <a:ext cx="1200024" cy="266570"/>
            </a:xfrm>
            <a:custGeom>
              <a:avLst/>
              <a:gdLst/>
              <a:ahLst/>
              <a:cxnLst/>
              <a:rect l="l" t="t" r="r" b="b"/>
              <a:pathLst>
                <a:path w="44396" h="9862" extrusionOk="0">
                  <a:moveTo>
                    <a:pt x="32458" y="2991"/>
                  </a:moveTo>
                  <a:cubicBezTo>
                    <a:pt x="32458" y="2991"/>
                    <a:pt x="32447" y="2991"/>
                    <a:pt x="32440" y="2999"/>
                  </a:cubicBezTo>
                  <a:lnTo>
                    <a:pt x="32440" y="2999"/>
                  </a:lnTo>
                  <a:cubicBezTo>
                    <a:pt x="32446" y="2996"/>
                    <a:pt x="32452" y="2994"/>
                    <a:pt x="32458" y="2991"/>
                  </a:cubicBezTo>
                  <a:close/>
                  <a:moveTo>
                    <a:pt x="29423" y="4246"/>
                  </a:moveTo>
                  <a:lnTo>
                    <a:pt x="29423" y="4246"/>
                  </a:lnTo>
                  <a:cubicBezTo>
                    <a:pt x="29412" y="4253"/>
                    <a:pt x="29401" y="4259"/>
                    <a:pt x="29390" y="4265"/>
                  </a:cubicBezTo>
                  <a:lnTo>
                    <a:pt x="29390" y="4265"/>
                  </a:lnTo>
                  <a:cubicBezTo>
                    <a:pt x="29403" y="4260"/>
                    <a:pt x="29414" y="4255"/>
                    <a:pt x="29423" y="4246"/>
                  </a:cubicBezTo>
                  <a:close/>
                  <a:moveTo>
                    <a:pt x="29390" y="4265"/>
                  </a:moveTo>
                  <a:lnTo>
                    <a:pt x="29390" y="4265"/>
                  </a:lnTo>
                  <a:cubicBezTo>
                    <a:pt x="29369" y="4272"/>
                    <a:pt x="29346" y="4278"/>
                    <a:pt x="29331" y="4292"/>
                  </a:cubicBezTo>
                  <a:cubicBezTo>
                    <a:pt x="29334" y="4291"/>
                    <a:pt x="29336" y="4290"/>
                    <a:pt x="29338" y="4290"/>
                  </a:cubicBezTo>
                  <a:lnTo>
                    <a:pt x="29338" y="4290"/>
                  </a:lnTo>
                  <a:cubicBezTo>
                    <a:pt x="29356" y="4282"/>
                    <a:pt x="29373" y="4274"/>
                    <a:pt x="29390" y="4265"/>
                  </a:cubicBezTo>
                  <a:close/>
                  <a:moveTo>
                    <a:pt x="30609" y="4442"/>
                  </a:moveTo>
                  <a:cubicBezTo>
                    <a:pt x="30602" y="4445"/>
                    <a:pt x="30594" y="4448"/>
                    <a:pt x="30587" y="4452"/>
                  </a:cubicBezTo>
                  <a:cubicBezTo>
                    <a:pt x="30604" y="4452"/>
                    <a:pt x="30608" y="4452"/>
                    <a:pt x="30609" y="4442"/>
                  </a:cubicBezTo>
                  <a:close/>
                  <a:moveTo>
                    <a:pt x="1507" y="8378"/>
                  </a:moveTo>
                  <a:cubicBezTo>
                    <a:pt x="1524" y="8395"/>
                    <a:pt x="1541" y="8399"/>
                    <a:pt x="1559" y="8400"/>
                  </a:cubicBezTo>
                  <a:lnTo>
                    <a:pt x="1559" y="8400"/>
                  </a:lnTo>
                  <a:cubicBezTo>
                    <a:pt x="1541" y="8393"/>
                    <a:pt x="1524" y="8385"/>
                    <a:pt x="1507" y="8378"/>
                  </a:cubicBezTo>
                  <a:close/>
                  <a:moveTo>
                    <a:pt x="5652" y="9583"/>
                  </a:moveTo>
                  <a:cubicBezTo>
                    <a:pt x="5661" y="9586"/>
                    <a:pt x="5672" y="9587"/>
                    <a:pt x="5684" y="9587"/>
                  </a:cubicBezTo>
                  <a:cubicBezTo>
                    <a:pt x="5673" y="9586"/>
                    <a:pt x="5663" y="9585"/>
                    <a:pt x="5652" y="9583"/>
                  </a:cubicBezTo>
                  <a:close/>
                  <a:moveTo>
                    <a:pt x="14545" y="9601"/>
                  </a:moveTo>
                  <a:cubicBezTo>
                    <a:pt x="14529" y="9604"/>
                    <a:pt x="14512" y="9607"/>
                    <a:pt x="14495" y="9610"/>
                  </a:cubicBezTo>
                  <a:cubicBezTo>
                    <a:pt x="14512" y="9610"/>
                    <a:pt x="14528" y="9610"/>
                    <a:pt x="14545" y="9601"/>
                  </a:cubicBezTo>
                  <a:close/>
                  <a:moveTo>
                    <a:pt x="43506" y="1"/>
                  </a:moveTo>
                  <a:cubicBezTo>
                    <a:pt x="43300" y="24"/>
                    <a:pt x="43095" y="46"/>
                    <a:pt x="42912" y="69"/>
                  </a:cubicBezTo>
                  <a:cubicBezTo>
                    <a:pt x="42821" y="69"/>
                    <a:pt x="42730" y="92"/>
                    <a:pt x="42638" y="115"/>
                  </a:cubicBezTo>
                  <a:cubicBezTo>
                    <a:pt x="42456" y="138"/>
                    <a:pt x="42273" y="138"/>
                    <a:pt x="42091" y="161"/>
                  </a:cubicBezTo>
                  <a:cubicBezTo>
                    <a:pt x="41862" y="183"/>
                    <a:pt x="41657" y="229"/>
                    <a:pt x="41474" y="275"/>
                  </a:cubicBezTo>
                  <a:cubicBezTo>
                    <a:pt x="41269" y="298"/>
                    <a:pt x="41086" y="343"/>
                    <a:pt x="40904" y="389"/>
                  </a:cubicBezTo>
                  <a:cubicBezTo>
                    <a:pt x="40721" y="412"/>
                    <a:pt x="40561" y="457"/>
                    <a:pt x="40402" y="503"/>
                  </a:cubicBezTo>
                  <a:cubicBezTo>
                    <a:pt x="40173" y="549"/>
                    <a:pt x="39968" y="594"/>
                    <a:pt x="39740" y="640"/>
                  </a:cubicBezTo>
                  <a:cubicBezTo>
                    <a:pt x="39534" y="686"/>
                    <a:pt x="39352" y="731"/>
                    <a:pt x="39146" y="777"/>
                  </a:cubicBezTo>
                  <a:cubicBezTo>
                    <a:pt x="38941" y="845"/>
                    <a:pt x="38758" y="891"/>
                    <a:pt x="38576" y="959"/>
                  </a:cubicBezTo>
                  <a:cubicBezTo>
                    <a:pt x="38370" y="1005"/>
                    <a:pt x="38187" y="1074"/>
                    <a:pt x="37982" y="1119"/>
                  </a:cubicBezTo>
                  <a:cubicBezTo>
                    <a:pt x="37845" y="1165"/>
                    <a:pt x="37685" y="1211"/>
                    <a:pt x="37548" y="1256"/>
                  </a:cubicBezTo>
                  <a:cubicBezTo>
                    <a:pt x="37366" y="1302"/>
                    <a:pt x="37183" y="1347"/>
                    <a:pt x="37023" y="1416"/>
                  </a:cubicBezTo>
                  <a:cubicBezTo>
                    <a:pt x="36841" y="1462"/>
                    <a:pt x="36658" y="1530"/>
                    <a:pt x="36476" y="1576"/>
                  </a:cubicBezTo>
                  <a:cubicBezTo>
                    <a:pt x="36293" y="1644"/>
                    <a:pt x="36110" y="1713"/>
                    <a:pt x="35905" y="1758"/>
                  </a:cubicBezTo>
                  <a:cubicBezTo>
                    <a:pt x="35745" y="1827"/>
                    <a:pt x="35585" y="1872"/>
                    <a:pt x="35403" y="1941"/>
                  </a:cubicBezTo>
                  <a:cubicBezTo>
                    <a:pt x="35220" y="2009"/>
                    <a:pt x="35060" y="2055"/>
                    <a:pt x="34878" y="2124"/>
                  </a:cubicBezTo>
                  <a:cubicBezTo>
                    <a:pt x="34672" y="2192"/>
                    <a:pt x="34490" y="2260"/>
                    <a:pt x="34307" y="2306"/>
                  </a:cubicBezTo>
                  <a:cubicBezTo>
                    <a:pt x="34125" y="2375"/>
                    <a:pt x="33919" y="2420"/>
                    <a:pt x="33759" y="2489"/>
                  </a:cubicBezTo>
                  <a:cubicBezTo>
                    <a:pt x="33303" y="2649"/>
                    <a:pt x="32869" y="2831"/>
                    <a:pt x="32436" y="3014"/>
                  </a:cubicBezTo>
                  <a:cubicBezTo>
                    <a:pt x="32436" y="3007"/>
                    <a:pt x="32438" y="3002"/>
                    <a:pt x="32440" y="2999"/>
                  </a:cubicBezTo>
                  <a:lnTo>
                    <a:pt x="32440" y="2999"/>
                  </a:lnTo>
                  <a:cubicBezTo>
                    <a:pt x="32240" y="3088"/>
                    <a:pt x="32019" y="3176"/>
                    <a:pt x="31819" y="3265"/>
                  </a:cubicBezTo>
                  <a:cubicBezTo>
                    <a:pt x="31819" y="3242"/>
                    <a:pt x="31819" y="3242"/>
                    <a:pt x="31819" y="3242"/>
                  </a:cubicBezTo>
                  <a:cubicBezTo>
                    <a:pt x="31728" y="3288"/>
                    <a:pt x="31614" y="3333"/>
                    <a:pt x="31523" y="3379"/>
                  </a:cubicBezTo>
                  <a:cubicBezTo>
                    <a:pt x="31386" y="3447"/>
                    <a:pt x="31249" y="3516"/>
                    <a:pt x="31112" y="3562"/>
                  </a:cubicBezTo>
                  <a:lnTo>
                    <a:pt x="31203" y="3539"/>
                  </a:lnTo>
                  <a:lnTo>
                    <a:pt x="31203" y="3539"/>
                  </a:lnTo>
                  <a:cubicBezTo>
                    <a:pt x="31134" y="3562"/>
                    <a:pt x="31066" y="3584"/>
                    <a:pt x="30998" y="3607"/>
                  </a:cubicBezTo>
                  <a:cubicBezTo>
                    <a:pt x="30564" y="3790"/>
                    <a:pt x="30153" y="3950"/>
                    <a:pt x="29719" y="4132"/>
                  </a:cubicBezTo>
                  <a:cubicBezTo>
                    <a:pt x="29696" y="4132"/>
                    <a:pt x="29696" y="4155"/>
                    <a:pt x="29674" y="4155"/>
                  </a:cubicBezTo>
                  <a:cubicBezTo>
                    <a:pt x="29674" y="4155"/>
                    <a:pt x="29696" y="4132"/>
                    <a:pt x="29696" y="4132"/>
                  </a:cubicBezTo>
                  <a:lnTo>
                    <a:pt x="29696" y="4132"/>
                  </a:lnTo>
                  <a:cubicBezTo>
                    <a:pt x="29584" y="4177"/>
                    <a:pt x="29472" y="4244"/>
                    <a:pt x="29338" y="4290"/>
                  </a:cubicBezTo>
                  <a:lnTo>
                    <a:pt x="29338" y="4290"/>
                  </a:lnTo>
                  <a:cubicBezTo>
                    <a:pt x="29252" y="4327"/>
                    <a:pt x="29166" y="4349"/>
                    <a:pt x="29080" y="4383"/>
                  </a:cubicBezTo>
                  <a:cubicBezTo>
                    <a:pt x="28943" y="4452"/>
                    <a:pt x="28829" y="4497"/>
                    <a:pt x="28715" y="4543"/>
                  </a:cubicBezTo>
                  <a:cubicBezTo>
                    <a:pt x="28510" y="4634"/>
                    <a:pt x="28304" y="4748"/>
                    <a:pt x="28076" y="4840"/>
                  </a:cubicBezTo>
                  <a:cubicBezTo>
                    <a:pt x="27985" y="4885"/>
                    <a:pt x="27870" y="4931"/>
                    <a:pt x="27756" y="4977"/>
                  </a:cubicBezTo>
                  <a:cubicBezTo>
                    <a:pt x="27711" y="5000"/>
                    <a:pt x="27642" y="5022"/>
                    <a:pt x="27597" y="5045"/>
                  </a:cubicBezTo>
                  <a:cubicBezTo>
                    <a:pt x="27574" y="5068"/>
                    <a:pt x="27574" y="5068"/>
                    <a:pt x="27551" y="5068"/>
                  </a:cubicBezTo>
                  <a:cubicBezTo>
                    <a:pt x="27528" y="5091"/>
                    <a:pt x="27528" y="5091"/>
                    <a:pt x="27505" y="5091"/>
                  </a:cubicBezTo>
                  <a:lnTo>
                    <a:pt x="27482" y="5091"/>
                  </a:lnTo>
                  <a:cubicBezTo>
                    <a:pt x="27482" y="5114"/>
                    <a:pt x="27460" y="5114"/>
                    <a:pt x="27460" y="5114"/>
                  </a:cubicBezTo>
                  <a:cubicBezTo>
                    <a:pt x="27410" y="5130"/>
                    <a:pt x="27360" y="5147"/>
                    <a:pt x="27318" y="5173"/>
                  </a:cubicBezTo>
                  <a:lnTo>
                    <a:pt x="27318" y="5173"/>
                  </a:lnTo>
                  <a:cubicBezTo>
                    <a:pt x="27143" y="5257"/>
                    <a:pt x="26947" y="5322"/>
                    <a:pt x="26752" y="5388"/>
                  </a:cubicBezTo>
                  <a:cubicBezTo>
                    <a:pt x="26547" y="5479"/>
                    <a:pt x="26364" y="5547"/>
                    <a:pt x="26159" y="5616"/>
                  </a:cubicBezTo>
                  <a:cubicBezTo>
                    <a:pt x="25976" y="5684"/>
                    <a:pt x="25793" y="5753"/>
                    <a:pt x="25588" y="5821"/>
                  </a:cubicBezTo>
                  <a:cubicBezTo>
                    <a:pt x="25428" y="5890"/>
                    <a:pt x="25268" y="5958"/>
                    <a:pt x="25086" y="6027"/>
                  </a:cubicBezTo>
                  <a:cubicBezTo>
                    <a:pt x="24926" y="6095"/>
                    <a:pt x="24743" y="6164"/>
                    <a:pt x="24561" y="6232"/>
                  </a:cubicBezTo>
                  <a:cubicBezTo>
                    <a:pt x="24378" y="6301"/>
                    <a:pt x="24173" y="6369"/>
                    <a:pt x="23990" y="6437"/>
                  </a:cubicBezTo>
                  <a:cubicBezTo>
                    <a:pt x="23808" y="6506"/>
                    <a:pt x="23602" y="6597"/>
                    <a:pt x="23420" y="6666"/>
                  </a:cubicBezTo>
                  <a:cubicBezTo>
                    <a:pt x="23237" y="6734"/>
                    <a:pt x="23054" y="6780"/>
                    <a:pt x="22872" y="6848"/>
                  </a:cubicBezTo>
                  <a:cubicBezTo>
                    <a:pt x="22507" y="6985"/>
                    <a:pt x="22141" y="7122"/>
                    <a:pt x="21776" y="7236"/>
                  </a:cubicBezTo>
                  <a:cubicBezTo>
                    <a:pt x="21388" y="7351"/>
                    <a:pt x="21000" y="7465"/>
                    <a:pt x="20589" y="7556"/>
                  </a:cubicBezTo>
                  <a:cubicBezTo>
                    <a:pt x="20407" y="7602"/>
                    <a:pt x="20201" y="7670"/>
                    <a:pt x="20019" y="7693"/>
                  </a:cubicBezTo>
                  <a:cubicBezTo>
                    <a:pt x="19836" y="7739"/>
                    <a:pt x="19676" y="7784"/>
                    <a:pt x="19494" y="7830"/>
                  </a:cubicBezTo>
                  <a:cubicBezTo>
                    <a:pt x="19106" y="7944"/>
                    <a:pt x="18718" y="8035"/>
                    <a:pt x="18329" y="8127"/>
                  </a:cubicBezTo>
                  <a:cubicBezTo>
                    <a:pt x="18193" y="8149"/>
                    <a:pt x="18056" y="8195"/>
                    <a:pt x="17919" y="8241"/>
                  </a:cubicBezTo>
                  <a:cubicBezTo>
                    <a:pt x="17805" y="8264"/>
                    <a:pt x="17690" y="8286"/>
                    <a:pt x="17553" y="8332"/>
                  </a:cubicBezTo>
                  <a:cubicBezTo>
                    <a:pt x="17302" y="8400"/>
                    <a:pt x="17028" y="8469"/>
                    <a:pt x="16755" y="8537"/>
                  </a:cubicBezTo>
                  <a:cubicBezTo>
                    <a:pt x="16481" y="8606"/>
                    <a:pt x="16207" y="8674"/>
                    <a:pt x="15910" y="8720"/>
                  </a:cubicBezTo>
                  <a:cubicBezTo>
                    <a:pt x="15659" y="8788"/>
                    <a:pt x="15385" y="8834"/>
                    <a:pt x="15111" y="8880"/>
                  </a:cubicBezTo>
                  <a:cubicBezTo>
                    <a:pt x="14974" y="8903"/>
                    <a:pt x="14814" y="8903"/>
                    <a:pt x="14655" y="8925"/>
                  </a:cubicBezTo>
                  <a:cubicBezTo>
                    <a:pt x="14518" y="8948"/>
                    <a:pt x="14358" y="8971"/>
                    <a:pt x="14221" y="8994"/>
                  </a:cubicBezTo>
                  <a:cubicBezTo>
                    <a:pt x="13833" y="9040"/>
                    <a:pt x="13445" y="9062"/>
                    <a:pt x="13057" y="9108"/>
                  </a:cubicBezTo>
                  <a:cubicBezTo>
                    <a:pt x="12646" y="9154"/>
                    <a:pt x="12235" y="9177"/>
                    <a:pt x="11824" y="9199"/>
                  </a:cubicBezTo>
                  <a:lnTo>
                    <a:pt x="9473" y="9199"/>
                  </a:lnTo>
                  <a:cubicBezTo>
                    <a:pt x="9154" y="9199"/>
                    <a:pt x="8834" y="9199"/>
                    <a:pt x="8515" y="9177"/>
                  </a:cubicBezTo>
                  <a:cubicBezTo>
                    <a:pt x="8218" y="9177"/>
                    <a:pt x="7921" y="9154"/>
                    <a:pt x="7624" y="9131"/>
                  </a:cubicBezTo>
                  <a:cubicBezTo>
                    <a:pt x="7465" y="9108"/>
                    <a:pt x="7305" y="9108"/>
                    <a:pt x="7168" y="9085"/>
                  </a:cubicBezTo>
                  <a:cubicBezTo>
                    <a:pt x="7008" y="9085"/>
                    <a:pt x="6848" y="9062"/>
                    <a:pt x="6666" y="9062"/>
                  </a:cubicBezTo>
                  <a:cubicBezTo>
                    <a:pt x="6369" y="9017"/>
                    <a:pt x="6049" y="8994"/>
                    <a:pt x="5753" y="8948"/>
                  </a:cubicBezTo>
                  <a:lnTo>
                    <a:pt x="5844" y="8948"/>
                  </a:lnTo>
                  <a:cubicBezTo>
                    <a:pt x="5753" y="8948"/>
                    <a:pt x="5661" y="8925"/>
                    <a:pt x="5570" y="8925"/>
                  </a:cubicBezTo>
                  <a:cubicBezTo>
                    <a:pt x="5228" y="8880"/>
                    <a:pt x="4885" y="8811"/>
                    <a:pt x="4543" y="8720"/>
                  </a:cubicBezTo>
                  <a:cubicBezTo>
                    <a:pt x="4360" y="8674"/>
                    <a:pt x="4178" y="8652"/>
                    <a:pt x="3995" y="8606"/>
                  </a:cubicBezTo>
                  <a:cubicBezTo>
                    <a:pt x="3813" y="8560"/>
                    <a:pt x="3653" y="8515"/>
                    <a:pt x="3493" y="8469"/>
                  </a:cubicBezTo>
                  <a:cubicBezTo>
                    <a:pt x="3082" y="8355"/>
                    <a:pt x="2671" y="8218"/>
                    <a:pt x="2283" y="8058"/>
                  </a:cubicBezTo>
                  <a:cubicBezTo>
                    <a:pt x="1918" y="7921"/>
                    <a:pt x="1553" y="7807"/>
                    <a:pt x="1165" y="7670"/>
                  </a:cubicBezTo>
                  <a:cubicBezTo>
                    <a:pt x="1051" y="7624"/>
                    <a:pt x="914" y="7579"/>
                    <a:pt x="777" y="7533"/>
                  </a:cubicBezTo>
                  <a:cubicBezTo>
                    <a:pt x="640" y="7465"/>
                    <a:pt x="480" y="7442"/>
                    <a:pt x="343" y="7396"/>
                  </a:cubicBezTo>
                  <a:cubicBezTo>
                    <a:pt x="318" y="7388"/>
                    <a:pt x="294" y="7384"/>
                    <a:pt x="270" y="7384"/>
                  </a:cubicBezTo>
                  <a:cubicBezTo>
                    <a:pt x="160" y="7384"/>
                    <a:pt x="61" y="7462"/>
                    <a:pt x="24" y="7556"/>
                  </a:cubicBezTo>
                  <a:cubicBezTo>
                    <a:pt x="1" y="7693"/>
                    <a:pt x="69" y="7830"/>
                    <a:pt x="206" y="7875"/>
                  </a:cubicBezTo>
                  <a:cubicBezTo>
                    <a:pt x="320" y="7921"/>
                    <a:pt x="434" y="7944"/>
                    <a:pt x="549" y="7990"/>
                  </a:cubicBezTo>
                  <a:cubicBezTo>
                    <a:pt x="640" y="8012"/>
                    <a:pt x="731" y="8058"/>
                    <a:pt x="822" y="8081"/>
                  </a:cubicBezTo>
                  <a:cubicBezTo>
                    <a:pt x="1074" y="8195"/>
                    <a:pt x="1325" y="8309"/>
                    <a:pt x="1576" y="8400"/>
                  </a:cubicBezTo>
                  <a:cubicBezTo>
                    <a:pt x="1570" y="8400"/>
                    <a:pt x="1564" y="8400"/>
                    <a:pt x="1559" y="8400"/>
                  </a:cubicBezTo>
                  <a:lnTo>
                    <a:pt x="1559" y="8400"/>
                  </a:lnTo>
                  <a:cubicBezTo>
                    <a:pt x="1907" y="8552"/>
                    <a:pt x="2255" y="8704"/>
                    <a:pt x="2603" y="8834"/>
                  </a:cubicBezTo>
                  <a:cubicBezTo>
                    <a:pt x="2945" y="8948"/>
                    <a:pt x="3310" y="9062"/>
                    <a:pt x="3653" y="9177"/>
                  </a:cubicBezTo>
                  <a:cubicBezTo>
                    <a:pt x="3813" y="9222"/>
                    <a:pt x="3950" y="9245"/>
                    <a:pt x="4109" y="9291"/>
                  </a:cubicBezTo>
                  <a:cubicBezTo>
                    <a:pt x="4269" y="9313"/>
                    <a:pt x="4452" y="9359"/>
                    <a:pt x="4611" y="9405"/>
                  </a:cubicBezTo>
                  <a:cubicBezTo>
                    <a:pt x="4944" y="9471"/>
                    <a:pt x="5297" y="9538"/>
                    <a:pt x="5652" y="9583"/>
                  </a:cubicBezTo>
                  <a:lnTo>
                    <a:pt x="5652" y="9583"/>
                  </a:lnTo>
                  <a:cubicBezTo>
                    <a:pt x="5636" y="9579"/>
                    <a:pt x="5623" y="9573"/>
                    <a:pt x="5612" y="9569"/>
                  </a:cubicBezTo>
                  <a:lnTo>
                    <a:pt x="5612" y="9569"/>
                  </a:lnTo>
                  <a:cubicBezTo>
                    <a:pt x="5813" y="9612"/>
                    <a:pt x="6033" y="9634"/>
                    <a:pt x="6232" y="9656"/>
                  </a:cubicBezTo>
                  <a:cubicBezTo>
                    <a:pt x="6323" y="9656"/>
                    <a:pt x="6415" y="9679"/>
                    <a:pt x="6506" y="9679"/>
                  </a:cubicBezTo>
                  <a:cubicBezTo>
                    <a:pt x="6620" y="9702"/>
                    <a:pt x="6734" y="9702"/>
                    <a:pt x="6848" y="9724"/>
                  </a:cubicBezTo>
                  <a:cubicBezTo>
                    <a:pt x="6940" y="9724"/>
                    <a:pt x="7031" y="9724"/>
                    <a:pt x="7145" y="9747"/>
                  </a:cubicBezTo>
                  <a:cubicBezTo>
                    <a:pt x="7236" y="9747"/>
                    <a:pt x="7351" y="9747"/>
                    <a:pt x="7465" y="9770"/>
                  </a:cubicBezTo>
                  <a:cubicBezTo>
                    <a:pt x="7647" y="9770"/>
                    <a:pt x="7853" y="9793"/>
                    <a:pt x="8035" y="9816"/>
                  </a:cubicBezTo>
                  <a:cubicBezTo>
                    <a:pt x="8241" y="9816"/>
                    <a:pt x="8423" y="9838"/>
                    <a:pt x="8606" y="9838"/>
                  </a:cubicBezTo>
                  <a:cubicBezTo>
                    <a:pt x="8811" y="9861"/>
                    <a:pt x="9017" y="9861"/>
                    <a:pt x="9222" y="9861"/>
                  </a:cubicBezTo>
                  <a:lnTo>
                    <a:pt x="11436" y="9861"/>
                  </a:lnTo>
                  <a:cubicBezTo>
                    <a:pt x="11596" y="9861"/>
                    <a:pt x="11756" y="9838"/>
                    <a:pt x="11938" y="9838"/>
                  </a:cubicBezTo>
                  <a:cubicBezTo>
                    <a:pt x="12098" y="9838"/>
                    <a:pt x="12258" y="9816"/>
                    <a:pt x="12441" y="9816"/>
                  </a:cubicBezTo>
                  <a:cubicBezTo>
                    <a:pt x="12783" y="9793"/>
                    <a:pt x="13125" y="9747"/>
                    <a:pt x="13491" y="9724"/>
                  </a:cubicBezTo>
                  <a:cubicBezTo>
                    <a:pt x="13673" y="9702"/>
                    <a:pt x="13833" y="9679"/>
                    <a:pt x="14016" y="9679"/>
                  </a:cubicBezTo>
                  <a:cubicBezTo>
                    <a:pt x="14198" y="9656"/>
                    <a:pt x="14381" y="9633"/>
                    <a:pt x="14563" y="9587"/>
                  </a:cubicBezTo>
                  <a:lnTo>
                    <a:pt x="14563" y="9587"/>
                  </a:lnTo>
                  <a:cubicBezTo>
                    <a:pt x="14557" y="9594"/>
                    <a:pt x="14551" y="9598"/>
                    <a:pt x="14545" y="9601"/>
                  </a:cubicBezTo>
                  <a:lnTo>
                    <a:pt x="14545" y="9601"/>
                  </a:lnTo>
                  <a:cubicBezTo>
                    <a:pt x="14637" y="9587"/>
                    <a:pt x="14717" y="9584"/>
                    <a:pt x="14814" y="9565"/>
                  </a:cubicBezTo>
                  <a:cubicBezTo>
                    <a:pt x="15248" y="9519"/>
                    <a:pt x="15682" y="9450"/>
                    <a:pt x="16093" y="9359"/>
                  </a:cubicBezTo>
                  <a:cubicBezTo>
                    <a:pt x="16503" y="9268"/>
                    <a:pt x="16914" y="9177"/>
                    <a:pt x="17325" y="9062"/>
                  </a:cubicBezTo>
                  <a:cubicBezTo>
                    <a:pt x="17508" y="8994"/>
                    <a:pt x="17713" y="8948"/>
                    <a:pt x="17896" y="8903"/>
                  </a:cubicBezTo>
                  <a:cubicBezTo>
                    <a:pt x="18101" y="8857"/>
                    <a:pt x="18307" y="8811"/>
                    <a:pt x="18489" y="8766"/>
                  </a:cubicBezTo>
                  <a:cubicBezTo>
                    <a:pt x="18695" y="8720"/>
                    <a:pt x="18877" y="8674"/>
                    <a:pt x="19060" y="8629"/>
                  </a:cubicBezTo>
                  <a:cubicBezTo>
                    <a:pt x="19265" y="8583"/>
                    <a:pt x="19448" y="8515"/>
                    <a:pt x="19631" y="8469"/>
                  </a:cubicBezTo>
                  <a:cubicBezTo>
                    <a:pt x="19813" y="8423"/>
                    <a:pt x="19996" y="8378"/>
                    <a:pt x="20178" y="8332"/>
                  </a:cubicBezTo>
                  <a:cubicBezTo>
                    <a:pt x="20361" y="8286"/>
                    <a:pt x="20544" y="8241"/>
                    <a:pt x="20726" y="8195"/>
                  </a:cubicBezTo>
                  <a:cubicBezTo>
                    <a:pt x="21137" y="8104"/>
                    <a:pt x="21548" y="7990"/>
                    <a:pt x="21936" y="7875"/>
                  </a:cubicBezTo>
                  <a:cubicBezTo>
                    <a:pt x="22301" y="7761"/>
                    <a:pt x="22666" y="7624"/>
                    <a:pt x="23031" y="7487"/>
                  </a:cubicBezTo>
                  <a:cubicBezTo>
                    <a:pt x="23214" y="7419"/>
                    <a:pt x="23397" y="7373"/>
                    <a:pt x="23579" y="7305"/>
                  </a:cubicBezTo>
                  <a:cubicBezTo>
                    <a:pt x="23762" y="7236"/>
                    <a:pt x="23945" y="7145"/>
                    <a:pt x="24150" y="7077"/>
                  </a:cubicBezTo>
                  <a:cubicBezTo>
                    <a:pt x="24333" y="7008"/>
                    <a:pt x="24538" y="6940"/>
                    <a:pt x="24721" y="6871"/>
                  </a:cubicBezTo>
                  <a:cubicBezTo>
                    <a:pt x="24903" y="6803"/>
                    <a:pt x="25063" y="6734"/>
                    <a:pt x="25246" y="6666"/>
                  </a:cubicBezTo>
                  <a:cubicBezTo>
                    <a:pt x="25405" y="6597"/>
                    <a:pt x="25588" y="6529"/>
                    <a:pt x="25748" y="6460"/>
                  </a:cubicBezTo>
                  <a:cubicBezTo>
                    <a:pt x="25930" y="6392"/>
                    <a:pt x="26113" y="6323"/>
                    <a:pt x="26296" y="6255"/>
                  </a:cubicBezTo>
                  <a:cubicBezTo>
                    <a:pt x="26501" y="6186"/>
                    <a:pt x="26706" y="6118"/>
                    <a:pt x="26912" y="6027"/>
                  </a:cubicBezTo>
                  <a:cubicBezTo>
                    <a:pt x="27094" y="5958"/>
                    <a:pt x="27300" y="5890"/>
                    <a:pt x="27505" y="5798"/>
                  </a:cubicBezTo>
                  <a:cubicBezTo>
                    <a:pt x="27574" y="5776"/>
                    <a:pt x="27619" y="5753"/>
                    <a:pt x="27688" y="5730"/>
                  </a:cubicBezTo>
                  <a:cubicBezTo>
                    <a:pt x="27711" y="5707"/>
                    <a:pt x="27734" y="5707"/>
                    <a:pt x="27756" y="5684"/>
                  </a:cubicBezTo>
                  <a:cubicBezTo>
                    <a:pt x="27779" y="5684"/>
                    <a:pt x="27802" y="5661"/>
                    <a:pt x="27825" y="5661"/>
                  </a:cubicBezTo>
                  <a:lnTo>
                    <a:pt x="27848" y="5661"/>
                  </a:lnTo>
                  <a:cubicBezTo>
                    <a:pt x="27939" y="5616"/>
                    <a:pt x="28030" y="5570"/>
                    <a:pt x="28122" y="5524"/>
                  </a:cubicBezTo>
                  <a:cubicBezTo>
                    <a:pt x="28350" y="5433"/>
                    <a:pt x="28555" y="5319"/>
                    <a:pt x="28761" y="5228"/>
                  </a:cubicBezTo>
                  <a:cubicBezTo>
                    <a:pt x="28966" y="5159"/>
                    <a:pt x="29172" y="5045"/>
                    <a:pt x="29377" y="4977"/>
                  </a:cubicBezTo>
                  <a:lnTo>
                    <a:pt x="29331" y="4977"/>
                  </a:lnTo>
                  <a:cubicBezTo>
                    <a:pt x="29628" y="4863"/>
                    <a:pt x="29925" y="4726"/>
                    <a:pt x="30221" y="4611"/>
                  </a:cubicBezTo>
                  <a:cubicBezTo>
                    <a:pt x="30313" y="4566"/>
                    <a:pt x="30427" y="4520"/>
                    <a:pt x="30541" y="4475"/>
                  </a:cubicBezTo>
                  <a:cubicBezTo>
                    <a:pt x="30541" y="4475"/>
                    <a:pt x="30564" y="4452"/>
                    <a:pt x="30564" y="4452"/>
                  </a:cubicBezTo>
                  <a:cubicBezTo>
                    <a:pt x="30587" y="4452"/>
                    <a:pt x="30587" y="4452"/>
                    <a:pt x="30609" y="4429"/>
                  </a:cubicBezTo>
                  <a:lnTo>
                    <a:pt x="30609" y="4429"/>
                  </a:lnTo>
                  <a:cubicBezTo>
                    <a:pt x="30609" y="4435"/>
                    <a:pt x="30609" y="4439"/>
                    <a:pt x="30609" y="4442"/>
                  </a:cubicBezTo>
                  <a:lnTo>
                    <a:pt x="30609" y="4442"/>
                  </a:lnTo>
                  <a:cubicBezTo>
                    <a:pt x="30761" y="4377"/>
                    <a:pt x="30914" y="4312"/>
                    <a:pt x="31066" y="4246"/>
                  </a:cubicBezTo>
                  <a:cubicBezTo>
                    <a:pt x="31271" y="4155"/>
                    <a:pt x="31454" y="4064"/>
                    <a:pt x="31659" y="3972"/>
                  </a:cubicBezTo>
                  <a:cubicBezTo>
                    <a:pt x="31819" y="3904"/>
                    <a:pt x="32002" y="3813"/>
                    <a:pt x="32184" y="3744"/>
                  </a:cubicBezTo>
                  <a:cubicBezTo>
                    <a:pt x="32230" y="3721"/>
                    <a:pt x="32299" y="3698"/>
                    <a:pt x="32344" y="3676"/>
                  </a:cubicBezTo>
                  <a:lnTo>
                    <a:pt x="32321" y="3676"/>
                  </a:lnTo>
                  <a:cubicBezTo>
                    <a:pt x="32367" y="3653"/>
                    <a:pt x="32390" y="3653"/>
                    <a:pt x="32413" y="3630"/>
                  </a:cubicBezTo>
                  <a:cubicBezTo>
                    <a:pt x="32481" y="3607"/>
                    <a:pt x="32550" y="3584"/>
                    <a:pt x="32618" y="3562"/>
                  </a:cubicBezTo>
                  <a:lnTo>
                    <a:pt x="32595" y="3562"/>
                  </a:lnTo>
                  <a:cubicBezTo>
                    <a:pt x="32664" y="3539"/>
                    <a:pt x="32732" y="3516"/>
                    <a:pt x="32801" y="3470"/>
                  </a:cubicBezTo>
                  <a:cubicBezTo>
                    <a:pt x="32824" y="3470"/>
                    <a:pt x="32846" y="3447"/>
                    <a:pt x="32869" y="3447"/>
                  </a:cubicBezTo>
                  <a:cubicBezTo>
                    <a:pt x="32882" y="3435"/>
                    <a:pt x="32901" y="3429"/>
                    <a:pt x="32919" y="3423"/>
                  </a:cubicBezTo>
                  <a:lnTo>
                    <a:pt x="32919" y="3423"/>
                  </a:lnTo>
                  <a:cubicBezTo>
                    <a:pt x="32910" y="3425"/>
                    <a:pt x="32901" y="3425"/>
                    <a:pt x="32892" y="3425"/>
                  </a:cubicBezTo>
                  <a:cubicBezTo>
                    <a:pt x="32914" y="3418"/>
                    <a:pt x="32936" y="3411"/>
                    <a:pt x="32958" y="3404"/>
                  </a:cubicBezTo>
                  <a:lnTo>
                    <a:pt x="32958" y="3404"/>
                  </a:lnTo>
                  <a:cubicBezTo>
                    <a:pt x="32948" y="3413"/>
                    <a:pt x="32933" y="3418"/>
                    <a:pt x="32919" y="3423"/>
                  </a:cubicBezTo>
                  <a:lnTo>
                    <a:pt x="32919" y="3423"/>
                  </a:lnTo>
                  <a:cubicBezTo>
                    <a:pt x="32932" y="3421"/>
                    <a:pt x="32945" y="3416"/>
                    <a:pt x="32958" y="3404"/>
                  </a:cubicBezTo>
                  <a:lnTo>
                    <a:pt x="32958" y="3404"/>
                  </a:lnTo>
                  <a:cubicBezTo>
                    <a:pt x="32958" y="3404"/>
                    <a:pt x="32958" y="3404"/>
                    <a:pt x="32958" y="3404"/>
                  </a:cubicBezTo>
                  <a:lnTo>
                    <a:pt x="32958" y="3404"/>
                  </a:lnTo>
                  <a:cubicBezTo>
                    <a:pt x="32959" y="3403"/>
                    <a:pt x="32960" y="3403"/>
                    <a:pt x="32960" y="3402"/>
                  </a:cubicBezTo>
                  <a:lnTo>
                    <a:pt x="32960" y="3402"/>
                  </a:lnTo>
                  <a:cubicBezTo>
                    <a:pt x="32960" y="3403"/>
                    <a:pt x="32959" y="3403"/>
                    <a:pt x="32958" y="3404"/>
                  </a:cubicBezTo>
                  <a:lnTo>
                    <a:pt x="32958" y="3404"/>
                  </a:lnTo>
                  <a:cubicBezTo>
                    <a:pt x="33091" y="3360"/>
                    <a:pt x="33211" y="3304"/>
                    <a:pt x="33349" y="3265"/>
                  </a:cubicBezTo>
                  <a:lnTo>
                    <a:pt x="33303" y="3265"/>
                  </a:lnTo>
                  <a:cubicBezTo>
                    <a:pt x="33440" y="3219"/>
                    <a:pt x="33554" y="3173"/>
                    <a:pt x="33691" y="3105"/>
                  </a:cubicBezTo>
                  <a:lnTo>
                    <a:pt x="33691" y="3105"/>
                  </a:lnTo>
                  <a:lnTo>
                    <a:pt x="33668" y="3128"/>
                  </a:lnTo>
                  <a:cubicBezTo>
                    <a:pt x="33828" y="3037"/>
                    <a:pt x="34010" y="2991"/>
                    <a:pt x="34170" y="2922"/>
                  </a:cubicBezTo>
                  <a:cubicBezTo>
                    <a:pt x="34376" y="2854"/>
                    <a:pt x="34581" y="2785"/>
                    <a:pt x="34787" y="2694"/>
                  </a:cubicBezTo>
                  <a:cubicBezTo>
                    <a:pt x="34969" y="2626"/>
                    <a:pt x="35152" y="2580"/>
                    <a:pt x="35312" y="2512"/>
                  </a:cubicBezTo>
                  <a:cubicBezTo>
                    <a:pt x="35471" y="2443"/>
                    <a:pt x="35631" y="2397"/>
                    <a:pt x="35814" y="2329"/>
                  </a:cubicBezTo>
                  <a:cubicBezTo>
                    <a:pt x="36179" y="2192"/>
                    <a:pt x="36544" y="2055"/>
                    <a:pt x="36909" y="1918"/>
                  </a:cubicBezTo>
                  <a:cubicBezTo>
                    <a:pt x="37092" y="1850"/>
                    <a:pt x="37274" y="1781"/>
                    <a:pt x="37434" y="1735"/>
                  </a:cubicBezTo>
                  <a:cubicBezTo>
                    <a:pt x="37594" y="1690"/>
                    <a:pt x="37754" y="1621"/>
                    <a:pt x="37914" y="1576"/>
                  </a:cubicBezTo>
                  <a:cubicBezTo>
                    <a:pt x="38233" y="1462"/>
                    <a:pt x="38576" y="1347"/>
                    <a:pt x="38895" y="1233"/>
                  </a:cubicBezTo>
                  <a:cubicBezTo>
                    <a:pt x="39260" y="1119"/>
                    <a:pt x="39648" y="1028"/>
                    <a:pt x="40014" y="937"/>
                  </a:cubicBezTo>
                  <a:cubicBezTo>
                    <a:pt x="40356" y="845"/>
                    <a:pt x="40698" y="754"/>
                    <a:pt x="41041" y="686"/>
                  </a:cubicBezTo>
                  <a:cubicBezTo>
                    <a:pt x="41223" y="640"/>
                    <a:pt x="41406" y="594"/>
                    <a:pt x="41566" y="549"/>
                  </a:cubicBezTo>
                  <a:cubicBezTo>
                    <a:pt x="41771" y="526"/>
                    <a:pt x="41954" y="480"/>
                    <a:pt x="42136" y="457"/>
                  </a:cubicBezTo>
                  <a:cubicBezTo>
                    <a:pt x="42182" y="457"/>
                    <a:pt x="42205" y="434"/>
                    <a:pt x="42228" y="434"/>
                  </a:cubicBezTo>
                  <a:lnTo>
                    <a:pt x="42273" y="434"/>
                  </a:lnTo>
                  <a:cubicBezTo>
                    <a:pt x="42433" y="412"/>
                    <a:pt x="42616" y="389"/>
                    <a:pt x="42775" y="366"/>
                  </a:cubicBezTo>
                  <a:cubicBezTo>
                    <a:pt x="42935" y="343"/>
                    <a:pt x="43095" y="320"/>
                    <a:pt x="43232" y="298"/>
                  </a:cubicBezTo>
                  <a:cubicBezTo>
                    <a:pt x="43255" y="275"/>
                    <a:pt x="43255" y="275"/>
                    <a:pt x="43278" y="275"/>
                  </a:cubicBezTo>
                  <a:lnTo>
                    <a:pt x="43255" y="275"/>
                  </a:lnTo>
                  <a:cubicBezTo>
                    <a:pt x="43414" y="275"/>
                    <a:pt x="43574" y="252"/>
                    <a:pt x="43711" y="252"/>
                  </a:cubicBezTo>
                  <a:lnTo>
                    <a:pt x="44282" y="252"/>
                  </a:lnTo>
                  <a:cubicBezTo>
                    <a:pt x="44328" y="252"/>
                    <a:pt x="44396" y="183"/>
                    <a:pt x="44396" y="138"/>
                  </a:cubicBezTo>
                  <a:cubicBezTo>
                    <a:pt x="44396" y="69"/>
                    <a:pt x="44328" y="24"/>
                    <a:pt x="44282"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Google Shape;915;p22">
              <a:extLst>
                <a:ext uri="{FF2B5EF4-FFF2-40B4-BE49-F238E27FC236}">
                  <a16:creationId xmlns:a16="http://schemas.microsoft.com/office/drawing/2014/main" id="{7A7A538B-BB7B-4A10-AE36-BCFBC3289EB9}"/>
                </a:ext>
              </a:extLst>
            </p:cNvPr>
            <p:cNvSpPr/>
            <p:nvPr/>
          </p:nvSpPr>
          <p:spPr>
            <a:xfrm>
              <a:off x="5552930" y="4141704"/>
              <a:ext cx="1006300" cy="167856"/>
            </a:xfrm>
            <a:custGeom>
              <a:avLst/>
              <a:gdLst/>
              <a:ahLst/>
              <a:cxnLst/>
              <a:rect l="l" t="t" r="r" b="b"/>
              <a:pathLst>
                <a:path w="37229" h="6210" extrusionOk="0">
                  <a:moveTo>
                    <a:pt x="29324" y="2335"/>
                  </a:moveTo>
                  <a:cubicBezTo>
                    <a:pt x="29311" y="2341"/>
                    <a:pt x="29298" y="2346"/>
                    <a:pt x="29286" y="2352"/>
                  </a:cubicBezTo>
                  <a:cubicBezTo>
                    <a:pt x="29301" y="2352"/>
                    <a:pt x="29315" y="2342"/>
                    <a:pt x="29324" y="2335"/>
                  </a:cubicBezTo>
                  <a:close/>
                  <a:moveTo>
                    <a:pt x="16367" y="5045"/>
                  </a:moveTo>
                  <a:cubicBezTo>
                    <a:pt x="16348" y="5045"/>
                    <a:pt x="16313" y="5045"/>
                    <a:pt x="16288" y="5058"/>
                  </a:cubicBezTo>
                  <a:lnTo>
                    <a:pt x="16288" y="5058"/>
                  </a:lnTo>
                  <a:cubicBezTo>
                    <a:pt x="16314" y="5054"/>
                    <a:pt x="16340" y="5049"/>
                    <a:pt x="16367" y="5045"/>
                  </a:cubicBezTo>
                  <a:close/>
                  <a:moveTo>
                    <a:pt x="15545" y="5159"/>
                  </a:moveTo>
                  <a:cubicBezTo>
                    <a:pt x="15527" y="5159"/>
                    <a:pt x="15509" y="5159"/>
                    <a:pt x="15481" y="5170"/>
                  </a:cubicBezTo>
                  <a:lnTo>
                    <a:pt x="15481" y="5170"/>
                  </a:lnTo>
                  <a:cubicBezTo>
                    <a:pt x="15502" y="5167"/>
                    <a:pt x="15524" y="5163"/>
                    <a:pt x="15545" y="5159"/>
                  </a:cubicBezTo>
                  <a:close/>
                  <a:moveTo>
                    <a:pt x="37092" y="1"/>
                  </a:moveTo>
                  <a:cubicBezTo>
                    <a:pt x="37069" y="1"/>
                    <a:pt x="37069" y="23"/>
                    <a:pt x="37046" y="23"/>
                  </a:cubicBezTo>
                  <a:cubicBezTo>
                    <a:pt x="37001" y="23"/>
                    <a:pt x="36932" y="46"/>
                    <a:pt x="36887" y="46"/>
                  </a:cubicBezTo>
                  <a:lnTo>
                    <a:pt x="36909" y="46"/>
                  </a:lnTo>
                  <a:cubicBezTo>
                    <a:pt x="36841" y="46"/>
                    <a:pt x="36772" y="69"/>
                    <a:pt x="36704" y="69"/>
                  </a:cubicBezTo>
                  <a:lnTo>
                    <a:pt x="36727" y="69"/>
                  </a:lnTo>
                  <a:cubicBezTo>
                    <a:pt x="36635" y="92"/>
                    <a:pt x="36521" y="92"/>
                    <a:pt x="36430" y="115"/>
                  </a:cubicBezTo>
                  <a:lnTo>
                    <a:pt x="36453" y="115"/>
                  </a:lnTo>
                  <a:cubicBezTo>
                    <a:pt x="36339" y="115"/>
                    <a:pt x="36202" y="137"/>
                    <a:pt x="36088" y="160"/>
                  </a:cubicBezTo>
                  <a:cubicBezTo>
                    <a:pt x="35951" y="160"/>
                    <a:pt x="35814" y="183"/>
                    <a:pt x="35700" y="206"/>
                  </a:cubicBezTo>
                  <a:cubicBezTo>
                    <a:pt x="35334" y="252"/>
                    <a:pt x="34992" y="320"/>
                    <a:pt x="34650" y="389"/>
                  </a:cubicBezTo>
                  <a:cubicBezTo>
                    <a:pt x="34490" y="411"/>
                    <a:pt x="34353" y="434"/>
                    <a:pt x="34193" y="457"/>
                  </a:cubicBezTo>
                  <a:cubicBezTo>
                    <a:pt x="34056" y="503"/>
                    <a:pt x="33919" y="526"/>
                    <a:pt x="33782" y="571"/>
                  </a:cubicBezTo>
                  <a:cubicBezTo>
                    <a:pt x="33600" y="594"/>
                    <a:pt x="33440" y="640"/>
                    <a:pt x="33280" y="685"/>
                  </a:cubicBezTo>
                  <a:cubicBezTo>
                    <a:pt x="33120" y="708"/>
                    <a:pt x="32938" y="777"/>
                    <a:pt x="32778" y="799"/>
                  </a:cubicBezTo>
                  <a:cubicBezTo>
                    <a:pt x="32458" y="891"/>
                    <a:pt x="32139" y="959"/>
                    <a:pt x="31842" y="1051"/>
                  </a:cubicBezTo>
                  <a:cubicBezTo>
                    <a:pt x="31660" y="1096"/>
                    <a:pt x="31500" y="1142"/>
                    <a:pt x="31317" y="1187"/>
                  </a:cubicBezTo>
                  <a:cubicBezTo>
                    <a:pt x="31135" y="1256"/>
                    <a:pt x="30952" y="1302"/>
                    <a:pt x="30769" y="1370"/>
                  </a:cubicBezTo>
                  <a:cubicBezTo>
                    <a:pt x="30587" y="1416"/>
                    <a:pt x="30404" y="1484"/>
                    <a:pt x="30222" y="1530"/>
                  </a:cubicBezTo>
                  <a:cubicBezTo>
                    <a:pt x="30039" y="1575"/>
                    <a:pt x="29856" y="1644"/>
                    <a:pt x="29674" y="1690"/>
                  </a:cubicBezTo>
                  <a:cubicBezTo>
                    <a:pt x="29354" y="1804"/>
                    <a:pt x="29035" y="1918"/>
                    <a:pt x="28715" y="2032"/>
                  </a:cubicBezTo>
                  <a:cubicBezTo>
                    <a:pt x="28418" y="2146"/>
                    <a:pt x="28122" y="2237"/>
                    <a:pt x="27825" y="2329"/>
                  </a:cubicBezTo>
                  <a:cubicBezTo>
                    <a:pt x="27642" y="2397"/>
                    <a:pt x="27483" y="2443"/>
                    <a:pt x="27300" y="2511"/>
                  </a:cubicBezTo>
                  <a:cubicBezTo>
                    <a:pt x="27163" y="2557"/>
                    <a:pt x="27026" y="2580"/>
                    <a:pt x="26889" y="2625"/>
                  </a:cubicBezTo>
                  <a:cubicBezTo>
                    <a:pt x="26570" y="2717"/>
                    <a:pt x="26250" y="2808"/>
                    <a:pt x="25953" y="2899"/>
                  </a:cubicBezTo>
                  <a:cubicBezTo>
                    <a:pt x="25816" y="2922"/>
                    <a:pt x="25679" y="2968"/>
                    <a:pt x="25542" y="3013"/>
                  </a:cubicBezTo>
                  <a:cubicBezTo>
                    <a:pt x="25405" y="3059"/>
                    <a:pt x="25268" y="3082"/>
                    <a:pt x="25132" y="3128"/>
                  </a:cubicBezTo>
                  <a:cubicBezTo>
                    <a:pt x="24835" y="3219"/>
                    <a:pt x="24538" y="3287"/>
                    <a:pt x="24264" y="3379"/>
                  </a:cubicBezTo>
                  <a:cubicBezTo>
                    <a:pt x="23990" y="3470"/>
                    <a:pt x="23716" y="3561"/>
                    <a:pt x="23420" y="3630"/>
                  </a:cubicBezTo>
                  <a:cubicBezTo>
                    <a:pt x="23283" y="3675"/>
                    <a:pt x="23146" y="3721"/>
                    <a:pt x="23009" y="3744"/>
                  </a:cubicBezTo>
                  <a:cubicBezTo>
                    <a:pt x="22849" y="3790"/>
                    <a:pt x="22666" y="3835"/>
                    <a:pt x="22507" y="3881"/>
                  </a:cubicBezTo>
                  <a:cubicBezTo>
                    <a:pt x="22187" y="3949"/>
                    <a:pt x="21868" y="4063"/>
                    <a:pt x="21525" y="4132"/>
                  </a:cubicBezTo>
                  <a:cubicBezTo>
                    <a:pt x="21183" y="4200"/>
                    <a:pt x="20840" y="4269"/>
                    <a:pt x="20475" y="4337"/>
                  </a:cubicBezTo>
                  <a:cubicBezTo>
                    <a:pt x="20315" y="4383"/>
                    <a:pt x="20133" y="4429"/>
                    <a:pt x="19973" y="4451"/>
                  </a:cubicBezTo>
                  <a:cubicBezTo>
                    <a:pt x="19790" y="4497"/>
                    <a:pt x="19608" y="4520"/>
                    <a:pt x="19448" y="4566"/>
                  </a:cubicBezTo>
                  <a:cubicBezTo>
                    <a:pt x="19083" y="4634"/>
                    <a:pt x="18740" y="4680"/>
                    <a:pt x="18398" y="4725"/>
                  </a:cubicBezTo>
                  <a:cubicBezTo>
                    <a:pt x="17690" y="4840"/>
                    <a:pt x="16983" y="4954"/>
                    <a:pt x="16275" y="5068"/>
                  </a:cubicBezTo>
                  <a:cubicBezTo>
                    <a:pt x="16279" y="5064"/>
                    <a:pt x="16283" y="5061"/>
                    <a:pt x="16288" y="5058"/>
                  </a:cubicBezTo>
                  <a:lnTo>
                    <a:pt x="16288" y="5058"/>
                  </a:lnTo>
                  <a:cubicBezTo>
                    <a:pt x="16185" y="5076"/>
                    <a:pt x="16093" y="5091"/>
                    <a:pt x="16001" y="5091"/>
                  </a:cubicBezTo>
                  <a:lnTo>
                    <a:pt x="16070" y="5091"/>
                  </a:lnTo>
                  <a:cubicBezTo>
                    <a:pt x="15979" y="5091"/>
                    <a:pt x="15887" y="5113"/>
                    <a:pt x="15796" y="5113"/>
                  </a:cubicBezTo>
                  <a:cubicBezTo>
                    <a:pt x="15682" y="5136"/>
                    <a:pt x="15568" y="5159"/>
                    <a:pt x="15454" y="5182"/>
                  </a:cubicBezTo>
                  <a:cubicBezTo>
                    <a:pt x="15464" y="5177"/>
                    <a:pt x="15473" y="5173"/>
                    <a:pt x="15481" y="5170"/>
                  </a:cubicBezTo>
                  <a:lnTo>
                    <a:pt x="15481" y="5170"/>
                  </a:lnTo>
                  <a:cubicBezTo>
                    <a:pt x="15388" y="5183"/>
                    <a:pt x="15295" y="5186"/>
                    <a:pt x="15203" y="5205"/>
                  </a:cubicBezTo>
                  <a:cubicBezTo>
                    <a:pt x="14837" y="5250"/>
                    <a:pt x="14495" y="5296"/>
                    <a:pt x="14130" y="5342"/>
                  </a:cubicBezTo>
                  <a:cubicBezTo>
                    <a:pt x="13765" y="5364"/>
                    <a:pt x="13422" y="5387"/>
                    <a:pt x="13057" y="5410"/>
                  </a:cubicBezTo>
                  <a:cubicBezTo>
                    <a:pt x="12692" y="5456"/>
                    <a:pt x="12327" y="5479"/>
                    <a:pt x="11939" y="5501"/>
                  </a:cubicBezTo>
                  <a:cubicBezTo>
                    <a:pt x="11756" y="5501"/>
                    <a:pt x="11596" y="5524"/>
                    <a:pt x="11414" y="5524"/>
                  </a:cubicBezTo>
                  <a:cubicBezTo>
                    <a:pt x="11231" y="5547"/>
                    <a:pt x="11048" y="5547"/>
                    <a:pt x="10889" y="5547"/>
                  </a:cubicBezTo>
                  <a:lnTo>
                    <a:pt x="8606" y="5547"/>
                  </a:lnTo>
                  <a:cubicBezTo>
                    <a:pt x="8423" y="5547"/>
                    <a:pt x="8241" y="5547"/>
                    <a:pt x="8081" y="5524"/>
                  </a:cubicBezTo>
                  <a:cubicBezTo>
                    <a:pt x="7898" y="5524"/>
                    <a:pt x="7716" y="5501"/>
                    <a:pt x="7533" y="5501"/>
                  </a:cubicBezTo>
                  <a:cubicBezTo>
                    <a:pt x="7168" y="5456"/>
                    <a:pt x="6803" y="5433"/>
                    <a:pt x="6460" y="5410"/>
                  </a:cubicBezTo>
                  <a:cubicBezTo>
                    <a:pt x="6141" y="5387"/>
                    <a:pt x="5821" y="5342"/>
                    <a:pt x="5502" y="5319"/>
                  </a:cubicBezTo>
                  <a:cubicBezTo>
                    <a:pt x="5182" y="5296"/>
                    <a:pt x="4885" y="5250"/>
                    <a:pt x="4566" y="5228"/>
                  </a:cubicBezTo>
                  <a:lnTo>
                    <a:pt x="4634" y="5228"/>
                  </a:lnTo>
                  <a:lnTo>
                    <a:pt x="4383" y="5205"/>
                  </a:lnTo>
                  <a:lnTo>
                    <a:pt x="4475" y="5205"/>
                  </a:lnTo>
                  <a:cubicBezTo>
                    <a:pt x="4109" y="5159"/>
                    <a:pt x="3767" y="5113"/>
                    <a:pt x="3425" y="5045"/>
                  </a:cubicBezTo>
                  <a:cubicBezTo>
                    <a:pt x="3059" y="4999"/>
                    <a:pt x="2694" y="4931"/>
                    <a:pt x="2352" y="4862"/>
                  </a:cubicBezTo>
                  <a:cubicBezTo>
                    <a:pt x="2169" y="4840"/>
                    <a:pt x="2009" y="4794"/>
                    <a:pt x="1827" y="4748"/>
                  </a:cubicBezTo>
                  <a:cubicBezTo>
                    <a:pt x="1667" y="4703"/>
                    <a:pt x="1485" y="4657"/>
                    <a:pt x="1302" y="4611"/>
                  </a:cubicBezTo>
                  <a:cubicBezTo>
                    <a:pt x="1142" y="4566"/>
                    <a:pt x="982" y="4520"/>
                    <a:pt x="823" y="4497"/>
                  </a:cubicBezTo>
                  <a:cubicBezTo>
                    <a:pt x="640" y="4451"/>
                    <a:pt x="480" y="4406"/>
                    <a:pt x="320" y="4383"/>
                  </a:cubicBezTo>
                  <a:cubicBezTo>
                    <a:pt x="297" y="4373"/>
                    <a:pt x="272" y="4369"/>
                    <a:pt x="247" y="4369"/>
                  </a:cubicBezTo>
                  <a:cubicBezTo>
                    <a:pt x="153" y="4369"/>
                    <a:pt x="60" y="4434"/>
                    <a:pt x="24" y="4543"/>
                  </a:cubicBezTo>
                  <a:cubicBezTo>
                    <a:pt x="1" y="4657"/>
                    <a:pt x="69" y="4817"/>
                    <a:pt x="206" y="4840"/>
                  </a:cubicBezTo>
                  <a:cubicBezTo>
                    <a:pt x="526" y="4908"/>
                    <a:pt x="845" y="4999"/>
                    <a:pt x="1165" y="5113"/>
                  </a:cubicBezTo>
                  <a:cubicBezTo>
                    <a:pt x="1348" y="5159"/>
                    <a:pt x="1530" y="5205"/>
                    <a:pt x="1690" y="5273"/>
                  </a:cubicBezTo>
                  <a:cubicBezTo>
                    <a:pt x="1873" y="5319"/>
                    <a:pt x="2055" y="5364"/>
                    <a:pt x="2238" y="5410"/>
                  </a:cubicBezTo>
                  <a:cubicBezTo>
                    <a:pt x="2580" y="5501"/>
                    <a:pt x="2945" y="5570"/>
                    <a:pt x="3288" y="5616"/>
                  </a:cubicBezTo>
                  <a:cubicBezTo>
                    <a:pt x="3653" y="5684"/>
                    <a:pt x="4018" y="5753"/>
                    <a:pt x="4383" y="5798"/>
                  </a:cubicBezTo>
                  <a:cubicBezTo>
                    <a:pt x="4749" y="5867"/>
                    <a:pt x="5137" y="5912"/>
                    <a:pt x="5525" y="5958"/>
                  </a:cubicBezTo>
                  <a:cubicBezTo>
                    <a:pt x="5890" y="5981"/>
                    <a:pt x="6255" y="6026"/>
                    <a:pt x="6620" y="6049"/>
                  </a:cubicBezTo>
                  <a:cubicBezTo>
                    <a:pt x="6985" y="6095"/>
                    <a:pt x="7351" y="6118"/>
                    <a:pt x="7716" y="6163"/>
                  </a:cubicBezTo>
                  <a:cubicBezTo>
                    <a:pt x="8058" y="6186"/>
                    <a:pt x="8446" y="6186"/>
                    <a:pt x="8811" y="6186"/>
                  </a:cubicBezTo>
                  <a:cubicBezTo>
                    <a:pt x="9177" y="6209"/>
                    <a:pt x="9542" y="6209"/>
                    <a:pt x="9930" y="6209"/>
                  </a:cubicBezTo>
                  <a:lnTo>
                    <a:pt x="11048" y="6209"/>
                  </a:lnTo>
                  <a:cubicBezTo>
                    <a:pt x="11231" y="6186"/>
                    <a:pt x="11414" y="6186"/>
                    <a:pt x="11596" y="6163"/>
                  </a:cubicBezTo>
                  <a:cubicBezTo>
                    <a:pt x="11779" y="6163"/>
                    <a:pt x="11961" y="6141"/>
                    <a:pt x="12144" y="6141"/>
                  </a:cubicBezTo>
                  <a:cubicBezTo>
                    <a:pt x="12327" y="6118"/>
                    <a:pt x="12509" y="6118"/>
                    <a:pt x="12692" y="6095"/>
                  </a:cubicBezTo>
                  <a:cubicBezTo>
                    <a:pt x="12852" y="6095"/>
                    <a:pt x="13034" y="6072"/>
                    <a:pt x="13217" y="6072"/>
                  </a:cubicBezTo>
                  <a:cubicBezTo>
                    <a:pt x="13582" y="6026"/>
                    <a:pt x="13970" y="6004"/>
                    <a:pt x="14358" y="5958"/>
                  </a:cubicBezTo>
                  <a:cubicBezTo>
                    <a:pt x="14541" y="5935"/>
                    <a:pt x="14723" y="5912"/>
                    <a:pt x="14929" y="5889"/>
                  </a:cubicBezTo>
                  <a:cubicBezTo>
                    <a:pt x="15134" y="5867"/>
                    <a:pt x="15339" y="5844"/>
                    <a:pt x="15568" y="5821"/>
                  </a:cubicBezTo>
                  <a:lnTo>
                    <a:pt x="15476" y="5821"/>
                  </a:lnTo>
                  <a:cubicBezTo>
                    <a:pt x="15545" y="5821"/>
                    <a:pt x="15636" y="5798"/>
                    <a:pt x="15728" y="5775"/>
                  </a:cubicBezTo>
                  <a:cubicBezTo>
                    <a:pt x="15728" y="5775"/>
                    <a:pt x="15728" y="5798"/>
                    <a:pt x="15728" y="5798"/>
                  </a:cubicBezTo>
                  <a:cubicBezTo>
                    <a:pt x="15819" y="5775"/>
                    <a:pt x="15933" y="5753"/>
                    <a:pt x="16047" y="5753"/>
                  </a:cubicBezTo>
                  <a:cubicBezTo>
                    <a:pt x="16138" y="5730"/>
                    <a:pt x="16252" y="5707"/>
                    <a:pt x="16344" y="5707"/>
                  </a:cubicBezTo>
                  <a:lnTo>
                    <a:pt x="16252" y="5707"/>
                  </a:lnTo>
                  <a:cubicBezTo>
                    <a:pt x="16641" y="5661"/>
                    <a:pt x="17006" y="5616"/>
                    <a:pt x="17371" y="5547"/>
                  </a:cubicBezTo>
                  <a:cubicBezTo>
                    <a:pt x="17736" y="5501"/>
                    <a:pt x="18079" y="5433"/>
                    <a:pt x="18444" y="5387"/>
                  </a:cubicBezTo>
                  <a:cubicBezTo>
                    <a:pt x="18809" y="5319"/>
                    <a:pt x="19151" y="5273"/>
                    <a:pt x="19494" y="5205"/>
                  </a:cubicBezTo>
                  <a:cubicBezTo>
                    <a:pt x="19676" y="5182"/>
                    <a:pt x="19836" y="5136"/>
                    <a:pt x="20019" y="5113"/>
                  </a:cubicBezTo>
                  <a:cubicBezTo>
                    <a:pt x="20178" y="5068"/>
                    <a:pt x="20361" y="5045"/>
                    <a:pt x="20521" y="4999"/>
                  </a:cubicBezTo>
                  <a:cubicBezTo>
                    <a:pt x="20863" y="4931"/>
                    <a:pt x="21228" y="4862"/>
                    <a:pt x="21571" y="4794"/>
                  </a:cubicBezTo>
                  <a:cubicBezTo>
                    <a:pt x="21731" y="4748"/>
                    <a:pt x="21913" y="4703"/>
                    <a:pt x="22073" y="4657"/>
                  </a:cubicBezTo>
                  <a:cubicBezTo>
                    <a:pt x="22233" y="4611"/>
                    <a:pt x="22392" y="4588"/>
                    <a:pt x="22552" y="4543"/>
                  </a:cubicBezTo>
                  <a:cubicBezTo>
                    <a:pt x="22712" y="4497"/>
                    <a:pt x="22895" y="4451"/>
                    <a:pt x="23077" y="4406"/>
                  </a:cubicBezTo>
                  <a:cubicBezTo>
                    <a:pt x="23214" y="4360"/>
                    <a:pt x="23351" y="4315"/>
                    <a:pt x="23511" y="4292"/>
                  </a:cubicBezTo>
                  <a:cubicBezTo>
                    <a:pt x="23785" y="4200"/>
                    <a:pt x="24059" y="4109"/>
                    <a:pt x="24333" y="4018"/>
                  </a:cubicBezTo>
                  <a:cubicBezTo>
                    <a:pt x="24470" y="3972"/>
                    <a:pt x="24607" y="3926"/>
                    <a:pt x="24744" y="3881"/>
                  </a:cubicBezTo>
                  <a:cubicBezTo>
                    <a:pt x="24880" y="3835"/>
                    <a:pt x="25040" y="3790"/>
                    <a:pt x="25177" y="3744"/>
                  </a:cubicBezTo>
                  <a:cubicBezTo>
                    <a:pt x="25451" y="3653"/>
                    <a:pt x="25725" y="3584"/>
                    <a:pt x="25999" y="3493"/>
                  </a:cubicBezTo>
                  <a:cubicBezTo>
                    <a:pt x="26318" y="3379"/>
                    <a:pt x="26615" y="3287"/>
                    <a:pt x="26935" y="3196"/>
                  </a:cubicBezTo>
                  <a:cubicBezTo>
                    <a:pt x="27231" y="3105"/>
                    <a:pt x="27528" y="3013"/>
                    <a:pt x="27848" y="2899"/>
                  </a:cubicBezTo>
                  <a:cubicBezTo>
                    <a:pt x="28076" y="2808"/>
                    <a:pt x="28327" y="2740"/>
                    <a:pt x="28555" y="2648"/>
                  </a:cubicBezTo>
                  <a:cubicBezTo>
                    <a:pt x="28829" y="2534"/>
                    <a:pt x="29080" y="2443"/>
                    <a:pt x="29331" y="2329"/>
                  </a:cubicBezTo>
                  <a:lnTo>
                    <a:pt x="29331" y="2329"/>
                  </a:lnTo>
                  <a:cubicBezTo>
                    <a:pt x="29331" y="2329"/>
                    <a:pt x="29329" y="2332"/>
                    <a:pt x="29324" y="2335"/>
                  </a:cubicBezTo>
                  <a:lnTo>
                    <a:pt x="29324" y="2335"/>
                  </a:lnTo>
                  <a:cubicBezTo>
                    <a:pt x="29471" y="2272"/>
                    <a:pt x="29618" y="2211"/>
                    <a:pt x="29765" y="2169"/>
                  </a:cubicBezTo>
                  <a:cubicBezTo>
                    <a:pt x="29856" y="2123"/>
                    <a:pt x="29925" y="2100"/>
                    <a:pt x="30016" y="2078"/>
                  </a:cubicBezTo>
                  <a:cubicBezTo>
                    <a:pt x="30107" y="2032"/>
                    <a:pt x="30199" y="2009"/>
                    <a:pt x="30290" y="1986"/>
                  </a:cubicBezTo>
                  <a:cubicBezTo>
                    <a:pt x="30473" y="1918"/>
                    <a:pt x="30655" y="1849"/>
                    <a:pt x="30838" y="1804"/>
                  </a:cubicBezTo>
                  <a:cubicBezTo>
                    <a:pt x="31020" y="1735"/>
                    <a:pt x="31203" y="1667"/>
                    <a:pt x="31386" y="1598"/>
                  </a:cubicBezTo>
                  <a:cubicBezTo>
                    <a:pt x="31728" y="1484"/>
                    <a:pt x="32070" y="1393"/>
                    <a:pt x="32413" y="1279"/>
                  </a:cubicBezTo>
                  <a:cubicBezTo>
                    <a:pt x="32481" y="1256"/>
                    <a:pt x="32573" y="1256"/>
                    <a:pt x="32641" y="1233"/>
                  </a:cubicBezTo>
                  <a:cubicBezTo>
                    <a:pt x="32710" y="1210"/>
                    <a:pt x="32778" y="1187"/>
                    <a:pt x="32846" y="1165"/>
                  </a:cubicBezTo>
                  <a:cubicBezTo>
                    <a:pt x="33006" y="1119"/>
                    <a:pt x="33166" y="1073"/>
                    <a:pt x="33326" y="1028"/>
                  </a:cubicBezTo>
                  <a:cubicBezTo>
                    <a:pt x="33623" y="959"/>
                    <a:pt x="33896" y="868"/>
                    <a:pt x="34193" y="799"/>
                  </a:cubicBezTo>
                  <a:cubicBezTo>
                    <a:pt x="34467" y="731"/>
                    <a:pt x="34764" y="685"/>
                    <a:pt x="35038" y="617"/>
                  </a:cubicBezTo>
                  <a:cubicBezTo>
                    <a:pt x="35220" y="571"/>
                    <a:pt x="35380" y="548"/>
                    <a:pt x="35563" y="503"/>
                  </a:cubicBezTo>
                  <a:cubicBezTo>
                    <a:pt x="35654" y="503"/>
                    <a:pt x="35745" y="480"/>
                    <a:pt x="35837" y="457"/>
                  </a:cubicBezTo>
                  <a:cubicBezTo>
                    <a:pt x="35905" y="457"/>
                    <a:pt x="35996" y="434"/>
                    <a:pt x="36065" y="434"/>
                  </a:cubicBezTo>
                  <a:cubicBezTo>
                    <a:pt x="36247" y="411"/>
                    <a:pt x="36407" y="389"/>
                    <a:pt x="36590" y="343"/>
                  </a:cubicBezTo>
                  <a:cubicBezTo>
                    <a:pt x="36772" y="320"/>
                    <a:pt x="36955" y="297"/>
                    <a:pt x="37115" y="252"/>
                  </a:cubicBezTo>
                  <a:cubicBezTo>
                    <a:pt x="37183" y="229"/>
                    <a:pt x="37229" y="160"/>
                    <a:pt x="37206" y="92"/>
                  </a:cubicBezTo>
                  <a:cubicBezTo>
                    <a:pt x="37183" y="46"/>
                    <a:pt x="37138" y="1"/>
                    <a:pt x="37092"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8" name="Google Shape;916;p22">
              <a:extLst>
                <a:ext uri="{FF2B5EF4-FFF2-40B4-BE49-F238E27FC236}">
                  <a16:creationId xmlns:a16="http://schemas.microsoft.com/office/drawing/2014/main" id="{E659ADBE-D996-4D78-AFD0-6B63C1057905}"/>
                </a:ext>
              </a:extLst>
            </p:cNvPr>
            <p:cNvSpPr/>
            <p:nvPr/>
          </p:nvSpPr>
          <p:spPr>
            <a:xfrm>
              <a:off x="5551714" y="4273746"/>
              <a:ext cx="449779" cy="37653"/>
            </a:xfrm>
            <a:custGeom>
              <a:avLst/>
              <a:gdLst/>
              <a:ahLst/>
              <a:cxnLst/>
              <a:rect l="l" t="t" r="r" b="b"/>
              <a:pathLst>
                <a:path w="16640" h="1393" extrusionOk="0">
                  <a:moveTo>
                    <a:pt x="183" y="0"/>
                  </a:moveTo>
                  <a:cubicBezTo>
                    <a:pt x="137" y="0"/>
                    <a:pt x="92" y="46"/>
                    <a:pt x="69" y="69"/>
                  </a:cubicBezTo>
                  <a:cubicBezTo>
                    <a:pt x="0" y="160"/>
                    <a:pt x="69" y="297"/>
                    <a:pt x="160" y="320"/>
                  </a:cubicBezTo>
                  <a:cubicBezTo>
                    <a:pt x="206" y="343"/>
                    <a:pt x="251" y="343"/>
                    <a:pt x="297" y="365"/>
                  </a:cubicBezTo>
                  <a:cubicBezTo>
                    <a:pt x="320" y="388"/>
                    <a:pt x="365" y="411"/>
                    <a:pt x="388" y="434"/>
                  </a:cubicBezTo>
                  <a:cubicBezTo>
                    <a:pt x="480" y="457"/>
                    <a:pt x="571" y="479"/>
                    <a:pt x="662" y="479"/>
                  </a:cubicBezTo>
                  <a:cubicBezTo>
                    <a:pt x="731" y="502"/>
                    <a:pt x="822" y="525"/>
                    <a:pt x="913" y="525"/>
                  </a:cubicBezTo>
                  <a:cubicBezTo>
                    <a:pt x="1119" y="571"/>
                    <a:pt x="1301" y="594"/>
                    <a:pt x="1484" y="616"/>
                  </a:cubicBezTo>
                  <a:cubicBezTo>
                    <a:pt x="1803" y="685"/>
                    <a:pt x="2123" y="731"/>
                    <a:pt x="2465" y="776"/>
                  </a:cubicBezTo>
                  <a:cubicBezTo>
                    <a:pt x="2648" y="799"/>
                    <a:pt x="2831" y="845"/>
                    <a:pt x="3013" y="868"/>
                  </a:cubicBezTo>
                  <a:cubicBezTo>
                    <a:pt x="3196" y="890"/>
                    <a:pt x="3378" y="936"/>
                    <a:pt x="3561" y="959"/>
                  </a:cubicBezTo>
                  <a:cubicBezTo>
                    <a:pt x="3903" y="1027"/>
                    <a:pt x="4223" y="1073"/>
                    <a:pt x="4542" y="1141"/>
                  </a:cubicBezTo>
                  <a:cubicBezTo>
                    <a:pt x="4953" y="1210"/>
                    <a:pt x="5387" y="1233"/>
                    <a:pt x="5798" y="1278"/>
                  </a:cubicBezTo>
                  <a:cubicBezTo>
                    <a:pt x="6003" y="1301"/>
                    <a:pt x="6209" y="1324"/>
                    <a:pt x="6414" y="1347"/>
                  </a:cubicBezTo>
                  <a:lnTo>
                    <a:pt x="6734" y="1347"/>
                  </a:lnTo>
                  <a:cubicBezTo>
                    <a:pt x="6779" y="1370"/>
                    <a:pt x="6802" y="1370"/>
                    <a:pt x="6848" y="1370"/>
                  </a:cubicBezTo>
                  <a:cubicBezTo>
                    <a:pt x="6916" y="1370"/>
                    <a:pt x="6962" y="1370"/>
                    <a:pt x="7030" y="1347"/>
                  </a:cubicBezTo>
                  <a:cubicBezTo>
                    <a:pt x="7053" y="1347"/>
                    <a:pt x="7076" y="1324"/>
                    <a:pt x="7099" y="1301"/>
                  </a:cubicBezTo>
                  <a:lnTo>
                    <a:pt x="7145" y="1301"/>
                  </a:lnTo>
                  <a:cubicBezTo>
                    <a:pt x="7236" y="1324"/>
                    <a:pt x="7304" y="1324"/>
                    <a:pt x="7396" y="1347"/>
                  </a:cubicBezTo>
                  <a:cubicBezTo>
                    <a:pt x="7578" y="1347"/>
                    <a:pt x="7738" y="1347"/>
                    <a:pt x="7921" y="1370"/>
                  </a:cubicBezTo>
                  <a:lnTo>
                    <a:pt x="8948" y="1370"/>
                  </a:lnTo>
                  <a:cubicBezTo>
                    <a:pt x="9290" y="1392"/>
                    <a:pt x="9633" y="1392"/>
                    <a:pt x="9975" y="1392"/>
                  </a:cubicBezTo>
                  <a:cubicBezTo>
                    <a:pt x="10363" y="1370"/>
                    <a:pt x="10728" y="1370"/>
                    <a:pt x="11116" y="1370"/>
                  </a:cubicBezTo>
                  <a:cubicBezTo>
                    <a:pt x="11207" y="1370"/>
                    <a:pt x="11322" y="1370"/>
                    <a:pt x="11413" y="1347"/>
                  </a:cubicBezTo>
                  <a:cubicBezTo>
                    <a:pt x="11413" y="1370"/>
                    <a:pt x="11436" y="1370"/>
                    <a:pt x="11459" y="1370"/>
                  </a:cubicBezTo>
                  <a:cubicBezTo>
                    <a:pt x="11481" y="1392"/>
                    <a:pt x="11527" y="1392"/>
                    <a:pt x="11573" y="1392"/>
                  </a:cubicBezTo>
                  <a:lnTo>
                    <a:pt x="11915" y="1392"/>
                  </a:lnTo>
                  <a:cubicBezTo>
                    <a:pt x="12029" y="1392"/>
                    <a:pt x="12143" y="1370"/>
                    <a:pt x="12235" y="1370"/>
                  </a:cubicBezTo>
                  <a:cubicBezTo>
                    <a:pt x="12326" y="1370"/>
                    <a:pt x="12394" y="1370"/>
                    <a:pt x="12486" y="1347"/>
                  </a:cubicBezTo>
                  <a:lnTo>
                    <a:pt x="12714" y="1347"/>
                  </a:lnTo>
                  <a:lnTo>
                    <a:pt x="12874" y="1324"/>
                  </a:lnTo>
                  <a:cubicBezTo>
                    <a:pt x="13011" y="1324"/>
                    <a:pt x="13148" y="1301"/>
                    <a:pt x="13307" y="1301"/>
                  </a:cubicBezTo>
                  <a:cubicBezTo>
                    <a:pt x="13422" y="1278"/>
                    <a:pt x="13558" y="1278"/>
                    <a:pt x="13695" y="1256"/>
                  </a:cubicBezTo>
                  <a:cubicBezTo>
                    <a:pt x="13764" y="1256"/>
                    <a:pt x="13810" y="1256"/>
                    <a:pt x="13878" y="1233"/>
                  </a:cubicBezTo>
                  <a:lnTo>
                    <a:pt x="13992" y="1233"/>
                  </a:lnTo>
                  <a:cubicBezTo>
                    <a:pt x="14015" y="1233"/>
                    <a:pt x="14015" y="1210"/>
                    <a:pt x="14038" y="1210"/>
                  </a:cubicBezTo>
                  <a:cubicBezTo>
                    <a:pt x="14061" y="1210"/>
                    <a:pt x="14106" y="1210"/>
                    <a:pt x="14129" y="1187"/>
                  </a:cubicBezTo>
                  <a:cubicBezTo>
                    <a:pt x="14152" y="1187"/>
                    <a:pt x="14175" y="1164"/>
                    <a:pt x="14198" y="1164"/>
                  </a:cubicBezTo>
                  <a:cubicBezTo>
                    <a:pt x="14220" y="1141"/>
                    <a:pt x="14266" y="1141"/>
                    <a:pt x="14312" y="1141"/>
                  </a:cubicBezTo>
                  <a:cubicBezTo>
                    <a:pt x="14494" y="1119"/>
                    <a:pt x="14677" y="1096"/>
                    <a:pt x="14837" y="1050"/>
                  </a:cubicBezTo>
                  <a:cubicBezTo>
                    <a:pt x="15202" y="1004"/>
                    <a:pt x="15567" y="936"/>
                    <a:pt x="15932" y="845"/>
                  </a:cubicBezTo>
                  <a:cubicBezTo>
                    <a:pt x="16161" y="822"/>
                    <a:pt x="16366" y="776"/>
                    <a:pt x="16571" y="731"/>
                  </a:cubicBezTo>
                  <a:cubicBezTo>
                    <a:pt x="16617" y="731"/>
                    <a:pt x="16640" y="685"/>
                    <a:pt x="16640" y="639"/>
                  </a:cubicBezTo>
                  <a:cubicBezTo>
                    <a:pt x="16617" y="594"/>
                    <a:pt x="16594" y="571"/>
                    <a:pt x="16549" y="571"/>
                  </a:cubicBezTo>
                  <a:cubicBezTo>
                    <a:pt x="16069" y="662"/>
                    <a:pt x="15613" y="753"/>
                    <a:pt x="15133" y="845"/>
                  </a:cubicBezTo>
                  <a:cubicBezTo>
                    <a:pt x="15019" y="868"/>
                    <a:pt x="14905" y="890"/>
                    <a:pt x="14768" y="913"/>
                  </a:cubicBezTo>
                  <a:cubicBezTo>
                    <a:pt x="14654" y="913"/>
                    <a:pt x="14517" y="936"/>
                    <a:pt x="14380" y="959"/>
                  </a:cubicBezTo>
                  <a:cubicBezTo>
                    <a:pt x="14312" y="982"/>
                    <a:pt x="14243" y="982"/>
                    <a:pt x="14198" y="1004"/>
                  </a:cubicBezTo>
                  <a:cubicBezTo>
                    <a:pt x="14175" y="982"/>
                    <a:pt x="14175" y="982"/>
                    <a:pt x="14152" y="982"/>
                  </a:cubicBezTo>
                  <a:cubicBezTo>
                    <a:pt x="14152" y="982"/>
                    <a:pt x="14152" y="959"/>
                    <a:pt x="14129" y="959"/>
                  </a:cubicBezTo>
                  <a:cubicBezTo>
                    <a:pt x="14106" y="959"/>
                    <a:pt x="14083" y="936"/>
                    <a:pt x="14061" y="936"/>
                  </a:cubicBezTo>
                  <a:lnTo>
                    <a:pt x="13946" y="936"/>
                  </a:lnTo>
                  <a:cubicBezTo>
                    <a:pt x="13878" y="936"/>
                    <a:pt x="13810" y="959"/>
                    <a:pt x="13741" y="959"/>
                  </a:cubicBezTo>
                  <a:cubicBezTo>
                    <a:pt x="13650" y="982"/>
                    <a:pt x="13558" y="982"/>
                    <a:pt x="13467" y="1004"/>
                  </a:cubicBezTo>
                  <a:cubicBezTo>
                    <a:pt x="13376" y="1004"/>
                    <a:pt x="13285" y="1027"/>
                    <a:pt x="13193" y="1027"/>
                  </a:cubicBezTo>
                  <a:cubicBezTo>
                    <a:pt x="13102" y="1050"/>
                    <a:pt x="13033" y="1050"/>
                    <a:pt x="12942" y="1050"/>
                  </a:cubicBezTo>
                  <a:cubicBezTo>
                    <a:pt x="12600" y="1073"/>
                    <a:pt x="12257" y="1073"/>
                    <a:pt x="11938" y="1096"/>
                  </a:cubicBezTo>
                  <a:cubicBezTo>
                    <a:pt x="11573" y="1096"/>
                    <a:pt x="11207" y="1096"/>
                    <a:pt x="10865" y="1119"/>
                  </a:cubicBezTo>
                  <a:cubicBezTo>
                    <a:pt x="10546" y="1119"/>
                    <a:pt x="10249" y="1141"/>
                    <a:pt x="9952" y="1141"/>
                  </a:cubicBezTo>
                  <a:cubicBezTo>
                    <a:pt x="9929" y="1119"/>
                    <a:pt x="9906" y="1096"/>
                    <a:pt x="9884" y="1073"/>
                  </a:cubicBezTo>
                  <a:lnTo>
                    <a:pt x="9815" y="1050"/>
                  </a:lnTo>
                  <a:cubicBezTo>
                    <a:pt x="9792" y="1050"/>
                    <a:pt x="9769" y="1050"/>
                    <a:pt x="9747" y="1027"/>
                  </a:cubicBezTo>
                  <a:lnTo>
                    <a:pt x="7601" y="1027"/>
                  </a:lnTo>
                  <a:cubicBezTo>
                    <a:pt x="7555" y="1050"/>
                    <a:pt x="7487" y="1050"/>
                    <a:pt x="7441" y="1050"/>
                  </a:cubicBezTo>
                  <a:cubicBezTo>
                    <a:pt x="7304" y="1027"/>
                    <a:pt x="7190" y="1027"/>
                    <a:pt x="7076" y="1027"/>
                  </a:cubicBezTo>
                  <a:cubicBezTo>
                    <a:pt x="7053" y="1027"/>
                    <a:pt x="7053" y="1004"/>
                    <a:pt x="7030" y="1004"/>
                  </a:cubicBezTo>
                  <a:cubicBezTo>
                    <a:pt x="6962" y="982"/>
                    <a:pt x="6871" y="982"/>
                    <a:pt x="6802" y="982"/>
                  </a:cubicBezTo>
                  <a:cubicBezTo>
                    <a:pt x="6734" y="982"/>
                    <a:pt x="6688" y="959"/>
                    <a:pt x="6620" y="959"/>
                  </a:cubicBezTo>
                  <a:cubicBezTo>
                    <a:pt x="6505" y="959"/>
                    <a:pt x="6368" y="936"/>
                    <a:pt x="6232" y="936"/>
                  </a:cubicBezTo>
                  <a:cubicBezTo>
                    <a:pt x="6140" y="936"/>
                    <a:pt x="6026" y="913"/>
                    <a:pt x="5935" y="913"/>
                  </a:cubicBezTo>
                  <a:cubicBezTo>
                    <a:pt x="5570" y="890"/>
                    <a:pt x="5182" y="845"/>
                    <a:pt x="4816" y="799"/>
                  </a:cubicBezTo>
                  <a:cubicBezTo>
                    <a:pt x="4474" y="753"/>
                    <a:pt x="4132" y="685"/>
                    <a:pt x="3766" y="639"/>
                  </a:cubicBezTo>
                  <a:cubicBezTo>
                    <a:pt x="3607" y="594"/>
                    <a:pt x="3447" y="571"/>
                    <a:pt x="3287" y="548"/>
                  </a:cubicBezTo>
                  <a:cubicBezTo>
                    <a:pt x="3104" y="502"/>
                    <a:pt x="2945" y="479"/>
                    <a:pt x="2762" y="457"/>
                  </a:cubicBezTo>
                  <a:cubicBezTo>
                    <a:pt x="2648" y="457"/>
                    <a:pt x="2511" y="434"/>
                    <a:pt x="2374" y="411"/>
                  </a:cubicBezTo>
                  <a:cubicBezTo>
                    <a:pt x="2328" y="388"/>
                    <a:pt x="2260" y="388"/>
                    <a:pt x="2191" y="388"/>
                  </a:cubicBezTo>
                  <a:cubicBezTo>
                    <a:pt x="2169" y="343"/>
                    <a:pt x="2146" y="343"/>
                    <a:pt x="2123" y="343"/>
                  </a:cubicBezTo>
                  <a:cubicBezTo>
                    <a:pt x="2123" y="320"/>
                    <a:pt x="2123" y="320"/>
                    <a:pt x="2123" y="320"/>
                  </a:cubicBezTo>
                  <a:cubicBezTo>
                    <a:pt x="2077" y="320"/>
                    <a:pt x="2009" y="320"/>
                    <a:pt x="1963" y="297"/>
                  </a:cubicBezTo>
                  <a:cubicBezTo>
                    <a:pt x="1872" y="297"/>
                    <a:pt x="1758" y="274"/>
                    <a:pt x="1644" y="251"/>
                  </a:cubicBezTo>
                  <a:cubicBezTo>
                    <a:pt x="1530" y="251"/>
                    <a:pt x="1415" y="228"/>
                    <a:pt x="1301" y="206"/>
                  </a:cubicBezTo>
                  <a:cubicBezTo>
                    <a:pt x="1233" y="206"/>
                    <a:pt x="1164" y="183"/>
                    <a:pt x="1073" y="183"/>
                  </a:cubicBezTo>
                  <a:cubicBezTo>
                    <a:pt x="936" y="137"/>
                    <a:pt x="799" y="114"/>
                    <a:pt x="662" y="91"/>
                  </a:cubicBezTo>
                  <a:cubicBezTo>
                    <a:pt x="594" y="69"/>
                    <a:pt x="525" y="69"/>
                    <a:pt x="480" y="46"/>
                  </a:cubicBezTo>
                  <a:cubicBezTo>
                    <a:pt x="388" y="23"/>
                    <a:pt x="320" y="23"/>
                    <a:pt x="251"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Google Shape;917;p22">
              <a:extLst>
                <a:ext uri="{FF2B5EF4-FFF2-40B4-BE49-F238E27FC236}">
                  <a16:creationId xmlns:a16="http://schemas.microsoft.com/office/drawing/2014/main" id="{4D0BC33A-C6A0-4970-81A1-BA503AA2A56A}"/>
                </a:ext>
              </a:extLst>
            </p:cNvPr>
            <p:cNvSpPr/>
            <p:nvPr/>
          </p:nvSpPr>
          <p:spPr>
            <a:xfrm>
              <a:off x="5561580" y="4184898"/>
              <a:ext cx="94416" cy="29625"/>
            </a:xfrm>
            <a:custGeom>
              <a:avLst/>
              <a:gdLst/>
              <a:ahLst/>
              <a:cxnLst/>
              <a:rect l="l" t="t" r="r" b="b"/>
              <a:pathLst>
                <a:path w="3493" h="1096" extrusionOk="0">
                  <a:moveTo>
                    <a:pt x="92" y="0"/>
                  </a:moveTo>
                  <a:cubicBezTo>
                    <a:pt x="46" y="0"/>
                    <a:pt x="23" y="23"/>
                    <a:pt x="0" y="46"/>
                  </a:cubicBezTo>
                  <a:cubicBezTo>
                    <a:pt x="0" y="92"/>
                    <a:pt x="23" y="137"/>
                    <a:pt x="69" y="160"/>
                  </a:cubicBezTo>
                  <a:cubicBezTo>
                    <a:pt x="206" y="183"/>
                    <a:pt x="343" y="229"/>
                    <a:pt x="480" y="274"/>
                  </a:cubicBezTo>
                  <a:cubicBezTo>
                    <a:pt x="594" y="320"/>
                    <a:pt x="731" y="343"/>
                    <a:pt x="845" y="388"/>
                  </a:cubicBezTo>
                  <a:cubicBezTo>
                    <a:pt x="1165" y="480"/>
                    <a:pt x="1461" y="571"/>
                    <a:pt x="1758" y="639"/>
                  </a:cubicBezTo>
                  <a:cubicBezTo>
                    <a:pt x="2009" y="731"/>
                    <a:pt x="2283" y="799"/>
                    <a:pt x="2534" y="868"/>
                  </a:cubicBezTo>
                  <a:cubicBezTo>
                    <a:pt x="2831" y="936"/>
                    <a:pt x="3105" y="1005"/>
                    <a:pt x="3379" y="1096"/>
                  </a:cubicBezTo>
                  <a:cubicBezTo>
                    <a:pt x="3424" y="1096"/>
                    <a:pt x="3470" y="1073"/>
                    <a:pt x="3493" y="1027"/>
                  </a:cubicBezTo>
                  <a:cubicBezTo>
                    <a:pt x="3493" y="982"/>
                    <a:pt x="3470" y="936"/>
                    <a:pt x="3424" y="936"/>
                  </a:cubicBezTo>
                  <a:cubicBezTo>
                    <a:pt x="3150" y="868"/>
                    <a:pt x="2876" y="776"/>
                    <a:pt x="2580" y="708"/>
                  </a:cubicBezTo>
                  <a:cubicBezTo>
                    <a:pt x="2329" y="639"/>
                    <a:pt x="2055" y="571"/>
                    <a:pt x="1804" y="480"/>
                  </a:cubicBezTo>
                  <a:cubicBezTo>
                    <a:pt x="1621" y="434"/>
                    <a:pt x="1461" y="388"/>
                    <a:pt x="1279" y="343"/>
                  </a:cubicBezTo>
                  <a:cubicBezTo>
                    <a:pt x="1165" y="297"/>
                    <a:pt x="1028" y="274"/>
                    <a:pt x="891" y="229"/>
                  </a:cubicBezTo>
                  <a:cubicBezTo>
                    <a:pt x="776" y="183"/>
                    <a:pt x="662" y="160"/>
                    <a:pt x="548" y="137"/>
                  </a:cubicBezTo>
                  <a:cubicBezTo>
                    <a:pt x="388" y="92"/>
                    <a:pt x="252" y="46"/>
                    <a:pt x="115"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0" name="Google Shape;918;p22">
              <a:extLst>
                <a:ext uri="{FF2B5EF4-FFF2-40B4-BE49-F238E27FC236}">
                  <a16:creationId xmlns:a16="http://schemas.microsoft.com/office/drawing/2014/main" id="{FE2944B8-E55C-4F1E-BB22-605111077C0E}"/>
                </a:ext>
              </a:extLst>
            </p:cNvPr>
            <p:cNvSpPr/>
            <p:nvPr/>
          </p:nvSpPr>
          <p:spPr>
            <a:xfrm>
              <a:off x="5579474" y="4363188"/>
              <a:ext cx="192508" cy="51519"/>
            </a:xfrm>
            <a:custGeom>
              <a:avLst/>
              <a:gdLst/>
              <a:ahLst/>
              <a:cxnLst/>
              <a:rect l="l" t="t" r="r" b="b"/>
              <a:pathLst>
                <a:path w="7122" h="1906" extrusionOk="0">
                  <a:moveTo>
                    <a:pt x="5730" y="1462"/>
                  </a:moveTo>
                  <a:cubicBezTo>
                    <a:pt x="5742" y="1464"/>
                    <a:pt x="5755" y="1466"/>
                    <a:pt x="5768" y="1468"/>
                  </a:cubicBezTo>
                  <a:lnTo>
                    <a:pt x="5768" y="1468"/>
                  </a:lnTo>
                  <a:cubicBezTo>
                    <a:pt x="5759" y="1462"/>
                    <a:pt x="5744" y="1462"/>
                    <a:pt x="5730" y="1462"/>
                  </a:cubicBezTo>
                  <a:close/>
                  <a:moveTo>
                    <a:pt x="206" y="1"/>
                  </a:moveTo>
                  <a:cubicBezTo>
                    <a:pt x="160" y="1"/>
                    <a:pt x="137" y="1"/>
                    <a:pt x="92" y="24"/>
                  </a:cubicBezTo>
                  <a:cubicBezTo>
                    <a:pt x="69" y="46"/>
                    <a:pt x="23" y="92"/>
                    <a:pt x="23" y="138"/>
                  </a:cubicBezTo>
                  <a:cubicBezTo>
                    <a:pt x="0" y="183"/>
                    <a:pt x="0" y="229"/>
                    <a:pt x="46" y="275"/>
                  </a:cubicBezTo>
                  <a:cubicBezTo>
                    <a:pt x="69" y="320"/>
                    <a:pt x="92" y="343"/>
                    <a:pt x="137" y="366"/>
                  </a:cubicBezTo>
                  <a:cubicBezTo>
                    <a:pt x="319" y="439"/>
                    <a:pt x="516" y="512"/>
                    <a:pt x="703" y="584"/>
                  </a:cubicBezTo>
                  <a:lnTo>
                    <a:pt x="703" y="584"/>
                  </a:lnTo>
                  <a:cubicBezTo>
                    <a:pt x="659" y="571"/>
                    <a:pt x="615" y="560"/>
                    <a:pt x="571" y="549"/>
                  </a:cubicBezTo>
                  <a:cubicBezTo>
                    <a:pt x="548" y="526"/>
                    <a:pt x="503" y="526"/>
                    <a:pt x="480" y="503"/>
                  </a:cubicBezTo>
                  <a:lnTo>
                    <a:pt x="457" y="503"/>
                  </a:lnTo>
                  <a:cubicBezTo>
                    <a:pt x="425" y="487"/>
                    <a:pt x="392" y="471"/>
                    <a:pt x="360" y="471"/>
                  </a:cubicBezTo>
                  <a:cubicBezTo>
                    <a:pt x="347" y="471"/>
                    <a:pt x="333" y="473"/>
                    <a:pt x="320" y="480"/>
                  </a:cubicBezTo>
                  <a:cubicBezTo>
                    <a:pt x="274" y="480"/>
                    <a:pt x="229" y="526"/>
                    <a:pt x="206" y="549"/>
                  </a:cubicBezTo>
                  <a:cubicBezTo>
                    <a:pt x="160" y="640"/>
                    <a:pt x="183" y="754"/>
                    <a:pt x="274" y="800"/>
                  </a:cubicBezTo>
                  <a:cubicBezTo>
                    <a:pt x="320" y="845"/>
                    <a:pt x="388" y="868"/>
                    <a:pt x="457" y="891"/>
                  </a:cubicBezTo>
                  <a:cubicBezTo>
                    <a:pt x="503" y="914"/>
                    <a:pt x="571" y="937"/>
                    <a:pt x="639" y="937"/>
                  </a:cubicBezTo>
                  <a:cubicBezTo>
                    <a:pt x="776" y="982"/>
                    <a:pt x="913" y="1028"/>
                    <a:pt x="1050" y="1051"/>
                  </a:cubicBezTo>
                  <a:cubicBezTo>
                    <a:pt x="1187" y="1096"/>
                    <a:pt x="1347" y="1142"/>
                    <a:pt x="1484" y="1188"/>
                  </a:cubicBezTo>
                  <a:cubicBezTo>
                    <a:pt x="1644" y="1233"/>
                    <a:pt x="1804" y="1256"/>
                    <a:pt x="1963" y="1302"/>
                  </a:cubicBezTo>
                  <a:cubicBezTo>
                    <a:pt x="2123" y="1348"/>
                    <a:pt x="2260" y="1370"/>
                    <a:pt x="2420" y="1416"/>
                  </a:cubicBezTo>
                  <a:cubicBezTo>
                    <a:pt x="2557" y="1439"/>
                    <a:pt x="2717" y="1462"/>
                    <a:pt x="2876" y="1484"/>
                  </a:cubicBezTo>
                  <a:cubicBezTo>
                    <a:pt x="3036" y="1507"/>
                    <a:pt x="3196" y="1553"/>
                    <a:pt x="3356" y="1553"/>
                  </a:cubicBezTo>
                  <a:cubicBezTo>
                    <a:pt x="3515" y="1576"/>
                    <a:pt x="3698" y="1599"/>
                    <a:pt x="3858" y="1621"/>
                  </a:cubicBezTo>
                  <a:cubicBezTo>
                    <a:pt x="4086" y="1667"/>
                    <a:pt x="4337" y="1690"/>
                    <a:pt x="4588" y="1713"/>
                  </a:cubicBezTo>
                  <a:cubicBezTo>
                    <a:pt x="4702" y="1736"/>
                    <a:pt x="4794" y="1736"/>
                    <a:pt x="4908" y="1758"/>
                  </a:cubicBezTo>
                  <a:cubicBezTo>
                    <a:pt x="4976" y="1758"/>
                    <a:pt x="5045" y="1781"/>
                    <a:pt x="5113" y="1781"/>
                  </a:cubicBezTo>
                  <a:lnTo>
                    <a:pt x="5045" y="1781"/>
                  </a:lnTo>
                  <a:cubicBezTo>
                    <a:pt x="5387" y="1827"/>
                    <a:pt x="5730" y="1850"/>
                    <a:pt x="6049" y="1895"/>
                  </a:cubicBezTo>
                  <a:cubicBezTo>
                    <a:pt x="6156" y="1895"/>
                    <a:pt x="6262" y="1905"/>
                    <a:pt x="6369" y="1905"/>
                  </a:cubicBezTo>
                  <a:cubicBezTo>
                    <a:pt x="6422" y="1905"/>
                    <a:pt x="6475" y="1903"/>
                    <a:pt x="6528" y="1895"/>
                  </a:cubicBezTo>
                  <a:lnTo>
                    <a:pt x="6757" y="1895"/>
                  </a:lnTo>
                  <a:cubicBezTo>
                    <a:pt x="6825" y="1895"/>
                    <a:pt x="6916" y="1895"/>
                    <a:pt x="6985" y="1872"/>
                  </a:cubicBezTo>
                  <a:cubicBezTo>
                    <a:pt x="7031" y="1872"/>
                    <a:pt x="7076" y="1827"/>
                    <a:pt x="7099" y="1781"/>
                  </a:cubicBezTo>
                  <a:cubicBezTo>
                    <a:pt x="7122" y="1713"/>
                    <a:pt x="7076" y="1621"/>
                    <a:pt x="6985" y="1599"/>
                  </a:cubicBezTo>
                  <a:cubicBezTo>
                    <a:pt x="6916" y="1576"/>
                    <a:pt x="6848" y="1576"/>
                    <a:pt x="6757" y="1576"/>
                  </a:cubicBezTo>
                  <a:lnTo>
                    <a:pt x="6574" y="1576"/>
                  </a:lnTo>
                  <a:cubicBezTo>
                    <a:pt x="6414" y="1553"/>
                    <a:pt x="6277" y="1553"/>
                    <a:pt x="6140" y="1530"/>
                  </a:cubicBezTo>
                  <a:cubicBezTo>
                    <a:pt x="6016" y="1509"/>
                    <a:pt x="5892" y="1489"/>
                    <a:pt x="5768" y="1468"/>
                  </a:cubicBezTo>
                  <a:lnTo>
                    <a:pt x="5768" y="1468"/>
                  </a:lnTo>
                  <a:cubicBezTo>
                    <a:pt x="5772" y="1471"/>
                    <a:pt x="5775" y="1477"/>
                    <a:pt x="5775" y="1484"/>
                  </a:cubicBezTo>
                  <a:cubicBezTo>
                    <a:pt x="5478" y="1439"/>
                    <a:pt x="5159" y="1370"/>
                    <a:pt x="4839" y="1325"/>
                  </a:cubicBezTo>
                  <a:cubicBezTo>
                    <a:pt x="4702" y="1302"/>
                    <a:pt x="4543" y="1279"/>
                    <a:pt x="4406" y="1256"/>
                  </a:cubicBezTo>
                  <a:cubicBezTo>
                    <a:pt x="4246" y="1233"/>
                    <a:pt x="4063" y="1211"/>
                    <a:pt x="3903" y="1165"/>
                  </a:cubicBezTo>
                  <a:cubicBezTo>
                    <a:pt x="3744" y="1142"/>
                    <a:pt x="3584" y="1119"/>
                    <a:pt x="3424" y="1074"/>
                  </a:cubicBezTo>
                  <a:cubicBezTo>
                    <a:pt x="3264" y="1028"/>
                    <a:pt x="3105" y="982"/>
                    <a:pt x="2945" y="937"/>
                  </a:cubicBezTo>
                  <a:cubicBezTo>
                    <a:pt x="2625" y="823"/>
                    <a:pt x="2329" y="754"/>
                    <a:pt x="2009" y="640"/>
                  </a:cubicBezTo>
                  <a:cubicBezTo>
                    <a:pt x="1872" y="594"/>
                    <a:pt x="1712" y="549"/>
                    <a:pt x="1575" y="503"/>
                  </a:cubicBezTo>
                  <a:cubicBezTo>
                    <a:pt x="1438" y="434"/>
                    <a:pt x="1279" y="389"/>
                    <a:pt x="1142" y="343"/>
                  </a:cubicBezTo>
                  <a:cubicBezTo>
                    <a:pt x="845" y="229"/>
                    <a:pt x="548" y="138"/>
                    <a:pt x="251"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1" name="Google Shape;919;p22">
              <a:extLst>
                <a:ext uri="{FF2B5EF4-FFF2-40B4-BE49-F238E27FC236}">
                  <a16:creationId xmlns:a16="http://schemas.microsoft.com/office/drawing/2014/main" id="{012368CE-8C7C-4933-BEA1-862682C1251F}"/>
                </a:ext>
              </a:extLst>
            </p:cNvPr>
            <p:cNvSpPr/>
            <p:nvPr/>
          </p:nvSpPr>
          <p:spPr>
            <a:xfrm>
              <a:off x="7264416" y="3886892"/>
              <a:ext cx="19759" cy="310142"/>
            </a:xfrm>
            <a:custGeom>
              <a:avLst/>
              <a:gdLst/>
              <a:ahLst/>
              <a:cxnLst/>
              <a:rect l="l" t="t" r="r" b="b"/>
              <a:pathLst>
                <a:path w="731" h="11474" extrusionOk="0">
                  <a:moveTo>
                    <a:pt x="251" y="1"/>
                  </a:moveTo>
                  <a:cubicBezTo>
                    <a:pt x="229" y="1"/>
                    <a:pt x="206" y="1"/>
                    <a:pt x="183" y="24"/>
                  </a:cubicBezTo>
                  <a:cubicBezTo>
                    <a:pt x="114" y="46"/>
                    <a:pt x="69" y="115"/>
                    <a:pt x="92" y="160"/>
                  </a:cubicBezTo>
                  <a:cubicBezTo>
                    <a:pt x="92" y="229"/>
                    <a:pt x="92" y="297"/>
                    <a:pt x="92" y="366"/>
                  </a:cubicBezTo>
                  <a:cubicBezTo>
                    <a:pt x="92" y="389"/>
                    <a:pt x="92" y="434"/>
                    <a:pt x="92" y="457"/>
                  </a:cubicBezTo>
                  <a:lnTo>
                    <a:pt x="92" y="480"/>
                  </a:lnTo>
                  <a:cubicBezTo>
                    <a:pt x="92" y="685"/>
                    <a:pt x="92" y="891"/>
                    <a:pt x="92" y="1073"/>
                  </a:cubicBezTo>
                  <a:lnTo>
                    <a:pt x="69" y="1188"/>
                  </a:lnTo>
                  <a:cubicBezTo>
                    <a:pt x="69" y="1347"/>
                    <a:pt x="69" y="1507"/>
                    <a:pt x="69" y="1667"/>
                  </a:cubicBezTo>
                  <a:cubicBezTo>
                    <a:pt x="69" y="1827"/>
                    <a:pt x="69" y="2009"/>
                    <a:pt x="69" y="2169"/>
                  </a:cubicBezTo>
                  <a:cubicBezTo>
                    <a:pt x="69" y="2352"/>
                    <a:pt x="69" y="2511"/>
                    <a:pt x="69" y="2694"/>
                  </a:cubicBezTo>
                  <a:cubicBezTo>
                    <a:pt x="69" y="2854"/>
                    <a:pt x="69" y="3014"/>
                    <a:pt x="69" y="3173"/>
                  </a:cubicBezTo>
                  <a:cubicBezTo>
                    <a:pt x="46" y="3333"/>
                    <a:pt x="46" y="3493"/>
                    <a:pt x="46" y="3653"/>
                  </a:cubicBezTo>
                  <a:cubicBezTo>
                    <a:pt x="46" y="3835"/>
                    <a:pt x="46" y="3995"/>
                    <a:pt x="46" y="4155"/>
                  </a:cubicBezTo>
                  <a:cubicBezTo>
                    <a:pt x="69" y="4497"/>
                    <a:pt x="46" y="4840"/>
                    <a:pt x="69" y="5159"/>
                  </a:cubicBezTo>
                  <a:cubicBezTo>
                    <a:pt x="69" y="5502"/>
                    <a:pt x="46" y="5821"/>
                    <a:pt x="46" y="6141"/>
                  </a:cubicBezTo>
                  <a:cubicBezTo>
                    <a:pt x="46" y="6300"/>
                    <a:pt x="46" y="6483"/>
                    <a:pt x="46" y="6643"/>
                  </a:cubicBezTo>
                  <a:cubicBezTo>
                    <a:pt x="46" y="6803"/>
                    <a:pt x="46" y="6985"/>
                    <a:pt x="46" y="7145"/>
                  </a:cubicBezTo>
                  <a:cubicBezTo>
                    <a:pt x="46" y="7465"/>
                    <a:pt x="46" y="7807"/>
                    <a:pt x="69" y="8127"/>
                  </a:cubicBezTo>
                  <a:cubicBezTo>
                    <a:pt x="69" y="8378"/>
                    <a:pt x="69" y="8651"/>
                    <a:pt x="69" y="8903"/>
                  </a:cubicBezTo>
                  <a:cubicBezTo>
                    <a:pt x="69" y="9154"/>
                    <a:pt x="69" y="9382"/>
                    <a:pt x="69" y="9633"/>
                  </a:cubicBezTo>
                  <a:cubicBezTo>
                    <a:pt x="69" y="9884"/>
                    <a:pt x="46" y="10135"/>
                    <a:pt x="46" y="10386"/>
                  </a:cubicBezTo>
                  <a:cubicBezTo>
                    <a:pt x="46" y="10523"/>
                    <a:pt x="46" y="10637"/>
                    <a:pt x="23" y="10774"/>
                  </a:cubicBezTo>
                  <a:cubicBezTo>
                    <a:pt x="23" y="10911"/>
                    <a:pt x="0" y="11025"/>
                    <a:pt x="0" y="11162"/>
                  </a:cubicBezTo>
                  <a:cubicBezTo>
                    <a:pt x="0" y="11299"/>
                    <a:pt x="92" y="11413"/>
                    <a:pt x="229" y="11459"/>
                  </a:cubicBezTo>
                  <a:cubicBezTo>
                    <a:pt x="257" y="11468"/>
                    <a:pt x="289" y="11474"/>
                    <a:pt x="322" y="11474"/>
                  </a:cubicBezTo>
                  <a:cubicBezTo>
                    <a:pt x="369" y="11474"/>
                    <a:pt x="417" y="11463"/>
                    <a:pt x="457" y="11436"/>
                  </a:cubicBezTo>
                  <a:cubicBezTo>
                    <a:pt x="525" y="11413"/>
                    <a:pt x="594" y="11345"/>
                    <a:pt x="617" y="11254"/>
                  </a:cubicBezTo>
                  <a:cubicBezTo>
                    <a:pt x="639" y="11071"/>
                    <a:pt x="662" y="10911"/>
                    <a:pt x="685" y="10729"/>
                  </a:cubicBezTo>
                  <a:cubicBezTo>
                    <a:pt x="685" y="10569"/>
                    <a:pt x="708" y="10386"/>
                    <a:pt x="708" y="10226"/>
                  </a:cubicBezTo>
                  <a:cubicBezTo>
                    <a:pt x="708" y="9907"/>
                    <a:pt x="731" y="9610"/>
                    <a:pt x="731" y="9291"/>
                  </a:cubicBezTo>
                  <a:cubicBezTo>
                    <a:pt x="731" y="9131"/>
                    <a:pt x="731" y="8971"/>
                    <a:pt x="708" y="8811"/>
                  </a:cubicBezTo>
                  <a:cubicBezTo>
                    <a:pt x="708" y="8651"/>
                    <a:pt x="708" y="8492"/>
                    <a:pt x="708" y="8309"/>
                  </a:cubicBezTo>
                  <a:cubicBezTo>
                    <a:pt x="708" y="8149"/>
                    <a:pt x="685" y="7990"/>
                    <a:pt x="685" y="7830"/>
                  </a:cubicBezTo>
                  <a:cubicBezTo>
                    <a:pt x="685" y="7670"/>
                    <a:pt x="685" y="7510"/>
                    <a:pt x="685" y="7328"/>
                  </a:cubicBezTo>
                  <a:cubicBezTo>
                    <a:pt x="685" y="7168"/>
                    <a:pt x="685" y="6985"/>
                    <a:pt x="685" y="6825"/>
                  </a:cubicBezTo>
                  <a:cubicBezTo>
                    <a:pt x="685" y="6643"/>
                    <a:pt x="662" y="6483"/>
                    <a:pt x="662" y="6323"/>
                  </a:cubicBezTo>
                  <a:cubicBezTo>
                    <a:pt x="662" y="6164"/>
                    <a:pt x="662" y="6004"/>
                    <a:pt x="685" y="5844"/>
                  </a:cubicBezTo>
                  <a:cubicBezTo>
                    <a:pt x="685" y="5661"/>
                    <a:pt x="685" y="5502"/>
                    <a:pt x="662" y="5319"/>
                  </a:cubicBezTo>
                  <a:cubicBezTo>
                    <a:pt x="662" y="5159"/>
                    <a:pt x="662" y="4999"/>
                    <a:pt x="662" y="4817"/>
                  </a:cubicBezTo>
                  <a:cubicBezTo>
                    <a:pt x="662" y="4657"/>
                    <a:pt x="662" y="4497"/>
                    <a:pt x="639" y="4338"/>
                  </a:cubicBezTo>
                  <a:cubicBezTo>
                    <a:pt x="639" y="3995"/>
                    <a:pt x="617" y="3676"/>
                    <a:pt x="617" y="3356"/>
                  </a:cubicBezTo>
                  <a:cubicBezTo>
                    <a:pt x="594" y="3082"/>
                    <a:pt x="594" y="2831"/>
                    <a:pt x="571" y="2580"/>
                  </a:cubicBezTo>
                  <a:cubicBezTo>
                    <a:pt x="571" y="2306"/>
                    <a:pt x="525" y="2032"/>
                    <a:pt x="502" y="1758"/>
                  </a:cubicBezTo>
                  <a:cubicBezTo>
                    <a:pt x="480" y="1507"/>
                    <a:pt x="480" y="1256"/>
                    <a:pt x="457" y="1005"/>
                  </a:cubicBezTo>
                  <a:cubicBezTo>
                    <a:pt x="434" y="731"/>
                    <a:pt x="434" y="457"/>
                    <a:pt x="434" y="183"/>
                  </a:cubicBezTo>
                  <a:cubicBezTo>
                    <a:pt x="434" y="92"/>
                    <a:pt x="365" y="1"/>
                    <a:pt x="251"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Google Shape;920;p22">
              <a:extLst>
                <a:ext uri="{FF2B5EF4-FFF2-40B4-BE49-F238E27FC236}">
                  <a16:creationId xmlns:a16="http://schemas.microsoft.com/office/drawing/2014/main" id="{81703AD6-6A56-4452-9425-FA7C7B03148A}"/>
                </a:ext>
              </a:extLst>
            </p:cNvPr>
            <p:cNvSpPr/>
            <p:nvPr/>
          </p:nvSpPr>
          <p:spPr>
            <a:xfrm>
              <a:off x="7269335" y="3856673"/>
              <a:ext cx="642909" cy="328360"/>
            </a:xfrm>
            <a:custGeom>
              <a:avLst/>
              <a:gdLst/>
              <a:ahLst/>
              <a:cxnLst/>
              <a:rect l="l" t="t" r="r" b="b"/>
              <a:pathLst>
                <a:path w="23785" h="12148" extrusionOk="0">
                  <a:moveTo>
                    <a:pt x="14495" y="160"/>
                  </a:moveTo>
                  <a:cubicBezTo>
                    <a:pt x="14486" y="160"/>
                    <a:pt x="14478" y="163"/>
                    <a:pt x="14469" y="167"/>
                  </a:cubicBezTo>
                  <a:lnTo>
                    <a:pt x="14469" y="167"/>
                  </a:lnTo>
                  <a:cubicBezTo>
                    <a:pt x="14478" y="165"/>
                    <a:pt x="14487" y="163"/>
                    <a:pt x="14495" y="160"/>
                  </a:cubicBezTo>
                  <a:close/>
                  <a:moveTo>
                    <a:pt x="19926" y="613"/>
                  </a:moveTo>
                  <a:cubicBezTo>
                    <a:pt x="19932" y="617"/>
                    <a:pt x="19938" y="617"/>
                    <a:pt x="19950" y="617"/>
                  </a:cubicBezTo>
                  <a:cubicBezTo>
                    <a:pt x="19942" y="615"/>
                    <a:pt x="19934" y="614"/>
                    <a:pt x="19926" y="613"/>
                  </a:cubicBezTo>
                  <a:close/>
                  <a:moveTo>
                    <a:pt x="5968" y="4257"/>
                  </a:moveTo>
                  <a:cubicBezTo>
                    <a:pt x="5837" y="4366"/>
                    <a:pt x="5726" y="4455"/>
                    <a:pt x="5593" y="4565"/>
                  </a:cubicBezTo>
                  <a:cubicBezTo>
                    <a:pt x="5479" y="4679"/>
                    <a:pt x="5365" y="4771"/>
                    <a:pt x="5228" y="4885"/>
                  </a:cubicBezTo>
                  <a:cubicBezTo>
                    <a:pt x="5114" y="4976"/>
                    <a:pt x="5000" y="5067"/>
                    <a:pt x="4863" y="5182"/>
                  </a:cubicBezTo>
                  <a:cubicBezTo>
                    <a:pt x="5114" y="4931"/>
                    <a:pt x="5388" y="4679"/>
                    <a:pt x="5684" y="4474"/>
                  </a:cubicBezTo>
                  <a:cubicBezTo>
                    <a:pt x="5753" y="4406"/>
                    <a:pt x="5844" y="4337"/>
                    <a:pt x="5913" y="4291"/>
                  </a:cubicBezTo>
                  <a:cubicBezTo>
                    <a:pt x="5931" y="4273"/>
                    <a:pt x="5950" y="4269"/>
                    <a:pt x="5968" y="4257"/>
                  </a:cubicBezTo>
                  <a:close/>
                  <a:moveTo>
                    <a:pt x="16321" y="0"/>
                  </a:moveTo>
                  <a:cubicBezTo>
                    <a:pt x="16116" y="0"/>
                    <a:pt x="15910" y="23"/>
                    <a:pt x="15705" y="46"/>
                  </a:cubicBezTo>
                  <a:cubicBezTo>
                    <a:pt x="15636" y="46"/>
                    <a:pt x="15545" y="69"/>
                    <a:pt x="15476" y="69"/>
                  </a:cubicBezTo>
                  <a:lnTo>
                    <a:pt x="15499" y="69"/>
                  </a:lnTo>
                  <a:cubicBezTo>
                    <a:pt x="15137" y="91"/>
                    <a:pt x="14798" y="136"/>
                    <a:pt x="14436" y="182"/>
                  </a:cubicBezTo>
                  <a:lnTo>
                    <a:pt x="14436" y="182"/>
                  </a:lnTo>
                  <a:cubicBezTo>
                    <a:pt x="14447" y="179"/>
                    <a:pt x="14458" y="173"/>
                    <a:pt x="14469" y="167"/>
                  </a:cubicBezTo>
                  <a:lnTo>
                    <a:pt x="14469" y="167"/>
                  </a:lnTo>
                  <a:cubicBezTo>
                    <a:pt x="14405" y="183"/>
                    <a:pt x="14327" y="183"/>
                    <a:pt x="14267" y="183"/>
                  </a:cubicBezTo>
                  <a:cubicBezTo>
                    <a:pt x="13947" y="229"/>
                    <a:pt x="13605" y="251"/>
                    <a:pt x="13285" y="297"/>
                  </a:cubicBezTo>
                  <a:cubicBezTo>
                    <a:pt x="12988" y="365"/>
                    <a:pt x="12669" y="434"/>
                    <a:pt x="12372" y="502"/>
                  </a:cubicBezTo>
                  <a:cubicBezTo>
                    <a:pt x="12212" y="548"/>
                    <a:pt x="12075" y="571"/>
                    <a:pt x="11916" y="617"/>
                  </a:cubicBezTo>
                  <a:cubicBezTo>
                    <a:pt x="11779" y="662"/>
                    <a:pt x="11619" y="708"/>
                    <a:pt x="11482" y="754"/>
                  </a:cubicBezTo>
                  <a:cubicBezTo>
                    <a:pt x="11322" y="799"/>
                    <a:pt x="11162" y="845"/>
                    <a:pt x="11003" y="913"/>
                  </a:cubicBezTo>
                  <a:cubicBezTo>
                    <a:pt x="10866" y="959"/>
                    <a:pt x="10706" y="1027"/>
                    <a:pt x="10546" y="1073"/>
                  </a:cubicBezTo>
                  <a:cubicBezTo>
                    <a:pt x="10364" y="1142"/>
                    <a:pt x="10204" y="1210"/>
                    <a:pt x="10044" y="1278"/>
                  </a:cubicBezTo>
                  <a:cubicBezTo>
                    <a:pt x="9884" y="1347"/>
                    <a:pt x="9724" y="1393"/>
                    <a:pt x="9565" y="1461"/>
                  </a:cubicBezTo>
                  <a:cubicBezTo>
                    <a:pt x="9428" y="1530"/>
                    <a:pt x="9268" y="1621"/>
                    <a:pt x="9108" y="1689"/>
                  </a:cubicBezTo>
                  <a:cubicBezTo>
                    <a:pt x="8971" y="1758"/>
                    <a:pt x="8834" y="1803"/>
                    <a:pt x="8697" y="1872"/>
                  </a:cubicBezTo>
                  <a:cubicBezTo>
                    <a:pt x="8401" y="2032"/>
                    <a:pt x="8104" y="2191"/>
                    <a:pt x="7784" y="2351"/>
                  </a:cubicBezTo>
                  <a:cubicBezTo>
                    <a:pt x="7647" y="2420"/>
                    <a:pt x="7510" y="2488"/>
                    <a:pt x="7373" y="2580"/>
                  </a:cubicBezTo>
                  <a:cubicBezTo>
                    <a:pt x="7236" y="2671"/>
                    <a:pt x="7100" y="2739"/>
                    <a:pt x="6985" y="2831"/>
                  </a:cubicBezTo>
                  <a:cubicBezTo>
                    <a:pt x="6712" y="2990"/>
                    <a:pt x="6438" y="3150"/>
                    <a:pt x="6187" y="3333"/>
                  </a:cubicBezTo>
                  <a:cubicBezTo>
                    <a:pt x="6050" y="3424"/>
                    <a:pt x="5913" y="3515"/>
                    <a:pt x="5776" y="3607"/>
                  </a:cubicBezTo>
                  <a:cubicBezTo>
                    <a:pt x="5616" y="3721"/>
                    <a:pt x="5456" y="3835"/>
                    <a:pt x="5319" y="3926"/>
                  </a:cubicBezTo>
                  <a:cubicBezTo>
                    <a:pt x="5068" y="4109"/>
                    <a:pt x="4863" y="4291"/>
                    <a:pt x="4634" y="4497"/>
                  </a:cubicBezTo>
                  <a:cubicBezTo>
                    <a:pt x="4406" y="4725"/>
                    <a:pt x="4178" y="4953"/>
                    <a:pt x="3950" y="5182"/>
                  </a:cubicBezTo>
                  <a:cubicBezTo>
                    <a:pt x="3744" y="5410"/>
                    <a:pt x="3539" y="5638"/>
                    <a:pt x="3333" y="5844"/>
                  </a:cubicBezTo>
                  <a:cubicBezTo>
                    <a:pt x="3128" y="6095"/>
                    <a:pt x="2900" y="6346"/>
                    <a:pt x="2694" y="6597"/>
                  </a:cubicBezTo>
                  <a:cubicBezTo>
                    <a:pt x="2466" y="6871"/>
                    <a:pt x="2283" y="7145"/>
                    <a:pt x="2078" y="7418"/>
                  </a:cubicBezTo>
                  <a:cubicBezTo>
                    <a:pt x="1987" y="7533"/>
                    <a:pt x="1873" y="7670"/>
                    <a:pt x="1781" y="7784"/>
                  </a:cubicBezTo>
                  <a:cubicBezTo>
                    <a:pt x="1690" y="7921"/>
                    <a:pt x="1599" y="8058"/>
                    <a:pt x="1507" y="8195"/>
                  </a:cubicBezTo>
                  <a:cubicBezTo>
                    <a:pt x="1370" y="8400"/>
                    <a:pt x="1233" y="8628"/>
                    <a:pt x="1096" y="8856"/>
                  </a:cubicBezTo>
                  <a:cubicBezTo>
                    <a:pt x="982" y="9062"/>
                    <a:pt x="845" y="9290"/>
                    <a:pt x="731" y="9518"/>
                  </a:cubicBezTo>
                  <a:cubicBezTo>
                    <a:pt x="617" y="9769"/>
                    <a:pt x="480" y="9998"/>
                    <a:pt x="389" y="10249"/>
                  </a:cubicBezTo>
                  <a:cubicBezTo>
                    <a:pt x="343" y="10363"/>
                    <a:pt x="298" y="10477"/>
                    <a:pt x="275" y="10591"/>
                  </a:cubicBezTo>
                  <a:cubicBezTo>
                    <a:pt x="252" y="10705"/>
                    <a:pt x="229" y="10819"/>
                    <a:pt x="206" y="10934"/>
                  </a:cubicBezTo>
                  <a:cubicBezTo>
                    <a:pt x="206" y="11002"/>
                    <a:pt x="183" y="11071"/>
                    <a:pt x="183" y="11162"/>
                  </a:cubicBezTo>
                  <a:cubicBezTo>
                    <a:pt x="161" y="11230"/>
                    <a:pt x="138" y="11322"/>
                    <a:pt x="115" y="11390"/>
                  </a:cubicBezTo>
                  <a:cubicBezTo>
                    <a:pt x="92" y="11459"/>
                    <a:pt x="69" y="11550"/>
                    <a:pt x="47" y="11618"/>
                  </a:cubicBezTo>
                  <a:cubicBezTo>
                    <a:pt x="24" y="11664"/>
                    <a:pt x="24" y="11710"/>
                    <a:pt x="1" y="11755"/>
                  </a:cubicBezTo>
                  <a:cubicBezTo>
                    <a:pt x="1" y="11778"/>
                    <a:pt x="1" y="11824"/>
                    <a:pt x="1" y="11847"/>
                  </a:cubicBezTo>
                  <a:cubicBezTo>
                    <a:pt x="1" y="11915"/>
                    <a:pt x="1" y="11961"/>
                    <a:pt x="24" y="12029"/>
                  </a:cubicBezTo>
                  <a:cubicBezTo>
                    <a:pt x="69" y="12098"/>
                    <a:pt x="161" y="12143"/>
                    <a:pt x="252" y="12143"/>
                  </a:cubicBezTo>
                  <a:cubicBezTo>
                    <a:pt x="264" y="12146"/>
                    <a:pt x="276" y="12148"/>
                    <a:pt x="288" y="12148"/>
                  </a:cubicBezTo>
                  <a:cubicBezTo>
                    <a:pt x="366" y="12148"/>
                    <a:pt x="438" y="12088"/>
                    <a:pt x="457" y="12029"/>
                  </a:cubicBezTo>
                  <a:cubicBezTo>
                    <a:pt x="526" y="11938"/>
                    <a:pt x="572" y="11847"/>
                    <a:pt x="594" y="11755"/>
                  </a:cubicBezTo>
                  <a:cubicBezTo>
                    <a:pt x="640" y="11687"/>
                    <a:pt x="663" y="11596"/>
                    <a:pt x="686" y="11527"/>
                  </a:cubicBezTo>
                  <a:cubicBezTo>
                    <a:pt x="754" y="11367"/>
                    <a:pt x="823" y="11185"/>
                    <a:pt x="891" y="11025"/>
                  </a:cubicBezTo>
                  <a:cubicBezTo>
                    <a:pt x="1028" y="10728"/>
                    <a:pt x="1165" y="10454"/>
                    <a:pt x="1302" y="10180"/>
                  </a:cubicBezTo>
                  <a:cubicBezTo>
                    <a:pt x="1393" y="10043"/>
                    <a:pt x="1462" y="9884"/>
                    <a:pt x="1530" y="9747"/>
                  </a:cubicBezTo>
                  <a:cubicBezTo>
                    <a:pt x="1621" y="9610"/>
                    <a:pt x="1713" y="9473"/>
                    <a:pt x="1804" y="9336"/>
                  </a:cubicBezTo>
                  <a:cubicBezTo>
                    <a:pt x="1987" y="9085"/>
                    <a:pt x="2146" y="8811"/>
                    <a:pt x="2329" y="8537"/>
                  </a:cubicBezTo>
                  <a:cubicBezTo>
                    <a:pt x="2489" y="8286"/>
                    <a:pt x="2671" y="8058"/>
                    <a:pt x="2854" y="7829"/>
                  </a:cubicBezTo>
                  <a:cubicBezTo>
                    <a:pt x="2877" y="7807"/>
                    <a:pt x="2877" y="7807"/>
                    <a:pt x="2877" y="7807"/>
                  </a:cubicBezTo>
                  <a:lnTo>
                    <a:pt x="2877" y="7807"/>
                  </a:lnTo>
                  <a:cubicBezTo>
                    <a:pt x="2877" y="7807"/>
                    <a:pt x="2867" y="7807"/>
                    <a:pt x="2860" y="7813"/>
                  </a:cubicBezTo>
                  <a:lnTo>
                    <a:pt x="2860" y="7813"/>
                  </a:lnTo>
                  <a:cubicBezTo>
                    <a:pt x="2864" y="7809"/>
                    <a:pt x="2869" y="7807"/>
                    <a:pt x="2877" y="7807"/>
                  </a:cubicBezTo>
                  <a:cubicBezTo>
                    <a:pt x="3082" y="7578"/>
                    <a:pt x="3265" y="7327"/>
                    <a:pt x="3470" y="7122"/>
                  </a:cubicBezTo>
                  <a:cubicBezTo>
                    <a:pt x="3699" y="6871"/>
                    <a:pt x="3904" y="6665"/>
                    <a:pt x="4132" y="6437"/>
                  </a:cubicBezTo>
                  <a:cubicBezTo>
                    <a:pt x="4246" y="6323"/>
                    <a:pt x="4361" y="6209"/>
                    <a:pt x="4475" y="6095"/>
                  </a:cubicBezTo>
                  <a:cubicBezTo>
                    <a:pt x="4589" y="5980"/>
                    <a:pt x="4726" y="5866"/>
                    <a:pt x="4840" y="5752"/>
                  </a:cubicBezTo>
                  <a:cubicBezTo>
                    <a:pt x="5091" y="5547"/>
                    <a:pt x="5342" y="5341"/>
                    <a:pt x="5570" y="5136"/>
                  </a:cubicBezTo>
                  <a:cubicBezTo>
                    <a:pt x="5684" y="5022"/>
                    <a:pt x="5821" y="4931"/>
                    <a:pt x="5935" y="4839"/>
                  </a:cubicBezTo>
                  <a:cubicBezTo>
                    <a:pt x="6050" y="4725"/>
                    <a:pt x="6141" y="4634"/>
                    <a:pt x="6278" y="4520"/>
                  </a:cubicBezTo>
                  <a:cubicBezTo>
                    <a:pt x="6529" y="4337"/>
                    <a:pt x="6757" y="4132"/>
                    <a:pt x="7031" y="3949"/>
                  </a:cubicBezTo>
                  <a:lnTo>
                    <a:pt x="7031" y="3949"/>
                  </a:lnTo>
                  <a:cubicBezTo>
                    <a:pt x="7008" y="3972"/>
                    <a:pt x="6985" y="3972"/>
                    <a:pt x="6985" y="3995"/>
                  </a:cubicBezTo>
                  <a:cubicBezTo>
                    <a:pt x="7305" y="3766"/>
                    <a:pt x="7602" y="3515"/>
                    <a:pt x="7921" y="3287"/>
                  </a:cubicBezTo>
                  <a:cubicBezTo>
                    <a:pt x="8286" y="3036"/>
                    <a:pt x="8674" y="2808"/>
                    <a:pt x="9063" y="2580"/>
                  </a:cubicBezTo>
                  <a:cubicBezTo>
                    <a:pt x="9268" y="2465"/>
                    <a:pt x="9473" y="2351"/>
                    <a:pt x="9702" y="2237"/>
                  </a:cubicBezTo>
                  <a:cubicBezTo>
                    <a:pt x="9793" y="2169"/>
                    <a:pt x="9907" y="2123"/>
                    <a:pt x="9998" y="2055"/>
                  </a:cubicBezTo>
                  <a:cubicBezTo>
                    <a:pt x="10158" y="1986"/>
                    <a:pt x="10295" y="1918"/>
                    <a:pt x="10432" y="1849"/>
                  </a:cubicBezTo>
                  <a:cubicBezTo>
                    <a:pt x="10478" y="1849"/>
                    <a:pt x="10501" y="1826"/>
                    <a:pt x="10501" y="1781"/>
                  </a:cubicBezTo>
                  <a:cubicBezTo>
                    <a:pt x="10569" y="1758"/>
                    <a:pt x="10637" y="1735"/>
                    <a:pt x="10706" y="1712"/>
                  </a:cubicBezTo>
                  <a:cubicBezTo>
                    <a:pt x="11003" y="1598"/>
                    <a:pt x="11299" y="1484"/>
                    <a:pt x="11596" y="1370"/>
                  </a:cubicBezTo>
                  <a:cubicBezTo>
                    <a:pt x="11893" y="1278"/>
                    <a:pt x="12190" y="1210"/>
                    <a:pt x="12486" y="1142"/>
                  </a:cubicBezTo>
                  <a:cubicBezTo>
                    <a:pt x="12783" y="1050"/>
                    <a:pt x="13080" y="982"/>
                    <a:pt x="13377" y="913"/>
                  </a:cubicBezTo>
                  <a:cubicBezTo>
                    <a:pt x="13696" y="845"/>
                    <a:pt x="14016" y="799"/>
                    <a:pt x="14312" y="776"/>
                  </a:cubicBezTo>
                  <a:cubicBezTo>
                    <a:pt x="14678" y="731"/>
                    <a:pt x="15020" y="662"/>
                    <a:pt x="15385" y="617"/>
                  </a:cubicBezTo>
                  <a:cubicBezTo>
                    <a:pt x="15545" y="594"/>
                    <a:pt x="15728" y="571"/>
                    <a:pt x="15887" y="525"/>
                  </a:cubicBezTo>
                  <a:cubicBezTo>
                    <a:pt x="16024" y="502"/>
                    <a:pt x="16161" y="480"/>
                    <a:pt x="16321" y="480"/>
                  </a:cubicBezTo>
                  <a:cubicBezTo>
                    <a:pt x="16618" y="457"/>
                    <a:pt x="16914" y="434"/>
                    <a:pt x="17211" y="434"/>
                  </a:cubicBezTo>
                  <a:cubicBezTo>
                    <a:pt x="17371" y="434"/>
                    <a:pt x="17508" y="457"/>
                    <a:pt x="17645" y="457"/>
                  </a:cubicBezTo>
                  <a:cubicBezTo>
                    <a:pt x="17805" y="480"/>
                    <a:pt x="17964" y="480"/>
                    <a:pt x="18124" y="502"/>
                  </a:cubicBezTo>
                  <a:lnTo>
                    <a:pt x="19014" y="502"/>
                  </a:lnTo>
                  <a:cubicBezTo>
                    <a:pt x="19326" y="502"/>
                    <a:pt x="19616" y="568"/>
                    <a:pt x="19926" y="613"/>
                  </a:cubicBezTo>
                  <a:lnTo>
                    <a:pt x="19926" y="613"/>
                  </a:lnTo>
                  <a:cubicBezTo>
                    <a:pt x="19921" y="610"/>
                    <a:pt x="19915" y="604"/>
                    <a:pt x="19905" y="594"/>
                  </a:cubicBezTo>
                  <a:lnTo>
                    <a:pt x="19905" y="594"/>
                  </a:lnTo>
                  <a:cubicBezTo>
                    <a:pt x="20178" y="639"/>
                    <a:pt x="20452" y="685"/>
                    <a:pt x="20726" y="731"/>
                  </a:cubicBezTo>
                  <a:lnTo>
                    <a:pt x="20703" y="731"/>
                  </a:lnTo>
                  <a:cubicBezTo>
                    <a:pt x="20955" y="776"/>
                    <a:pt x="21183" y="822"/>
                    <a:pt x="21411" y="868"/>
                  </a:cubicBezTo>
                  <a:cubicBezTo>
                    <a:pt x="21662" y="936"/>
                    <a:pt x="21913" y="1005"/>
                    <a:pt x="22164" y="1050"/>
                  </a:cubicBezTo>
                  <a:cubicBezTo>
                    <a:pt x="22438" y="1096"/>
                    <a:pt x="22689" y="1164"/>
                    <a:pt x="22963" y="1233"/>
                  </a:cubicBezTo>
                  <a:cubicBezTo>
                    <a:pt x="23077" y="1278"/>
                    <a:pt x="23191" y="1324"/>
                    <a:pt x="23328" y="1347"/>
                  </a:cubicBezTo>
                  <a:cubicBezTo>
                    <a:pt x="23442" y="1393"/>
                    <a:pt x="23557" y="1415"/>
                    <a:pt x="23671" y="1461"/>
                  </a:cubicBezTo>
                  <a:cubicBezTo>
                    <a:pt x="23683" y="1467"/>
                    <a:pt x="23695" y="1470"/>
                    <a:pt x="23707" y="1470"/>
                  </a:cubicBezTo>
                  <a:cubicBezTo>
                    <a:pt x="23739" y="1470"/>
                    <a:pt x="23768" y="1449"/>
                    <a:pt x="23785" y="1415"/>
                  </a:cubicBezTo>
                  <a:cubicBezTo>
                    <a:pt x="23785" y="1370"/>
                    <a:pt x="23762" y="1324"/>
                    <a:pt x="23716" y="1301"/>
                  </a:cubicBezTo>
                  <a:cubicBezTo>
                    <a:pt x="23579" y="1256"/>
                    <a:pt x="23420" y="1210"/>
                    <a:pt x="23283" y="1164"/>
                  </a:cubicBezTo>
                  <a:cubicBezTo>
                    <a:pt x="23123" y="1119"/>
                    <a:pt x="22963" y="1073"/>
                    <a:pt x="22803" y="1027"/>
                  </a:cubicBezTo>
                  <a:cubicBezTo>
                    <a:pt x="22484" y="936"/>
                    <a:pt x="22164" y="868"/>
                    <a:pt x="21845" y="776"/>
                  </a:cubicBezTo>
                  <a:cubicBezTo>
                    <a:pt x="21548" y="685"/>
                    <a:pt x="21251" y="594"/>
                    <a:pt x="20932" y="525"/>
                  </a:cubicBezTo>
                  <a:cubicBezTo>
                    <a:pt x="20795" y="480"/>
                    <a:pt x="20658" y="457"/>
                    <a:pt x="20521" y="434"/>
                  </a:cubicBezTo>
                  <a:cubicBezTo>
                    <a:pt x="20338" y="388"/>
                    <a:pt x="20178" y="365"/>
                    <a:pt x="19996" y="320"/>
                  </a:cubicBezTo>
                  <a:cubicBezTo>
                    <a:pt x="19699" y="274"/>
                    <a:pt x="19380" y="183"/>
                    <a:pt x="19060" y="160"/>
                  </a:cubicBezTo>
                  <a:cubicBezTo>
                    <a:pt x="18923" y="137"/>
                    <a:pt x="18786" y="137"/>
                    <a:pt x="18626" y="137"/>
                  </a:cubicBezTo>
                  <a:cubicBezTo>
                    <a:pt x="18489" y="137"/>
                    <a:pt x="18330" y="114"/>
                    <a:pt x="18170" y="114"/>
                  </a:cubicBezTo>
                  <a:cubicBezTo>
                    <a:pt x="17850" y="69"/>
                    <a:pt x="17554" y="23"/>
                    <a:pt x="17234"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3" name="Google Shape;921;p22">
              <a:extLst>
                <a:ext uri="{FF2B5EF4-FFF2-40B4-BE49-F238E27FC236}">
                  <a16:creationId xmlns:a16="http://schemas.microsoft.com/office/drawing/2014/main" id="{9B986B6F-B543-48CE-A6C7-D8F3C0492EF8}"/>
                </a:ext>
              </a:extLst>
            </p:cNvPr>
            <p:cNvSpPr/>
            <p:nvPr/>
          </p:nvSpPr>
          <p:spPr>
            <a:xfrm>
              <a:off x="7306988" y="3956603"/>
              <a:ext cx="704591" cy="300952"/>
            </a:xfrm>
            <a:custGeom>
              <a:avLst/>
              <a:gdLst/>
              <a:ahLst/>
              <a:cxnLst/>
              <a:rect l="l" t="t" r="r" b="b"/>
              <a:pathLst>
                <a:path w="26067" h="11134" extrusionOk="0">
                  <a:moveTo>
                    <a:pt x="16229" y="549"/>
                  </a:moveTo>
                  <a:cubicBezTo>
                    <a:pt x="15887" y="572"/>
                    <a:pt x="15544" y="594"/>
                    <a:pt x="15202" y="617"/>
                  </a:cubicBezTo>
                  <a:lnTo>
                    <a:pt x="14974" y="617"/>
                  </a:lnTo>
                  <a:cubicBezTo>
                    <a:pt x="15133" y="617"/>
                    <a:pt x="15293" y="594"/>
                    <a:pt x="15430" y="594"/>
                  </a:cubicBezTo>
                  <a:cubicBezTo>
                    <a:pt x="15590" y="572"/>
                    <a:pt x="15773" y="572"/>
                    <a:pt x="15932" y="549"/>
                  </a:cubicBezTo>
                  <a:close/>
                  <a:moveTo>
                    <a:pt x="20624" y="935"/>
                  </a:moveTo>
                  <a:cubicBezTo>
                    <a:pt x="20630" y="937"/>
                    <a:pt x="20634" y="937"/>
                    <a:pt x="20634" y="937"/>
                  </a:cubicBezTo>
                  <a:cubicBezTo>
                    <a:pt x="20631" y="936"/>
                    <a:pt x="20627" y="936"/>
                    <a:pt x="20624" y="935"/>
                  </a:cubicBezTo>
                  <a:close/>
                  <a:moveTo>
                    <a:pt x="5953" y="4630"/>
                  </a:moveTo>
                  <a:cubicBezTo>
                    <a:pt x="5939" y="4639"/>
                    <a:pt x="5926" y="4648"/>
                    <a:pt x="5912" y="4657"/>
                  </a:cubicBezTo>
                  <a:cubicBezTo>
                    <a:pt x="5929" y="4657"/>
                    <a:pt x="5945" y="4645"/>
                    <a:pt x="5953" y="4630"/>
                  </a:cubicBezTo>
                  <a:close/>
                  <a:moveTo>
                    <a:pt x="15955" y="1"/>
                  </a:moveTo>
                  <a:cubicBezTo>
                    <a:pt x="15636" y="1"/>
                    <a:pt x="15339" y="24"/>
                    <a:pt x="15019" y="47"/>
                  </a:cubicBezTo>
                  <a:cubicBezTo>
                    <a:pt x="14859" y="47"/>
                    <a:pt x="14700" y="47"/>
                    <a:pt x="14563" y="69"/>
                  </a:cubicBezTo>
                  <a:cubicBezTo>
                    <a:pt x="14380" y="69"/>
                    <a:pt x="14198" y="92"/>
                    <a:pt x="14015" y="115"/>
                  </a:cubicBezTo>
                  <a:cubicBezTo>
                    <a:pt x="13695" y="161"/>
                    <a:pt x="13376" y="229"/>
                    <a:pt x="13056" y="275"/>
                  </a:cubicBezTo>
                  <a:cubicBezTo>
                    <a:pt x="12737" y="321"/>
                    <a:pt x="12417" y="389"/>
                    <a:pt x="12120" y="480"/>
                  </a:cubicBezTo>
                  <a:cubicBezTo>
                    <a:pt x="11824" y="549"/>
                    <a:pt x="11527" y="617"/>
                    <a:pt x="11230" y="686"/>
                  </a:cubicBezTo>
                  <a:cubicBezTo>
                    <a:pt x="10911" y="800"/>
                    <a:pt x="10591" y="891"/>
                    <a:pt x="10294" y="1005"/>
                  </a:cubicBezTo>
                  <a:cubicBezTo>
                    <a:pt x="10089" y="1074"/>
                    <a:pt x="9906" y="1142"/>
                    <a:pt x="9724" y="1234"/>
                  </a:cubicBezTo>
                  <a:cubicBezTo>
                    <a:pt x="9587" y="1279"/>
                    <a:pt x="9450" y="1348"/>
                    <a:pt x="9313" y="1416"/>
                  </a:cubicBezTo>
                  <a:cubicBezTo>
                    <a:pt x="8993" y="1576"/>
                    <a:pt x="8697" y="1713"/>
                    <a:pt x="8400" y="1873"/>
                  </a:cubicBezTo>
                  <a:cubicBezTo>
                    <a:pt x="8103" y="2032"/>
                    <a:pt x="7829" y="2192"/>
                    <a:pt x="7533" y="2352"/>
                  </a:cubicBezTo>
                  <a:cubicBezTo>
                    <a:pt x="6962" y="2672"/>
                    <a:pt x="6391" y="3060"/>
                    <a:pt x="5866" y="3448"/>
                  </a:cubicBezTo>
                  <a:cubicBezTo>
                    <a:pt x="5615" y="3653"/>
                    <a:pt x="5341" y="3858"/>
                    <a:pt x="5090" y="4064"/>
                  </a:cubicBezTo>
                  <a:cubicBezTo>
                    <a:pt x="4816" y="4246"/>
                    <a:pt x="4565" y="4475"/>
                    <a:pt x="4337" y="4680"/>
                  </a:cubicBezTo>
                  <a:cubicBezTo>
                    <a:pt x="4109" y="4863"/>
                    <a:pt x="3881" y="5068"/>
                    <a:pt x="3675" y="5274"/>
                  </a:cubicBezTo>
                  <a:cubicBezTo>
                    <a:pt x="3447" y="5479"/>
                    <a:pt x="3241" y="5707"/>
                    <a:pt x="3013" y="5936"/>
                  </a:cubicBezTo>
                  <a:cubicBezTo>
                    <a:pt x="2785" y="6164"/>
                    <a:pt x="2579" y="6415"/>
                    <a:pt x="2374" y="6643"/>
                  </a:cubicBezTo>
                  <a:cubicBezTo>
                    <a:pt x="2146" y="6917"/>
                    <a:pt x="1940" y="7168"/>
                    <a:pt x="1735" y="7442"/>
                  </a:cubicBezTo>
                  <a:cubicBezTo>
                    <a:pt x="1575" y="7647"/>
                    <a:pt x="1415" y="7853"/>
                    <a:pt x="1278" y="8081"/>
                  </a:cubicBezTo>
                  <a:cubicBezTo>
                    <a:pt x="1233" y="8172"/>
                    <a:pt x="1164" y="8264"/>
                    <a:pt x="1096" y="8355"/>
                  </a:cubicBezTo>
                  <a:cubicBezTo>
                    <a:pt x="1027" y="8469"/>
                    <a:pt x="959" y="8560"/>
                    <a:pt x="890" y="8675"/>
                  </a:cubicBezTo>
                  <a:cubicBezTo>
                    <a:pt x="822" y="8766"/>
                    <a:pt x="776" y="8880"/>
                    <a:pt x="708" y="8971"/>
                  </a:cubicBezTo>
                  <a:cubicBezTo>
                    <a:pt x="639" y="9085"/>
                    <a:pt x="594" y="9200"/>
                    <a:pt x="525" y="9314"/>
                  </a:cubicBezTo>
                  <a:cubicBezTo>
                    <a:pt x="457" y="9428"/>
                    <a:pt x="388" y="9542"/>
                    <a:pt x="343" y="9656"/>
                  </a:cubicBezTo>
                  <a:cubicBezTo>
                    <a:pt x="274" y="9770"/>
                    <a:pt x="206" y="9907"/>
                    <a:pt x="160" y="10044"/>
                  </a:cubicBezTo>
                  <a:cubicBezTo>
                    <a:pt x="114" y="10158"/>
                    <a:pt x="69" y="10272"/>
                    <a:pt x="23" y="10386"/>
                  </a:cubicBezTo>
                  <a:cubicBezTo>
                    <a:pt x="0" y="10455"/>
                    <a:pt x="0" y="10523"/>
                    <a:pt x="0" y="10592"/>
                  </a:cubicBezTo>
                  <a:cubicBezTo>
                    <a:pt x="0" y="10615"/>
                    <a:pt x="0" y="10660"/>
                    <a:pt x="23" y="10706"/>
                  </a:cubicBezTo>
                  <a:cubicBezTo>
                    <a:pt x="23" y="10752"/>
                    <a:pt x="46" y="10774"/>
                    <a:pt x="69" y="10820"/>
                  </a:cubicBezTo>
                  <a:cubicBezTo>
                    <a:pt x="92" y="10889"/>
                    <a:pt x="114" y="10934"/>
                    <a:pt x="160" y="10980"/>
                  </a:cubicBezTo>
                  <a:cubicBezTo>
                    <a:pt x="206" y="11048"/>
                    <a:pt x="274" y="11094"/>
                    <a:pt x="343" y="11117"/>
                  </a:cubicBezTo>
                  <a:cubicBezTo>
                    <a:pt x="377" y="11128"/>
                    <a:pt x="411" y="11134"/>
                    <a:pt x="442" y="11134"/>
                  </a:cubicBezTo>
                  <a:cubicBezTo>
                    <a:pt x="474" y="11134"/>
                    <a:pt x="502" y="11128"/>
                    <a:pt x="525" y="11117"/>
                  </a:cubicBezTo>
                  <a:cubicBezTo>
                    <a:pt x="594" y="11117"/>
                    <a:pt x="639" y="11071"/>
                    <a:pt x="685" y="11048"/>
                  </a:cubicBezTo>
                  <a:cubicBezTo>
                    <a:pt x="731" y="11003"/>
                    <a:pt x="753" y="10957"/>
                    <a:pt x="776" y="10911"/>
                  </a:cubicBezTo>
                  <a:cubicBezTo>
                    <a:pt x="799" y="10889"/>
                    <a:pt x="822" y="10866"/>
                    <a:pt x="822" y="10843"/>
                  </a:cubicBezTo>
                  <a:cubicBezTo>
                    <a:pt x="913" y="10706"/>
                    <a:pt x="982" y="10569"/>
                    <a:pt x="1050" y="10409"/>
                  </a:cubicBezTo>
                  <a:cubicBezTo>
                    <a:pt x="1119" y="10295"/>
                    <a:pt x="1187" y="10158"/>
                    <a:pt x="1256" y="10021"/>
                  </a:cubicBezTo>
                  <a:cubicBezTo>
                    <a:pt x="1324" y="9861"/>
                    <a:pt x="1415" y="9725"/>
                    <a:pt x="1507" y="9588"/>
                  </a:cubicBezTo>
                  <a:cubicBezTo>
                    <a:pt x="1598" y="9451"/>
                    <a:pt x="1712" y="9314"/>
                    <a:pt x="1803" y="9177"/>
                  </a:cubicBezTo>
                  <a:cubicBezTo>
                    <a:pt x="2022" y="8892"/>
                    <a:pt x="2241" y="8587"/>
                    <a:pt x="2479" y="8281"/>
                  </a:cubicBezTo>
                  <a:lnTo>
                    <a:pt x="2479" y="8281"/>
                  </a:lnTo>
                  <a:lnTo>
                    <a:pt x="2465" y="8309"/>
                  </a:lnTo>
                  <a:cubicBezTo>
                    <a:pt x="2486" y="8289"/>
                    <a:pt x="2488" y="8287"/>
                    <a:pt x="2488" y="8270"/>
                  </a:cubicBezTo>
                  <a:lnTo>
                    <a:pt x="2488" y="8270"/>
                  </a:lnTo>
                  <a:cubicBezTo>
                    <a:pt x="2485" y="8274"/>
                    <a:pt x="2482" y="8278"/>
                    <a:pt x="2479" y="8281"/>
                  </a:cubicBezTo>
                  <a:lnTo>
                    <a:pt x="2479" y="8281"/>
                  </a:lnTo>
                  <a:lnTo>
                    <a:pt x="2488" y="8264"/>
                  </a:lnTo>
                  <a:lnTo>
                    <a:pt x="2488" y="8264"/>
                  </a:lnTo>
                  <a:cubicBezTo>
                    <a:pt x="2488" y="8266"/>
                    <a:pt x="2488" y="8268"/>
                    <a:pt x="2488" y="8270"/>
                  </a:cubicBezTo>
                  <a:lnTo>
                    <a:pt x="2488" y="8270"/>
                  </a:lnTo>
                  <a:cubicBezTo>
                    <a:pt x="2496" y="8260"/>
                    <a:pt x="2503" y="8251"/>
                    <a:pt x="2511" y="8241"/>
                  </a:cubicBezTo>
                  <a:cubicBezTo>
                    <a:pt x="2511" y="8241"/>
                    <a:pt x="2511" y="8264"/>
                    <a:pt x="2511" y="8264"/>
                  </a:cubicBezTo>
                  <a:cubicBezTo>
                    <a:pt x="2694" y="8013"/>
                    <a:pt x="2899" y="7762"/>
                    <a:pt x="3104" y="7510"/>
                  </a:cubicBezTo>
                  <a:cubicBezTo>
                    <a:pt x="3219" y="7396"/>
                    <a:pt x="3310" y="7282"/>
                    <a:pt x="3401" y="7145"/>
                  </a:cubicBezTo>
                  <a:cubicBezTo>
                    <a:pt x="3470" y="7077"/>
                    <a:pt x="3515" y="7008"/>
                    <a:pt x="3584" y="6940"/>
                  </a:cubicBezTo>
                  <a:cubicBezTo>
                    <a:pt x="3629" y="6871"/>
                    <a:pt x="3698" y="6780"/>
                    <a:pt x="3721" y="6689"/>
                  </a:cubicBezTo>
                  <a:cubicBezTo>
                    <a:pt x="3744" y="6666"/>
                    <a:pt x="3744" y="6643"/>
                    <a:pt x="3744" y="6620"/>
                  </a:cubicBezTo>
                  <a:cubicBezTo>
                    <a:pt x="3812" y="6529"/>
                    <a:pt x="3903" y="6438"/>
                    <a:pt x="3995" y="6346"/>
                  </a:cubicBezTo>
                  <a:cubicBezTo>
                    <a:pt x="4109" y="6232"/>
                    <a:pt x="4246" y="6118"/>
                    <a:pt x="4360" y="6004"/>
                  </a:cubicBezTo>
                  <a:cubicBezTo>
                    <a:pt x="4474" y="5890"/>
                    <a:pt x="4588" y="5776"/>
                    <a:pt x="4702" y="5662"/>
                  </a:cubicBezTo>
                  <a:cubicBezTo>
                    <a:pt x="4839" y="5525"/>
                    <a:pt x="4976" y="5411"/>
                    <a:pt x="5113" y="5296"/>
                  </a:cubicBezTo>
                  <a:cubicBezTo>
                    <a:pt x="5387" y="5045"/>
                    <a:pt x="5684" y="4840"/>
                    <a:pt x="5958" y="4612"/>
                  </a:cubicBezTo>
                  <a:lnTo>
                    <a:pt x="5958" y="4612"/>
                  </a:lnTo>
                  <a:cubicBezTo>
                    <a:pt x="5958" y="4618"/>
                    <a:pt x="5956" y="4624"/>
                    <a:pt x="5953" y="4630"/>
                  </a:cubicBezTo>
                  <a:lnTo>
                    <a:pt x="5953" y="4630"/>
                  </a:lnTo>
                  <a:cubicBezTo>
                    <a:pt x="6142" y="4502"/>
                    <a:pt x="6314" y="4373"/>
                    <a:pt x="6505" y="4224"/>
                  </a:cubicBezTo>
                  <a:cubicBezTo>
                    <a:pt x="6574" y="4155"/>
                    <a:pt x="6665" y="4110"/>
                    <a:pt x="6757" y="4041"/>
                  </a:cubicBezTo>
                  <a:cubicBezTo>
                    <a:pt x="6848" y="3950"/>
                    <a:pt x="6939" y="3881"/>
                    <a:pt x="7030" y="3813"/>
                  </a:cubicBezTo>
                  <a:cubicBezTo>
                    <a:pt x="7053" y="3790"/>
                    <a:pt x="7076" y="3744"/>
                    <a:pt x="7076" y="3721"/>
                  </a:cubicBezTo>
                  <a:cubicBezTo>
                    <a:pt x="7122" y="3699"/>
                    <a:pt x="7190" y="3653"/>
                    <a:pt x="7236" y="3630"/>
                  </a:cubicBezTo>
                  <a:cubicBezTo>
                    <a:pt x="7510" y="3448"/>
                    <a:pt x="7806" y="3288"/>
                    <a:pt x="8080" y="3128"/>
                  </a:cubicBezTo>
                  <a:cubicBezTo>
                    <a:pt x="8377" y="2945"/>
                    <a:pt x="8674" y="2763"/>
                    <a:pt x="8993" y="2603"/>
                  </a:cubicBezTo>
                  <a:cubicBezTo>
                    <a:pt x="9130" y="2535"/>
                    <a:pt x="9267" y="2466"/>
                    <a:pt x="9404" y="2398"/>
                  </a:cubicBezTo>
                  <a:cubicBezTo>
                    <a:pt x="9473" y="2375"/>
                    <a:pt x="9541" y="2329"/>
                    <a:pt x="9610" y="2306"/>
                  </a:cubicBezTo>
                  <a:cubicBezTo>
                    <a:pt x="9678" y="2283"/>
                    <a:pt x="9747" y="2238"/>
                    <a:pt x="9815" y="2192"/>
                  </a:cubicBezTo>
                  <a:cubicBezTo>
                    <a:pt x="9838" y="2192"/>
                    <a:pt x="9861" y="2169"/>
                    <a:pt x="9884" y="2147"/>
                  </a:cubicBezTo>
                  <a:cubicBezTo>
                    <a:pt x="10043" y="2078"/>
                    <a:pt x="10226" y="1987"/>
                    <a:pt x="10386" y="1918"/>
                  </a:cubicBezTo>
                  <a:cubicBezTo>
                    <a:pt x="10546" y="1873"/>
                    <a:pt x="10705" y="1804"/>
                    <a:pt x="10842" y="1759"/>
                  </a:cubicBezTo>
                  <a:cubicBezTo>
                    <a:pt x="10865" y="1759"/>
                    <a:pt x="10911" y="1736"/>
                    <a:pt x="10934" y="1736"/>
                  </a:cubicBezTo>
                  <a:cubicBezTo>
                    <a:pt x="10956" y="1736"/>
                    <a:pt x="10979" y="1713"/>
                    <a:pt x="11002" y="1713"/>
                  </a:cubicBezTo>
                  <a:cubicBezTo>
                    <a:pt x="11070" y="1690"/>
                    <a:pt x="11139" y="1667"/>
                    <a:pt x="11185" y="1667"/>
                  </a:cubicBezTo>
                  <a:cubicBezTo>
                    <a:pt x="11344" y="1622"/>
                    <a:pt x="11481" y="1576"/>
                    <a:pt x="11618" y="1553"/>
                  </a:cubicBezTo>
                  <a:cubicBezTo>
                    <a:pt x="11892" y="1462"/>
                    <a:pt x="12166" y="1393"/>
                    <a:pt x="12440" y="1325"/>
                  </a:cubicBezTo>
                  <a:lnTo>
                    <a:pt x="12554" y="1279"/>
                  </a:lnTo>
                  <a:cubicBezTo>
                    <a:pt x="12782" y="1234"/>
                    <a:pt x="13033" y="1165"/>
                    <a:pt x="13262" y="1142"/>
                  </a:cubicBezTo>
                  <a:cubicBezTo>
                    <a:pt x="13421" y="1097"/>
                    <a:pt x="13581" y="1074"/>
                    <a:pt x="13741" y="1051"/>
                  </a:cubicBezTo>
                  <a:cubicBezTo>
                    <a:pt x="13901" y="1005"/>
                    <a:pt x="14083" y="982"/>
                    <a:pt x="14243" y="937"/>
                  </a:cubicBezTo>
                  <a:cubicBezTo>
                    <a:pt x="14266" y="914"/>
                    <a:pt x="14289" y="914"/>
                    <a:pt x="14312" y="891"/>
                  </a:cubicBezTo>
                  <a:cubicBezTo>
                    <a:pt x="14380" y="868"/>
                    <a:pt x="14449" y="868"/>
                    <a:pt x="14517" y="868"/>
                  </a:cubicBezTo>
                  <a:cubicBezTo>
                    <a:pt x="14837" y="846"/>
                    <a:pt x="15133" y="823"/>
                    <a:pt x="15453" y="800"/>
                  </a:cubicBezTo>
                  <a:lnTo>
                    <a:pt x="15567" y="800"/>
                  </a:lnTo>
                  <a:cubicBezTo>
                    <a:pt x="15499" y="846"/>
                    <a:pt x="15521" y="960"/>
                    <a:pt x="15590" y="960"/>
                  </a:cubicBezTo>
                  <a:cubicBezTo>
                    <a:pt x="15681" y="960"/>
                    <a:pt x="15795" y="937"/>
                    <a:pt x="15887" y="937"/>
                  </a:cubicBezTo>
                  <a:lnTo>
                    <a:pt x="15864" y="937"/>
                  </a:lnTo>
                  <a:cubicBezTo>
                    <a:pt x="16252" y="914"/>
                    <a:pt x="16640" y="891"/>
                    <a:pt x="17051" y="868"/>
                  </a:cubicBezTo>
                  <a:cubicBezTo>
                    <a:pt x="17233" y="846"/>
                    <a:pt x="17439" y="846"/>
                    <a:pt x="17621" y="846"/>
                  </a:cubicBezTo>
                  <a:cubicBezTo>
                    <a:pt x="17713" y="823"/>
                    <a:pt x="17827" y="823"/>
                    <a:pt x="17918" y="823"/>
                  </a:cubicBezTo>
                  <a:lnTo>
                    <a:pt x="18078" y="823"/>
                  </a:lnTo>
                  <a:cubicBezTo>
                    <a:pt x="18215" y="846"/>
                    <a:pt x="18375" y="868"/>
                    <a:pt x="18512" y="891"/>
                  </a:cubicBezTo>
                  <a:lnTo>
                    <a:pt x="18489" y="891"/>
                  </a:lnTo>
                  <a:cubicBezTo>
                    <a:pt x="18626" y="891"/>
                    <a:pt x="18763" y="914"/>
                    <a:pt x="18877" y="937"/>
                  </a:cubicBezTo>
                  <a:cubicBezTo>
                    <a:pt x="19151" y="982"/>
                    <a:pt x="19402" y="1028"/>
                    <a:pt x="19676" y="1074"/>
                  </a:cubicBezTo>
                  <a:lnTo>
                    <a:pt x="19653" y="1074"/>
                  </a:lnTo>
                  <a:cubicBezTo>
                    <a:pt x="19813" y="1097"/>
                    <a:pt x="19950" y="1119"/>
                    <a:pt x="20086" y="1142"/>
                  </a:cubicBezTo>
                  <a:cubicBezTo>
                    <a:pt x="20223" y="1188"/>
                    <a:pt x="20360" y="1211"/>
                    <a:pt x="20497" y="1256"/>
                  </a:cubicBezTo>
                  <a:cubicBezTo>
                    <a:pt x="20817" y="1325"/>
                    <a:pt x="21136" y="1393"/>
                    <a:pt x="21456" y="1485"/>
                  </a:cubicBezTo>
                  <a:cubicBezTo>
                    <a:pt x="21502" y="1485"/>
                    <a:pt x="21570" y="1462"/>
                    <a:pt x="21593" y="1393"/>
                  </a:cubicBezTo>
                  <a:cubicBezTo>
                    <a:pt x="21593" y="1348"/>
                    <a:pt x="21570" y="1279"/>
                    <a:pt x="21502" y="1256"/>
                  </a:cubicBezTo>
                  <a:cubicBezTo>
                    <a:pt x="21136" y="1165"/>
                    <a:pt x="20748" y="1074"/>
                    <a:pt x="20383" y="982"/>
                  </a:cubicBezTo>
                  <a:cubicBezTo>
                    <a:pt x="20041" y="914"/>
                    <a:pt x="19721" y="868"/>
                    <a:pt x="19379" y="823"/>
                  </a:cubicBezTo>
                  <a:cubicBezTo>
                    <a:pt x="19037" y="777"/>
                    <a:pt x="18694" y="731"/>
                    <a:pt x="18375" y="686"/>
                  </a:cubicBezTo>
                  <a:lnTo>
                    <a:pt x="18306" y="686"/>
                  </a:lnTo>
                  <a:cubicBezTo>
                    <a:pt x="18306" y="686"/>
                    <a:pt x="18306" y="663"/>
                    <a:pt x="18306" y="663"/>
                  </a:cubicBezTo>
                  <a:cubicBezTo>
                    <a:pt x="18283" y="617"/>
                    <a:pt x="18260" y="594"/>
                    <a:pt x="18215" y="572"/>
                  </a:cubicBezTo>
                  <a:lnTo>
                    <a:pt x="18306" y="572"/>
                  </a:lnTo>
                  <a:cubicBezTo>
                    <a:pt x="18489" y="594"/>
                    <a:pt x="18694" y="640"/>
                    <a:pt x="18877" y="663"/>
                  </a:cubicBezTo>
                  <a:cubicBezTo>
                    <a:pt x="19333" y="731"/>
                    <a:pt x="19790" y="800"/>
                    <a:pt x="20246" y="868"/>
                  </a:cubicBezTo>
                  <a:lnTo>
                    <a:pt x="20201" y="868"/>
                  </a:lnTo>
                  <a:cubicBezTo>
                    <a:pt x="20334" y="891"/>
                    <a:pt x="20489" y="913"/>
                    <a:pt x="20624" y="935"/>
                  </a:cubicBezTo>
                  <a:lnTo>
                    <a:pt x="20624" y="935"/>
                  </a:lnTo>
                  <a:cubicBezTo>
                    <a:pt x="20615" y="933"/>
                    <a:pt x="20602" y="927"/>
                    <a:pt x="20589" y="914"/>
                  </a:cubicBezTo>
                  <a:lnTo>
                    <a:pt x="20589" y="914"/>
                  </a:lnTo>
                  <a:cubicBezTo>
                    <a:pt x="20748" y="960"/>
                    <a:pt x="20931" y="982"/>
                    <a:pt x="21091" y="1028"/>
                  </a:cubicBezTo>
                  <a:cubicBezTo>
                    <a:pt x="21251" y="1074"/>
                    <a:pt x="21388" y="1119"/>
                    <a:pt x="21547" y="1165"/>
                  </a:cubicBezTo>
                  <a:cubicBezTo>
                    <a:pt x="21707" y="1211"/>
                    <a:pt x="21844" y="1279"/>
                    <a:pt x="22004" y="1325"/>
                  </a:cubicBezTo>
                  <a:cubicBezTo>
                    <a:pt x="22164" y="1370"/>
                    <a:pt x="22323" y="1416"/>
                    <a:pt x="22483" y="1485"/>
                  </a:cubicBezTo>
                  <a:cubicBezTo>
                    <a:pt x="22620" y="1530"/>
                    <a:pt x="22780" y="1599"/>
                    <a:pt x="22917" y="1644"/>
                  </a:cubicBezTo>
                  <a:cubicBezTo>
                    <a:pt x="23077" y="1713"/>
                    <a:pt x="23214" y="1759"/>
                    <a:pt x="23351" y="1781"/>
                  </a:cubicBezTo>
                  <a:cubicBezTo>
                    <a:pt x="23647" y="1895"/>
                    <a:pt x="23967" y="1987"/>
                    <a:pt x="24264" y="2101"/>
                  </a:cubicBezTo>
                  <a:cubicBezTo>
                    <a:pt x="24469" y="2169"/>
                    <a:pt x="24652" y="2238"/>
                    <a:pt x="24834" y="2329"/>
                  </a:cubicBezTo>
                  <a:cubicBezTo>
                    <a:pt x="25017" y="2398"/>
                    <a:pt x="25199" y="2466"/>
                    <a:pt x="25382" y="2535"/>
                  </a:cubicBezTo>
                  <a:cubicBezTo>
                    <a:pt x="25450" y="2580"/>
                    <a:pt x="25542" y="2603"/>
                    <a:pt x="25610" y="2649"/>
                  </a:cubicBezTo>
                  <a:cubicBezTo>
                    <a:pt x="25702" y="2717"/>
                    <a:pt x="25793" y="2763"/>
                    <a:pt x="25884" y="2831"/>
                  </a:cubicBezTo>
                  <a:cubicBezTo>
                    <a:pt x="25896" y="2837"/>
                    <a:pt x="25910" y="2840"/>
                    <a:pt x="25924" y="2840"/>
                  </a:cubicBezTo>
                  <a:cubicBezTo>
                    <a:pt x="25963" y="2840"/>
                    <a:pt x="26004" y="2819"/>
                    <a:pt x="26021" y="2786"/>
                  </a:cubicBezTo>
                  <a:cubicBezTo>
                    <a:pt x="26067" y="2740"/>
                    <a:pt x="26044" y="2672"/>
                    <a:pt x="25998" y="2626"/>
                  </a:cubicBezTo>
                  <a:cubicBezTo>
                    <a:pt x="25884" y="2580"/>
                    <a:pt x="25793" y="2512"/>
                    <a:pt x="25702" y="2443"/>
                  </a:cubicBezTo>
                  <a:cubicBezTo>
                    <a:pt x="25610" y="2398"/>
                    <a:pt x="25519" y="2352"/>
                    <a:pt x="25428" y="2306"/>
                  </a:cubicBezTo>
                  <a:cubicBezTo>
                    <a:pt x="25222" y="2215"/>
                    <a:pt x="25017" y="2124"/>
                    <a:pt x="24811" y="2055"/>
                  </a:cubicBezTo>
                  <a:cubicBezTo>
                    <a:pt x="24788" y="2032"/>
                    <a:pt x="24788" y="2032"/>
                    <a:pt x="24788" y="2032"/>
                  </a:cubicBezTo>
                  <a:lnTo>
                    <a:pt x="24766" y="2032"/>
                  </a:lnTo>
                  <a:cubicBezTo>
                    <a:pt x="24743" y="2032"/>
                    <a:pt x="24743" y="2010"/>
                    <a:pt x="24743" y="2010"/>
                  </a:cubicBezTo>
                  <a:cubicBezTo>
                    <a:pt x="24743" y="2010"/>
                    <a:pt x="24743" y="2010"/>
                    <a:pt x="24743" y="2032"/>
                  </a:cubicBezTo>
                  <a:cubicBezTo>
                    <a:pt x="24743" y="2010"/>
                    <a:pt x="24743" y="2010"/>
                    <a:pt x="24720" y="2010"/>
                  </a:cubicBezTo>
                  <a:cubicBezTo>
                    <a:pt x="24560" y="1941"/>
                    <a:pt x="24400" y="1873"/>
                    <a:pt x="24241" y="1804"/>
                  </a:cubicBezTo>
                  <a:cubicBezTo>
                    <a:pt x="24058" y="1736"/>
                    <a:pt x="23875" y="1690"/>
                    <a:pt x="23693" y="1622"/>
                  </a:cubicBezTo>
                  <a:cubicBezTo>
                    <a:pt x="23373" y="1485"/>
                    <a:pt x="23031" y="1370"/>
                    <a:pt x="22711" y="1234"/>
                  </a:cubicBezTo>
                  <a:lnTo>
                    <a:pt x="22711" y="1234"/>
                  </a:lnTo>
                  <a:cubicBezTo>
                    <a:pt x="22711" y="1234"/>
                    <a:pt x="22734" y="1256"/>
                    <a:pt x="22734" y="1256"/>
                  </a:cubicBezTo>
                  <a:cubicBezTo>
                    <a:pt x="22574" y="1188"/>
                    <a:pt x="22415" y="1119"/>
                    <a:pt x="22255" y="1051"/>
                  </a:cubicBezTo>
                  <a:cubicBezTo>
                    <a:pt x="22095" y="982"/>
                    <a:pt x="21958" y="937"/>
                    <a:pt x="21798" y="868"/>
                  </a:cubicBezTo>
                  <a:cubicBezTo>
                    <a:pt x="21479" y="754"/>
                    <a:pt x="21182" y="663"/>
                    <a:pt x="20863" y="572"/>
                  </a:cubicBezTo>
                  <a:cubicBezTo>
                    <a:pt x="20680" y="526"/>
                    <a:pt x="20520" y="503"/>
                    <a:pt x="20338" y="480"/>
                  </a:cubicBezTo>
                  <a:cubicBezTo>
                    <a:pt x="20201" y="435"/>
                    <a:pt x="20041" y="412"/>
                    <a:pt x="19881" y="389"/>
                  </a:cubicBezTo>
                  <a:cubicBezTo>
                    <a:pt x="19539" y="321"/>
                    <a:pt x="19219" y="275"/>
                    <a:pt x="18877" y="206"/>
                  </a:cubicBezTo>
                  <a:cubicBezTo>
                    <a:pt x="18717" y="161"/>
                    <a:pt x="18534" y="138"/>
                    <a:pt x="18352" y="115"/>
                  </a:cubicBezTo>
                  <a:cubicBezTo>
                    <a:pt x="18283" y="92"/>
                    <a:pt x="18192" y="92"/>
                    <a:pt x="18124" y="92"/>
                  </a:cubicBezTo>
                  <a:cubicBezTo>
                    <a:pt x="18032" y="69"/>
                    <a:pt x="17964" y="69"/>
                    <a:pt x="17872" y="69"/>
                  </a:cubicBezTo>
                  <a:cubicBezTo>
                    <a:pt x="17713" y="69"/>
                    <a:pt x="17553" y="47"/>
                    <a:pt x="17393" y="47"/>
                  </a:cubicBezTo>
                  <a:cubicBezTo>
                    <a:pt x="17233" y="47"/>
                    <a:pt x="17074" y="47"/>
                    <a:pt x="16914" y="24"/>
                  </a:cubicBezTo>
                  <a:cubicBezTo>
                    <a:pt x="16617" y="24"/>
                    <a:pt x="16320" y="1"/>
                    <a:pt x="16046"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4" name="Google Shape;922;p22">
              <a:extLst>
                <a:ext uri="{FF2B5EF4-FFF2-40B4-BE49-F238E27FC236}">
                  <a16:creationId xmlns:a16="http://schemas.microsoft.com/office/drawing/2014/main" id="{6F4B57BB-0D57-473A-A0E7-61C8CC7BF182}"/>
                </a:ext>
              </a:extLst>
            </p:cNvPr>
            <p:cNvSpPr/>
            <p:nvPr/>
          </p:nvSpPr>
          <p:spPr>
            <a:xfrm>
              <a:off x="7384726" y="4113944"/>
              <a:ext cx="761354" cy="188345"/>
            </a:xfrm>
            <a:custGeom>
              <a:avLst/>
              <a:gdLst/>
              <a:ahLst/>
              <a:cxnLst/>
              <a:rect l="l" t="t" r="r" b="b"/>
              <a:pathLst>
                <a:path w="28167" h="6968" extrusionOk="0">
                  <a:moveTo>
                    <a:pt x="20623" y="889"/>
                  </a:moveTo>
                  <a:cubicBezTo>
                    <a:pt x="20627" y="890"/>
                    <a:pt x="20631" y="891"/>
                    <a:pt x="20634" y="891"/>
                  </a:cubicBezTo>
                  <a:cubicBezTo>
                    <a:pt x="20631" y="890"/>
                    <a:pt x="20627" y="890"/>
                    <a:pt x="20623" y="889"/>
                  </a:cubicBezTo>
                  <a:close/>
                  <a:moveTo>
                    <a:pt x="15384" y="0"/>
                  </a:moveTo>
                  <a:cubicBezTo>
                    <a:pt x="15019" y="0"/>
                    <a:pt x="14677" y="23"/>
                    <a:pt x="14312" y="69"/>
                  </a:cubicBezTo>
                  <a:cubicBezTo>
                    <a:pt x="13627" y="137"/>
                    <a:pt x="12942" y="229"/>
                    <a:pt x="12280" y="320"/>
                  </a:cubicBezTo>
                  <a:cubicBezTo>
                    <a:pt x="12120" y="343"/>
                    <a:pt x="11961" y="366"/>
                    <a:pt x="11801" y="411"/>
                  </a:cubicBezTo>
                  <a:cubicBezTo>
                    <a:pt x="11618" y="434"/>
                    <a:pt x="11459" y="457"/>
                    <a:pt x="11276" y="503"/>
                  </a:cubicBezTo>
                  <a:cubicBezTo>
                    <a:pt x="10956" y="548"/>
                    <a:pt x="10614" y="617"/>
                    <a:pt x="10272" y="685"/>
                  </a:cubicBezTo>
                  <a:cubicBezTo>
                    <a:pt x="9975" y="754"/>
                    <a:pt x="9655" y="822"/>
                    <a:pt x="9359" y="913"/>
                  </a:cubicBezTo>
                  <a:cubicBezTo>
                    <a:pt x="9039" y="1028"/>
                    <a:pt x="8719" y="1119"/>
                    <a:pt x="8400" y="1233"/>
                  </a:cubicBezTo>
                  <a:cubicBezTo>
                    <a:pt x="8058" y="1347"/>
                    <a:pt x="7738" y="1484"/>
                    <a:pt x="7396" y="1598"/>
                  </a:cubicBezTo>
                  <a:cubicBezTo>
                    <a:pt x="7076" y="1735"/>
                    <a:pt x="6779" y="1872"/>
                    <a:pt x="6460" y="2009"/>
                  </a:cubicBezTo>
                  <a:cubicBezTo>
                    <a:pt x="6300" y="2078"/>
                    <a:pt x="6163" y="2146"/>
                    <a:pt x="6003" y="2214"/>
                  </a:cubicBezTo>
                  <a:cubicBezTo>
                    <a:pt x="5843" y="2283"/>
                    <a:pt x="5707" y="2351"/>
                    <a:pt x="5547" y="2443"/>
                  </a:cubicBezTo>
                  <a:cubicBezTo>
                    <a:pt x="5250" y="2602"/>
                    <a:pt x="4953" y="2762"/>
                    <a:pt x="4657" y="2922"/>
                  </a:cubicBezTo>
                  <a:cubicBezTo>
                    <a:pt x="4520" y="2991"/>
                    <a:pt x="4383" y="3082"/>
                    <a:pt x="4223" y="3150"/>
                  </a:cubicBezTo>
                  <a:cubicBezTo>
                    <a:pt x="4086" y="3219"/>
                    <a:pt x="3949" y="3310"/>
                    <a:pt x="3812" y="3401"/>
                  </a:cubicBezTo>
                  <a:cubicBezTo>
                    <a:pt x="3538" y="3561"/>
                    <a:pt x="3287" y="3721"/>
                    <a:pt x="3013" y="3904"/>
                  </a:cubicBezTo>
                  <a:cubicBezTo>
                    <a:pt x="2739" y="4063"/>
                    <a:pt x="2488" y="4246"/>
                    <a:pt x="2237" y="4429"/>
                  </a:cubicBezTo>
                  <a:cubicBezTo>
                    <a:pt x="1940" y="4634"/>
                    <a:pt x="1666" y="4839"/>
                    <a:pt x="1415" y="5045"/>
                  </a:cubicBezTo>
                  <a:cubicBezTo>
                    <a:pt x="1164" y="5227"/>
                    <a:pt x="913" y="5410"/>
                    <a:pt x="685" y="5638"/>
                  </a:cubicBezTo>
                  <a:cubicBezTo>
                    <a:pt x="594" y="5730"/>
                    <a:pt x="502" y="5821"/>
                    <a:pt x="411" y="5912"/>
                  </a:cubicBezTo>
                  <a:cubicBezTo>
                    <a:pt x="297" y="6049"/>
                    <a:pt x="206" y="6163"/>
                    <a:pt x="114" y="6300"/>
                  </a:cubicBezTo>
                  <a:cubicBezTo>
                    <a:pt x="69" y="6369"/>
                    <a:pt x="46" y="6437"/>
                    <a:pt x="23" y="6506"/>
                  </a:cubicBezTo>
                  <a:cubicBezTo>
                    <a:pt x="0" y="6528"/>
                    <a:pt x="0" y="6574"/>
                    <a:pt x="0" y="6620"/>
                  </a:cubicBezTo>
                  <a:cubicBezTo>
                    <a:pt x="0" y="6688"/>
                    <a:pt x="23" y="6757"/>
                    <a:pt x="46" y="6802"/>
                  </a:cubicBezTo>
                  <a:cubicBezTo>
                    <a:pt x="84" y="6917"/>
                    <a:pt x="202" y="6968"/>
                    <a:pt x="307" y="6968"/>
                  </a:cubicBezTo>
                  <a:cubicBezTo>
                    <a:pt x="327" y="6968"/>
                    <a:pt x="347" y="6966"/>
                    <a:pt x="365" y="6962"/>
                  </a:cubicBezTo>
                  <a:cubicBezTo>
                    <a:pt x="457" y="6939"/>
                    <a:pt x="548" y="6848"/>
                    <a:pt x="616" y="6780"/>
                  </a:cubicBezTo>
                  <a:cubicBezTo>
                    <a:pt x="822" y="6574"/>
                    <a:pt x="1050" y="6346"/>
                    <a:pt x="1301" y="6163"/>
                  </a:cubicBezTo>
                  <a:cubicBezTo>
                    <a:pt x="1598" y="5912"/>
                    <a:pt x="1895" y="5684"/>
                    <a:pt x="2191" y="5456"/>
                  </a:cubicBezTo>
                  <a:lnTo>
                    <a:pt x="2191" y="5456"/>
                  </a:lnTo>
                  <a:cubicBezTo>
                    <a:pt x="2191" y="5456"/>
                    <a:pt x="2169" y="5478"/>
                    <a:pt x="2146" y="5501"/>
                  </a:cubicBezTo>
                  <a:cubicBezTo>
                    <a:pt x="2420" y="5296"/>
                    <a:pt x="2694" y="5113"/>
                    <a:pt x="2967" y="4908"/>
                  </a:cubicBezTo>
                  <a:cubicBezTo>
                    <a:pt x="3241" y="4725"/>
                    <a:pt x="3515" y="4543"/>
                    <a:pt x="3789" y="4360"/>
                  </a:cubicBezTo>
                  <a:cubicBezTo>
                    <a:pt x="4086" y="4200"/>
                    <a:pt x="4360" y="4018"/>
                    <a:pt x="4634" y="3858"/>
                  </a:cubicBezTo>
                  <a:cubicBezTo>
                    <a:pt x="4953" y="3675"/>
                    <a:pt x="5250" y="3515"/>
                    <a:pt x="5547" y="3356"/>
                  </a:cubicBezTo>
                  <a:cubicBezTo>
                    <a:pt x="5980" y="3127"/>
                    <a:pt x="6414" y="2876"/>
                    <a:pt x="6893" y="2671"/>
                  </a:cubicBezTo>
                  <a:cubicBezTo>
                    <a:pt x="7099" y="2580"/>
                    <a:pt x="7304" y="2488"/>
                    <a:pt x="7510" y="2397"/>
                  </a:cubicBezTo>
                  <a:cubicBezTo>
                    <a:pt x="7533" y="2420"/>
                    <a:pt x="7578" y="2443"/>
                    <a:pt x="7601" y="2443"/>
                  </a:cubicBezTo>
                  <a:cubicBezTo>
                    <a:pt x="7624" y="2454"/>
                    <a:pt x="7647" y="2460"/>
                    <a:pt x="7670" y="2460"/>
                  </a:cubicBezTo>
                  <a:cubicBezTo>
                    <a:pt x="7692" y="2460"/>
                    <a:pt x="7715" y="2454"/>
                    <a:pt x="7738" y="2443"/>
                  </a:cubicBezTo>
                  <a:cubicBezTo>
                    <a:pt x="7761" y="2420"/>
                    <a:pt x="7806" y="2420"/>
                    <a:pt x="7829" y="2397"/>
                  </a:cubicBezTo>
                  <a:cubicBezTo>
                    <a:pt x="8126" y="2306"/>
                    <a:pt x="8423" y="2214"/>
                    <a:pt x="8742" y="2123"/>
                  </a:cubicBezTo>
                  <a:cubicBezTo>
                    <a:pt x="9062" y="2032"/>
                    <a:pt x="9404" y="1918"/>
                    <a:pt x="9747" y="1826"/>
                  </a:cubicBezTo>
                  <a:cubicBezTo>
                    <a:pt x="10089" y="1758"/>
                    <a:pt x="10431" y="1667"/>
                    <a:pt x="10774" y="1575"/>
                  </a:cubicBezTo>
                  <a:cubicBezTo>
                    <a:pt x="11093" y="1507"/>
                    <a:pt x="11436" y="1416"/>
                    <a:pt x="11778" y="1370"/>
                  </a:cubicBezTo>
                  <a:cubicBezTo>
                    <a:pt x="11961" y="1347"/>
                    <a:pt x="12166" y="1324"/>
                    <a:pt x="12372" y="1279"/>
                  </a:cubicBezTo>
                  <a:cubicBezTo>
                    <a:pt x="12577" y="1256"/>
                    <a:pt x="12782" y="1210"/>
                    <a:pt x="12988" y="1187"/>
                  </a:cubicBezTo>
                  <a:cubicBezTo>
                    <a:pt x="13399" y="1119"/>
                    <a:pt x="13832" y="1073"/>
                    <a:pt x="14243" y="1028"/>
                  </a:cubicBezTo>
                  <a:lnTo>
                    <a:pt x="14198" y="1028"/>
                  </a:lnTo>
                  <a:cubicBezTo>
                    <a:pt x="14289" y="1028"/>
                    <a:pt x="14357" y="1028"/>
                    <a:pt x="14449" y="1005"/>
                  </a:cubicBezTo>
                  <a:cubicBezTo>
                    <a:pt x="14745" y="982"/>
                    <a:pt x="15019" y="982"/>
                    <a:pt x="15293" y="959"/>
                  </a:cubicBezTo>
                  <a:lnTo>
                    <a:pt x="16115" y="959"/>
                  </a:lnTo>
                  <a:cubicBezTo>
                    <a:pt x="16389" y="936"/>
                    <a:pt x="16663" y="936"/>
                    <a:pt x="16937" y="936"/>
                  </a:cubicBezTo>
                  <a:cubicBezTo>
                    <a:pt x="17074" y="936"/>
                    <a:pt x="17210" y="936"/>
                    <a:pt x="17347" y="913"/>
                  </a:cubicBezTo>
                  <a:cubicBezTo>
                    <a:pt x="17484" y="913"/>
                    <a:pt x="17621" y="891"/>
                    <a:pt x="17758" y="868"/>
                  </a:cubicBezTo>
                  <a:lnTo>
                    <a:pt x="17804" y="868"/>
                  </a:lnTo>
                  <a:cubicBezTo>
                    <a:pt x="17872" y="868"/>
                    <a:pt x="17918" y="845"/>
                    <a:pt x="17964" y="799"/>
                  </a:cubicBezTo>
                  <a:cubicBezTo>
                    <a:pt x="18009" y="776"/>
                    <a:pt x="18032" y="708"/>
                    <a:pt x="18032" y="640"/>
                  </a:cubicBezTo>
                  <a:cubicBezTo>
                    <a:pt x="18032" y="617"/>
                    <a:pt x="18032" y="594"/>
                    <a:pt x="18032" y="571"/>
                  </a:cubicBezTo>
                  <a:cubicBezTo>
                    <a:pt x="18101" y="571"/>
                    <a:pt x="18169" y="571"/>
                    <a:pt x="18215" y="594"/>
                  </a:cubicBezTo>
                  <a:cubicBezTo>
                    <a:pt x="18397" y="594"/>
                    <a:pt x="18580" y="617"/>
                    <a:pt x="18763" y="640"/>
                  </a:cubicBezTo>
                  <a:cubicBezTo>
                    <a:pt x="19059" y="662"/>
                    <a:pt x="19379" y="708"/>
                    <a:pt x="19698" y="754"/>
                  </a:cubicBezTo>
                  <a:cubicBezTo>
                    <a:pt x="20014" y="799"/>
                    <a:pt x="20308" y="844"/>
                    <a:pt x="20623" y="889"/>
                  </a:cubicBezTo>
                  <a:lnTo>
                    <a:pt x="20623" y="889"/>
                  </a:lnTo>
                  <a:cubicBezTo>
                    <a:pt x="20610" y="885"/>
                    <a:pt x="20597" y="877"/>
                    <a:pt x="20583" y="872"/>
                  </a:cubicBezTo>
                  <a:lnTo>
                    <a:pt x="20583" y="872"/>
                  </a:lnTo>
                  <a:cubicBezTo>
                    <a:pt x="20897" y="938"/>
                    <a:pt x="21211" y="983"/>
                    <a:pt x="21524" y="1050"/>
                  </a:cubicBezTo>
                  <a:cubicBezTo>
                    <a:pt x="21867" y="1142"/>
                    <a:pt x="22186" y="1210"/>
                    <a:pt x="22529" y="1301"/>
                  </a:cubicBezTo>
                  <a:cubicBezTo>
                    <a:pt x="22689" y="1347"/>
                    <a:pt x="22848" y="1393"/>
                    <a:pt x="23008" y="1416"/>
                  </a:cubicBezTo>
                  <a:cubicBezTo>
                    <a:pt x="23145" y="1461"/>
                    <a:pt x="23305" y="1507"/>
                    <a:pt x="23465" y="1553"/>
                  </a:cubicBezTo>
                  <a:cubicBezTo>
                    <a:pt x="23624" y="1598"/>
                    <a:pt x="23807" y="1644"/>
                    <a:pt x="23967" y="1712"/>
                  </a:cubicBezTo>
                  <a:cubicBezTo>
                    <a:pt x="24127" y="1758"/>
                    <a:pt x="24286" y="1804"/>
                    <a:pt x="24423" y="1849"/>
                  </a:cubicBezTo>
                  <a:cubicBezTo>
                    <a:pt x="24720" y="1963"/>
                    <a:pt x="25017" y="2032"/>
                    <a:pt x="25313" y="2123"/>
                  </a:cubicBezTo>
                  <a:cubicBezTo>
                    <a:pt x="25587" y="2214"/>
                    <a:pt x="25884" y="2306"/>
                    <a:pt x="26181" y="2397"/>
                  </a:cubicBezTo>
                  <a:cubicBezTo>
                    <a:pt x="26500" y="2488"/>
                    <a:pt x="26820" y="2580"/>
                    <a:pt x="27139" y="2694"/>
                  </a:cubicBezTo>
                  <a:cubicBezTo>
                    <a:pt x="27436" y="2808"/>
                    <a:pt x="27733" y="2922"/>
                    <a:pt x="28030" y="3013"/>
                  </a:cubicBezTo>
                  <a:cubicBezTo>
                    <a:pt x="28042" y="3019"/>
                    <a:pt x="28056" y="3022"/>
                    <a:pt x="28070" y="3022"/>
                  </a:cubicBezTo>
                  <a:cubicBezTo>
                    <a:pt x="28107" y="3022"/>
                    <a:pt x="28144" y="3001"/>
                    <a:pt x="28144" y="2968"/>
                  </a:cubicBezTo>
                  <a:cubicBezTo>
                    <a:pt x="28167" y="2899"/>
                    <a:pt x="28144" y="2854"/>
                    <a:pt x="28075" y="2854"/>
                  </a:cubicBezTo>
                  <a:cubicBezTo>
                    <a:pt x="27916" y="2785"/>
                    <a:pt x="27779" y="2739"/>
                    <a:pt x="27619" y="2671"/>
                  </a:cubicBezTo>
                  <a:cubicBezTo>
                    <a:pt x="27459" y="2602"/>
                    <a:pt x="27299" y="2534"/>
                    <a:pt x="27139" y="2488"/>
                  </a:cubicBezTo>
                  <a:cubicBezTo>
                    <a:pt x="26820" y="2351"/>
                    <a:pt x="26500" y="2260"/>
                    <a:pt x="26181" y="2146"/>
                  </a:cubicBezTo>
                  <a:cubicBezTo>
                    <a:pt x="26021" y="2100"/>
                    <a:pt x="25861" y="2055"/>
                    <a:pt x="25724" y="1986"/>
                  </a:cubicBezTo>
                  <a:cubicBezTo>
                    <a:pt x="25565" y="1941"/>
                    <a:pt x="25428" y="1872"/>
                    <a:pt x="25268" y="1826"/>
                  </a:cubicBezTo>
                  <a:cubicBezTo>
                    <a:pt x="24971" y="1712"/>
                    <a:pt x="24652" y="1621"/>
                    <a:pt x="24355" y="1507"/>
                  </a:cubicBezTo>
                  <a:cubicBezTo>
                    <a:pt x="24035" y="1370"/>
                    <a:pt x="23716" y="1256"/>
                    <a:pt x="23373" y="1164"/>
                  </a:cubicBezTo>
                  <a:cubicBezTo>
                    <a:pt x="23077" y="1050"/>
                    <a:pt x="22780" y="959"/>
                    <a:pt x="22460" y="868"/>
                  </a:cubicBezTo>
                  <a:cubicBezTo>
                    <a:pt x="21821" y="708"/>
                    <a:pt x="21182" y="525"/>
                    <a:pt x="20520" y="411"/>
                  </a:cubicBezTo>
                  <a:cubicBezTo>
                    <a:pt x="20178" y="343"/>
                    <a:pt x="19813" y="274"/>
                    <a:pt x="19447" y="229"/>
                  </a:cubicBezTo>
                  <a:cubicBezTo>
                    <a:pt x="19105" y="183"/>
                    <a:pt x="18785" y="137"/>
                    <a:pt x="18443" y="92"/>
                  </a:cubicBezTo>
                  <a:cubicBezTo>
                    <a:pt x="18101" y="46"/>
                    <a:pt x="17758" y="23"/>
                    <a:pt x="17416" y="23"/>
                  </a:cubicBezTo>
                  <a:lnTo>
                    <a:pt x="16891" y="23"/>
                  </a:lnTo>
                  <a:cubicBezTo>
                    <a:pt x="16708" y="23"/>
                    <a:pt x="16549" y="23"/>
                    <a:pt x="16366"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Google Shape;923;p22">
              <a:extLst>
                <a:ext uri="{FF2B5EF4-FFF2-40B4-BE49-F238E27FC236}">
                  <a16:creationId xmlns:a16="http://schemas.microsoft.com/office/drawing/2014/main" id="{F6FDE528-5140-473A-8AE7-FAC841F59EB0}"/>
                </a:ext>
              </a:extLst>
            </p:cNvPr>
            <p:cNvSpPr/>
            <p:nvPr/>
          </p:nvSpPr>
          <p:spPr>
            <a:xfrm>
              <a:off x="7840046" y="4128757"/>
              <a:ext cx="222133" cy="39518"/>
            </a:xfrm>
            <a:custGeom>
              <a:avLst/>
              <a:gdLst/>
              <a:ahLst/>
              <a:cxnLst/>
              <a:rect l="l" t="t" r="r" b="b"/>
              <a:pathLst>
                <a:path w="8218" h="1462" extrusionOk="0">
                  <a:moveTo>
                    <a:pt x="3507" y="775"/>
                  </a:moveTo>
                  <a:cubicBezTo>
                    <a:pt x="3511" y="776"/>
                    <a:pt x="3515" y="776"/>
                    <a:pt x="3515" y="776"/>
                  </a:cubicBezTo>
                  <a:cubicBezTo>
                    <a:pt x="3513" y="776"/>
                    <a:pt x="3510" y="775"/>
                    <a:pt x="3507" y="775"/>
                  </a:cubicBezTo>
                  <a:close/>
                  <a:moveTo>
                    <a:pt x="114" y="0"/>
                  </a:moveTo>
                  <a:cubicBezTo>
                    <a:pt x="69" y="0"/>
                    <a:pt x="0" y="46"/>
                    <a:pt x="0" y="114"/>
                  </a:cubicBezTo>
                  <a:cubicBezTo>
                    <a:pt x="0" y="137"/>
                    <a:pt x="0" y="160"/>
                    <a:pt x="23" y="183"/>
                  </a:cubicBezTo>
                  <a:cubicBezTo>
                    <a:pt x="23" y="228"/>
                    <a:pt x="46" y="274"/>
                    <a:pt x="92" y="274"/>
                  </a:cubicBezTo>
                  <a:lnTo>
                    <a:pt x="502" y="274"/>
                  </a:lnTo>
                  <a:cubicBezTo>
                    <a:pt x="594" y="274"/>
                    <a:pt x="662" y="274"/>
                    <a:pt x="754" y="297"/>
                  </a:cubicBezTo>
                  <a:cubicBezTo>
                    <a:pt x="1187" y="388"/>
                    <a:pt x="1621" y="480"/>
                    <a:pt x="2055" y="548"/>
                  </a:cubicBezTo>
                  <a:cubicBezTo>
                    <a:pt x="2554" y="616"/>
                    <a:pt x="3030" y="684"/>
                    <a:pt x="3507" y="775"/>
                  </a:cubicBezTo>
                  <a:lnTo>
                    <a:pt x="3507" y="775"/>
                  </a:lnTo>
                  <a:cubicBezTo>
                    <a:pt x="3500" y="772"/>
                    <a:pt x="3493" y="767"/>
                    <a:pt x="3493" y="753"/>
                  </a:cubicBezTo>
                  <a:lnTo>
                    <a:pt x="3493" y="753"/>
                  </a:lnTo>
                  <a:cubicBezTo>
                    <a:pt x="3721" y="799"/>
                    <a:pt x="3949" y="845"/>
                    <a:pt x="4200" y="890"/>
                  </a:cubicBezTo>
                  <a:cubicBezTo>
                    <a:pt x="4337" y="913"/>
                    <a:pt x="4474" y="936"/>
                    <a:pt x="4611" y="959"/>
                  </a:cubicBezTo>
                  <a:lnTo>
                    <a:pt x="4657" y="959"/>
                  </a:lnTo>
                  <a:cubicBezTo>
                    <a:pt x="4679" y="982"/>
                    <a:pt x="4702" y="982"/>
                    <a:pt x="4725" y="982"/>
                  </a:cubicBezTo>
                  <a:cubicBezTo>
                    <a:pt x="4816" y="1005"/>
                    <a:pt x="4908" y="1027"/>
                    <a:pt x="5022" y="1050"/>
                  </a:cubicBezTo>
                  <a:cubicBezTo>
                    <a:pt x="5067" y="1050"/>
                    <a:pt x="5113" y="1027"/>
                    <a:pt x="5136" y="982"/>
                  </a:cubicBezTo>
                  <a:cubicBezTo>
                    <a:pt x="5136" y="959"/>
                    <a:pt x="5136" y="936"/>
                    <a:pt x="5159" y="936"/>
                  </a:cubicBezTo>
                  <a:lnTo>
                    <a:pt x="5182" y="936"/>
                  </a:lnTo>
                  <a:cubicBezTo>
                    <a:pt x="5250" y="959"/>
                    <a:pt x="5296" y="959"/>
                    <a:pt x="5364" y="982"/>
                  </a:cubicBezTo>
                  <a:cubicBezTo>
                    <a:pt x="5387" y="982"/>
                    <a:pt x="5433" y="959"/>
                    <a:pt x="5456" y="936"/>
                  </a:cubicBezTo>
                  <a:cubicBezTo>
                    <a:pt x="5456" y="959"/>
                    <a:pt x="5478" y="959"/>
                    <a:pt x="5478" y="959"/>
                  </a:cubicBezTo>
                  <a:cubicBezTo>
                    <a:pt x="5524" y="959"/>
                    <a:pt x="5547" y="959"/>
                    <a:pt x="5570" y="982"/>
                  </a:cubicBezTo>
                  <a:cubicBezTo>
                    <a:pt x="5615" y="982"/>
                    <a:pt x="5661" y="1005"/>
                    <a:pt x="5707" y="1005"/>
                  </a:cubicBezTo>
                  <a:cubicBezTo>
                    <a:pt x="5844" y="1050"/>
                    <a:pt x="5981" y="1096"/>
                    <a:pt x="6117" y="1141"/>
                  </a:cubicBezTo>
                  <a:cubicBezTo>
                    <a:pt x="6277" y="1187"/>
                    <a:pt x="6414" y="1210"/>
                    <a:pt x="6574" y="1256"/>
                  </a:cubicBezTo>
                  <a:cubicBezTo>
                    <a:pt x="6642" y="1278"/>
                    <a:pt x="6688" y="1301"/>
                    <a:pt x="6757" y="1324"/>
                  </a:cubicBezTo>
                  <a:cubicBezTo>
                    <a:pt x="6848" y="1347"/>
                    <a:pt x="6916" y="1370"/>
                    <a:pt x="7008" y="1370"/>
                  </a:cubicBezTo>
                  <a:cubicBezTo>
                    <a:pt x="7053" y="1370"/>
                    <a:pt x="7099" y="1324"/>
                    <a:pt x="7122" y="1278"/>
                  </a:cubicBezTo>
                  <a:cubicBezTo>
                    <a:pt x="7122" y="1278"/>
                    <a:pt x="7122" y="1256"/>
                    <a:pt x="7122" y="1233"/>
                  </a:cubicBezTo>
                  <a:cubicBezTo>
                    <a:pt x="7441" y="1301"/>
                    <a:pt x="7761" y="1393"/>
                    <a:pt x="8080" y="1461"/>
                  </a:cubicBezTo>
                  <a:cubicBezTo>
                    <a:pt x="8126" y="1461"/>
                    <a:pt x="8172" y="1438"/>
                    <a:pt x="8195" y="1393"/>
                  </a:cubicBezTo>
                  <a:cubicBezTo>
                    <a:pt x="8217" y="1347"/>
                    <a:pt x="8172" y="1278"/>
                    <a:pt x="8126" y="1278"/>
                  </a:cubicBezTo>
                  <a:cubicBezTo>
                    <a:pt x="7829" y="1210"/>
                    <a:pt x="7533" y="1119"/>
                    <a:pt x="7236" y="1050"/>
                  </a:cubicBezTo>
                  <a:cubicBezTo>
                    <a:pt x="7076" y="1027"/>
                    <a:pt x="6916" y="982"/>
                    <a:pt x="6757" y="959"/>
                  </a:cubicBezTo>
                  <a:cubicBezTo>
                    <a:pt x="6597" y="913"/>
                    <a:pt x="6437" y="890"/>
                    <a:pt x="6277" y="868"/>
                  </a:cubicBezTo>
                  <a:cubicBezTo>
                    <a:pt x="6095" y="822"/>
                    <a:pt x="5912" y="799"/>
                    <a:pt x="5729" y="776"/>
                  </a:cubicBezTo>
                  <a:cubicBezTo>
                    <a:pt x="5661" y="753"/>
                    <a:pt x="5615" y="731"/>
                    <a:pt x="5547" y="731"/>
                  </a:cubicBezTo>
                  <a:cubicBezTo>
                    <a:pt x="5387" y="685"/>
                    <a:pt x="5204" y="639"/>
                    <a:pt x="5045" y="594"/>
                  </a:cubicBezTo>
                  <a:lnTo>
                    <a:pt x="4520" y="480"/>
                  </a:lnTo>
                  <a:cubicBezTo>
                    <a:pt x="4428" y="457"/>
                    <a:pt x="4337" y="434"/>
                    <a:pt x="4246" y="411"/>
                  </a:cubicBezTo>
                  <a:cubicBezTo>
                    <a:pt x="4154" y="388"/>
                    <a:pt x="4063" y="365"/>
                    <a:pt x="3972" y="343"/>
                  </a:cubicBezTo>
                  <a:cubicBezTo>
                    <a:pt x="3903" y="343"/>
                    <a:pt x="3812" y="320"/>
                    <a:pt x="3721" y="297"/>
                  </a:cubicBezTo>
                  <a:lnTo>
                    <a:pt x="3698" y="297"/>
                  </a:lnTo>
                  <a:cubicBezTo>
                    <a:pt x="3675" y="274"/>
                    <a:pt x="3652" y="251"/>
                    <a:pt x="3630" y="251"/>
                  </a:cubicBezTo>
                  <a:lnTo>
                    <a:pt x="3424" y="251"/>
                  </a:lnTo>
                  <a:cubicBezTo>
                    <a:pt x="3333" y="251"/>
                    <a:pt x="3264" y="228"/>
                    <a:pt x="3196" y="228"/>
                  </a:cubicBezTo>
                  <a:cubicBezTo>
                    <a:pt x="3105" y="206"/>
                    <a:pt x="3036" y="206"/>
                    <a:pt x="2945" y="206"/>
                  </a:cubicBezTo>
                  <a:cubicBezTo>
                    <a:pt x="2785" y="183"/>
                    <a:pt x="2625" y="183"/>
                    <a:pt x="2465" y="160"/>
                  </a:cubicBezTo>
                  <a:lnTo>
                    <a:pt x="2192" y="160"/>
                  </a:lnTo>
                  <a:cubicBezTo>
                    <a:pt x="2077" y="137"/>
                    <a:pt x="1963" y="137"/>
                    <a:pt x="1849" y="137"/>
                  </a:cubicBezTo>
                  <a:cubicBezTo>
                    <a:pt x="1803" y="137"/>
                    <a:pt x="1735" y="114"/>
                    <a:pt x="1667" y="114"/>
                  </a:cubicBezTo>
                  <a:cubicBezTo>
                    <a:pt x="1530" y="114"/>
                    <a:pt x="1370" y="92"/>
                    <a:pt x="1233" y="92"/>
                  </a:cubicBezTo>
                  <a:cubicBezTo>
                    <a:pt x="1187" y="69"/>
                    <a:pt x="1119" y="69"/>
                    <a:pt x="1073" y="69"/>
                  </a:cubicBezTo>
                  <a:cubicBezTo>
                    <a:pt x="754" y="46"/>
                    <a:pt x="434" y="23"/>
                    <a:pt x="137"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6" name="Google Shape;924;p22">
              <a:extLst>
                <a:ext uri="{FF2B5EF4-FFF2-40B4-BE49-F238E27FC236}">
                  <a16:creationId xmlns:a16="http://schemas.microsoft.com/office/drawing/2014/main" id="{0124FDA3-4760-4B81-8AF1-A1D55F38F1AD}"/>
                </a:ext>
              </a:extLst>
            </p:cNvPr>
            <p:cNvSpPr/>
            <p:nvPr/>
          </p:nvSpPr>
          <p:spPr>
            <a:xfrm>
              <a:off x="7420514" y="4242283"/>
              <a:ext cx="803926" cy="112310"/>
            </a:xfrm>
            <a:custGeom>
              <a:avLst/>
              <a:gdLst/>
              <a:ahLst/>
              <a:cxnLst/>
              <a:rect l="l" t="t" r="r" b="b"/>
              <a:pathLst>
                <a:path w="29742" h="4155" extrusionOk="0">
                  <a:moveTo>
                    <a:pt x="15613" y="594"/>
                  </a:moveTo>
                  <a:cubicBezTo>
                    <a:pt x="15476" y="594"/>
                    <a:pt x="15362" y="594"/>
                    <a:pt x="15225" y="616"/>
                  </a:cubicBezTo>
                  <a:cubicBezTo>
                    <a:pt x="15065" y="616"/>
                    <a:pt x="14928" y="616"/>
                    <a:pt x="14768" y="639"/>
                  </a:cubicBezTo>
                  <a:lnTo>
                    <a:pt x="14563" y="639"/>
                  </a:lnTo>
                  <a:cubicBezTo>
                    <a:pt x="14517" y="639"/>
                    <a:pt x="14448" y="639"/>
                    <a:pt x="14403" y="662"/>
                  </a:cubicBezTo>
                  <a:lnTo>
                    <a:pt x="13741" y="662"/>
                  </a:lnTo>
                  <a:cubicBezTo>
                    <a:pt x="13581" y="685"/>
                    <a:pt x="13421" y="685"/>
                    <a:pt x="13262" y="685"/>
                  </a:cubicBezTo>
                  <a:cubicBezTo>
                    <a:pt x="12896" y="730"/>
                    <a:pt x="12531" y="753"/>
                    <a:pt x="12166" y="776"/>
                  </a:cubicBezTo>
                  <a:cubicBezTo>
                    <a:pt x="12052" y="776"/>
                    <a:pt x="11938" y="799"/>
                    <a:pt x="11824" y="799"/>
                  </a:cubicBezTo>
                  <a:cubicBezTo>
                    <a:pt x="11983" y="776"/>
                    <a:pt x="12143" y="753"/>
                    <a:pt x="12326" y="753"/>
                  </a:cubicBezTo>
                  <a:lnTo>
                    <a:pt x="12234" y="753"/>
                  </a:lnTo>
                  <a:cubicBezTo>
                    <a:pt x="12303" y="753"/>
                    <a:pt x="12371" y="730"/>
                    <a:pt x="12440" y="730"/>
                  </a:cubicBezTo>
                  <a:cubicBezTo>
                    <a:pt x="12782" y="708"/>
                    <a:pt x="13102" y="685"/>
                    <a:pt x="13421" y="662"/>
                  </a:cubicBezTo>
                  <a:cubicBezTo>
                    <a:pt x="13764" y="639"/>
                    <a:pt x="14083" y="639"/>
                    <a:pt x="14426" y="616"/>
                  </a:cubicBezTo>
                  <a:lnTo>
                    <a:pt x="14928" y="616"/>
                  </a:lnTo>
                  <a:cubicBezTo>
                    <a:pt x="15088" y="594"/>
                    <a:pt x="15270" y="594"/>
                    <a:pt x="15430" y="594"/>
                  </a:cubicBezTo>
                  <a:close/>
                  <a:moveTo>
                    <a:pt x="15088" y="0"/>
                  </a:moveTo>
                  <a:cubicBezTo>
                    <a:pt x="14745" y="0"/>
                    <a:pt x="14426" y="0"/>
                    <a:pt x="14083" y="23"/>
                  </a:cubicBezTo>
                  <a:lnTo>
                    <a:pt x="13581" y="23"/>
                  </a:lnTo>
                  <a:cubicBezTo>
                    <a:pt x="13421" y="46"/>
                    <a:pt x="13239" y="46"/>
                    <a:pt x="13079" y="69"/>
                  </a:cubicBezTo>
                  <a:cubicBezTo>
                    <a:pt x="12919" y="69"/>
                    <a:pt x="12759" y="69"/>
                    <a:pt x="12600" y="91"/>
                  </a:cubicBezTo>
                  <a:cubicBezTo>
                    <a:pt x="12417" y="114"/>
                    <a:pt x="12257" y="114"/>
                    <a:pt x="12097" y="137"/>
                  </a:cubicBezTo>
                  <a:cubicBezTo>
                    <a:pt x="11732" y="160"/>
                    <a:pt x="11390" y="205"/>
                    <a:pt x="11025" y="251"/>
                  </a:cubicBezTo>
                  <a:cubicBezTo>
                    <a:pt x="10865" y="274"/>
                    <a:pt x="10705" y="297"/>
                    <a:pt x="10545" y="320"/>
                  </a:cubicBezTo>
                  <a:cubicBezTo>
                    <a:pt x="10408" y="342"/>
                    <a:pt x="10249" y="365"/>
                    <a:pt x="10112" y="388"/>
                  </a:cubicBezTo>
                  <a:cubicBezTo>
                    <a:pt x="9792" y="457"/>
                    <a:pt x="9473" y="502"/>
                    <a:pt x="9176" y="548"/>
                  </a:cubicBezTo>
                  <a:cubicBezTo>
                    <a:pt x="9016" y="571"/>
                    <a:pt x="8879" y="594"/>
                    <a:pt x="8719" y="639"/>
                  </a:cubicBezTo>
                  <a:cubicBezTo>
                    <a:pt x="8560" y="662"/>
                    <a:pt x="8400" y="708"/>
                    <a:pt x="8217" y="730"/>
                  </a:cubicBezTo>
                  <a:cubicBezTo>
                    <a:pt x="7898" y="799"/>
                    <a:pt x="7578" y="845"/>
                    <a:pt x="7259" y="913"/>
                  </a:cubicBezTo>
                  <a:cubicBezTo>
                    <a:pt x="6962" y="982"/>
                    <a:pt x="6642" y="1050"/>
                    <a:pt x="6346" y="1119"/>
                  </a:cubicBezTo>
                  <a:cubicBezTo>
                    <a:pt x="5957" y="1233"/>
                    <a:pt x="5547" y="1324"/>
                    <a:pt x="5159" y="1438"/>
                  </a:cubicBezTo>
                  <a:cubicBezTo>
                    <a:pt x="4953" y="1507"/>
                    <a:pt x="4748" y="1575"/>
                    <a:pt x="4565" y="1643"/>
                  </a:cubicBezTo>
                  <a:cubicBezTo>
                    <a:pt x="4337" y="1712"/>
                    <a:pt x="4131" y="1780"/>
                    <a:pt x="3926" y="1872"/>
                  </a:cubicBezTo>
                  <a:cubicBezTo>
                    <a:pt x="3903" y="1872"/>
                    <a:pt x="3880" y="1895"/>
                    <a:pt x="3858" y="1895"/>
                  </a:cubicBezTo>
                  <a:lnTo>
                    <a:pt x="3698" y="1963"/>
                  </a:lnTo>
                  <a:cubicBezTo>
                    <a:pt x="3470" y="2054"/>
                    <a:pt x="3218" y="2123"/>
                    <a:pt x="2990" y="2214"/>
                  </a:cubicBezTo>
                  <a:lnTo>
                    <a:pt x="3059" y="2191"/>
                  </a:lnTo>
                  <a:lnTo>
                    <a:pt x="3059" y="2191"/>
                  </a:lnTo>
                  <a:cubicBezTo>
                    <a:pt x="2899" y="2260"/>
                    <a:pt x="2739" y="2305"/>
                    <a:pt x="2579" y="2374"/>
                  </a:cubicBezTo>
                  <a:cubicBezTo>
                    <a:pt x="2465" y="2442"/>
                    <a:pt x="2328" y="2488"/>
                    <a:pt x="2214" y="2556"/>
                  </a:cubicBezTo>
                  <a:cubicBezTo>
                    <a:pt x="2077" y="2602"/>
                    <a:pt x="1940" y="2671"/>
                    <a:pt x="1803" y="2739"/>
                  </a:cubicBezTo>
                  <a:cubicBezTo>
                    <a:pt x="1666" y="2785"/>
                    <a:pt x="1529" y="2876"/>
                    <a:pt x="1392" y="2945"/>
                  </a:cubicBezTo>
                  <a:cubicBezTo>
                    <a:pt x="1278" y="2990"/>
                    <a:pt x="1164" y="3036"/>
                    <a:pt x="1050" y="3104"/>
                  </a:cubicBezTo>
                  <a:cubicBezTo>
                    <a:pt x="959" y="3150"/>
                    <a:pt x="845" y="3218"/>
                    <a:pt x="730" y="3287"/>
                  </a:cubicBezTo>
                  <a:cubicBezTo>
                    <a:pt x="685" y="3310"/>
                    <a:pt x="616" y="3355"/>
                    <a:pt x="548" y="3401"/>
                  </a:cubicBezTo>
                  <a:cubicBezTo>
                    <a:pt x="479" y="3424"/>
                    <a:pt x="434" y="3470"/>
                    <a:pt x="365" y="3515"/>
                  </a:cubicBezTo>
                  <a:cubicBezTo>
                    <a:pt x="297" y="3561"/>
                    <a:pt x="251" y="3606"/>
                    <a:pt x="183" y="3652"/>
                  </a:cubicBezTo>
                  <a:cubicBezTo>
                    <a:pt x="137" y="3698"/>
                    <a:pt x="69" y="3743"/>
                    <a:pt x="46" y="3812"/>
                  </a:cubicBezTo>
                  <a:cubicBezTo>
                    <a:pt x="0" y="3903"/>
                    <a:pt x="0" y="3994"/>
                    <a:pt x="69" y="4086"/>
                  </a:cubicBezTo>
                  <a:cubicBezTo>
                    <a:pt x="114" y="4109"/>
                    <a:pt x="137" y="4131"/>
                    <a:pt x="183" y="4131"/>
                  </a:cubicBezTo>
                  <a:cubicBezTo>
                    <a:pt x="183" y="4131"/>
                    <a:pt x="205" y="4154"/>
                    <a:pt x="228" y="4154"/>
                  </a:cubicBezTo>
                  <a:lnTo>
                    <a:pt x="342" y="4154"/>
                  </a:lnTo>
                  <a:cubicBezTo>
                    <a:pt x="411" y="4131"/>
                    <a:pt x="479" y="4086"/>
                    <a:pt x="548" y="4063"/>
                  </a:cubicBezTo>
                  <a:cubicBezTo>
                    <a:pt x="594" y="4040"/>
                    <a:pt x="662" y="3994"/>
                    <a:pt x="730" y="3972"/>
                  </a:cubicBezTo>
                  <a:cubicBezTo>
                    <a:pt x="822" y="3903"/>
                    <a:pt x="936" y="3858"/>
                    <a:pt x="1050" y="3789"/>
                  </a:cubicBezTo>
                  <a:cubicBezTo>
                    <a:pt x="1255" y="3675"/>
                    <a:pt x="1484" y="3584"/>
                    <a:pt x="1689" y="3470"/>
                  </a:cubicBezTo>
                  <a:cubicBezTo>
                    <a:pt x="1735" y="3447"/>
                    <a:pt x="1780" y="3424"/>
                    <a:pt x="1803" y="3424"/>
                  </a:cubicBezTo>
                  <a:cubicBezTo>
                    <a:pt x="1841" y="3461"/>
                    <a:pt x="1893" y="3498"/>
                    <a:pt x="1948" y="3498"/>
                  </a:cubicBezTo>
                  <a:cubicBezTo>
                    <a:pt x="1961" y="3498"/>
                    <a:pt x="1973" y="3497"/>
                    <a:pt x="1986" y="3492"/>
                  </a:cubicBezTo>
                  <a:cubicBezTo>
                    <a:pt x="2077" y="3470"/>
                    <a:pt x="2168" y="3424"/>
                    <a:pt x="2260" y="3401"/>
                  </a:cubicBezTo>
                  <a:cubicBezTo>
                    <a:pt x="2374" y="3355"/>
                    <a:pt x="2465" y="3310"/>
                    <a:pt x="2579" y="3264"/>
                  </a:cubicBezTo>
                  <a:cubicBezTo>
                    <a:pt x="2785" y="3196"/>
                    <a:pt x="2967" y="3104"/>
                    <a:pt x="3173" y="3036"/>
                  </a:cubicBezTo>
                  <a:cubicBezTo>
                    <a:pt x="3333" y="2967"/>
                    <a:pt x="3492" y="2922"/>
                    <a:pt x="3652" y="2853"/>
                  </a:cubicBezTo>
                  <a:cubicBezTo>
                    <a:pt x="3698" y="2899"/>
                    <a:pt x="3766" y="2922"/>
                    <a:pt x="3812" y="2922"/>
                  </a:cubicBezTo>
                  <a:cubicBezTo>
                    <a:pt x="3972" y="2853"/>
                    <a:pt x="4131" y="2808"/>
                    <a:pt x="4291" y="2762"/>
                  </a:cubicBezTo>
                  <a:cubicBezTo>
                    <a:pt x="4474" y="2693"/>
                    <a:pt x="4634" y="2648"/>
                    <a:pt x="4816" y="2602"/>
                  </a:cubicBezTo>
                  <a:cubicBezTo>
                    <a:pt x="5159" y="2488"/>
                    <a:pt x="5501" y="2397"/>
                    <a:pt x="5843" y="2328"/>
                  </a:cubicBezTo>
                  <a:cubicBezTo>
                    <a:pt x="5866" y="2305"/>
                    <a:pt x="5889" y="2305"/>
                    <a:pt x="5912" y="2305"/>
                  </a:cubicBezTo>
                  <a:cubicBezTo>
                    <a:pt x="6346" y="2214"/>
                    <a:pt x="6779" y="2123"/>
                    <a:pt x="7213" y="2032"/>
                  </a:cubicBezTo>
                  <a:cubicBezTo>
                    <a:pt x="7829" y="1917"/>
                    <a:pt x="8423" y="1780"/>
                    <a:pt x="9039" y="1643"/>
                  </a:cubicBezTo>
                  <a:cubicBezTo>
                    <a:pt x="9267" y="1598"/>
                    <a:pt x="9518" y="1552"/>
                    <a:pt x="9746" y="1507"/>
                  </a:cubicBezTo>
                  <a:cubicBezTo>
                    <a:pt x="9998" y="1461"/>
                    <a:pt x="10226" y="1438"/>
                    <a:pt x="10477" y="1415"/>
                  </a:cubicBezTo>
                  <a:cubicBezTo>
                    <a:pt x="10591" y="1392"/>
                    <a:pt x="10728" y="1392"/>
                    <a:pt x="10842" y="1370"/>
                  </a:cubicBezTo>
                  <a:cubicBezTo>
                    <a:pt x="10911" y="1370"/>
                    <a:pt x="10979" y="1347"/>
                    <a:pt x="11048" y="1347"/>
                  </a:cubicBezTo>
                  <a:cubicBezTo>
                    <a:pt x="11093" y="1324"/>
                    <a:pt x="11139" y="1324"/>
                    <a:pt x="11207" y="1301"/>
                  </a:cubicBezTo>
                  <a:lnTo>
                    <a:pt x="11207" y="1301"/>
                  </a:lnTo>
                  <a:cubicBezTo>
                    <a:pt x="11184" y="1324"/>
                    <a:pt x="11184" y="1347"/>
                    <a:pt x="11184" y="1370"/>
                  </a:cubicBezTo>
                  <a:cubicBezTo>
                    <a:pt x="11184" y="1415"/>
                    <a:pt x="11207" y="1484"/>
                    <a:pt x="11253" y="1507"/>
                  </a:cubicBezTo>
                  <a:lnTo>
                    <a:pt x="11321" y="1507"/>
                  </a:lnTo>
                  <a:cubicBezTo>
                    <a:pt x="11413" y="1507"/>
                    <a:pt x="11504" y="1484"/>
                    <a:pt x="11641" y="1461"/>
                  </a:cubicBezTo>
                  <a:lnTo>
                    <a:pt x="11869" y="1461"/>
                  </a:lnTo>
                  <a:cubicBezTo>
                    <a:pt x="11983" y="1438"/>
                    <a:pt x="12097" y="1415"/>
                    <a:pt x="12212" y="1415"/>
                  </a:cubicBezTo>
                  <a:cubicBezTo>
                    <a:pt x="12486" y="1370"/>
                    <a:pt x="12759" y="1347"/>
                    <a:pt x="13033" y="1324"/>
                  </a:cubicBezTo>
                  <a:cubicBezTo>
                    <a:pt x="13376" y="1278"/>
                    <a:pt x="13718" y="1278"/>
                    <a:pt x="14060" y="1255"/>
                  </a:cubicBezTo>
                  <a:lnTo>
                    <a:pt x="15179" y="1255"/>
                  </a:lnTo>
                  <a:cubicBezTo>
                    <a:pt x="15453" y="1255"/>
                    <a:pt x="15727" y="1278"/>
                    <a:pt x="16001" y="1278"/>
                  </a:cubicBezTo>
                  <a:lnTo>
                    <a:pt x="16252" y="1278"/>
                  </a:lnTo>
                  <a:lnTo>
                    <a:pt x="16434" y="1301"/>
                  </a:lnTo>
                  <a:lnTo>
                    <a:pt x="16868" y="1347"/>
                  </a:lnTo>
                  <a:cubicBezTo>
                    <a:pt x="17051" y="1370"/>
                    <a:pt x="17233" y="1370"/>
                    <a:pt x="17416" y="1392"/>
                  </a:cubicBezTo>
                  <a:cubicBezTo>
                    <a:pt x="17507" y="1392"/>
                    <a:pt x="17598" y="1392"/>
                    <a:pt x="17690" y="1415"/>
                  </a:cubicBezTo>
                  <a:lnTo>
                    <a:pt x="17849" y="1415"/>
                  </a:lnTo>
                  <a:cubicBezTo>
                    <a:pt x="17918" y="1415"/>
                    <a:pt x="17986" y="1415"/>
                    <a:pt x="18055" y="1392"/>
                  </a:cubicBezTo>
                  <a:cubicBezTo>
                    <a:pt x="18078" y="1392"/>
                    <a:pt x="18101" y="1370"/>
                    <a:pt x="18146" y="1347"/>
                  </a:cubicBezTo>
                  <a:cubicBezTo>
                    <a:pt x="18169" y="1324"/>
                    <a:pt x="18192" y="1301"/>
                    <a:pt x="18192" y="1278"/>
                  </a:cubicBezTo>
                  <a:cubicBezTo>
                    <a:pt x="18192" y="1255"/>
                    <a:pt x="18192" y="1233"/>
                    <a:pt x="18192" y="1233"/>
                  </a:cubicBezTo>
                  <a:cubicBezTo>
                    <a:pt x="18329" y="1233"/>
                    <a:pt x="18466" y="1255"/>
                    <a:pt x="18580" y="1255"/>
                  </a:cubicBezTo>
                  <a:cubicBezTo>
                    <a:pt x="18785" y="1301"/>
                    <a:pt x="18991" y="1324"/>
                    <a:pt x="19196" y="1347"/>
                  </a:cubicBezTo>
                  <a:cubicBezTo>
                    <a:pt x="19219" y="1347"/>
                    <a:pt x="19242" y="1347"/>
                    <a:pt x="19287" y="1324"/>
                  </a:cubicBezTo>
                  <a:cubicBezTo>
                    <a:pt x="19356" y="1347"/>
                    <a:pt x="19424" y="1347"/>
                    <a:pt x="19493" y="1347"/>
                  </a:cubicBezTo>
                  <a:lnTo>
                    <a:pt x="19447" y="1347"/>
                  </a:lnTo>
                  <a:cubicBezTo>
                    <a:pt x="19721" y="1392"/>
                    <a:pt x="19972" y="1438"/>
                    <a:pt x="20246" y="1507"/>
                  </a:cubicBezTo>
                  <a:cubicBezTo>
                    <a:pt x="20360" y="1529"/>
                    <a:pt x="20474" y="1552"/>
                    <a:pt x="20611" y="1575"/>
                  </a:cubicBezTo>
                  <a:cubicBezTo>
                    <a:pt x="20657" y="1598"/>
                    <a:pt x="20725" y="1598"/>
                    <a:pt x="20771" y="1621"/>
                  </a:cubicBezTo>
                  <a:cubicBezTo>
                    <a:pt x="20794" y="1621"/>
                    <a:pt x="20840" y="1621"/>
                    <a:pt x="20862" y="1643"/>
                  </a:cubicBezTo>
                  <a:lnTo>
                    <a:pt x="20954" y="1643"/>
                  </a:lnTo>
                  <a:cubicBezTo>
                    <a:pt x="20999" y="1643"/>
                    <a:pt x="21022" y="1621"/>
                    <a:pt x="21068" y="1621"/>
                  </a:cubicBezTo>
                  <a:cubicBezTo>
                    <a:pt x="21091" y="1598"/>
                    <a:pt x="21113" y="1598"/>
                    <a:pt x="21136" y="1575"/>
                  </a:cubicBezTo>
                  <a:cubicBezTo>
                    <a:pt x="21342" y="1598"/>
                    <a:pt x="21570" y="1621"/>
                    <a:pt x="21775" y="1666"/>
                  </a:cubicBezTo>
                  <a:lnTo>
                    <a:pt x="21867" y="1666"/>
                  </a:lnTo>
                  <a:cubicBezTo>
                    <a:pt x="22026" y="1712"/>
                    <a:pt x="22163" y="1735"/>
                    <a:pt x="22323" y="1780"/>
                  </a:cubicBezTo>
                  <a:lnTo>
                    <a:pt x="22415" y="1780"/>
                  </a:lnTo>
                  <a:cubicBezTo>
                    <a:pt x="22871" y="1872"/>
                    <a:pt x="23328" y="1963"/>
                    <a:pt x="23784" y="2077"/>
                  </a:cubicBezTo>
                  <a:cubicBezTo>
                    <a:pt x="24126" y="2168"/>
                    <a:pt x="24446" y="2283"/>
                    <a:pt x="24766" y="2374"/>
                  </a:cubicBezTo>
                  <a:cubicBezTo>
                    <a:pt x="25085" y="2488"/>
                    <a:pt x="25405" y="2602"/>
                    <a:pt x="25747" y="2671"/>
                  </a:cubicBezTo>
                  <a:cubicBezTo>
                    <a:pt x="25838" y="2693"/>
                    <a:pt x="25907" y="2716"/>
                    <a:pt x="25975" y="2739"/>
                  </a:cubicBezTo>
                  <a:cubicBezTo>
                    <a:pt x="26295" y="2853"/>
                    <a:pt x="26637" y="2967"/>
                    <a:pt x="26957" y="3059"/>
                  </a:cubicBezTo>
                  <a:cubicBezTo>
                    <a:pt x="27276" y="3150"/>
                    <a:pt x="27573" y="3264"/>
                    <a:pt x="27893" y="3355"/>
                  </a:cubicBezTo>
                  <a:cubicBezTo>
                    <a:pt x="28166" y="3424"/>
                    <a:pt x="28440" y="3492"/>
                    <a:pt x="28737" y="3561"/>
                  </a:cubicBezTo>
                  <a:cubicBezTo>
                    <a:pt x="29034" y="3652"/>
                    <a:pt x="29308" y="3743"/>
                    <a:pt x="29604" y="3812"/>
                  </a:cubicBezTo>
                  <a:cubicBezTo>
                    <a:pt x="29622" y="3818"/>
                    <a:pt x="29637" y="3820"/>
                    <a:pt x="29652" y="3820"/>
                  </a:cubicBezTo>
                  <a:cubicBezTo>
                    <a:pt x="29694" y="3820"/>
                    <a:pt x="29724" y="3795"/>
                    <a:pt x="29741" y="3743"/>
                  </a:cubicBezTo>
                  <a:cubicBezTo>
                    <a:pt x="29741" y="3698"/>
                    <a:pt x="29719" y="3629"/>
                    <a:pt x="29673" y="3629"/>
                  </a:cubicBezTo>
                  <a:cubicBezTo>
                    <a:pt x="29513" y="3584"/>
                    <a:pt x="29331" y="3538"/>
                    <a:pt x="29171" y="3470"/>
                  </a:cubicBezTo>
                  <a:cubicBezTo>
                    <a:pt x="29011" y="3424"/>
                    <a:pt x="28851" y="3378"/>
                    <a:pt x="28669" y="3333"/>
                  </a:cubicBezTo>
                  <a:cubicBezTo>
                    <a:pt x="28349" y="3241"/>
                    <a:pt x="28030" y="3150"/>
                    <a:pt x="27710" y="3059"/>
                  </a:cubicBezTo>
                  <a:cubicBezTo>
                    <a:pt x="27413" y="2945"/>
                    <a:pt x="27094" y="2830"/>
                    <a:pt x="26774" y="2716"/>
                  </a:cubicBezTo>
                  <a:cubicBezTo>
                    <a:pt x="26592" y="2648"/>
                    <a:pt x="26386" y="2579"/>
                    <a:pt x="26181" y="2511"/>
                  </a:cubicBezTo>
                  <a:cubicBezTo>
                    <a:pt x="26181" y="2488"/>
                    <a:pt x="26158" y="2465"/>
                    <a:pt x="26112" y="2465"/>
                  </a:cubicBezTo>
                  <a:cubicBezTo>
                    <a:pt x="26089" y="2465"/>
                    <a:pt x="26044" y="2442"/>
                    <a:pt x="26021" y="2442"/>
                  </a:cubicBezTo>
                  <a:cubicBezTo>
                    <a:pt x="25952" y="2420"/>
                    <a:pt x="25884" y="2397"/>
                    <a:pt x="25838" y="2374"/>
                  </a:cubicBezTo>
                  <a:cubicBezTo>
                    <a:pt x="25519" y="2237"/>
                    <a:pt x="25176" y="2146"/>
                    <a:pt x="24857" y="2032"/>
                  </a:cubicBezTo>
                  <a:cubicBezTo>
                    <a:pt x="24560" y="1917"/>
                    <a:pt x="24263" y="1803"/>
                    <a:pt x="23967" y="1689"/>
                  </a:cubicBezTo>
                  <a:cubicBezTo>
                    <a:pt x="23647" y="1575"/>
                    <a:pt x="23305" y="1484"/>
                    <a:pt x="22985" y="1392"/>
                  </a:cubicBezTo>
                  <a:cubicBezTo>
                    <a:pt x="22825" y="1324"/>
                    <a:pt x="22666" y="1278"/>
                    <a:pt x="22506" y="1210"/>
                  </a:cubicBezTo>
                  <a:cubicBezTo>
                    <a:pt x="22323" y="1141"/>
                    <a:pt x="22163" y="1096"/>
                    <a:pt x="22004" y="1027"/>
                  </a:cubicBezTo>
                  <a:cubicBezTo>
                    <a:pt x="21684" y="913"/>
                    <a:pt x="21365" y="799"/>
                    <a:pt x="21045" y="708"/>
                  </a:cubicBezTo>
                  <a:cubicBezTo>
                    <a:pt x="20908" y="662"/>
                    <a:pt x="20748" y="616"/>
                    <a:pt x="20611" y="594"/>
                  </a:cubicBezTo>
                  <a:cubicBezTo>
                    <a:pt x="20429" y="548"/>
                    <a:pt x="20246" y="525"/>
                    <a:pt x="20086" y="502"/>
                  </a:cubicBezTo>
                  <a:cubicBezTo>
                    <a:pt x="19904" y="457"/>
                    <a:pt x="19744" y="434"/>
                    <a:pt x="19584" y="411"/>
                  </a:cubicBezTo>
                  <a:cubicBezTo>
                    <a:pt x="19424" y="388"/>
                    <a:pt x="19265" y="342"/>
                    <a:pt x="19105" y="320"/>
                  </a:cubicBezTo>
                  <a:cubicBezTo>
                    <a:pt x="18922" y="274"/>
                    <a:pt x="18717" y="251"/>
                    <a:pt x="18534" y="228"/>
                  </a:cubicBezTo>
                  <a:cubicBezTo>
                    <a:pt x="18374" y="205"/>
                    <a:pt x="18215" y="183"/>
                    <a:pt x="18055" y="160"/>
                  </a:cubicBezTo>
                  <a:cubicBezTo>
                    <a:pt x="17895" y="137"/>
                    <a:pt x="17735" y="137"/>
                    <a:pt x="17576" y="114"/>
                  </a:cubicBezTo>
                  <a:cubicBezTo>
                    <a:pt x="17416" y="114"/>
                    <a:pt x="17233" y="114"/>
                    <a:pt x="17073" y="91"/>
                  </a:cubicBezTo>
                  <a:cubicBezTo>
                    <a:pt x="16754" y="91"/>
                    <a:pt x="16434" y="69"/>
                    <a:pt x="16115" y="46"/>
                  </a:cubicBezTo>
                  <a:cubicBezTo>
                    <a:pt x="15841" y="0"/>
                    <a:pt x="15590" y="0"/>
                    <a:pt x="15339"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Google Shape;925;p22">
              <a:extLst>
                <a:ext uri="{FF2B5EF4-FFF2-40B4-BE49-F238E27FC236}">
                  <a16:creationId xmlns:a16="http://schemas.microsoft.com/office/drawing/2014/main" id="{C4F259FC-3A98-4B26-9552-88FB58B791DD}"/>
                </a:ext>
              </a:extLst>
            </p:cNvPr>
            <p:cNvSpPr/>
            <p:nvPr/>
          </p:nvSpPr>
          <p:spPr>
            <a:xfrm>
              <a:off x="7110777" y="4324941"/>
              <a:ext cx="309764" cy="111796"/>
            </a:xfrm>
            <a:custGeom>
              <a:avLst/>
              <a:gdLst/>
              <a:ahLst/>
              <a:cxnLst/>
              <a:rect l="l" t="t" r="r" b="b"/>
              <a:pathLst>
                <a:path w="11460" h="4136" extrusionOk="0">
                  <a:moveTo>
                    <a:pt x="7724" y="1743"/>
                  </a:moveTo>
                  <a:cubicBezTo>
                    <a:pt x="7744" y="1758"/>
                    <a:pt x="7764" y="1758"/>
                    <a:pt x="7784" y="1758"/>
                  </a:cubicBezTo>
                  <a:lnTo>
                    <a:pt x="7784" y="1758"/>
                  </a:lnTo>
                  <a:cubicBezTo>
                    <a:pt x="7784" y="1758"/>
                    <a:pt x="7784" y="1758"/>
                    <a:pt x="7784" y="1758"/>
                  </a:cubicBezTo>
                  <a:lnTo>
                    <a:pt x="7784" y="1758"/>
                  </a:lnTo>
                  <a:cubicBezTo>
                    <a:pt x="7764" y="1753"/>
                    <a:pt x="7744" y="1748"/>
                    <a:pt x="7724" y="1743"/>
                  </a:cubicBezTo>
                  <a:close/>
                  <a:moveTo>
                    <a:pt x="1570" y="3065"/>
                  </a:moveTo>
                  <a:lnTo>
                    <a:pt x="1570" y="3065"/>
                  </a:lnTo>
                  <a:cubicBezTo>
                    <a:pt x="1562" y="3070"/>
                    <a:pt x="1553" y="3075"/>
                    <a:pt x="1545" y="3080"/>
                  </a:cubicBezTo>
                  <a:lnTo>
                    <a:pt x="1545" y="3080"/>
                  </a:lnTo>
                  <a:cubicBezTo>
                    <a:pt x="1553" y="3076"/>
                    <a:pt x="1562" y="3072"/>
                    <a:pt x="1570" y="3065"/>
                  </a:cubicBezTo>
                  <a:close/>
                  <a:moveTo>
                    <a:pt x="1545" y="3080"/>
                  </a:moveTo>
                  <a:lnTo>
                    <a:pt x="1545" y="3080"/>
                  </a:lnTo>
                  <a:cubicBezTo>
                    <a:pt x="1532" y="3087"/>
                    <a:pt x="1520" y="3092"/>
                    <a:pt x="1507" y="3105"/>
                  </a:cubicBezTo>
                  <a:cubicBezTo>
                    <a:pt x="1520" y="3097"/>
                    <a:pt x="1532" y="3088"/>
                    <a:pt x="1545" y="3080"/>
                  </a:cubicBezTo>
                  <a:close/>
                  <a:moveTo>
                    <a:pt x="5890" y="1"/>
                  </a:moveTo>
                  <a:cubicBezTo>
                    <a:pt x="5570" y="1"/>
                    <a:pt x="5251" y="46"/>
                    <a:pt x="4954" y="115"/>
                  </a:cubicBezTo>
                  <a:cubicBezTo>
                    <a:pt x="4794" y="138"/>
                    <a:pt x="4634" y="160"/>
                    <a:pt x="4475" y="183"/>
                  </a:cubicBezTo>
                  <a:cubicBezTo>
                    <a:pt x="4315" y="229"/>
                    <a:pt x="4132" y="275"/>
                    <a:pt x="3972" y="320"/>
                  </a:cubicBezTo>
                  <a:cubicBezTo>
                    <a:pt x="3676" y="412"/>
                    <a:pt x="3379" y="503"/>
                    <a:pt x="3105" y="594"/>
                  </a:cubicBezTo>
                  <a:cubicBezTo>
                    <a:pt x="2808" y="708"/>
                    <a:pt x="2512" y="845"/>
                    <a:pt x="2260" y="1005"/>
                  </a:cubicBezTo>
                  <a:cubicBezTo>
                    <a:pt x="2124" y="1073"/>
                    <a:pt x="2009" y="1165"/>
                    <a:pt x="1872" y="1256"/>
                  </a:cubicBezTo>
                  <a:cubicBezTo>
                    <a:pt x="1758" y="1325"/>
                    <a:pt x="1621" y="1393"/>
                    <a:pt x="1507" y="1484"/>
                  </a:cubicBezTo>
                  <a:cubicBezTo>
                    <a:pt x="1256" y="1644"/>
                    <a:pt x="1028" y="1804"/>
                    <a:pt x="822" y="2009"/>
                  </a:cubicBezTo>
                  <a:cubicBezTo>
                    <a:pt x="686" y="2123"/>
                    <a:pt x="594" y="2238"/>
                    <a:pt x="480" y="2352"/>
                  </a:cubicBezTo>
                  <a:cubicBezTo>
                    <a:pt x="366" y="2489"/>
                    <a:pt x="275" y="2648"/>
                    <a:pt x="183" y="2785"/>
                  </a:cubicBezTo>
                  <a:cubicBezTo>
                    <a:pt x="138" y="2831"/>
                    <a:pt x="115" y="2899"/>
                    <a:pt x="92" y="2945"/>
                  </a:cubicBezTo>
                  <a:cubicBezTo>
                    <a:pt x="69" y="2991"/>
                    <a:pt x="69" y="3059"/>
                    <a:pt x="46" y="3105"/>
                  </a:cubicBezTo>
                  <a:cubicBezTo>
                    <a:pt x="24" y="3151"/>
                    <a:pt x="24" y="3242"/>
                    <a:pt x="24" y="3287"/>
                  </a:cubicBezTo>
                  <a:cubicBezTo>
                    <a:pt x="46" y="3402"/>
                    <a:pt x="92" y="3470"/>
                    <a:pt x="161" y="3561"/>
                  </a:cubicBezTo>
                  <a:cubicBezTo>
                    <a:pt x="183" y="3584"/>
                    <a:pt x="206" y="3584"/>
                    <a:pt x="229" y="3607"/>
                  </a:cubicBezTo>
                  <a:cubicBezTo>
                    <a:pt x="183" y="3676"/>
                    <a:pt x="115" y="3767"/>
                    <a:pt x="46" y="3835"/>
                  </a:cubicBezTo>
                  <a:cubicBezTo>
                    <a:pt x="1" y="3927"/>
                    <a:pt x="1" y="4041"/>
                    <a:pt x="92" y="4086"/>
                  </a:cubicBezTo>
                  <a:cubicBezTo>
                    <a:pt x="124" y="4118"/>
                    <a:pt x="165" y="4135"/>
                    <a:pt x="205" y="4135"/>
                  </a:cubicBezTo>
                  <a:cubicBezTo>
                    <a:pt x="252" y="4135"/>
                    <a:pt x="296" y="4112"/>
                    <a:pt x="320" y="4064"/>
                  </a:cubicBezTo>
                  <a:cubicBezTo>
                    <a:pt x="434" y="3949"/>
                    <a:pt x="526" y="3835"/>
                    <a:pt x="617" y="3721"/>
                  </a:cubicBezTo>
                  <a:cubicBezTo>
                    <a:pt x="754" y="3607"/>
                    <a:pt x="914" y="3493"/>
                    <a:pt x="1074" y="3379"/>
                  </a:cubicBezTo>
                  <a:cubicBezTo>
                    <a:pt x="1233" y="3265"/>
                    <a:pt x="1393" y="3151"/>
                    <a:pt x="1576" y="3059"/>
                  </a:cubicBezTo>
                  <a:lnTo>
                    <a:pt x="1576" y="3059"/>
                  </a:lnTo>
                  <a:cubicBezTo>
                    <a:pt x="1574" y="3061"/>
                    <a:pt x="1572" y="3063"/>
                    <a:pt x="1570" y="3065"/>
                  </a:cubicBezTo>
                  <a:lnTo>
                    <a:pt x="1570" y="3065"/>
                  </a:lnTo>
                  <a:cubicBezTo>
                    <a:pt x="1686" y="2993"/>
                    <a:pt x="1799" y="2935"/>
                    <a:pt x="1895" y="2877"/>
                  </a:cubicBezTo>
                  <a:lnTo>
                    <a:pt x="1895" y="2877"/>
                  </a:lnTo>
                  <a:lnTo>
                    <a:pt x="1850" y="2922"/>
                  </a:lnTo>
                  <a:cubicBezTo>
                    <a:pt x="1872" y="2899"/>
                    <a:pt x="1895" y="2877"/>
                    <a:pt x="1941" y="2854"/>
                  </a:cubicBezTo>
                  <a:cubicBezTo>
                    <a:pt x="1941" y="2854"/>
                    <a:pt x="1951" y="2854"/>
                    <a:pt x="1965" y="2847"/>
                  </a:cubicBezTo>
                  <a:lnTo>
                    <a:pt x="1965" y="2847"/>
                  </a:lnTo>
                  <a:cubicBezTo>
                    <a:pt x="1964" y="2851"/>
                    <a:pt x="1964" y="2854"/>
                    <a:pt x="1964" y="2854"/>
                  </a:cubicBezTo>
                  <a:lnTo>
                    <a:pt x="1987" y="2831"/>
                  </a:lnTo>
                  <a:lnTo>
                    <a:pt x="1987" y="2831"/>
                  </a:lnTo>
                  <a:cubicBezTo>
                    <a:pt x="1987" y="2831"/>
                    <a:pt x="1987" y="2831"/>
                    <a:pt x="1987" y="2831"/>
                  </a:cubicBezTo>
                  <a:cubicBezTo>
                    <a:pt x="2078" y="2785"/>
                    <a:pt x="2169" y="2740"/>
                    <a:pt x="2260" y="2694"/>
                  </a:cubicBezTo>
                  <a:cubicBezTo>
                    <a:pt x="2352" y="2648"/>
                    <a:pt x="2466" y="2603"/>
                    <a:pt x="2580" y="2534"/>
                  </a:cubicBezTo>
                  <a:cubicBezTo>
                    <a:pt x="2808" y="2420"/>
                    <a:pt x="3037" y="2306"/>
                    <a:pt x="3265" y="2215"/>
                  </a:cubicBezTo>
                  <a:cubicBezTo>
                    <a:pt x="3698" y="2055"/>
                    <a:pt x="4132" y="1895"/>
                    <a:pt x="4589" y="1781"/>
                  </a:cubicBezTo>
                  <a:cubicBezTo>
                    <a:pt x="4726" y="1735"/>
                    <a:pt x="4885" y="1713"/>
                    <a:pt x="5045" y="1690"/>
                  </a:cubicBezTo>
                  <a:cubicBezTo>
                    <a:pt x="5205" y="1667"/>
                    <a:pt x="5365" y="1644"/>
                    <a:pt x="5524" y="1621"/>
                  </a:cubicBezTo>
                  <a:cubicBezTo>
                    <a:pt x="5661" y="1621"/>
                    <a:pt x="5798" y="1598"/>
                    <a:pt x="5958" y="1576"/>
                  </a:cubicBezTo>
                  <a:cubicBezTo>
                    <a:pt x="6095" y="1576"/>
                    <a:pt x="6255" y="1553"/>
                    <a:pt x="6415" y="1553"/>
                  </a:cubicBezTo>
                  <a:cubicBezTo>
                    <a:pt x="6872" y="1575"/>
                    <a:pt x="7308" y="1638"/>
                    <a:pt x="7724" y="1743"/>
                  </a:cubicBezTo>
                  <a:lnTo>
                    <a:pt x="7724" y="1743"/>
                  </a:lnTo>
                  <a:cubicBezTo>
                    <a:pt x="7721" y="1741"/>
                    <a:pt x="7718" y="1738"/>
                    <a:pt x="7716" y="1735"/>
                  </a:cubicBezTo>
                  <a:lnTo>
                    <a:pt x="7716" y="1735"/>
                  </a:lnTo>
                  <a:cubicBezTo>
                    <a:pt x="7739" y="1743"/>
                    <a:pt x="7761" y="1751"/>
                    <a:pt x="7784" y="1758"/>
                  </a:cubicBezTo>
                  <a:lnTo>
                    <a:pt x="7784" y="1758"/>
                  </a:lnTo>
                  <a:cubicBezTo>
                    <a:pt x="7784" y="1758"/>
                    <a:pt x="7784" y="1758"/>
                    <a:pt x="7784" y="1758"/>
                  </a:cubicBezTo>
                  <a:cubicBezTo>
                    <a:pt x="7784" y="1758"/>
                    <a:pt x="7784" y="1758"/>
                    <a:pt x="7784" y="1758"/>
                  </a:cubicBezTo>
                  <a:lnTo>
                    <a:pt x="7784" y="1758"/>
                  </a:lnTo>
                  <a:cubicBezTo>
                    <a:pt x="8035" y="1842"/>
                    <a:pt x="8288" y="1927"/>
                    <a:pt x="8560" y="2032"/>
                  </a:cubicBezTo>
                  <a:cubicBezTo>
                    <a:pt x="8697" y="2078"/>
                    <a:pt x="8834" y="2123"/>
                    <a:pt x="8971" y="2169"/>
                  </a:cubicBezTo>
                  <a:cubicBezTo>
                    <a:pt x="9085" y="2215"/>
                    <a:pt x="9199" y="2283"/>
                    <a:pt x="9291" y="2329"/>
                  </a:cubicBezTo>
                  <a:cubicBezTo>
                    <a:pt x="9450" y="2443"/>
                    <a:pt x="9587" y="2534"/>
                    <a:pt x="9747" y="2626"/>
                  </a:cubicBezTo>
                  <a:cubicBezTo>
                    <a:pt x="9816" y="2694"/>
                    <a:pt x="9907" y="2740"/>
                    <a:pt x="9998" y="2808"/>
                  </a:cubicBezTo>
                  <a:cubicBezTo>
                    <a:pt x="10090" y="2877"/>
                    <a:pt x="10181" y="2968"/>
                    <a:pt x="10272" y="3036"/>
                  </a:cubicBezTo>
                  <a:cubicBezTo>
                    <a:pt x="10341" y="3105"/>
                    <a:pt x="10409" y="3173"/>
                    <a:pt x="10500" y="3242"/>
                  </a:cubicBezTo>
                  <a:cubicBezTo>
                    <a:pt x="10569" y="3310"/>
                    <a:pt x="10637" y="3379"/>
                    <a:pt x="10706" y="3424"/>
                  </a:cubicBezTo>
                  <a:cubicBezTo>
                    <a:pt x="10774" y="3470"/>
                    <a:pt x="10820" y="3516"/>
                    <a:pt x="10888" y="3584"/>
                  </a:cubicBezTo>
                  <a:cubicBezTo>
                    <a:pt x="10911" y="3607"/>
                    <a:pt x="10934" y="3630"/>
                    <a:pt x="10957" y="3653"/>
                  </a:cubicBezTo>
                  <a:cubicBezTo>
                    <a:pt x="11012" y="3708"/>
                    <a:pt x="11101" y="3738"/>
                    <a:pt x="11188" y="3738"/>
                  </a:cubicBezTo>
                  <a:cubicBezTo>
                    <a:pt x="11244" y="3738"/>
                    <a:pt x="11300" y="3725"/>
                    <a:pt x="11345" y="3698"/>
                  </a:cubicBezTo>
                  <a:cubicBezTo>
                    <a:pt x="11413" y="3630"/>
                    <a:pt x="11459" y="3539"/>
                    <a:pt x="11436" y="3447"/>
                  </a:cubicBezTo>
                  <a:cubicBezTo>
                    <a:pt x="11413" y="3356"/>
                    <a:pt x="11368" y="3265"/>
                    <a:pt x="11299" y="3173"/>
                  </a:cubicBezTo>
                  <a:cubicBezTo>
                    <a:pt x="11254" y="3105"/>
                    <a:pt x="11208" y="3036"/>
                    <a:pt x="11162" y="2968"/>
                  </a:cubicBezTo>
                  <a:cubicBezTo>
                    <a:pt x="11048" y="2854"/>
                    <a:pt x="10957" y="2717"/>
                    <a:pt x="10866" y="2580"/>
                  </a:cubicBezTo>
                  <a:cubicBezTo>
                    <a:pt x="10751" y="2443"/>
                    <a:pt x="10615" y="2329"/>
                    <a:pt x="10500" y="2215"/>
                  </a:cubicBezTo>
                  <a:cubicBezTo>
                    <a:pt x="10386" y="2101"/>
                    <a:pt x="10249" y="2009"/>
                    <a:pt x="10135" y="1895"/>
                  </a:cubicBezTo>
                  <a:cubicBezTo>
                    <a:pt x="10021" y="1804"/>
                    <a:pt x="9907" y="1690"/>
                    <a:pt x="9770" y="1598"/>
                  </a:cubicBezTo>
                  <a:cubicBezTo>
                    <a:pt x="9702" y="1530"/>
                    <a:pt x="9610" y="1461"/>
                    <a:pt x="9519" y="1393"/>
                  </a:cubicBezTo>
                  <a:cubicBezTo>
                    <a:pt x="9519" y="1256"/>
                    <a:pt x="9405" y="1142"/>
                    <a:pt x="9268" y="1119"/>
                  </a:cubicBezTo>
                  <a:cubicBezTo>
                    <a:pt x="9245" y="1119"/>
                    <a:pt x="9199" y="1096"/>
                    <a:pt x="9177" y="1096"/>
                  </a:cubicBezTo>
                  <a:cubicBezTo>
                    <a:pt x="9085" y="1051"/>
                    <a:pt x="9017" y="1005"/>
                    <a:pt x="8925" y="959"/>
                  </a:cubicBezTo>
                  <a:cubicBezTo>
                    <a:pt x="8880" y="936"/>
                    <a:pt x="8811" y="914"/>
                    <a:pt x="8766" y="868"/>
                  </a:cubicBezTo>
                  <a:cubicBezTo>
                    <a:pt x="8629" y="777"/>
                    <a:pt x="8469" y="685"/>
                    <a:pt x="8332" y="594"/>
                  </a:cubicBezTo>
                  <a:cubicBezTo>
                    <a:pt x="8195" y="526"/>
                    <a:pt x="8035" y="457"/>
                    <a:pt x="7898" y="412"/>
                  </a:cubicBezTo>
                  <a:cubicBezTo>
                    <a:pt x="7556" y="297"/>
                    <a:pt x="7236" y="183"/>
                    <a:pt x="6894" y="92"/>
                  </a:cubicBezTo>
                  <a:cubicBezTo>
                    <a:pt x="6734" y="69"/>
                    <a:pt x="6597" y="23"/>
                    <a:pt x="6438" y="23"/>
                  </a:cubicBezTo>
                  <a:cubicBezTo>
                    <a:pt x="6255" y="1"/>
                    <a:pt x="6072" y="1"/>
                    <a:pt x="5890" y="1"/>
                  </a:cubicBezTo>
                  <a:close/>
                </a:path>
              </a:pathLst>
            </a:custGeom>
            <a:solidFill>
              <a:srgbClr val="67616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8" name="Google Shape;926;p22">
              <a:extLst>
                <a:ext uri="{FF2B5EF4-FFF2-40B4-BE49-F238E27FC236}">
                  <a16:creationId xmlns:a16="http://schemas.microsoft.com/office/drawing/2014/main" id="{5A280088-E210-4934-B329-CA2D01C96DC6}"/>
                </a:ext>
              </a:extLst>
            </p:cNvPr>
            <p:cNvSpPr/>
            <p:nvPr/>
          </p:nvSpPr>
          <p:spPr>
            <a:xfrm>
              <a:off x="7300203" y="4390948"/>
              <a:ext cx="120932" cy="183372"/>
            </a:xfrm>
            <a:custGeom>
              <a:avLst/>
              <a:gdLst/>
              <a:ahLst/>
              <a:cxnLst/>
              <a:rect l="l" t="t" r="r" b="b"/>
              <a:pathLst>
                <a:path w="4474" h="6784" extrusionOk="0">
                  <a:moveTo>
                    <a:pt x="3219" y="1"/>
                  </a:moveTo>
                  <a:cubicBezTo>
                    <a:pt x="3150" y="1"/>
                    <a:pt x="3104" y="69"/>
                    <a:pt x="3104" y="138"/>
                  </a:cubicBezTo>
                  <a:cubicBezTo>
                    <a:pt x="3127" y="229"/>
                    <a:pt x="3150" y="321"/>
                    <a:pt x="3173" y="412"/>
                  </a:cubicBezTo>
                  <a:cubicBezTo>
                    <a:pt x="3196" y="503"/>
                    <a:pt x="3196" y="594"/>
                    <a:pt x="3196" y="686"/>
                  </a:cubicBezTo>
                  <a:cubicBezTo>
                    <a:pt x="3196" y="724"/>
                    <a:pt x="3196" y="762"/>
                    <a:pt x="3196" y="800"/>
                  </a:cubicBezTo>
                  <a:cubicBezTo>
                    <a:pt x="3196" y="1097"/>
                    <a:pt x="3173" y="1370"/>
                    <a:pt x="3150" y="1644"/>
                  </a:cubicBezTo>
                  <a:cubicBezTo>
                    <a:pt x="3104" y="1964"/>
                    <a:pt x="3059" y="2261"/>
                    <a:pt x="2967" y="2557"/>
                  </a:cubicBezTo>
                  <a:cubicBezTo>
                    <a:pt x="2922" y="2740"/>
                    <a:pt x="2876" y="2923"/>
                    <a:pt x="2830" y="3082"/>
                  </a:cubicBezTo>
                  <a:cubicBezTo>
                    <a:pt x="2762" y="3265"/>
                    <a:pt x="2694" y="3425"/>
                    <a:pt x="2625" y="3585"/>
                  </a:cubicBezTo>
                  <a:cubicBezTo>
                    <a:pt x="2557" y="3744"/>
                    <a:pt x="2488" y="3927"/>
                    <a:pt x="2420" y="4087"/>
                  </a:cubicBezTo>
                  <a:cubicBezTo>
                    <a:pt x="2328" y="4246"/>
                    <a:pt x="2237" y="4383"/>
                    <a:pt x="2169" y="4543"/>
                  </a:cubicBezTo>
                  <a:cubicBezTo>
                    <a:pt x="2032" y="4749"/>
                    <a:pt x="1872" y="4954"/>
                    <a:pt x="1735" y="5137"/>
                  </a:cubicBezTo>
                  <a:cubicBezTo>
                    <a:pt x="1644" y="5251"/>
                    <a:pt x="1575" y="5342"/>
                    <a:pt x="1484" y="5456"/>
                  </a:cubicBezTo>
                  <a:cubicBezTo>
                    <a:pt x="1415" y="5547"/>
                    <a:pt x="1324" y="5639"/>
                    <a:pt x="1233" y="5730"/>
                  </a:cubicBezTo>
                  <a:cubicBezTo>
                    <a:pt x="1187" y="5776"/>
                    <a:pt x="1119" y="5821"/>
                    <a:pt x="1073" y="5867"/>
                  </a:cubicBezTo>
                  <a:cubicBezTo>
                    <a:pt x="1004" y="5913"/>
                    <a:pt x="936" y="5981"/>
                    <a:pt x="890" y="6027"/>
                  </a:cubicBezTo>
                  <a:cubicBezTo>
                    <a:pt x="799" y="6095"/>
                    <a:pt x="731" y="6164"/>
                    <a:pt x="639" y="6209"/>
                  </a:cubicBezTo>
                  <a:cubicBezTo>
                    <a:pt x="517" y="6250"/>
                    <a:pt x="395" y="6291"/>
                    <a:pt x="273" y="6332"/>
                  </a:cubicBezTo>
                  <a:lnTo>
                    <a:pt x="273" y="6332"/>
                  </a:lnTo>
                  <a:cubicBezTo>
                    <a:pt x="273" y="6332"/>
                    <a:pt x="273" y="6332"/>
                    <a:pt x="273" y="6332"/>
                  </a:cubicBezTo>
                  <a:lnTo>
                    <a:pt x="273" y="6332"/>
                  </a:lnTo>
                  <a:cubicBezTo>
                    <a:pt x="258" y="6336"/>
                    <a:pt x="243" y="6341"/>
                    <a:pt x="228" y="6346"/>
                  </a:cubicBezTo>
                  <a:cubicBezTo>
                    <a:pt x="228" y="6346"/>
                    <a:pt x="206" y="6346"/>
                    <a:pt x="183" y="6369"/>
                  </a:cubicBezTo>
                  <a:cubicBezTo>
                    <a:pt x="137" y="6369"/>
                    <a:pt x="91" y="6392"/>
                    <a:pt x="46" y="6438"/>
                  </a:cubicBezTo>
                  <a:cubicBezTo>
                    <a:pt x="0" y="6483"/>
                    <a:pt x="0" y="6552"/>
                    <a:pt x="0" y="6597"/>
                  </a:cubicBezTo>
                  <a:cubicBezTo>
                    <a:pt x="21" y="6700"/>
                    <a:pt x="114" y="6784"/>
                    <a:pt x="216" y="6784"/>
                  </a:cubicBezTo>
                  <a:cubicBezTo>
                    <a:pt x="227" y="6784"/>
                    <a:pt x="239" y="6782"/>
                    <a:pt x="251" y="6780"/>
                  </a:cubicBezTo>
                  <a:cubicBezTo>
                    <a:pt x="411" y="6757"/>
                    <a:pt x="594" y="6712"/>
                    <a:pt x="753" y="6666"/>
                  </a:cubicBezTo>
                  <a:cubicBezTo>
                    <a:pt x="913" y="6620"/>
                    <a:pt x="1050" y="6575"/>
                    <a:pt x="1187" y="6506"/>
                  </a:cubicBezTo>
                  <a:cubicBezTo>
                    <a:pt x="1484" y="6415"/>
                    <a:pt x="1712" y="6209"/>
                    <a:pt x="1963" y="6050"/>
                  </a:cubicBezTo>
                  <a:cubicBezTo>
                    <a:pt x="2100" y="5936"/>
                    <a:pt x="2237" y="5844"/>
                    <a:pt x="2374" y="5753"/>
                  </a:cubicBezTo>
                  <a:cubicBezTo>
                    <a:pt x="2488" y="5662"/>
                    <a:pt x="2602" y="5570"/>
                    <a:pt x="2716" y="5456"/>
                  </a:cubicBezTo>
                  <a:cubicBezTo>
                    <a:pt x="2967" y="5228"/>
                    <a:pt x="3173" y="4954"/>
                    <a:pt x="3355" y="4680"/>
                  </a:cubicBezTo>
                  <a:cubicBezTo>
                    <a:pt x="3401" y="4612"/>
                    <a:pt x="3447" y="4543"/>
                    <a:pt x="3492" y="4452"/>
                  </a:cubicBezTo>
                  <a:cubicBezTo>
                    <a:pt x="3789" y="3950"/>
                    <a:pt x="4017" y="3425"/>
                    <a:pt x="4177" y="2877"/>
                  </a:cubicBezTo>
                  <a:cubicBezTo>
                    <a:pt x="4223" y="2717"/>
                    <a:pt x="4268" y="2557"/>
                    <a:pt x="4291" y="2398"/>
                  </a:cubicBezTo>
                  <a:cubicBezTo>
                    <a:pt x="4337" y="2261"/>
                    <a:pt x="4360" y="2147"/>
                    <a:pt x="4360" y="2010"/>
                  </a:cubicBezTo>
                  <a:cubicBezTo>
                    <a:pt x="4383" y="1895"/>
                    <a:pt x="4405" y="1804"/>
                    <a:pt x="4428" y="1690"/>
                  </a:cubicBezTo>
                  <a:cubicBezTo>
                    <a:pt x="4428" y="1599"/>
                    <a:pt x="4451" y="1507"/>
                    <a:pt x="4451" y="1393"/>
                  </a:cubicBezTo>
                  <a:cubicBezTo>
                    <a:pt x="4451" y="1370"/>
                    <a:pt x="4451" y="1325"/>
                    <a:pt x="4474" y="1279"/>
                  </a:cubicBezTo>
                  <a:cubicBezTo>
                    <a:pt x="4474" y="1211"/>
                    <a:pt x="4474" y="1165"/>
                    <a:pt x="4474" y="1097"/>
                  </a:cubicBezTo>
                  <a:cubicBezTo>
                    <a:pt x="4451" y="1028"/>
                    <a:pt x="4428" y="960"/>
                    <a:pt x="4360" y="914"/>
                  </a:cubicBezTo>
                  <a:cubicBezTo>
                    <a:pt x="4310" y="881"/>
                    <a:pt x="4260" y="859"/>
                    <a:pt x="4209" y="859"/>
                  </a:cubicBezTo>
                  <a:cubicBezTo>
                    <a:pt x="4191" y="859"/>
                    <a:pt x="4173" y="862"/>
                    <a:pt x="4154" y="868"/>
                  </a:cubicBezTo>
                  <a:cubicBezTo>
                    <a:pt x="4132" y="868"/>
                    <a:pt x="4086" y="868"/>
                    <a:pt x="4063" y="891"/>
                  </a:cubicBezTo>
                  <a:cubicBezTo>
                    <a:pt x="4063" y="868"/>
                    <a:pt x="4063" y="845"/>
                    <a:pt x="4063" y="823"/>
                  </a:cubicBezTo>
                  <a:cubicBezTo>
                    <a:pt x="4040" y="777"/>
                    <a:pt x="4040" y="754"/>
                    <a:pt x="4040" y="709"/>
                  </a:cubicBezTo>
                  <a:cubicBezTo>
                    <a:pt x="4017" y="617"/>
                    <a:pt x="3995" y="480"/>
                    <a:pt x="3903" y="435"/>
                  </a:cubicBezTo>
                  <a:cubicBezTo>
                    <a:pt x="3880" y="412"/>
                    <a:pt x="3858" y="389"/>
                    <a:pt x="3835" y="389"/>
                  </a:cubicBezTo>
                  <a:cubicBezTo>
                    <a:pt x="3798" y="377"/>
                    <a:pt x="3761" y="371"/>
                    <a:pt x="3726" y="371"/>
                  </a:cubicBezTo>
                  <a:cubicBezTo>
                    <a:pt x="3629" y="371"/>
                    <a:pt x="3543" y="413"/>
                    <a:pt x="3492" y="480"/>
                  </a:cubicBezTo>
                  <a:cubicBezTo>
                    <a:pt x="3470" y="480"/>
                    <a:pt x="3470" y="503"/>
                    <a:pt x="3470" y="503"/>
                  </a:cubicBezTo>
                  <a:lnTo>
                    <a:pt x="3447" y="457"/>
                  </a:lnTo>
                  <a:cubicBezTo>
                    <a:pt x="3447" y="343"/>
                    <a:pt x="3401" y="229"/>
                    <a:pt x="3378" y="115"/>
                  </a:cubicBezTo>
                  <a:cubicBezTo>
                    <a:pt x="3355" y="47"/>
                    <a:pt x="3310" y="1"/>
                    <a:pt x="3241" y="1"/>
                  </a:cubicBezTo>
                  <a:close/>
                </a:path>
              </a:pathLst>
            </a:custGeom>
            <a:solidFill>
              <a:srgbClr val="67616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Google Shape;927;p22">
              <a:extLst>
                <a:ext uri="{FF2B5EF4-FFF2-40B4-BE49-F238E27FC236}">
                  <a16:creationId xmlns:a16="http://schemas.microsoft.com/office/drawing/2014/main" id="{5A2715AC-2436-4CD7-B6BD-9140CDE9574E}"/>
                </a:ext>
              </a:extLst>
            </p:cNvPr>
            <p:cNvSpPr/>
            <p:nvPr/>
          </p:nvSpPr>
          <p:spPr>
            <a:xfrm>
              <a:off x="6664106" y="3429112"/>
              <a:ext cx="1191996" cy="489892"/>
            </a:xfrm>
            <a:custGeom>
              <a:avLst/>
              <a:gdLst/>
              <a:ahLst/>
              <a:cxnLst/>
              <a:rect l="l" t="t" r="r" b="b"/>
              <a:pathLst>
                <a:path w="44099" h="18124" extrusionOk="0">
                  <a:moveTo>
                    <a:pt x="22164" y="14768"/>
                  </a:moveTo>
                  <a:cubicBezTo>
                    <a:pt x="22164" y="14814"/>
                    <a:pt x="22164" y="14814"/>
                    <a:pt x="22186" y="14837"/>
                  </a:cubicBezTo>
                  <a:cubicBezTo>
                    <a:pt x="22209" y="14905"/>
                    <a:pt x="22278" y="14951"/>
                    <a:pt x="22346" y="14974"/>
                  </a:cubicBezTo>
                  <a:cubicBezTo>
                    <a:pt x="22323" y="14997"/>
                    <a:pt x="22323" y="15019"/>
                    <a:pt x="22301" y="15042"/>
                  </a:cubicBezTo>
                  <a:lnTo>
                    <a:pt x="22278" y="15042"/>
                  </a:lnTo>
                  <a:lnTo>
                    <a:pt x="22232" y="14974"/>
                  </a:lnTo>
                  <a:lnTo>
                    <a:pt x="22186" y="14905"/>
                  </a:lnTo>
                  <a:cubicBezTo>
                    <a:pt x="22164" y="14882"/>
                    <a:pt x="22141" y="14837"/>
                    <a:pt x="22118" y="14814"/>
                  </a:cubicBezTo>
                  <a:lnTo>
                    <a:pt x="22164" y="14768"/>
                  </a:lnTo>
                  <a:close/>
                  <a:moveTo>
                    <a:pt x="38438" y="0"/>
                  </a:moveTo>
                  <a:cubicBezTo>
                    <a:pt x="38347" y="0"/>
                    <a:pt x="38255" y="69"/>
                    <a:pt x="38210" y="137"/>
                  </a:cubicBezTo>
                  <a:lnTo>
                    <a:pt x="38050" y="137"/>
                  </a:lnTo>
                  <a:cubicBezTo>
                    <a:pt x="38027" y="137"/>
                    <a:pt x="38004" y="137"/>
                    <a:pt x="37982" y="160"/>
                  </a:cubicBezTo>
                  <a:lnTo>
                    <a:pt x="37936" y="160"/>
                  </a:lnTo>
                  <a:cubicBezTo>
                    <a:pt x="37639" y="160"/>
                    <a:pt x="37297" y="206"/>
                    <a:pt x="36932" y="274"/>
                  </a:cubicBezTo>
                  <a:cubicBezTo>
                    <a:pt x="36703" y="297"/>
                    <a:pt x="36475" y="366"/>
                    <a:pt x="36224" y="411"/>
                  </a:cubicBezTo>
                  <a:lnTo>
                    <a:pt x="36041" y="434"/>
                  </a:lnTo>
                  <a:lnTo>
                    <a:pt x="35813" y="503"/>
                  </a:lnTo>
                  <a:lnTo>
                    <a:pt x="35631" y="548"/>
                  </a:lnTo>
                  <a:lnTo>
                    <a:pt x="35585" y="548"/>
                  </a:lnTo>
                  <a:cubicBezTo>
                    <a:pt x="35448" y="571"/>
                    <a:pt x="35334" y="594"/>
                    <a:pt x="35197" y="639"/>
                  </a:cubicBezTo>
                  <a:cubicBezTo>
                    <a:pt x="34877" y="708"/>
                    <a:pt x="34535" y="754"/>
                    <a:pt x="34307" y="799"/>
                  </a:cubicBezTo>
                  <a:cubicBezTo>
                    <a:pt x="34010" y="845"/>
                    <a:pt x="33713" y="868"/>
                    <a:pt x="33416" y="913"/>
                  </a:cubicBezTo>
                  <a:lnTo>
                    <a:pt x="33348" y="913"/>
                  </a:lnTo>
                  <a:cubicBezTo>
                    <a:pt x="33188" y="936"/>
                    <a:pt x="33006" y="936"/>
                    <a:pt x="32846" y="959"/>
                  </a:cubicBezTo>
                  <a:lnTo>
                    <a:pt x="32800" y="959"/>
                  </a:lnTo>
                  <a:lnTo>
                    <a:pt x="32572" y="982"/>
                  </a:lnTo>
                  <a:lnTo>
                    <a:pt x="32367" y="1005"/>
                  </a:lnTo>
                  <a:lnTo>
                    <a:pt x="31910" y="1073"/>
                  </a:lnTo>
                  <a:lnTo>
                    <a:pt x="31773" y="1073"/>
                  </a:lnTo>
                  <a:cubicBezTo>
                    <a:pt x="31613" y="1096"/>
                    <a:pt x="31476" y="1119"/>
                    <a:pt x="31339" y="1119"/>
                  </a:cubicBezTo>
                  <a:cubicBezTo>
                    <a:pt x="31020" y="1164"/>
                    <a:pt x="30677" y="1187"/>
                    <a:pt x="30358" y="1233"/>
                  </a:cubicBezTo>
                  <a:cubicBezTo>
                    <a:pt x="30221" y="1233"/>
                    <a:pt x="30084" y="1233"/>
                    <a:pt x="29970" y="1256"/>
                  </a:cubicBezTo>
                  <a:cubicBezTo>
                    <a:pt x="29764" y="1256"/>
                    <a:pt x="29559" y="1279"/>
                    <a:pt x="29354" y="1301"/>
                  </a:cubicBezTo>
                  <a:cubicBezTo>
                    <a:pt x="29285" y="1301"/>
                    <a:pt x="29217" y="1324"/>
                    <a:pt x="29125" y="1324"/>
                  </a:cubicBezTo>
                  <a:cubicBezTo>
                    <a:pt x="29034" y="1324"/>
                    <a:pt x="28920" y="1324"/>
                    <a:pt x="28829" y="1347"/>
                  </a:cubicBezTo>
                  <a:cubicBezTo>
                    <a:pt x="28692" y="1370"/>
                    <a:pt x="28532" y="1370"/>
                    <a:pt x="28395" y="1393"/>
                  </a:cubicBezTo>
                  <a:lnTo>
                    <a:pt x="28258" y="1393"/>
                  </a:lnTo>
                  <a:cubicBezTo>
                    <a:pt x="27961" y="1416"/>
                    <a:pt x="27665" y="1461"/>
                    <a:pt x="27391" y="1461"/>
                  </a:cubicBezTo>
                  <a:cubicBezTo>
                    <a:pt x="27140" y="1484"/>
                    <a:pt x="26888" y="1484"/>
                    <a:pt x="26637" y="1507"/>
                  </a:cubicBezTo>
                  <a:lnTo>
                    <a:pt x="26386" y="1507"/>
                  </a:lnTo>
                  <a:cubicBezTo>
                    <a:pt x="26112" y="1530"/>
                    <a:pt x="25816" y="1530"/>
                    <a:pt x="25542" y="1552"/>
                  </a:cubicBezTo>
                  <a:lnTo>
                    <a:pt x="24971" y="1575"/>
                  </a:lnTo>
                  <a:cubicBezTo>
                    <a:pt x="24492" y="1598"/>
                    <a:pt x="24035" y="1621"/>
                    <a:pt x="23579" y="1644"/>
                  </a:cubicBezTo>
                  <a:lnTo>
                    <a:pt x="22483" y="1644"/>
                  </a:lnTo>
                  <a:cubicBezTo>
                    <a:pt x="21958" y="1667"/>
                    <a:pt x="21456" y="1667"/>
                    <a:pt x="20931" y="1667"/>
                  </a:cubicBezTo>
                  <a:lnTo>
                    <a:pt x="20566" y="1689"/>
                  </a:lnTo>
                  <a:lnTo>
                    <a:pt x="18945" y="1689"/>
                  </a:lnTo>
                  <a:lnTo>
                    <a:pt x="18215" y="1712"/>
                  </a:lnTo>
                  <a:lnTo>
                    <a:pt x="17781" y="1712"/>
                  </a:lnTo>
                  <a:cubicBezTo>
                    <a:pt x="17393" y="1735"/>
                    <a:pt x="17005" y="1735"/>
                    <a:pt x="16617" y="1735"/>
                  </a:cubicBezTo>
                  <a:lnTo>
                    <a:pt x="15750" y="1735"/>
                  </a:lnTo>
                  <a:cubicBezTo>
                    <a:pt x="15042" y="1712"/>
                    <a:pt x="14335" y="1689"/>
                    <a:pt x="13650" y="1667"/>
                  </a:cubicBezTo>
                  <a:lnTo>
                    <a:pt x="13170" y="1667"/>
                  </a:lnTo>
                  <a:cubicBezTo>
                    <a:pt x="12988" y="1644"/>
                    <a:pt x="12828" y="1644"/>
                    <a:pt x="12668" y="1621"/>
                  </a:cubicBezTo>
                  <a:cubicBezTo>
                    <a:pt x="12509" y="1621"/>
                    <a:pt x="12326" y="1621"/>
                    <a:pt x="12166" y="1598"/>
                  </a:cubicBezTo>
                  <a:lnTo>
                    <a:pt x="12006" y="1598"/>
                  </a:lnTo>
                  <a:lnTo>
                    <a:pt x="11710" y="1575"/>
                  </a:lnTo>
                  <a:cubicBezTo>
                    <a:pt x="11459" y="1575"/>
                    <a:pt x="11230" y="1552"/>
                    <a:pt x="10979" y="1552"/>
                  </a:cubicBezTo>
                  <a:lnTo>
                    <a:pt x="10614" y="1530"/>
                  </a:lnTo>
                  <a:cubicBezTo>
                    <a:pt x="10363" y="1507"/>
                    <a:pt x="10066" y="1507"/>
                    <a:pt x="9633" y="1507"/>
                  </a:cubicBezTo>
                  <a:lnTo>
                    <a:pt x="8058" y="1507"/>
                  </a:lnTo>
                  <a:cubicBezTo>
                    <a:pt x="7738" y="1507"/>
                    <a:pt x="7418" y="1530"/>
                    <a:pt x="7167" y="1552"/>
                  </a:cubicBezTo>
                  <a:lnTo>
                    <a:pt x="7008" y="1552"/>
                  </a:lnTo>
                  <a:cubicBezTo>
                    <a:pt x="6893" y="1575"/>
                    <a:pt x="6779" y="1575"/>
                    <a:pt x="6665" y="1575"/>
                  </a:cubicBezTo>
                  <a:cubicBezTo>
                    <a:pt x="6620" y="1552"/>
                    <a:pt x="6551" y="1507"/>
                    <a:pt x="6505" y="1507"/>
                  </a:cubicBezTo>
                  <a:lnTo>
                    <a:pt x="6460" y="1507"/>
                  </a:lnTo>
                  <a:cubicBezTo>
                    <a:pt x="6437" y="1484"/>
                    <a:pt x="6437" y="1484"/>
                    <a:pt x="6414" y="1484"/>
                  </a:cubicBezTo>
                  <a:lnTo>
                    <a:pt x="6277" y="1484"/>
                  </a:lnTo>
                  <a:cubicBezTo>
                    <a:pt x="6232" y="1507"/>
                    <a:pt x="6186" y="1507"/>
                    <a:pt x="6140" y="1507"/>
                  </a:cubicBezTo>
                  <a:lnTo>
                    <a:pt x="6095" y="1507"/>
                  </a:lnTo>
                  <a:cubicBezTo>
                    <a:pt x="5935" y="1507"/>
                    <a:pt x="5798" y="1507"/>
                    <a:pt x="5661" y="1530"/>
                  </a:cubicBezTo>
                  <a:lnTo>
                    <a:pt x="5067" y="1530"/>
                  </a:lnTo>
                  <a:cubicBezTo>
                    <a:pt x="4702" y="1552"/>
                    <a:pt x="4360" y="1575"/>
                    <a:pt x="4086" y="1621"/>
                  </a:cubicBezTo>
                  <a:cubicBezTo>
                    <a:pt x="3698" y="1667"/>
                    <a:pt x="3356" y="1781"/>
                    <a:pt x="3036" y="1872"/>
                  </a:cubicBezTo>
                  <a:lnTo>
                    <a:pt x="2990" y="1895"/>
                  </a:lnTo>
                  <a:cubicBezTo>
                    <a:pt x="2922" y="1895"/>
                    <a:pt x="2831" y="1918"/>
                    <a:pt x="2739" y="1941"/>
                  </a:cubicBezTo>
                  <a:lnTo>
                    <a:pt x="2625" y="1986"/>
                  </a:lnTo>
                  <a:cubicBezTo>
                    <a:pt x="2374" y="2032"/>
                    <a:pt x="2169" y="2077"/>
                    <a:pt x="1963" y="2169"/>
                  </a:cubicBezTo>
                  <a:cubicBezTo>
                    <a:pt x="1644" y="2260"/>
                    <a:pt x="1347" y="2397"/>
                    <a:pt x="1096" y="2557"/>
                  </a:cubicBezTo>
                  <a:cubicBezTo>
                    <a:pt x="936" y="2648"/>
                    <a:pt x="776" y="2739"/>
                    <a:pt x="617" y="2876"/>
                  </a:cubicBezTo>
                  <a:cubicBezTo>
                    <a:pt x="548" y="2922"/>
                    <a:pt x="502" y="2990"/>
                    <a:pt x="434" y="3059"/>
                  </a:cubicBezTo>
                  <a:lnTo>
                    <a:pt x="388" y="3082"/>
                  </a:lnTo>
                  <a:cubicBezTo>
                    <a:pt x="320" y="3173"/>
                    <a:pt x="274" y="3219"/>
                    <a:pt x="251" y="3264"/>
                  </a:cubicBezTo>
                  <a:cubicBezTo>
                    <a:pt x="183" y="3356"/>
                    <a:pt x="137" y="3447"/>
                    <a:pt x="114" y="3538"/>
                  </a:cubicBezTo>
                  <a:cubicBezTo>
                    <a:pt x="69" y="3652"/>
                    <a:pt x="46" y="3767"/>
                    <a:pt x="23" y="3858"/>
                  </a:cubicBezTo>
                  <a:cubicBezTo>
                    <a:pt x="23" y="3926"/>
                    <a:pt x="23" y="3995"/>
                    <a:pt x="23" y="4063"/>
                  </a:cubicBezTo>
                  <a:cubicBezTo>
                    <a:pt x="0" y="4200"/>
                    <a:pt x="23" y="4314"/>
                    <a:pt x="23" y="4406"/>
                  </a:cubicBezTo>
                  <a:cubicBezTo>
                    <a:pt x="46" y="4611"/>
                    <a:pt x="92" y="4794"/>
                    <a:pt x="160" y="4931"/>
                  </a:cubicBezTo>
                  <a:cubicBezTo>
                    <a:pt x="183" y="4999"/>
                    <a:pt x="206" y="5045"/>
                    <a:pt x="229" y="5090"/>
                  </a:cubicBezTo>
                  <a:lnTo>
                    <a:pt x="251" y="5159"/>
                  </a:lnTo>
                  <a:cubicBezTo>
                    <a:pt x="274" y="5227"/>
                    <a:pt x="320" y="5296"/>
                    <a:pt x="365" y="5364"/>
                  </a:cubicBezTo>
                  <a:cubicBezTo>
                    <a:pt x="434" y="5501"/>
                    <a:pt x="548" y="5684"/>
                    <a:pt x="685" y="5821"/>
                  </a:cubicBezTo>
                  <a:cubicBezTo>
                    <a:pt x="753" y="5889"/>
                    <a:pt x="822" y="5958"/>
                    <a:pt x="890" y="6026"/>
                  </a:cubicBezTo>
                  <a:cubicBezTo>
                    <a:pt x="959" y="6095"/>
                    <a:pt x="1027" y="6163"/>
                    <a:pt x="1096" y="6209"/>
                  </a:cubicBezTo>
                  <a:cubicBezTo>
                    <a:pt x="1370" y="6391"/>
                    <a:pt x="1666" y="6551"/>
                    <a:pt x="1986" y="6688"/>
                  </a:cubicBezTo>
                  <a:cubicBezTo>
                    <a:pt x="2055" y="6711"/>
                    <a:pt x="2100" y="6734"/>
                    <a:pt x="2169" y="6757"/>
                  </a:cubicBezTo>
                  <a:lnTo>
                    <a:pt x="2237" y="6779"/>
                  </a:lnTo>
                  <a:lnTo>
                    <a:pt x="2283" y="6802"/>
                  </a:lnTo>
                  <a:cubicBezTo>
                    <a:pt x="2488" y="6871"/>
                    <a:pt x="2694" y="6939"/>
                    <a:pt x="2876" y="7008"/>
                  </a:cubicBezTo>
                  <a:cubicBezTo>
                    <a:pt x="2968" y="7053"/>
                    <a:pt x="3059" y="7099"/>
                    <a:pt x="3127" y="7145"/>
                  </a:cubicBezTo>
                  <a:cubicBezTo>
                    <a:pt x="3378" y="7282"/>
                    <a:pt x="3607" y="7464"/>
                    <a:pt x="3812" y="7647"/>
                  </a:cubicBezTo>
                  <a:cubicBezTo>
                    <a:pt x="3949" y="7784"/>
                    <a:pt x="4086" y="7944"/>
                    <a:pt x="4177" y="8081"/>
                  </a:cubicBezTo>
                  <a:cubicBezTo>
                    <a:pt x="4200" y="8149"/>
                    <a:pt x="4223" y="8195"/>
                    <a:pt x="4269" y="8263"/>
                  </a:cubicBezTo>
                  <a:cubicBezTo>
                    <a:pt x="4269" y="8286"/>
                    <a:pt x="4269" y="8309"/>
                    <a:pt x="4269" y="8332"/>
                  </a:cubicBezTo>
                  <a:cubicBezTo>
                    <a:pt x="4269" y="8377"/>
                    <a:pt x="4246" y="8423"/>
                    <a:pt x="4246" y="8469"/>
                  </a:cubicBezTo>
                  <a:cubicBezTo>
                    <a:pt x="4223" y="8583"/>
                    <a:pt x="4177" y="8697"/>
                    <a:pt x="4132" y="8788"/>
                  </a:cubicBezTo>
                  <a:cubicBezTo>
                    <a:pt x="4086" y="8879"/>
                    <a:pt x="3995" y="8971"/>
                    <a:pt x="3949" y="9016"/>
                  </a:cubicBezTo>
                  <a:cubicBezTo>
                    <a:pt x="3789" y="9176"/>
                    <a:pt x="3584" y="9336"/>
                    <a:pt x="3424" y="9450"/>
                  </a:cubicBezTo>
                  <a:lnTo>
                    <a:pt x="3333" y="9541"/>
                  </a:lnTo>
                  <a:lnTo>
                    <a:pt x="3241" y="9610"/>
                  </a:lnTo>
                  <a:cubicBezTo>
                    <a:pt x="3150" y="9678"/>
                    <a:pt x="3104" y="9724"/>
                    <a:pt x="3036" y="9792"/>
                  </a:cubicBezTo>
                  <a:lnTo>
                    <a:pt x="2945" y="9884"/>
                  </a:lnTo>
                  <a:cubicBezTo>
                    <a:pt x="2831" y="9975"/>
                    <a:pt x="2739" y="10089"/>
                    <a:pt x="2625" y="10203"/>
                  </a:cubicBezTo>
                  <a:cubicBezTo>
                    <a:pt x="2511" y="10340"/>
                    <a:pt x="2420" y="10477"/>
                    <a:pt x="2351" y="10614"/>
                  </a:cubicBezTo>
                  <a:cubicBezTo>
                    <a:pt x="2260" y="10751"/>
                    <a:pt x="2214" y="10888"/>
                    <a:pt x="2191" y="11048"/>
                  </a:cubicBezTo>
                  <a:cubicBezTo>
                    <a:pt x="2191" y="11116"/>
                    <a:pt x="2191" y="11162"/>
                    <a:pt x="2191" y="11230"/>
                  </a:cubicBezTo>
                  <a:cubicBezTo>
                    <a:pt x="2191" y="11322"/>
                    <a:pt x="2191" y="11413"/>
                    <a:pt x="2214" y="11504"/>
                  </a:cubicBezTo>
                  <a:cubicBezTo>
                    <a:pt x="2237" y="11687"/>
                    <a:pt x="2283" y="11870"/>
                    <a:pt x="2328" y="12006"/>
                  </a:cubicBezTo>
                  <a:cubicBezTo>
                    <a:pt x="2443" y="12326"/>
                    <a:pt x="2671" y="12623"/>
                    <a:pt x="2853" y="12874"/>
                  </a:cubicBezTo>
                  <a:cubicBezTo>
                    <a:pt x="3036" y="13125"/>
                    <a:pt x="3287" y="13353"/>
                    <a:pt x="3584" y="13604"/>
                  </a:cubicBezTo>
                  <a:cubicBezTo>
                    <a:pt x="3698" y="13718"/>
                    <a:pt x="3835" y="13810"/>
                    <a:pt x="3949" y="13901"/>
                  </a:cubicBezTo>
                  <a:cubicBezTo>
                    <a:pt x="4109" y="14015"/>
                    <a:pt x="4269" y="14106"/>
                    <a:pt x="4428" y="14175"/>
                  </a:cubicBezTo>
                  <a:cubicBezTo>
                    <a:pt x="4520" y="14243"/>
                    <a:pt x="4634" y="14289"/>
                    <a:pt x="4748" y="14357"/>
                  </a:cubicBezTo>
                  <a:lnTo>
                    <a:pt x="4771" y="14357"/>
                  </a:lnTo>
                  <a:lnTo>
                    <a:pt x="4816" y="14380"/>
                  </a:lnTo>
                  <a:lnTo>
                    <a:pt x="4862" y="14403"/>
                  </a:lnTo>
                  <a:cubicBezTo>
                    <a:pt x="5022" y="14472"/>
                    <a:pt x="5182" y="14540"/>
                    <a:pt x="5341" y="14609"/>
                  </a:cubicBezTo>
                  <a:cubicBezTo>
                    <a:pt x="5615" y="14700"/>
                    <a:pt x="5889" y="14814"/>
                    <a:pt x="6140" y="14882"/>
                  </a:cubicBezTo>
                  <a:cubicBezTo>
                    <a:pt x="6254" y="14905"/>
                    <a:pt x="6369" y="14928"/>
                    <a:pt x="6460" y="14928"/>
                  </a:cubicBezTo>
                  <a:lnTo>
                    <a:pt x="6665" y="14951"/>
                  </a:lnTo>
                  <a:cubicBezTo>
                    <a:pt x="6779" y="14974"/>
                    <a:pt x="6893" y="14997"/>
                    <a:pt x="7008" y="14997"/>
                  </a:cubicBezTo>
                  <a:lnTo>
                    <a:pt x="7190" y="15019"/>
                  </a:lnTo>
                  <a:lnTo>
                    <a:pt x="7350" y="15042"/>
                  </a:lnTo>
                  <a:cubicBezTo>
                    <a:pt x="7441" y="15042"/>
                    <a:pt x="7510" y="15042"/>
                    <a:pt x="7578" y="15065"/>
                  </a:cubicBezTo>
                  <a:lnTo>
                    <a:pt x="8149" y="15111"/>
                  </a:lnTo>
                  <a:cubicBezTo>
                    <a:pt x="8263" y="15111"/>
                    <a:pt x="8400" y="15134"/>
                    <a:pt x="8514" y="15134"/>
                  </a:cubicBezTo>
                  <a:lnTo>
                    <a:pt x="10089" y="15134"/>
                  </a:lnTo>
                  <a:cubicBezTo>
                    <a:pt x="10203" y="15134"/>
                    <a:pt x="10317" y="15111"/>
                    <a:pt x="10431" y="15111"/>
                  </a:cubicBezTo>
                  <a:lnTo>
                    <a:pt x="10682" y="15111"/>
                  </a:lnTo>
                  <a:cubicBezTo>
                    <a:pt x="10751" y="15088"/>
                    <a:pt x="10842" y="15088"/>
                    <a:pt x="10911" y="15065"/>
                  </a:cubicBezTo>
                  <a:cubicBezTo>
                    <a:pt x="11093" y="15042"/>
                    <a:pt x="11253" y="15019"/>
                    <a:pt x="11413" y="14997"/>
                  </a:cubicBezTo>
                  <a:lnTo>
                    <a:pt x="11527" y="14974"/>
                  </a:lnTo>
                  <a:lnTo>
                    <a:pt x="11664" y="14951"/>
                  </a:lnTo>
                  <a:lnTo>
                    <a:pt x="11755" y="14951"/>
                  </a:lnTo>
                  <a:cubicBezTo>
                    <a:pt x="11847" y="14928"/>
                    <a:pt x="11915" y="14928"/>
                    <a:pt x="12006" y="14928"/>
                  </a:cubicBezTo>
                  <a:cubicBezTo>
                    <a:pt x="12166" y="14882"/>
                    <a:pt x="12326" y="14860"/>
                    <a:pt x="12486" y="14814"/>
                  </a:cubicBezTo>
                  <a:lnTo>
                    <a:pt x="12691" y="14791"/>
                  </a:lnTo>
                  <a:lnTo>
                    <a:pt x="12760" y="14791"/>
                  </a:lnTo>
                  <a:cubicBezTo>
                    <a:pt x="12828" y="14768"/>
                    <a:pt x="12897" y="14745"/>
                    <a:pt x="12942" y="14745"/>
                  </a:cubicBezTo>
                  <a:lnTo>
                    <a:pt x="13011" y="14723"/>
                  </a:lnTo>
                  <a:cubicBezTo>
                    <a:pt x="13102" y="14700"/>
                    <a:pt x="13193" y="14700"/>
                    <a:pt x="13262" y="14677"/>
                  </a:cubicBezTo>
                  <a:lnTo>
                    <a:pt x="13307" y="14677"/>
                  </a:lnTo>
                  <a:lnTo>
                    <a:pt x="13604" y="14609"/>
                  </a:lnTo>
                  <a:lnTo>
                    <a:pt x="13673" y="14609"/>
                  </a:lnTo>
                  <a:lnTo>
                    <a:pt x="13741" y="14586"/>
                  </a:lnTo>
                  <a:lnTo>
                    <a:pt x="13901" y="14563"/>
                  </a:lnTo>
                  <a:lnTo>
                    <a:pt x="14061" y="14540"/>
                  </a:lnTo>
                  <a:lnTo>
                    <a:pt x="14129" y="14517"/>
                  </a:lnTo>
                  <a:cubicBezTo>
                    <a:pt x="14403" y="14472"/>
                    <a:pt x="14654" y="14426"/>
                    <a:pt x="14905" y="14357"/>
                  </a:cubicBezTo>
                  <a:cubicBezTo>
                    <a:pt x="14951" y="14357"/>
                    <a:pt x="15019" y="14357"/>
                    <a:pt x="15065" y="14335"/>
                  </a:cubicBezTo>
                  <a:cubicBezTo>
                    <a:pt x="15156" y="14335"/>
                    <a:pt x="15225" y="14312"/>
                    <a:pt x="15293" y="14312"/>
                  </a:cubicBezTo>
                  <a:lnTo>
                    <a:pt x="15476" y="14312"/>
                  </a:lnTo>
                  <a:lnTo>
                    <a:pt x="15681" y="14289"/>
                  </a:lnTo>
                  <a:lnTo>
                    <a:pt x="15750" y="14289"/>
                  </a:lnTo>
                  <a:lnTo>
                    <a:pt x="15818" y="14266"/>
                  </a:lnTo>
                  <a:lnTo>
                    <a:pt x="16046" y="14266"/>
                  </a:lnTo>
                  <a:cubicBezTo>
                    <a:pt x="16343" y="14266"/>
                    <a:pt x="16617" y="14289"/>
                    <a:pt x="16868" y="14335"/>
                  </a:cubicBezTo>
                  <a:cubicBezTo>
                    <a:pt x="17096" y="14357"/>
                    <a:pt x="17347" y="14426"/>
                    <a:pt x="17667" y="14494"/>
                  </a:cubicBezTo>
                  <a:cubicBezTo>
                    <a:pt x="17804" y="14540"/>
                    <a:pt x="17918" y="14563"/>
                    <a:pt x="18055" y="14609"/>
                  </a:cubicBezTo>
                  <a:cubicBezTo>
                    <a:pt x="18215" y="14631"/>
                    <a:pt x="18352" y="14700"/>
                    <a:pt x="18512" y="14745"/>
                  </a:cubicBezTo>
                  <a:cubicBezTo>
                    <a:pt x="18808" y="14860"/>
                    <a:pt x="19082" y="14951"/>
                    <a:pt x="19333" y="15088"/>
                  </a:cubicBezTo>
                  <a:cubicBezTo>
                    <a:pt x="19539" y="15202"/>
                    <a:pt x="19721" y="15339"/>
                    <a:pt x="19858" y="15453"/>
                  </a:cubicBezTo>
                  <a:cubicBezTo>
                    <a:pt x="20018" y="15567"/>
                    <a:pt x="20201" y="15727"/>
                    <a:pt x="20383" y="15887"/>
                  </a:cubicBezTo>
                  <a:lnTo>
                    <a:pt x="20475" y="15978"/>
                  </a:lnTo>
                  <a:cubicBezTo>
                    <a:pt x="20520" y="16024"/>
                    <a:pt x="20566" y="16069"/>
                    <a:pt x="20611" y="16115"/>
                  </a:cubicBezTo>
                  <a:lnTo>
                    <a:pt x="20634" y="16138"/>
                  </a:lnTo>
                  <a:lnTo>
                    <a:pt x="20726" y="16229"/>
                  </a:lnTo>
                  <a:lnTo>
                    <a:pt x="20794" y="16298"/>
                  </a:lnTo>
                  <a:lnTo>
                    <a:pt x="20931" y="16435"/>
                  </a:lnTo>
                  <a:lnTo>
                    <a:pt x="21022" y="16526"/>
                  </a:lnTo>
                  <a:cubicBezTo>
                    <a:pt x="21136" y="16617"/>
                    <a:pt x="21228" y="16731"/>
                    <a:pt x="21319" y="16823"/>
                  </a:cubicBezTo>
                  <a:cubicBezTo>
                    <a:pt x="21433" y="16960"/>
                    <a:pt x="21570" y="17074"/>
                    <a:pt x="21661" y="17233"/>
                  </a:cubicBezTo>
                  <a:cubicBezTo>
                    <a:pt x="21730" y="17348"/>
                    <a:pt x="21798" y="17485"/>
                    <a:pt x="21844" y="17599"/>
                  </a:cubicBezTo>
                  <a:cubicBezTo>
                    <a:pt x="21890" y="17713"/>
                    <a:pt x="21935" y="17781"/>
                    <a:pt x="21958" y="17850"/>
                  </a:cubicBezTo>
                  <a:cubicBezTo>
                    <a:pt x="21958" y="17895"/>
                    <a:pt x="21981" y="17918"/>
                    <a:pt x="22004" y="17964"/>
                  </a:cubicBezTo>
                  <a:cubicBezTo>
                    <a:pt x="22004" y="17987"/>
                    <a:pt x="22004" y="18009"/>
                    <a:pt x="22027" y="18009"/>
                  </a:cubicBezTo>
                  <a:cubicBezTo>
                    <a:pt x="22072" y="18078"/>
                    <a:pt x="22095" y="18101"/>
                    <a:pt x="22141" y="18124"/>
                  </a:cubicBezTo>
                  <a:lnTo>
                    <a:pt x="22278" y="18124"/>
                  </a:lnTo>
                  <a:lnTo>
                    <a:pt x="22301" y="18009"/>
                  </a:lnTo>
                  <a:cubicBezTo>
                    <a:pt x="22301" y="17827"/>
                    <a:pt x="22301" y="17621"/>
                    <a:pt x="22301" y="17416"/>
                  </a:cubicBezTo>
                  <a:lnTo>
                    <a:pt x="22255" y="17302"/>
                  </a:lnTo>
                  <a:lnTo>
                    <a:pt x="22301" y="17302"/>
                  </a:lnTo>
                  <a:cubicBezTo>
                    <a:pt x="22301" y="17233"/>
                    <a:pt x="22301" y="17165"/>
                    <a:pt x="22301" y="17096"/>
                  </a:cubicBezTo>
                  <a:cubicBezTo>
                    <a:pt x="22278" y="17051"/>
                    <a:pt x="22323" y="16982"/>
                    <a:pt x="22392" y="16960"/>
                  </a:cubicBezTo>
                  <a:lnTo>
                    <a:pt x="22369" y="16868"/>
                  </a:lnTo>
                  <a:lnTo>
                    <a:pt x="22392" y="16800"/>
                  </a:lnTo>
                  <a:lnTo>
                    <a:pt x="22438" y="16731"/>
                  </a:lnTo>
                  <a:lnTo>
                    <a:pt x="22552" y="16480"/>
                  </a:lnTo>
                  <a:lnTo>
                    <a:pt x="22574" y="16435"/>
                  </a:lnTo>
                  <a:cubicBezTo>
                    <a:pt x="22620" y="16366"/>
                    <a:pt x="22666" y="16298"/>
                    <a:pt x="22689" y="16229"/>
                  </a:cubicBezTo>
                  <a:cubicBezTo>
                    <a:pt x="22757" y="16138"/>
                    <a:pt x="22803" y="16047"/>
                    <a:pt x="22871" y="15955"/>
                  </a:cubicBezTo>
                  <a:cubicBezTo>
                    <a:pt x="22917" y="15887"/>
                    <a:pt x="22963" y="15818"/>
                    <a:pt x="23031" y="15750"/>
                  </a:cubicBezTo>
                  <a:cubicBezTo>
                    <a:pt x="23077" y="15658"/>
                    <a:pt x="23145" y="15590"/>
                    <a:pt x="23214" y="15522"/>
                  </a:cubicBezTo>
                  <a:cubicBezTo>
                    <a:pt x="23305" y="15407"/>
                    <a:pt x="23419" y="15316"/>
                    <a:pt x="23510" y="15225"/>
                  </a:cubicBezTo>
                  <a:cubicBezTo>
                    <a:pt x="23624" y="15134"/>
                    <a:pt x="23739" y="15019"/>
                    <a:pt x="23876" y="14928"/>
                  </a:cubicBezTo>
                  <a:cubicBezTo>
                    <a:pt x="24058" y="14814"/>
                    <a:pt x="24264" y="14745"/>
                    <a:pt x="24492" y="14654"/>
                  </a:cubicBezTo>
                  <a:cubicBezTo>
                    <a:pt x="24606" y="14631"/>
                    <a:pt x="24720" y="14586"/>
                    <a:pt x="24811" y="14563"/>
                  </a:cubicBezTo>
                  <a:cubicBezTo>
                    <a:pt x="25291" y="14563"/>
                    <a:pt x="25816" y="14631"/>
                    <a:pt x="26455" y="14768"/>
                  </a:cubicBezTo>
                  <a:lnTo>
                    <a:pt x="26500" y="14768"/>
                  </a:lnTo>
                  <a:lnTo>
                    <a:pt x="26546" y="14791"/>
                  </a:lnTo>
                  <a:lnTo>
                    <a:pt x="26683" y="14837"/>
                  </a:lnTo>
                  <a:cubicBezTo>
                    <a:pt x="26752" y="14860"/>
                    <a:pt x="26820" y="14882"/>
                    <a:pt x="26866" y="14905"/>
                  </a:cubicBezTo>
                  <a:lnTo>
                    <a:pt x="27071" y="14974"/>
                  </a:lnTo>
                  <a:lnTo>
                    <a:pt x="27185" y="15019"/>
                  </a:lnTo>
                  <a:lnTo>
                    <a:pt x="27368" y="15088"/>
                  </a:lnTo>
                  <a:lnTo>
                    <a:pt x="27528" y="15156"/>
                  </a:lnTo>
                  <a:lnTo>
                    <a:pt x="27756" y="15225"/>
                  </a:lnTo>
                  <a:lnTo>
                    <a:pt x="27870" y="15270"/>
                  </a:lnTo>
                  <a:lnTo>
                    <a:pt x="28007" y="15316"/>
                  </a:lnTo>
                  <a:cubicBezTo>
                    <a:pt x="28098" y="15362"/>
                    <a:pt x="28212" y="15385"/>
                    <a:pt x="28326" y="15430"/>
                  </a:cubicBezTo>
                  <a:lnTo>
                    <a:pt x="28441" y="15476"/>
                  </a:lnTo>
                  <a:lnTo>
                    <a:pt x="28623" y="15544"/>
                  </a:lnTo>
                  <a:lnTo>
                    <a:pt x="28851" y="15636"/>
                  </a:lnTo>
                  <a:lnTo>
                    <a:pt x="28966" y="15681"/>
                  </a:lnTo>
                  <a:lnTo>
                    <a:pt x="29034" y="15704"/>
                  </a:lnTo>
                  <a:lnTo>
                    <a:pt x="29125" y="15750"/>
                  </a:lnTo>
                  <a:lnTo>
                    <a:pt x="29217" y="15773"/>
                  </a:lnTo>
                  <a:cubicBezTo>
                    <a:pt x="29308" y="15795"/>
                    <a:pt x="29399" y="15841"/>
                    <a:pt x="29491" y="15864"/>
                  </a:cubicBezTo>
                  <a:cubicBezTo>
                    <a:pt x="29605" y="15910"/>
                    <a:pt x="29719" y="15955"/>
                    <a:pt x="29856" y="16001"/>
                  </a:cubicBezTo>
                  <a:lnTo>
                    <a:pt x="30016" y="16047"/>
                  </a:lnTo>
                  <a:lnTo>
                    <a:pt x="30221" y="16115"/>
                  </a:lnTo>
                  <a:cubicBezTo>
                    <a:pt x="30472" y="16183"/>
                    <a:pt x="30700" y="16252"/>
                    <a:pt x="30974" y="16320"/>
                  </a:cubicBezTo>
                  <a:cubicBezTo>
                    <a:pt x="31134" y="16343"/>
                    <a:pt x="31248" y="16366"/>
                    <a:pt x="31362" y="16389"/>
                  </a:cubicBezTo>
                  <a:lnTo>
                    <a:pt x="31499" y="16435"/>
                  </a:lnTo>
                  <a:cubicBezTo>
                    <a:pt x="31568" y="16435"/>
                    <a:pt x="31659" y="16457"/>
                    <a:pt x="31727" y="16457"/>
                  </a:cubicBezTo>
                  <a:lnTo>
                    <a:pt x="31842" y="16480"/>
                  </a:lnTo>
                  <a:lnTo>
                    <a:pt x="32001" y="16503"/>
                  </a:lnTo>
                  <a:lnTo>
                    <a:pt x="32572" y="16503"/>
                  </a:lnTo>
                  <a:lnTo>
                    <a:pt x="32686" y="16480"/>
                  </a:lnTo>
                  <a:lnTo>
                    <a:pt x="32960" y="16480"/>
                  </a:lnTo>
                  <a:lnTo>
                    <a:pt x="33165" y="16457"/>
                  </a:lnTo>
                  <a:cubicBezTo>
                    <a:pt x="33371" y="16435"/>
                    <a:pt x="33553" y="16412"/>
                    <a:pt x="33759" y="16389"/>
                  </a:cubicBezTo>
                  <a:lnTo>
                    <a:pt x="34010" y="16366"/>
                  </a:lnTo>
                  <a:lnTo>
                    <a:pt x="34056" y="16366"/>
                  </a:lnTo>
                  <a:cubicBezTo>
                    <a:pt x="34193" y="16320"/>
                    <a:pt x="34352" y="16275"/>
                    <a:pt x="34512" y="16229"/>
                  </a:cubicBezTo>
                  <a:lnTo>
                    <a:pt x="34672" y="16161"/>
                  </a:lnTo>
                  <a:cubicBezTo>
                    <a:pt x="34923" y="16092"/>
                    <a:pt x="35151" y="16024"/>
                    <a:pt x="35379" y="15932"/>
                  </a:cubicBezTo>
                  <a:cubicBezTo>
                    <a:pt x="35539" y="15887"/>
                    <a:pt x="35699" y="15818"/>
                    <a:pt x="35836" y="15773"/>
                  </a:cubicBezTo>
                  <a:cubicBezTo>
                    <a:pt x="35996" y="15704"/>
                    <a:pt x="36133" y="15613"/>
                    <a:pt x="36292" y="15544"/>
                  </a:cubicBezTo>
                  <a:cubicBezTo>
                    <a:pt x="36635" y="15362"/>
                    <a:pt x="36909" y="15179"/>
                    <a:pt x="37183" y="14997"/>
                  </a:cubicBezTo>
                  <a:cubicBezTo>
                    <a:pt x="37320" y="14860"/>
                    <a:pt x="37457" y="14768"/>
                    <a:pt x="37548" y="14654"/>
                  </a:cubicBezTo>
                  <a:cubicBezTo>
                    <a:pt x="37708" y="14517"/>
                    <a:pt x="37822" y="14380"/>
                    <a:pt x="37913" y="14243"/>
                  </a:cubicBezTo>
                  <a:cubicBezTo>
                    <a:pt x="38050" y="14084"/>
                    <a:pt x="38141" y="13901"/>
                    <a:pt x="38187" y="13741"/>
                  </a:cubicBezTo>
                  <a:cubicBezTo>
                    <a:pt x="38255" y="13559"/>
                    <a:pt x="38301" y="13376"/>
                    <a:pt x="38324" y="13216"/>
                  </a:cubicBezTo>
                  <a:cubicBezTo>
                    <a:pt x="38370" y="12897"/>
                    <a:pt x="38347" y="12554"/>
                    <a:pt x="38255" y="12280"/>
                  </a:cubicBezTo>
                  <a:cubicBezTo>
                    <a:pt x="38187" y="12006"/>
                    <a:pt x="38050" y="11755"/>
                    <a:pt x="37959" y="11550"/>
                  </a:cubicBezTo>
                  <a:lnTo>
                    <a:pt x="37890" y="11436"/>
                  </a:lnTo>
                  <a:cubicBezTo>
                    <a:pt x="37799" y="11253"/>
                    <a:pt x="37708" y="11048"/>
                    <a:pt x="37594" y="10842"/>
                  </a:cubicBezTo>
                  <a:lnTo>
                    <a:pt x="37548" y="10774"/>
                  </a:lnTo>
                  <a:cubicBezTo>
                    <a:pt x="37434" y="10568"/>
                    <a:pt x="37342" y="10386"/>
                    <a:pt x="37274" y="10203"/>
                  </a:cubicBezTo>
                  <a:cubicBezTo>
                    <a:pt x="37205" y="9929"/>
                    <a:pt x="37160" y="9678"/>
                    <a:pt x="37160" y="9382"/>
                  </a:cubicBezTo>
                  <a:cubicBezTo>
                    <a:pt x="37160" y="9245"/>
                    <a:pt x="37160" y="9108"/>
                    <a:pt x="37205" y="8971"/>
                  </a:cubicBezTo>
                  <a:cubicBezTo>
                    <a:pt x="37228" y="8857"/>
                    <a:pt x="37274" y="8742"/>
                    <a:pt x="37342" y="8628"/>
                  </a:cubicBezTo>
                  <a:cubicBezTo>
                    <a:pt x="37411" y="8491"/>
                    <a:pt x="37525" y="8354"/>
                    <a:pt x="37662" y="8217"/>
                  </a:cubicBezTo>
                  <a:cubicBezTo>
                    <a:pt x="37845" y="8012"/>
                    <a:pt x="38004" y="7875"/>
                    <a:pt x="38187" y="7738"/>
                  </a:cubicBezTo>
                  <a:cubicBezTo>
                    <a:pt x="38347" y="7624"/>
                    <a:pt x="38529" y="7510"/>
                    <a:pt x="38712" y="7396"/>
                  </a:cubicBezTo>
                  <a:lnTo>
                    <a:pt x="38849" y="7304"/>
                  </a:lnTo>
                  <a:cubicBezTo>
                    <a:pt x="39123" y="7122"/>
                    <a:pt x="39374" y="7008"/>
                    <a:pt x="39625" y="6894"/>
                  </a:cubicBezTo>
                  <a:cubicBezTo>
                    <a:pt x="39922" y="6779"/>
                    <a:pt x="40241" y="6665"/>
                    <a:pt x="40561" y="6551"/>
                  </a:cubicBezTo>
                  <a:lnTo>
                    <a:pt x="40675" y="6506"/>
                  </a:lnTo>
                  <a:lnTo>
                    <a:pt x="40880" y="6437"/>
                  </a:lnTo>
                  <a:cubicBezTo>
                    <a:pt x="41086" y="6369"/>
                    <a:pt x="41291" y="6300"/>
                    <a:pt x="41497" y="6209"/>
                  </a:cubicBezTo>
                  <a:cubicBezTo>
                    <a:pt x="41816" y="6095"/>
                    <a:pt x="42113" y="5981"/>
                    <a:pt x="42387" y="5844"/>
                  </a:cubicBezTo>
                  <a:cubicBezTo>
                    <a:pt x="42524" y="5775"/>
                    <a:pt x="42661" y="5707"/>
                    <a:pt x="42775" y="5615"/>
                  </a:cubicBezTo>
                  <a:cubicBezTo>
                    <a:pt x="42957" y="5524"/>
                    <a:pt x="43117" y="5433"/>
                    <a:pt x="43231" y="5341"/>
                  </a:cubicBezTo>
                  <a:cubicBezTo>
                    <a:pt x="43368" y="5227"/>
                    <a:pt x="43482" y="5136"/>
                    <a:pt x="43597" y="5045"/>
                  </a:cubicBezTo>
                  <a:cubicBezTo>
                    <a:pt x="43756" y="4885"/>
                    <a:pt x="43848" y="4748"/>
                    <a:pt x="43916" y="4588"/>
                  </a:cubicBezTo>
                  <a:cubicBezTo>
                    <a:pt x="44053" y="4269"/>
                    <a:pt x="44099" y="3903"/>
                    <a:pt x="44053" y="3538"/>
                  </a:cubicBezTo>
                  <a:cubicBezTo>
                    <a:pt x="44030" y="3424"/>
                    <a:pt x="44007" y="3333"/>
                    <a:pt x="43985" y="3219"/>
                  </a:cubicBezTo>
                  <a:lnTo>
                    <a:pt x="43962" y="3127"/>
                  </a:lnTo>
                  <a:cubicBezTo>
                    <a:pt x="43939" y="2922"/>
                    <a:pt x="43893" y="2785"/>
                    <a:pt x="43848" y="2625"/>
                  </a:cubicBezTo>
                  <a:cubicBezTo>
                    <a:pt x="43734" y="2306"/>
                    <a:pt x="43528" y="1986"/>
                    <a:pt x="43300" y="1735"/>
                  </a:cubicBezTo>
                  <a:cubicBezTo>
                    <a:pt x="43072" y="1507"/>
                    <a:pt x="42821" y="1324"/>
                    <a:pt x="42569" y="1164"/>
                  </a:cubicBezTo>
                  <a:cubicBezTo>
                    <a:pt x="42387" y="1028"/>
                    <a:pt x="42227" y="936"/>
                    <a:pt x="42067" y="845"/>
                  </a:cubicBezTo>
                  <a:cubicBezTo>
                    <a:pt x="41930" y="754"/>
                    <a:pt x="41771" y="685"/>
                    <a:pt x="41634" y="617"/>
                  </a:cubicBezTo>
                  <a:cubicBezTo>
                    <a:pt x="41497" y="571"/>
                    <a:pt x="41360" y="525"/>
                    <a:pt x="41200" y="457"/>
                  </a:cubicBezTo>
                  <a:lnTo>
                    <a:pt x="41109" y="434"/>
                  </a:lnTo>
                  <a:lnTo>
                    <a:pt x="41063" y="434"/>
                  </a:lnTo>
                  <a:cubicBezTo>
                    <a:pt x="40972" y="388"/>
                    <a:pt x="40858" y="366"/>
                    <a:pt x="40766" y="343"/>
                  </a:cubicBezTo>
                  <a:lnTo>
                    <a:pt x="40492" y="251"/>
                  </a:lnTo>
                  <a:cubicBezTo>
                    <a:pt x="40218" y="183"/>
                    <a:pt x="39922" y="114"/>
                    <a:pt x="39602" y="69"/>
                  </a:cubicBezTo>
                  <a:cubicBezTo>
                    <a:pt x="39488" y="69"/>
                    <a:pt x="39351" y="46"/>
                    <a:pt x="39237" y="23"/>
                  </a:cubicBezTo>
                  <a:lnTo>
                    <a:pt x="39168" y="23"/>
                  </a:lnTo>
                  <a:cubicBezTo>
                    <a:pt x="39100" y="23"/>
                    <a:pt x="39054" y="0"/>
                    <a:pt x="39009" y="0"/>
                  </a:cubicBezTo>
                  <a:close/>
                </a:path>
              </a:pathLst>
            </a:custGeom>
            <a:solidFill>
              <a:srgbClr val="C6C4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Google Shape;928;p22">
              <a:extLst>
                <a:ext uri="{FF2B5EF4-FFF2-40B4-BE49-F238E27FC236}">
                  <a16:creationId xmlns:a16="http://schemas.microsoft.com/office/drawing/2014/main" id="{2498E524-EA97-43ED-91FE-778AED9408C0}"/>
                </a:ext>
              </a:extLst>
            </p:cNvPr>
            <p:cNvSpPr/>
            <p:nvPr/>
          </p:nvSpPr>
          <p:spPr>
            <a:xfrm>
              <a:off x="6178539" y="4275584"/>
              <a:ext cx="926724" cy="125879"/>
            </a:xfrm>
            <a:custGeom>
              <a:avLst/>
              <a:gdLst/>
              <a:ahLst/>
              <a:cxnLst/>
              <a:rect l="l" t="t" r="r" b="b"/>
              <a:pathLst>
                <a:path w="34285" h="4657" extrusionOk="0">
                  <a:moveTo>
                    <a:pt x="16960" y="1"/>
                  </a:moveTo>
                  <a:cubicBezTo>
                    <a:pt x="16732" y="1"/>
                    <a:pt x="16481" y="1"/>
                    <a:pt x="16252" y="23"/>
                  </a:cubicBezTo>
                  <a:cubicBezTo>
                    <a:pt x="15864" y="46"/>
                    <a:pt x="15499" y="69"/>
                    <a:pt x="15134" y="92"/>
                  </a:cubicBezTo>
                  <a:cubicBezTo>
                    <a:pt x="15020" y="115"/>
                    <a:pt x="14906" y="115"/>
                    <a:pt x="14814" y="138"/>
                  </a:cubicBezTo>
                  <a:lnTo>
                    <a:pt x="14769" y="138"/>
                  </a:lnTo>
                  <a:cubicBezTo>
                    <a:pt x="14632" y="160"/>
                    <a:pt x="14449" y="183"/>
                    <a:pt x="14358" y="297"/>
                  </a:cubicBezTo>
                  <a:cubicBezTo>
                    <a:pt x="14312" y="343"/>
                    <a:pt x="14267" y="411"/>
                    <a:pt x="14244" y="480"/>
                  </a:cubicBezTo>
                  <a:lnTo>
                    <a:pt x="14084" y="480"/>
                  </a:lnTo>
                  <a:lnTo>
                    <a:pt x="13879" y="503"/>
                  </a:lnTo>
                  <a:cubicBezTo>
                    <a:pt x="13787" y="526"/>
                    <a:pt x="13696" y="526"/>
                    <a:pt x="13582" y="526"/>
                  </a:cubicBezTo>
                  <a:cubicBezTo>
                    <a:pt x="13513" y="526"/>
                    <a:pt x="13445" y="548"/>
                    <a:pt x="13376" y="548"/>
                  </a:cubicBezTo>
                  <a:lnTo>
                    <a:pt x="13331" y="548"/>
                  </a:lnTo>
                  <a:cubicBezTo>
                    <a:pt x="13239" y="571"/>
                    <a:pt x="13171" y="571"/>
                    <a:pt x="13125" y="571"/>
                  </a:cubicBezTo>
                  <a:cubicBezTo>
                    <a:pt x="13057" y="594"/>
                    <a:pt x="13011" y="594"/>
                    <a:pt x="12966" y="594"/>
                  </a:cubicBezTo>
                  <a:cubicBezTo>
                    <a:pt x="12760" y="617"/>
                    <a:pt x="12555" y="663"/>
                    <a:pt x="12326" y="685"/>
                  </a:cubicBezTo>
                  <a:lnTo>
                    <a:pt x="12075" y="708"/>
                  </a:lnTo>
                  <a:lnTo>
                    <a:pt x="11870" y="754"/>
                  </a:lnTo>
                  <a:cubicBezTo>
                    <a:pt x="11687" y="777"/>
                    <a:pt x="11505" y="800"/>
                    <a:pt x="11345" y="822"/>
                  </a:cubicBezTo>
                  <a:lnTo>
                    <a:pt x="11254" y="822"/>
                  </a:lnTo>
                  <a:cubicBezTo>
                    <a:pt x="11185" y="845"/>
                    <a:pt x="11094" y="868"/>
                    <a:pt x="11003" y="891"/>
                  </a:cubicBezTo>
                  <a:cubicBezTo>
                    <a:pt x="10957" y="891"/>
                    <a:pt x="10911" y="914"/>
                    <a:pt x="10866" y="959"/>
                  </a:cubicBezTo>
                  <a:cubicBezTo>
                    <a:pt x="10751" y="982"/>
                    <a:pt x="10614" y="1005"/>
                    <a:pt x="10478" y="1051"/>
                  </a:cubicBezTo>
                  <a:cubicBezTo>
                    <a:pt x="10409" y="1073"/>
                    <a:pt x="10318" y="1073"/>
                    <a:pt x="10226" y="1096"/>
                  </a:cubicBezTo>
                  <a:lnTo>
                    <a:pt x="10135" y="1119"/>
                  </a:lnTo>
                  <a:lnTo>
                    <a:pt x="9975" y="1142"/>
                  </a:lnTo>
                  <a:cubicBezTo>
                    <a:pt x="9587" y="1233"/>
                    <a:pt x="9268" y="1324"/>
                    <a:pt x="8948" y="1393"/>
                  </a:cubicBezTo>
                  <a:lnTo>
                    <a:pt x="8766" y="1439"/>
                  </a:lnTo>
                  <a:lnTo>
                    <a:pt x="8697" y="1461"/>
                  </a:lnTo>
                  <a:lnTo>
                    <a:pt x="8606" y="1484"/>
                  </a:lnTo>
                  <a:lnTo>
                    <a:pt x="8492" y="1530"/>
                  </a:lnTo>
                  <a:lnTo>
                    <a:pt x="8309" y="1553"/>
                  </a:lnTo>
                  <a:cubicBezTo>
                    <a:pt x="8195" y="1598"/>
                    <a:pt x="8081" y="1621"/>
                    <a:pt x="7990" y="1644"/>
                  </a:cubicBezTo>
                  <a:cubicBezTo>
                    <a:pt x="7624" y="1735"/>
                    <a:pt x="7259" y="1827"/>
                    <a:pt x="6894" y="1918"/>
                  </a:cubicBezTo>
                  <a:lnTo>
                    <a:pt x="6643" y="1986"/>
                  </a:lnTo>
                  <a:cubicBezTo>
                    <a:pt x="6346" y="2055"/>
                    <a:pt x="6141" y="2101"/>
                    <a:pt x="5912" y="2169"/>
                  </a:cubicBezTo>
                  <a:cubicBezTo>
                    <a:pt x="5867" y="2192"/>
                    <a:pt x="5798" y="2215"/>
                    <a:pt x="5776" y="2260"/>
                  </a:cubicBezTo>
                  <a:cubicBezTo>
                    <a:pt x="5707" y="2306"/>
                    <a:pt x="5661" y="2374"/>
                    <a:pt x="5661" y="2466"/>
                  </a:cubicBezTo>
                  <a:lnTo>
                    <a:pt x="5365" y="2534"/>
                  </a:lnTo>
                  <a:cubicBezTo>
                    <a:pt x="5182" y="2580"/>
                    <a:pt x="4999" y="2626"/>
                    <a:pt x="4817" y="2671"/>
                  </a:cubicBezTo>
                  <a:cubicBezTo>
                    <a:pt x="4634" y="2717"/>
                    <a:pt x="4452" y="2762"/>
                    <a:pt x="4269" y="2785"/>
                  </a:cubicBezTo>
                  <a:lnTo>
                    <a:pt x="4201" y="2808"/>
                  </a:lnTo>
                  <a:lnTo>
                    <a:pt x="4132" y="2831"/>
                  </a:lnTo>
                  <a:lnTo>
                    <a:pt x="4064" y="2831"/>
                  </a:lnTo>
                  <a:lnTo>
                    <a:pt x="3881" y="2877"/>
                  </a:lnTo>
                  <a:lnTo>
                    <a:pt x="3721" y="2899"/>
                  </a:lnTo>
                  <a:cubicBezTo>
                    <a:pt x="3607" y="2922"/>
                    <a:pt x="3516" y="2945"/>
                    <a:pt x="3425" y="2968"/>
                  </a:cubicBezTo>
                  <a:lnTo>
                    <a:pt x="3356" y="2991"/>
                  </a:lnTo>
                  <a:lnTo>
                    <a:pt x="3265" y="3014"/>
                  </a:lnTo>
                  <a:cubicBezTo>
                    <a:pt x="3128" y="3036"/>
                    <a:pt x="3014" y="3059"/>
                    <a:pt x="2877" y="3105"/>
                  </a:cubicBezTo>
                  <a:cubicBezTo>
                    <a:pt x="2854" y="3105"/>
                    <a:pt x="2831" y="3105"/>
                    <a:pt x="2808" y="3128"/>
                  </a:cubicBezTo>
                  <a:lnTo>
                    <a:pt x="2329" y="3219"/>
                  </a:lnTo>
                  <a:lnTo>
                    <a:pt x="2169" y="3265"/>
                  </a:lnTo>
                  <a:cubicBezTo>
                    <a:pt x="1941" y="3310"/>
                    <a:pt x="1713" y="3379"/>
                    <a:pt x="1507" y="3424"/>
                  </a:cubicBezTo>
                  <a:cubicBezTo>
                    <a:pt x="1302" y="3470"/>
                    <a:pt x="1119" y="3493"/>
                    <a:pt x="914" y="3539"/>
                  </a:cubicBezTo>
                  <a:lnTo>
                    <a:pt x="891" y="3539"/>
                  </a:lnTo>
                  <a:cubicBezTo>
                    <a:pt x="754" y="3561"/>
                    <a:pt x="640" y="3584"/>
                    <a:pt x="549" y="3607"/>
                  </a:cubicBezTo>
                  <a:lnTo>
                    <a:pt x="389" y="3653"/>
                  </a:lnTo>
                  <a:lnTo>
                    <a:pt x="343" y="3653"/>
                  </a:lnTo>
                  <a:cubicBezTo>
                    <a:pt x="275" y="3675"/>
                    <a:pt x="206" y="3698"/>
                    <a:pt x="138" y="3721"/>
                  </a:cubicBezTo>
                  <a:cubicBezTo>
                    <a:pt x="69" y="3767"/>
                    <a:pt x="46" y="3812"/>
                    <a:pt x="24" y="3881"/>
                  </a:cubicBezTo>
                  <a:cubicBezTo>
                    <a:pt x="1" y="3949"/>
                    <a:pt x="1" y="4018"/>
                    <a:pt x="24" y="4086"/>
                  </a:cubicBezTo>
                  <a:cubicBezTo>
                    <a:pt x="46" y="4132"/>
                    <a:pt x="92" y="4155"/>
                    <a:pt x="115" y="4178"/>
                  </a:cubicBezTo>
                  <a:cubicBezTo>
                    <a:pt x="161" y="4200"/>
                    <a:pt x="206" y="4223"/>
                    <a:pt x="252" y="4223"/>
                  </a:cubicBezTo>
                  <a:lnTo>
                    <a:pt x="434" y="4223"/>
                  </a:lnTo>
                  <a:cubicBezTo>
                    <a:pt x="480" y="4223"/>
                    <a:pt x="526" y="4200"/>
                    <a:pt x="571" y="4200"/>
                  </a:cubicBezTo>
                  <a:lnTo>
                    <a:pt x="685" y="4200"/>
                  </a:lnTo>
                  <a:cubicBezTo>
                    <a:pt x="845" y="4178"/>
                    <a:pt x="982" y="4155"/>
                    <a:pt x="1142" y="4132"/>
                  </a:cubicBezTo>
                  <a:lnTo>
                    <a:pt x="1210" y="4132"/>
                  </a:lnTo>
                  <a:cubicBezTo>
                    <a:pt x="1416" y="4109"/>
                    <a:pt x="1621" y="4086"/>
                    <a:pt x="1827" y="4064"/>
                  </a:cubicBezTo>
                  <a:lnTo>
                    <a:pt x="1872" y="4064"/>
                  </a:lnTo>
                  <a:lnTo>
                    <a:pt x="1918" y="4041"/>
                  </a:lnTo>
                  <a:cubicBezTo>
                    <a:pt x="1941" y="4064"/>
                    <a:pt x="1964" y="4064"/>
                    <a:pt x="1964" y="4064"/>
                  </a:cubicBezTo>
                  <a:cubicBezTo>
                    <a:pt x="2123" y="4064"/>
                    <a:pt x="2283" y="4041"/>
                    <a:pt x="2443" y="4018"/>
                  </a:cubicBezTo>
                  <a:cubicBezTo>
                    <a:pt x="2534" y="3995"/>
                    <a:pt x="2648" y="3995"/>
                    <a:pt x="2740" y="3972"/>
                  </a:cubicBezTo>
                  <a:cubicBezTo>
                    <a:pt x="2945" y="3972"/>
                    <a:pt x="3173" y="3949"/>
                    <a:pt x="3402" y="3949"/>
                  </a:cubicBezTo>
                  <a:lnTo>
                    <a:pt x="3858" y="3949"/>
                  </a:lnTo>
                  <a:cubicBezTo>
                    <a:pt x="3904" y="3949"/>
                    <a:pt x="3927" y="3972"/>
                    <a:pt x="3972" y="3972"/>
                  </a:cubicBezTo>
                  <a:cubicBezTo>
                    <a:pt x="3972" y="3972"/>
                    <a:pt x="3995" y="3972"/>
                    <a:pt x="4018" y="3949"/>
                  </a:cubicBezTo>
                  <a:lnTo>
                    <a:pt x="5593" y="3949"/>
                  </a:lnTo>
                  <a:lnTo>
                    <a:pt x="6004" y="3927"/>
                  </a:lnTo>
                  <a:cubicBezTo>
                    <a:pt x="6323" y="3927"/>
                    <a:pt x="6666" y="3904"/>
                    <a:pt x="7008" y="3904"/>
                  </a:cubicBezTo>
                  <a:cubicBezTo>
                    <a:pt x="7373" y="3904"/>
                    <a:pt x="7693" y="3881"/>
                    <a:pt x="8035" y="3858"/>
                  </a:cubicBezTo>
                  <a:cubicBezTo>
                    <a:pt x="8127" y="3858"/>
                    <a:pt x="8195" y="3835"/>
                    <a:pt x="8286" y="3835"/>
                  </a:cubicBezTo>
                  <a:cubicBezTo>
                    <a:pt x="8355" y="3858"/>
                    <a:pt x="8400" y="3881"/>
                    <a:pt x="8469" y="3881"/>
                  </a:cubicBezTo>
                  <a:lnTo>
                    <a:pt x="8743" y="3881"/>
                  </a:lnTo>
                  <a:lnTo>
                    <a:pt x="8925" y="3904"/>
                  </a:lnTo>
                  <a:lnTo>
                    <a:pt x="9131" y="3904"/>
                  </a:lnTo>
                  <a:cubicBezTo>
                    <a:pt x="9428" y="3927"/>
                    <a:pt x="9724" y="3949"/>
                    <a:pt x="10021" y="3949"/>
                  </a:cubicBezTo>
                  <a:lnTo>
                    <a:pt x="10249" y="3949"/>
                  </a:lnTo>
                  <a:lnTo>
                    <a:pt x="10363" y="3972"/>
                  </a:lnTo>
                  <a:lnTo>
                    <a:pt x="10797" y="3972"/>
                  </a:lnTo>
                  <a:cubicBezTo>
                    <a:pt x="11048" y="3949"/>
                    <a:pt x="11299" y="3949"/>
                    <a:pt x="11550" y="3927"/>
                  </a:cubicBezTo>
                  <a:lnTo>
                    <a:pt x="11573" y="3927"/>
                  </a:lnTo>
                  <a:cubicBezTo>
                    <a:pt x="11801" y="3904"/>
                    <a:pt x="12030" y="3881"/>
                    <a:pt x="12235" y="3858"/>
                  </a:cubicBezTo>
                  <a:cubicBezTo>
                    <a:pt x="12304" y="3858"/>
                    <a:pt x="12372" y="3858"/>
                    <a:pt x="12441" y="3835"/>
                  </a:cubicBezTo>
                  <a:lnTo>
                    <a:pt x="12555" y="3812"/>
                  </a:lnTo>
                  <a:lnTo>
                    <a:pt x="12692" y="3812"/>
                  </a:lnTo>
                  <a:lnTo>
                    <a:pt x="12714" y="3790"/>
                  </a:lnTo>
                  <a:cubicBezTo>
                    <a:pt x="12806" y="3790"/>
                    <a:pt x="12851" y="3790"/>
                    <a:pt x="12874" y="3767"/>
                  </a:cubicBezTo>
                  <a:cubicBezTo>
                    <a:pt x="12897" y="3767"/>
                    <a:pt x="12920" y="3767"/>
                    <a:pt x="12943" y="3744"/>
                  </a:cubicBezTo>
                  <a:lnTo>
                    <a:pt x="13308" y="3790"/>
                  </a:lnTo>
                  <a:lnTo>
                    <a:pt x="13331" y="3790"/>
                  </a:lnTo>
                  <a:cubicBezTo>
                    <a:pt x="13513" y="3790"/>
                    <a:pt x="13696" y="3812"/>
                    <a:pt x="13879" y="3812"/>
                  </a:cubicBezTo>
                  <a:lnTo>
                    <a:pt x="14289" y="3835"/>
                  </a:lnTo>
                  <a:lnTo>
                    <a:pt x="14518" y="3858"/>
                  </a:lnTo>
                  <a:lnTo>
                    <a:pt x="14837" y="3858"/>
                  </a:lnTo>
                  <a:lnTo>
                    <a:pt x="14883" y="3881"/>
                  </a:lnTo>
                  <a:lnTo>
                    <a:pt x="15750" y="3881"/>
                  </a:lnTo>
                  <a:cubicBezTo>
                    <a:pt x="16001" y="3904"/>
                    <a:pt x="16275" y="3904"/>
                    <a:pt x="16549" y="3927"/>
                  </a:cubicBezTo>
                  <a:lnTo>
                    <a:pt x="16732" y="3927"/>
                  </a:lnTo>
                  <a:lnTo>
                    <a:pt x="17668" y="3972"/>
                  </a:lnTo>
                  <a:lnTo>
                    <a:pt x="17896" y="3995"/>
                  </a:lnTo>
                  <a:cubicBezTo>
                    <a:pt x="18124" y="4018"/>
                    <a:pt x="18329" y="4018"/>
                    <a:pt x="18558" y="4018"/>
                  </a:cubicBezTo>
                  <a:lnTo>
                    <a:pt x="19950" y="4018"/>
                  </a:lnTo>
                  <a:lnTo>
                    <a:pt x="20064" y="3995"/>
                  </a:lnTo>
                  <a:lnTo>
                    <a:pt x="20429" y="3995"/>
                  </a:lnTo>
                  <a:cubicBezTo>
                    <a:pt x="20498" y="3995"/>
                    <a:pt x="20566" y="4018"/>
                    <a:pt x="20635" y="4018"/>
                  </a:cubicBezTo>
                  <a:lnTo>
                    <a:pt x="22050" y="4018"/>
                  </a:lnTo>
                  <a:cubicBezTo>
                    <a:pt x="22141" y="4018"/>
                    <a:pt x="22210" y="4018"/>
                    <a:pt x="22278" y="4041"/>
                  </a:cubicBezTo>
                  <a:lnTo>
                    <a:pt x="22758" y="4041"/>
                  </a:lnTo>
                  <a:cubicBezTo>
                    <a:pt x="22917" y="4064"/>
                    <a:pt x="23077" y="4064"/>
                    <a:pt x="23237" y="4064"/>
                  </a:cubicBezTo>
                  <a:cubicBezTo>
                    <a:pt x="23534" y="4064"/>
                    <a:pt x="23808" y="4064"/>
                    <a:pt x="24104" y="4086"/>
                  </a:cubicBezTo>
                  <a:lnTo>
                    <a:pt x="24173" y="4086"/>
                  </a:lnTo>
                  <a:lnTo>
                    <a:pt x="24629" y="4109"/>
                  </a:lnTo>
                  <a:lnTo>
                    <a:pt x="25109" y="4109"/>
                  </a:lnTo>
                  <a:cubicBezTo>
                    <a:pt x="25314" y="4109"/>
                    <a:pt x="25519" y="4132"/>
                    <a:pt x="25725" y="4132"/>
                  </a:cubicBezTo>
                  <a:lnTo>
                    <a:pt x="25862" y="4132"/>
                  </a:lnTo>
                  <a:lnTo>
                    <a:pt x="26022" y="4155"/>
                  </a:lnTo>
                  <a:lnTo>
                    <a:pt x="26090" y="4155"/>
                  </a:lnTo>
                  <a:lnTo>
                    <a:pt x="26935" y="4200"/>
                  </a:lnTo>
                  <a:lnTo>
                    <a:pt x="27756" y="4200"/>
                  </a:lnTo>
                  <a:lnTo>
                    <a:pt x="27848" y="4223"/>
                  </a:lnTo>
                  <a:cubicBezTo>
                    <a:pt x="28122" y="4223"/>
                    <a:pt x="28373" y="4223"/>
                    <a:pt x="28624" y="4246"/>
                  </a:cubicBezTo>
                  <a:lnTo>
                    <a:pt x="28783" y="4246"/>
                  </a:lnTo>
                  <a:lnTo>
                    <a:pt x="29765" y="4292"/>
                  </a:lnTo>
                  <a:lnTo>
                    <a:pt x="30746" y="4360"/>
                  </a:lnTo>
                  <a:lnTo>
                    <a:pt x="31157" y="4383"/>
                  </a:lnTo>
                  <a:cubicBezTo>
                    <a:pt x="31271" y="4383"/>
                    <a:pt x="31363" y="4383"/>
                    <a:pt x="31454" y="4406"/>
                  </a:cubicBezTo>
                  <a:lnTo>
                    <a:pt x="31500" y="4406"/>
                  </a:lnTo>
                  <a:lnTo>
                    <a:pt x="31682" y="4429"/>
                  </a:lnTo>
                  <a:cubicBezTo>
                    <a:pt x="31842" y="4429"/>
                    <a:pt x="32002" y="4452"/>
                    <a:pt x="32139" y="4452"/>
                  </a:cubicBezTo>
                  <a:cubicBezTo>
                    <a:pt x="32253" y="4452"/>
                    <a:pt x="32367" y="4474"/>
                    <a:pt x="32481" y="4474"/>
                  </a:cubicBezTo>
                  <a:lnTo>
                    <a:pt x="32572" y="4497"/>
                  </a:lnTo>
                  <a:lnTo>
                    <a:pt x="32641" y="4497"/>
                  </a:lnTo>
                  <a:lnTo>
                    <a:pt x="32732" y="4520"/>
                  </a:lnTo>
                  <a:lnTo>
                    <a:pt x="32778" y="4520"/>
                  </a:lnTo>
                  <a:lnTo>
                    <a:pt x="32869" y="4543"/>
                  </a:lnTo>
                  <a:lnTo>
                    <a:pt x="32983" y="4566"/>
                  </a:lnTo>
                  <a:lnTo>
                    <a:pt x="33097" y="4566"/>
                  </a:lnTo>
                  <a:lnTo>
                    <a:pt x="33143" y="4589"/>
                  </a:lnTo>
                  <a:lnTo>
                    <a:pt x="33212" y="4589"/>
                  </a:lnTo>
                  <a:lnTo>
                    <a:pt x="33234" y="4611"/>
                  </a:lnTo>
                  <a:lnTo>
                    <a:pt x="33371" y="4634"/>
                  </a:lnTo>
                  <a:lnTo>
                    <a:pt x="33417" y="4634"/>
                  </a:lnTo>
                  <a:cubicBezTo>
                    <a:pt x="33485" y="4657"/>
                    <a:pt x="33554" y="4657"/>
                    <a:pt x="33622" y="4657"/>
                  </a:cubicBezTo>
                  <a:lnTo>
                    <a:pt x="33714" y="4657"/>
                  </a:lnTo>
                  <a:cubicBezTo>
                    <a:pt x="33805" y="4634"/>
                    <a:pt x="33851" y="4611"/>
                    <a:pt x="33942" y="4543"/>
                  </a:cubicBezTo>
                  <a:cubicBezTo>
                    <a:pt x="33988" y="4497"/>
                    <a:pt x="34033" y="4406"/>
                    <a:pt x="34056" y="4337"/>
                  </a:cubicBezTo>
                  <a:cubicBezTo>
                    <a:pt x="34079" y="4269"/>
                    <a:pt x="34102" y="4223"/>
                    <a:pt x="34125" y="4155"/>
                  </a:cubicBezTo>
                  <a:lnTo>
                    <a:pt x="34147" y="4064"/>
                  </a:lnTo>
                  <a:lnTo>
                    <a:pt x="34147" y="4018"/>
                  </a:lnTo>
                  <a:cubicBezTo>
                    <a:pt x="34170" y="3927"/>
                    <a:pt x="34170" y="3858"/>
                    <a:pt x="34193" y="3790"/>
                  </a:cubicBezTo>
                  <a:lnTo>
                    <a:pt x="34216" y="3721"/>
                  </a:lnTo>
                  <a:lnTo>
                    <a:pt x="34239" y="3653"/>
                  </a:lnTo>
                  <a:cubicBezTo>
                    <a:pt x="34262" y="3584"/>
                    <a:pt x="34262" y="3561"/>
                    <a:pt x="34284" y="3516"/>
                  </a:cubicBezTo>
                  <a:cubicBezTo>
                    <a:pt x="34284" y="3447"/>
                    <a:pt x="34284" y="3379"/>
                    <a:pt x="34262" y="3310"/>
                  </a:cubicBezTo>
                  <a:cubicBezTo>
                    <a:pt x="34239" y="3128"/>
                    <a:pt x="34079" y="3014"/>
                    <a:pt x="33942" y="3014"/>
                  </a:cubicBezTo>
                  <a:cubicBezTo>
                    <a:pt x="33873" y="3014"/>
                    <a:pt x="33828" y="3014"/>
                    <a:pt x="33782" y="3036"/>
                  </a:cubicBezTo>
                  <a:cubicBezTo>
                    <a:pt x="33759" y="3014"/>
                    <a:pt x="33714" y="2968"/>
                    <a:pt x="33668" y="2945"/>
                  </a:cubicBezTo>
                  <a:cubicBezTo>
                    <a:pt x="33645" y="2945"/>
                    <a:pt x="33645" y="2945"/>
                    <a:pt x="33622" y="2922"/>
                  </a:cubicBezTo>
                  <a:lnTo>
                    <a:pt x="33577" y="2899"/>
                  </a:lnTo>
                  <a:lnTo>
                    <a:pt x="33440" y="2831"/>
                  </a:lnTo>
                  <a:lnTo>
                    <a:pt x="33371" y="2785"/>
                  </a:lnTo>
                  <a:cubicBezTo>
                    <a:pt x="33234" y="2717"/>
                    <a:pt x="33075" y="2648"/>
                    <a:pt x="32915" y="2580"/>
                  </a:cubicBezTo>
                  <a:cubicBezTo>
                    <a:pt x="32824" y="2534"/>
                    <a:pt x="32732" y="2489"/>
                    <a:pt x="32641" y="2466"/>
                  </a:cubicBezTo>
                  <a:lnTo>
                    <a:pt x="32458" y="2374"/>
                  </a:lnTo>
                  <a:cubicBezTo>
                    <a:pt x="32321" y="2306"/>
                    <a:pt x="32207" y="2260"/>
                    <a:pt x="32070" y="2215"/>
                  </a:cubicBezTo>
                  <a:cubicBezTo>
                    <a:pt x="31774" y="2101"/>
                    <a:pt x="31477" y="2009"/>
                    <a:pt x="31203" y="1918"/>
                  </a:cubicBezTo>
                  <a:cubicBezTo>
                    <a:pt x="31066" y="1872"/>
                    <a:pt x="30929" y="1827"/>
                    <a:pt x="30792" y="1781"/>
                  </a:cubicBezTo>
                  <a:cubicBezTo>
                    <a:pt x="30655" y="1713"/>
                    <a:pt x="30495" y="1667"/>
                    <a:pt x="30358" y="1644"/>
                  </a:cubicBezTo>
                  <a:cubicBezTo>
                    <a:pt x="30084" y="1553"/>
                    <a:pt x="29833" y="1484"/>
                    <a:pt x="29560" y="1416"/>
                  </a:cubicBezTo>
                  <a:cubicBezTo>
                    <a:pt x="29423" y="1370"/>
                    <a:pt x="29286" y="1347"/>
                    <a:pt x="29149" y="1324"/>
                  </a:cubicBezTo>
                  <a:lnTo>
                    <a:pt x="29035" y="1279"/>
                  </a:lnTo>
                  <a:lnTo>
                    <a:pt x="28920" y="1256"/>
                  </a:lnTo>
                  <a:lnTo>
                    <a:pt x="28761" y="1233"/>
                  </a:lnTo>
                  <a:cubicBezTo>
                    <a:pt x="28167" y="1096"/>
                    <a:pt x="27597" y="982"/>
                    <a:pt x="27049" y="868"/>
                  </a:cubicBezTo>
                  <a:lnTo>
                    <a:pt x="26912" y="845"/>
                  </a:lnTo>
                  <a:lnTo>
                    <a:pt x="26638" y="800"/>
                  </a:lnTo>
                  <a:lnTo>
                    <a:pt x="26569" y="800"/>
                  </a:lnTo>
                  <a:cubicBezTo>
                    <a:pt x="26364" y="754"/>
                    <a:pt x="26204" y="731"/>
                    <a:pt x="26044" y="685"/>
                  </a:cubicBezTo>
                  <a:cubicBezTo>
                    <a:pt x="25725" y="617"/>
                    <a:pt x="25405" y="548"/>
                    <a:pt x="25063" y="503"/>
                  </a:cubicBezTo>
                  <a:lnTo>
                    <a:pt x="24949" y="480"/>
                  </a:lnTo>
                  <a:cubicBezTo>
                    <a:pt x="24675" y="434"/>
                    <a:pt x="24401" y="389"/>
                    <a:pt x="24127" y="343"/>
                  </a:cubicBezTo>
                  <a:cubicBezTo>
                    <a:pt x="23967" y="320"/>
                    <a:pt x="23808" y="297"/>
                    <a:pt x="23648" y="275"/>
                  </a:cubicBezTo>
                  <a:cubicBezTo>
                    <a:pt x="23511" y="252"/>
                    <a:pt x="23351" y="252"/>
                    <a:pt x="23214" y="252"/>
                  </a:cubicBezTo>
                  <a:cubicBezTo>
                    <a:pt x="22917" y="229"/>
                    <a:pt x="22621" y="206"/>
                    <a:pt x="22324" y="183"/>
                  </a:cubicBezTo>
                  <a:lnTo>
                    <a:pt x="22118" y="160"/>
                  </a:lnTo>
                  <a:lnTo>
                    <a:pt x="21913" y="160"/>
                  </a:lnTo>
                  <a:lnTo>
                    <a:pt x="21822" y="138"/>
                  </a:lnTo>
                  <a:lnTo>
                    <a:pt x="21525" y="138"/>
                  </a:lnTo>
                  <a:lnTo>
                    <a:pt x="21365" y="115"/>
                  </a:lnTo>
                  <a:cubicBezTo>
                    <a:pt x="20726" y="92"/>
                    <a:pt x="20087" y="69"/>
                    <a:pt x="19448" y="23"/>
                  </a:cubicBezTo>
                  <a:lnTo>
                    <a:pt x="19334" y="23"/>
                  </a:lnTo>
                  <a:cubicBezTo>
                    <a:pt x="19060" y="23"/>
                    <a:pt x="18786" y="1"/>
                    <a:pt x="18535" y="1"/>
                  </a:cubicBezTo>
                  <a:close/>
                </a:path>
              </a:pathLst>
            </a:custGeom>
            <a:solidFill>
              <a:srgbClr val="B3B09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Google Shape;929;p22">
              <a:extLst>
                <a:ext uri="{FF2B5EF4-FFF2-40B4-BE49-F238E27FC236}">
                  <a16:creationId xmlns:a16="http://schemas.microsoft.com/office/drawing/2014/main" id="{48848B43-6709-464D-A4C2-B30C33C7C937}"/>
                </a:ext>
              </a:extLst>
            </p:cNvPr>
            <p:cNvSpPr/>
            <p:nvPr/>
          </p:nvSpPr>
          <p:spPr>
            <a:xfrm>
              <a:off x="7427893" y="4276827"/>
              <a:ext cx="928589" cy="127122"/>
            </a:xfrm>
            <a:custGeom>
              <a:avLst/>
              <a:gdLst/>
              <a:ahLst/>
              <a:cxnLst/>
              <a:rect l="l" t="t" r="r" b="b"/>
              <a:pathLst>
                <a:path w="34354" h="4703" extrusionOk="0">
                  <a:moveTo>
                    <a:pt x="15408" y="0"/>
                  </a:moveTo>
                  <a:cubicBezTo>
                    <a:pt x="15111" y="23"/>
                    <a:pt x="14792" y="23"/>
                    <a:pt x="14495" y="23"/>
                  </a:cubicBezTo>
                  <a:lnTo>
                    <a:pt x="13605" y="23"/>
                  </a:lnTo>
                  <a:cubicBezTo>
                    <a:pt x="13445" y="46"/>
                    <a:pt x="13308" y="46"/>
                    <a:pt x="13171" y="46"/>
                  </a:cubicBezTo>
                  <a:lnTo>
                    <a:pt x="13011" y="69"/>
                  </a:lnTo>
                  <a:cubicBezTo>
                    <a:pt x="12920" y="69"/>
                    <a:pt x="12852" y="92"/>
                    <a:pt x="12760" y="92"/>
                  </a:cubicBezTo>
                  <a:cubicBezTo>
                    <a:pt x="12441" y="114"/>
                    <a:pt x="12121" y="137"/>
                    <a:pt x="11824" y="160"/>
                  </a:cubicBezTo>
                  <a:lnTo>
                    <a:pt x="11573" y="183"/>
                  </a:lnTo>
                  <a:lnTo>
                    <a:pt x="11368" y="183"/>
                  </a:lnTo>
                  <a:cubicBezTo>
                    <a:pt x="11231" y="206"/>
                    <a:pt x="11140" y="229"/>
                    <a:pt x="11048" y="229"/>
                  </a:cubicBezTo>
                  <a:lnTo>
                    <a:pt x="11003" y="229"/>
                  </a:lnTo>
                  <a:cubicBezTo>
                    <a:pt x="10820" y="229"/>
                    <a:pt x="10660" y="274"/>
                    <a:pt x="10501" y="297"/>
                  </a:cubicBezTo>
                  <a:cubicBezTo>
                    <a:pt x="10386" y="320"/>
                    <a:pt x="10272" y="320"/>
                    <a:pt x="10158" y="343"/>
                  </a:cubicBezTo>
                  <a:lnTo>
                    <a:pt x="10181" y="365"/>
                  </a:lnTo>
                  <a:lnTo>
                    <a:pt x="10158" y="365"/>
                  </a:lnTo>
                  <a:cubicBezTo>
                    <a:pt x="10044" y="365"/>
                    <a:pt x="9953" y="365"/>
                    <a:pt x="9862" y="388"/>
                  </a:cubicBezTo>
                  <a:cubicBezTo>
                    <a:pt x="9747" y="388"/>
                    <a:pt x="9656" y="388"/>
                    <a:pt x="9565" y="411"/>
                  </a:cubicBezTo>
                  <a:lnTo>
                    <a:pt x="9496" y="411"/>
                  </a:lnTo>
                  <a:lnTo>
                    <a:pt x="9245" y="457"/>
                  </a:lnTo>
                  <a:lnTo>
                    <a:pt x="9177" y="457"/>
                  </a:lnTo>
                  <a:lnTo>
                    <a:pt x="8903" y="502"/>
                  </a:lnTo>
                  <a:cubicBezTo>
                    <a:pt x="8332" y="594"/>
                    <a:pt x="7716" y="708"/>
                    <a:pt x="7054" y="868"/>
                  </a:cubicBezTo>
                  <a:lnTo>
                    <a:pt x="6849" y="936"/>
                  </a:lnTo>
                  <a:cubicBezTo>
                    <a:pt x="6666" y="982"/>
                    <a:pt x="6461" y="1027"/>
                    <a:pt x="6255" y="1073"/>
                  </a:cubicBezTo>
                  <a:cubicBezTo>
                    <a:pt x="6232" y="1073"/>
                    <a:pt x="6209" y="1050"/>
                    <a:pt x="6187" y="1050"/>
                  </a:cubicBezTo>
                  <a:lnTo>
                    <a:pt x="6095" y="1073"/>
                  </a:lnTo>
                  <a:lnTo>
                    <a:pt x="5981" y="1073"/>
                  </a:lnTo>
                  <a:cubicBezTo>
                    <a:pt x="5913" y="1096"/>
                    <a:pt x="5844" y="1096"/>
                    <a:pt x="5799" y="1119"/>
                  </a:cubicBezTo>
                  <a:cubicBezTo>
                    <a:pt x="5684" y="1119"/>
                    <a:pt x="5570" y="1164"/>
                    <a:pt x="5456" y="1187"/>
                  </a:cubicBezTo>
                  <a:lnTo>
                    <a:pt x="5411" y="1187"/>
                  </a:lnTo>
                  <a:lnTo>
                    <a:pt x="5365" y="1210"/>
                  </a:lnTo>
                  <a:lnTo>
                    <a:pt x="5068" y="1278"/>
                  </a:lnTo>
                  <a:lnTo>
                    <a:pt x="4908" y="1324"/>
                  </a:lnTo>
                  <a:lnTo>
                    <a:pt x="4863" y="1324"/>
                  </a:lnTo>
                  <a:cubicBezTo>
                    <a:pt x="4794" y="1347"/>
                    <a:pt x="4726" y="1347"/>
                    <a:pt x="4703" y="1370"/>
                  </a:cubicBezTo>
                  <a:cubicBezTo>
                    <a:pt x="4657" y="1415"/>
                    <a:pt x="4612" y="1461"/>
                    <a:pt x="4589" y="1507"/>
                  </a:cubicBezTo>
                  <a:cubicBezTo>
                    <a:pt x="4566" y="1507"/>
                    <a:pt x="4566" y="1484"/>
                    <a:pt x="4543" y="1484"/>
                  </a:cubicBezTo>
                  <a:cubicBezTo>
                    <a:pt x="4543" y="1484"/>
                    <a:pt x="4520" y="1507"/>
                    <a:pt x="4520" y="1507"/>
                  </a:cubicBezTo>
                  <a:cubicBezTo>
                    <a:pt x="4110" y="1598"/>
                    <a:pt x="3676" y="1735"/>
                    <a:pt x="3311" y="1849"/>
                  </a:cubicBezTo>
                  <a:lnTo>
                    <a:pt x="3242" y="1872"/>
                  </a:lnTo>
                  <a:lnTo>
                    <a:pt x="3082" y="1940"/>
                  </a:lnTo>
                  <a:cubicBezTo>
                    <a:pt x="2968" y="1963"/>
                    <a:pt x="2831" y="2009"/>
                    <a:pt x="2694" y="2055"/>
                  </a:cubicBezTo>
                  <a:cubicBezTo>
                    <a:pt x="2557" y="2100"/>
                    <a:pt x="2398" y="2146"/>
                    <a:pt x="2261" y="2192"/>
                  </a:cubicBezTo>
                  <a:cubicBezTo>
                    <a:pt x="2101" y="2237"/>
                    <a:pt x="1941" y="2283"/>
                    <a:pt x="1781" y="2328"/>
                  </a:cubicBezTo>
                  <a:lnTo>
                    <a:pt x="1736" y="2351"/>
                  </a:lnTo>
                  <a:cubicBezTo>
                    <a:pt x="1576" y="2397"/>
                    <a:pt x="1416" y="2443"/>
                    <a:pt x="1256" y="2511"/>
                  </a:cubicBezTo>
                  <a:lnTo>
                    <a:pt x="1188" y="2534"/>
                  </a:lnTo>
                  <a:lnTo>
                    <a:pt x="1165" y="2534"/>
                  </a:lnTo>
                  <a:lnTo>
                    <a:pt x="1005" y="2580"/>
                  </a:lnTo>
                  <a:cubicBezTo>
                    <a:pt x="960" y="2625"/>
                    <a:pt x="891" y="2648"/>
                    <a:pt x="823" y="2671"/>
                  </a:cubicBezTo>
                  <a:cubicBezTo>
                    <a:pt x="709" y="2716"/>
                    <a:pt x="617" y="2762"/>
                    <a:pt x="526" y="2853"/>
                  </a:cubicBezTo>
                  <a:cubicBezTo>
                    <a:pt x="480" y="2899"/>
                    <a:pt x="435" y="2990"/>
                    <a:pt x="435" y="3059"/>
                  </a:cubicBezTo>
                  <a:cubicBezTo>
                    <a:pt x="435" y="3082"/>
                    <a:pt x="435" y="3082"/>
                    <a:pt x="435" y="3105"/>
                  </a:cubicBezTo>
                  <a:cubicBezTo>
                    <a:pt x="389" y="3105"/>
                    <a:pt x="321" y="3127"/>
                    <a:pt x="275" y="3173"/>
                  </a:cubicBezTo>
                  <a:cubicBezTo>
                    <a:pt x="206" y="3219"/>
                    <a:pt x="138" y="3264"/>
                    <a:pt x="115" y="3333"/>
                  </a:cubicBezTo>
                  <a:lnTo>
                    <a:pt x="92" y="3378"/>
                  </a:lnTo>
                  <a:cubicBezTo>
                    <a:pt x="47" y="3424"/>
                    <a:pt x="47" y="3470"/>
                    <a:pt x="47" y="3515"/>
                  </a:cubicBezTo>
                  <a:cubicBezTo>
                    <a:pt x="24" y="3561"/>
                    <a:pt x="47" y="3629"/>
                    <a:pt x="47" y="3675"/>
                  </a:cubicBezTo>
                  <a:cubicBezTo>
                    <a:pt x="69" y="3766"/>
                    <a:pt x="92" y="3858"/>
                    <a:pt x="115" y="3949"/>
                  </a:cubicBezTo>
                  <a:lnTo>
                    <a:pt x="92" y="4040"/>
                  </a:lnTo>
                  <a:cubicBezTo>
                    <a:pt x="69" y="4109"/>
                    <a:pt x="47" y="4154"/>
                    <a:pt x="47" y="4223"/>
                  </a:cubicBezTo>
                  <a:cubicBezTo>
                    <a:pt x="1" y="4360"/>
                    <a:pt x="24" y="4520"/>
                    <a:pt x="161" y="4611"/>
                  </a:cubicBezTo>
                  <a:cubicBezTo>
                    <a:pt x="229" y="4634"/>
                    <a:pt x="298" y="4657"/>
                    <a:pt x="389" y="4657"/>
                  </a:cubicBezTo>
                  <a:lnTo>
                    <a:pt x="457" y="4657"/>
                  </a:lnTo>
                  <a:cubicBezTo>
                    <a:pt x="503" y="4679"/>
                    <a:pt x="549" y="4702"/>
                    <a:pt x="594" y="4702"/>
                  </a:cubicBezTo>
                  <a:cubicBezTo>
                    <a:pt x="617" y="4702"/>
                    <a:pt x="617" y="4679"/>
                    <a:pt x="663" y="4679"/>
                  </a:cubicBezTo>
                  <a:lnTo>
                    <a:pt x="823" y="4634"/>
                  </a:lnTo>
                  <a:lnTo>
                    <a:pt x="960" y="4588"/>
                  </a:lnTo>
                  <a:lnTo>
                    <a:pt x="1188" y="4543"/>
                  </a:lnTo>
                  <a:lnTo>
                    <a:pt x="1234" y="4565"/>
                  </a:lnTo>
                  <a:cubicBezTo>
                    <a:pt x="1256" y="4565"/>
                    <a:pt x="1279" y="4565"/>
                    <a:pt x="1279" y="4543"/>
                  </a:cubicBezTo>
                  <a:lnTo>
                    <a:pt x="1576" y="4497"/>
                  </a:lnTo>
                  <a:lnTo>
                    <a:pt x="1850" y="4497"/>
                  </a:lnTo>
                  <a:lnTo>
                    <a:pt x="1941" y="4520"/>
                  </a:lnTo>
                  <a:lnTo>
                    <a:pt x="2580" y="4520"/>
                  </a:lnTo>
                  <a:cubicBezTo>
                    <a:pt x="2808" y="4520"/>
                    <a:pt x="2991" y="4520"/>
                    <a:pt x="3151" y="4497"/>
                  </a:cubicBezTo>
                  <a:cubicBezTo>
                    <a:pt x="3585" y="4451"/>
                    <a:pt x="3995" y="4406"/>
                    <a:pt x="4429" y="4360"/>
                  </a:cubicBezTo>
                  <a:cubicBezTo>
                    <a:pt x="4452" y="4360"/>
                    <a:pt x="4475" y="4383"/>
                    <a:pt x="4498" y="4383"/>
                  </a:cubicBezTo>
                  <a:cubicBezTo>
                    <a:pt x="4612" y="4360"/>
                    <a:pt x="4703" y="4360"/>
                    <a:pt x="4771" y="4360"/>
                  </a:cubicBezTo>
                  <a:lnTo>
                    <a:pt x="5137" y="4360"/>
                  </a:lnTo>
                  <a:lnTo>
                    <a:pt x="5251" y="4337"/>
                  </a:lnTo>
                  <a:lnTo>
                    <a:pt x="5525" y="4314"/>
                  </a:lnTo>
                  <a:lnTo>
                    <a:pt x="7396" y="4314"/>
                  </a:lnTo>
                  <a:cubicBezTo>
                    <a:pt x="7465" y="4314"/>
                    <a:pt x="7533" y="4291"/>
                    <a:pt x="7602" y="4291"/>
                  </a:cubicBezTo>
                  <a:cubicBezTo>
                    <a:pt x="7739" y="4291"/>
                    <a:pt x="7876" y="4291"/>
                    <a:pt x="7990" y="4177"/>
                  </a:cubicBezTo>
                  <a:lnTo>
                    <a:pt x="8766" y="4177"/>
                  </a:lnTo>
                  <a:cubicBezTo>
                    <a:pt x="9063" y="4154"/>
                    <a:pt x="9382" y="4154"/>
                    <a:pt x="9702" y="4132"/>
                  </a:cubicBezTo>
                  <a:lnTo>
                    <a:pt x="10067" y="4086"/>
                  </a:lnTo>
                  <a:lnTo>
                    <a:pt x="10113" y="4086"/>
                  </a:lnTo>
                  <a:cubicBezTo>
                    <a:pt x="10295" y="4086"/>
                    <a:pt x="10478" y="4063"/>
                    <a:pt x="10660" y="4040"/>
                  </a:cubicBezTo>
                  <a:cubicBezTo>
                    <a:pt x="10843" y="4040"/>
                    <a:pt x="11026" y="4040"/>
                    <a:pt x="11208" y="4018"/>
                  </a:cubicBezTo>
                  <a:lnTo>
                    <a:pt x="11619" y="4018"/>
                  </a:lnTo>
                  <a:lnTo>
                    <a:pt x="11824" y="3995"/>
                  </a:lnTo>
                  <a:cubicBezTo>
                    <a:pt x="12053" y="3995"/>
                    <a:pt x="12258" y="3972"/>
                    <a:pt x="12464" y="3972"/>
                  </a:cubicBezTo>
                  <a:lnTo>
                    <a:pt x="13422" y="3972"/>
                  </a:lnTo>
                  <a:cubicBezTo>
                    <a:pt x="13742" y="3972"/>
                    <a:pt x="14061" y="3949"/>
                    <a:pt x="14358" y="3926"/>
                  </a:cubicBezTo>
                  <a:cubicBezTo>
                    <a:pt x="14472" y="3903"/>
                    <a:pt x="14586" y="3903"/>
                    <a:pt x="14700" y="3903"/>
                  </a:cubicBezTo>
                  <a:lnTo>
                    <a:pt x="14815" y="3903"/>
                  </a:lnTo>
                  <a:cubicBezTo>
                    <a:pt x="14906" y="3881"/>
                    <a:pt x="14974" y="3881"/>
                    <a:pt x="15066" y="3881"/>
                  </a:cubicBezTo>
                  <a:lnTo>
                    <a:pt x="15294" y="3858"/>
                  </a:lnTo>
                  <a:lnTo>
                    <a:pt x="16663" y="3858"/>
                  </a:lnTo>
                  <a:cubicBezTo>
                    <a:pt x="16869" y="3858"/>
                    <a:pt x="17074" y="3858"/>
                    <a:pt x="17280" y="3881"/>
                  </a:cubicBezTo>
                  <a:lnTo>
                    <a:pt x="17394" y="3881"/>
                  </a:lnTo>
                  <a:cubicBezTo>
                    <a:pt x="17531" y="3881"/>
                    <a:pt x="17668" y="3858"/>
                    <a:pt x="17828" y="3858"/>
                  </a:cubicBezTo>
                  <a:lnTo>
                    <a:pt x="19060" y="3858"/>
                  </a:lnTo>
                  <a:cubicBezTo>
                    <a:pt x="19288" y="3858"/>
                    <a:pt x="19539" y="3858"/>
                    <a:pt x="19791" y="3881"/>
                  </a:cubicBezTo>
                  <a:lnTo>
                    <a:pt x="20955" y="3881"/>
                  </a:lnTo>
                  <a:cubicBezTo>
                    <a:pt x="21274" y="3881"/>
                    <a:pt x="21594" y="3903"/>
                    <a:pt x="21913" y="3903"/>
                  </a:cubicBezTo>
                  <a:lnTo>
                    <a:pt x="22187" y="3903"/>
                  </a:lnTo>
                  <a:lnTo>
                    <a:pt x="22438" y="3926"/>
                  </a:lnTo>
                  <a:lnTo>
                    <a:pt x="23306" y="3926"/>
                  </a:lnTo>
                  <a:cubicBezTo>
                    <a:pt x="23488" y="3926"/>
                    <a:pt x="23671" y="3926"/>
                    <a:pt x="23831" y="3949"/>
                  </a:cubicBezTo>
                  <a:lnTo>
                    <a:pt x="24858" y="3949"/>
                  </a:lnTo>
                  <a:cubicBezTo>
                    <a:pt x="25154" y="3972"/>
                    <a:pt x="25474" y="3972"/>
                    <a:pt x="25771" y="3972"/>
                  </a:cubicBezTo>
                  <a:lnTo>
                    <a:pt x="26387" y="3972"/>
                  </a:lnTo>
                  <a:cubicBezTo>
                    <a:pt x="26501" y="3972"/>
                    <a:pt x="26615" y="3972"/>
                    <a:pt x="26707" y="3995"/>
                  </a:cubicBezTo>
                  <a:lnTo>
                    <a:pt x="27186" y="3995"/>
                  </a:lnTo>
                  <a:lnTo>
                    <a:pt x="27665" y="4018"/>
                  </a:lnTo>
                  <a:cubicBezTo>
                    <a:pt x="27779" y="4018"/>
                    <a:pt x="27916" y="4018"/>
                    <a:pt x="28030" y="4040"/>
                  </a:cubicBezTo>
                  <a:lnTo>
                    <a:pt x="28213" y="4040"/>
                  </a:lnTo>
                  <a:lnTo>
                    <a:pt x="28647" y="4063"/>
                  </a:lnTo>
                  <a:lnTo>
                    <a:pt x="28738" y="4063"/>
                  </a:lnTo>
                  <a:lnTo>
                    <a:pt x="29583" y="4109"/>
                  </a:lnTo>
                  <a:lnTo>
                    <a:pt x="29788" y="4109"/>
                  </a:lnTo>
                  <a:cubicBezTo>
                    <a:pt x="29856" y="4109"/>
                    <a:pt x="29948" y="4109"/>
                    <a:pt x="30016" y="4132"/>
                  </a:cubicBezTo>
                  <a:cubicBezTo>
                    <a:pt x="30199" y="4132"/>
                    <a:pt x="30359" y="4132"/>
                    <a:pt x="30541" y="4154"/>
                  </a:cubicBezTo>
                  <a:cubicBezTo>
                    <a:pt x="30769" y="4154"/>
                    <a:pt x="31021" y="4177"/>
                    <a:pt x="31272" y="4200"/>
                  </a:cubicBezTo>
                  <a:lnTo>
                    <a:pt x="31660" y="4200"/>
                  </a:lnTo>
                  <a:cubicBezTo>
                    <a:pt x="31819" y="4223"/>
                    <a:pt x="31979" y="4223"/>
                    <a:pt x="32139" y="4223"/>
                  </a:cubicBezTo>
                  <a:lnTo>
                    <a:pt x="32847" y="4223"/>
                  </a:lnTo>
                  <a:cubicBezTo>
                    <a:pt x="33075" y="4246"/>
                    <a:pt x="33280" y="4246"/>
                    <a:pt x="33486" y="4269"/>
                  </a:cubicBezTo>
                  <a:cubicBezTo>
                    <a:pt x="33554" y="4269"/>
                    <a:pt x="33623" y="4291"/>
                    <a:pt x="33668" y="4291"/>
                  </a:cubicBezTo>
                  <a:lnTo>
                    <a:pt x="33828" y="4291"/>
                  </a:lnTo>
                  <a:cubicBezTo>
                    <a:pt x="33897" y="4314"/>
                    <a:pt x="33942" y="4314"/>
                    <a:pt x="34011" y="4314"/>
                  </a:cubicBezTo>
                  <a:lnTo>
                    <a:pt x="34148" y="4314"/>
                  </a:lnTo>
                  <a:cubicBezTo>
                    <a:pt x="34170" y="4314"/>
                    <a:pt x="34216" y="4314"/>
                    <a:pt x="34239" y="4291"/>
                  </a:cubicBezTo>
                  <a:cubicBezTo>
                    <a:pt x="34285" y="4269"/>
                    <a:pt x="34330" y="4223"/>
                    <a:pt x="34330" y="4177"/>
                  </a:cubicBezTo>
                  <a:cubicBezTo>
                    <a:pt x="34353" y="4109"/>
                    <a:pt x="34353" y="4063"/>
                    <a:pt x="34330" y="4018"/>
                  </a:cubicBezTo>
                  <a:cubicBezTo>
                    <a:pt x="34307" y="3995"/>
                    <a:pt x="34285" y="3972"/>
                    <a:pt x="34239" y="3949"/>
                  </a:cubicBezTo>
                  <a:cubicBezTo>
                    <a:pt x="34239" y="3949"/>
                    <a:pt x="34216" y="3926"/>
                    <a:pt x="34170" y="3926"/>
                  </a:cubicBezTo>
                  <a:lnTo>
                    <a:pt x="34102" y="3903"/>
                  </a:lnTo>
                  <a:lnTo>
                    <a:pt x="34034" y="3881"/>
                  </a:lnTo>
                  <a:lnTo>
                    <a:pt x="33874" y="3858"/>
                  </a:lnTo>
                  <a:lnTo>
                    <a:pt x="33782" y="3812"/>
                  </a:lnTo>
                  <a:cubicBezTo>
                    <a:pt x="33600" y="3766"/>
                    <a:pt x="33417" y="3721"/>
                    <a:pt x="33257" y="3675"/>
                  </a:cubicBezTo>
                  <a:cubicBezTo>
                    <a:pt x="33098" y="3629"/>
                    <a:pt x="32938" y="3584"/>
                    <a:pt x="32778" y="3561"/>
                  </a:cubicBezTo>
                  <a:lnTo>
                    <a:pt x="32710" y="3538"/>
                  </a:lnTo>
                  <a:lnTo>
                    <a:pt x="32573" y="3493"/>
                  </a:lnTo>
                  <a:lnTo>
                    <a:pt x="32230" y="3424"/>
                  </a:lnTo>
                  <a:lnTo>
                    <a:pt x="32048" y="3378"/>
                  </a:lnTo>
                  <a:cubicBezTo>
                    <a:pt x="31934" y="3356"/>
                    <a:pt x="31842" y="3310"/>
                    <a:pt x="31728" y="3287"/>
                  </a:cubicBezTo>
                  <a:cubicBezTo>
                    <a:pt x="31546" y="3241"/>
                    <a:pt x="31363" y="3196"/>
                    <a:pt x="31180" y="3150"/>
                  </a:cubicBezTo>
                  <a:cubicBezTo>
                    <a:pt x="30861" y="3036"/>
                    <a:pt x="30518" y="2945"/>
                    <a:pt x="30176" y="2831"/>
                  </a:cubicBezTo>
                  <a:cubicBezTo>
                    <a:pt x="30039" y="2785"/>
                    <a:pt x="29879" y="2739"/>
                    <a:pt x="29720" y="2694"/>
                  </a:cubicBezTo>
                  <a:lnTo>
                    <a:pt x="29674" y="2694"/>
                  </a:lnTo>
                  <a:cubicBezTo>
                    <a:pt x="29491" y="2648"/>
                    <a:pt x="29331" y="2602"/>
                    <a:pt x="29149" y="2557"/>
                  </a:cubicBezTo>
                  <a:cubicBezTo>
                    <a:pt x="28829" y="2443"/>
                    <a:pt x="28487" y="2351"/>
                    <a:pt x="28145" y="2260"/>
                  </a:cubicBezTo>
                  <a:cubicBezTo>
                    <a:pt x="27962" y="2214"/>
                    <a:pt x="27802" y="2169"/>
                    <a:pt x="27642" y="2123"/>
                  </a:cubicBezTo>
                  <a:lnTo>
                    <a:pt x="27574" y="2100"/>
                  </a:lnTo>
                  <a:lnTo>
                    <a:pt x="27391" y="2055"/>
                  </a:lnTo>
                  <a:lnTo>
                    <a:pt x="27117" y="1986"/>
                  </a:lnTo>
                  <a:lnTo>
                    <a:pt x="26798" y="1918"/>
                  </a:lnTo>
                  <a:lnTo>
                    <a:pt x="26547" y="1872"/>
                  </a:lnTo>
                  <a:lnTo>
                    <a:pt x="26456" y="1849"/>
                  </a:lnTo>
                  <a:lnTo>
                    <a:pt x="26273" y="1803"/>
                  </a:lnTo>
                  <a:cubicBezTo>
                    <a:pt x="26250" y="1781"/>
                    <a:pt x="26204" y="1758"/>
                    <a:pt x="26159" y="1758"/>
                  </a:cubicBezTo>
                  <a:cubicBezTo>
                    <a:pt x="26067" y="1735"/>
                    <a:pt x="25976" y="1712"/>
                    <a:pt x="25908" y="1689"/>
                  </a:cubicBezTo>
                  <a:lnTo>
                    <a:pt x="25794" y="1644"/>
                  </a:lnTo>
                  <a:lnTo>
                    <a:pt x="25771" y="1644"/>
                  </a:lnTo>
                  <a:lnTo>
                    <a:pt x="25725" y="1621"/>
                  </a:lnTo>
                  <a:lnTo>
                    <a:pt x="25657" y="1621"/>
                  </a:lnTo>
                  <a:cubicBezTo>
                    <a:pt x="25497" y="1575"/>
                    <a:pt x="25337" y="1530"/>
                    <a:pt x="25177" y="1484"/>
                  </a:cubicBezTo>
                  <a:cubicBezTo>
                    <a:pt x="24835" y="1393"/>
                    <a:pt x="24515" y="1301"/>
                    <a:pt x="24196" y="1210"/>
                  </a:cubicBezTo>
                  <a:cubicBezTo>
                    <a:pt x="23922" y="1142"/>
                    <a:pt x="23602" y="1073"/>
                    <a:pt x="23191" y="982"/>
                  </a:cubicBezTo>
                  <a:cubicBezTo>
                    <a:pt x="22986" y="936"/>
                    <a:pt x="22803" y="890"/>
                    <a:pt x="22598" y="868"/>
                  </a:cubicBezTo>
                  <a:lnTo>
                    <a:pt x="22233" y="776"/>
                  </a:lnTo>
                  <a:lnTo>
                    <a:pt x="22119" y="754"/>
                  </a:lnTo>
                  <a:lnTo>
                    <a:pt x="22050" y="731"/>
                  </a:lnTo>
                  <a:lnTo>
                    <a:pt x="21982" y="731"/>
                  </a:lnTo>
                  <a:lnTo>
                    <a:pt x="21936" y="708"/>
                  </a:lnTo>
                  <a:lnTo>
                    <a:pt x="21845" y="685"/>
                  </a:lnTo>
                  <a:cubicBezTo>
                    <a:pt x="21731" y="662"/>
                    <a:pt x="21617" y="639"/>
                    <a:pt x="21480" y="617"/>
                  </a:cubicBezTo>
                  <a:cubicBezTo>
                    <a:pt x="21365" y="571"/>
                    <a:pt x="21251" y="571"/>
                    <a:pt x="21114" y="548"/>
                  </a:cubicBezTo>
                  <a:lnTo>
                    <a:pt x="20955" y="502"/>
                  </a:lnTo>
                  <a:cubicBezTo>
                    <a:pt x="20863" y="480"/>
                    <a:pt x="20772" y="457"/>
                    <a:pt x="20681" y="457"/>
                  </a:cubicBezTo>
                  <a:lnTo>
                    <a:pt x="20315" y="388"/>
                  </a:lnTo>
                  <a:lnTo>
                    <a:pt x="19950" y="320"/>
                  </a:lnTo>
                  <a:cubicBezTo>
                    <a:pt x="19699" y="274"/>
                    <a:pt x="19448" y="229"/>
                    <a:pt x="19174" y="206"/>
                  </a:cubicBezTo>
                  <a:cubicBezTo>
                    <a:pt x="18741" y="137"/>
                    <a:pt x="18307" y="92"/>
                    <a:pt x="17873" y="69"/>
                  </a:cubicBezTo>
                  <a:cubicBezTo>
                    <a:pt x="17828" y="92"/>
                    <a:pt x="17805" y="114"/>
                    <a:pt x="17782" y="114"/>
                  </a:cubicBezTo>
                  <a:cubicBezTo>
                    <a:pt x="17713" y="137"/>
                    <a:pt x="17645" y="137"/>
                    <a:pt x="17576" y="137"/>
                  </a:cubicBezTo>
                  <a:lnTo>
                    <a:pt x="17417" y="137"/>
                  </a:lnTo>
                  <a:cubicBezTo>
                    <a:pt x="17325" y="114"/>
                    <a:pt x="17234" y="114"/>
                    <a:pt x="17143" y="114"/>
                  </a:cubicBezTo>
                  <a:cubicBezTo>
                    <a:pt x="16960" y="92"/>
                    <a:pt x="16778" y="92"/>
                    <a:pt x="16595" y="69"/>
                  </a:cubicBezTo>
                  <a:lnTo>
                    <a:pt x="16161" y="23"/>
                  </a:lnTo>
                  <a:lnTo>
                    <a:pt x="15979" y="0"/>
                  </a:lnTo>
                  <a:close/>
                </a:path>
              </a:pathLst>
            </a:custGeom>
            <a:solidFill>
              <a:srgbClr val="B3B09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Google Shape;930;p22">
              <a:extLst>
                <a:ext uri="{FF2B5EF4-FFF2-40B4-BE49-F238E27FC236}">
                  <a16:creationId xmlns:a16="http://schemas.microsoft.com/office/drawing/2014/main" id="{E2541FA9-6DA7-442A-8292-8FC8B1651E16}"/>
                </a:ext>
              </a:extLst>
            </p:cNvPr>
            <p:cNvSpPr/>
            <p:nvPr/>
          </p:nvSpPr>
          <p:spPr>
            <a:xfrm>
              <a:off x="5546146" y="3866539"/>
              <a:ext cx="1722000" cy="385637"/>
            </a:xfrm>
            <a:custGeom>
              <a:avLst/>
              <a:gdLst/>
              <a:ahLst/>
              <a:cxnLst/>
              <a:rect l="l" t="t" r="r" b="b"/>
              <a:pathLst>
                <a:path w="63707" h="14267" extrusionOk="0">
                  <a:moveTo>
                    <a:pt x="46062" y="0"/>
                  </a:moveTo>
                  <a:cubicBezTo>
                    <a:pt x="45674" y="0"/>
                    <a:pt x="45263" y="23"/>
                    <a:pt x="44853" y="46"/>
                  </a:cubicBezTo>
                  <a:cubicBezTo>
                    <a:pt x="43049" y="160"/>
                    <a:pt x="41246" y="503"/>
                    <a:pt x="39511" y="1005"/>
                  </a:cubicBezTo>
                  <a:cubicBezTo>
                    <a:pt x="37777" y="1507"/>
                    <a:pt x="36088" y="2169"/>
                    <a:pt x="34421" y="2899"/>
                  </a:cubicBezTo>
                  <a:cubicBezTo>
                    <a:pt x="32732" y="3630"/>
                    <a:pt x="31089" y="4429"/>
                    <a:pt x="29445" y="5250"/>
                  </a:cubicBezTo>
                  <a:cubicBezTo>
                    <a:pt x="27597" y="6140"/>
                    <a:pt x="25748" y="7053"/>
                    <a:pt x="23876" y="7852"/>
                  </a:cubicBezTo>
                  <a:lnTo>
                    <a:pt x="23830" y="7852"/>
                  </a:lnTo>
                  <a:cubicBezTo>
                    <a:pt x="22735" y="8309"/>
                    <a:pt x="21639" y="8743"/>
                    <a:pt x="20498" y="9131"/>
                  </a:cubicBezTo>
                  <a:cubicBezTo>
                    <a:pt x="19745" y="9382"/>
                    <a:pt x="18969" y="9610"/>
                    <a:pt x="18193" y="9838"/>
                  </a:cubicBezTo>
                  <a:cubicBezTo>
                    <a:pt x="16412" y="10340"/>
                    <a:pt x="14632" y="10751"/>
                    <a:pt x="12806" y="11025"/>
                  </a:cubicBezTo>
                  <a:lnTo>
                    <a:pt x="12760" y="11025"/>
                  </a:lnTo>
                  <a:cubicBezTo>
                    <a:pt x="11540" y="11193"/>
                    <a:pt x="10294" y="11301"/>
                    <a:pt x="9049" y="11301"/>
                  </a:cubicBezTo>
                  <a:cubicBezTo>
                    <a:pt x="8267" y="11301"/>
                    <a:pt x="7486" y="11259"/>
                    <a:pt x="6711" y="11162"/>
                  </a:cubicBezTo>
                  <a:lnTo>
                    <a:pt x="6711" y="11162"/>
                  </a:lnTo>
                  <a:cubicBezTo>
                    <a:pt x="6727" y="11177"/>
                    <a:pt x="6742" y="11182"/>
                    <a:pt x="6750" y="11184"/>
                  </a:cubicBezTo>
                  <a:lnTo>
                    <a:pt x="6750" y="11184"/>
                  </a:lnTo>
                  <a:cubicBezTo>
                    <a:pt x="6205" y="11115"/>
                    <a:pt x="5659" y="11002"/>
                    <a:pt x="5114" y="10888"/>
                  </a:cubicBezTo>
                  <a:cubicBezTo>
                    <a:pt x="4566" y="10751"/>
                    <a:pt x="4041" y="10569"/>
                    <a:pt x="3539" y="10363"/>
                  </a:cubicBezTo>
                  <a:lnTo>
                    <a:pt x="3493" y="10363"/>
                  </a:lnTo>
                  <a:cubicBezTo>
                    <a:pt x="3128" y="10203"/>
                    <a:pt x="2785" y="10021"/>
                    <a:pt x="2443" y="9838"/>
                  </a:cubicBezTo>
                  <a:cubicBezTo>
                    <a:pt x="2101" y="9633"/>
                    <a:pt x="1781" y="9427"/>
                    <a:pt x="1462" y="9176"/>
                  </a:cubicBezTo>
                  <a:lnTo>
                    <a:pt x="1439" y="9176"/>
                  </a:lnTo>
                  <a:cubicBezTo>
                    <a:pt x="1028" y="8834"/>
                    <a:pt x="640" y="8469"/>
                    <a:pt x="298" y="8081"/>
                  </a:cubicBezTo>
                  <a:cubicBezTo>
                    <a:pt x="263" y="8046"/>
                    <a:pt x="218" y="8029"/>
                    <a:pt x="175" y="8029"/>
                  </a:cubicBezTo>
                  <a:cubicBezTo>
                    <a:pt x="132" y="8029"/>
                    <a:pt x="92" y="8046"/>
                    <a:pt x="69" y="8081"/>
                  </a:cubicBezTo>
                  <a:cubicBezTo>
                    <a:pt x="1" y="8149"/>
                    <a:pt x="1" y="8240"/>
                    <a:pt x="69" y="8309"/>
                  </a:cubicBezTo>
                  <a:cubicBezTo>
                    <a:pt x="275" y="8537"/>
                    <a:pt x="480" y="8765"/>
                    <a:pt x="708" y="8971"/>
                  </a:cubicBezTo>
                  <a:cubicBezTo>
                    <a:pt x="937" y="9199"/>
                    <a:pt x="1188" y="9382"/>
                    <a:pt x="1439" y="9587"/>
                  </a:cubicBezTo>
                  <a:cubicBezTo>
                    <a:pt x="1964" y="9952"/>
                    <a:pt x="2512" y="10272"/>
                    <a:pt x="3082" y="10523"/>
                  </a:cubicBezTo>
                  <a:cubicBezTo>
                    <a:pt x="3676" y="10797"/>
                    <a:pt x="4269" y="11002"/>
                    <a:pt x="4885" y="11162"/>
                  </a:cubicBezTo>
                  <a:cubicBezTo>
                    <a:pt x="5502" y="11322"/>
                    <a:pt x="6164" y="11436"/>
                    <a:pt x="6803" y="11504"/>
                  </a:cubicBezTo>
                  <a:cubicBezTo>
                    <a:pt x="7514" y="11599"/>
                    <a:pt x="8231" y="11639"/>
                    <a:pt x="8952" y="11639"/>
                  </a:cubicBezTo>
                  <a:cubicBezTo>
                    <a:pt x="9619" y="11639"/>
                    <a:pt x="10288" y="11605"/>
                    <a:pt x="10957" y="11550"/>
                  </a:cubicBezTo>
                  <a:cubicBezTo>
                    <a:pt x="12349" y="11436"/>
                    <a:pt x="13719" y="11231"/>
                    <a:pt x="15088" y="10934"/>
                  </a:cubicBezTo>
                  <a:cubicBezTo>
                    <a:pt x="16389" y="10683"/>
                    <a:pt x="17645" y="10340"/>
                    <a:pt x="18923" y="9952"/>
                  </a:cubicBezTo>
                  <a:cubicBezTo>
                    <a:pt x="19471" y="9793"/>
                    <a:pt x="20041" y="9610"/>
                    <a:pt x="20589" y="9427"/>
                  </a:cubicBezTo>
                  <a:cubicBezTo>
                    <a:pt x="21411" y="9153"/>
                    <a:pt x="22233" y="8857"/>
                    <a:pt x="23054" y="8537"/>
                  </a:cubicBezTo>
                  <a:cubicBezTo>
                    <a:pt x="26455" y="7168"/>
                    <a:pt x="29674" y="5433"/>
                    <a:pt x="32983" y="3904"/>
                  </a:cubicBezTo>
                  <a:cubicBezTo>
                    <a:pt x="33691" y="3584"/>
                    <a:pt x="34376" y="3264"/>
                    <a:pt x="35083" y="2968"/>
                  </a:cubicBezTo>
                  <a:lnTo>
                    <a:pt x="35060" y="2968"/>
                  </a:lnTo>
                  <a:cubicBezTo>
                    <a:pt x="37663" y="1872"/>
                    <a:pt x="40356" y="959"/>
                    <a:pt x="43163" y="548"/>
                  </a:cubicBezTo>
                  <a:lnTo>
                    <a:pt x="43141" y="548"/>
                  </a:lnTo>
                  <a:cubicBezTo>
                    <a:pt x="43985" y="434"/>
                    <a:pt x="44853" y="343"/>
                    <a:pt x="45720" y="343"/>
                  </a:cubicBezTo>
                  <a:cubicBezTo>
                    <a:pt x="45865" y="339"/>
                    <a:pt x="46009" y="337"/>
                    <a:pt x="46153" y="337"/>
                  </a:cubicBezTo>
                  <a:cubicBezTo>
                    <a:pt x="46847" y="337"/>
                    <a:pt x="47531" y="381"/>
                    <a:pt x="48231" y="457"/>
                  </a:cubicBezTo>
                  <a:cubicBezTo>
                    <a:pt x="48961" y="548"/>
                    <a:pt x="49691" y="685"/>
                    <a:pt x="50399" y="868"/>
                  </a:cubicBezTo>
                  <a:cubicBezTo>
                    <a:pt x="51107" y="1050"/>
                    <a:pt x="51814" y="1279"/>
                    <a:pt x="52499" y="1553"/>
                  </a:cubicBezTo>
                  <a:cubicBezTo>
                    <a:pt x="52499" y="1575"/>
                    <a:pt x="52522" y="1575"/>
                    <a:pt x="52522" y="1575"/>
                  </a:cubicBezTo>
                  <a:cubicBezTo>
                    <a:pt x="53252" y="1872"/>
                    <a:pt x="53983" y="2237"/>
                    <a:pt x="54667" y="2648"/>
                  </a:cubicBezTo>
                  <a:cubicBezTo>
                    <a:pt x="55352" y="3036"/>
                    <a:pt x="56014" y="3493"/>
                    <a:pt x="56653" y="3995"/>
                  </a:cubicBezTo>
                  <a:cubicBezTo>
                    <a:pt x="57315" y="4497"/>
                    <a:pt x="57931" y="5045"/>
                    <a:pt x="58525" y="5638"/>
                  </a:cubicBezTo>
                  <a:cubicBezTo>
                    <a:pt x="59141" y="6255"/>
                    <a:pt x="59735" y="6917"/>
                    <a:pt x="60260" y="7601"/>
                  </a:cubicBezTo>
                  <a:cubicBezTo>
                    <a:pt x="60716" y="8195"/>
                    <a:pt x="61127" y="8811"/>
                    <a:pt x="61515" y="9427"/>
                  </a:cubicBezTo>
                  <a:cubicBezTo>
                    <a:pt x="61880" y="10066"/>
                    <a:pt x="62223" y="10728"/>
                    <a:pt x="62519" y="11413"/>
                  </a:cubicBezTo>
                  <a:lnTo>
                    <a:pt x="62496" y="11413"/>
                  </a:lnTo>
                  <a:cubicBezTo>
                    <a:pt x="62702" y="11870"/>
                    <a:pt x="62862" y="12326"/>
                    <a:pt x="63021" y="12783"/>
                  </a:cubicBezTo>
                  <a:cubicBezTo>
                    <a:pt x="63158" y="13262"/>
                    <a:pt x="63273" y="13764"/>
                    <a:pt x="63387" y="14266"/>
                  </a:cubicBezTo>
                  <a:cubicBezTo>
                    <a:pt x="63455" y="14266"/>
                    <a:pt x="63524" y="14243"/>
                    <a:pt x="63592" y="14243"/>
                  </a:cubicBezTo>
                  <a:lnTo>
                    <a:pt x="63706" y="14243"/>
                  </a:lnTo>
                  <a:cubicBezTo>
                    <a:pt x="63638" y="13878"/>
                    <a:pt x="63546" y="13490"/>
                    <a:pt x="63455" y="13125"/>
                  </a:cubicBezTo>
                  <a:cubicBezTo>
                    <a:pt x="63341" y="12691"/>
                    <a:pt x="63181" y="12258"/>
                    <a:pt x="63021" y="11847"/>
                  </a:cubicBezTo>
                  <a:cubicBezTo>
                    <a:pt x="62748" y="11094"/>
                    <a:pt x="62382" y="10340"/>
                    <a:pt x="61994" y="9633"/>
                  </a:cubicBezTo>
                  <a:cubicBezTo>
                    <a:pt x="61173" y="8149"/>
                    <a:pt x="60145" y="6825"/>
                    <a:pt x="58981" y="5615"/>
                  </a:cubicBezTo>
                  <a:cubicBezTo>
                    <a:pt x="57794" y="4406"/>
                    <a:pt x="56471" y="3356"/>
                    <a:pt x="55010" y="2466"/>
                  </a:cubicBezTo>
                  <a:cubicBezTo>
                    <a:pt x="54257" y="2009"/>
                    <a:pt x="53435" y="1598"/>
                    <a:pt x="52613" y="1256"/>
                  </a:cubicBezTo>
                  <a:cubicBezTo>
                    <a:pt x="52225" y="1096"/>
                    <a:pt x="51814" y="959"/>
                    <a:pt x="51403" y="822"/>
                  </a:cubicBezTo>
                  <a:cubicBezTo>
                    <a:pt x="50970" y="685"/>
                    <a:pt x="50513" y="548"/>
                    <a:pt x="50080" y="457"/>
                  </a:cubicBezTo>
                  <a:cubicBezTo>
                    <a:pt x="48756" y="137"/>
                    <a:pt x="47409" y="0"/>
                    <a:pt x="46062"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Google Shape;931;p22">
              <a:extLst>
                <a:ext uri="{FF2B5EF4-FFF2-40B4-BE49-F238E27FC236}">
                  <a16:creationId xmlns:a16="http://schemas.microsoft.com/office/drawing/2014/main" id="{78AC988A-04C2-49B4-8032-E8844B5AA6F3}"/>
                </a:ext>
              </a:extLst>
            </p:cNvPr>
            <p:cNvSpPr/>
            <p:nvPr/>
          </p:nvSpPr>
          <p:spPr>
            <a:xfrm>
              <a:off x="6965166" y="3908489"/>
              <a:ext cx="27" cy="27"/>
            </a:xfrm>
            <a:custGeom>
              <a:avLst/>
              <a:gdLst/>
              <a:ahLst/>
              <a:cxnLst/>
              <a:rect l="l" t="t" r="r" b="b"/>
              <a:pathLst>
                <a:path w="1" h="1" extrusionOk="0">
                  <a:moveTo>
                    <a:pt x="1" y="1"/>
                  </a:moveTo>
                  <a:cubicBezTo>
                    <a:pt x="1" y="1"/>
                    <a:pt x="1" y="1"/>
                    <a:pt x="1" y="1"/>
                  </a:cubicBez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Google Shape;932;p22">
              <a:extLst>
                <a:ext uri="{FF2B5EF4-FFF2-40B4-BE49-F238E27FC236}">
                  <a16:creationId xmlns:a16="http://schemas.microsoft.com/office/drawing/2014/main" id="{01F11CA9-DE60-4DE9-866D-C35C55A5DC05}"/>
                </a:ext>
              </a:extLst>
            </p:cNvPr>
            <p:cNvSpPr/>
            <p:nvPr/>
          </p:nvSpPr>
          <p:spPr>
            <a:xfrm>
              <a:off x="6190892" y="4078778"/>
              <a:ext cx="649" cy="27"/>
            </a:xfrm>
            <a:custGeom>
              <a:avLst/>
              <a:gdLst/>
              <a:ahLst/>
              <a:cxnLst/>
              <a:rect l="l" t="t" r="r" b="b"/>
              <a:pathLst>
                <a:path w="24" h="1" extrusionOk="0">
                  <a:moveTo>
                    <a:pt x="0" y="0"/>
                  </a:moveTo>
                  <a:cubicBezTo>
                    <a:pt x="23" y="0"/>
                    <a:pt x="23" y="0"/>
                    <a:pt x="23" y="0"/>
                  </a:cubicBezTo>
                  <a:cubicBezTo>
                    <a:pt x="23" y="0"/>
                    <a:pt x="23"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Google Shape;933;p22">
              <a:extLst>
                <a:ext uri="{FF2B5EF4-FFF2-40B4-BE49-F238E27FC236}">
                  <a16:creationId xmlns:a16="http://schemas.microsoft.com/office/drawing/2014/main" id="{A8F34D16-9DD0-4555-8598-5B5D3D404E4D}"/>
                </a:ext>
              </a:extLst>
            </p:cNvPr>
            <p:cNvSpPr/>
            <p:nvPr/>
          </p:nvSpPr>
          <p:spPr>
            <a:xfrm>
              <a:off x="6190270" y="4078778"/>
              <a:ext cx="649" cy="27"/>
            </a:xfrm>
            <a:custGeom>
              <a:avLst/>
              <a:gdLst/>
              <a:ahLst/>
              <a:cxnLst/>
              <a:rect l="l" t="t" r="r" b="b"/>
              <a:pathLst>
                <a:path w="24" h="1" extrusionOk="0">
                  <a:moveTo>
                    <a:pt x="0" y="0"/>
                  </a:moveTo>
                  <a:cubicBezTo>
                    <a:pt x="23" y="0"/>
                    <a:pt x="23" y="0"/>
                    <a:pt x="23" y="0"/>
                  </a:cubicBezTo>
                  <a:cubicBezTo>
                    <a:pt x="23" y="0"/>
                    <a:pt x="23"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Google Shape;934;p22">
              <a:extLst>
                <a:ext uri="{FF2B5EF4-FFF2-40B4-BE49-F238E27FC236}">
                  <a16:creationId xmlns:a16="http://schemas.microsoft.com/office/drawing/2014/main" id="{19C607AB-937A-4492-A7C3-31E1DBF2E360}"/>
                </a:ext>
              </a:extLst>
            </p:cNvPr>
            <p:cNvSpPr/>
            <p:nvPr/>
          </p:nvSpPr>
          <p:spPr>
            <a:xfrm>
              <a:off x="5585015" y="411456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Google Shape;935;p22">
              <a:extLst>
                <a:ext uri="{FF2B5EF4-FFF2-40B4-BE49-F238E27FC236}">
                  <a16:creationId xmlns:a16="http://schemas.microsoft.com/office/drawing/2014/main" id="{CEFDEC6C-8546-43C8-B4FD-D82D6B5C0277}"/>
                </a:ext>
              </a:extLst>
            </p:cNvPr>
            <p:cNvSpPr/>
            <p:nvPr/>
          </p:nvSpPr>
          <p:spPr>
            <a:xfrm>
              <a:off x="5585636" y="411456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Google Shape;936;p22">
              <a:extLst>
                <a:ext uri="{FF2B5EF4-FFF2-40B4-BE49-F238E27FC236}">
                  <a16:creationId xmlns:a16="http://schemas.microsoft.com/office/drawing/2014/main" id="{D1BC53FA-C91D-4DBC-BA0B-E3B82DFA9234}"/>
                </a:ext>
              </a:extLst>
            </p:cNvPr>
            <p:cNvSpPr/>
            <p:nvPr/>
          </p:nvSpPr>
          <p:spPr>
            <a:xfrm>
              <a:off x="5640561" y="4146651"/>
              <a:ext cx="1243" cy="27"/>
            </a:xfrm>
            <a:custGeom>
              <a:avLst/>
              <a:gdLst/>
              <a:ahLst/>
              <a:cxnLst/>
              <a:rect l="l" t="t" r="r" b="b"/>
              <a:pathLst>
                <a:path w="46" h="1" extrusionOk="0">
                  <a:moveTo>
                    <a:pt x="23" y="0"/>
                  </a:moveTo>
                  <a:cubicBezTo>
                    <a:pt x="23" y="0"/>
                    <a:pt x="23" y="0"/>
                    <a:pt x="23" y="0"/>
                  </a:cubicBezTo>
                  <a:cubicBezTo>
                    <a:pt x="46" y="0"/>
                    <a:pt x="46" y="0"/>
                    <a:pt x="46" y="0"/>
                  </a:cubicBezTo>
                  <a:cubicBezTo>
                    <a:pt x="46" y="0"/>
                    <a:pt x="46" y="0"/>
                    <a:pt x="23" y="0"/>
                  </a:cubicBezTo>
                  <a:cubicBezTo>
                    <a:pt x="23" y="0"/>
                    <a:pt x="23" y="0"/>
                    <a:pt x="0" y="0"/>
                  </a:cubicBezTo>
                  <a:cubicBezTo>
                    <a:pt x="23" y="0"/>
                    <a:pt x="23" y="0"/>
                    <a:pt x="23"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Google Shape;937;p22">
              <a:extLst>
                <a:ext uri="{FF2B5EF4-FFF2-40B4-BE49-F238E27FC236}">
                  <a16:creationId xmlns:a16="http://schemas.microsoft.com/office/drawing/2014/main" id="{E915EDED-EACE-4E12-8CCE-57C965868C48}"/>
                </a:ext>
              </a:extLst>
            </p:cNvPr>
            <p:cNvSpPr/>
            <p:nvPr/>
          </p:nvSpPr>
          <p:spPr>
            <a:xfrm>
              <a:off x="5641778" y="4146651"/>
              <a:ext cx="27" cy="27"/>
            </a:xfrm>
            <a:custGeom>
              <a:avLst/>
              <a:gdLst/>
              <a:ahLst/>
              <a:cxnLst/>
              <a:rect l="l" t="t" r="r" b="b"/>
              <a:pathLst>
                <a:path w="1" h="1" extrusionOk="0">
                  <a:moveTo>
                    <a:pt x="1" y="0"/>
                  </a:moveTo>
                  <a:lnTo>
                    <a:pt x="1" y="0"/>
                  </a:ln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Google Shape;938;p22">
              <a:extLst>
                <a:ext uri="{FF2B5EF4-FFF2-40B4-BE49-F238E27FC236}">
                  <a16:creationId xmlns:a16="http://schemas.microsoft.com/office/drawing/2014/main" id="{D0DD98BD-E559-4923-8CB4-AB22B45A8FB3}"/>
                </a:ext>
              </a:extLst>
            </p:cNvPr>
            <p:cNvSpPr/>
            <p:nvPr/>
          </p:nvSpPr>
          <p:spPr>
            <a:xfrm>
              <a:off x="5892265" y="4164544"/>
              <a:ext cx="27" cy="27"/>
            </a:xfrm>
            <a:custGeom>
              <a:avLst/>
              <a:gdLst/>
              <a:ahLst/>
              <a:cxnLst/>
              <a:rect l="l" t="t" r="r" b="b"/>
              <a:pathLst>
                <a:path w="1" h="1" extrusionOk="0">
                  <a:moveTo>
                    <a:pt x="1" y="0"/>
                  </a:moveTo>
                  <a:lnTo>
                    <a:pt x="1" y="0"/>
                  </a:ln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Google Shape;939;p22">
              <a:extLst>
                <a:ext uri="{FF2B5EF4-FFF2-40B4-BE49-F238E27FC236}">
                  <a16:creationId xmlns:a16="http://schemas.microsoft.com/office/drawing/2014/main" id="{1864952D-75DF-435B-9896-8759BADAE960}"/>
                </a:ext>
              </a:extLst>
            </p:cNvPr>
            <p:cNvSpPr/>
            <p:nvPr/>
          </p:nvSpPr>
          <p:spPr>
            <a:xfrm>
              <a:off x="5891048" y="4164544"/>
              <a:ext cx="622" cy="27"/>
            </a:xfrm>
            <a:custGeom>
              <a:avLst/>
              <a:gdLst/>
              <a:ahLst/>
              <a:cxnLst/>
              <a:rect l="l" t="t" r="r" b="b"/>
              <a:pathLst>
                <a:path w="23" h="1" extrusionOk="0">
                  <a:moveTo>
                    <a:pt x="0" y="0"/>
                  </a:moveTo>
                  <a:lnTo>
                    <a:pt x="23" y="0"/>
                  </a:lnTo>
                  <a:cubicBezTo>
                    <a:pt x="23" y="0"/>
                    <a:pt x="23" y="0"/>
                    <a:pt x="23" y="0"/>
                  </a:cubicBezTo>
                  <a:cubicBezTo>
                    <a:pt x="23" y="0"/>
                    <a:pt x="23"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Google Shape;940;p22">
              <a:extLst>
                <a:ext uri="{FF2B5EF4-FFF2-40B4-BE49-F238E27FC236}">
                  <a16:creationId xmlns:a16="http://schemas.microsoft.com/office/drawing/2014/main" id="{B966E3B7-3002-40FE-9EDC-08731D511FD7}"/>
                </a:ext>
              </a:extLst>
            </p:cNvPr>
            <p:cNvSpPr/>
            <p:nvPr/>
          </p:nvSpPr>
          <p:spPr>
            <a:xfrm>
              <a:off x="7235412" y="4174410"/>
              <a:ext cx="27" cy="649"/>
            </a:xfrm>
            <a:custGeom>
              <a:avLst/>
              <a:gdLst/>
              <a:ahLst/>
              <a:cxnLst/>
              <a:rect l="l" t="t" r="r" b="b"/>
              <a:pathLst>
                <a:path w="1" h="24" extrusionOk="0">
                  <a:moveTo>
                    <a:pt x="0" y="23"/>
                  </a:moveTo>
                  <a:lnTo>
                    <a:pt x="0" y="0"/>
                  </a:ln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Google Shape;941;p22">
              <a:extLst>
                <a:ext uri="{FF2B5EF4-FFF2-40B4-BE49-F238E27FC236}">
                  <a16:creationId xmlns:a16="http://schemas.microsoft.com/office/drawing/2014/main" id="{E84D8054-D277-44E1-BB6C-950ECCF7FA46}"/>
                </a:ext>
              </a:extLst>
            </p:cNvPr>
            <p:cNvSpPr/>
            <p:nvPr/>
          </p:nvSpPr>
          <p:spPr>
            <a:xfrm>
              <a:off x="7235412" y="4175032"/>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Google Shape;942;p22">
              <a:extLst>
                <a:ext uri="{FF2B5EF4-FFF2-40B4-BE49-F238E27FC236}">
                  <a16:creationId xmlns:a16="http://schemas.microsoft.com/office/drawing/2014/main" id="{751281B6-4C10-4885-81AE-538F4C367327}"/>
                </a:ext>
              </a:extLst>
            </p:cNvPr>
            <p:cNvSpPr/>
            <p:nvPr/>
          </p:nvSpPr>
          <p:spPr>
            <a:xfrm>
              <a:off x="5527657" y="4174410"/>
              <a:ext cx="8650" cy="8650"/>
            </a:xfrm>
            <a:custGeom>
              <a:avLst/>
              <a:gdLst/>
              <a:ahLst/>
              <a:cxnLst/>
              <a:rect l="l" t="t" r="r" b="b"/>
              <a:pathLst>
                <a:path w="320" h="320" extrusionOk="0">
                  <a:moveTo>
                    <a:pt x="160" y="0"/>
                  </a:moveTo>
                  <a:cubicBezTo>
                    <a:pt x="69" y="0"/>
                    <a:pt x="0" y="69"/>
                    <a:pt x="0" y="160"/>
                  </a:cubicBezTo>
                  <a:cubicBezTo>
                    <a:pt x="0" y="251"/>
                    <a:pt x="69" y="320"/>
                    <a:pt x="160" y="320"/>
                  </a:cubicBezTo>
                  <a:cubicBezTo>
                    <a:pt x="251" y="320"/>
                    <a:pt x="320" y="251"/>
                    <a:pt x="320" y="160"/>
                  </a:cubicBezTo>
                  <a:cubicBezTo>
                    <a:pt x="320" y="69"/>
                    <a:pt x="251" y="0"/>
                    <a:pt x="16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Google Shape;943;p22">
              <a:extLst>
                <a:ext uri="{FF2B5EF4-FFF2-40B4-BE49-F238E27FC236}">
                  <a16:creationId xmlns:a16="http://schemas.microsoft.com/office/drawing/2014/main" id="{F8193E98-08C9-4DDF-8D27-F1A4FAE64114}"/>
                </a:ext>
              </a:extLst>
            </p:cNvPr>
            <p:cNvSpPr/>
            <p:nvPr/>
          </p:nvSpPr>
          <p:spPr>
            <a:xfrm>
              <a:off x="5523954" y="3977605"/>
              <a:ext cx="1683726" cy="287518"/>
            </a:xfrm>
            <a:custGeom>
              <a:avLst/>
              <a:gdLst/>
              <a:ahLst/>
              <a:cxnLst/>
              <a:rect l="l" t="t" r="r" b="b"/>
              <a:pathLst>
                <a:path w="62291" h="10637" extrusionOk="0">
                  <a:moveTo>
                    <a:pt x="45993" y="0"/>
                  </a:moveTo>
                  <a:cubicBezTo>
                    <a:pt x="44464" y="0"/>
                    <a:pt x="42957" y="183"/>
                    <a:pt x="41474" y="502"/>
                  </a:cubicBezTo>
                  <a:cubicBezTo>
                    <a:pt x="39579" y="890"/>
                    <a:pt x="37753" y="1484"/>
                    <a:pt x="35950" y="2146"/>
                  </a:cubicBezTo>
                  <a:cubicBezTo>
                    <a:pt x="34170" y="2808"/>
                    <a:pt x="32412" y="3561"/>
                    <a:pt x="30654" y="4291"/>
                  </a:cubicBezTo>
                  <a:cubicBezTo>
                    <a:pt x="30654" y="4291"/>
                    <a:pt x="30632" y="4314"/>
                    <a:pt x="30632" y="4314"/>
                  </a:cubicBezTo>
                  <a:cubicBezTo>
                    <a:pt x="30449" y="4382"/>
                    <a:pt x="30266" y="4474"/>
                    <a:pt x="30084" y="4542"/>
                  </a:cubicBezTo>
                  <a:cubicBezTo>
                    <a:pt x="29993" y="4565"/>
                    <a:pt x="29901" y="4611"/>
                    <a:pt x="29810" y="4656"/>
                  </a:cubicBezTo>
                  <a:cubicBezTo>
                    <a:pt x="29741" y="4679"/>
                    <a:pt x="29673" y="4725"/>
                    <a:pt x="29605" y="4748"/>
                  </a:cubicBezTo>
                  <a:lnTo>
                    <a:pt x="29285" y="4885"/>
                  </a:lnTo>
                  <a:cubicBezTo>
                    <a:pt x="28828" y="5067"/>
                    <a:pt x="28372" y="5273"/>
                    <a:pt x="27915" y="5455"/>
                  </a:cubicBezTo>
                  <a:cubicBezTo>
                    <a:pt x="25770" y="6345"/>
                    <a:pt x="23601" y="7190"/>
                    <a:pt x="21387" y="7875"/>
                  </a:cubicBezTo>
                  <a:cubicBezTo>
                    <a:pt x="19470" y="8445"/>
                    <a:pt x="17530" y="8879"/>
                    <a:pt x="15567" y="9153"/>
                  </a:cubicBezTo>
                  <a:lnTo>
                    <a:pt x="15613" y="9153"/>
                  </a:lnTo>
                  <a:cubicBezTo>
                    <a:pt x="13897" y="9398"/>
                    <a:pt x="12157" y="9538"/>
                    <a:pt x="10417" y="9538"/>
                  </a:cubicBezTo>
                  <a:cubicBezTo>
                    <a:pt x="9240" y="9538"/>
                    <a:pt x="8063" y="9474"/>
                    <a:pt x="6893" y="9336"/>
                  </a:cubicBezTo>
                  <a:lnTo>
                    <a:pt x="6916" y="9336"/>
                  </a:lnTo>
                  <a:cubicBezTo>
                    <a:pt x="5227" y="9107"/>
                    <a:pt x="3561" y="8742"/>
                    <a:pt x="2009" y="8103"/>
                  </a:cubicBezTo>
                  <a:cubicBezTo>
                    <a:pt x="1415" y="7852"/>
                    <a:pt x="822" y="7578"/>
                    <a:pt x="274" y="7258"/>
                  </a:cubicBezTo>
                  <a:cubicBezTo>
                    <a:pt x="242" y="7242"/>
                    <a:pt x="209" y="7235"/>
                    <a:pt x="179" y="7235"/>
                  </a:cubicBezTo>
                  <a:cubicBezTo>
                    <a:pt x="124" y="7235"/>
                    <a:pt x="75" y="7260"/>
                    <a:pt x="46" y="7304"/>
                  </a:cubicBezTo>
                  <a:cubicBezTo>
                    <a:pt x="0" y="7395"/>
                    <a:pt x="23" y="7487"/>
                    <a:pt x="114" y="7532"/>
                  </a:cubicBezTo>
                  <a:cubicBezTo>
                    <a:pt x="1392" y="8286"/>
                    <a:pt x="2785" y="8811"/>
                    <a:pt x="4223" y="9176"/>
                  </a:cubicBezTo>
                  <a:cubicBezTo>
                    <a:pt x="5752" y="9541"/>
                    <a:pt x="7327" y="9746"/>
                    <a:pt x="8879" y="9815"/>
                  </a:cubicBezTo>
                  <a:cubicBezTo>
                    <a:pt x="9388" y="9844"/>
                    <a:pt x="9896" y="9856"/>
                    <a:pt x="10405" y="9856"/>
                  </a:cubicBezTo>
                  <a:cubicBezTo>
                    <a:pt x="11517" y="9856"/>
                    <a:pt x="12629" y="9795"/>
                    <a:pt x="13741" y="9701"/>
                  </a:cubicBezTo>
                  <a:cubicBezTo>
                    <a:pt x="15247" y="9564"/>
                    <a:pt x="16754" y="9313"/>
                    <a:pt x="18260" y="9016"/>
                  </a:cubicBezTo>
                  <a:cubicBezTo>
                    <a:pt x="19995" y="8628"/>
                    <a:pt x="21730" y="8126"/>
                    <a:pt x="23419" y="7532"/>
                  </a:cubicBezTo>
                  <a:cubicBezTo>
                    <a:pt x="25222" y="6916"/>
                    <a:pt x="26980" y="6186"/>
                    <a:pt x="28737" y="5455"/>
                  </a:cubicBezTo>
                  <a:cubicBezTo>
                    <a:pt x="29125" y="5295"/>
                    <a:pt x="29513" y="5136"/>
                    <a:pt x="29901" y="4976"/>
                  </a:cubicBezTo>
                  <a:cubicBezTo>
                    <a:pt x="29924" y="4976"/>
                    <a:pt x="29924" y="4953"/>
                    <a:pt x="29924" y="4953"/>
                  </a:cubicBezTo>
                  <a:lnTo>
                    <a:pt x="29947" y="4953"/>
                  </a:lnTo>
                  <a:cubicBezTo>
                    <a:pt x="30152" y="4862"/>
                    <a:pt x="30358" y="4771"/>
                    <a:pt x="30563" y="4679"/>
                  </a:cubicBezTo>
                  <a:cubicBezTo>
                    <a:pt x="30609" y="4679"/>
                    <a:pt x="30632" y="4656"/>
                    <a:pt x="30677" y="4634"/>
                  </a:cubicBezTo>
                  <a:cubicBezTo>
                    <a:pt x="30723" y="4634"/>
                    <a:pt x="30746" y="4611"/>
                    <a:pt x="30791" y="4588"/>
                  </a:cubicBezTo>
                  <a:cubicBezTo>
                    <a:pt x="31020" y="4497"/>
                    <a:pt x="31248" y="4405"/>
                    <a:pt x="31476" y="4291"/>
                  </a:cubicBezTo>
                  <a:cubicBezTo>
                    <a:pt x="33234" y="3561"/>
                    <a:pt x="35014" y="2830"/>
                    <a:pt x="36794" y="2191"/>
                  </a:cubicBezTo>
                  <a:cubicBezTo>
                    <a:pt x="38846" y="1439"/>
                    <a:pt x="40966" y="846"/>
                    <a:pt x="43108" y="526"/>
                  </a:cubicBezTo>
                  <a:lnTo>
                    <a:pt x="43108" y="526"/>
                  </a:lnTo>
                  <a:cubicBezTo>
                    <a:pt x="43099" y="528"/>
                    <a:pt x="43085" y="534"/>
                    <a:pt x="43071" y="548"/>
                  </a:cubicBezTo>
                  <a:cubicBezTo>
                    <a:pt x="43916" y="411"/>
                    <a:pt x="44738" y="342"/>
                    <a:pt x="45582" y="320"/>
                  </a:cubicBezTo>
                  <a:cubicBezTo>
                    <a:pt x="46450" y="320"/>
                    <a:pt x="47317" y="365"/>
                    <a:pt x="48184" y="457"/>
                  </a:cubicBezTo>
                  <a:cubicBezTo>
                    <a:pt x="48595" y="502"/>
                    <a:pt x="49006" y="571"/>
                    <a:pt x="49394" y="662"/>
                  </a:cubicBezTo>
                  <a:cubicBezTo>
                    <a:pt x="49759" y="708"/>
                    <a:pt x="50079" y="799"/>
                    <a:pt x="50421" y="890"/>
                  </a:cubicBezTo>
                  <a:cubicBezTo>
                    <a:pt x="51106" y="1073"/>
                    <a:pt x="51768" y="1301"/>
                    <a:pt x="52430" y="1575"/>
                  </a:cubicBezTo>
                  <a:cubicBezTo>
                    <a:pt x="53160" y="1872"/>
                    <a:pt x="53868" y="2214"/>
                    <a:pt x="54530" y="2625"/>
                  </a:cubicBezTo>
                  <a:cubicBezTo>
                    <a:pt x="55237" y="3013"/>
                    <a:pt x="55899" y="3469"/>
                    <a:pt x="56516" y="3949"/>
                  </a:cubicBezTo>
                  <a:cubicBezTo>
                    <a:pt x="57155" y="4451"/>
                    <a:pt x="57748" y="4976"/>
                    <a:pt x="58319" y="5524"/>
                  </a:cubicBezTo>
                  <a:cubicBezTo>
                    <a:pt x="58889" y="6094"/>
                    <a:pt x="59414" y="6688"/>
                    <a:pt x="59894" y="7304"/>
                  </a:cubicBezTo>
                  <a:cubicBezTo>
                    <a:pt x="59894" y="7304"/>
                    <a:pt x="59894" y="7304"/>
                    <a:pt x="59894" y="7327"/>
                  </a:cubicBezTo>
                  <a:lnTo>
                    <a:pt x="59917" y="7327"/>
                  </a:lnTo>
                  <a:cubicBezTo>
                    <a:pt x="60305" y="7852"/>
                    <a:pt x="60670" y="8400"/>
                    <a:pt x="61012" y="8948"/>
                  </a:cubicBezTo>
                  <a:cubicBezTo>
                    <a:pt x="61355" y="9495"/>
                    <a:pt x="61674" y="10066"/>
                    <a:pt x="61971" y="10637"/>
                  </a:cubicBezTo>
                  <a:cubicBezTo>
                    <a:pt x="62085" y="10614"/>
                    <a:pt x="62176" y="10568"/>
                    <a:pt x="62290" y="10545"/>
                  </a:cubicBezTo>
                  <a:cubicBezTo>
                    <a:pt x="62153" y="10249"/>
                    <a:pt x="61994" y="9975"/>
                    <a:pt x="61834" y="9701"/>
                  </a:cubicBezTo>
                  <a:cubicBezTo>
                    <a:pt x="61606" y="9267"/>
                    <a:pt x="61355" y="8856"/>
                    <a:pt x="61103" y="8468"/>
                  </a:cubicBezTo>
                  <a:cubicBezTo>
                    <a:pt x="60693" y="7806"/>
                    <a:pt x="60213" y="7190"/>
                    <a:pt x="59711" y="6574"/>
                  </a:cubicBezTo>
                  <a:cubicBezTo>
                    <a:pt x="58707" y="5364"/>
                    <a:pt x="57520" y="4268"/>
                    <a:pt x="56242" y="3333"/>
                  </a:cubicBezTo>
                  <a:cubicBezTo>
                    <a:pt x="54963" y="2397"/>
                    <a:pt x="53548" y="1643"/>
                    <a:pt x="52065" y="1073"/>
                  </a:cubicBezTo>
                  <a:cubicBezTo>
                    <a:pt x="51311" y="799"/>
                    <a:pt x="50558" y="571"/>
                    <a:pt x="49759" y="388"/>
                  </a:cubicBezTo>
                  <a:cubicBezTo>
                    <a:pt x="48869" y="205"/>
                    <a:pt x="47979" y="91"/>
                    <a:pt x="47066" y="23"/>
                  </a:cubicBezTo>
                  <a:cubicBezTo>
                    <a:pt x="46701" y="0"/>
                    <a:pt x="46358" y="0"/>
                    <a:pt x="4599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Google Shape;944;p22">
              <a:extLst>
                <a:ext uri="{FF2B5EF4-FFF2-40B4-BE49-F238E27FC236}">
                  <a16:creationId xmlns:a16="http://schemas.microsoft.com/office/drawing/2014/main" id="{947EC749-CECB-4583-9A21-403645E71180}"/>
                </a:ext>
              </a:extLst>
            </p:cNvPr>
            <p:cNvSpPr/>
            <p:nvPr/>
          </p:nvSpPr>
          <p:spPr>
            <a:xfrm>
              <a:off x="7142862" y="4175032"/>
              <a:ext cx="27" cy="27"/>
            </a:xfrm>
            <a:custGeom>
              <a:avLst/>
              <a:gdLst/>
              <a:ahLst/>
              <a:cxnLst/>
              <a:rect l="l" t="t" r="r" b="b"/>
              <a:pathLst>
                <a:path w="1" h="1" extrusionOk="0">
                  <a:moveTo>
                    <a:pt x="1" y="0"/>
                  </a:moveTo>
                  <a:lnTo>
                    <a:pt x="1" y="0"/>
                  </a:ln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Google Shape;945;p22">
              <a:extLst>
                <a:ext uri="{FF2B5EF4-FFF2-40B4-BE49-F238E27FC236}">
                  <a16:creationId xmlns:a16="http://schemas.microsoft.com/office/drawing/2014/main" id="{28144D30-07F3-4AC9-B1B5-4505CE82D6F3}"/>
                </a:ext>
              </a:extLst>
            </p:cNvPr>
            <p:cNvSpPr/>
            <p:nvPr/>
          </p:nvSpPr>
          <p:spPr>
            <a:xfrm>
              <a:off x="7142862" y="4175032"/>
              <a:ext cx="27" cy="27"/>
            </a:xfrm>
            <a:custGeom>
              <a:avLst/>
              <a:gdLst/>
              <a:ahLst/>
              <a:cxnLst/>
              <a:rect l="l" t="t" r="r" b="b"/>
              <a:pathLst>
                <a:path w="1" h="1" extrusionOk="0">
                  <a:moveTo>
                    <a:pt x="1" y="0"/>
                  </a:moveTo>
                  <a:lnTo>
                    <a:pt x="1" y="0"/>
                  </a:ln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Google Shape;946;p22">
              <a:extLst>
                <a:ext uri="{FF2B5EF4-FFF2-40B4-BE49-F238E27FC236}">
                  <a16:creationId xmlns:a16="http://schemas.microsoft.com/office/drawing/2014/main" id="{161754CB-D227-45B8-AF96-F9CD7109E579}"/>
                </a:ext>
              </a:extLst>
            </p:cNvPr>
            <p:cNvSpPr/>
            <p:nvPr/>
          </p:nvSpPr>
          <p:spPr>
            <a:xfrm>
              <a:off x="7143483" y="4175627"/>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Google Shape;947;p22">
              <a:extLst>
                <a:ext uri="{FF2B5EF4-FFF2-40B4-BE49-F238E27FC236}">
                  <a16:creationId xmlns:a16="http://schemas.microsoft.com/office/drawing/2014/main" id="{14539F77-DD47-4CA3-AB7D-FD87DF9925A8}"/>
                </a:ext>
              </a:extLst>
            </p:cNvPr>
            <p:cNvSpPr/>
            <p:nvPr/>
          </p:nvSpPr>
          <p:spPr>
            <a:xfrm>
              <a:off x="5533198" y="4137379"/>
              <a:ext cx="1605366" cy="184615"/>
            </a:xfrm>
            <a:custGeom>
              <a:avLst/>
              <a:gdLst/>
              <a:ahLst/>
              <a:cxnLst/>
              <a:rect l="l" t="t" r="r" b="b"/>
              <a:pathLst>
                <a:path w="59392" h="6830" extrusionOk="0">
                  <a:moveTo>
                    <a:pt x="46100" y="525"/>
                  </a:moveTo>
                  <a:cubicBezTo>
                    <a:pt x="46102" y="525"/>
                    <a:pt x="46105" y="526"/>
                    <a:pt x="46108" y="526"/>
                  </a:cubicBezTo>
                  <a:cubicBezTo>
                    <a:pt x="46105" y="525"/>
                    <a:pt x="46103" y="525"/>
                    <a:pt x="46100" y="525"/>
                  </a:cubicBezTo>
                  <a:close/>
                  <a:moveTo>
                    <a:pt x="57680" y="5251"/>
                  </a:moveTo>
                  <a:cubicBezTo>
                    <a:pt x="57694" y="5265"/>
                    <a:pt x="57699" y="5270"/>
                    <a:pt x="57707" y="5272"/>
                  </a:cubicBezTo>
                  <a:lnTo>
                    <a:pt x="57707" y="5272"/>
                  </a:lnTo>
                  <a:cubicBezTo>
                    <a:pt x="57698" y="5265"/>
                    <a:pt x="57689" y="5258"/>
                    <a:pt x="57680" y="5251"/>
                  </a:cubicBezTo>
                  <a:close/>
                  <a:moveTo>
                    <a:pt x="5227" y="6164"/>
                  </a:moveTo>
                  <a:cubicBezTo>
                    <a:pt x="5231" y="6164"/>
                    <a:pt x="5234" y="6164"/>
                    <a:pt x="5237" y="6165"/>
                  </a:cubicBezTo>
                  <a:lnTo>
                    <a:pt x="5237" y="6165"/>
                  </a:lnTo>
                  <a:cubicBezTo>
                    <a:pt x="5234" y="6164"/>
                    <a:pt x="5231" y="6164"/>
                    <a:pt x="5227" y="6164"/>
                  </a:cubicBezTo>
                  <a:close/>
                  <a:moveTo>
                    <a:pt x="42204" y="1"/>
                  </a:moveTo>
                  <a:cubicBezTo>
                    <a:pt x="40538" y="24"/>
                    <a:pt x="38849" y="206"/>
                    <a:pt x="37206" y="503"/>
                  </a:cubicBezTo>
                  <a:cubicBezTo>
                    <a:pt x="35425" y="845"/>
                    <a:pt x="33668" y="1347"/>
                    <a:pt x="31933" y="1895"/>
                  </a:cubicBezTo>
                  <a:cubicBezTo>
                    <a:pt x="30198" y="2443"/>
                    <a:pt x="28509" y="3059"/>
                    <a:pt x="26775" y="3630"/>
                  </a:cubicBezTo>
                  <a:cubicBezTo>
                    <a:pt x="25930" y="3927"/>
                    <a:pt x="25063" y="4201"/>
                    <a:pt x="24195" y="4452"/>
                  </a:cubicBezTo>
                  <a:cubicBezTo>
                    <a:pt x="23282" y="4726"/>
                    <a:pt x="22369" y="4977"/>
                    <a:pt x="21456" y="5182"/>
                  </a:cubicBezTo>
                  <a:cubicBezTo>
                    <a:pt x="19973" y="5547"/>
                    <a:pt x="18466" y="5821"/>
                    <a:pt x="16960" y="6049"/>
                  </a:cubicBezTo>
                  <a:lnTo>
                    <a:pt x="17005" y="6049"/>
                  </a:lnTo>
                  <a:cubicBezTo>
                    <a:pt x="15042" y="6323"/>
                    <a:pt x="13079" y="6483"/>
                    <a:pt x="11116" y="6506"/>
                  </a:cubicBezTo>
                  <a:cubicBezTo>
                    <a:pt x="10953" y="6508"/>
                    <a:pt x="10789" y="6509"/>
                    <a:pt x="10626" y="6509"/>
                  </a:cubicBezTo>
                  <a:cubicBezTo>
                    <a:pt x="8829" y="6509"/>
                    <a:pt x="7033" y="6394"/>
                    <a:pt x="5237" y="6165"/>
                  </a:cubicBezTo>
                  <a:lnTo>
                    <a:pt x="5237" y="6165"/>
                  </a:lnTo>
                  <a:cubicBezTo>
                    <a:pt x="5256" y="6170"/>
                    <a:pt x="5273" y="6186"/>
                    <a:pt x="5273" y="6186"/>
                  </a:cubicBezTo>
                  <a:cubicBezTo>
                    <a:pt x="3584" y="5958"/>
                    <a:pt x="1895" y="5639"/>
                    <a:pt x="229" y="5228"/>
                  </a:cubicBezTo>
                  <a:cubicBezTo>
                    <a:pt x="213" y="5224"/>
                    <a:pt x="197" y="5222"/>
                    <a:pt x="182" y="5222"/>
                  </a:cubicBezTo>
                  <a:cubicBezTo>
                    <a:pt x="108" y="5222"/>
                    <a:pt x="42" y="5266"/>
                    <a:pt x="23" y="5342"/>
                  </a:cubicBezTo>
                  <a:cubicBezTo>
                    <a:pt x="0" y="5433"/>
                    <a:pt x="46" y="5524"/>
                    <a:pt x="137" y="5547"/>
                  </a:cubicBezTo>
                  <a:cubicBezTo>
                    <a:pt x="1073" y="5776"/>
                    <a:pt x="2009" y="5981"/>
                    <a:pt x="2945" y="6141"/>
                  </a:cubicBezTo>
                  <a:cubicBezTo>
                    <a:pt x="3858" y="6323"/>
                    <a:pt x="4771" y="6437"/>
                    <a:pt x="5684" y="6552"/>
                  </a:cubicBezTo>
                  <a:cubicBezTo>
                    <a:pt x="7352" y="6753"/>
                    <a:pt x="9002" y="6830"/>
                    <a:pt x="10666" y="6830"/>
                  </a:cubicBezTo>
                  <a:cubicBezTo>
                    <a:pt x="10892" y="6830"/>
                    <a:pt x="11118" y="6828"/>
                    <a:pt x="11345" y="6826"/>
                  </a:cubicBezTo>
                  <a:cubicBezTo>
                    <a:pt x="15134" y="6757"/>
                    <a:pt x="18900" y="6209"/>
                    <a:pt x="22552" y="5251"/>
                  </a:cubicBezTo>
                  <a:cubicBezTo>
                    <a:pt x="25245" y="4543"/>
                    <a:pt x="27847" y="3607"/>
                    <a:pt x="30472" y="2717"/>
                  </a:cubicBezTo>
                  <a:cubicBezTo>
                    <a:pt x="31773" y="2283"/>
                    <a:pt x="33097" y="1850"/>
                    <a:pt x="34421" y="1484"/>
                  </a:cubicBezTo>
                  <a:cubicBezTo>
                    <a:pt x="35791" y="1119"/>
                    <a:pt x="37160" y="822"/>
                    <a:pt x="38552" y="617"/>
                  </a:cubicBezTo>
                  <a:lnTo>
                    <a:pt x="38575" y="617"/>
                  </a:lnTo>
                  <a:cubicBezTo>
                    <a:pt x="39831" y="434"/>
                    <a:pt x="41063" y="343"/>
                    <a:pt x="42319" y="320"/>
                  </a:cubicBezTo>
                  <a:cubicBezTo>
                    <a:pt x="42476" y="317"/>
                    <a:pt x="42633" y="316"/>
                    <a:pt x="42790" y="316"/>
                  </a:cubicBezTo>
                  <a:cubicBezTo>
                    <a:pt x="43891" y="316"/>
                    <a:pt x="45004" y="386"/>
                    <a:pt x="46100" y="525"/>
                  </a:cubicBezTo>
                  <a:lnTo>
                    <a:pt x="46100" y="525"/>
                  </a:lnTo>
                  <a:cubicBezTo>
                    <a:pt x="46087" y="521"/>
                    <a:pt x="46083" y="508"/>
                    <a:pt x="46069" y="504"/>
                  </a:cubicBezTo>
                  <a:lnTo>
                    <a:pt x="46069" y="504"/>
                  </a:lnTo>
                  <a:cubicBezTo>
                    <a:pt x="47140" y="641"/>
                    <a:pt x="48164" y="846"/>
                    <a:pt x="49212" y="1096"/>
                  </a:cubicBezTo>
                  <a:cubicBezTo>
                    <a:pt x="50262" y="1370"/>
                    <a:pt x="51312" y="1713"/>
                    <a:pt x="52316" y="2124"/>
                  </a:cubicBezTo>
                  <a:cubicBezTo>
                    <a:pt x="52316" y="2124"/>
                    <a:pt x="52293" y="2101"/>
                    <a:pt x="52293" y="2101"/>
                  </a:cubicBezTo>
                  <a:lnTo>
                    <a:pt x="52293" y="2101"/>
                  </a:lnTo>
                  <a:cubicBezTo>
                    <a:pt x="53275" y="2512"/>
                    <a:pt x="54211" y="2991"/>
                    <a:pt x="55124" y="3539"/>
                  </a:cubicBezTo>
                  <a:cubicBezTo>
                    <a:pt x="55580" y="3790"/>
                    <a:pt x="56014" y="4086"/>
                    <a:pt x="56447" y="4360"/>
                  </a:cubicBezTo>
                  <a:cubicBezTo>
                    <a:pt x="56881" y="4657"/>
                    <a:pt x="57315" y="4954"/>
                    <a:pt x="57726" y="5273"/>
                  </a:cubicBezTo>
                  <a:cubicBezTo>
                    <a:pt x="57717" y="5273"/>
                    <a:pt x="57711" y="5273"/>
                    <a:pt x="57707" y="5272"/>
                  </a:cubicBezTo>
                  <a:lnTo>
                    <a:pt x="57707" y="5272"/>
                  </a:lnTo>
                  <a:cubicBezTo>
                    <a:pt x="58039" y="5539"/>
                    <a:pt x="58350" y="5806"/>
                    <a:pt x="58661" y="6072"/>
                  </a:cubicBezTo>
                  <a:cubicBezTo>
                    <a:pt x="58844" y="6255"/>
                    <a:pt x="59004" y="6415"/>
                    <a:pt x="59164" y="6597"/>
                  </a:cubicBezTo>
                  <a:cubicBezTo>
                    <a:pt x="59209" y="6574"/>
                    <a:pt x="59232" y="6529"/>
                    <a:pt x="59278" y="6483"/>
                  </a:cubicBezTo>
                  <a:cubicBezTo>
                    <a:pt x="59301" y="6437"/>
                    <a:pt x="59346" y="6392"/>
                    <a:pt x="59392" y="6369"/>
                  </a:cubicBezTo>
                  <a:cubicBezTo>
                    <a:pt x="59323" y="6278"/>
                    <a:pt x="59232" y="6209"/>
                    <a:pt x="59164" y="6118"/>
                  </a:cubicBezTo>
                  <a:cubicBezTo>
                    <a:pt x="58867" y="5821"/>
                    <a:pt x="58547" y="5547"/>
                    <a:pt x="58228" y="5273"/>
                  </a:cubicBezTo>
                  <a:cubicBezTo>
                    <a:pt x="57612" y="4771"/>
                    <a:pt x="56950" y="4315"/>
                    <a:pt x="56288" y="3881"/>
                  </a:cubicBezTo>
                  <a:cubicBezTo>
                    <a:pt x="55945" y="3653"/>
                    <a:pt x="55626" y="3447"/>
                    <a:pt x="55283" y="3242"/>
                  </a:cubicBezTo>
                  <a:cubicBezTo>
                    <a:pt x="54918" y="3037"/>
                    <a:pt x="54553" y="2808"/>
                    <a:pt x="54165" y="2626"/>
                  </a:cubicBezTo>
                  <a:cubicBezTo>
                    <a:pt x="53435" y="2238"/>
                    <a:pt x="52704" y="1918"/>
                    <a:pt x="51951" y="1621"/>
                  </a:cubicBezTo>
                  <a:cubicBezTo>
                    <a:pt x="50399" y="1028"/>
                    <a:pt x="48778" y="594"/>
                    <a:pt x="47135" y="343"/>
                  </a:cubicBezTo>
                  <a:cubicBezTo>
                    <a:pt x="45674" y="92"/>
                    <a:pt x="44213" y="1"/>
                    <a:pt x="42729"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948;p22">
              <a:extLst>
                <a:ext uri="{FF2B5EF4-FFF2-40B4-BE49-F238E27FC236}">
                  <a16:creationId xmlns:a16="http://schemas.microsoft.com/office/drawing/2014/main" id="{63CABCA2-37FD-4668-A629-59ABEF949BF9}"/>
                </a:ext>
              </a:extLst>
            </p:cNvPr>
            <p:cNvSpPr/>
            <p:nvPr/>
          </p:nvSpPr>
          <p:spPr>
            <a:xfrm>
              <a:off x="6575259" y="4154057"/>
              <a:ext cx="649" cy="27"/>
            </a:xfrm>
            <a:custGeom>
              <a:avLst/>
              <a:gdLst/>
              <a:ahLst/>
              <a:cxnLst/>
              <a:rect l="l" t="t" r="r" b="b"/>
              <a:pathLst>
                <a:path w="24" h="1" extrusionOk="0">
                  <a:moveTo>
                    <a:pt x="23" y="0"/>
                  </a:moveTo>
                  <a:cubicBezTo>
                    <a:pt x="23" y="0"/>
                    <a:pt x="23" y="0"/>
                    <a:pt x="0" y="0"/>
                  </a:cubicBezTo>
                  <a:cubicBezTo>
                    <a:pt x="23" y="0"/>
                    <a:pt x="23" y="0"/>
                    <a:pt x="23" y="0"/>
                  </a:cubicBezTo>
                  <a:cubicBezTo>
                    <a:pt x="23" y="0"/>
                    <a:pt x="23" y="0"/>
                    <a:pt x="23"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Google Shape;949;p22">
              <a:extLst>
                <a:ext uri="{FF2B5EF4-FFF2-40B4-BE49-F238E27FC236}">
                  <a16:creationId xmlns:a16="http://schemas.microsoft.com/office/drawing/2014/main" id="{3451CF51-5420-4785-A1FE-75149E6076ED}"/>
                </a:ext>
              </a:extLst>
            </p:cNvPr>
            <p:cNvSpPr/>
            <p:nvPr/>
          </p:nvSpPr>
          <p:spPr>
            <a:xfrm>
              <a:off x="6089692" y="4270664"/>
              <a:ext cx="1019274" cy="124635"/>
            </a:xfrm>
            <a:custGeom>
              <a:avLst/>
              <a:gdLst/>
              <a:ahLst/>
              <a:cxnLst/>
              <a:rect l="l" t="t" r="r" b="b"/>
              <a:pathLst>
                <a:path w="37709" h="4611" extrusionOk="0">
                  <a:moveTo>
                    <a:pt x="22233" y="0"/>
                  </a:moveTo>
                  <a:cubicBezTo>
                    <a:pt x="20909" y="0"/>
                    <a:pt x="19562" y="91"/>
                    <a:pt x="18238" y="228"/>
                  </a:cubicBezTo>
                  <a:cubicBezTo>
                    <a:pt x="14837" y="616"/>
                    <a:pt x="11528" y="1552"/>
                    <a:pt x="8241" y="2511"/>
                  </a:cubicBezTo>
                  <a:cubicBezTo>
                    <a:pt x="6597" y="2967"/>
                    <a:pt x="4954" y="3447"/>
                    <a:pt x="3288" y="3857"/>
                  </a:cubicBezTo>
                  <a:cubicBezTo>
                    <a:pt x="2466" y="4063"/>
                    <a:pt x="1621" y="4246"/>
                    <a:pt x="777" y="4405"/>
                  </a:cubicBezTo>
                  <a:cubicBezTo>
                    <a:pt x="526" y="4451"/>
                    <a:pt x="252" y="4497"/>
                    <a:pt x="1" y="4542"/>
                  </a:cubicBezTo>
                  <a:cubicBezTo>
                    <a:pt x="183" y="4542"/>
                    <a:pt x="366" y="4565"/>
                    <a:pt x="549" y="4588"/>
                  </a:cubicBezTo>
                  <a:cubicBezTo>
                    <a:pt x="823" y="4588"/>
                    <a:pt x="1074" y="4588"/>
                    <a:pt x="1325" y="4611"/>
                  </a:cubicBezTo>
                  <a:lnTo>
                    <a:pt x="1348" y="4611"/>
                  </a:lnTo>
                  <a:cubicBezTo>
                    <a:pt x="2055" y="4474"/>
                    <a:pt x="2786" y="4314"/>
                    <a:pt x="3470" y="4131"/>
                  </a:cubicBezTo>
                  <a:cubicBezTo>
                    <a:pt x="5000" y="3766"/>
                    <a:pt x="6506" y="3333"/>
                    <a:pt x="8013" y="2899"/>
                  </a:cubicBezTo>
                  <a:cubicBezTo>
                    <a:pt x="11026" y="2031"/>
                    <a:pt x="14038" y="1164"/>
                    <a:pt x="17143" y="708"/>
                  </a:cubicBezTo>
                  <a:cubicBezTo>
                    <a:pt x="18740" y="479"/>
                    <a:pt x="20338" y="342"/>
                    <a:pt x="21959" y="342"/>
                  </a:cubicBezTo>
                  <a:cubicBezTo>
                    <a:pt x="22097" y="340"/>
                    <a:pt x="22235" y="340"/>
                    <a:pt x="22373" y="340"/>
                  </a:cubicBezTo>
                  <a:cubicBezTo>
                    <a:pt x="23855" y="340"/>
                    <a:pt x="25338" y="449"/>
                    <a:pt x="26821" y="616"/>
                  </a:cubicBezTo>
                  <a:lnTo>
                    <a:pt x="26843" y="616"/>
                  </a:lnTo>
                  <a:cubicBezTo>
                    <a:pt x="28533" y="845"/>
                    <a:pt x="30199" y="1141"/>
                    <a:pt x="31842" y="1552"/>
                  </a:cubicBezTo>
                  <a:cubicBezTo>
                    <a:pt x="32573" y="1735"/>
                    <a:pt x="33303" y="1940"/>
                    <a:pt x="34011" y="2146"/>
                  </a:cubicBezTo>
                  <a:cubicBezTo>
                    <a:pt x="34650" y="2305"/>
                    <a:pt x="35266" y="2488"/>
                    <a:pt x="35882" y="2739"/>
                  </a:cubicBezTo>
                  <a:cubicBezTo>
                    <a:pt x="36293" y="2922"/>
                    <a:pt x="36704" y="3127"/>
                    <a:pt x="37046" y="3378"/>
                  </a:cubicBezTo>
                  <a:cubicBezTo>
                    <a:pt x="37183" y="3492"/>
                    <a:pt x="37297" y="3606"/>
                    <a:pt x="37412" y="3721"/>
                  </a:cubicBezTo>
                  <a:cubicBezTo>
                    <a:pt x="37446" y="3755"/>
                    <a:pt x="37491" y="3772"/>
                    <a:pt x="37534" y="3772"/>
                  </a:cubicBezTo>
                  <a:cubicBezTo>
                    <a:pt x="37577" y="3772"/>
                    <a:pt x="37617" y="3755"/>
                    <a:pt x="37640" y="3721"/>
                  </a:cubicBezTo>
                  <a:cubicBezTo>
                    <a:pt x="37708" y="3652"/>
                    <a:pt x="37708" y="3561"/>
                    <a:pt x="37640" y="3492"/>
                  </a:cubicBezTo>
                  <a:cubicBezTo>
                    <a:pt x="37206" y="3013"/>
                    <a:pt x="36636" y="2716"/>
                    <a:pt x="36042" y="2465"/>
                  </a:cubicBezTo>
                  <a:cubicBezTo>
                    <a:pt x="35403" y="2191"/>
                    <a:pt x="34764" y="2009"/>
                    <a:pt x="34102" y="1826"/>
                  </a:cubicBezTo>
                  <a:cubicBezTo>
                    <a:pt x="33760" y="1735"/>
                    <a:pt x="33440" y="1643"/>
                    <a:pt x="33120" y="1552"/>
                  </a:cubicBezTo>
                  <a:cubicBezTo>
                    <a:pt x="32664" y="1415"/>
                    <a:pt x="32185" y="1301"/>
                    <a:pt x="31728" y="1187"/>
                  </a:cubicBezTo>
                  <a:cubicBezTo>
                    <a:pt x="30838" y="982"/>
                    <a:pt x="29925" y="776"/>
                    <a:pt x="29035" y="616"/>
                  </a:cubicBezTo>
                  <a:cubicBezTo>
                    <a:pt x="27277" y="320"/>
                    <a:pt x="25474" y="114"/>
                    <a:pt x="23694" y="46"/>
                  </a:cubicBezTo>
                  <a:cubicBezTo>
                    <a:pt x="23214" y="23"/>
                    <a:pt x="22735" y="0"/>
                    <a:pt x="2223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Google Shape;950;p22">
              <a:extLst>
                <a:ext uri="{FF2B5EF4-FFF2-40B4-BE49-F238E27FC236}">
                  <a16:creationId xmlns:a16="http://schemas.microsoft.com/office/drawing/2014/main" id="{D6207F89-FF98-40EF-9A9F-33673F350E41}"/>
                </a:ext>
              </a:extLst>
            </p:cNvPr>
            <p:cNvSpPr/>
            <p:nvPr/>
          </p:nvSpPr>
          <p:spPr>
            <a:xfrm>
              <a:off x="6814015" y="4287315"/>
              <a:ext cx="649" cy="27"/>
            </a:xfrm>
            <a:custGeom>
              <a:avLst/>
              <a:gdLst/>
              <a:ahLst/>
              <a:cxnLst/>
              <a:rect l="l" t="t" r="r" b="b"/>
              <a:pathLst>
                <a:path w="24" h="1" extrusionOk="0">
                  <a:moveTo>
                    <a:pt x="24" y="0"/>
                  </a:moveTo>
                  <a:cubicBezTo>
                    <a:pt x="24" y="0"/>
                    <a:pt x="1" y="0"/>
                    <a:pt x="1" y="0"/>
                  </a:cubicBezTo>
                  <a:cubicBezTo>
                    <a:pt x="1" y="0"/>
                    <a:pt x="24" y="0"/>
                    <a:pt x="24"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Google Shape;951;p22">
              <a:extLst>
                <a:ext uri="{FF2B5EF4-FFF2-40B4-BE49-F238E27FC236}">
                  <a16:creationId xmlns:a16="http://schemas.microsoft.com/office/drawing/2014/main" id="{15A0F4C2-33FB-478C-B1AA-1CC75F36B2F0}"/>
                </a:ext>
              </a:extLst>
            </p:cNvPr>
            <p:cNvSpPr/>
            <p:nvPr/>
          </p:nvSpPr>
          <p:spPr>
            <a:xfrm>
              <a:off x="5555417" y="4375541"/>
              <a:ext cx="211023" cy="46924"/>
            </a:xfrm>
            <a:custGeom>
              <a:avLst/>
              <a:gdLst/>
              <a:ahLst/>
              <a:cxnLst/>
              <a:rect l="l" t="t" r="r" b="b"/>
              <a:pathLst>
                <a:path w="7807" h="1736" extrusionOk="0">
                  <a:moveTo>
                    <a:pt x="183" y="0"/>
                  </a:moveTo>
                  <a:cubicBezTo>
                    <a:pt x="160" y="0"/>
                    <a:pt x="114" y="0"/>
                    <a:pt x="91" y="23"/>
                  </a:cubicBezTo>
                  <a:cubicBezTo>
                    <a:pt x="46" y="46"/>
                    <a:pt x="23" y="69"/>
                    <a:pt x="23" y="114"/>
                  </a:cubicBezTo>
                  <a:cubicBezTo>
                    <a:pt x="0" y="160"/>
                    <a:pt x="23" y="206"/>
                    <a:pt x="46" y="251"/>
                  </a:cubicBezTo>
                  <a:cubicBezTo>
                    <a:pt x="69" y="274"/>
                    <a:pt x="91" y="297"/>
                    <a:pt x="137" y="320"/>
                  </a:cubicBezTo>
                  <a:cubicBezTo>
                    <a:pt x="1575" y="868"/>
                    <a:pt x="3059" y="1233"/>
                    <a:pt x="4588" y="1484"/>
                  </a:cubicBezTo>
                  <a:cubicBezTo>
                    <a:pt x="5318" y="1598"/>
                    <a:pt x="6026" y="1689"/>
                    <a:pt x="6756" y="1735"/>
                  </a:cubicBezTo>
                  <a:cubicBezTo>
                    <a:pt x="6756" y="1735"/>
                    <a:pt x="6734" y="1712"/>
                    <a:pt x="6734" y="1712"/>
                  </a:cubicBezTo>
                  <a:cubicBezTo>
                    <a:pt x="6734" y="1667"/>
                    <a:pt x="6756" y="1621"/>
                    <a:pt x="6802" y="1598"/>
                  </a:cubicBezTo>
                  <a:cubicBezTo>
                    <a:pt x="7144" y="1552"/>
                    <a:pt x="7464" y="1530"/>
                    <a:pt x="7806" y="1484"/>
                  </a:cubicBezTo>
                  <a:cubicBezTo>
                    <a:pt x="7053" y="1438"/>
                    <a:pt x="6300" y="1393"/>
                    <a:pt x="5570" y="1301"/>
                  </a:cubicBezTo>
                  <a:lnTo>
                    <a:pt x="5615" y="1301"/>
                  </a:lnTo>
                  <a:cubicBezTo>
                    <a:pt x="3766" y="1073"/>
                    <a:pt x="1940" y="662"/>
                    <a:pt x="228"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Google Shape;952;p22">
              <a:extLst>
                <a:ext uri="{FF2B5EF4-FFF2-40B4-BE49-F238E27FC236}">
                  <a16:creationId xmlns:a16="http://schemas.microsoft.com/office/drawing/2014/main" id="{EE5DEEA2-5FB1-483E-A3C2-9DE87DF14220}"/>
                </a:ext>
              </a:extLst>
            </p:cNvPr>
            <p:cNvSpPr/>
            <p:nvPr/>
          </p:nvSpPr>
          <p:spPr>
            <a:xfrm>
              <a:off x="5548632" y="3525366"/>
              <a:ext cx="455942" cy="563332"/>
            </a:xfrm>
            <a:custGeom>
              <a:avLst/>
              <a:gdLst/>
              <a:ahLst/>
              <a:cxnLst/>
              <a:rect l="l" t="t" r="r" b="b"/>
              <a:pathLst>
                <a:path w="16868" h="20841" extrusionOk="0">
                  <a:moveTo>
                    <a:pt x="13969" y="5364"/>
                  </a:moveTo>
                  <a:cubicBezTo>
                    <a:pt x="13969" y="5364"/>
                    <a:pt x="13957" y="5376"/>
                    <a:pt x="13950" y="5392"/>
                  </a:cubicBezTo>
                  <a:lnTo>
                    <a:pt x="13950" y="5392"/>
                  </a:lnTo>
                  <a:cubicBezTo>
                    <a:pt x="13957" y="5383"/>
                    <a:pt x="13963" y="5373"/>
                    <a:pt x="13969" y="5364"/>
                  </a:cubicBezTo>
                  <a:close/>
                  <a:moveTo>
                    <a:pt x="16708" y="0"/>
                  </a:moveTo>
                  <a:cubicBezTo>
                    <a:pt x="16640" y="0"/>
                    <a:pt x="16548" y="69"/>
                    <a:pt x="16548" y="137"/>
                  </a:cubicBezTo>
                  <a:cubicBezTo>
                    <a:pt x="16548" y="183"/>
                    <a:pt x="16526" y="228"/>
                    <a:pt x="16526" y="274"/>
                  </a:cubicBezTo>
                  <a:cubicBezTo>
                    <a:pt x="16503" y="320"/>
                    <a:pt x="16480" y="365"/>
                    <a:pt x="16480" y="411"/>
                  </a:cubicBezTo>
                  <a:cubicBezTo>
                    <a:pt x="16434" y="525"/>
                    <a:pt x="16411" y="639"/>
                    <a:pt x="16366" y="731"/>
                  </a:cubicBezTo>
                  <a:cubicBezTo>
                    <a:pt x="16366" y="731"/>
                    <a:pt x="16372" y="724"/>
                    <a:pt x="16378" y="715"/>
                  </a:cubicBezTo>
                  <a:lnTo>
                    <a:pt x="16378" y="715"/>
                  </a:lnTo>
                  <a:cubicBezTo>
                    <a:pt x="15785" y="2392"/>
                    <a:pt x="14922" y="3935"/>
                    <a:pt x="13946" y="5410"/>
                  </a:cubicBezTo>
                  <a:cubicBezTo>
                    <a:pt x="13946" y="5404"/>
                    <a:pt x="13948" y="5397"/>
                    <a:pt x="13950" y="5392"/>
                  </a:cubicBezTo>
                  <a:lnTo>
                    <a:pt x="13950" y="5392"/>
                  </a:lnTo>
                  <a:cubicBezTo>
                    <a:pt x="12906" y="6934"/>
                    <a:pt x="11771" y="8409"/>
                    <a:pt x="10614" y="9861"/>
                  </a:cubicBezTo>
                  <a:cubicBezTo>
                    <a:pt x="9450" y="11344"/>
                    <a:pt x="8240" y="12805"/>
                    <a:pt x="6985" y="14220"/>
                  </a:cubicBezTo>
                  <a:cubicBezTo>
                    <a:pt x="5615" y="15750"/>
                    <a:pt x="4200" y="17188"/>
                    <a:pt x="2671" y="18534"/>
                  </a:cubicBezTo>
                  <a:cubicBezTo>
                    <a:pt x="2671" y="18534"/>
                    <a:pt x="2693" y="18511"/>
                    <a:pt x="2693" y="18511"/>
                  </a:cubicBezTo>
                  <a:lnTo>
                    <a:pt x="2693" y="18511"/>
                  </a:lnTo>
                  <a:cubicBezTo>
                    <a:pt x="1872" y="19242"/>
                    <a:pt x="1004" y="19927"/>
                    <a:pt x="114" y="20543"/>
                  </a:cubicBezTo>
                  <a:cubicBezTo>
                    <a:pt x="23" y="20611"/>
                    <a:pt x="0" y="20703"/>
                    <a:pt x="69" y="20771"/>
                  </a:cubicBezTo>
                  <a:cubicBezTo>
                    <a:pt x="98" y="20815"/>
                    <a:pt x="147" y="20840"/>
                    <a:pt x="202" y="20840"/>
                  </a:cubicBezTo>
                  <a:cubicBezTo>
                    <a:pt x="232" y="20840"/>
                    <a:pt x="264" y="20833"/>
                    <a:pt x="297" y="20817"/>
                  </a:cubicBezTo>
                  <a:cubicBezTo>
                    <a:pt x="1826" y="19744"/>
                    <a:pt x="3241" y="18511"/>
                    <a:pt x="4588" y="17210"/>
                  </a:cubicBezTo>
                  <a:cubicBezTo>
                    <a:pt x="5980" y="15864"/>
                    <a:pt x="7259" y="14426"/>
                    <a:pt x="8514" y="12965"/>
                  </a:cubicBezTo>
                  <a:cubicBezTo>
                    <a:pt x="9724" y="11527"/>
                    <a:pt x="10865" y="10066"/>
                    <a:pt x="12006" y="8605"/>
                  </a:cubicBezTo>
                  <a:cubicBezTo>
                    <a:pt x="13170" y="7122"/>
                    <a:pt x="14289" y="5592"/>
                    <a:pt x="15247" y="3949"/>
                  </a:cubicBezTo>
                  <a:cubicBezTo>
                    <a:pt x="15590" y="3333"/>
                    <a:pt x="15909" y="2716"/>
                    <a:pt x="16183" y="2077"/>
                  </a:cubicBezTo>
                  <a:cubicBezTo>
                    <a:pt x="16320" y="1780"/>
                    <a:pt x="16457" y="1461"/>
                    <a:pt x="16571" y="1164"/>
                  </a:cubicBezTo>
                  <a:cubicBezTo>
                    <a:pt x="16617" y="1004"/>
                    <a:pt x="16663" y="845"/>
                    <a:pt x="16731" y="685"/>
                  </a:cubicBezTo>
                  <a:cubicBezTo>
                    <a:pt x="16754" y="616"/>
                    <a:pt x="16777" y="525"/>
                    <a:pt x="16800" y="434"/>
                  </a:cubicBezTo>
                  <a:cubicBezTo>
                    <a:pt x="16822" y="411"/>
                    <a:pt x="16822" y="365"/>
                    <a:pt x="16845" y="320"/>
                  </a:cubicBezTo>
                  <a:cubicBezTo>
                    <a:pt x="16845" y="297"/>
                    <a:pt x="16868" y="251"/>
                    <a:pt x="16868" y="206"/>
                  </a:cubicBezTo>
                  <a:cubicBezTo>
                    <a:pt x="16868" y="160"/>
                    <a:pt x="16868" y="114"/>
                    <a:pt x="16845" y="91"/>
                  </a:cubicBezTo>
                  <a:cubicBezTo>
                    <a:pt x="16822" y="46"/>
                    <a:pt x="16777" y="23"/>
                    <a:pt x="16731" y="23"/>
                  </a:cubicBezTo>
                  <a:cubicBezTo>
                    <a:pt x="16731" y="23"/>
                    <a:pt x="16731" y="0"/>
                    <a:pt x="16708" y="0"/>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Google Shape;953;p22">
              <a:extLst>
                <a:ext uri="{FF2B5EF4-FFF2-40B4-BE49-F238E27FC236}">
                  <a16:creationId xmlns:a16="http://schemas.microsoft.com/office/drawing/2014/main" id="{6758F9F4-3BE1-47AB-8D7C-46F519777761}"/>
                </a:ext>
              </a:extLst>
            </p:cNvPr>
            <p:cNvSpPr/>
            <p:nvPr/>
          </p:nvSpPr>
          <p:spPr>
            <a:xfrm>
              <a:off x="6000871" y="3328534"/>
              <a:ext cx="1262950" cy="209401"/>
            </a:xfrm>
            <a:custGeom>
              <a:avLst/>
              <a:gdLst/>
              <a:ahLst/>
              <a:cxnLst/>
              <a:rect l="l" t="t" r="r" b="b"/>
              <a:pathLst>
                <a:path w="46724" h="7747" extrusionOk="0">
                  <a:moveTo>
                    <a:pt x="31727" y="1"/>
                  </a:moveTo>
                  <a:cubicBezTo>
                    <a:pt x="30837" y="1"/>
                    <a:pt x="29924" y="47"/>
                    <a:pt x="29034" y="115"/>
                  </a:cubicBezTo>
                  <a:cubicBezTo>
                    <a:pt x="27687" y="252"/>
                    <a:pt x="26340" y="480"/>
                    <a:pt x="25017" y="800"/>
                  </a:cubicBezTo>
                  <a:cubicBezTo>
                    <a:pt x="22278" y="1439"/>
                    <a:pt x="19653" y="2420"/>
                    <a:pt x="17073" y="3516"/>
                  </a:cubicBezTo>
                  <a:cubicBezTo>
                    <a:pt x="16411" y="3790"/>
                    <a:pt x="15772" y="4087"/>
                    <a:pt x="15110" y="4360"/>
                  </a:cubicBezTo>
                  <a:cubicBezTo>
                    <a:pt x="14471" y="4657"/>
                    <a:pt x="13809" y="4954"/>
                    <a:pt x="13170" y="5251"/>
                  </a:cubicBezTo>
                  <a:cubicBezTo>
                    <a:pt x="11869" y="5798"/>
                    <a:pt x="10523" y="6255"/>
                    <a:pt x="9176" y="6620"/>
                  </a:cubicBezTo>
                  <a:lnTo>
                    <a:pt x="9199" y="6620"/>
                  </a:lnTo>
                  <a:cubicBezTo>
                    <a:pt x="8172" y="6871"/>
                    <a:pt x="7122" y="7077"/>
                    <a:pt x="6072" y="7236"/>
                  </a:cubicBezTo>
                  <a:cubicBezTo>
                    <a:pt x="5115" y="7356"/>
                    <a:pt x="4159" y="7423"/>
                    <a:pt x="3202" y="7423"/>
                  </a:cubicBezTo>
                  <a:cubicBezTo>
                    <a:pt x="3063" y="7423"/>
                    <a:pt x="2924" y="7422"/>
                    <a:pt x="2785" y="7419"/>
                  </a:cubicBezTo>
                  <a:lnTo>
                    <a:pt x="2830" y="7419"/>
                  </a:lnTo>
                  <a:cubicBezTo>
                    <a:pt x="1940" y="7419"/>
                    <a:pt x="1073" y="7351"/>
                    <a:pt x="205" y="7259"/>
                  </a:cubicBezTo>
                  <a:cubicBezTo>
                    <a:pt x="193" y="7256"/>
                    <a:pt x="181" y="7255"/>
                    <a:pt x="170" y="7255"/>
                  </a:cubicBezTo>
                  <a:cubicBezTo>
                    <a:pt x="92" y="7255"/>
                    <a:pt x="23" y="7317"/>
                    <a:pt x="23" y="7396"/>
                  </a:cubicBezTo>
                  <a:cubicBezTo>
                    <a:pt x="0" y="7488"/>
                    <a:pt x="69" y="7556"/>
                    <a:pt x="160" y="7579"/>
                  </a:cubicBezTo>
                  <a:cubicBezTo>
                    <a:pt x="1134" y="7691"/>
                    <a:pt x="2109" y="7747"/>
                    <a:pt x="3084" y="7747"/>
                  </a:cubicBezTo>
                  <a:cubicBezTo>
                    <a:pt x="3501" y="7747"/>
                    <a:pt x="3919" y="7736"/>
                    <a:pt x="4337" y="7716"/>
                  </a:cubicBezTo>
                  <a:cubicBezTo>
                    <a:pt x="5752" y="7647"/>
                    <a:pt x="7144" y="7419"/>
                    <a:pt x="8491" y="7122"/>
                  </a:cubicBezTo>
                  <a:cubicBezTo>
                    <a:pt x="9861" y="6803"/>
                    <a:pt x="11184" y="6369"/>
                    <a:pt x="12485" y="5867"/>
                  </a:cubicBezTo>
                  <a:cubicBezTo>
                    <a:pt x="13147" y="5616"/>
                    <a:pt x="13809" y="5319"/>
                    <a:pt x="14448" y="5022"/>
                  </a:cubicBezTo>
                  <a:cubicBezTo>
                    <a:pt x="15110" y="4726"/>
                    <a:pt x="15750" y="4429"/>
                    <a:pt x="16411" y="4155"/>
                  </a:cubicBezTo>
                  <a:cubicBezTo>
                    <a:pt x="18922" y="3059"/>
                    <a:pt x="21501" y="2055"/>
                    <a:pt x="24172" y="1348"/>
                  </a:cubicBezTo>
                  <a:lnTo>
                    <a:pt x="24149" y="1348"/>
                  </a:lnTo>
                  <a:cubicBezTo>
                    <a:pt x="25427" y="1005"/>
                    <a:pt x="26728" y="731"/>
                    <a:pt x="28052" y="571"/>
                  </a:cubicBezTo>
                  <a:cubicBezTo>
                    <a:pt x="29339" y="391"/>
                    <a:pt x="30648" y="322"/>
                    <a:pt x="31935" y="320"/>
                  </a:cubicBezTo>
                  <a:lnTo>
                    <a:pt x="31935" y="320"/>
                  </a:lnTo>
                  <a:cubicBezTo>
                    <a:pt x="34171" y="343"/>
                    <a:pt x="36407" y="640"/>
                    <a:pt x="38552" y="1233"/>
                  </a:cubicBezTo>
                  <a:lnTo>
                    <a:pt x="38506" y="1233"/>
                  </a:lnTo>
                  <a:cubicBezTo>
                    <a:pt x="39511" y="1507"/>
                    <a:pt x="40492" y="1850"/>
                    <a:pt x="41428" y="2283"/>
                  </a:cubicBezTo>
                  <a:cubicBezTo>
                    <a:pt x="41839" y="2466"/>
                    <a:pt x="42227" y="2649"/>
                    <a:pt x="42638" y="2854"/>
                  </a:cubicBezTo>
                  <a:cubicBezTo>
                    <a:pt x="43049" y="3059"/>
                    <a:pt x="43459" y="3288"/>
                    <a:pt x="43870" y="3516"/>
                  </a:cubicBezTo>
                  <a:cubicBezTo>
                    <a:pt x="44546" y="3944"/>
                    <a:pt x="45200" y="4417"/>
                    <a:pt x="45766" y="4978"/>
                  </a:cubicBezTo>
                  <a:lnTo>
                    <a:pt x="45766" y="4978"/>
                  </a:lnTo>
                  <a:cubicBezTo>
                    <a:pt x="45994" y="5228"/>
                    <a:pt x="46222" y="5479"/>
                    <a:pt x="46404" y="5753"/>
                  </a:cubicBezTo>
                  <a:cubicBezTo>
                    <a:pt x="46431" y="5806"/>
                    <a:pt x="46481" y="5828"/>
                    <a:pt x="46532" y="5828"/>
                  </a:cubicBezTo>
                  <a:cubicBezTo>
                    <a:pt x="46568" y="5828"/>
                    <a:pt x="46604" y="5817"/>
                    <a:pt x="46632" y="5798"/>
                  </a:cubicBezTo>
                  <a:cubicBezTo>
                    <a:pt x="46723" y="5730"/>
                    <a:pt x="46723" y="5639"/>
                    <a:pt x="46678" y="5570"/>
                  </a:cubicBezTo>
                  <a:cubicBezTo>
                    <a:pt x="46016" y="4589"/>
                    <a:pt x="45057" y="3881"/>
                    <a:pt x="44053" y="3265"/>
                  </a:cubicBezTo>
                  <a:cubicBezTo>
                    <a:pt x="43551" y="2968"/>
                    <a:pt x="43026" y="2694"/>
                    <a:pt x="42501" y="2443"/>
                  </a:cubicBezTo>
                  <a:cubicBezTo>
                    <a:pt x="41953" y="2169"/>
                    <a:pt x="41405" y="1895"/>
                    <a:pt x="40835" y="1667"/>
                  </a:cubicBezTo>
                  <a:cubicBezTo>
                    <a:pt x="39602" y="1165"/>
                    <a:pt x="38324" y="800"/>
                    <a:pt x="37046" y="526"/>
                  </a:cubicBezTo>
                  <a:cubicBezTo>
                    <a:pt x="35722" y="252"/>
                    <a:pt x="34375" y="92"/>
                    <a:pt x="33028" y="24"/>
                  </a:cubicBezTo>
                  <a:cubicBezTo>
                    <a:pt x="32595" y="1"/>
                    <a:pt x="32161" y="1"/>
                    <a:pt x="31727" y="1"/>
                  </a:cubicBezTo>
                  <a:close/>
                </a:path>
              </a:pathLst>
            </a:custGeom>
            <a:solidFill>
              <a:srgbClr val="FAFFF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Google Shape;954;p22">
              <a:extLst>
                <a:ext uri="{FF2B5EF4-FFF2-40B4-BE49-F238E27FC236}">
                  <a16:creationId xmlns:a16="http://schemas.microsoft.com/office/drawing/2014/main" id="{24047EE9-01A2-4342-8401-51F1CB07DF48}"/>
                </a:ext>
              </a:extLst>
            </p:cNvPr>
            <p:cNvSpPr/>
            <p:nvPr/>
          </p:nvSpPr>
          <p:spPr>
            <a:xfrm>
              <a:off x="5523954" y="4122567"/>
              <a:ext cx="67872" cy="57439"/>
            </a:xfrm>
            <a:custGeom>
              <a:avLst/>
              <a:gdLst/>
              <a:ahLst/>
              <a:cxnLst/>
              <a:rect l="l" t="t" r="r" b="b"/>
              <a:pathLst>
                <a:path w="2511" h="2125" extrusionOk="0">
                  <a:moveTo>
                    <a:pt x="662" y="1393"/>
                  </a:moveTo>
                  <a:cubicBezTo>
                    <a:pt x="662" y="1393"/>
                    <a:pt x="644" y="1393"/>
                    <a:pt x="640" y="1410"/>
                  </a:cubicBezTo>
                  <a:lnTo>
                    <a:pt x="640" y="1410"/>
                  </a:lnTo>
                  <a:cubicBezTo>
                    <a:pt x="647" y="1404"/>
                    <a:pt x="655" y="1399"/>
                    <a:pt x="662" y="1393"/>
                  </a:cubicBezTo>
                  <a:close/>
                  <a:moveTo>
                    <a:pt x="2328" y="1"/>
                  </a:moveTo>
                  <a:cubicBezTo>
                    <a:pt x="2283" y="1"/>
                    <a:pt x="2260" y="24"/>
                    <a:pt x="2214" y="69"/>
                  </a:cubicBezTo>
                  <a:cubicBezTo>
                    <a:pt x="1712" y="526"/>
                    <a:pt x="1187" y="982"/>
                    <a:pt x="639" y="1416"/>
                  </a:cubicBezTo>
                  <a:cubicBezTo>
                    <a:pt x="639" y="1414"/>
                    <a:pt x="639" y="1412"/>
                    <a:pt x="640" y="1410"/>
                  </a:cubicBezTo>
                  <a:lnTo>
                    <a:pt x="640" y="1410"/>
                  </a:lnTo>
                  <a:cubicBezTo>
                    <a:pt x="463" y="1543"/>
                    <a:pt x="266" y="1696"/>
                    <a:pt x="69" y="1827"/>
                  </a:cubicBezTo>
                  <a:cubicBezTo>
                    <a:pt x="46" y="1850"/>
                    <a:pt x="0" y="1873"/>
                    <a:pt x="0" y="1918"/>
                  </a:cubicBezTo>
                  <a:cubicBezTo>
                    <a:pt x="0" y="1964"/>
                    <a:pt x="0" y="2010"/>
                    <a:pt x="23" y="2055"/>
                  </a:cubicBezTo>
                  <a:cubicBezTo>
                    <a:pt x="52" y="2099"/>
                    <a:pt x="101" y="2125"/>
                    <a:pt x="150" y="2125"/>
                  </a:cubicBezTo>
                  <a:cubicBezTo>
                    <a:pt x="177" y="2125"/>
                    <a:pt x="204" y="2117"/>
                    <a:pt x="228" y="2101"/>
                  </a:cubicBezTo>
                  <a:cubicBezTo>
                    <a:pt x="1027" y="1553"/>
                    <a:pt x="1735" y="937"/>
                    <a:pt x="2442" y="298"/>
                  </a:cubicBezTo>
                  <a:cubicBezTo>
                    <a:pt x="2511" y="229"/>
                    <a:pt x="2511" y="115"/>
                    <a:pt x="2442" y="47"/>
                  </a:cubicBezTo>
                  <a:cubicBezTo>
                    <a:pt x="2420" y="24"/>
                    <a:pt x="2374" y="1"/>
                    <a:pt x="2328"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Google Shape;955;p22">
              <a:extLst>
                <a:ext uri="{FF2B5EF4-FFF2-40B4-BE49-F238E27FC236}">
                  <a16:creationId xmlns:a16="http://schemas.microsoft.com/office/drawing/2014/main" id="{585AED1B-53EA-4CEE-9336-6536C90E4819}"/>
                </a:ext>
              </a:extLst>
            </p:cNvPr>
            <p:cNvSpPr/>
            <p:nvPr/>
          </p:nvSpPr>
          <p:spPr>
            <a:xfrm>
              <a:off x="5533820" y="4207711"/>
              <a:ext cx="72819" cy="77306"/>
            </a:xfrm>
            <a:custGeom>
              <a:avLst/>
              <a:gdLst/>
              <a:ahLst/>
              <a:cxnLst/>
              <a:rect l="l" t="t" r="r" b="b"/>
              <a:pathLst>
                <a:path w="2694" h="2860" extrusionOk="0">
                  <a:moveTo>
                    <a:pt x="2511" y="1"/>
                  </a:moveTo>
                  <a:cubicBezTo>
                    <a:pt x="2443" y="1"/>
                    <a:pt x="2397" y="24"/>
                    <a:pt x="2351" y="69"/>
                  </a:cubicBezTo>
                  <a:cubicBezTo>
                    <a:pt x="2283" y="229"/>
                    <a:pt x="2169" y="366"/>
                    <a:pt x="2077" y="503"/>
                  </a:cubicBezTo>
                  <a:cubicBezTo>
                    <a:pt x="1484" y="1279"/>
                    <a:pt x="731" y="1873"/>
                    <a:pt x="69" y="2580"/>
                  </a:cubicBezTo>
                  <a:cubicBezTo>
                    <a:pt x="0" y="2649"/>
                    <a:pt x="0" y="2740"/>
                    <a:pt x="69" y="2808"/>
                  </a:cubicBezTo>
                  <a:cubicBezTo>
                    <a:pt x="103" y="2843"/>
                    <a:pt x="143" y="2860"/>
                    <a:pt x="183" y="2860"/>
                  </a:cubicBezTo>
                  <a:cubicBezTo>
                    <a:pt x="223" y="2860"/>
                    <a:pt x="263" y="2843"/>
                    <a:pt x="297" y="2808"/>
                  </a:cubicBezTo>
                  <a:cubicBezTo>
                    <a:pt x="685" y="2398"/>
                    <a:pt x="1119" y="2009"/>
                    <a:pt x="1530" y="1599"/>
                  </a:cubicBezTo>
                  <a:cubicBezTo>
                    <a:pt x="1963" y="1188"/>
                    <a:pt x="2351" y="731"/>
                    <a:pt x="2648" y="229"/>
                  </a:cubicBezTo>
                  <a:cubicBezTo>
                    <a:pt x="2694" y="161"/>
                    <a:pt x="2648" y="46"/>
                    <a:pt x="2580"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Google Shape;956;p22">
              <a:extLst>
                <a:ext uri="{FF2B5EF4-FFF2-40B4-BE49-F238E27FC236}">
                  <a16:creationId xmlns:a16="http://schemas.microsoft.com/office/drawing/2014/main" id="{0DEEF272-8BF1-430C-A80A-C752776E2433}"/>
                </a:ext>
              </a:extLst>
            </p:cNvPr>
            <p:cNvSpPr/>
            <p:nvPr/>
          </p:nvSpPr>
          <p:spPr>
            <a:xfrm>
              <a:off x="5556633" y="4300262"/>
              <a:ext cx="75306" cy="81631"/>
            </a:xfrm>
            <a:custGeom>
              <a:avLst/>
              <a:gdLst/>
              <a:ahLst/>
              <a:cxnLst/>
              <a:rect l="l" t="t" r="r" b="b"/>
              <a:pathLst>
                <a:path w="2786" h="3020" extrusionOk="0">
                  <a:moveTo>
                    <a:pt x="2603" y="1"/>
                  </a:moveTo>
                  <a:cubicBezTo>
                    <a:pt x="2557" y="1"/>
                    <a:pt x="2489" y="46"/>
                    <a:pt x="2466" y="92"/>
                  </a:cubicBezTo>
                  <a:cubicBezTo>
                    <a:pt x="2375" y="297"/>
                    <a:pt x="2238" y="503"/>
                    <a:pt x="2101" y="708"/>
                  </a:cubicBezTo>
                  <a:cubicBezTo>
                    <a:pt x="1507" y="1484"/>
                    <a:pt x="731" y="2078"/>
                    <a:pt x="46" y="2740"/>
                  </a:cubicBezTo>
                  <a:cubicBezTo>
                    <a:pt x="1" y="2808"/>
                    <a:pt x="1" y="2922"/>
                    <a:pt x="46" y="2968"/>
                  </a:cubicBezTo>
                  <a:cubicBezTo>
                    <a:pt x="81" y="3002"/>
                    <a:pt x="126" y="3019"/>
                    <a:pt x="172" y="3019"/>
                  </a:cubicBezTo>
                  <a:cubicBezTo>
                    <a:pt x="218" y="3019"/>
                    <a:pt x="263" y="3002"/>
                    <a:pt x="298" y="2968"/>
                  </a:cubicBezTo>
                  <a:cubicBezTo>
                    <a:pt x="731" y="2534"/>
                    <a:pt x="1211" y="2146"/>
                    <a:pt x="1644" y="1713"/>
                  </a:cubicBezTo>
                  <a:cubicBezTo>
                    <a:pt x="2078" y="1279"/>
                    <a:pt x="2489" y="800"/>
                    <a:pt x="2763" y="252"/>
                  </a:cubicBezTo>
                  <a:cubicBezTo>
                    <a:pt x="2786" y="183"/>
                    <a:pt x="2763" y="69"/>
                    <a:pt x="2694" y="23"/>
                  </a:cubicBezTo>
                  <a:cubicBezTo>
                    <a:pt x="2671" y="23"/>
                    <a:pt x="2649" y="1"/>
                    <a:pt x="2603"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Google Shape;957;p22">
              <a:extLst>
                <a:ext uri="{FF2B5EF4-FFF2-40B4-BE49-F238E27FC236}">
                  <a16:creationId xmlns:a16="http://schemas.microsoft.com/office/drawing/2014/main" id="{1E05A0F3-4CFA-43AE-AAB1-7A6BD2FAE1FA}"/>
                </a:ext>
              </a:extLst>
            </p:cNvPr>
            <p:cNvSpPr/>
            <p:nvPr/>
          </p:nvSpPr>
          <p:spPr>
            <a:xfrm>
              <a:off x="7260712" y="3476009"/>
              <a:ext cx="9271" cy="776166"/>
            </a:xfrm>
            <a:custGeom>
              <a:avLst/>
              <a:gdLst/>
              <a:ahLst/>
              <a:cxnLst/>
              <a:rect l="l" t="t" r="r" b="b"/>
              <a:pathLst>
                <a:path w="343" h="28715" extrusionOk="0">
                  <a:moveTo>
                    <a:pt x="183" y="0"/>
                  </a:moveTo>
                  <a:cubicBezTo>
                    <a:pt x="92" y="0"/>
                    <a:pt x="0" y="91"/>
                    <a:pt x="0" y="183"/>
                  </a:cubicBezTo>
                  <a:lnTo>
                    <a:pt x="0" y="10500"/>
                  </a:lnTo>
                  <a:lnTo>
                    <a:pt x="0" y="22004"/>
                  </a:lnTo>
                  <a:lnTo>
                    <a:pt x="0" y="28714"/>
                  </a:lnTo>
                  <a:cubicBezTo>
                    <a:pt x="69" y="28691"/>
                    <a:pt x="114" y="28691"/>
                    <a:pt x="160" y="28691"/>
                  </a:cubicBezTo>
                  <a:lnTo>
                    <a:pt x="343" y="28691"/>
                  </a:lnTo>
                  <a:lnTo>
                    <a:pt x="343" y="20429"/>
                  </a:lnTo>
                  <a:lnTo>
                    <a:pt x="343" y="8970"/>
                  </a:lnTo>
                  <a:lnTo>
                    <a:pt x="343" y="183"/>
                  </a:lnTo>
                  <a:cubicBezTo>
                    <a:pt x="343" y="91"/>
                    <a:pt x="251" y="0"/>
                    <a:pt x="183"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Google Shape;958;p22">
              <a:extLst>
                <a:ext uri="{FF2B5EF4-FFF2-40B4-BE49-F238E27FC236}">
                  <a16:creationId xmlns:a16="http://schemas.microsoft.com/office/drawing/2014/main" id="{3A3EC7F8-2367-464D-8200-FAEBBE0C8988}"/>
                </a:ext>
              </a:extLst>
            </p:cNvPr>
            <p:cNvSpPr/>
            <p:nvPr/>
          </p:nvSpPr>
          <p:spPr>
            <a:xfrm>
              <a:off x="7258847" y="3868998"/>
              <a:ext cx="1722000" cy="383177"/>
            </a:xfrm>
            <a:custGeom>
              <a:avLst/>
              <a:gdLst/>
              <a:ahLst/>
              <a:cxnLst/>
              <a:rect l="l" t="t" r="r" b="b"/>
              <a:pathLst>
                <a:path w="63707" h="14176" extrusionOk="0">
                  <a:moveTo>
                    <a:pt x="17622" y="1"/>
                  </a:moveTo>
                  <a:cubicBezTo>
                    <a:pt x="16275" y="1"/>
                    <a:pt x="14929" y="138"/>
                    <a:pt x="13628" y="434"/>
                  </a:cubicBezTo>
                  <a:cubicBezTo>
                    <a:pt x="13171" y="549"/>
                    <a:pt x="12737" y="663"/>
                    <a:pt x="12304" y="800"/>
                  </a:cubicBezTo>
                  <a:cubicBezTo>
                    <a:pt x="11893" y="937"/>
                    <a:pt x="11482" y="1074"/>
                    <a:pt x="11094" y="1256"/>
                  </a:cubicBezTo>
                  <a:cubicBezTo>
                    <a:pt x="10249" y="1576"/>
                    <a:pt x="9451" y="1987"/>
                    <a:pt x="8674" y="2466"/>
                  </a:cubicBezTo>
                  <a:cubicBezTo>
                    <a:pt x="7236" y="3333"/>
                    <a:pt x="5913" y="4406"/>
                    <a:pt x="4726" y="5616"/>
                  </a:cubicBezTo>
                  <a:cubicBezTo>
                    <a:pt x="3562" y="6803"/>
                    <a:pt x="2534" y="8149"/>
                    <a:pt x="1713" y="9610"/>
                  </a:cubicBezTo>
                  <a:cubicBezTo>
                    <a:pt x="1302" y="10318"/>
                    <a:pt x="960" y="11071"/>
                    <a:pt x="663" y="11824"/>
                  </a:cubicBezTo>
                  <a:cubicBezTo>
                    <a:pt x="503" y="12258"/>
                    <a:pt x="366" y="12669"/>
                    <a:pt x="252" y="13102"/>
                  </a:cubicBezTo>
                  <a:cubicBezTo>
                    <a:pt x="161" y="13445"/>
                    <a:pt x="69" y="13810"/>
                    <a:pt x="1" y="14175"/>
                  </a:cubicBezTo>
                  <a:cubicBezTo>
                    <a:pt x="92" y="14175"/>
                    <a:pt x="161" y="14152"/>
                    <a:pt x="229" y="14152"/>
                  </a:cubicBezTo>
                  <a:lnTo>
                    <a:pt x="343" y="14152"/>
                  </a:lnTo>
                  <a:cubicBezTo>
                    <a:pt x="435" y="13696"/>
                    <a:pt x="549" y="13239"/>
                    <a:pt x="686" y="12783"/>
                  </a:cubicBezTo>
                  <a:cubicBezTo>
                    <a:pt x="823" y="12304"/>
                    <a:pt x="1005" y="11847"/>
                    <a:pt x="1188" y="11391"/>
                  </a:cubicBezTo>
                  <a:cubicBezTo>
                    <a:pt x="1484" y="10706"/>
                    <a:pt x="1804" y="10067"/>
                    <a:pt x="2192" y="9428"/>
                  </a:cubicBezTo>
                  <a:cubicBezTo>
                    <a:pt x="2580" y="8789"/>
                    <a:pt x="2991" y="8172"/>
                    <a:pt x="3425" y="7579"/>
                  </a:cubicBezTo>
                  <a:cubicBezTo>
                    <a:pt x="3972" y="6894"/>
                    <a:pt x="4543" y="6232"/>
                    <a:pt x="5182" y="5616"/>
                  </a:cubicBezTo>
                  <a:cubicBezTo>
                    <a:pt x="5776" y="5045"/>
                    <a:pt x="6392" y="4475"/>
                    <a:pt x="7054" y="3972"/>
                  </a:cubicBezTo>
                  <a:cubicBezTo>
                    <a:pt x="7693" y="3493"/>
                    <a:pt x="8355" y="3037"/>
                    <a:pt x="9040" y="2626"/>
                  </a:cubicBezTo>
                  <a:cubicBezTo>
                    <a:pt x="9724" y="2215"/>
                    <a:pt x="10432" y="1872"/>
                    <a:pt x="11185" y="1553"/>
                  </a:cubicBezTo>
                  <a:lnTo>
                    <a:pt x="11208" y="1553"/>
                  </a:lnTo>
                  <a:cubicBezTo>
                    <a:pt x="11893" y="1279"/>
                    <a:pt x="12578" y="1028"/>
                    <a:pt x="13308" y="845"/>
                  </a:cubicBezTo>
                  <a:cubicBezTo>
                    <a:pt x="14016" y="663"/>
                    <a:pt x="14746" y="526"/>
                    <a:pt x="15476" y="434"/>
                  </a:cubicBezTo>
                  <a:cubicBezTo>
                    <a:pt x="16157" y="359"/>
                    <a:pt x="16854" y="315"/>
                    <a:pt x="17553" y="315"/>
                  </a:cubicBezTo>
                  <a:cubicBezTo>
                    <a:pt x="17697" y="315"/>
                    <a:pt x="17842" y="316"/>
                    <a:pt x="17987" y="320"/>
                  </a:cubicBezTo>
                  <a:cubicBezTo>
                    <a:pt x="18855" y="343"/>
                    <a:pt x="19699" y="412"/>
                    <a:pt x="20566" y="526"/>
                  </a:cubicBezTo>
                  <a:lnTo>
                    <a:pt x="20521" y="526"/>
                  </a:lnTo>
                  <a:cubicBezTo>
                    <a:pt x="23328" y="937"/>
                    <a:pt x="26045" y="1850"/>
                    <a:pt x="28647" y="2968"/>
                  </a:cubicBezTo>
                  <a:lnTo>
                    <a:pt x="28601" y="2945"/>
                  </a:lnTo>
                  <a:lnTo>
                    <a:pt x="28601" y="2945"/>
                  </a:lnTo>
                  <a:cubicBezTo>
                    <a:pt x="29309" y="3242"/>
                    <a:pt x="30016" y="3562"/>
                    <a:pt x="30724" y="3881"/>
                  </a:cubicBezTo>
                  <a:cubicBezTo>
                    <a:pt x="34033" y="5433"/>
                    <a:pt x="37252" y="7168"/>
                    <a:pt x="40653" y="8515"/>
                  </a:cubicBezTo>
                  <a:cubicBezTo>
                    <a:pt x="41452" y="8834"/>
                    <a:pt x="42273" y="9154"/>
                    <a:pt x="43095" y="9428"/>
                  </a:cubicBezTo>
                  <a:cubicBezTo>
                    <a:pt x="43666" y="9610"/>
                    <a:pt x="44213" y="9793"/>
                    <a:pt x="44784" y="9953"/>
                  </a:cubicBezTo>
                  <a:cubicBezTo>
                    <a:pt x="46039" y="10318"/>
                    <a:pt x="47318" y="10660"/>
                    <a:pt x="48619" y="10934"/>
                  </a:cubicBezTo>
                  <a:cubicBezTo>
                    <a:pt x="49965" y="11208"/>
                    <a:pt x="51358" y="11436"/>
                    <a:pt x="52750" y="11528"/>
                  </a:cubicBezTo>
                  <a:cubicBezTo>
                    <a:pt x="53435" y="11585"/>
                    <a:pt x="54125" y="11619"/>
                    <a:pt x="54819" y="11619"/>
                  </a:cubicBezTo>
                  <a:cubicBezTo>
                    <a:pt x="55512" y="11619"/>
                    <a:pt x="56208" y="11585"/>
                    <a:pt x="56904" y="11505"/>
                  </a:cubicBezTo>
                  <a:cubicBezTo>
                    <a:pt x="57543" y="11413"/>
                    <a:pt x="58183" y="11299"/>
                    <a:pt x="58822" y="11140"/>
                  </a:cubicBezTo>
                  <a:cubicBezTo>
                    <a:pt x="59438" y="10980"/>
                    <a:pt x="60031" y="10774"/>
                    <a:pt x="60602" y="10523"/>
                  </a:cubicBezTo>
                  <a:cubicBezTo>
                    <a:pt x="61195" y="10249"/>
                    <a:pt x="61743" y="9953"/>
                    <a:pt x="62245" y="9565"/>
                  </a:cubicBezTo>
                  <a:cubicBezTo>
                    <a:pt x="62497" y="9382"/>
                    <a:pt x="62748" y="9177"/>
                    <a:pt x="62999" y="8971"/>
                  </a:cubicBezTo>
                  <a:cubicBezTo>
                    <a:pt x="63227" y="8743"/>
                    <a:pt x="63432" y="8537"/>
                    <a:pt x="63638" y="8286"/>
                  </a:cubicBezTo>
                  <a:cubicBezTo>
                    <a:pt x="63706" y="8218"/>
                    <a:pt x="63706" y="8127"/>
                    <a:pt x="63638" y="8058"/>
                  </a:cubicBezTo>
                  <a:cubicBezTo>
                    <a:pt x="63600" y="8033"/>
                    <a:pt x="63556" y="8015"/>
                    <a:pt x="63512" y="8015"/>
                  </a:cubicBezTo>
                  <a:cubicBezTo>
                    <a:pt x="63476" y="8015"/>
                    <a:pt x="63440" y="8027"/>
                    <a:pt x="63410" y="8058"/>
                  </a:cubicBezTo>
                  <a:cubicBezTo>
                    <a:pt x="63067" y="8469"/>
                    <a:pt x="62679" y="8834"/>
                    <a:pt x="62268" y="9154"/>
                  </a:cubicBezTo>
                  <a:cubicBezTo>
                    <a:pt x="62268" y="9154"/>
                    <a:pt x="62245" y="9154"/>
                    <a:pt x="62245" y="9177"/>
                  </a:cubicBezTo>
                  <a:cubicBezTo>
                    <a:pt x="61926" y="9405"/>
                    <a:pt x="61606" y="9633"/>
                    <a:pt x="61264" y="9816"/>
                  </a:cubicBezTo>
                  <a:cubicBezTo>
                    <a:pt x="60922" y="10021"/>
                    <a:pt x="60556" y="10181"/>
                    <a:pt x="60191" y="10341"/>
                  </a:cubicBezTo>
                  <a:lnTo>
                    <a:pt x="60168" y="10341"/>
                  </a:lnTo>
                  <a:cubicBezTo>
                    <a:pt x="60168" y="10341"/>
                    <a:pt x="60168" y="10341"/>
                    <a:pt x="60168" y="10363"/>
                  </a:cubicBezTo>
                  <a:cubicBezTo>
                    <a:pt x="59643" y="10569"/>
                    <a:pt x="59118" y="10729"/>
                    <a:pt x="58593" y="10866"/>
                  </a:cubicBezTo>
                  <a:cubicBezTo>
                    <a:pt x="58046" y="11003"/>
                    <a:pt x="57498" y="11094"/>
                    <a:pt x="56927" y="11162"/>
                  </a:cubicBezTo>
                  <a:lnTo>
                    <a:pt x="56973" y="11162"/>
                  </a:lnTo>
                  <a:cubicBezTo>
                    <a:pt x="56210" y="11258"/>
                    <a:pt x="55444" y="11300"/>
                    <a:pt x="54677" y="11300"/>
                  </a:cubicBezTo>
                  <a:cubicBezTo>
                    <a:pt x="53424" y="11300"/>
                    <a:pt x="52170" y="11187"/>
                    <a:pt x="50924" y="11003"/>
                  </a:cubicBezTo>
                  <a:lnTo>
                    <a:pt x="50901" y="11003"/>
                  </a:lnTo>
                  <a:cubicBezTo>
                    <a:pt x="49075" y="10729"/>
                    <a:pt x="47272" y="10318"/>
                    <a:pt x="45515" y="9816"/>
                  </a:cubicBezTo>
                  <a:cubicBezTo>
                    <a:pt x="44738" y="9610"/>
                    <a:pt x="43962" y="9359"/>
                    <a:pt x="43186" y="9108"/>
                  </a:cubicBezTo>
                  <a:cubicBezTo>
                    <a:pt x="42068" y="8743"/>
                    <a:pt x="40949" y="8309"/>
                    <a:pt x="39854" y="7853"/>
                  </a:cubicBezTo>
                  <a:cubicBezTo>
                    <a:pt x="39854" y="7830"/>
                    <a:pt x="39831" y="7830"/>
                    <a:pt x="39831" y="7830"/>
                  </a:cubicBezTo>
                  <a:cubicBezTo>
                    <a:pt x="37936" y="7031"/>
                    <a:pt x="36088" y="6118"/>
                    <a:pt x="34262" y="5228"/>
                  </a:cubicBezTo>
                  <a:cubicBezTo>
                    <a:pt x="32618" y="4429"/>
                    <a:pt x="30952" y="3607"/>
                    <a:pt x="29286" y="2877"/>
                  </a:cubicBezTo>
                  <a:cubicBezTo>
                    <a:pt x="27619" y="2169"/>
                    <a:pt x="25930" y="1507"/>
                    <a:pt x="24196" y="1005"/>
                  </a:cubicBezTo>
                  <a:cubicBezTo>
                    <a:pt x="22438" y="503"/>
                    <a:pt x="20658" y="138"/>
                    <a:pt x="18832" y="24"/>
                  </a:cubicBezTo>
                  <a:cubicBezTo>
                    <a:pt x="18444" y="1"/>
                    <a:pt x="18033" y="1"/>
                    <a:pt x="17622"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Google Shape;959;p22">
              <a:extLst>
                <a:ext uri="{FF2B5EF4-FFF2-40B4-BE49-F238E27FC236}">
                  <a16:creationId xmlns:a16="http://schemas.microsoft.com/office/drawing/2014/main" id="{94576A96-5101-414A-BF73-7FB6F5C8DABA}"/>
                </a:ext>
              </a:extLst>
            </p:cNvPr>
            <p:cNvSpPr/>
            <p:nvPr/>
          </p:nvSpPr>
          <p:spPr>
            <a:xfrm>
              <a:off x="7561800" y="3910949"/>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Google Shape;960;p22">
              <a:extLst>
                <a:ext uri="{FF2B5EF4-FFF2-40B4-BE49-F238E27FC236}">
                  <a16:creationId xmlns:a16="http://schemas.microsoft.com/office/drawing/2014/main" id="{56419292-B0CB-42BF-8DCA-A9C05FEE6E02}"/>
                </a:ext>
              </a:extLst>
            </p:cNvPr>
            <p:cNvSpPr/>
            <p:nvPr/>
          </p:nvSpPr>
          <p:spPr>
            <a:xfrm>
              <a:off x="8335452" y="408061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Google Shape;961;p22">
              <a:extLst>
                <a:ext uri="{FF2B5EF4-FFF2-40B4-BE49-F238E27FC236}">
                  <a16:creationId xmlns:a16="http://schemas.microsoft.com/office/drawing/2014/main" id="{3E83D3D2-CBD8-49A4-91A1-1837218D1557}"/>
                </a:ext>
              </a:extLst>
            </p:cNvPr>
            <p:cNvSpPr/>
            <p:nvPr/>
          </p:nvSpPr>
          <p:spPr>
            <a:xfrm>
              <a:off x="8941330" y="4116404"/>
              <a:ext cx="649" cy="27"/>
            </a:xfrm>
            <a:custGeom>
              <a:avLst/>
              <a:gdLst/>
              <a:ahLst/>
              <a:cxnLst/>
              <a:rect l="l" t="t" r="r" b="b"/>
              <a:pathLst>
                <a:path w="24" h="1" extrusionOk="0">
                  <a:moveTo>
                    <a:pt x="0" y="1"/>
                  </a:moveTo>
                  <a:cubicBezTo>
                    <a:pt x="0" y="1"/>
                    <a:pt x="23" y="1"/>
                    <a:pt x="23" y="1"/>
                  </a:cubicBezTo>
                  <a:cubicBezTo>
                    <a:pt x="23"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Google Shape;962;p22">
              <a:extLst>
                <a:ext uri="{FF2B5EF4-FFF2-40B4-BE49-F238E27FC236}">
                  <a16:creationId xmlns:a16="http://schemas.microsoft.com/office/drawing/2014/main" id="{4C9F5BBF-35E1-4063-8159-FBE50161B8CB}"/>
                </a:ext>
              </a:extLst>
            </p:cNvPr>
            <p:cNvSpPr/>
            <p:nvPr/>
          </p:nvSpPr>
          <p:spPr>
            <a:xfrm>
              <a:off x="8941330" y="4116404"/>
              <a:ext cx="27" cy="649"/>
            </a:xfrm>
            <a:custGeom>
              <a:avLst/>
              <a:gdLst/>
              <a:ahLst/>
              <a:cxnLst/>
              <a:rect l="l" t="t" r="r" b="b"/>
              <a:pathLst>
                <a:path w="1" h="24" extrusionOk="0">
                  <a:moveTo>
                    <a:pt x="0" y="24"/>
                  </a:moveTo>
                  <a:cubicBezTo>
                    <a:pt x="0" y="24"/>
                    <a:pt x="0" y="24"/>
                    <a:pt x="0" y="24"/>
                  </a:cubicBezTo>
                  <a:cubicBezTo>
                    <a:pt x="0" y="1"/>
                    <a:pt x="0" y="1"/>
                    <a:pt x="0" y="1"/>
                  </a:cubicBezTo>
                  <a:cubicBezTo>
                    <a:pt x="0" y="1"/>
                    <a:pt x="0" y="24"/>
                    <a:pt x="0" y="24"/>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Google Shape;963;p22">
              <a:extLst>
                <a:ext uri="{FF2B5EF4-FFF2-40B4-BE49-F238E27FC236}">
                  <a16:creationId xmlns:a16="http://schemas.microsoft.com/office/drawing/2014/main" id="{95C7F2FD-B380-42B3-AFF5-2BDCC5ACA855}"/>
                </a:ext>
              </a:extLst>
            </p:cNvPr>
            <p:cNvSpPr/>
            <p:nvPr/>
          </p:nvSpPr>
          <p:spPr>
            <a:xfrm>
              <a:off x="8941330" y="4117026"/>
              <a:ext cx="27" cy="27"/>
            </a:xfrm>
            <a:custGeom>
              <a:avLst/>
              <a:gdLst/>
              <a:ahLst/>
              <a:cxnLst/>
              <a:rect l="l" t="t" r="r" b="b"/>
              <a:pathLst>
                <a:path w="1" h="1" extrusionOk="0">
                  <a:moveTo>
                    <a:pt x="0" y="1"/>
                  </a:moveTo>
                  <a:cubicBezTo>
                    <a:pt x="0" y="1"/>
                    <a:pt x="0" y="1"/>
                    <a:pt x="0" y="1"/>
                  </a:cubicBezTo>
                  <a:lnTo>
                    <a:pt x="0" y="1"/>
                  </a:ln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Google Shape;964;p22">
              <a:extLst>
                <a:ext uri="{FF2B5EF4-FFF2-40B4-BE49-F238E27FC236}">
                  <a16:creationId xmlns:a16="http://schemas.microsoft.com/office/drawing/2014/main" id="{680F932F-1DF6-4845-B98D-D136044320EC}"/>
                </a:ext>
              </a:extLst>
            </p:cNvPr>
            <p:cNvSpPr/>
            <p:nvPr/>
          </p:nvSpPr>
          <p:spPr>
            <a:xfrm>
              <a:off x="8885188" y="4148489"/>
              <a:ext cx="649" cy="649"/>
            </a:xfrm>
            <a:custGeom>
              <a:avLst/>
              <a:gdLst/>
              <a:ahLst/>
              <a:cxnLst/>
              <a:rect l="l" t="t" r="r" b="b"/>
              <a:pathLst>
                <a:path w="24" h="24" extrusionOk="0">
                  <a:moveTo>
                    <a:pt x="0" y="1"/>
                  </a:moveTo>
                  <a:cubicBezTo>
                    <a:pt x="0" y="1"/>
                    <a:pt x="0" y="1"/>
                    <a:pt x="0" y="23"/>
                  </a:cubicBezTo>
                  <a:cubicBezTo>
                    <a:pt x="0" y="1"/>
                    <a:pt x="0" y="1"/>
                    <a:pt x="0" y="1"/>
                  </a:cubicBezTo>
                  <a:cubicBezTo>
                    <a:pt x="0" y="1"/>
                    <a:pt x="0" y="1"/>
                    <a:pt x="0" y="1"/>
                  </a:cubicBezTo>
                  <a:cubicBezTo>
                    <a:pt x="23" y="1"/>
                    <a:pt x="23" y="1"/>
                    <a:pt x="23" y="1"/>
                  </a:cubicBezTo>
                  <a:cubicBezTo>
                    <a:pt x="23"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Google Shape;965;p22">
              <a:extLst>
                <a:ext uri="{FF2B5EF4-FFF2-40B4-BE49-F238E27FC236}">
                  <a16:creationId xmlns:a16="http://schemas.microsoft.com/office/drawing/2014/main" id="{0CE8C63E-D730-4374-B162-1E998BD4F160}"/>
                </a:ext>
              </a:extLst>
            </p:cNvPr>
            <p:cNvSpPr/>
            <p:nvPr/>
          </p:nvSpPr>
          <p:spPr>
            <a:xfrm>
              <a:off x="8885188" y="414911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Google Shape;966;p22">
              <a:extLst>
                <a:ext uri="{FF2B5EF4-FFF2-40B4-BE49-F238E27FC236}">
                  <a16:creationId xmlns:a16="http://schemas.microsoft.com/office/drawing/2014/main" id="{15D8F7B1-2580-49D7-8489-DA7426048D23}"/>
                </a:ext>
              </a:extLst>
            </p:cNvPr>
            <p:cNvSpPr/>
            <p:nvPr/>
          </p:nvSpPr>
          <p:spPr>
            <a:xfrm>
              <a:off x="8634701" y="4166383"/>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Google Shape;967;p22">
              <a:extLst>
                <a:ext uri="{FF2B5EF4-FFF2-40B4-BE49-F238E27FC236}">
                  <a16:creationId xmlns:a16="http://schemas.microsoft.com/office/drawing/2014/main" id="{F68BB721-4A76-4112-A0CB-BEE8619003A0}"/>
                </a:ext>
              </a:extLst>
            </p:cNvPr>
            <p:cNvSpPr/>
            <p:nvPr/>
          </p:nvSpPr>
          <p:spPr>
            <a:xfrm>
              <a:off x="8634701" y="4166383"/>
              <a:ext cx="649" cy="27"/>
            </a:xfrm>
            <a:custGeom>
              <a:avLst/>
              <a:gdLst/>
              <a:ahLst/>
              <a:cxnLst/>
              <a:rect l="l" t="t" r="r" b="b"/>
              <a:pathLst>
                <a:path w="24" h="1" extrusionOk="0">
                  <a:moveTo>
                    <a:pt x="23" y="1"/>
                  </a:moveTo>
                  <a:cubicBezTo>
                    <a:pt x="23" y="1"/>
                    <a:pt x="23" y="1"/>
                    <a:pt x="23" y="1"/>
                  </a:cubicBezTo>
                  <a:cubicBezTo>
                    <a:pt x="23" y="1"/>
                    <a:pt x="0" y="1"/>
                    <a:pt x="0" y="1"/>
                  </a:cubicBezTo>
                  <a:cubicBezTo>
                    <a:pt x="0" y="1"/>
                    <a:pt x="23" y="1"/>
                    <a:pt x="23"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Google Shape;968;p22">
              <a:extLst>
                <a:ext uri="{FF2B5EF4-FFF2-40B4-BE49-F238E27FC236}">
                  <a16:creationId xmlns:a16="http://schemas.microsoft.com/office/drawing/2014/main" id="{F9334CF1-2863-4ECD-A3C9-DDE49BB5A2CC}"/>
                </a:ext>
              </a:extLst>
            </p:cNvPr>
            <p:cNvSpPr/>
            <p:nvPr/>
          </p:nvSpPr>
          <p:spPr>
            <a:xfrm>
              <a:off x="7290932" y="4176248"/>
              <a:ext cx="649" cy="649"/>
            </a:xfrm>
            <a:custGeom>
              <a:avLst/>
              <a:gdLst/>
              <a:ahLst/>
              <a:cxnLst/>
              <a:rect l="l" t="t" r="r" b="b"/>
              <a:pathLst>
                <a:path w="24" h="24" extrusionOk="0">
                  <a:moveTo>
                    <a:pt x="1" y="24"/>
                  </a:moveTo>
                  <a:cubicBezTo>
                    <a:pt x="1" y="24"/>
                    <a:pt x="24" y="1"/>
                    <a:pt x="24" y="1"/>
                  </a:cubicBezTo>
                  <a:cubicBezTo>
                    <a:pt x="24" y="1"/>
                    <a:pt x="1" y="24"/>
                    <a:pt x="1" y="24"/>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Google Shape;969;p22">
              <a:extLst>
                <a:ext uri="{FF2B5EF4-FFF2-40B4-BE49-F238E27FC236}">
                  <a16:creationId xmlns:a16="http://schemas.microsoft.com/office/drawing/2014/main" id="{C5269537-7B99-44C8-A00B-C6198E25EB86}"/>
                </a:ext>
              </a:extLst>
            </p:cNvPr>
            <p:cNvSpPr/>
            <p:nvPr/>
          </p:nvSpPr>
          <p:spPr>
            <a:xfrm>
              <a:off x="8990065" y="4176248"/>
              <a:ext cx="9298" cy="9298"/>
            </a:xfrm>
            <a:custGeom>
              <a:avLst/>
              <a:gdLst/>
              <a:ahLst/>
              <a:cxnLst/>
              <a:rect l="l" t="t" r="r" b="b"/>
              <a:pathLst>
                <a:path w="344" h="344" extrusionOk="0">
                  <a:moveTo>
                    <a:pt x="183" y="1"/>
                  </a:moveTo>
                  <a:cubicBezTo>
                    <a:pt x="92" y="1"/>
                    <a:pt x="1" y="92"/>
                    <a:pt x="1" y="161"/>
                  </a:cubicBezTo>
                  <a:cubicBezTo>
                    <a:pt x="1" y="252"/>
                    <a:pt x="92" y="343"/>
                    <a:pt x="160" y="343"/>
                  </a:cubicBezTo>
                  <a:cubicBezTo>
                    <a:pt x="252" y="343"/>
                    <a:pt x="343" y="275"/>
                    <a:pt x="343" y="183"/>
                  </a:cubicBezTo>
                  <a:cubicBezTo>
                    <a:pt x="343" y="92"/>
                    <a:pt x="275" y="1"/>
                    <a:pt x="183"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Google Shape;970;p22">
              <a:extLst>
                <a:ext uri="{FF2B5EF4-FFF2-40B4-BE49-F238E27FC236}">
                  <a16:creationId xmlns:a16="http://schemas.microsoft.com/office/drawing/2014/main" id="{E0587121-1A3F-495C-89D1-DC8261BBFCC1}"/>
                </a:ext>
              </a:extLst>
            </p:cNvPr>
            <p:cNvSpPr/>
            <p:nvPr/>
          </p:nvSpPr>
          <p:spPr>
            <a:xfrm>
              <a:off x="7320557" y="3979443"/>
              <a:ext cx="1681888" cy="284437"/>
            </a:xfrm>
            <a:custGeom>
              <a:avLst/>
              <a:gdLst/>
              <a:ahLst/>
              <a:cxnLst/>
              <a:rect l="l" t="t" r="r" b="b"/>
              <a:pathLst>
                <a:path w="62223" h="10523" extrusionOk="0">
                  <a:moveTo>
                    <a:pt x="16252" y="1"/>
                  </a:moveTo>
                  <a:cubicBezTo>
                    <a:pt x="15887" y="1"/>
                    <a:pt x="15522" y="23"/>
                    <a:pt x="15179" y="46"/>
                  </a:cubicBezTo>
                  <a:cubicBezTo>
                    <a:pt x="14266" y="92"/>
                    <a:pt x="13353" y="206"/>
                    <a:pt x="12463" y="411"/>
                  </a:cubicBezTo>
                  <a:cubicBezTo>
                    <a:pt x="11687" y="571"/>
                    <a:pt x="10911" y="799"/>
                    <a:pt x="10180" y="1073"/>
                  </a:cubicBezTo>
                  <a:cubicBezTo>
                    <a:pt x="8697" y="1644"/>
                    <a:pt x="7282" y="2420"/>
                    <a:pt x="6003" y="3333"/>
                  </a:cubicBezTo>
                  <a:cubicBezTo>
                    <a:pt x="4702" y="4269"/>
                    <a:pt x="3538" y="5364"/>
                    <a:pt x="2511" y="6597"/>
                  </a:cubicBezTo>
                  <a:cubicBezTo>
                    <a:pt x="2009" y="7190"/>
                    <a:pt x="1552" y="7807"/>
                    <a:pt x="1142" y="8469"/>
                  </a:cubicBezTo>
                  <a:cubicBezTo>
                    <a:pt x="891" y="8880"/>
                    <a:pt x="639" y="9290"/>
                    <a:pt x="411" y="9701"/>
                  </a:cubicBezTo>
                  <a:cubicBezTo>
                    <a:pt x="251" y="9952"/>
                    <a:pt x="114" y="10203"/>
                    <a:pt x="0" y="10454"/>
                  </a:cubicBezTo>
                  <a:cubicBezTo>
                    <a:pt x="46" y="10454"/>
                    <a:pt x="92" y="10454"/>
                    <a:pt x="160" y="10477"/>
                  </a:cubicBezTo>
                  <a:cubicBezTo>
                    <a:pt x="206" y="10500"/>
                    <a:pt x="274" y="10500"/>
                    <a:pt x="320" y="10523"/>
                  </a:cubicBezTo>
                  <a:cubicBezTo>
                    <a:pt x="594" y="9998"/>
                    <a:pt x="913" y="9473"/>
                    <a:pt x="1210" y="8971"/>
                  </a:cubicBezTo>
                  <a:cubicBezTo>
                    <a:pt x="1552" y="8400"/>
                    <a:pt x="1941" y="7852"/>
                    <a:pt x="2329" y="7327"/>
                  </a:cubicBezTo>
                  <a:lnTo>
                    <a:pt x="2351" y="7305"/>
                  </a:lnTo>
                  <a:cubicBezTo>
                    <a:pt x="2351" y="7305"/>
                    <a:pt x="2351" y="7305"/>
                    <a:pt x="2351" y="7327"/>
                  </a:cubicBezTo>
                  <a:cubicBezTo>
                    <a:pt x="2831" y="6688"/>
                    <a:pt x="3356" y="6095"/>
                    <a:pt x="3903" y="5547"/>
                  </a:cubicBezTo>
                  <a:cubicBezTo>
                    <a:pt x="4474" y="4976"/>
                    <a:pt x="5068" y="4451"/>
                    <a:pt x="5707" y="3949"/>
                  </a:cubicBezTo>
                  <a:cubicBezTo>
                    <a:pt x="6346" y="3470"/>
                    <a:pt x="7008" y="3036"/>
                    <a:pt x="7693" y="2625"/>
                  </a:cubicBezTo>
                  <a:cubicBezTo>
                    <a:pt x="8377" y="2237"/>
                    <a:pt x="9085" y="1872"/>
                    <a:pt x="9815" y="1575"/>
                  </a:cubicBezTo>
                  <a:cubicBezTo>
                    <a:pt x="10454" y="1302"/>
                    <a:pt x="11139" y="1073"/>
                    <a:pt x="11801" y="891"/>
                  </a:cubicBezTo>
                  <a:cubicBezTo>
                    <a:pt x="12143" y="799"/>
                    <a:pt x="12486" y="731"/>
                    <a:pt x="12828" y="662"/>
                  </a:cubicBezTo>
                  <a:cubicBezTo>
                    <a:pt x="13239" y="571"/>
                    <a:pt x="13627" y="525"/>
                    <a:pt x="14038" y="457"/>
                  </a:cubicBezTo>
                  <a:cubicBezTo>
                    <a:pt x="14756" y="381"/>
                    <a:pt x="15491" y="337"/>
                    <a:pt x="16215" y="337"/>
                  </a:cubicBezTo>
                  <a:cubicBezTo>
                    <a:pt x="16365" y="337"/>
                    <a:pt x="16514" y="339"/>
                    <a:pt x="16663" y="343"/>
                  </a:cubicBezTo>
                  <a:cubicBezTo>
                    <a:pt x="17485" y="366"/>
                    <a:pt x="18329" y="434"/>
                    <a:pt x="19151" y="548"/>
                  </a:cubicBezTo>
                  <a:lnTo>
                    <a:pt x="19105" y="548"/>
                  </a:lnTo>
                  <a:cubicBezTo>
                    <a:pt x="21274" y="845"/>
                    <a:pt x="23373" y="1461"/>
                    <a:pt x="25428" y="2192"/>
                  </a:cubicBezTo>
                  <a:cubicBezTo>
                    <a:pt x="27231" y="2831"/>
                    <a:pt x="28989" y="3561"/>
                    <a:pt x="30746" y="4314"/>
                  </a:cubicBezTo>
                  <a:lnTo>
                    <a:pt x="31454" y="4611"/>
                  </a:lnTo>
                  <a:cubicBezTo>
                    <a:pt x="31476" y="4634"/>
                    <a:pt x="31522" y="4634"/>
                    <a:pt x="31568" y="4657"/>
                  </a:cubicBezTo>
                  <a:cubicBezTo>
                    <a:pt x="31591" y="4657"/>
                    <a:pt x="31636" y="4680"/>
                    <a:pt x="31659" y="4703"/>
                  </a:cubicBezTo>
                  <a:cubicBezTo>
                    <a:pt x="31864" y="4794"/>
                    <a:pt x="32093" y="4862"/>
                    <a:pt x="32298" y="4954"/>
                  </a:cubicBezTo>
                  <a:cubicBezTo>
                    <a:pt x="32321" y="4976"/>
                    <a:pt x="32321" y="4976"/>
                    <a:pt x="32321" y="4976"/>
                  </a:cubicBezTo>
                  <a:cubicBezTo>
                    <a:pt x="32709" y="5136"/>
                    <a:pt x="33097" y="5296"/>
                    <a:pt x="33485" y="5479"/>
                  </a:cubicBezTo>
                  <a:cubicBezTo>
                    <a:pt x="35243" y="6209"/>
                    <a:pt x="37023" y="6917"/>
                    <a:pt x="38826" y="7556"/>
                  </a:cubicBezTo>
                  <a:cubicBezTo>
                    <a:pt x="40515" y="8149"/>
                    <a:pt x="42227" y="8651"/>
                    <a:pt x="43985" y="9016"/>
                  </a:cubicBezTo>
                  <a:cubicBezTo>
                    <a:pt x="45468" y="9336"/>
                    <a:pt x="46975" y="9564"/>
                    <a:pt x="48504" y="9701"/>
                  </a:cubicBezTo>
                  <a:cubicBezTo>
                    <a:pt x="49623" y="9813"/>
                    <a:pt x="50763" y="9869"/>
                    <a:pt x="51895" y="9869"/>
                  </a:cubicBezTo>
                  <a:cubicBezTo>
                    <a:pt x="52380" y="9869"/>
                    <a:pt x="52864" y="9859"/>
                    <a:pt x="53343" y="9838"/>
                  </a:cubicBezTo>
                  <a:cubicBezTo>
                    <a:pt x="54918" y="9747"/>
                    <a:pt x="56493" y="9564"/>
                    <a:pt x="58022" y="9176"/>
                  </a:cubicBezTo>
                  <a:cubicBezTo>
                    <a:pt x="59437" y="8811"/>
                    <a:pt x="60853" y="8286"/>
                    <a:pt x="62131" y="7533"/>
                  </a:cubicBezTo>
                  <a:cubicBezTo>
                    <a:pt x="62199" y="7487"/>
                    <a:pt x="62222" y="7396"/>
                    <a:pt x="62199" y="7327"/>
                  </a:cubicBezTo>
                  <a:cubicBezTo>
                    <a:pt x="62169" y="7267"/>
                    <a:pt x="62108" y="7236"/>
                    <a:pt x="62051" y="7236"/>
                  </a:cubicBezTo>
                  <a:cubicBezTo>
                    <a:pt x="62022" y="7236"/>
                    <a:pt x="61994" y="7244"/>
                    <a:pt x="61971" y="7259"/>
                  </a:cubicBezTo>
                  <a:cubicBezTo>
                    <a:pt x="61400" y="7578"/>
                    <a:pt x="60830" y="7875"/>
                    <a:pt x="60236" y="8126"/>
                  </a:cubicBezTo>
                  <a:cubicBezTo>
                    <a:pt x="58661" y="8743"/>
                    <a:pt x="57018" y="9131"/>
                    <a:pt x="55329" y="9336"/>
                  </a:cubicBezTo>
                  <a:cubicBezTo>
                    <a:pt x="54159" y="9474"/>
                    <a:pt x="52986" y="9538"/>
                    <a:pt x="51813" y="9538"/>
                  </a:cubicBezTo>
                  <a:cubicBezTo>
                    <a:pt x="50080" y="9538"/>
                    <a:pt x="48348" y="9399"/>
                    <a:pt x="46632" y="9153"/>
                  </a:cubicBezTo>
                  <a:lnTo>
                    <a:pt x="46655" y="9153"/>
                  </a:lnTo>
                  <a:cubicBezTo>
                    <a:pt x="44692" y="8880"/>
                    <a:pt x="42752" y="8446"/>
                    <a:pt x="40858" y="7875"/>
                  </a:cubicBezTo>
                  <a:cubicBezTo>
                    <a:pt x="38644" y="7190"/>
                    <a:pt x="36475" y="6346"/>
                    <a:pt x="34330" y="5456"/>
                  </a:cubicBezTo>
                  <a:cubicBezTo>
                    <a:pt x="33873" y="5273"/>
                    <a:pt x="33417" y="5091"/>
                    <a:pt x="32960" y="4885"/>
                  </a:cubicBezTo>
                  <a:lnTo>
                    <a:pt x="32641" y="4748"/>
                  </a:lnTo>
                  <a:cubicBezTo>
                    <a:pt x="32572" y="4725"/>
                    <a:pt x="32504" y="4703"/>
                    <a:pt x="32412" y="4657"/>
                  </a:cubicBezTo>
                  <a:cubicBezTo>
                    <a:pt x="32321" y="4634"/>
                    <a:pt x="32230" y="4588"/>
                    <a:pt x="32138" y="4543"/>
                  </a:cubicBezTo>
                  <a:cubicBezTo>
                    <a:pt x="31979" y="4474"/>
                    <a:pt x="31796" y="4406"/>
                    <a:pt x="31613" y="4314"/>
                  </a:cubicBezTo>
                  <a:lnTo>
                    <a:pt x="31568" y="4314"/>
                  </a:lnTo>
                  <a:cubicBezTo>
                    <a:pt x="29833" y="3561"/>
                    <a:pt x="28075" y="2831"/>
                    <a:pt x="26295" y="2169"/>
                  </a:cubicBezTo>
                  <a:cubicBezTo>
                    <a:pt x="24492" y="1484"/>
                    <a:pt x="22643" y="891"/>
                    <a:pt x="20771" y="503"/>
                  </a:cubicBezTo>
                  <a:cubicBezTo>
                    <a:pt x="19288" y="206"/>
                    <a:pt x="17758" y="1"/>
                    <a:pt x="16252"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Google Shape;971;p22">
              <a:extLst>
                <a:ext uri="{FF2B5EF4-FFF2-40B4-BE49-F238E27FC236}">
                  <a16:creationId xmlns:a16="http://schemas.microsoft.com/office/drawing/2014/main" id="{8D74EA64-3622-4594-85E9-F0CB672C0D41}"/>
                </a:ext>
              </a:extLst>
            </p:cNvPr>
            <p:cNvSpPr/>
            <p:nvPr/>
          </p:nvSpPr>
          <p:spPr>
            <a:xfrm>
              <a:off x="7383483" y="4177492"/>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Google Shape;972;p22">
              <a:extLst>
                <a:ext uri="{FF2B5EF4-FFF2-40B4-BE49-F238E27FC236}">
                  <a16:creationId xmlns:a16="http://schemas.microsoft.com/office/drawing/2014/main" id="{3D9245B4-C848-4E0F-B953-1C4EF5A54DA8}"/>
                </a:ext>
              </a:extLst>
            </p:cNvPr>
            <p:cNvSpPr/>
            <p:nvPr/>
          </p:nvSpPr>
          <p:spPr>
            <a:xfrm>
              <a:off x="7324882" y="427188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Google Shape;973;p22">
              <a:extLst>
                <a:ext uri="{FF2B5EF4-FFF2-40B4-BE49-F238E27FC236}">
                  <a16:creationId xmlns:a16="http://schemas.microsoft.com/office/drawing/2014/main" id="{DEEAE639-8008-457A-8F8C-1E81D911483A}"/>
                </a:ext>
              </a:extLst>
            </p:cNvPr>
            <p:cNvSpPr/>
            <p:nvPr/>
          </p:nvSpPr>
          <p:spPr>
            <a:xfrm>
              <a:off x="7389646" y="4139244"/>
              <a:ext cx="1604149" cy="184804"/>
            </a:xfrm>
            <a:custGeom>
              <a:avLst/>
              <a:gdLst/>
              <a:ahLst/>
              <a:cxnLst/>
              <a:rect l="l" t="t" r="r" b="b"/>
              <a:pathLst>
                <a:path w="59347" h="6837" extrusionOk="0">
                  <a:moveTo>
                    <a:pt x="7046" y="2108"/>
                  </a:moveTo>
                  <a:cubicBezTo>
                    <a:pt x="7033" y="2113"/>
                    <a:pt x="7021" y="2118"/>
                    <a:pt x="7008" y="2123"/>
                  </a:cubicBezTo>
                  <a:cubicBezTo>
                    <a:pt x="7028" y="2123"/>
                    <a:pt x="7031" y="2123"/>
                    <a:pt x="7046" y="2108"/>
                  </a:cubicBezTo>
                  <a:close/>
                  <a:moveTo>
                    <a:pt x="16618" y="0"/>
                  </a:moveTo>
                  <a:cubicBezTo>
                    <a:pt x="15134" y="0"/>
                    <a:pt x="13650" y="114"/>
                    <a:pt x="12190" y="343"/>
                  </a:cubicBezTo>
                  <a:cubicBezTo>
                    <a:pt x="10569" y="617"/>
                    <a:pt x="8948" y="1027"/>
                    <a:pt x="7396" y="1621"/>
                  </a:cubicBezTo>
                  <a:cubicBezTo>
                    <a:pt x="6643" y="1918"/>
                    <a:pt x="5890" y="2260"/>
                    <a:pt x="5182" y="2625"/>
                  </a:cubicBezTo>
                  <a:cubicBezTo>
                    <a:pt x="4794" y="2831"/>
                    <a:pt x="4406" y="3036"/>
                    <a:pt x="4041" y="3264"/>
                  </a:cubicBezTo>
                  <a:cubicBezTo>
                    <a:pt x="3721" y="3470"/>
                    <a:pt x="3379" y="3675"/>
                    <a:pt x="3059" y="3881"/>
                  </a:cubicBezTo>
                  <a:cubicBezTo>
                    <a:pt x="2397" y="4314"/>
                    <a:pt x="1736" y="4771"/>
                    <a:pt x="1119" y="5273"/>
                  </a:cubicBezTo>
                  <a:cubicBezTo>
                    <a:pt x="777" y="5547"/>
                    <a:pt x="457" y="5821"/>
                    <a:pt x="161" y="6140"/>
                  </a:cubicBezTo>
                  <a:cubicBezTo>
                    <a:pt x="115" y="6186"/>
                    <a:pt x="46" y="6254"/>
                    <a:pt x="1" y="6323"/>
                  </a:cubicBezTo>
                  <a:cubicBezTo>
                    <a:pt x="69" y="6414"/>
                    <a:pt x="138" y="6483"/>
                    <a:pt x="206" y="6574"/>
                  </a:cubicBezTo>
                  <a:cubicBezTo>
                    <a:pt x="343" y="6414"/>
                    <a:pt x="503" y="6254"/>
                    <a:pt x="686" y="6095"/>
                  </a:cubicBezTo>
                  <a:cubicBezTo>
                    <a:pt x="976" y="5804"/>
                    <a:pt x="1288" y="5536"/>
                    <a:pt x="1622" y="5289"/>
                  </a:cubicBezTo>
                  <a:lnTo>
                    <a:pt x="1622" y="5289"/>
                  </a:lnTo>
                  <a:cubicBezTo>
                    <a:pt x="1622" y="5291"/>
                    <a:pt x="1621" y="5293"/>
                    <a:pt x="1621" y="5296"/>
                  </a:cubicBezTo>
                  <a:cubicBezTo>
                    <a:pt x="2032" y="4976"/>
                    <a:pt x="2466" y="4679"/>
                    <a:pt x="2900" y="4383"/>
                  </a:cubicBezTo>
                  <a:cubicBezTo>
                    <a:pt x="3333" y="4086"/>
                    <a:pt x="3767" y="3812"/>
                    <a:pt x="4201" y="3538"/>
                  </a:cubicBezTo>
                  <a:cubicBezTo>
                    <a:pt x="5114" y="2990"/>
                    <a:pt x="6072" y="2511"/>
                    <a:pt x="7054" y="2100"/>
                  </a:cubicBezTo>
                  <a:lnTo>
                    <a:pt x="7054" y="2100"/>
                  </a:lnTo>
                  <a:cubicBezTo>
                    <a:pt x="7051" y="2103"/>
                    <a:pt x="7048" y="2106"/>
                    <a:pt x="7046" y="2108"/>
                  </a:cubicBezTo>
                  <a:lnTo>
                    <a:pt x="7046" y="2108"/>
                  </a:lnTo>
                  <a:cubicBezTo>
                    <a:pt x="8061" y="1704"/>
                    <a:pt x="9076" y="1366"/>
                    <a:pt x="10135" y="1096"/>
                  </a:cubicBezTo>
                  <a:cubicBezTo>
                    <a:pt x="11162" y="845"/>
                    <a:pt x="12212" y="662"/>
                    <a:pt x="13262" y="525"/>
                  </a:cubicBezTo>
                  <a:lnTo>
                    <a:pt x="13217" y="525"/>
                  </a:lnTo>
                  <a:cubicBezTo>
                    <a:pt x="14335" y="385"/>
                    <a:pt x="15436" y="316"/>
                    <a:pt x="16550" y="316"/>
                  </a:cubicBezTo>
                  <a:cubicBezTo>
                    <a:pt x="16709" y="316"/>
                    <a:pt x="16869" y="317"/>
                    <a:pt x="17028" y="320"/>
                  </a:cubicBezTo>
                  <a:cubicBezTo>
                    <a:pt x="18284" y="343"/>
                    <a:pt x="19539" y="457"/>
                    <a:pt x="20772" y="617"/>
                  </a:cubicBezTo>
                  <a:cubicBezTo>
                    <a:pt x="22187" y="822"/>
                    <a:pt x="23557" y="1142"/>
                    <a:pt x="24926" y="1507"/>
                  </a:cubicBezTo>
                  <a:cubicBezTo>
                    <a:pt x="26250" y="1872"/>
                    <a:pt x="27551" y="2283"/>
                    <a:pt x="28852" y="2716"/>
                  </a:cubicBezTo>
                  <a:cubicBezTo>
                    <a:pt x="31500" y="3607"/>
                    <a:pt x="34102" y="4565"/>
                    <a:pt x="36795" y="5250"/>
                  </a:cubicBezTo>
                  <a:cubicBezTo>
                    <a:pt x="40447" y="6209"/>
                    <a:pt x="44213" y="6757"/>
                    <a:pt x="47980" y="6825"/>
                  </a:cubicBezTo>
                  <a:cubicBezTo>
                    <a:pt x="48295" y="6833"/>
                    <a:pt x="48611" y="6836"/>
                    <a:pt x="48927" y="6836"/>
                  </a:cubicBezTo>
                  <a:cubicBezTo>
                    <a:pt x="50505" y="6836"/>
                    <a:pt x="52081" y="6741"/>
                    <a:pt x="53640" y="6551"/>
                  </a:cubicBezTo>
                  <a:cubicBezTo>
                    <a:pt x="54576" y="6460"/>
                    <a:pt x="55489" y="6323"/>
                    <a:pt x="56402" y="6163"/>
                  </a:cubicBezTo>
                  <a:cubicBezTo>
                    <a:pt x="57338" y="5980"/>
                    <a:pt x="58274" y="5775"/>
                    <a:pt x="59210" y="5547"/>
                  </a:cubicBezTo>
                  <a:cubicBezTo>
                    <a:pt x="59301" y="5524"/>
                    <a:pt x="59347" y="5433"/>
                    <a:pt x="59324" y="5364"/>
                  </a:cubicBezTo>
                  <a:cubicBezTo>
                    <a:pt x="59304" y="5285"/>
                    <a:pt x="59232" y="5223"/>
                    <a:pt x="59154" y="5223"/>
                  </a:cubicBezTo>
                  <a:cubicBezTo>
                    <a:pt x="59142" y="5223"/>
                    <a:pt x="59130" y="5224"/>
                    <a:pt x="59118" y="5227"/>
                  </a:cubicBezTo>
                  <a:cubicBezTo>
                    <a:pt x="57452" y="5661"/>
                    <a:pt x="55763" y="5980"/>
                    <a:pt x="54051" y="6186"/>
                  </a:cubicBezTo>
                  <a:lnTo>
                    <a:pt x="54097" y="6186"/>
                  </a:lnTo>
                  <a:cubicBezTo>
                    <a:pt x="52319" y="6395"/>
                    <a:pt x="50523" y="6508"/>
                    <a:pt x="48707" y="6508"/>
                  </a:cubicBezTo>
                  <a:cubicBezTo>
                    <a:pt x="48541" y="6508"/>
                    <a:pt x="48375" y="6507"/>
                    <a:pt x="48208" y="6505"/>
                  </a:cubicBezTo>
                  <a:cubicBezTo>
                    <a:pt x="46245" y="6483"/>
                    <a:pt x="44282" y="6323"/>
                    <a:pt x="42342" y="6049"/>
                  </a:cubicBezTo>
                  <a:lnTo>
                    <a:pt x="42387" y="6049"/>
                  </a:lnTo>
                  <a:cubicBezTo>
                    <a:pt x="40881" y="5844"/>
                    <a:pt x="39374" y="5547"/>
                    <a:pt x="37891" y="5204"/>
                  </a:cubicBezTo>
                  <a:cubicBezTo>
                    <a:pt x="36978" y="4976"/>
                    <a:pt x="36065" y="4725"/>
                    <a:pt x="35152" y="4451"/>
                  </a:cubicBezTo>
                  <a:cubicBezTo>
                    <a:pt x="34284" y="4200"/>
                    <a:pt x="33417" y="3926"/>
                    <a:pt x="32550" y="3629"/>
                  </a:cubicBezTo>
                  <a:cubicBezTo>
                    <a:pt x="30838" y="3059"/>
                    <a:pt x="29126" y="2443"/>
                    <a:pt x="27414" y="1895"/>
                  </a:cubicBezTo>
                  <a:cubicBezTo>
                    <a:pt x="25679" y="1347"/>
                    <a:pt x="23922" y="845"/>
                    <a:pt x="22141" y="525"/>
                  </a:cubicBezTo>
                  <a:cubicBezTo>
                    <a:pt x="20475" y="206"/>
                    <a:pt x="18809" y="23"/>
                    <a:pt x="17120"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Google Shape;974;p22">
              <a:extLst>
                <a:ext uri="{FF2B5EF4-FFF2-40B4-BE49-F238E27FC236}">
                  <a16:creationId xmlns:a16="http://schemas.microsoft.com/office/drawing/2014/main" id="{E2FF9B62-E652-4C5E-873D-3A8977461C82}"/>
                </a:ext>
              </a:extLst>
            </p:cNvPr>
            <p:cNvSpPr/>
            <p:nvPr/>
          </p:nvSpPr>
          <p:spPr>
            <a:xfrm>
              <a:off x="7951086" y="4155895"/>
              <a:ext cx="27" cy="27"/>
            </a:xfrm>
            <a:custGeom>
              <a:avLst/>
              <a:gdLst/>
              <a:ahLst/>
              <a:cxnLst/>
              <a:rect l="l" t="t" r="r" b="b"/>
              <a:pathLst>
                <a:path w="1" h="1" extrusionOk="0">
                  <a:moveTo>
                    <a:pt x="1" y="1"/>
                  </a:moveTo>
                  <a:cubicBezTo>
                    <a:pt x="1" y="1"/>
                    <a:pt x="1" y="1"/>
                    <a:pt x="1" y="1"/>
                  </a:cubicBezTo>
                  <a:lnTo>
                    <a:pt x="1" y="1"/>
                  </a:ln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Google Shape;975;p22">
              <a:extLst>
                <a:ext uri="{FF2B5EF4-FFF2-40B4-BE49-F238E27FC236}">
                  <a16:creationId xmlns:a16="http://schemas.microsoft.com/office/drawing/2014/main" id="{4511F41C-815B-4AA0-878A-27EE86AF12C0}"/>
                </a:ext>
              </a:extLst>
            </p:cNvPr>
            <p:cNvSpPr/>
            <p:nvPr/>
          </p:nvSpPr>
          <p:spPr>
            <a:xfrm>
              <a:off x="7422974" y="4273124"/>
              <a:ext cx="1058116" cy="128960"/>
            </a:xfrm>
            <a:custGeom>
              <a:avLst/>
              <a:gdLst/>
              <a:ahLst/>
              <a:cxnLst/>
              <a:rect l="l" t="t" r="r" b="b"/>
              <a:pathLst>
                <a:path w="39146" h="4771" extrusionOk="0">
                  <a:moveTo>
                    <a:pt x="15271" y="0"/>
                  </a:moveTo>
                  <a:cubicBezTo>
                    <a:pt x="14791" y="0"/>
                    <a:pt x="14312" y="0"/>
                    <a:pt x="13833" y="23"/>
                  </a:cubicBezTo>
                  <a:cubicBezTo>
                    <a:pt x="12029" y="92"/>
                    <a:pt x="10249" y="297"/>
                    <a:pt x="8491" y="617"/>
                  </a:cubicBezTo>
                  <a:cubicBezTo>
                    <a:pt x="7578" y="776"/>
                    <a:pt x="6688" y="959"/>
                    <a:pt x="5798" y="1187"/>
                  </a:cubicBezTo>
                  <a:cubicBezTo>
                    <a:pt x="5341" y="1301"/>
                    <a:pt x="4862" y="1415"/>
                    <a:pt x="4406" y="1530"/>
                  </a:cubicBezTo>
                  <a:cubicBezTo>
                    <a:pt x="4086" y="1621"/>
                    <a:pt x="3744" y="1712"/>
                    <a:pt x="3424" y="1804"/>
                  </a:cubicBezTo>
                  <a:cubicBezTo>
                    <a:pt x="2762" y="1986"/>
                    <a:pt x="2100" y="2169"/>
                    <a:pt x="1484" y="2443"/>
                  </a:cubicBezTo>
                  <a:cubicBezTo>
                    <a:pt x="936" y="2671"/>
                    <a:pt x="411" y="2945"/>
                    <a:pt x="0" y="3356"/>
                  </a:cubicBezTo>
                  <a:lnTo>
                    <a:pt x="0" y="3378"/>
                  </a:lnTo>
                  <a:cubicBezTo>
                    <a:pt x="46" y="3470"/>
                    <a:pt x="92" y="3584"/>
                    <a:pt x="114" y="3698"/>
                  </a:cubicBezTo>
                  <a:cubicBezTo>
                    <a:pt x="229" y="3584"/>
                    <a:pt x="343" y="3470"/>
                    <a:pt x="457" y="3378"/>
                  </a:cubicBezTo>
                  <a:cubicBezTo>
                    <a:pt x="822" y="3105"/>
                    <a:pt x="1210" y="2899"/>
                    <a:pt x="1621" y="2739"/>
                  </a:cubicBezTo>
                  <a:cubicBezTo>
                    <a:pt x="2237" y="2488"/>
                    <a:pt x="2876" y="2306"/>
                    <a:pt x="3515" y="2123"/>
                  </a:cubicBezTo>
                  <a:cubicBezTo>
                    <a:pt x="4223" y="1940"/>
                    <a:pt x="4931" y="1735"/>
                    <a:pt x="5661" y="1552"/>
                  </a:cubicBezTo>
                  <a:cubicBezTo>
                    <a:pt x="7327" y="1142"/>
                    <a:pt x="8994" y="822"/>
                    <a:pt x="10683" y="617"/>
                  </a:cubicBezTo>
                  <a:cubicBezTo>
                    <a:pt x="10683" y="617"/>
                    <a:pt x="10705" y="617"/>
                    <a:pt x="10705" y="594"/>
                  </a:cubicBezTo>
                  <a:cubicBezTo>
                    <a:pt x="12188" y="427"/>
                    <a:pt x="13671" y="317"/>
                    <a:pt x="15153" y="317"/>
                  </a:cubicBezTo>
                  <a:cubicBezTo>
                    <a:pt x="15291" y="317"/>
                    <a:pt x="15429" y="318"/>
                    <a:pt x="15567" y="320"/>
                  </a:cubicBezTo>
                  <a:cubicBezTo>
                    <a:pt x="17165" y="343"/>
                    <a:pt x="18786" y="457"/>
                    <a:pt x="20361" y="685"/>
                  </a:cubicBezTo>
                  <a:cubicBezTo>
                    <a:pt x="23465" y="1142"/>
                    <a:pt x="26501" y="2032"/>
                    <a:pt x="29513" y="2899"/>
                  </a:cubicBezTo>
                  <a:cubicBezTo>
                    <a:pt x="30997" y="3333"/>
                    <a:pt x="32526" y="3744"/>
                    <a:pt x="34033" y="4132"/>
                  </a:cubicBezTo>
                  <a:cubicBezTo>
                    <a:pt x="34786" y="4314"/>
                    <a:pt x="35562" y="4497"/>
                    <a:pt x="36338" y="4634"/>
                  </a:cubicBezTo>
                  <a:cubicBezTo>
                    <a:pt x="36567" y="4680"/>
                    <a:pt x="36818" y="4725"/>
                    <a:pt x="37069" y="4771"/>
                  </a:cubicBezTo>
                  <a:cubicBezTo>
                    <a:pt x="37069" y="4748"/>
                    <a:pt x="37114" y="4725"/>
                    <a:pt x="37137" y="4725"/>
                  </a:cubicBezTo>
                  <a:lnTo>
                    <a:pt x="37160" y="4725"/>
                  </a:lnTo>
                  <a:cubicBezTo>
                    <a:pt x="37616" y="4748"/>
                    <a:pt x="38096" y="4748"/>
                    <a:pt x="38575" y="4771"/>
                  </a:cubicBezTo>
                  <a:lnTo>
                    <a:pt x="39146" y="4771"/>
                  </a:lnTo>
                  <a:cubicBezTo>
                    <a:pt x="38347" y="4657"/>
                    <a:pt x="37525" y="4543"/>
                    <a:pt x="36726" y="4383"/>
                  </a:cubicBezTo>
                  <a:cubicBezTo>
                    <a:pt x="35905" y="4223"/>
                    <a:pt x="35060" y="4040"/>
                    <a:pt x="34238" y="3835"/>
                  </a:cubicBezTo>
                  <a:cubicBezTo>
                    <a:pt x="32572" y="3424"/>
                    <a:pt x="30929" y="2968"/>
                    <a:pt x="29285" y="2488"/>
                  </a:cubicBezTo>
                  <a:cubicBezTo>
                    <a:pt x="25998" y="1552"/>
                    <a:pt x="22689" y="594"/>
                    <a:pt x="19288" y="229"/>
                  </a:cubicBezTo>
                  <a:cubicBezTo>
                    <a:pt x="17941" y="69"/>
                    <a:pt x="16617" y="0"/>
                    <a:pt x="15271"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Google Shape;976;p22">
              <a:extLst>
                <a:ext uri="{FF2B5EF4-FFF2-40B4-BE49-F238E27FC236}">
                  <a16:creationId xmlns:a16="http://schemas.microsoft.com/office/drawing/2014/main" id="{830D6BA3-3628-4348-8F26-DDB7428DC155}"/>
                </a:ext>
              </a:extLst>
            </p:cNvPr>
            <p:cNvSpPr/>
            <p:nvPr/>
          </p:nvSpPr>
          <p:spPr>
            <a:xfrm>
              <a:off x="8737740" y="4377379"/>
              <a:ext cx="233242" cy="48167"/>
            </a:xfrm>
            <a:custGeom>
              <a:avLst/>
              <a:gdLst/>
              <a:ahLst/>
              <a:cxnLst/>
              <a:rect l="l" t="t" r="r" b="b"/>
              <a:pathLst>
                <a:path w="8629" h="1782" extrusionOk="0">
                  <a:moveTo>
                    <a:pt x="8423" y="1"/>
                  </a:moveTo>
                  <a:cubicBezTo>
                    <a:pt x="6688" y="663"/>
                    <a:pt x="4862" y="1074"/>
                    <a:pt x="3036" y="1302"/>
                  </a:cubicBezTo>
                  <a:lnTo>
                    <a:pt x="3082" y="1302"/>
                  </a:lnTo>
                  <a:cubicBezTo>
                    <a:pt x="2054" y="1416"/>
                    <a:pt x="1027" y="1507"/>
                    <a:pt x="0" y="1530"/>
                  </a:cubicBezTo>
                  <a:cubicBezTo>
                    <a:pt x="206" y="1553"/>
                    <a:pt x="388" y="1576"/>
                    <a:pt x="594" y="1621"/>
                  </a:cubicBezTo>
                  <a:cubicBezTo>
                    <a:pt x="616" y="1621"/>
                    <a:pt x="639" y="1644"/>
                    <a:pt x="639" y="1644"/>
                  </a:cubicBezTo>
                  <a:cubicBezTo>
                    <a:pt x="731" y="1667"/>
                    <a:pt x="799" y="1667"/>
                    <a:pt x="867" y="1690"/>
                  </a:cubicBezTo>
                  <a:cubicBezTo>
                    <a:pt x="1096" y="1713"/>
                    <a:pt x="1324" y="1758"/>
                    <a:pt x="1575" y="1781"/>
                  </a:cubicBezTo>
                  <a:cubicBezTo>
                    <a:pt x="2397" y="1713"/>
                    <a:pt x="3241" y="1621"/>
                    <a:pt x="4063" y="1484"/>
                  </a:cubicBezTo>
                  <a:cubicBezTo>
                    <a:pt x="5569" y="1233"/>
                    <a:pt x="7076" y="868"/>
                    <a:pt x="8514" y="320"/>
                  </a:cubicBezTo>
                  <a:cubicBezTo>
                    <a:pt x="8560" y="298"/>
                    <a:pt x="8582" y="298"/>
                    <a:pt x="8605" y="252"/>
                  </a:cubicBezTo>
                  <a:cubicBezTo>
                    <a:pt x="8628" y="206"/>
                    <a:pt x="8628" y="161"/>
                    <a:pt x="8628" y="138"/>
                  </a:cubicBezTo>
                  <a:cubicBezTo>
                    <a:pt x="8605" y="92"/>
                    <a:pt x="8582" y="46"/>
                    <a:pt x="8560" y="24"/>
                  </a:cubicBezTo>
                  <a:cubicBezTo>
                    <a:pt x="8537" y="24"/>
                    <a:pt x="8491" y="1"/>
                    <a:pt x="8468"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9" name="Google Shape;977;p22">
              <a:extLst>
                <a:ext uri="{FF2B5EF4-FFF2-40B4-BE49-F238E27FC236}">
                  <a16:creationId xmlns:a16="http://schemas.microsoft.com/office/drawing/2014/main" id="{A80E27C9-450E-4E70-B671-AA1C4B90B2AC}"/>
                </a:ext>
              </a:extLst>
            </p:cNvPr>
            <p:cNvSpPr/>
            <p:nvPr/>
          </p:nvSpPr>
          <p:spPr>
            <a:xfrm>
              <a:off x="7711708" y="4289774"/>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0" name="Google Shape;978;p22">
              <a:extLst>
                <a:ext uri="{FF2B5EF4-FFF2-40B4-BE49-F238E27FC236}">
                  <a16:creationId xmlns:a16="http://schemas.microsoft.com/office/drawing/2014/main" id="{4AB65C1C-51EE-4A2E-91D1-9C929FA24520}"/>
                </a:ext>
              </a:extLst>
            </p:cNvPr>
            <p:cNvSpPr/>
            <p:nvPr/>
          </p:nvSpPr>
          <p:spPr>
            <a:xfrm>
              <a:off x="7973304" y="4291640"/>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1" name="Google Shape;979;p22">
              <a:extLst>
                <a:ext uri="{FF2B5EF4-FFF2-40B4-BE49-F238E27FC236}">
                  <a16:creationId xmlns:a16="http://schemas.microsoft.com/office/drawing/2014/main" id="{43474576-0E48-4D5F-A79C-F0F3C9540C8D}"/>
                </a:ext>
              </a:extLst>
            </p:cNvPr>
            <p:cNvSpPr/>
            <p:nvPr/>
          </p:nvSpPr>
          <p:spPr>
            <a:xfrm>
              <a:off x="8521797" y="3527826"/>
              <a:ext cx="455969" cy="563332"/>
            </a:xfrm>
            <a:custGeom>
              <a:avLst/>
              <a:gdLst/>
              <a:ahLst/>
              <a:cxnLst/>
              <a:rect l="l" t="t" r="r" b="b"/>
              <a:pathLst>
                <a:path w="16869" h="20841" extrusionOk="0">
                  <a:moveTo>
                    <a:pt x="137" y="0"/>
                  </a:moveTo>
                  <a:cubicBezTo>
                    <a:pt x="92" y="0"/>
                    <a:pt x="69" y="23"/>
                    <a:pt x="46" y="69"/>
                  </a:cubicBezTo>
                  <a:cubicBezTo>
                    <a:pt x="23" y="115"/>
                    <a:pt x="0" y="137"/>
                    <a:pt x="23" y="183"/>
                  </a:cubicBezTo>
                  <a:cubicBezTo>
                    <a:pt x="23" y="229"/>
                    <a:pt x="23" y="274"/>
                    <a:pt x="46" y="320"/>
                  </a:cubicBezTo>
                  <a:cubicBezTo>
                    <a:pt x="46" y="343"/>
                    <a:pt x="69" y="388"/>
                    <a:pt x="69" y="411"/>
                  </a:cubicBezTo>
                  <a:cubicBezTo>
                    <a:pt x="92" y="503"/>
                    <a:pt x="137" y="594"/>
                    <a:pt x="160" y="685"/>
                  </a:cubicBezTo>
                  <a:cubicBezTo>
                    <a:pt x="206" y="845"/>
                    <a:pt x="251" y="982"/>
                    <a:pt x="320" y="1142"/>
                  </a:cubicBezTo>
                  <a:cubicBezTo>
                    <a:pt x="434" y="1461"/>
                    <a:pt x="548" y="1758"/>
                    <a:pt x="685" y="2078"/>
                  </a:cubicBezTo>
                  <a:cubicBezTo>
                    <a:pt x="982" y="2694"/>
                    <a:pt x="1301" y="3333"/>
                    <a:pt x="1644" y="3926"/>
                  </a:cubicBezTo>
                  <a:cubicBezTo>
                    <a:pt x="2602" y="5570"/>
                    <a:pt x="3721" y="7099"/>
                    <a:pt x="4885" y="8583"/>
                  </a:cubicBezTo>
                  <a:cubicBezTo>
                    <a:pt x="6003" y="10066"/>
                    <a:pt x="7167" y="11527"/>
                    <a:pt x="8354" y="12942"/>
                  </a:cubicBezTo>
                  <a:cubicBezTo>
                    <a:pt x="9610" y="14403"/>
                    <a:pt x="10911" y="15841"/>
                    <a:pt x="12303" y="17188"/>
                  </a:cubicBezTo>
                  <a:cubicBezTo>
                    <a:pt x="13627" y="18489"/>
                    <a:pt x="15065" y="19721"/>
                    <a:pt x="16594" y="20817"/>
                  </a:cubicBezTo>
                  <a:cubicBezTo>
                    <a:pt x="16619" y="20833"/>
                    <a:pt x="16648" y="20841"/>
                    <a:pt x="16679" y="20841"/>
                  </a:cubicBezTo>
                  <a:cubicBezTo>
                    <a:pt x="16735" y="20841"/>
                    <a:pt x="16793" y="20816"/>
                    <a:pt x="16823" y="20771"/>
                  </a:cubicBezTo>
                  <a:cubicBezTo>
                    <a:pt x="16868" y="20680"/>
                    <a:pt x="16845" y="20589"/>
                    <a:pt x="16777" y="20543"/>
                  </a:cubicBezTo>
                  <a:cubicBezTo>
                    <a:pt x="15887" y="19904"/>
                    <a:pt x="15019" y="19219"/>
                    <a:pt x="14198" y="18489"/>
                  </a:cubicBezTo>
                  <a:lnTo>
                    <a:pt x="14198" y="18489"/>
                  </a:lnTo>
                  <a:cubicBezTo>
                    <a:pt x="14198" y="18512"/>
                    <a:pt x="14220" y="18512"/>
                    <a:pt x="14220" y="18535"/>
                  </a:cubicBezTo>
                  <a:cubicBezTo>
                    <a:pt x="12691" y="17188"/>
                    <a:pt x="11253" y="15727"/>
                    <a:pt x="9906" y="14198"/>
                  </a:cubicBezTo>
                  <a:cubicBezTo>
                    <a:pt x="8628" y="12805"/>
                    <a:pt x="7441" y="11345"/>
                    <a:pt x="6277" y="9838"/>
                  </a:cubicBezTo>
                  <a:cubicBezTo>
                    <a:pt x="5113" y="8377"/>
                    <a:pt x="3949" y="6894"/>
                    <a:pt x="2922" y="5342"/>
                  </a:cubicBezTo>
                  <a:lnTo>
                    <a:pt x="2922" y="5342"/>
                  </a:lnTo>
                  <a:cubicBezTo>
                    <a:pt x="2922" y="5346"/>
                    <a:pt x="2922" y="5350"/>
                    <a:pt x="2922" y="5353"/>
                  </a:cubicBezTo>
                  <a:lnTo>
                    <a:pt x="2922" y="5353"/>
                  </a:lnTo>
                  <a:cubicBezTo>
                    <a:pt x="1950" y="3880"/>
                    <a:pt x="1069" y="2339"/>
                    <a:pt x="502" y="685"/>
                  </a:cubicBezTo>
                  <a:cubicBezTo>
                    <a:pt x="502" y="685"/>
                    <a:pt x="502" y="708"/>
                    <a:pt x="502" y="731"/>
                  </a:cubicBezTo>
                  <a:cubicBezTo>
                    <a:pt x="480" y="617"/>
                    <a:pt x="434" y="503"/>
                    <a:pt x="411" y="411"/>
                  </a:cubicBezTo>
                  <a:cubicBezTo>
                    <a:pt x="388" y="366"/>
                    <a:pt x="365" y="297"/>
                    <a:pt x="365" y="251"/>
                  </a:cubicBezTo>
                  <a:cubicBezTo>
                    <a:pt x="343" y="206"/>
                    <a:pt x="343" y="160"/>
                    <a:pt x="343" y="137"/>
                  </a:cubicBezTo>
                  <a:cubicBezTo>
                    <a:pt x="320" y="46"/>
                    <a:pt x="251" y="0"/>
                    <a:pt x="18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2" name="Google Shape;980;p22">
              <a:extLst>
                <a:ext uri="{FF2B5EF4-FFF2-40B4-BE49-F238E27FC236}">
                  <a16:creationId xmlns:a16="http://schemas.microsoft.com/office/drawing/2014/main" id="{8732618E-F26D-492C-9599-6213A00B103F}"/>
                </a:ext>
              </a:extLst>
            </p:cNvPr>
            <p:cNvSpPr/>
            <p:nvPr/>
          </p:nvSpPr>
          <p:spPr>
            <a:xfrm>
              <a:off x="7263172" y="3330399"/>
              <a:ext cx="1262355" cy="209780"/>
            </a:xfrm>
            <a:custGeom>
              <a:avLst/>
              <a:gdLst/>
              <a:ahLst/>
              <a:cxnLst/>
              <a:rect l="l" t="t" r="r" b="b"/>
              <a:pathLst>
                <a:path w="46702" h="7761" extrusionOk="0">
                  <a:moveTo>
                    <a:pt x="14997" y="0"/>
                  </a:moveTo>
                  <a:cubicBezTo>
                    <a:pt x="14563" y="0"/>
                    <a:pt x="14107" y="0"/>
                    <a:pt x="13673" y="23"/>
                  </a:cubicBezTo>
                  <a:cubicBezTo>
                    <a:pt x="12326" y="92"/>
                    <a:pt x="11002" y="251"/>
                    <a:pt x="9679" y="548"/>
                  </a:cubicBezTo>
                  <a:cubicBezTo>
                    <a:pt x="8378" y="799"/>
                    <a:pt x="7099" y="1187"/>
                    <a:pt x="5890" y="1689"/>
                  </a:cubicBezTo>
                  <a:cubicBezTo>
                    <a:pt x="5319" y="1918"/>
                    <a:pt x="4748" y="2169"/>
                    <a:pt x="4200" y="2443"/>
                  </a:cubicBezTo>
                  <a:cubicBezTo>
                    <a:pt x="3675" y="2694"/>
                    <a:pt x="3151" y="2968"/>
                    <a:pt x="2648" y="3287"/>
                  </a:cubicBezTo>
                  <a:cubicBezTo>
                    <a:pt x="1667" y="3881"/>
                    <a:pt x="708" y="4611"/>
                    <a:pt x="46" y="5570"/>
                  </a:cubicBezTo>
                  <a:cubicBezTo>
                    <a:pt x="1" y="5638"/>
                    <a:pt x="1" y="5752"/>
                    <a:pt x="69" y="5798"/>
                  </a:cubicBezTo>
                  <a:cubicBezTo>
                    <a:pt x="98" y="5827"/>
                    <a:pt x="134" y="5839"/>
                    <a:pt x="171" y="5839"/>
                  </a:cubicBezTo>
                  <a:cubicBezTo>
                    <a:pt x="221" y="5839"/>
                    <a:pt x="271" y="5815"/>
                    <a:pt x="297" y="5775"/>
                  </a:cubicBezTo>
                  <a:cubicBezTo>
                    <a:pt x="503" y="5479"/>
                    <a:pt x="708" y="5228"/>
                    <a:pt x="959" y="4977"/>
                  </a:cubicBezTo>
                  <a:lnTo>
                    <a:pt x="959" y="4977"/>
                  </a:lnTo>
                  <a:cubicBezTo>
                    <a:pt x="936" y="4999"/>
                    <a:pt x="936" y="4999"/>
                    <a:pt x="914" y="4999"/>
                  </a:cubicBezTo>
                  <a:cubicBezTo>
                    <a:pt x="1484" y="4428"/>
                    <a:pt x="2169" y="3949"/>
                    <a:pt x="2854" y="3538"/>
                  </a:cubicBezTo>
                  <a:cubicBezTo>
                    <a:pt x="3265" y="3287"/>
                    <a:pt x="3675" y="3082"/>
                    <a:pt x="4086" y="2853"/>
                  </a:cubicBezTo>
                  <a:cubicBezTo>
                    <a:pt x="4474" y="2671"/>
                    <a:pt x="4885" y="2465"/>
                    <a:pt x="5273" y="2283"/>
                  </a:cubicBezTo>
                  <a:cubicBezTo>
                    <a:pt x="6232" y="1872"/>
                    <a:pt x="7213" y="1507"/>
                    <a:pt x="8195" y="1233"/>
                  </a:cubicBezTo>
                  <a:lnTo>
                    <a:pt x="8172" y="1233"/>
                  </a:lnTo>
                  <a:cubicBezTo>
                    <a:pt x="10317" y="640"/>
                    <a:pt x="12530" y="343"/>
                    <a:pt x="14766" y="320"/>
                  </a:cubicBezTo>
                  <a:lnTo>
                    <a:pt x="14766" y="320"/>
                  </a:lnTo>
                  <a:cubicBezTo>
                    <a:pt x="16076" y="321"/>
                    <a:pt x="17385" y="390"/>
                    <a:pt x="18672" y="571"/>
                  </a:cubicBezTo>
                  <a:cubicBezTo>
                    <a:pt x="19973" y="754"/>
                    <a:pt x="21274" y="1027"/>
                    <a:pt x="22575" y="1347"/>
                  </a:cubicBezTo>
                  <a:lnTo>
                    <a:pt x="22552" y="1347"/>
                  </a:lnTo>
                  <a:cubicBezTo>
                    <a:pt x="25223" y="2055"/>
                    <a:pt x="27779" y="3059"/>
                    <a:pt x="30313" y="4155"/>
                  </a:cubicBezTo>
                  <a:cubicBezTo>
                    <a:pt x="30952" y="4451"/>
                    <a:pt x="31614" y="4725"/>
                    <a:pt x="32253" y="5022"/>
                  </a:cubicBezTo>
                  <a:cubicBezTo>
                    <a:pt x="32915" y="5319"/>
                    <a:pt x="33554" y="5615"/>
                    <a:pt x="34216" y="5866"/>
                  </a:cubicBezTo>
                  <a:cubicBezTo>
                    <a:pt x="35517" y="6391"/>
                    <a:pt x="36863" y="6802"/>
                    <a:pt x="38210" y="7122"/>
                  </a:cubicBezTo>
                  <a:cubicBezTo>
                    <a:pt x="39580" y="7441"/>
                    <a:pt x="40972" y="7647"/>
                    <a:pt x="42364" y="7715"/>
                  </a:cubicBezTo>
                  <a:cubicBezTo>
                    <a:pt x="42829" y="7746"/>
                    <a:pt x="43295" y="7761"/>
                    <a:pt x="43763" y="7761"/>
                  </a:cubicBezTo>
                  <a:cubicBezTo>
                    <a:pt x="44698" y="7761"/>
                    <a:pt x="45636" y="7700"/>
                    <a:pt x="46564" y="7578"/>
                  </a:cubicBezTo>
                  <a:cubicBezTo>
                    <a:pt x="46656" y="7578"/>
                    <a:pt x="46701" y="7487"/>
                    <a:pt x="46701" y="7396"/>
                  </a:cubicBezTo>
                  <a:cubicBezTo>
                    <a:pt x="46678" y="7304"/>
                    <a:pt x="46610" y="7259"/>
                    <a:pt x="46519" y="7259"/>
                  </a:cubicBezTo>
                  <a:cubicBezTo>
                    <a:pt x="45651" y="7373"/>
                    <a:pt x="44761" y="7419"/>
                    <a:pt x="43894" y="7441"/>
                  </a:cubicBezTo>
                  <a:lnTo>
                    <a:pt x="43894" y="7441"/>
                  </a:lnTo>
                  <a:cubicBezTo>
                    <a:pt x="42806" y="7440"/>
                    <a:pt x="41741" y="7372"/>
                    <a:pt x="40652" y="7236"/>
                  </a:cubicBezTo>
                  <a:cubicBezTo>
                    <a:pt x="39603" y="7099"/>
                    <a:pt x="38553" y="6894"/>
                    <a:pt x="37525" y="6620"/>
                  </a:cubicBezTo>
                  <a:lnTo>
                    <a:pt x="37548" y="6620"/>
                  </a:lnTo>
                  <a:cubicBezTo>
                    <a:pt x="36179" y="6254"/>
                    <a:pt x="34855" y="5798"/>
                    <a:pt x="33554" y="5250"/>
                  </a:cubicBezTo>
                  <a:cubicBezTo>
                    <a:pt x="32892" y="4976"/>
                    <a:pt x="32253" y="4657"/>
                    <a:pt x="31591" y="4383"/>
                  </a:cubicBezTo>
                  <a:cubicBezTo>
                    <a:pt x="30952" y="4086"/>
                    <a:pt x="30313" y="3789"/>
                    <a:pt x="29651" y="3515"/>
                  </a:cubicBezTo>
                  <a:cubicBezTo>
                    <a:pt x="27071" y="2420"/>
                    <a:pt x="24424" y="1438"/>
                    <a:pt x="21707" y="799"/>
                  </a:cubicBezTo>
                  <a:cubicBezTo>
                    <a:pt x="20384" y="502"/>
                    <a:pt x="19037" y="251"/>
                    <a:pt x="17667" y="137"/>
                  </a:cubicBezTo>
                  <a:cubicBezTo>
                    <a:pt x="16777" y="46"/>
                    <a:pt x="15887" y="0"/>
                    <a:pt x="14997"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3" name="Google Shape;981;p22">
              <a:extLst>
                <a:ext uri="{FF2B5EF4-FFF2-40B4-BE49-F238E27FC236}">
                  <a16:creationId xmlns:a16="http://schemas.microsoft.com/office/drawing/2014/main" id="{A350151B-0536-4FA2-9046-6E69712E04FB}"/>
                </a:ext>
              </a:extLst>
            </p:cNvPr>
            <p:cNvSpPr/>
            <p:nvPr/>
          </p:nvSpPr>
          <p:spPr>
            <a:xfrm>
              <a:off x="8934545" y="4125054"/>
              <a:ext cx="68494" cy="57277"/>
            </a:xfrm>
            <a:custGeom>
              <a:avLst/>
              <a:gdLst/>
              <a:ahLst/>
              <a:cxnLst/>
              <a:rect l="l" t="t" r="r" b="b"/>
              <a:pathLst>
                <a:path w="2534" h="2119" extrusionOk="0">
                  <a:moveTo>
                    <a:pt x="183" y="0"/>
                  </a:moveTo>
                  <a:cubicBezTo>
                    <a:pt x="160" y="0"/>
                    <a:pt x="115" y="0"/>
                    <a:pt x="69" y="46"/>
                  </a:cubicBezTo>
                  <a:cubicBezTo>
                    <a:pt x="23" y="92"/>
                    <a:pt x="0" y="206"/>
                    <a:pt x="69" y="274"/>
                  </a:cubicBezTo>
                  <a:cubicBezTo>
                    <a:pt x="776" y="913"/>
                    <a:pt x="1507" y="1530"/>
                    <a:pt x="2283" y="2100"/>
                  </a:cubicBezTo>
                  <a:cubicBezTo>
                    <a:pt x="2302" y="2113"/>
                    <a:pt x="2325" y="2119"/>
                    <a:pt x="2348" y="2119"/>
                  </a:cubicBezTo>
                  <a:cubicBezTo>
                    <a:pt x="2410" y="2119"/>
                    <a:pt x="2478" y="2081"/>
                    <a:pt x="2511" y="2032"/>
                  </a:cubicBezTo>
                  <a:cubicBezTo>
                    <a:pt x="2534" y="1986"/>
                    <a:pt x="2534" y="1940"/>
                    <a:pt x="2534" y="1918"/>
                  </a:cubicBezTo>
                  <a:cubicBezTo>
                    <a:pt x="2511" y="1872"/>
                    <a:pt x="2488" y="1826"/>
                    <a:pt x="2443" y="1803"/>
                  </a:cubicBezTo>
                  <a:cubicBezTo>
                    <a:pt x="2260" y="1667"/>
                    <a:pt x="2055" y="1530"/>
                    <a:pt x="1849" y="1370"/>
                  </a:cubicBezTo>
                  <a:cubicBezTo>
                    <a:pt x="1872" y="1370"/>
                    <a:pt x="1872" y="1393"/>
                    <a:pt x="1895" y="1393"/>
                  </a:cubicBezTo>
                  <a:cubicBezTo>
                    <a:pt x="1347" y="959"/>
                    <a:pt x="822" y="502"/>
                    <a:pt x="297" y="46"/>
                  </a:cubicBezTo>
                  <a:cubicBezTo>
                    <a:pt x="274" y="0"/>
                    <a:pt x="229" y="0"/>
                    <a:pt x="18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4" name="Google Shape;982;p22">
              <a:extLst>
                <a:ext uri="{FF2B5EF4-FFF2-40B4-BE49-F238E27FC236}">
                  <a16:creationId xmlns:a16="http://schemas.microsoft.com/office/drawing/2014/main" id="{A4C82F63-9885-4BC5-A789-1EA367C6BB54}"/>
                </a:ext>
              </a:extLst>
            </p:cNvPr>
            <p:cNvSpPr/>
            <p:nvPr/>
          </p:nvSpPr>
          <p:spPr>
            <a:xfrm>
              <a:off x="8920354" y="4209576"/>
              <a:ext cx="72819" cy="77306"/>
            </a:xfrm>
            <a:custGeom>
              <a:avLst/>
              <a:gdLst/>
              <a:ahLst/>
              <a:cxnLst/>
              <a:rect l="l" t="t" r="r" b="b"/>
              <a:pathLst>
                <a:path w="2694" h="2860" extrusionOk="0">
                  <a:moveTo>
                    <a:pt x="183" y="0"/>
                  </a:moveTo>
                  <a:cubicBezTo>
                    <a:pt x="160" y="0"/>
                    <a:pt x="137" y="0"/>
                    <a:pt x="92" y="23"/>
                  </a:cubicBezTo>
                  <a:cubicBezTo>
                    <a:pt x="23" y="69"/>
                    <a:pt x="0" y="160"/>
                    <a:pt x="46" y="251"/>
                  </a:cubicBezTo>
                  <a:cubicBezTo>
                    <a:pt x="343" y="754"/>
                    <a:pt x="731" y="1187"/>
                    <a:pt x="1164" y="1598"/>
                  </a:cubicBezTo>
                  <a:cubicBezTo>
                    <a:pt x="1553" y="2009"/>
                    <a:pt x="1986" y="2397"/>
                    <a:pt x="2397" y="2808"/>
                  </a:cubicBezTo>
                  <a:cubicBezTo>
                    <a:pt x="2420" y="2842"/>
                    <a:pt x="2460" y="2859"/>
                    <a:pt x="2503" y="2859"/>
                  </a:cubicBezTo>
                  <a:cubicBezTo>
                    <a:pt x="2545" y="2859"/>
                    <a:pt x="2591" y="2842"/>
                    <a:pt x="2625" y="2808"/>
                  </a:cubicBezTo>
                  <a:cubicBezTo>
                    <a:pt x="2694" y="2762"/>
                    <a:pt x="2694" y="2648"/>
                    <a:pt x="2625" y="2580"/>
                  </a:cubicBezTo>
                  <a:cubicBezTo>
                    <a:pt x="1963" y="1895"/>
                    <a:pt x="1210" y="1279"/>
                    <a:pt x="617" y="525"/>
                  </a:cubicBezTo>
                  <a:lnTo>
                    <a:pt x="617" y="525"/>
                  </a:lnTo>
                  <a:cubicBezTo>
                    <a:pt x="617" y="525"/>
                    <a:pt x="617" y="526"/>
                    <a:pt x="640" y="548"/>
                  </a:cubicBezTo>
                  <a:cubicBezTo>
                    <a:pt x="617" y="525"/>
                    <a:pt x="617" y="525"/>
                    <a:pt x="617" y="502"/>
                  </a:cubicBezTo>
                  <a:cubicBezTo>
                    <a:pt x="503" y="366"/>
                    <a:pt x="411" y="229"/>
                    <a:pt x="320" y="92"/>
                  </a:cubicBezTo>
                  <a:cubicBezTo>
                    <a:pt x="297" y="23"/>
                    <a:pt x="229" y="0"/>
                    <a:pt x="183" y="0"/>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 name="Google Shape;983;p22">
              <a:extLst>
                <a:ext uri="{FF2B5EF4-FFF2-40B4-BE49-F238E27FC236}">
                  <a16:creationId xmlns:a16="http://schemas.microsoft.com/office/drawing/2014/main" id="{FF0E5DDD-7B8F-48A9-A830-5A68203B25B1}"/>
                </a:ext>
              </a:extLst>
            </p:cNvPr>
            <p:cNvSpPr/>
            <p:nvPr/>
          </p:nvSpPr>
          <p:spPr>
            <a:xfrm>
              <a:off x="8894433" y="4302722"/>
              <a:ext cx="75927" cy="81117"/>
            </a:xfrm>
            <a:custGeom>
              <a:avLst/>
              <a:gdLst/>
              <a:ahLst/>
              <a:cxnLst/>
              <a:rect l="l" t="t" r="r" b="b"/>
              <a:pathLst>
                <a:path w="2809" h="3001" extrusionOk="0">
                  <a:moveTo>
                    <a:pt x="183" y="1"/>
                  </a:moveTo>
                  <a:cubicBezTo>
                    <a:pt x="161" y="1"/>
                    <a:pt x="138" y="1"/>
                    <a:pt x="115" y="24"/>
                  </a:cubicBezTo>
                  <a:cubicBezTo>
                    <a:pt x="24" y="69"/>
                    <a:pt x="1" y="161"/>
                    <a:pt x="46" y="229"/>
                  </a:cubicBezTo>
                  <a:cubicBezTo>
                    <a:pt x="320" y="777"/>
                    <a:pt x="731" y="1256"/>
                    <a:pt x="1165" y="1690"/>
                  </a:cubicBezTo>
                  <a:cubicBezTo>
                    <a:pt x="1599" y="2124"/>
                    <a:pt x="2078" y="2512"/>
                    <a:pt x="2512" y="2945"/>
                  </a:cubicBezTo>
                  <a:cubicBezTo>
                    <a:pt x="2549" y="2983"/>
                    <a:pt x="2594" y="3000"/>
                    <a:pt x="2638" y="3000"/>
                  </a:cubicBezTo>
                  <a:cubicBezTo>
                    <a:pt x="2674" y="3000"/>
                    <a:pt x="2709" y="2989"/>
                    <a:pt x="2740" y="2968"/>
                  </a:cubicBezTo>
                  <a:cubicBezTo>
                    <a:pt x="2808" y="2900"/>
                    <a:pt x="2808" y="2786"/>
                    <a:pt x="2740" y="2740"/>
                  </a:cubicBezTo>
                  <a:cubicBezTo>
                    <a:pt x="2055" y="2055"/>
                    <a:pt x="1279" y="1462"/>
                    <a:pt x="708" y="686"/>
                  </a:cubicBezTo>
                  <a:cubicBezTo>
                    <a:pt x="571" y="503"/>
                    <a:pt x="434" y="298"/>
                    <a:pt x="320" y="69"/>
                  </a:cubicBezTo>
                  <a:cubicBezTo>
                    <a:pt x="297" y="24"/>
                    <a:pt x="252" y="1"/>
                    <a:pt x="183" y="1"/>
                  </a:cubicBezTo>
                  <a:close/>
                </a:path>
              </a:pathLst>
            </a:custGeom>
            <a:solidFill>
              <a:srgbClr val="FAF8D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Google Shape;984;p22">
              <a:extLst>
                <a:ext uri="{FF2B5EF4-FFF2-40B4-BE49-F238E27FC236}">
                  <a16:creationId xmlns:a16="http://schemas.microsoft.com/office/drawing/2014/main" id="{FAC2AB5C-0347-456B-8BD4-B78FE6B7FE18}"/>
                </a:ext>
              </a:extLst>
            </p:cNvPr>
            <p:cNvSpPr/>
            <p:nvPr/>
          </p:nvSpPr>
          <p:spPr>
            <a:xfrm>
              <a:off x="7257009" y="3478469"/>
              <a:ext cx="8650" cy="773707"/>
            </a:xfrm>
            <a:custGeom>
              <a:avLst/>
              <a:gdLst/>
              <a:ahLst/>
              <a:cxnLst/>
              <a:rect l="l" t="t" r="r" b="b"/>
              <a:pathLst>
                <a:path w="320" h="28624" extrusionOk="0">
                  <a:moveTo>
                    <a:pt x="160" y="0"/>
                  </a:moveTo>
                  <a:cubicBezTo>
                    <a:pt x="69" y="0"/>
                    <a:pt x="0" y="69"/>
                    <a:pt x="0" y="160"/>
                  </a:cubicBezTo>
                  <a:lnTo>
                    <a:pt x="0" y="8948"/>
                  </a:lnTo>
                  <a:lnTo>
                    <a:pt x="0" y="20406"/>
                  </a:lnTo>
                  <a:lnTo>
                    <a:pt x="0" y="28623"/>
                  </a:lnTo>
                  <a:cubicBezTo>
                    <a:pt x="92" y="28623"/>
                    <a:pt x="206" y="28600"/>
                    <a:pt x="297" y="28600"/>
                  </a:cubicBezTo>
                  <a:lnTo>
                    <a:pt x="320" y="28600"/>
                  </a:lnTo>
                  <a:lnTo>
                    <a:pt x="320" y="21981"/>
                  </a:lnTo>
                  <a:lnTo>
                    <a:pt x="320" y="10477"/>
                  </a:lnTo>
                  <a:lnTo>
                    <a:pt x="320" y="160"/>
                  </a:lnTo>
                  <a:cubicBezTo>
                    <a:pt x="320" y="69"/>
                    <a:pt x="251" y="0"/>
                    <a:pt x="160" y="0"/>
                  </a:cubicBezTo>
                  <a:close/>
                </a:path>
              </a:pathLst>
            </a:custGeom>
            <a:solidFill>
              <a:srgbClr val="E2D2B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Google Shape;985;p22">
              <a:extLst>
                <a:ext uri="{FF2B5EF4-FFF2-40B4-BE49-F238E27FC236}">
                  <a16:creationId xmlns:a16="http://schemas.microsoft.com/office/drawing/2014/main" id="{2F696593-C300-484F-82CF-2C3AFA63E271}"/>
                </a:ext>
              </a:extLst>
            </p:cNvPr>
            <p:cNvSpPr/>
            <p:nvPr/>
          </p:nvSpPr>
          <p:spPr>
            <a:xfrm>
              <a:off x="7094127" y="4244743"/>
              <a:ext cx="340605" cy="164126"/>
            </a:xfrm>
            <a:custGeom>
              <a:avLst/>
              <a:gdLst/>
              <a:ahLst/>
              <a:cxnLst/>
              <a:rect l="l" t="t" r="r" b="b"/>
              <a:pathLst>
                <a:path w="12601" h="6072" extrusionOk="0">
                  <a:moveTo>
                    <a:pt x="6300" y="0"/>
                  </a:moveTo>
                  <a:cubicBezTo>
                    <a:pt x="5775" y="0"/>
                    <a:pt x="5250" y="46"/>
                    <a:pt x="4748" y="183"/>
                  </a:cubicBezTo>
                  <a:cubicBezTo>
                    <a:pt x="3561" y="480"/>
                    <a:pt x="2488" y="1142"/>
                    <a:pt x="1667" y="2032"/>
                  </a:cubicBezTo>
                  <a:cubicBezTo>
                    <a:pt x="959" y="2785"/>
                    <a:pt x="434" y="3744"/>
                    <a:pt x="183" y="4771"/>
                  </a:cubicBezTo>
                  <a:cubicBezTo>
                    <a:pt x="92" y="5136"/>
                    <a:pt x="46" y="5501"/>
                    <a:pt x="0" y="5889"/>
                  </a:cubicBezTo>
                  <a:cubicBezTo>
                    <a:pt x="69" y="5866"/>
                    <a:pt x="115" y="5866"/>
                    <a:pt x="160" y="5866"/>
                  </a:cubicBezTo>
                  <a:lnTo>
                    <a:pt x="183" y="5866"/>
                  </a:lnTo>
                  <a:cubicBezTo>
                    <a:pt x="206" y="5844"/>
                    <a:pt x="206" y="5844"/>
                    <a:pt x="206" y="5844"/>
                  </a:cubicBezTo>
                  <a:lnTo>
                    <a:pt x="343" y="5844"/>
                  </a:lnTo>
                  <a:cubicBezTo>
                    <a:pt x="343" y="5730"/>
                    <a:pt x="366" y="5615"/>
                    <a:pt x="366" y="5501"/>
                  </a:cubicBezTo>
                  <a:cubicBezTo>
                    <a:pt x="366" y="5496"/>
                    <a:pt x="366" y="5490"/>
                    <a:pt x="366" y="5478"/>
                  </a:cubicBezTo>
                  <a:cubicBezTo>
                    <a:pt x="411" y="5273"/>
                    <a:pt x="457" y="5068"/>
                    <a:pt x="503" y="4862"/>
                  </a:cubicBezTo>
                  <a:cubicBezTo>
                    <a:pt x="571" y="4565"/>
                    <a:pt x="662" y="4269"/>
                    <a:pt x="777" y="3972"/>
                  </a:cubicBezTo>
                  <a:cubicBezTo>
                    <a:pt x="982" y="3515"/>
                    <a:pt x="1256" y="3059"/>
                    <a:pt x="1553" y="2648"/>
                  </a:cubicBezTo>
                  <a:cubicBezTo>
                    <a:pt x="1872" y="2237"/>
                    <a:pt x="2260" y="1872"/>
                    <a:pt x="2671" y="1552"/>
                  </a:cubicBezTo>
                  <a:cubicBezTo>
                    <a:pt x="3059" y="1233"/>
                    <a:pt x="3516" y="982"/>
                    <a:pt x="3972" y="776"/>
                  </a:cubicBezTo>
                  <a:cubicBezTo>
                    <a:pt x="4474" y="571"/>
                    <a:pt x="4976" y="434"/>
                    <a:pt x="5501" y="366"/>
                  </a:cubicBezTo>
                  <a:lnTo>
                    <a:pt x="5456" y="366"/>
                  </a:lnTo>
                  <a:cubicBezTo>
                    <a:pt x="5741" y="331"/>
                    <a:pt x="6021" y="314"/>
                    <a:pt x="6300" y="314"/>
                  </a:cubicBezTo>
                  <a:cubicBezTo>
                    <a:pt x="6580" y="314"/>
                    <a:pt x="6859" y="331"/>
                    <a:pt x="7145" y="366"/>
                  </a:cubicBezTo>
                  <a:cubicBezTo>
                    <a:pt x="7670" y="457"/>
                    <a:pt x="8172" y="594"/>
                    <a:pt x="8651" y="799"/>
                  </a:cubicBezTo>
                  <a:cubicBezTo>
                    <a:pt x="9108" y="1005"/>
                    <a:pt x="9541" y="1256"/>
                    <a:pt x="9929" y="1552"/>
                  </a:cubicBezTo>
                  <a:lnTo>
                    <a:pt x="9952" y="1552"/>
                  </a:lnTo>
                  <a:cubicBezTo>
                    <a:pt x="10340" y="1872"/>
                    <a:pt x="10706" y="2214"/>
                    <a:pt x="11002" y="2625"/>
                  </a:cubicBezTo>
                  <a:cubicBezTo>
                    <a:pt x="11025" y="2625"/>
                    <a:pt x="11025" y="2625"/>
                    <a:pt x="11025" y="2648"/>
                  </a:cubicBezTo>
                  <a:cubicBezTo>
                    <a:pt x="11345" y="3059"/>
                    <a:pt x="11619" y="3515"/>
                    <a:pt x="11824" y="3995"/>
                  </a:cubicBezTo>
                  <a:cubicBezTo>
                    <a:pt x="11824" y="3995"/>
                    <a:pt x="11801" y="3972"/>
                    <a:pt x="11801" y="3972"/>
                  </a:cubicBezTo>
                  <a:lnTo>
                    <a:pt x="11801" y="3972"/>
                  </a:lnTo>
                  <a:cubicBezTo>
                    <a:pt x="11961" y="4360"/>
                    <a:pt x="12098" y="4748"/>
                    <a:pt x="12166" y="5159"/>
                  </a:cubicBezTo>
                  <a:cubicBezTo>
                    <a:pt x="12166" y="5182"/>
                    <a:pt x="12166" y="5182"/>
                    <a:pt x="12166" y="5182"/>
                  </a:cubicBezTo>
                  <a:cubicBezTo>
                    <a:pt x="12166" y="5205"/>
                    <a:pt x="12189" y="5227"/>
                    <a:pt x="12189" y="5250"/>
                  </a:cubicBezTo>
                  <a:cubicBezTo>
                    <a:pt x="12189" y="5273"/>
                    <a:pt x="12189" y="5273"/>
                    <a:pt x="12189" y="5296"/>
                  </a:cubicBezTo>
                  <a:cubicBezTo>
                    <a:pt x="12189" y="5296"/>
                    <a:pt x="12189" y="5319"/>
                    <a:pt x="12189" y="5319"/>
                  </a:cubicBezTo>
                  <a:cubicBezTo>
                    <a:pt x="12189" y="5319"/>
                    <a:pt x="12189" y="5319"/>
                    <a:pt x="12189" y="5341"/>
                  </a:cubicBezTo>
                  <a:cubicBezTo>
                    <a:pt x="12212" y="5387"/>
                    <a:pt x="12212" y="5410"/>
                    <a:pt x="12212" y="5456"/>
                  </a:cubicBezTo>
                  <a:cubicBezTo>
                    <a:pt x="12235" y="5524"/>
                    <a:pt x="12235" y="5615"/>
                    <a:pt x="12235" y="5684"/>
                  </a:cubicBezTo>
                  <a:cubicBezTo>
                    <a:pt x="12235" y="5707"/>
                    <a:pt x="12235" y="5707"/>
                    <a:pt x="12235" y="5707"/>
                  </a:cubicBezTo>
                  <a:lnTo>
                    <a:pt x="12258" y="5707"/>
                  </a:lnTo>
                  <a:cubicBezTo>
                    <a:pt x="12258" y="5730"/>
                    <a:pt x="12258" y="5752"/>
                    <a:pt x="12258" y="5775"/>
                  </a:cubicBezTo>
                  <a:cubicBezTo>
                    <a:pt x="12258" y="5866"/>
                    <a:pt x="12258" y="5958"/>
                    <a:pt x="12280" y="6072"/>
                  </a:cubicBezTo>
                  <a:cubicBezTo>
                    <a:pt x="12303" y="6049"/>
                    <a:pt x="12326" y="6026"/>
                    <a:pt x="12372" y="6026"/>
                  </a:cubicBezTo>
                  <a:lnTo>
                    <a:pt x="12600" y="6026"/>
                  </a:lnTo>
                  <a:cubicBezTo>
                    <a:pt x="12600" y="5958"/>
                    <a:pt x="12577" y="5866"/>
                    <a:pt x="12577" y="5798"/>
                  </a:cubicBezTo>
                  <a:lnTo>
                    <a:pt x="12577" y="5752"/>
                  </a:lnTo>
                  <a:cubicBezTo>
                    <a:pt x="12577" y="5730"/>
                    <a:pt x="12577" y="5730"/>
                    <a:pt x="12577" y="5730"/>
                  </a:cubicBezTo>
                  <a:cubicBezTo>
                    <a:pt x="12577" y="5707"/>
                    <a:pt x="12577" y="5707"/>
                    <a:pt x="12577" y="5707"/>
                  </a:cubicBezTo>
                  <a:lnTo>
                    <a:pt x="12577" y="5684"/>
                  </a:lnTo>
                  <a:cubicBezTo>
                    <a:pt x="12577" y="5684"/>
                    <a:pt x="12577" y="5661"/>
                    <a:pt x="12577" y="5661"/>
                  </a:cubicBezTo>
                  <a:cubicBezTo>
                    <a:pt x="12577" y="5638"/>
                    <a:pt x="12577" y="5638"/>
                    <a:pt x="12554" y="5638"/>
                  </a:cubicBezTo>
                  <a:cubicBezTo>
                    <a:pt x="12554" y="5501"/>
                    <a:pt x="12532" y="5364"/>
                    <a:pt x="12509" y="5227"/>
                  </a:cubicBezTo>
                  <a:cubicBezTo>
                    <a:pt x="12509" y="5227"/>
                    <a:pt x="12509" y="5205"/>
                    <a:pt x="12509" y="5205"/>
                  </a:cubicBezTo>
                  <a:cubicBezTo>
                    <a:pt x="12509" y="5182"/>
                    <a:pt x="12486" y="5159"/>
                    <a:pt x="12486" y="5113"/>
                  </a:cubicBezTo>
                  <a:cubicBezTo>
                    <a:pt x="12349" y="4360"/>
                    <a:pt x="12052" y="3630"/>
                    <a:pt x="11664" y="2968"/>
                  </a:cubicBezTo>
                  <a:cubicBezTo>
                    <a:pt x="11185" y="2214"/>
                    <a:pt x="10546" y="1575"/>
                    <a:pt x="9815" y="1073"/>
                  </a:cubicBezTo>
                  <a:cubicBezTo>
                    <a:pt x="9062" y="548"/>
                    <a:pt x="8195" y="206"/>
                    <a:pt x="7305" y="69"/>
                  </a:cubicBezTo>
                  <a:cubicBezTo>
                    <a:pt x="6962" y="23"/>
                    <a:pt x="6643" y="0"/>
                    <a:pt x="6300" y="0"/>
                  </a:cubicBezTo>
                  <a:close/>
                </a:path>
              </a:pathLst>
            </a:custGeom>
            <a:solidFill>
              <a:srgbClr val="B86D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Google Shape;986;p22">
              <a:extLst>
                <a:ext uri="{FF2B5EF4-FFF2-40B4-BE49-F238E27FC236}">
                  <a16:creationId xmlns:a16="http://schemas.microsoft.com/office/drawing/2014/main" id="{89D21D96-24D5-48F7-B81C-E95E66E44DE4}"/>
                </a:ext>
              </a:extLst>
            </p:cNvPr>
            <p:cNvSpPr/>
            <p:nvPr/>
          </p:nvSpPr>
          <p:spPr>
            <a:xfrm>
              <a:off x="7327341" y="4265718"/>
              <a:ext cx="649" cy="649"/>
            </a:xfrm>
            <a:custGeom>
              <a:avLst/>
              <a:gdLst/>
              <a:ahLst/>
              <a:cxnLst/>
              <a:rect l="l" t="t" r="r" b="b"/>
              <a:pathLst>
                <a:path w="24" h="24" extrusionOk="0">
                  <a:moveTo>
                    <a:pt x="23" y="23"/>
                  </a:moveTo>
                  <a:lnTo>
                    <a:pt x="0" y="0"/>
                  </a:ln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Google Shape;987;p22">
              <a:extLst>
                <a:ext uri="{FF2B5EF4-FFF2-40B4-BE49-F238E27FC236}">
                  <a16:creationId xmlns:a16="http://schemas.microsoft.com/office/drawing/2014/main" id="{484CC474-7C68-44AF-A790-9B6F3B08E9A1}"/>
                </a:ext>
              </a:extLst>
            </p:cNvPr>
            <p:cNvSpPr/>
            <p:nvPr/>
          </p:nvSpPr>
          <p:spPr>
            <a:xfrm>
              <a:off x="7391511" y="43156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Google Shape;988;p22">
              <a:extLst>
                <a:ext uri="{FF2B5EF4-FFF2-40B4-BE49-F238E27FC236}">
                  <a16:creationId xmlns:a16="http://schemas.microsoft.com/office/drawing/2014/main" id="{81FDAF84-E105-4D26-A6BC-2B4C7EEB38A3}"/>
                </a:ext>
              </a:extLst>
            </p:cNvPr>
            <p:cNvSpPr/>
            <p:nvPr/>
          </p:nvSpPr>
          <p:spPr>
            <a:xfrm>
              <a:off x="7392132" y="43156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Google Shape;989;p22">
              <a:extLst>
                <a:ext uri="{FF2B5EF4-FFF2-40B4-BE49-F238E27FC236}">
                  <a16:creationId xmlns:a16="http://schemas.microsoft.com/office/drawing/2014/main" id="{07175845-2DA7-4A36-8A48-F2E6A70D58C0}"/>
                </a:ext>
              </a:extLst>
            </p:cNvPr>
            <p:cNvSpPr/>
            <p:nvPr/>
          </p:nvSpPr>
          <p:spPr>
            <a:xfrm>
              <a:off x="7392132" y="4316318"/>
              <a:ext cx="27" cy="27"/>
            </a:xfrm>
            <a:custGeom>
              <a:avLst/>
              <a:gdLst/>
              <a:ahLst/>
              <a:cxnLst/>
              <a:rect l="l" t="t" r="r" b="b"/>
              <a:pathLst>
                <a:path w="1" h="1" extrusionOk="0">
                  <a:moveTo>
                    <a:pt x="0" y="0"/>
                  </a:move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Google Shape;990;p22">
              <a:extLst>
                <a:ext uri="{FF2B5EF4-FFF2-40B4-BE49-F238E27FC236}">
                  <a16:creationId xmlns:a16="http://schemas.microsoft.com/office/drawing/2014/main" id="{27760047-8F8D-4085-8082-3E622263C540}"/>
                </a:ext>
              </a:extLst>
            </p:cNvPr>
            <p:cNvSpPr/>
            <p:nvPr/>
          </p:nvSpPr>
          <p:spPr>
            <a:xfrm>
              <a:off x="7362507" y="4286693"/>
              <a:ext cx="27" cy="27"/>
            </a:xfrm>
            <a:custGeom>
              <a:avLst/>
              <a:gdLst/>
              <a:ahLst/>
              <a:cxnLst/>
              <a:rect l="l" t="t" r="r" b="b"/>
              <a:pathLst>
                <a:path w="1" h="1" extrusionOk="0">
                  <a:moveTo>
                    <a:pt x="0" y="0"/>
                  </a:moveTo>
                  <a:lnTo>
                    <a:pt x="0" y="0"/>
                  </a:ln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Google Shape;991;p22">
              <a:extLst>
                <a:ext uri="{FF2B5EF4-FFF2-40B4-BE49-F238E27FC236}">
                  <a16:creationId xmlns:a16="http://schemas.microsoft.com/office/drawing/2014/main" id="{F58107BC-5AEB-42EC-BF06-28586894EE23}"/>
                </a:ext>
              </a:extLst>
            </p:cNvPr>
            <p:cNvSpPr/>
            <p:nvPr/>
          </p:nvSpPr>
          <p:spPr>
            <a:xfrm>
              <a:off x="7362507" y="4286693"/>
              <a:ext cx="649" cy="27"/>
            </a:xfrm>
            <a:custGeom>
              <a:avLst/>
              <a:gdLst/>
              <a:ahLst/>
              <a:cxnLst/>
              <a:rect l="l" t="t" r="r" b="b"/>
              <a:pathLst>
                <a:path w="24" h="1" extrusionOk="0">
                  <a:moveTo>
                    <a:pt x="23" y="0"/>
                  </a:moveTo>
                  <a:cubicBezTo>
                    <a:pt x="23" y="0"/>
                    <a:pt x="23" y="0"/>
                    <a:pt x="0" y="0"/>
                  </a:cubicBezTo>
                  <a:cubicBezTo>
                    <a:pt x="0" y="0"/>
                    <a:pt x="0" y="0"/>
                    <a:pt x="0" y="0"/>
                  </a:cubicBezTo>
                  <a:cubicBezTo>
                    <a:pt x="0" y="0"/>
                    <a:pt x="23" y="0"/>
                    <a:pt x="23"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Google Shape;992;p22">
              <a:extLst>
                <a:ext uri="{FF2B5EF4-FFF2-40B4-BE49-F238E27FC236}">
                  <a16:creationId xmlns:a16="http://schemas.microsoft.com/office/drawing/2014/main" id="{4EE2DD82-B73D-4674-89B4-7F71A4B4578D}"/>
                </a:ext>
              </a:extLst>
            </p:cNvPr>
            <p:cNvSpPr/>
            <p:nvPr/>
          </p:nvSpPr>
          <p:spPr>
            <a:xfrm>
              <a:off x="7391511" y="4315696"/>
              <a:ext cx="649" cy="27"/>
            </a:xfrm>
            <a:custGeom>
              <a:avLst/>
              <a:gdLst/>
              <a:ahLst/>
              <a:cxnLst/>
              <a:rect l="l" t="t" r="r" b="b"/>
              <a:pathLst>
                <a:path w="24" h="1" extrusionOk="0">
                  <a:moveTo>
                    <a:pt x="23" y="0"/>
                  </a:moveTo>
                  <a:lnTo>
                    <a:pt x="0" y="0"/>
                  </a:lnTo>
                  <a:cubicBezTo>
                    <a:pt x="23" y="0"/>
                    <a:pt x="23" y="0"/>
                    <a:pt x="23"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5" name="Google Shape;993;p22">
              <a:extLst>
                <a:ext uri="{FF2B5EF4-FFF2-40B4-BE49-F238E27FC236}">
                  <a16:creationId xmlns:a16="http://schemas.microsoft.com/office/drawing/2014/main" id="{229EA9B5-55B7-41A9-83C7-A551A37487DB}"/>
                </a:ext>
              </a:extLst>
            </p:cNvPr>
            <p:cNvSpPr/>
            <p:nvPr/>
          </p:nvSpPr>
          <p:spPr>
            <a:xfrm>
              <a:off x="7392132" y="43156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6" name="Google Shape;994;p22">
              <a:extLst>
                <a:ext uri="{FF2B5EF4-FFF2-40B4-BE49-F238E27FC236}">
                  <a16:creationId xmlns:a16="http://schemas.microsoft.com/office/drawing/2014/main" id="{F1462280-BA3B-4AB0-9639-37954AAEB1C8}"/>
                </a:ext>
              </a:extLst>
            </p:cNvPr>
            <p:cNvSpPr/>
            <p:nvPr/>
          </p:nvSpPr>
          <p:spPr>
            <a:xfrm>
              <a:off x="7103993" y="4392813"/>
              <a:ext cx="27" cy="649"/>
            </a:xfrm>
            <a:custGeom>
              <a:avLst/>
              <a:gdLst/>
              <a:ahLst/>
              <a:cxnLst/>
              <a:rect l="l" t="t" r="r" b="b"/>
              <a:pathLst>
                <a:path w="1" h="24" extrusionOk="0">
                  <a:moveTo>
                    <a:pt x="1" y="0"/>
                  </a:moveTo>
                  <a:cubicBezTo>
                    <a:pt x="1" y="0"/>
                    <a:pt x="1" y="23"/>
                    <a:pt x="1" y="23"/>
                  </a:cubicBezTo>
                  <a:cubicBezTo>
                    <a:pt x="1" y="23"/>
                    <a:pt x="1" y="0"/>
                    <a:pt x="1"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Google Shape;995;p22">
              <a:extLst>
                <a:ext uri="{FF2B5EF4-FFF2-40B4-BE49-F238E27FC236}">
                  <a16:creationId xmlns:a16="http://schemas.microsoft.com/office/drawing/2014/main" id="{23F8FBA8-B4DC-4F0A-8BFB-5F3E2ADD2AE5}"/>
                </a:ext>
              </a:extLst>
            </p:cNvPr>
            <p:cNvSpPr/>
            <p:nvPr/>
          </p:nvSpPr>
          <p:spPr>
            <a:xfrm>
              <a:off x="7108317" y="4321859"/>
              <a:ext cx="316521" cy="94308"/>
            </a:xfrm>
            <a:custGeom>
              <a:avLst/>
              <a:gdLst/>
              <a:ahLst/>
              <a:cxnLst/>
              <a:rect l="l" t="t" r="r" b="b"/>
              <a:pathLst>
                <a:path w="11710" h="3489" extrusionOk="0">
                  <a:moveTo>
                    <a:pt x="9793" y="1667"/>
                  </a:moveTo>
                  <a:lnTo>
                    <a:pt x="9793" y="1667"/>
                  </a:lnTo>
                  <a:cubicBezTo>
                    <a:pt x="9808" y="1682"/>
                    <a:pt x="9813" y="1687"/>
                    <a:pt x="9821" y="1689"/>
                  </a:cubicBezTo>
                  <a:lnTo>
                    <a:pt x="9821" y="1689"/>
                  </a:lnTo>
                  <a:cubicBezTo>
                    <a:pt x="9812" y="1681"/>
                    <a:pt x="9802" y="1674"/>
                    <a:pt x="9793" y="1667"/>
                  </a:cubicBezTo>
                  <a:close/>
                  <a:moveTo>
                    <a:pt x="5798" y="1"/>
                  </a:moveTo>
                  <a:cubicBezTo>
                    <a:pt x="5319" y="1"/>
                    <a:pt x="4862" y="46"/>
                    <a:pt x="4383" y="137"/>
                  </a:cubicBezTo>
                  <a:cubicBezTo>
                    <a:pt x="3538" y="297"/>
                    <a:pt x="2740" y="640"/>
                    <a:pt x="2009" y="1096"/>
                  </a:cubicBezTo>
                  <a:cubicBezTo>
                    <a:pt x="1918" y="1165"/>
                    <a:pt x="1804" y="1233"/>
                    <a:pt x="1712" y="1324"/>
                  </a:cubicBezTo>
                  <a:cubicBezTo>
                    <a:pt x="1393" y="1553"/>
                    <a:pt x="1096" y="1804"/>
                    <a:pt x="822" y="2078"/>
                  </a:cubicBezTo>
                  <a:cubicBezTo>
                    <a:pt x="799" y="2100"/>
                    <a:pt x="777" y="2123"/>
                    <a:pt x="777" y="2146"/>
                  </a:cubicBezTo>
                  <a:lnTo>
                    <a:pt x="754" y="2146"/>
                  </a:lnTo>
                  <a:cubicBezTo>
                    <a:pt x="754" y="2146"/>
                    <a:pt x="754" y="2169"/>
                    <a:pt x="754" y="2169"/>
                  </a:cubicBezTo>
                  <a:cubicBezTo>
                    <a:pt x="525" y="2397"/>
                    <a:pt x="320" y="2648"/>
                    <a:pt x="137" y="2899"/>
                  </a:cubicBezTo>
                  <a:cubicBezTo>
                    <a:pt x="92" y="2968"/>
                    <a:pt x="46" y="3036"/>
                    <a:pt x="0" y="3105"/>
                  </a:cubicBezTo>
                  <a:cubicBezTo>
                    <a:pt x="0" y="3105"/>
                    <a:pt x="0" y="3105"/>
                    <a:pt x="0" y="3128"/>
                  </a:cubicBezTo>
                  <a:lnTo>
                    <a:pt x="23" y="3128"/>
                  </a:lnTo>
                  <a:cubicBezTo>
                    <a:pt x="46" y="3128"/>
                    <a:pt x="69" y="3150"/>
                    <a:pt x="69" y="3150"/>
                  </a:cubicBezTo>
                  <a:cubicBezTo>
                    <a:pt x="92" y="3173"/>
                    <a:pt x="92" y="3196"/>
                    <a:pt x="92" y="3219"/>
                  </a:cubicBezTo>
                  <a:cubicBezTo>
                    <a:pt x="69" y="3265"/>
                    <a:pt x="69" y="3287"/>
                    <a:pt x="69" y="3333"/>
                  </a:cubicBezTo>
                  <a:cubicBezTo>
                    <a:pt x="86" y="3339"/>
                    <a:pt x="105" y="3342"/>
                    <a:pt x="124" y="3342"/>
                  </a:cubicBezTo>
                  <a:cubicBezTo>
                    <a:pt x="180" y="3342"/>
                    <a:pt x="240" y="3316"/>
                    <a:pt x="274" y="3265"/>
                  </a:cubicBezTo>
                  <a:cubicBezTo>
                    <a:pt x="320" y="3196"/>
                    <a:pt x="366" y="3128"/>
                    <a:pt x="411" y="3059"/>
                  </a:cubicBezTo>
                  <a:cubicBezTo>
                    <a:pt x="457" y="3013"/>
                    <a:pt x="503" y="2968"/>
                    <a:pt x="525" y="2922"/>
                  </a:cubicBezTo>
                  <a:cubicBezTo>
                    <a:pt x="685" y="2717"/>
                    <a:pt x="845" y="2534"/>
                    <a:pt x="1005" y="2374"/>
                  </a:cubicBezTo>
                  <a:cubicBezTo>
                    <a:pt x="1005" y="2352"/>
                    <a:pt x="1005" y="2352"/>
                    <a:pt x="1005" y="2352"/>
                  </a:cubicBezTo>
                  <a:cubicBezTo>
                    <a:pt x="1028" y="2329"/>
                    <a:pt x="1050" y="2306"/>
                    <a:pt x="1073" y="2283"/>
                  </a:cubicBezTo>
                  <a:cubicBezTo>
                    <a:pt x="1302" y="2078"/>
                    <a:pt x="1530" y="1872"/>
                    <a:pt x="1758" y="1690"/>
                  </a:cubicBezTo>
                  <a:cubicBezTo>
                    <a:pt x="1758" y="1690"/>
                    <a:pt x="1781" y="1667"/>
                    <a:pt x="1781" y="1667"/>
                  </a:cubicBezTo>
                  <a:cubicBezTo>
                    <a:pt x="1804" y="1644"/>
                    <a:pt x="1826" y="1621"/>
                    <a:pt x="1872" y="1598"/>
                  </a:cubicBezTo>
                  <a:cubicBezTo>
                    <a:pt x="2283" y="1302"/>
                    <a:pt x="2740" y="1050"/>
                    <a:pt x="3196" y="845"/>
                  </a:cubicBezTo>
                  <a:lnTo>
                    <a:pt x="3219" y="845"/>
                  </a:lnTo>
                  <a:cubicBezTo>
                    <a:pt x="3744" y="617"/>
                    <a:pt x="4292" y="457"/>
                    <a:pt x="4862" y="389"/>
                  </a:cubicBezTo>
                  <a:cubicBezTo>
                    <a:pt x="5180" y="340"/>
                    <a:pt x="5505" y="317"/>
                    <a:pt x="5833" y="317"/>
                  </a:cubicBezTo>
                  <a:cubicBezTo>
                    <a:pt x="6116" y="317"/>
                    <a:pt x="6402" y="334"/>
                    <a:pt x="6688" y="366"/>
                  </a:cubicBezTo>
                  <a:lnTo>
                    <a:pt x="6643" y="366"/>
                  </a:lnTo>
                  <a:cubicBezTo>
                    <a:pt x="7236" y="457"/>
                    <a:pt x="7807" y="594"/>
                    <a:pt x="8355" y="845"/>
                  </a:cubicBezTo>
                  <a:lnTo>
                    <a:pt x="8377" y="845"/>
                  </a:lnTo>
                  <a:cubicBezTo>
                    <a:pt x="8880" y="1073"/>
                    <a:pt x="9382" y="1347"/>
                    <a:pt x="9838" y="1690"/>
                  </a:cubicBezTo>
                  <a:cubicBezTo>
                    <a:pt x="9831" y="1690"/>
                    <a:pt x="9825" y="1690"/>
                    <a:pt x="9821" y="1689"/>
                  </a:cubicBezTo>
                  <a:lnTo>
                    <a:pt x="9821" y="1689"/>
                  </a:lnTo>
                  <a:cubicBezTo>
                    <a:pt x="10288" y="2048"/>
                    <a:pt x="10690" y="2452"/>
                    <a:pt x="11048" y="2922"/>
                  </a:cubicBezTo>
                  <a:cubicBezTo>
                    <a:pt x="11048" y="2945"/>
                    <a:pt x="11048" y="2945"/>
                    <a:pt x="11048" y="2945"/>
                  </a:cubicBezTo>
                  <a:lnTo>
                    <a:pt x="11071" y="2945"/>
                  </a:lnTo>
                  <a:cubicBezTo>
                    <a:pt x="11071" y="2968"/>
                    <a:pt x="11071" y="2968"/>
                    <a:pt x="11094" y="2968"/>
                  </a:cubicBezTo>
                  <a:cubicBezTo>
                    <a:pt x="11094" y="2968"/>
                    <a:pt x="11094" y="2968"/>
                    <a:pt x="11094" y="2991"/>
                  </a:cubicBezTo>
                  <a:cubicBezTo>
                    <a:pt x="11162" y="3082"/>
                    <a:pt x="11253" y="3196"/>
                    <a:pt x="11322" y="3310"/>
                  </a:cubicBezTo>
                  <a:cubicBezTo>
                    <a:pt x="11322" y="3310"/>
                    <a:pt x="11322" y="3333"/>
                    <a:pt x="11322" y="3333"/>
                  </a:cubicBezTo>
                  <a:cubicBezTo>
                    <a:pt x="11345" y="3333"/>
                    <a:pt x="11345" y="3333"/>
                    <a:pt x="11345" y="3356"/>
                  </a:cubicBezTo>
                  <a:cubicBezTo>
                    <a:pt x="11345" y="3356"/>
                    <a:pt x="11367" y="3379"/>
                    <a:pt x="11367" y="3379"/>
                  </a:cubicBezTo>
                  <a:cubicBezTo>
                    <a:pt x="11367" y="3379"/>
                    <a:pt x="11367" y="3401"/>
                    <a:pt x="11390" y="3401"/>
                  </a:cubicBezTo>
                  <a:cubicBezTo>
                    <a:pt x="11423" y="3451"/>
                    <a:pt x="11480" y="3488"/>
                    <a:pt x="11535" y="3488"/>
                  </a:cubicBezTo>
                  <a:cubicBezTo>
                    <a:pt x="11556" y="3488"/>
                    <a:pt x="11577" y="3483"/>
                    <a:pt x="11596" y="3470"/>
                  </a:cubicBezTo>
                  <a:cubicBezTo>
                    <a:pt x="11687" y="3424"/>
                    <a:pt x="11710" y="3310"/>
                    <a:pt x="11664" y="3242"/>
                  </a:cubicBezTo>
                  <a:cubicBezTo>
                    <a:pt x="11664" y="3242"/>
                    <a:pt x="11641" y="3219"/>
                    <a:pt x="11641" y="3219"/>
                  </a:cubicBezTo>
                  <a:cubicBezTo>
                    <a:pt x="11641" y="3196"/>
                    <a:pt x="11641" y="3196"/>
                    <a:pt x="11619" y="3173"/>
                  </a:cubicBezTo>
                  <a:cubicBezTo>
                    <a:pt x="11619" y="3173"/>
                    <a:pt x="11619" y="3150"/>
                    <a:pt x="11619" y="3150"/>
                  </a:cubicBezTo>
                  <a:cubicBezTo>
                    <a:pt x="11596" y="3150"/>
                    <a:pt x="11596" y="3128"/>
                    <a:pt x="11573" y="3105"/>
                  </a:cubicBezTo>
                  <a:cubicBezTo>
                    <a:pt x="11504" y="3013"/>
                    <a:pt x="11436" y="2899"/>
                    <a:pt x="11367" y="2808"/>
                  </a:cubicBezTo>
                  <a:cubicBezTo>
                    <a:pt x="11345" y="2785"/>
                    <a:pt x="11345" y="2785"/>
                    <a:pt x="11322" y="2762"/>
                  </a:cubicBezTo>
                  <a:cubicBezTo>
                    <a:pt x="11322" y="2740"/>
                    <a:pt x="11322" y="2740"/>
                    <a:pt x="11322" y="2740"/>
                  </a:cubicBezTo>
                  <a:cubicBezTo>
                    <a:pt x="11299" y="2740"/>
                    <a:pt x="11299" y="2717"/>
                    <a:pt x="11299" y="2717"/>
                  </a:cubicBezTo>
                  <a:cubicBezTo>
                    <a:pt x="11276" y="2694"/>
                    <a:pt x="11276" y="2671"/>
                    <a:pt x="11253" y="2648"/>
                  </a:cubicBezTo>
                  <a:cubicBezTo>
                    <a:pt x="10751" y="2009"/>
                    <a:pt x="10135" y="1461"/>
                    <a:pt x="9450" y="1050"/>
                  </a:cubicBezTo>
                  <a:cubicBezTo>
                    <a:pt x="8697" y="571"/>
                    <a:pt x="7852" y="252"/>
                    <a:pt x="6985" y="92"/>
                  </a:cubicBezTo>
                  <a:cubicBezTo>
                    <a:pt x="6597" y="23"/>
                    <a:pt x="6186" y="1"/>
                    <a:pt x="5798" y="1"/>
                  </a:cubicBezTo>
                  <a:close/>
                </a:path>
              </a:pathLst>
            </a:custGeom>
            <a:solidFill>
              <a:srgbClr val="B86D9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8" name="Google Shape;996;p22">
              <a:extLst>
                <a:ext uri="{FF2B5EF4-FFF2-40B4-BE49-F238E27FC236}">
                  <a16:creationId xmlns:a16="http://schemas.microsoft.com/office/drawing/2014/main" id="{3A03EA12-09F1-46C8-8F34-7740A160DC6D}"/>
                </a:ext>
              </a:extLst>
            </p:cNvPr>
            <p:cNvSpPr/>
            <p:nvPr/>
          </p:nvSpPr>
          <p:spPr>
            <a:xfrm>
              <a:off x="7194705" y="4344699"/>
              <a:ext cx="622" cy="27"/>
            </a:xfrm>
            <a:custGeom>
              <a:avLst/>
              <a:gdLst/>
              <a:ahLst/>
              <a:cxnLst/>
              <a:rect l="l" t="t" r="r" b="b"/>
              <a:pathLst>
                <a:path w="23" h="1" extrusionOk="0">
                  <a:moveTo>
                    <a:pt x="0" y="0"/>
                  </a:moveTo>
                  <a:cubicBezTo>
                    <a:pt x="23" y="0"/>
                    <a:pt x="23" y="0"/>
                    <a:pt x="23" y="0"/>
                  </a:cubicBezTo>
                  <a:cubicBezTo>
                    <a:pt x="23" y="0"/>
                    <a:pt x="23" y="0"/>
                    <a:pt x="0" y="0"/>
                  </a:cubicBezTo>
                  <a:close/>
                </a:path>
              </a:pathLst>
            </a:custGeom>
            <a:solidFill>
              <a:srgbClr val="9C5D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Google Shape;997;p22">
              <a:extLst>
                <a:ext uri="{FF2B5EF4-FFF2-40B4-BE49-F238E27FC236}">
                  <a16:creationId xmlns:a16="http://schemas.microsoft.com/office/drawing/2014/main" id="{FDFD1E5F-0CFC-4CF7-81C8-242A4B7BFAFF}"/>
                </a:ext>
              </a:extLst>
            </p:cNvPr>
            <p:cNvSpPr/>
            <p:nvPr/>
          </p:nvSpPr>
          <p:spPr>
            <a:xfrm>
              <a:off x="7015145" y="4511880"/>
              <a:ext cx="501001" cy="189210"/>
            </a:xfrm>
            <a:custGeom>
              <a:avLst/>
              <a:gdLst/>
              <a:ahLst/>
              <a:cxnLst/>
              <a:rect l="l" t="t" r="r" b="b"/>
              <a:pathLst>
                <a:path w="18535" h="7000" extrusionOk="0">
                  <a:moveTo>
                    <a:pt x="15020" y="4726"/>
                  </a:moveTo>
                  <a:cubicBezTo>
                    <a:pt x="15020" y="4726"/>
                    <a:pt x="15001" y="4726"/>
                    <a:pt x="14998" y="4743"/>
                  </a:cubicBezTo>
                  <a:lnTo>
                    <a:pt x="14998" y="4743"/>
                  </a:lnTo>
                  <a:cubicBezTo>
                    <a:pt x="15005" y="4737"/>
                    <a:pt x="15012" y="4731"/>
                    <a:pt x="15020" y="4726"/>
                  </a:cubicBezTo>
                  <a:close/>
                  <a:moveTo>
                    <a:pt x="12943" y="5935"/>
                  </a:moveTo>
                  <a:cubicBezTo>
                    <a:pt x="12934" y="5935"/>
                    <a:pt x="12928" y="5939"/>
                    <a:pt x="12924" y="5943"/>
                  </a:cubicBezTo>
                  <a:lnTo>
                    <a:pt x="12924" y="5943"/>
                  </a:lnTo>
                  <a:cubicBezTo>
                    <a:pt x="12930" y="5941"/>
                    <a:pt x="12936" y="5938"/>
                    <a:pt x="12943" y="5935"/>
                  </a:cubicBezTo>
                  <a:close/>
                  <a:moveTo>
                    <a:pt x="161" y="1"/>
                  </a:moveTo>
                  <a:cubicBezTo>
                    <a:pt x="69" y="24"/>
                    <a:pt x="1" y="115"/>
                    <a:pt x="46" y="206"/>
                  </a:cubicBezTo>
                  <a:cubicBezTo>
                    <a:pt x="46" y="252"/>
                    <a:pt x="69" y="297"/>
                    <a:pt x="69" y="343"/>
                  </a:cubicBezTo>
                  <a:lnTo>
                    <a:pt x="92" y="343"/>
                  </a:lnTo>
                  <a:cubicBezTo>
                    <a:pt x="92" y="389"/>
                    <a:pt x="115" y="434"/>
                    <a:pt x="138" y="480"/>
                  </a:cubicBezTo>
                  <a:cubicBezTo>
                    <a:pt x="138" y="503"/>
                    <a:pt x="138" y="526"/>
                    <a:pt x="138" y="526"/>
                  </a:cubicBezTo>
                  <a:cubicBezTo>
                    <a:pt x="138" y="549"/>
                    <a:pt x="161" y="549"/>
                    <a:pt x="161" y="549"/>
                  </a:cubicBezTo>
                  <a:cubicBezTo>
                    <a:pt x="206" y="731"/>
                    <a:pt x="275" y="914"/>
                    <a:pt x="366" y="1073"/>
                  </a:cubicBezTo>
                  <a:cubicBezTo>
                    <a:pt x="366" y="1073"/>
                    <a:pt x="366" y="1073"/>
                    <a:pt x="366" y="1096"/>
                  </a:cubicBezTo>
                  <a:cubicBezTo>
                    <a:pt x="366" y="1096"/>
                    <a:pt x="366" y="1119"/>
                    <a:pt x="366" y="1119"/>
                  </a:cubicBezTo>
                  <a:lnTo>
                    <a:pt x="389" y="1119"/>
                  </a:lnTo>
                  <a:cubicBezTo>
                    <a:pt x="389" y="1142"/>
                    <a:pt x="412" y="1188"/>
                    <a:pt x="412" y="1210"/>
                  </a:cubicBezTo>
                  <a:cubicBezTo>
                    <a:pt x="412" y="1210"/>
                    <a:pt x="412" y="1210"/>
                    <a:pt x="412" y="1233"/>
                  </a:cubicBezTo>
                  <a:lnTo>
                    <a:pt x="435" y="1233"/>
                  </a:lnTo>
                  <a:lnTo>
                    <a:pt x="435" y="1256"/>
                  </a:lnTo>
                  <a:cubicBezTo>
                    <a:pt x="457" y="1279"/>
                    <a:pt x="457" y="1302"/>
                    <a:pt x="480" y="1347"/>
                  </a:cubicBezTo>
                  <a:cubicBezTo>
                    <a:pt x="549" y="1507"/>
                    <a:pt x="617" y="1644"/>
                    <a:pt x="708" y="1804"/>
                  </a:cubicBezTo>
                  <a:lnTo>
                    <a:pt x="708" y="1827"/>
                  </a:lnTo>
                  <a:cubicBezTo>
                    <a:pt x="708" y="1827"/>
                    <a:pt x="731" y="1850"/>
                    <a:pt x="731" y="1850"/>
                  </a:cubicBezTo>
                  <a:cubicBezTo>
                    <a:pt x="731" y="1850"/>
                    <a:pt x="731" y="1872"/>
                    <a:pt x="731" y="1872"/>
                  </a:cubicBezTo>
                  <a:cubicBezTo>
                    <a:pt x="731" y="1872"/>
                    <a:pt x="754" y="1872"/>
                    <a:pt x="754" y="1895"/>
                  </a:cubicBezTo>
                  <a:cubicBezTo>
                    <a:pt x="1074" y="2511"/>
                    <a:pt x="1484" y="3082"/>
                    <a:pt x="1941" y="3607"/>
                  </a:cubicBezTo>
                  <a:cubicBezTo>
                    <a:pt x="2466" y="4246"/>
                    <a:pt x="3082" y="4771"/>
                    <a:pt x="3744" y="5251"/>
                  </a:cubicBezTo>
                  <a:cubicBezTo>
                    <a:pt x="4475" y="5775"/>
                    <a:pt x="5296" y="6186"/>
                    <a:pt x="6141" y="6483"/>
                  </a:cubicBezTo>
                  <a:cubicBezTo>
                    <a:pt x="7031" y="6780"/>
                    <a:pt x="7967" y="6962"/>
                    <a:pt x="8926" y="6985"/>
                  </a:cubicBezTo>
                  <a:cubicBezTo>
                    <a:pt x="9077" y="6995"/>
                    <a:pt x="9228" y="7000"/>
                    <a:pt x="9379" y="7000"/>
                  </a:cubicBezTo>
                  <a:cubicBezTo>
                    <a:pt x="9936" y="7000"/>
                    <a:pt x="10492" y="6938"/>
                    <a:pt x="11048" y="6848"/>
                  </a:cubicBezTo>
                  <a:cubicBezTo>
                    <a:pt x="11779" y="6711"/>
                    <a:pt x="12486" y="6483"/>
                    <a:pt x="13148" y="6209"/>
                  </a:cubicBezTo>
                  <a:cubicBezTo>
                    <a:pt x="14335" y="5684"/>
                    <a:pt x="15431" y="4931"/>
                    <a:pt x="16321" y="3995"/>
                  </a:cubicBezTo>
                  <a:cubicBezTo>
                    <a:pt x="16321" y="3972"/>
                    <a:pt x="16321" y="3972"/>
                    <a:pt x="16321" y="3972"/>
                  </a:cubicBezTo>
                  <a:cubicBezTo>
                    <a:pt x="16618" y="3676"/>
                    <a:pt x="16869" y="3356"/>
                    <a:pt x="17120" y="3036"/>
                  </a:cubicBezTo>
                  <a:cubicBezTo>
                    <a:pt x="17120" y="3036"/>
                    <a:pt x="17120" y="3014"/>
                    <a:pt x="17120" y="3014"/>
                  </a:cubicBezTo>
                  <a:cubicBezTo>
                    <a:pt x="17143" y="3014"/>
                    <a:pt x="17143" y="2991"/>
                    <a:pt x="17143" y="2991"/>
                  </a:cubicBezTo>
                  <a:cubicBezTo>
                    <a:pt x="17280" y="2808"/>
                    <a:pt x="17417" y="2603"/>
                    <a:pt x="17531" y="2420"/>
                  </a:cubicBezTo>
                  <a:cubicBezTo>
                    <a:pt x="17690" y="2169"/>
                    <a:pt x="17827" y="1918"/>
                    <a:pt x="17942" y="1667"/>
                  </a:cubicBezTo>
                  <a:lnTo>
                    <a:pt x="17964" y="1667"/>
                  </a:lnTo>
                  <a:cubicBezTo>
                    <a:pt x="17964" y="1644"/>
                    <a:pt x="17987" y="1598"/>
                    <a:pt x="17987" y="1576"/>
                  </a:cubicBezTo>
                  <a:lnTo>
                    <a:pt x="18010" y="1576"/>
                  </a:lnTo>
                  <a:cubicBezTo>
                    <a:pt x="18010" y="1553"/>
                    <a:pt x="18010" y="1553"/>
                    <a:pt x="18010" y="1553"/>
                  </a:cubicBezTo>
                  <a:cubicBezTo>
                    <a:pt x="18078" y="1393"/>
                    <a:pt x="18170" y="1233"/>
                    <a:pt x="18215" y="1073"/>
                  </a:cubicBezTo>
                  <a:lnTo>
                    <a:pt x="18238" y="1073"/>
                  </a:lnTo>
                  <a:cubicBezTo>
                    <a:pt x="18238" y="1051"/>
                    <a:pt x="18238" y="1028"/>
                    <a:pt x="18261" y="1028"/>
                  </a:cubicBezTo>
                  <a:cubicBezTo>
                    <a:pt x="18261" y="1028"/>
                    <a:pt x="18261" y="1028"/>
                    <a:pt x="18261" y="1005"/>
                  </a:cubicBezTo>
                  <a:cubicBezTo>
                    <a:pt x="18284" y="959"/>
                    <a:pt x="18284" y="937"/>
                    <a:pt x="18284" y="914"/>
                  </a:cubicBezTo>
                  <a:cubicBezTo>
                    <a:pt x="18307" y="891"/>
                    <a:pt x="18307" y="891"/>
                    <a:pt x="18307" y="868"/>
                  </a:cubicBezTo>
                  <a:cubicBezTo>
                    <a:pt x="18307" y="868"/>
                    <a:pt x="18307" y="868"/>
                    <a:pt x="18307" y="845"/>
                  </a:cubicBezTo>
                  <a:lnTo>
                    <a:pt x="18330" y="845"/>
                  </a:lnTo>
                  <a:cubicBezTo>
                    <a:pt x="18330" y="822"/>
                    <a:pt x="18330" y="822"/>
                    <a:pt x="18330" y="800"/>
                  </a:cubicBezTo>
                  <a:cubicBezTo>
                    <a:pt x="18398" y="663"/>
                    <a:pt x="18444" y="503"/>
                    <a:pt x="18489" y="366"/>
                  </a:cubicBezTo>
                  <a:cubicBezTo>
                    <a:pt x="18535" y="275"/>
                    <a:pt x="18467" y="183"/>
                    <a:pt x="18375" y="160"/>
                  </a:cubicBezTo>
                  <a:cubicBezTo>
                    <a:pt x="18363" y="157"/>
                    <a:pt x="18351" y="156"/>
                    <a:pt x="18340" y="156"/>
                  </a:cubicBezTo>
                  <a:cubicBezTo>
                    <a:pt x="18266" y="156"/>
                    <a:pt x="18212" y="215"/>
                    <a:pt x="18193" y="275"/>
                  </a:cubicBezTo>
                  <a:cubicBezTo>
                    <a:pt x="18124" y="434"/>
                    <a:pt x="18078" y="594"/>
                    <a:pt x="18010" y="754"/>
                  </a:cubicBezTo>
                  <a:cubicBezTo>
                    <a:pt x="18010" y="754"/>
                    <a:pt x="18010" y="777"/>
                    <a:pt x="18010" y="777"/>
                  </a:cubicBezTo>
                  <a:cubicBezTo>
                    <a:pt x="17987" y="777"/>
                    <a:pt x="17987" y="800"/>
                    <a:pt x="17987" y="822"/>
                  </a:cubicBezTo>
                  <a:cubicBezTo>
                    <a:pt x="17987" y="822"/>
                    <a:pt x="17987" y="822"/>
                    <a:pt x="17987" y="845"/>
                  </a:cubicBezTo>
                  <a:lnTo>
                    <a:pt x="17964" y="845"/>
                  </a:lnTo>
                  <a:cubicBezTo>
                    <a:pt x="17964" y="845"/>
                    <a:pt x="17964" y="868"/>
                    <a:pt x="17964" y="868"/>
                  </a:cubicBezTo>
                  <a:cubicBezTo>
                    <a:pt x="17964" y="891"/>
                    <a:pt x="17964" y="891"/>
                    <a:pt x="17942" y="914"/>
                  </a:cubicBezTo>
                  <a:lnTo>
                    <a:pt x="17942" y="937"/>
                  </a:lnTo>
                  <a:cubicBezTo>
                    <a:pt x="17873" y="1073"/>
                    <a:pt x="17827" y="1210"/>
                    <a:pt x="17759" y="1347"/>
                  </a:cubicBezTo>
                  <a:lnTo>
                    <a:pt x="17736" y="1347"/>
                  </a:lnTo>
                  <a:cubicBezTo>
                    <a:pt x="17736" y="1370"/>
                    <a:pt x="17736" y="1370"/>
                    <a:pt x="17736" y="1370"/>
                  </a:cubicBezTo>
                  <a:cubicBezTo>
                    <a:pt x="17736" y="1370"/>
                    <a:pt x="17736" y="1393"/>
                    <a:pt x="17736" y="1393"/>
                  </a:cubicBezTo>
                  <a:cubicBezTo>
                    <a:pt x="17713" y="1416"/>
                    <a:pt x="17713" y="1416"/>
                    <a:pt x="17713" y="1439"/>
                  </a:cubicBezTo>
                  <a:cubicBezTo>
                    <a:pt x="17690" y="1439"/>
                    <a:pt x="17690" y="1462"/>
                    <a:pt x="17690" y="1484"/>
                  </a:cubicBezTo>
                  <a:cubicBezTo>
                    <a:pt x="17668" y="1507"/>
                    <a:pt x="17668" y="1530"/>
                    <a:pt x="17645" y="1530"/>
                  </a:cubicBezTo>
                  <a:cubicBezTo>
                    <a:pt x="17531" y="1781"/>
                    <a:pt x="17417" y="2009"/>
                    <a:pt x="17280" y="2215"/>
                  </a:cubicBezTo>
                  <a:lnTo>
                    <a:pt x="17257" y="2238"/>
                  </a:lnTo>
                  <a:cubicBezTo>
                    <a:pt x="17143" y="2443"/>
                    <a:pt x="17006" y="2626"/>
                    <a:pt x="16869" y="2831"/>
                  </a:cubicBezTo>
                  <a:cubicBezTo>
                    <a:pt x="16800" y="2900"/>
                    <a:pt x="16755" y="2968"/>
                    <a:pt x="16686" y="3059"/>
                  </a:cubicBezTo>
                  <a:cubicBezTo>
                    <a:pt x="16686" y="3059"/>
                    <a:pt x="16709" y="3037"/>
                    <a:pt x="16709" y="3036"/>
                  </a:cubicBezTo>
                  <a:lnTo>
                    <a:pt x="16709" y="3036"/>
                  </a:lnTo>
                  <a:cubicBezTo>
                    <a:pt x="16504" y="3288"/>
                    <a:pt x="16298" y="3539"/>
                    <a:pt x="16070" y="3767"/>
                  </a:cubicBezTo>
                  <a:cubicBezTo>
                    <a:pt x="16070" y="3790"/>
                    <a:pt x="16070" y="3790"/>
                    <a:pt x="16070" y="3790"/>
                  </a:cubicBezTo>
                  <a:cubicBezTo>
                    <a:pt x="15727" y="4132"/>
                    <a:pt x="15362" y="4452"/>
                    <a:pt x="14997" y="4748"/>
                  </a:cubicBezTo>
                  <a:cubicBezTo>
                    <a:pt x="14997" y="4746"/>
                    <a:pt x="14997" y="4745"/>
                    <a:pt x="14998" y="4743"/>
                  </a:cubicBezTo>
                  <a:lnTo>
                    <a:pt x="14998" y="4743"/>
                  </a:lnTo>
                  <a:cubicBezTo>
                    <a:pt x="14370" y="5233"/>
                    <a:pt x="13676" y="5635"/>
                    <a:pt x="12916" y="5950"/>
                  </a:cubicBezTo>
                  <a:lnTo>
                    <a:pt x="12916" y="5950"/>
                  </a:lnTo>
                  <a:cubicBezTo>
                    <a:pt x="12919" y="5948"/>
                    <a:pt x="12921" y="5945"/>
                    <a:pt x="12924" y="5943"/>
                  </a:cubicBezTo>
                  <a:lnTo>
                    <a:pt x="12924" y="5943"/>
                  </a:lnTo>
                  <a:cubicBezTo>
                    <a:pt x="12153" y="6259"/>
                    <a:pt x="11338" y="6484"/>
                    <a:pt x="10523" y="6597"/>
                  </a:cubicBezTo>
                  <a:lnTo>
                    <a:pt x="10569" y="6597"/>
                  </a:lnTo>
                  <a:cubicBezTo>
                    <a:pt x="10147" y="6654"/>
                    <a:pt x="9724" y="6683"/>
                    <a:pt x="9299" y="6683"/>
                  </a:cubicBezTo>
                  <a:cubicBezTo>
                    <a:pt x="8874" y="6683"/>
                    <a:pt x="8446" y="6654"/>
                    <a:pt x="8013" y="6597"/>
                  </a:cubicBezTo>
                  <a:lnTo>
                    <a:pt x="8058" y="6597"/>
                  </a:lnTo>
                  <a:cubicBezTo>
                    <a:pt x="7236" y="6483"/>
                    <a:pt x="6415" y="6255"/>
                    <a:pt x="5662" y="5935"/>
                  </a:cubicBezTo>
                  <a:cubicBezTo>
                    <a:pt x="4908" y="5616"/>
                    <a:pt x="4224" y="5228"/>
                    <a:pt x="3584" y="4726"/>
                  </a:cubicBezTo>
                  <a:cubicBezTo>
                    <a:pt x="2945" y="4246"/>
                    <a:pt x="2375" y="3676"/>
                    <a:pt x="1873" y="3036"/>
                  </a:cubicBezTo>
                  <a:cubicBezTo>
                    <a:pt x="1873" y="3014"/>
                    <a:pt x="1873" y="3014"/>
                    <a:pt x="1850" y="3014"/>
                  </a:cubicBezTo>
                  <a:lnTo>
                    <a:pt x="1873" y="3014"/>
                  </a:lnTo>
                  <a:cubicBezTo>
                    <a:pt x="1530" y="2603"/>
                    <a:pt x="1256" y="2146"/>
                    <a:pt x="982" y="1667"/>
                  </a:cubicBezTo>
                  <a:cubicBezTo>
                    <a:pt x="982" y="1644"/>
                    <a:pt x="982" y="1644"/>
                    <a:pt x="982" y="1621"/>
                  </a:cubicBezTo>
                  <a:cubicBezTo>
                    <a:pt x="960" y="1621"/>
                    <a:pt x="960" y="1598"/>
                    <a:pt x="960" y="1598"/>
                  </a:cubicBezTo>
                  <a:cubicBezTo>
                    <a:pt x="891" y="1439"/>
                    <a:pt x="823" y="1302"/>
                    <a:pt x="754" y="1165"/>
                  </a:cubicBezTo>
                  <a:cubicBezTo>
                    <a:pt x="754" y="1142"/>
                    <a:pt x="731" y="1142"/>
                    <a:pt x="731" y="1119"/>
                  </a:cubicBezTo>
                  <a:lnTo>
                    <a:pt x="708" y="1096"/>
                  </a:lnTo>
                  <a:cubicBezTo>
                    <a:pt x="708" y="1096"/>
                    <a:pt x="708" y="1096"/>
                    <a:pt x="708" y="1073"/>
                  </a:cubicBezTo>
                  <a:cubicBezTo>
                    <a:pt x="686" y="1051"/>
                    <a:pt x="686" y="1005"/>
                    <a:pt x="663" y="959"/>
                  </a:cubicBezTo>
                  <a:cubicBezTo>
                    <a:pt x="594" y="777"/>
                    <a:pt x="526" y="594"/>
                    <a:pt x="457" y="412"/>
                  </a:cubicBezTo>
                  <a:cubicBezTo>
                    <a:pt x="435" y="389"/>
                    <a:pt x="435" y="343"/>
                    <a:pt x="412" y="320"/>
                  </a:cubicBezTo>
                  <a:cubicBezTo>
                    <a:pt x="412" y="320"/>
                    <a:pt x="412" y="320"/>
                    <a:pt x="412" y="297"/>
                  </a:cubicBezTo>
                  <a:cubicBezTo>
                    <a:pt x="389" y="252"/>
                    <a:pt x="366" y="183"/>
                    <a:pt x="343" y="115"/>
                  </a:cubicBezTo>
                  <a:cubicBezTo>
                    <a:pt x="320" y="46"/>
                    <a:pt x="275" y="1"/>
                    <a:pt x="183"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0" name="Google Shape;998;p22">
              <a:extLst>
                <a:ext uri="{FF2B5EF4-FFF2-40B4-BE49-F238E27FC236}">
                  <a16:creationId xmlns:a16="http://schemas.microsoft.com/office/drawing/2014/main" id="{476FE2E6-0AD7-468F-A2B0-3ECDC9FF5E8D}"/>
                </a:ext>
              </a:extLst>
            </p:cNvPr>
            <p:cNvSpPr/>
            <p:nvPr/>
          </p:nvSpPr>
          <p:spPr>
            <a:xfrm>
              <a:off x="7107074" y="4398354"/>
              <a:ext cx="317170" cy="184561"/>
            </a:xfrm>
            <a:custGeom>
              <a:avLst/>
              <a:gdLst/>
              <a:ahLst/>
              <a:cxnLst/>
              <a:rect l="l" t="t" r="r" b="b"/>
              <a:pathLst>
                <a:path w="11734" h="6828" extrusionOk="0">
                  <a:moveTo>
                    <a:pt x="386" y="1743"/>
                  </a:moveTo>
                  <a:cubicBezTo>
                    <a:pt x="387" y="1748"/>
                    <a:pt x="388" y="1753"/>
                    <a:pt x="389" y="1758"/>
                  </a:cubicBezTo>
                  <a:cubicBezTo>
                    <a:pt x="389" y="1753"/>
                    <a:pt x="388" y="1748"/>
                    <a:pt x="386" y="1743"/>
                  </a:cubicBezTo>
                  <a:close/>
                  <a:moveTo>
                    <a:pt x="754" y="3128"/>
                  </a:moveTo>
                  <a:cubicBezTo>
                    <a:pt x="777" y="3128"/>
                    <a:pt x="777" y="3151"/>
                    <a:pt x="777" y="3151"/>
                  </a:cubicBezTo>
                  <a:cubicBezTo>
                    <a:pt x="777" y="3128"/>
                    <a:pt x="777" y="3128"/>
                    <a:pt x="754" y="3128"/>
                  </a:cubicBezTo>
                  <a:close/>
                  <a:moveTo>
                    <a:pt x="206" y="1"/>
                  </a:moveTo>
                  <a:cubicBezTo>
                    <a:pt x="183" y="1"/>
                    <a:pt x="161" y="24"/>
                    <a:pt x="138" y="24"/>
                  </a:cubicBezTo>
                  <a:cubicBezTo>
                    <a:pt x="115" y="47"/>
                    <a:pt x="69" y="92"/>
                    <a:pt x="69" y="138"/>
                  </a:cubicBezTo>
                  <a:cubicBezTo>
                    <a:pt x="24" y="412"/>
                    <a:pt x="1" y="686"/>
                    <a:pt x="1" y="960"/>
                  </a:cubicBezTo>
                  <a:lnTo>
                    <a:pt x="1" y="982"/>
                  </a:lnTo>
                  <a:cubicBezTo>
                    <a:pt x="1" y="1142"/>
                    <a:pt x="1" y="1279"/>
                    <a:pt x="24" y="1439"/>
                  </a:cubicBezTo>
                  <a:cubicBezTo>
                    <a:pt x="24" y="1439"/>
                    <a:pt x="24" y="1462"/>
                    <a:pt x="24" y="1462"/>
                  </a:cubicBezTo>
                  <a:cubicBezTo>
                    <a:pt x="46" y="1804"/>
                    <a:pt x="115" y="2169"/>
                    <a:pt x="206" y="2512"/>
                  </a:cubicBezTo>
                  <a:cubicBezTo>
                    <a:pt x="320" y="2900"/>
                    <a:pt x="480" y="3288"/>
                    <a:pt x="663" y="3653"/>
                  </a:cubicBezTo>
                  <a:cubicBezTo>
                    <a:pt x="868" y="4087"/>
                    <a:pt x="1142" y="4475"/>
                    <a:pt x="1439" y="4817"/>
                  </a:cubicBezTo>
                  <a:cubicBezTo>
                    <a:pt x="1736" y="5159"/>
                    <a:pt x="2101" y="5479"/>
                    <a:pt x="2466" y="5730"/>
                  </a:cubicBezTo>
                  <a:cubicBezTo>
                    <a:pt x="3219" y="6301"/>
                    <a:pt x="4132" y="6643"/>
                    <a:pt x="5068" y="6780"/>
                  </a:cubicBezTo>
                  <a:cubicBezTo>
                    <a:pt x="5324" y="6811"/>
                    <a:pt x="5582" y="6827"/>
                    <a:pt x="5839" y="6827"/>
                  </a:cubicBezTo>
                  <a:cubicBezTo>
                    <a:pt x="6523" y="6827"/>
                    <a:pt x="7206" y="6715"/>
                    <a:pt x="7853" y="6483"/>
                  </a:cubicBezTo>
                  <a:cubicBezTo>
                    <a:pt x="8446" y="6278"/>
                    <a:pt x="8971" y="5981"/>
                    <a:pt x="9450" y="5593"/>
                  </a:cubicBezTo>
                  <a:cubicBezTo>
                    <a:pt x="9724" y="5410"/>
                    <a:pt x="9953" y="5182"/>
                    <a:pt x="10181" y="4954"/>
                  </a:cubicBezTo>
                  <a:cubicBezTo>
                    <a:pt x="10386" y="4726"/>
                    <a:pt x="10569" y="4497"/>
                    <a:pt x="10729" y="4246"/>
                  </a:cubicBezTo>
                  <a:cubicBezTo>
                    <a:pt x="11299" y="3402"/>
                    <a:pt x="11642" y="2420"/>
                    <a:pt x="11710" y="1416"/>
                  </a:cubicBezTo>
                  <a:cubicBezTo>
                    <a:pt x="11710" y="1393"/>
                    <a:pt x="11710" y="1393"/>
                    <a:pt x="11710" y="1393"/>
                  </a:cubicBezTo>
                  <a:cubicBezTo>
                    <a:pt x="11710" y="1370"/>
                    <a:pt x="11733" y="1348"/>
                    <a:pt x="11733" y="1325"/>
                  </a:cubicBezTo>
                  <a:cubicBezTo>
                    <a:pt x="11733" y="1302"/>
                    <a:pt x="11733" y="1302"/>
                    <a:pt x="11733" y="1302"/>
                  </a:cubicBezTo>
                  <a:cubicBezTo>
                    <a:pt x="11733" y="1256"/>
                    <a:pt x="11733" y="1211"/>
                    <a:pt x="11733" y="1165"/>
                  </a:cubicBezTo>
                  <a:cubicBezTo>
                    <a:pt x="11733" y="1142"/>
                    <a:pt x="11733" y="1142"/>
                    <a:pt x="11733" y="1119"/>
                  </a:cubicBezTo>
                  <a:cubicBezTo>
                    <a:pt x="11733" y="1096"/>
                    <a:pt x="11733" y="1074"/>
                    <a:pt x="11733" y="1051"/>
                  </a:cubicBezTo>
                  <a:lnTo>
                    <a:pt x="11733" y="1028"/>
                  </a:lnTo>
                  <a:lnTo>
                    <a:pt x="11733" y="1005"/>
                  </a:lnTo>
                  <a:lnTo>
                    <a:pt x="11733" y="982"/>
                  </a:lnTo>
                  <a:lnTo>
                    <a:pt x="11733" y="914"/>
                  </a:lnTo>
                  <a:lnTo>
                    <a:pt x="11733" y="891"/>
                  </a:lnTo>
                  <a:cubicBezTo>
                    <a:pt x="11733" y="891"/>
                    <a:pt x="11733" y="868"/>
                    <a:pt x="11733" y="868"/>
                  </a:cubicBezTo>
                  <a:cubicBezTo>
                    <a:pt x="11733" y="868"/>
                    <a:pt x="11733" y="845"/>
                    <a:pt x="11733" y="845"/>
                  </a:cubicBezTo>
                  <a:lnTo>
                    <a:pt x="11733" y="823"/>
                  </a:lnTo>
                  <a:cubicBezTo>
                    <a:pt x="11733" y="708"/>
                    <a:pt x="11733" y="594"/>
                    <a:pt x="11710" y="480"/>
                  </a:cubicBezTo>
                  <a:cubicBezTo>
                    <a:pt x="11710" y="480"/>
                    <a:pt x="11710" y="480"/>
                    <a:pt x="11710" y="457"/>
                  </a:cubicBezTo>
                  <a:cubicBezTo>
                    <a:pt x="11710" y="412"/>
                    <a:pt x="11687" y="366"/>
                    <a:pt x="11665" y="343"/>
                  </a:cubicBezTo>
                  <a:cubicBezTo>
                    <a:pt x="11642" y="320"/>
                    <a:pt x="11596" y="298"/>
                    <a:pt x="11550" y="298"/>
                  </a:cubicBezTo>
                  <a:cubicBezTo>
                    <a:pt x="11459" y="298"/>
                    <a:pt x="11391" y="366"/>
                    <a:pt x="11391" y="457"/>
                  </a:cubicBezTo>
                  <a:cubicBezTo>
                    <a:pt x="11391" y="480"/>
                    <a:pt x="11391" y="480"/>
                    <a:pt x="11391" y="480"/>
                  </a:cubicBezTo>
                  <a:cubicBezTo>
                    <a:pt x="11391" y="594"/>
                    <a:pt x="11391" y="686"/>
                    <a:pt x="11413" y="800"/>
                  </a:cubicBezTo>
                  <a:cubicBezTo>
                    <a:pt x="11413" y="823"/>
                    <a:pt x="11413" y="823"/>
                    <a:pt x="11413" y="845"/>
                  </a:cubicBezTo>
                  <a:cubicBezTo>
                    <a:pt x="11413" y="868"/>
                    <a:pt x="11413" y="891"/>
                    <a:pt x="11413" y="914"/>
                  </a:cubicBezTo>
                  <a:lnTo>
                    <a:pt x="11413" y="982"/>
                  </a:lnTo>
                  <a:cubicBezTo>
                    <a:pt x="11413" y="1005"/>
                    <a:pt x="11413" y="1028"/>
                    <a:pt x="11413" y="1074"/>
                  </a:cubicBezTo>
                  <a:cubicBezTo>
                    <a:pt x="11413" y="1074"/>
                    <a:pt x="11413" y="1096"/>
                    <a:pt x="11413" y="1119"/>
                  </a:cubicBezTo>
                  <a:cubicBezTo>
                    <a:pt x="11413" y="1165"/>
                    <a:pt x="11413" y="1211"/>
                    <a:pt x="11391" y="1256"/>
                  </a:cubicBezTo>
                  <a:cubicBezTo>
                    <a:pt x="11391" y="1279"/>
                    <a:pt x="11391" y="1279"/>
                    <a:pt x="11391" y="1279"/>
                  </a:cubicBezTo>
                  <a:cubicBezTo>
                    <a:pt x="11391" y="1302"/>
                    <a:pt x="11391" y="1325"/>
                    <a:pt x="11391" y="1348"/>
                  </a:cubicBezTo>
                  <a:lnTo>
                    <a:pt x="11391" y="1370"/>
                  </a:lnTo>
                  <a:cubicBezTo>
                    <a:pt x="11391" y="1462"/>
                    <a:pt x="11368" y="1576"/>
                    <a:pt x="11368" y="1667"/>
                  </a:cubicBezTo>
                  <a:cubicBezTo>
                    <a:pt x="11299" y="2169"/>
                    <a:pt x="11162" y="2649"/>
                    <a:pt x="10980" y="3105"/>
                  </a:cubicBezTo>
                  <a:cubicBezTo>
                    <a:pt x="10797" y="3562"/>
                    <a:pt x="10546" y="3972"/>
                    <a:pt x="10249" y="4360"/>
                  </a:cubicBezTo>
                  <a:cubicBezTo>
                    <a:pt x="9953" y="4726"/>
                    <a:pt x="9633" y="5045"/>
                    <a:pt x="9245" y="5342"/>
                  </a:cubicBezTo>
                  <a:lnTo>
                    <a:pt x="9268" y="5342"/>
                  </a:lnTo>
                  <a:cubicBezTo>
                    <a:pt x="8880" y="5639"/>
                    <a:pt x="8469" y="5890"/>
                    <a:pt x="8012" y="6072"/>
                  </a:cubicBezTo>
                  <a:cubicBezTo>
                    <a:pt x="8012" y="6072"/>
                    <a:pt x="7990" y="6072"/>
                    <a:pt x="7990" y="6095"/>
                  </a:cubicBezTo>
                  <a:cubicBezTo>
                    <a:pt x="7990" y="6095"/>
                    <a:pt x="7990" y="6072"/>
                    <a:pt x="7990" y="6072"/>
                  </a:cubicBezTo>
                  <a:cubicBezTo>
                    <a:pt x="7533" y="6278"/>
                    <a:pt x="7054" y="6392"/>
                    <a:pt x="6552" y="6460"/>
                  </a:cubicBezTo>
                  <a:lnTo>
                    <a:pt x="6575" y="6460"/>
                  </a:lnTo>
                  <a:cubicBezTo>
                    <a:pt x="6348" y="6491"/>
                    <a:pt x="6121" y="6504"/>
                    <a:pt x="5894" y="6504"/>
                  </a:cubicBezTo>
                  <a:cubicBezTo>
                    <a:pt x="5619" y="6504"/>
                    <a:pt x="5344" y="6485"/>
                    <a:pt x="5068" y="6460"/>
                  </a:cubicBezTo>
                  <a:lnTo>
                    <a:pt x="5114" y="6460"/>
                  </a:lnTo>
                  <a:cubicBezTo>
                    <a:pt x="4634" y="6392"/>
                    <a:pt x="4155" y="6255"/>
                    <a:pt x="3721" y="6072"/>
                  </a:cubicBezTo>
                  <a:cubicBezTo>
                    <a:pt x="3288" y="5890"/>
                    <a:pt x="2877" y="5639"/>
                    <a:pt x="2489" y="5365"/>
                  </a:cubicBezTo>
                  <a:cubicBezTo>
                    <a:pt x="2101" y="5068"/>
                    <a:pt x="1758" y="4726"/>
                    <a:pt x="1462" y="4338"/>
                  </a:cubicBezTo>
                  <a:cubicBezTo>
                    <a:pt x="1188" y="3950"/>
                    <a:pt x="937" y="3539"/>
                    <a:pt x="754" y="3128"/>
                  </a:cubicBezTo>
                  <a:cubicBezTo>
                    <a:pt x="571" y="2671"/>
                    <a:pt x="434" y="2192"/>
                    <a:pt x="366" y="1713"/>
                  </a:cubicBezTo>
                  <a:lnTo>
                    <a:pt x="366" y="1713"/>
                  </a:lnTo>
                  <a:cubicBezTo>
                    <a:pt x="366" y="1713"/>
                    <a:pt x="379" y="1726"/>
                    <a:pt x="386" y="1743"/>
                  </a:cubicBezTo>
                  <a:lnTo>
                    <a:pt x="386" y="1743"/>
                  </a:lnTo>
                  <a:cubicBezTo>
                    <a:pt x="364" y="1634"/>
                    <a:pt x="343" y="1526"/>
                    <a:pt x="343" y="1439"/>
                  </a:cubicBezTo>
                  <a:cubicBezTo>
                    <a:pt x="343" y="1416"/>
                    <a:pt x="343" y="1416"/>
                    <a:pt x="343" y="1416"/>
                  </a:cubicBezTo>
                  <a:cubicBezTo>
                    <a:pt x="343" y="1256"/>
                    <a:pt x="320" y="1119"/>
                    <a:pt x="320" y="960"/>
                  </a:cubicBezTo>
                  <a:cubicBezTo>
                    <a:pt x="320" y="708"/>
                    <a:pt x="343" y="480"/>
                    <a:pt x="366" y="229"/>
                  </a:cubicBezTo>
                  <a:cubicBezTo>
                    <a:pt x="366" y="221"/>
                    <a:pt x="366" y="214"/>
                    <a:pt x="366" y="206"/>
                  </a:cubicBezTo>
                  <a:cubicBezTo>
                    <a:pt x="389" y="161"/>
                    <a:pt x="389" y="138"/>
                    <a:pt x="366" y="92"/>
                  </a:cubicBezTo>
                  <a:cubicBezTo>
                    <a:pt x="343" y="47"/>
                    <a:pt x="298" y="24"/>
                    <a:pt x="252" y="24"/>
                  </a:cubicBezTo>
                  <a:cubicBezTo>
                    <a:pt x="252" y="1"/>
                    <a:pt x="229" y="1"/>
                    <a:pt x="206" y="1"/>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1" name="Google Shape;999;p22">
              <a:extLst>
                <a:ext uri="{FF2B5EF4-FFF2-40B4-BE49-F238E27FC236}">
                  <a16:creationId xmlns:a16="http://schemas.microsoft.com/office/drawing/2014/main" id="{24C8F707-21A2-41C1-BBD4-1E9633BA6020}"/>
                </a:ext>
              </a:extLst>
            </p:cNvPr>
            <p:cNvSpPr/>
            <p:nvPr/>
          </p:nvSpPr>
          <p:spPr>
            <a:xfrm>
              <a:off x="5568364" y="4502014"/>
              <a:ext cx="1456079" cy="68521"/>
            </a:xfrm>
            <a:custGeom>
              <a:avLst/>
              <a:gdLst/>
              <a:ahLst/>
              <a:cxnLst/>
              <a:rect l="l" t="t" r="r" b="b"/>
              <a:pathLst>
                <a:path w="53869" h="2535" extrusionOk="0">
                  <a:moveTo>
                    <a:pt x="37913" y="0"/>
                  </a:moveTo>
                  <a:cubicBezTo>
                    <a:pt x="36133" y="0"/>
                    <a:pt x="34375" y="23"/>
                    <a:pt x="32595" y="23"/>
                  </a:cubicBezTo>
                  <a:cubicBezTo>
                    <a:pt x="29080" y="69"/>
                    <a:pt x="25542" y="137"/>
                    <a:pt x="22027" y="297"/>
                  </a:cubicBezTo>
                  <a:cubicBezTo>
                    <a:pt x="21137" y="320"/>
                    <a:pt x="20247" y="366"/>
                    <a:pt x="19379" y="411"/>
                  </a:cubicBezTo>
                  <a:cubicBezTo>
                    <a:pt x="18512" y="457"/>
                    <a:pt x="17644" y="503"/>
                    <a:pt x="16777" y="548"/>
                  </a:cubicBezTo>
                  <a:cubicBezTo>
                    <a:pt x="15088" y="640"/>
                    <a:pt x="13376" y="731"/>
                    <a:pt x="11687" y="822"/>
                  </a:cubicBezTo>
                  <a:cubicBezTo>
                    <a:pt x="7830" y="1050"/>
                    <a:pt x="3949" y="1393"/>
                    <a:pt x="160" y="2192"/>
                  </a:cubicBezTo>
                  <a:cubicBezTo>
                    <a:pt x="69" y="2215"/>
                    <a:pt x="1" y="2306"/>
                    <a:pt x="23" y="2397"/>
                  </a:cubicBezTo>
                  <a:cubicBezTo>
                    <a:pt x="23" y="2466"/>
                    <a:pt x="115" y="2534"/>
                    <a:pt x="206" y="2534"/>
                  </a:cubicBezTo>
                  <a:cubicBezTo>
                    <a:pt x="3538" y="1827"/>
                    <a:pt x="6917" y="1461"/>
                    <a:pt x="10318" y="1233"/>
                  </a:cubicBezTo>
                  <a:cubicBezTo>
                    <a:pt x="12007" y="1119"/>
                    <a:pt x="13719" y="1028"/>
                    <a:pt x="15408" y="936"/>
                  </a:cubicBezTo>
                  <a:cubicBezTo>
                    <a:pt x="17142" y="868"/>
                    <a:pt x="18854" y="754"/>
                    <a:pt x="20589" y="685"/>
                  </a:cubicBezTo>
                  <a:cubicBezTo>
                    <a:pt x="22849" y="571"/>
                    <a:pt x="25131" y="503"/>
                    <a:pt x="27391" y="434"/>
                  </a:cubicBezTo>
                  <a:cubicBezTo>
                    <a:pt x="30929" y="366"/>
                    <a:pt x="34444" y="320"/>
                    <a:pt x="37982" y="320"/>
                  </a:cubicBezTo>
                  <a:cubicBezTo>
                    <a:pt x="39739" y="320"/>
                    <a:pt x="41520" y="320"/>
                    <a:pt x="43277" y="366"/>
                  </a:cubicBezTo>
                  <a:cubicBezTo>
                    <a:pt x="45035" y="389"/>
                    <a:pt x="46792" y="434"/>
                    <a:pt x="48550" y="480"/>
                  </a:cubicBezTo>
                  <a:cubicBezTo>
                    <a:pt x="50262" y="525"/>
                    <a:pt x="51974" y="571"/>
                    <a:pt x="53686" y="617"/>
                  </a:cubicBezTo>
                  <a:cubicBezTo>
                    <a:pt x="53731" y="617"/>
                    <a:pt x="53777" y="617"/>
                    <a:pt x="53800" y="571"/>
                  </a:cubicBezTo>
                  <a:cubicBezTo>
                    <a:pt x="53845" y="548"/>
                    <a:pt x="53868" y="503"/>
                    <a:pt x="53868" y="457"/>
                  </a:cubicBezTo>
                  <a:cubicBezTo>
                    <a:pt x="53868" y="389"/>
                    <a:pt x="53800" y="297"/>
                    <a:pt x="53708" y="297"/>
                  </a:cubicBezTo>
                  <a:cubicBezTo>
                    <a:pt x="50216" y="206"/>
                    <a:pt x="46701" y="92"/>
                    <a:pt x="43209" y="23"/>
                  </a:cubicBezTo>
                  <a:cubicBezTo>
                    <a:pt x="41702" y="0"/>
                    <a:pt x="40196" y="0"/>
                    <a:pt x="38689"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Google Shape;1000;p22">
              <a:extLst>
                <a:ext uri="{FF2B5EF4-FFF2-40B4-BE49-F238E27FC236}">
                  <a16:creationId xmlns:a16="http://schemas.microsoft.com/office/drawing/2014/main" id="{29481A69-7E77-449B-A482-1933CE387F00}"/>
                </a:ext>
              </a:extLst>
            </p:cNvPr>
            <p:cNvSpPr/>
            <p:nvPr/>
          </p:nvSpPr>
          <p:spPr>
            <a:xfrm>
              <a:off x="5565904" y="4374919"/>
              <a:ext cx="1551090" cy="75414"/>
            </a:xfrm>
            <a:custGeom>
              <a:avLst/>
              <a:gdLst/>
              <a:ahLst/>
              <a:cxnLst/>
              <a:rect l="l" t="t" r="r" b="b"/>
              <a:pathLst>
                <a:path w="57384" h="2790" extrusionOk="0">
                  <a:moveTo>
                    <a:pt x="37205" y="0"/>
                  </a:moveTo>
                  <a:cubicBezTo>
                    <a:pt x="36384" y="0"/>
                    <a:pt x="35585" y="0"/>
                    <a:pt x="34786" y="23"/>
                  </a:cubicBezTo>
                  <a:cubicBezTo>
                    <a:pt x="31020" y="46"/>
                    <a:pt x="27254" y="183"/>
                    <a:pt x="23487" y="343"/>
                  </a:cubicBezTo>
                  <a:cubicBezTo>
                    <a:pt x="21639" y="434"/>
                    <a:pt x="19767" y="503"/>
                    <a:pt x="17918" y="617"/>
                  </a:cubicBezTo>
                  <a:cubicBezTo>
                    <a:pt x="16069" y="708"/>
                    <a:pt x="14220" y="799"/>
                    <a:pt x="12372" y="936"/>
                  </a:cubicBezTo>
                  <a:cubicBezTo>
                    <a:pt x="8263" y="1210"/>
                    <a:pt x="4177" y="1667"/>
                    <a:pt x="137" y="2466"/>
                  </a:cubicBezTo>
                  <a:cubicBezTo>
                    <a:pt x="114" y="2466"/>
                    <a:pt x="69" y="2488"/>
                    <a:pt x="46" y="2534"/>
                  </a:cubicBezTo>
                  <a:cubicBezTo>
                    <a:pt x="23" y="2557"/>
                    <a:pt x="0" y="2603"/>
                    <a:pt x="0" y="2648"/>
                  </a:cubicBezTo>
                  <a:cubicBezTo>
                    <a:pt x="20" y="2728"/>
                    <a:pt x="74" y="2790"/>
                    <a:pt x="148" y="2790"/>
                  </a:cubicBezTo>
                  <a:cubicBezTo>
                    <a:pt x="159" y="2790"/>
                    <a:pt x="171" y="2788"/>
                    <a:pt x="183" y="2785"/>
                  </a:cubicBezTo>
                  <a:cubicBezTo>
                    <a:pt x="3812" y="2055"/>
                    <a:pt x="7510" y="1644"/>
                    <a:pt x="11185" y="1347"/>
                  </a:cubicBezTo>
                  <a:cubicBezTo>
                    <a:pt x="13033" y="1187"/>
                    <a:pt x="14882" y="1096"/>
                    <a:pt x="16731" y="982"/>
                  </a:cubicBezTo>
                  <a:cubicBezTo>
                    <a:pt x="18580" y="891"/>
                    <a:pt x="20429" y="799"/>
                    <a:pt x="22301" y="731"/>
                  </a:cubicBezTo>
                  <a:cubicBezTo>
                    <a:pt x="27398" y="495"/>
                    <a:pt x="32495" y="331"/>
                    <a:pt x="37592" y="331"/>
                  </a:cubicBezTo>
                  <a:cubicBezTo>
                    <a:pt x="38909" y="331"/>
                    <a:pt x="40226" y="342"/>
                    <a:pt x="41542" y="366"/>
                  </a:cubicBezTo>
                  <a:cubicBezTo>
                    <a:pt x="46746" y="480"/>
                    <a:pt x="51973" y="754"/>
                    <a:pt x="57178" y="1187"/>
                  </a:cubicBezTo>
                  <a:cubicBezTo>
                    <a:pt x="57269" y="1187"/>
                    <a:pt x="57360" y="1142"/>
                    <a:pt x="57360" y="1050"/>
                  </a:cubicBezTo>
                  <a:cubicBezTo>
                    <a:pt x="57383" y="959"/>
                    <a:pt x="57315" y="868"/>
                    <a:pt x="57223" y="868"/>
                  </a:cubicBezTo>
                  <a:cubicBezTo>
                    <a:pt x="53480" y="548"/>
                    <a:pt x="49737" y="320"/>
                    <a:pt x="45993" y="183"/>
                  </a:cubicBezTo>
                  <a:cubicBezTo>
                    <a:pt x="44122" y="115"/>
                    <a:pt x="42273" y="46"/>
                    <a:pt x="40424" y="23"/>
                  </a:cubicBezTo>
                  <a:cubicBezTo>
                    <a:pt x="39351" y="23"/>
                    <a:pt x="38278" y="0"/>
                    <a:pt x="37205"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3" name="Google Shape;1001;p22">
              <a:extLst>
                <a:ext uri="{FF2B5EF4-FFF2-40B4-BE49-F238E27FC236}">
                  <a16:creationId xmlns:a16="http://schemas.microsoft.com/office/drawing/2014/main" id="{43121769-BC3A-4AE8-80F7-19A61447241B}"/>
                </a:ext>
              </a:extLst>
            </p:cNvPr>
            <p:cNvSpPr/>
            <p:nvPr/>
          </p:nvSpPr>
          <p:spPr>
            <a:xfrm>
              <a:off x="5544929" y="4442170"/>
              <a:ext cx="32706" cy="128365"/>
            </a:xfrm>
            <a:custGeom>
              <a:avLst/>
              <a:gdLst/>
              <a:ahLst/>
              <a:cxnLst/>
              <a:rect l="l" t="t" r="r" b="b"/>
              <a:pathLst>
                <a:path w="1210" h="4749" extrusionOk="0">
                  <a:moveTo>
                    <a:pt x="434" y="1461"/>
                  </a:moveTo>
                  <a:cubicBezTo>
                    <a:pt x="433" y="1465"/>
                    <a:pt x="432" y="1469"/>
                    <a:pt x="431" y="1474"/>
                  </a:cubicBezTo>
                  <a:lnTo>
                    <a:pt x="431" y="1474"/>
                  </a:lnTo>
                  <a:cubicBezTo>
                    <a:pt x="433" y="1470"/>
                    <a:pt x="434" y="1466"/>
                    <a:pt x="434" y="1461"/>
                  </a:cubicBezTo>
                  <a:close/>
                  <a:moveTo>
                    <a:pt x="845" y="0"/>
                  </a:moveTo>
                  <a:cubicBezTo>
                    <a:pt x="822" y="0"/>
                    <a:pt x="776" y="23"/>
                    <a:pt x="753" y="46"/>
                  </a:cubicBezTo>
                  <a:cubicBezTo>
                    <a:pt x="457" y="343"/>
                    <a:pt x="297" y="708"/>
                    <a:pt x="183" y="1096"/>
                  </a:cubicBezTo>
                  <a:cubicBezTo>
                    <a:pt x="46" y="1553"/>
                    <a:pt x="0" y="2032"/>
                    <a:pt x="23" y="2511"/>
                  </a:cubicBezTo>
                  <a:cubicBezTo>
                    <a:pt x="46" y="2968"/>
                    <a:pt x="137" y="3424"/>
                    <a:pt x="297" y="3881"/>
                  </a:cubicBezTo>
                  <a:cubicBezTo>
                    <a:pt x="388" y="4063"/>
                    <a:pt x="479" y="4246"/>
                    <a:pt x="594" y="4406"/>
                  </a:cubicBezTo>
                  <a:cubicBezTo>
                    <a:pt x="662" y="4497"/>
                    <a:pt x="731" y="4565"/>
                    <a:pt x="799" y="4634"/>
                  </a:cubicBezTo>
                  <a:cubicBezTo>
                    <a:pt x="822" y="4657"/>
                    <a:pt x="868" y="4680"/>
                    <a:pt x="890" y="4725"/>
                  </a:cubicBezTo>
                  <a:cubicBezTo>
                    <a:pt x="913" y="4725"/>
                    <a:pt x="936" y="4748"/>
                    <a:pt x="959" y="4748"/>
                  </a:cubicBezTo>
                  <a:lnTo>
                    <a:pt x="1073" y="4748"/>
                  </a:lnTo>
                  <a:cubicBezTo>
                    <a:pt x="1096" y="4748"/>
                    <a:pt x="1141" y="4702"/>
                    <a:pt x="1164" y="4680"/>
                  </a:cubicBezTo>
                  <a:cubicBezTo>
                    <a:pt x="1187" y="4634"/>
                    <a:pt x="1210" y="4588"/>
                    <a:pt x="1187" y="4543"/>
                  </a:cubicBezTo>
                  <a:cubicBezTo>
                    <a:pt x="1187" y="4520"/>
                    <a:pt x="1164" y="4474"/>
                    <a:pt x="1119" y="4451"/>
                  </a:cubicBezTo>
                  <a:cubicBezTo>
                    <a:pt x="1096" y="4429"/>
                    <a:pt x="1073" y="4429"/>
                    <a:pt x="1050" y="4429"/>
                  </a:cubicBezTo>
                  <a:cubicBezTo>
                    <a:pt x="959" y="4337"/>
                    <a:pt x="890" y="4246"/>
                    <a:pt x="822" y="4155"/>
                  </a:cubicBezTo>
                  <a:cubicBezTo>
                    <a:pt x="708" y="3995"/>
                    <a:pt x="616" y="3812"/>
                    <a:pt x="548" y="3630"/>
                  </a:cubicBezTo>
                  <a:cubicBezTo>
                    <a:pt x="434" y="3310"/>
                    <a:pt x="388" y="2945"/>
                    <a:pt x="365" y="2603"/>
                  </a:cubicBezTo>
                  <a:cubicBezTo>
                    <a:pt x="365" y="2625"/>
                    <a:pt x="365" y="2625"/>
                    <a:pt x="365" y="2648"/>
                  </a:cubicBezTo>
                  <a:cubicBezTo>
                    <a:pt x="343" y="2264"/>
                    <a:pt x="343" y="1858"/>
                    <a:pt x="431" y="1474"/>
                  </a:cubicBezTo>
                  <a:lnTo>
                    <a:pt x="431" y="1474"/>
                  </a:lnTo>
                  <a:cubicBezTo>
                    <a:pt x="427" y="1482"/>
                    <a:pt x="419" y="1486"/>
                    <a:pt x="414" y="1494"/>
                  </a:cubicBezTo>
                  <a:lnTo>
                    <a:pt x="414" y="1494"/>
                  </a:lnTo>
                  <a:cubicBezTo>
                    <a:pt x="482" y="1225"/>
                    <a:pt x="550" y="978"/>
                    <a:pt x="662" y="731"/>
                  </a:cubicBezTo>
                  <a:cubicBezTo>
                    <a:pt x="662" y="731"/>
                    <a:pt x="662" y="731"/>
                    <a:pt x="662" y="754"/>
                  </a:cubicBezTo>
                  <a:cubicBezTo>
                    <a:pt x="731" y="617"/>
                    <a:pt x="799" y="480"/>
                    <a:pt x="913" y="366"/>
                  </a:cubicBezTo>
                  <a:cubicBezTo>
                    <a:pt x="936" y="343"/>
                    <a:pt x="936" y="320"/>
                    <a:pt x="959" y="297"/>
                  </a:cubicBezTo>
                  <a:cubicBezTo>
                    <a:pt x="1027" y="229"/>
                    <a:pt x="1050" y="137"/>
                    <a:pt x="982" y="69"/>
                  </a:cubicBezTo>
                  <a:cubicBezTo>
                    <a:pt x="959" y="23"/>
                    <a:pt x="913" y="0"/>
                    <a:pt x="845" y="0"/>
                  </a:cubicBezTo>
                  <a:close/>
                </a:path>
              </a:pathLst>
            </a:custGeom>
            <a:solidFill>
              <a:srgbClr val="833F7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4" name="Google Shape;1002;p22">
              <a:extLst>
                <a:ext uri="{FF2B5EF4-FFF2-40B4-BE49-F238E27FC236}">
                  <a16:creationId xmlns:a16="http://schemas.microsoft.com/office/drawing/2014/main" id="{F37FDAE8-9436-4458-93B4-80232711BB86}"/>
                </a:ext>
              </a:extLst>
            </p:cNvPr>
            <p:cNvSpPr/>
            <p:nvPr/>
          </p:nvSpPr>
          <p:spPr>
            <a:xfrm>
              <a:off x="7506253" y="4506339"/>
              <a:ext cx="1454836" cy="68494"/>
            </a:xfrm>
            <a:custGeom>
              <a:avLst/>
              <a:gdLst/>
              <a:ahLst/>
              <a:cxnLst/>
              <a:rect l="l" t="t" r="r" b="b"/>
              <a:pathLst>
                <a:path w="53823" h="2534" extrusionOk="0">
                  <a:moveTo>
                    <a:pt x="15134" y="0"/>
                  </a:moveTo>
                  <a:cubicBezTo>
                    <a:pt x="13627" y="0"/>
                    <a:pt x="12121" y="0"/>
                    <a:pt x="10615" y="23"/>
                  </a:cubicBezTo>
                  <a:cubicBezTo>
                    <a:pt x="7122" y="92"/>
                    <a:pt x="3607" y="206"/>
                    <a:pt x="115" y="297"/>
                  </a:cubicBezTo>
                  <a:lnTo>
                    <a:pt x="92" y="297"/>
                  </a:lnTo>
                  <a:cubicBezTo>
                    <a:pt x="69" y="365"/>
                    <a:pt x="46" y="457"/>
                    <a:pt x="1" y="548"/>
                  </a:cubicBezTo>
                  <a:cubicBezTo>
                    <a:pt x="1" y="571"/>
                    <a:pt x="24" y="571"/>
                    <a:pt x="24" y="571"/>
                  </a:cubicBezTo>
                  <a:cubicBezTo>
                    <a:pt x="69" y="617"/>
                    <a:pt x="92" y="617"/>
                    <a:pt x="138" y="617"/>
                  </a:cubicBezTo>
                  <a:cubicBezTo>
                    <a:pt x="1872" y="571"/>
                    <a:pt x="3584" y="525"/>
                    <a:pt x="5296" y="480"/>
                  </a:cubicBezTo>
                  <a:cubicBezTo>
                    <a:pt x="7054" y="434"/>
                    <a:pt x="8789" y="388"/>
                    <a:pt x="10546" y="365"/>
                  </a:cubicBezTo>
                  <a:cubicBezTo>
                    <a:pt x="12326" y="320"/>
                    <a:pt x="14084" y="320"/>
                    <a:pt x="15842" y="320"/>
                  </a:cubicBezTo>
                  <a:cubicBezTo>
                    <a:pt x="19379" y="320"/>
                    <a:pt x="22917" y="365"/>
                    <a:pt x="26432" y="434"/>
                  </a:cubicBezTo>
                  <a:lnTo>
                    <a:pt x="26455" y="434"/>
                  </a:lnTo>
                  <a:cubicBezTo>
                    <a:pt x="28715" y="502"/>
                    <a:pt x="30975" y="571"/>
                    <a:pt x="33234" y="685"/>
                  </a:cubicBezTo>
                  <a:cubicBezTo>
                    <a:pt x="34969" y="754"/>
                    <a:pt x="36704" y="868"/>
                    <a:pt x="38416" y="936"/>
                  </a:cubicBezTo>
                  <a:cubicBezTo>
                    <a:pt x="40128" y="1027"/>
                    <a:pt x="41817" y="1119"/>
                    <a:pt x="43529" y="1233"/>
                  </a:cubicBezTo>
                  <a:cubicBezTo>
                    <a:pt x="46907" y="1461"/>
                    <a:pt x="50308" y="1826"/>
                    <a:pt x="53617" y="2534"/>
                  </a:cubicBezTo>
                  <a:cubicBezTo>
                    <a:pt x="53709" y="2534"/>
                    <a:pt x="53800" y="2465"/>
                    <a:pt x="53823" y="2397"/>
                  </a:cubicBezTo>
                  <a:cubicBezTo>
                    <a:pt x="53823" y="2306"/>
                    <a:pt x="53754" y="2214"/>
                    <a:pt x="53686" y="2191"/>
                  </a:cubicBezTo>
                  <a:cubicBezTo>
                    <a:pt x="49874" y="1393"/>
                    <a:pt x="46017" y="1050"/>
                    <a:pt x="42136" y="822"/>
                  </a:cubicBezTo>
                  <a:cubicBezTo>
                    <a:pt x="40447" y="731"/>
                    <a:pt x="38758" y="639"/>
                    <a:pt x="37046" y="548"/>
                  </a:cubicBezTo>
                  <a:cubicBezTo>
                    <a:pt x="36179" y="502"/>
                    <a:pt x="35334" y="457"/>
                    <a:pt x="34467" y="411"/>
                  </a:cubicBezTo>
                  <a:cubicBezTo>
                    <a:pt x="33577" y="365"/>
                    <a:pt x="32687" y="320"/>
                    <a:pt x="31796" y="297"/>
                  </a:cubicBezTo>
                  <a:cubicBezTo>
                    <a:pt x="28281" y="137"/>
                    <a:pt x="24766" y="69"/>
                    <a:pt x="21228" y="23"/>
                  </a:cubicBezTo>
                  <a:cubicBezTo>
                    <a:pt x="19448" y="23"/>
                    <a:pt x="17690" y="0"/>
                    <a:pt x="15910"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5" name="Google Shape;1003;p22">
              <a:extLst>
                <a:ext uri="{FF2B5EF4-FFF2-40B4-BE49-F238E27FC236}">
                  <a16:creationId xmlns:a16="http://schemas.microsoft.com/office/drawing/2014/main" id="{8E1DDD33-9B0B-4D68-95AC-76CD0E7E2B53}"/>
                </a:ext>
              </a:extLst>
            </p:cNvPr>
            <p:cNvSpPr/>
            <p:nvPr/>
          </p:nvSpPr>
          <p:spPr>
            <a:xfrm>
              <a:off x="8220710" y="4518043"/>
              <a:ext cx="27" cy="27"/>
            </a:xfrm>
            <a:custGeom>
              <a:avLst/>
              <a:gdLst/>
              <a:ahLst/>
              <a:cxnLst/>
              <a:rect l="l" t="t" r="r" b="b"/>
              <a:pathLst>
                <a:path w="1" h="1" extrusionOk="0">
                  <a:moveTo>
                    <a:pt x="0" y="1"/>
                  </a:moveTo>
                  <a:lnTo>
                    <a:pt x="0" y="1"/>
                  </a:lnTo>
                  <a:close/>
                </a:path>
              </a:pathLst>
            </a:custGeom>
            <a:solidFill>
              <a:srgbClr val="833F7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6" name="Google Shape;1004;p22">
              <a:extLst>
                <a:ext uri="{FF2B5EF4-FFF2-40B4-BE49-F238E27FC236}">
                  <a16:creationId xmlns:a16="http://schemas.microsoft.com/office/drawing/2014/main" id="{8F3419D4-1AAE-476C-83C8-C5BB23AADB63}"/>
                </a:ext>
              </a:extLst>
            </p:cNvPr>
            <p:cNvSpPr/>
            <p:nvPr/>
          </p:nvSpPr>
          <p:spPr>
            <a:xfrm>
              <a:off x="8221332" y="4518043"/>
              <a:ext cx="649" cy="27"/>
            </a:xfrm>
            <a:custGeom>
              <a:avLst/>
              <a:gdLst/>
              <a:ahLst/>
              <a:cxnLst/>
              <a:rect l="l" t="t" r="r" b="b"/>
              <a:pathLst>
                <a:path w="24" h="1" extrusionOk="0">
                  <a:moveTo>
                    <a:pt x="23" y="1"/>
                  </a:moveTo>
                  <a:cubicBezTo>
                    <a:pt x="23" y="1"/>
                    <a:pt x="0" y="1"/>
                    <a:pt x="0" y="1"/>
                  </a:cubicBezTo>
                  <a:cubicBezTo>
                    <a:pt x="0" y="1"/>
                    <a:pt x="23" y="1"/>
                    <a:pt x="23" y="1"/>
                  </a:cubicBezTo>
                  <a:close/>
                </a:path>
              </a:pathLst>
            </a:custGeom>
            <a:solidFill>
              <a:srgbClr val="833F7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7" name="Google Shape;1005;p22">
              <a:extLst>
                <a:ext uri="{FF2B5EF4-FFF2-40B4-BE49-F238E27FC236}">
                  <a16:creationId xmlns:a16="http://schemas.microsoft.com/office/drawing/2014/main" id="{4B819F3A-8303-4CF4-8473-96406D52E74C}"/>
                </a:ext>
              </a:extLst>
            </p:cNvPr>
            <p:cNvSpPr/>
            <p:nvPr/>
          </p:nvSpPr>
          <p:spPr>
            <a:xfrm>
              <a:off x="7414324" y="4379244"/>
              <a:ext cx="1549251" cy="75414"/>
            </a:xfrm>
            <a:custGeom>
              <a:avLst/>
              <a:gdLst/>
              <a:ahLst/>
              <a:cxnLst/>
              <a:rect l="l" t="t" r="r" b="b"/>
              <a:pathLst>
                <a:path w="57316" h="2790" extrusionOk="0">
                  <a:moveTo>
                    <a:pt x="20133" y="0"/>
                  </a:moveTo>
                  <a:cubicBezTo>
                    <a:pt x="19060" y="0"/>
                    <a:pt x="17987" y="0"/>
                    <a:pt x="16914" y="23"/>
                  </a:cubicBezTo>
                  <a:cubicBezTo>
                    <a:pt x="15043" y="46"/>
                    <a:pt x="13194" y="114"/>
                    <a:pt x="11345" y="183"/>
                  </a:cubicBezTo>
                  <a:cubicBezTo>
                    <a:pt x="7579" y="320"/>
                    <a:pt x="3835" y="548"/>
                    <a:pt x="92" y="868"/>
                  </a:cubicBezTo>
                  <a:cubicBezTo>
                    <a:pt x="69" y="868"/>
                    <a:pt x="24" y="890"/>
                    <a:pt x="1" y="913"/>
                  </a:cubicBezTo>
                  <a:cubicBezTo>
                    <a:pt x="24" y="982"/>
                    <a:pt x="24" y="1073"/>
                    <a:pt x="24" y="1164"/>
                  </a:cubicBezTo>
                  <a:cubicBezTo>
                    <a:pt x="46" y="1187"/>
                    <a:pt x="92" y="1187"/>
                    <a:pt x="138" y="1187"/>
                  </a:cubicBezTo>
                  <a:cubicBezTo>
                    <a:pt x="5342" y="754"/>
                    <a:pt x="10546" y="480"/>
                    <a:pt x="15750" y="365"/>
                  </a:cubicBezTo>
                  <a:lnTo>
                    <a:pt x="15773" y="365"/>
                  </a:lnTo>
                  <a:cubicBezTo>
                    <a:pt x="17094" y="342"/>
                    <a:pt x="18415" y="331"/>
                    <a:pt x="19734" y="331"/>
                  </a:cubicBezTo>
                  <a:cubicBezTo>
                    <a:pt x="24843" y="331"/>
                    <a:pt x="29940" y="495"/>
                    <a:pt x="35038" y="731"/>
                  </a:cubicBezTo>
                  <a:cubicBezTo>
                    <a:pt x="36887" y="799"/>
                    <a:pt x="38735" y="890"/>
                    <a:pt x="40607" y="982"/>
                  </a:cubicBezTo>
                  <a:cubicBezTo>
                    <a:pt x="42456" y="1096"/>
                    <a:pt x="44282" y="1187"/>
                    <a:pt x="46131" y="1347"/>
                  </a:cubicBezTo>
                  <a:cubicBezTo>
                    <a:pt x="49828" y="1644"/>
                    <a:pt x="53503" y="2055"/>
                    <a:pt x="57133" y="2785"/>
                  </a:cubicBezTo>
                  <a:cubicBezTo>
                    <a:pt x="57145" y="2788"/>
                    <a:pt x="57157" y="2789"/>
                    <a:pt x="57168" y="2789"/>
                  </a:cubicBezTo>
                  <a:cubicBezTo>
                    <a:pt x="57246" y="2789"/>
                    <a:pt x="57315" y="2727"/>
                    <a:pt x="57315" y="2648"/>
                  </a:cubicBezTo>
                  <a:cubicBezTo>
                    <a:pt x="57315" y="2602"/>
                    <a:pt x="57315" y="2557"/>
                    <a:pt x="57292" y="2534"/>
                  </a:cubicBezTo>
                  <a:cubicBezTo>
                    <a:pt x="57247" y="2488"/>
                    <a:pt x="57224" y="2465"/>
                    <a:pt x="57178" y="2465"/>
                  </a:cubicBezTo>
                  <a:cubicBezTo>
                    <a:pt x="53138" y="1667"/>
                    <a:pt x="49052" y="1210"/>
                    <a:pt x="44967" y="936"/>
                  </a:cubicBezTo>
                  <a:cubicBezTo>
                    <a:pt x="43118" y="799"/>
                    <a:pt x="41269" y="708"/>
                    <a:pt x="39420" y="617"/>
                  </a:cubicBezTo>
                  <a:cubicBezTo>
                    <a:pt x="37548" y="502"/>
                    <a:pt x="35700" y="434"/>
                    <a:pt x="33828" y="343"/>
                  </a:cubicBezTo>
                  <a:cubicBezTo>
                    <a:pt x="30062" y="183"/>
                    <a:pt x="26318" y="46"/>
                    <a:pt x="22552" y="23"/>
                  </a:cubicBezTo>
                  <a:cubicBezTo>
                    <a:pt x="21731" y="0"/>
                    <a:pt x="20932" y="0"/>
                    <a:pt x="20133"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8" name="Google Shape;1006;p22">
              <a:extLst>
                <a:ext uri="{FF2B5EF4-FFF2-40B4-BE49-F238E27FC236}">
                  <a16:creationId xmlns:a16="http://schemas.microsoft.com/office/drawing/2014/main" id="{C5E9488F-A540-4EDB-A3A3-D21BF2CEE097}"/>
                </a:ext>
              </a:extLst>
            </p:cNvPr>
            <p:cNvSpPr/>
            <p:nvPr/>
          </p:nvSpPr>
          <p:spPr>
            <a:xfrm>
              <a:off x="8952439" y="4446494"/>
              <a:ext cx="32112" cy="128338"/>
            </a:xfrm>
            <a:custGeom>
              <a:avLst/>
              <a:gdLst/>
              <a:ahLst/>
              <a:cxnLst/>
              <a:rect l="l" t="t" r="r" b="b"/>
              <a:pathLst>
                <a:path w="1188" h="4748" extrusionOk="0">
                  <a:moveTo>
                    <a:pt x="343" y="0"/>
                  </a:moveTo>
                  <a:cubicBezTo>
                    <a:pt x="297" y="0"/>
                    <a:pt x="251" y="23"/>
                    <a:pt x="206" y="69"/>
                  </a:cubicBezTo>
                  <a:cubicBezTo>
                    <a:pt x="160" y="137"/>
                    <a:pt x="160" y="228"/>
                    <a:pt x="229" y="297"/>
                  </a:cubicBezTo>
                  <a:cubicBezTo>
                    <a:pt x="251" y="320"/>
                    <a:pt x="274" y="343"/>
                    <a:pt x="297" y="343"/>
                  </a:cubicBezTo>
                  <a:cubicBezTo>
                    <a:pt x="384" y="473"/>
                    <a:pt x="471" y="604"/>
                    <a:pt x="538" y="734"/>
                  </a:cubicBezTo>
                  <a:lnTo>
                    <a:pt x="538" y="734"/>
                  </a:lnTo>
                  <a:cubicBezTo>
                    <a:pt x="532" y="731"/>
                    <a:pt x="525" y="731"/>
                    <a:pt x="525" y="731"/>
                  </a:cubicBezTo>
                  <a:lnTo>
                    <a:pt x="525" y="731"/>
                  </a:lnTo>
                  <a:cubicBezTo>
                    <a:pt x="639" y="982"/>
                    <a:pt x="731" y="1233"/>
                    <a:pt x="776" y="1507"/>
                  </a:cubicBezTo>
                  <a:cubicBezTo>
                    <a:pt x="776" y="1484"/>
                    <a:pt x="776" y="1484"/>
                    <a:pt x="776" y="1461"/>
                  </a:cubicBezTo>
                  <a:cubicBezTo>
                    <a:pt x="845" y="1849"/>
                    <a:pt x="868" y="2237"/>
                    <a:pt x="845" y="2648"/>
                  </a:cubicBezTo>
                  <a:cubicBezTo>
                    <a:pt x="845" y="2625"/>
                    <a:pt x="845" y="2625"/>
                    <a:pt x="845" y="2602"/>
                  </a:cubicBezTo>
                  <a:cubicBezTo>
                    <a:pt x="822" y="2945"/>
                    <a:pt x="754" y="3287"/>
                    <a:pt x="639" y="3629"/>
                  </a:cubicBezTo>
                  <a:cubicBezTo>
                    <a:pt x="571" y="3812"/>
                    <a:pt x="480" y="3995"/>
                    <a:pt x="388" y="4154"/>
                  </a:cubicBezTo>
                  <a:cubicBezTo>
                    <a:pt x="320" y="4246"/>
                    <a:pt x="229" y="4337"/>
                    <a:pt x="137" y="4428"/>
                  </a:cubicBezTo>
                  <a:cubicBezTo>
                    <a:pt x="114" y="4428"/>
                    <a:pt x="92" y="4428"/>
                    <a:pt x="69" y="4451"/>
                  </a:cubicBezTo>
                  <a:cubicBezTo>
                    <a:pt x="46" y="4474"/>
                    <a:pt x="23" y="4520"/>
                    <a:pt x="0" y="4542"/>
                  </a:cubicBezTo>
                  <a:cubicBezTo>
                    <a:pt x="0" y="4588"/>
                    <a:pt x="0" y="4634"/>
                    <a:pt x="23" y="4679"/>
                  </a:cubicBezTo>
                  <a:cubicBezTo>
                    <a:pt x="46" y="4702"/>
                    <a:pt x="92" y="4748"/>
                    <a:pt x="137" y="4748"/>
                  </a:cubicBezTo>
                  <a:lnTo>
                    <a:pt x="229" y="4748"/>
                  </a:lnTo>
                  <a:cubicBezTo>
                    <a:pt x="251" y="4748"/>
                    <a:pt x="274" y="4725"/>
                    <a:pt x="297" y="4725"/>
                  </a:cubicBezTo>
                  <a:cubicBezTo>
                    <a:pt x="343" y="4679"/>
                    <a:pt x="366" y="4657"/>
                    <a:pt x="411" y="4634"/>
                  </a:cubicBezTo>
                  <a:cubicBezTo>
                    <a:pt x="480" y="4565"/>
                    <a:pt x="525" y="4497"/>
                    <a:pt x="594" y="4405"/>
                  </a:cubicBezTo>
                  <a:cubicBezTo>
                    <a:pt x="708" y="4246"/>
                    <a:pt x="822" y="4063"/>
                    <a:pt x="891" y="3881"/>
                  </a:cubicBezTo>
                  <a:cubicBezTo>
                    <a:pt x="1073" y="3424"/>
                    <a:pt x="1142" y="2968"/>
                    <a:pt x="1164" y="2511"/>
                  </a:cubicBezTo>
                  <a:cubicBezTo>
                    <a:pt x="1187" y="2032"/>
                    <a:pt x="1142" y="1552"/>
                    <a:pt x="1027" y="1096"/>
                  </a:cubicBezTo>
                  <a:cubicBezTo>
                    <a:pt x="913" y="708"/>
                    <a:pt x="731" y="343"/>
                    <a:pt x="434" y="46"/>
                  </a:cubicBezTo>
                  <a:cubicBezTo>
                    <a:pt x="411" y="23"/>
                    <a:pt x="388" y="0"/>
                    <a:pt x="343"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9" name="Google Shape;1007;p22">
              <a:extLst>
                <a:ext uri="{FF2B5EF4-FFF2-40B4-BE49-F238E27FC236}">
                  <a16:creationId xmlns:a16="http://schemas.microsoft.com/office/drawing/2014/main" id="{69E51744-67A3-4312-BD5C-8645F0D4F2A0}"/>
                </a:ext>
              </a:extLst>
            </p:cNvPr>
            <p:cNvSpPr/>
            <p:nvPr/>
          </p:nvSpPr>
          <p:spPr>
            <a:xfrm>
              <a:off x="6616588" y="3209466"/>
              <a:ext cx="27" cy="27"/>
            </a:xfrm>
            <a:custGeom>
              <a:avLst/>
              <a:gdLst/>
              <a:ahLst/>
              <a:cxnLst/>
              <a:rect l="l" t="t" r="r" b="b"/>
              <a:pathLst>
                <a:path w="1" h="1" extrusionOk="0">
                  <a:moveTo>
                    <a:pt x="1" y="1"/>
                  </a:moveTo>
                  <a:close/>
                </a:path>
              </a:pathLst>
            </a:custGeom>
            <a:solidFill>
              <a:srgbClr val="0DC1E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0" name="Google Shape;1008;p22">
              <a:extLst>
                <a:ext uri="{FF2B5EF4-FFF2-40B4-BE49-F238E27FC236}">
                  <a16:creationId xmlns:a16="http://schemas.microsoft.com/office/drawing/2014/main" id="{D820CF81-56D7-499E-8AF3-3D9129C11F24}"/>
                </a:ext>
              </a:extLst>
            </p:cNvPr>
            <p:cNvSpPr/>
            <p:nvPr/>
          </p:nvSpPr>
          <p:spPr>
            <a:xfrm>
              <a:off x="5883642" y="1827450"/>
              <a:ext cx="2271682" cy="1697322"/>
            </a:xfrm>
            <a:custGeom>
              <a:avLst/>
              <a:gdLst/>
              <a:ahLst/>
              <a:cxnLst/>
              <a:rect l="l" t="t" r="r" b="b"/>
              <a:pathLst>
                <a:path w="84043" h="62794" extrusionOk="0">
                  <a:moveTo>
                    <a:pt x="7806" y="1"/>
                  </a:moveTo>
                  <a:cubicBezTo>
                    <a:pt x="7738" y="1"/>
                    <a:pt x="7692" y="1"/>
                    <a:pt x="7647" y="24"/>
                  </a:cubicBezTo>
                  <a:lnTo>
                    <a:pt x="7578" y="47"/>
                  </a:lnTo>
                  <a:cubicBezTo>
                    <a:pt x="7441" y="69"/>
                    <a:pt x="7327" y="115"/>
                    <a:pt x="7190" y="184"/>
                  </a:cubicBezTo>
                  <a:cubicBezTo>
                    <a:pt x="7053" y="229"/>
                    <a:pt x="6916" y="298"/>
                    <a:pt x="6734" y="412"/>
                  </a:cubicBezTo>
                  <a:cubicBezTo>
                    <a:pt x="6505" y="526"/>
                    <a:pt x="6254" y="709"/>
                    <a:pt x="5980" y="937"/>
                  </a:cubicBezTo>
                  <a:cubicBezTo>
                    <a:pt x="5729" y="1142"/>
                    <a:pt x="5478" y="1371"/>
                    <a:pt x="5250" y="1599"/>
                  </a:cubicBezTo>
                  <a:cubicBezTo>
                    <a:pt x="5022" y="1827"/>
                    <a:pt x="4816" y="2078"/>
                    <a:pt x="4679" y="2238"/>
                  </a:cubicBezTo>
                  <a:cubicBezTo>
                    <a:pt x="4565" y="2375"/>
                    <a:pt x="4474" y="2489"/>
                    <a:pt x="4383" y="2603"/>
                  </a:cubicBezTo>
                  <a:lnTo>
                    <a:pt x="4291" y="2717"/>
                  </a:lnTo>
                  <a:cubicBezTo>
                    <a:pt x="4200" y="2808"/>
                    <a:pt x="4132" y="2900"/>
                    <a:pt x="4063" y="2991"/>
                  </a:cubicBezTo>
                  <a:cubicBezTo>
                    <a:pt x="3926" y="3197"/>
                    <a:pt x="3789" y="3402"/>
                    <a:pt x="3629" y="3607"/>
                  </a:cubicBezTo>
                  <a:lnTo>
                    <a:pt x="3470" y="3858"/>
                  </a:lnTo>
                  <a:lnTo>
                    <a:pt x="3219" y="4224"/>
                  </a:lnTo>
                  <a:lnTo>
                    <a:pt x="3196" y="4269"/>
                  </a:lnTo>
                  <a:cubicBezTo>
                    <a:pt x="2899" y="4680"/>
                    <a:pt x="2602" y="5114"/>
                    <a:pt x="2283" y="5525"/>
                  </a:cubicBezTo>
                  <a:lnTo>
                    <a:pt x="2260" y="5570"/>
                  </a:lnTo>
                  <a:lnTo>
                    <a:pt x="2214" y="5616"/>
                  </a:lnTo>
                  <a:cubicBezTo>
                    <a:pt x="2146" y="5730"/>
                    <a:pt x="2055" y="5821"/>
                    <a:pt x="1986" y="5913"/>
                  </a:cubicBezTo>
                  <a:cubicBezTo>
                    <a:pt x="1918" y="5981"/>
                    <a:pt x="1872" y="6050"/>
                    <a:pt x="1803" y="6118"/>
                  </a:cubicBezTo>
                  <a:lnTo>
                    <a:pt x="1666" y="6255"/>
                  </a:lnTo>
                  <a:lnTo>
                    <a:pt x="1530" y="6415"/>
                  </a:lnTo>
                  <a:cubicBezTo>
                    <a:pt x="1484" y="6461"/>
                    <a:pt x="1415" y="6529"/>
                    <a:pt x="1370" y="6597"/>
                  </a:cubicBezTo>
                  <a:cubicBezTo>
                    <a:pt x="1256" y="6712"/>
                    <a:pt x="1164" y="6849"/>
                    <a:pt x="1050" y="7008"/>
                  </a:cubicBezTo>
                  <a:cubicBezTo>
                    <a:pt x="959" y="7145"/>
                    <a:pt x="868" y="7282"/>
                    <a:pt x="776" y="7465"/>
                  </a:cubicBezTo>
                  <a:lnTo>
                    <a:pt x="753" y="7533"/>
                  </a:lnTo>
                  <a:cubicBezTo>
                    <a:pt x="685" y="7647"/>
                    <a:pt x="617" y="7762"/>
                    <a:pt x="548" y="7899"/>
                  </a:cubicBezTo>
                  <a:cubicBezTo>
                    <a:pt x="502" y="8035"/>
                    <a:pt x="457" y="8195"/>
                    <a:pt x="411" y="8355"/>
                  </a:cubicBezTo>
                  <a:lnTo>
                    <a:pt x="411" y="8401"/>
                  </a:lnTo>
                  <a:cubicBezTo>
                    <a:pt x="343" y="8560"/>
                    <a:pt x="320" y="8743"/>
                    <a:pt x="274" y="8903"/>
                  </a:cubicBezTo>
                  <a:cubicBezTo>
                    <a:pt x="206" y="9154"/>
                    <a:pt x="137" y="9382"/>
                    <a:pt x="114" y="9610"/>
                  </a:cubicBezTo>
                  <a:cubicBezTo>
                    <a:pt x="69" y="9884"/>
                    <a:pt x="69" y="10158"/>
                    <a:pt x="69" y="10409"/>
                  </a:cubicBezTo>
                  <a:cubicBezTo>
                    <a:pt x="69" y="10478"/>
                    <a:pt x="69" y="10523"/>
                    <a:pt x="92" y="10592"/>
                  </a:cubicBezTo>
                  <a:cubicBezTo>
                    <a:pt x="69" y="10729"/>
                    <a:pt x="46" y="10843"/>
                    <a:pt x="23" y="10980"/>
                  </a:cubicBezTo>
                  <a:cubicBezTo>
                    <a:pt x="23" y="11140"/>
                    <a:pt x="23" y="11345"/>
                    <a:pt x="46" y="11573"/>
                  </a:cubicBezTo>
                  <a:cubicBezTo>
                    <a:pt x="46" y="11688"/>
                    <a:pt x="69" y="11802"/>
                    <a:pt x="92" y="11893"/>
                  </a:cubicBezTo>
                  <a:cubicBezTo>
                    <a:pt x="23" y="11961"/>
                    <a:pt x="0" y="12053"/>
                    <a:pt x="23" y="12121"/>
                  </a:cubicBezTo>
                  <a:cubicBezTo>
                    <a:pt x="46" y="12167"/>
                    <a:pt x="46" y="12213"/>
                    <a:pt x="92" y="12235"/>
                  </a:cubicBezTo>
                  <a:cubicBezTo>
                    <a:pt x="114" y="12258"/>
                    <a:pt x="114" y="12258"/>
                    <a:pt x="137" y="12281"/>
                  </a:cubicBezTo>
                  <a:lnTo>
                    <a:pt x="206" y="12327"/>
                  </a:lnTo>
                  <a:lnTo>
                    <a:pt x="251" y="12349"/>
                  </a:lnTo>
                  <a:cubicBezTo>
                    <a:pt x="297" y="12395"/>
                    <a:pt x="343" y="12418"/>
                    <a:pt x="365" y="12441"/>
                  </a:cubicBezTo>
                  <a:lnTo>
                    <a:pt x="480" y="12509"/>
                  </a:lnTo>
                  <a:cubicBezTo>
                    <a:pt x="594" y="12601"/>
                    <a:pt x="731" y="12692"/>
                    <a:pt x="868" y="12783"/>
                  </a:cubicBezTo>
                  <a:lnTo>
                    <a:pt x="913" y="12806"/>
                  </a:lnTo>
                  <a:lnTo>
                    <a:pt x="1119" y="12943"/>
                  </a:lnTo>
                  <a:lnTo>
                    <a:pt x="1347" y="13080"/>
                  </a:lnTo>
                  <a:cubicBezTo>
                    <a:pt x="1484" y="13171"/>
                    <a:pt x="1621" y="13262"/>
                    <a:pt x="1781" y="13354"/>
                  </a:cubicBezTo>
                  <a:cubicBezTo>
                    <a:pt x="1849" y="13399"/>
                    <a:pt x="1918" y="13445"/>
                    <a:pt x="1986" y="13468"/>
                  </a:cubicBezTo>
                  <a:lnTo>
                    <a:pt x="2032" y="13514"/>
                  </a:lnTo>
                  <a:cubicBezTo>
                    <a:pt x="2100" y="13536"/>
                    <a:pt x="2146" y="13582"/>
                    <a:pt x="2214" y="13605"/>
                  </a:cubicBezTo>
                  <a:lnTo>
                    <a:pt x="2237" y="13628"/>
                  </a:lnTo>
                  <a:lnTo>
                    <a:pt x="2306" y="13673"/>
                  </a:lnTo>
                  <a:cubicBezTo>
                    <a:pt x="2397" y="13742"/>
                    <a:pt x="2511" y="13810"/>
                    <a:pt x="2625" y="13879"/>
                  </a:cubicBezTo>
                  <a:lnTo>
                    <a:pt x="2785" y="13993"/>
                  </a:lnTo>
                  <a:lnTo>
                    <a:pt x="2876" y="14039"/>
                  </a:lnTo>
                  <a:cubicBezTo>
                    <a:pt x="2922" y="14084"/>
                    <a:pt x="2968" y="14107"/>
                    <a:pt x="3013" y="14153"/>
                  </a:cubicBezTo>
                  <a:cubicBezTo>
                    <a:pt x="3150" y="14221"/>
                    <a:pt x="3264" y="14312"/>
                    <a:pt x="3401" y="14404"/>
                  </a:cubicBezTo>
                  <a:lnTo>
                    <a:pt x="3424" y="14427"/>
                  </a:lnTo>
                  <a:lnTo>
                    <a:pt x="3447" y="14449"/>
                  </a:lnTo>
                  <a:cubicBezTo>
                    <a:pt x="3515" y="14495"/>
                    <a:pt x="3561" y="14541"/>
                    <a:pt x="3629" y="14564"/>
                  </a:cubicBezTo>
                  <a:cubicBezTo>
                    <a:pt x="3766" y="14678"/>
                    <a:pt x="3881" y="14792"/>
                    <a:pt x="4017" y="14883"/>
                  </a:cubicBezTo>
                  <a:lnTo>
                    <a:pt x="4109" y="14952"/>
                  </a:lnTo>
                  <a:lnTo>
                    <a:pt x="4223" y="15066"/>
                  </a:lnTo>
                  <a:lnTo>
                    <a:pt x="4314" y="15134"/>
                  </a:lnTo>
                  <a:cubicBezTo>
                    <a:pt x="4520" y="15317"/>
                    <a:pt x="4748" y="15499"/>
                    <a:pt x="4976" y="15659"/>
                  </a:cubicBezTo>
                  <a:lnTo>
                    <a:pt x="5136" y="15773"/>
                  </a:lnTo>
                  <a:lnTo>
                    <a:pt x="5273" y="15887"/>
                  </a:lnTo>
                  <a:cubicBezTo>
                    <a:pt x="5364" y="15956"/>
                    <a:pt x="5478" y="16047"/>
                    <a:pt x="5570" y="16116"/>
                  </a:cubicBezTo>
                  <a:cubicBezTo>
                    <a:pt x="5661" y="16184"/>
                    <a:pt x="5752" y="16253"/>
                    <a:pt x="5844" y="16321"/>
                  </a:cubicBezTo>
                  <a:cubicBezTo>
                    <a:pt x="5980" y="16435"/>
                    <a:pt x="6095" y="16526"/>
                    <a:pt x="6232" y="16641"/>
                  </a:cubicBezTo>
                  <a:cubicBezTo>
                    <a:pt x="6346" y="16732"/>
                    <a:pt x="6460" y="16846"/>
                    <a:pt x="6574" y="16937"/>
                  </a:cubicBezTo>
                  <a:lnTo>
                    <a:pt x="6734" y="17074"/>
                  </a:lnTo>
                  <a:lnTo>
                    <a:pt x="6802" y="17120"/>
                  </a:lnTo>
                  <a:lnTo>
                    <a:pt x="6939" y="17257"/>
                  </a:lnTo>
                  <a:cubicBezTo>
                    <a:pt x="7053" y="17348"/>
                    <a:pt x="7167" y="17462"/>
                    <a:pt x="7282" y="17554"/>
                  </a:cubicBezTo>
                  <a:cubicBezTo>
                    <a:pt x="7373" y="17622"/>
                    <a:pt x="7441" y="17691"/>
                    <a:pt x="7510" y="17736"/>
                  </a:cubicBezTo>
                  <a:lnTo>
                    <a:pt x="7555" y="17782"/>
                  </a:lnTo>
                  <a:lnTo>
                    <a:pt x="7578" y="17805"/>
                  </a:lnTo>
                  <a:cubicBezTo>
                    <a:pt x="7601" y="17828"/>
                    <a:pt x="7647" y="17850"/>
                    <a:pt x="7670" y="17873"/>
                  </a:cubicBezTo>
                  <a:lnTo>
                    <a:pt x="8035" y="18193"/>
                  </a:lnTo>
                  <a:cubicBezTo>
                    <a:pt x="8172" y="18307"/>
                    <a:pt x="8309" y="18398"/>
                    <a:pt x="8446" y="18512"/>
                  </a:cubicBezTo>
                  <a:lnTo>
                    <a:pt x="8468" y="18535"/>
                  </a:lnTo>
                  <a:cubicBezTo>
                    <a:pt x="8605" y="18626"/>
                    <a:pt x="8697" y="18718"/>
                    <a:pt x="8811" y="18809"/>
                  </a:cubicBezTo>
                  <a:lnTo>
                    <a:pt x="8971" y="18946"/>
                  </a:lnTo>
                  <a:lnTo>
                    <a:pt x="9062" y="19014"/>
                  </a:lnTo>
                  <a:lnTo>
                    <a:pt x="9176" y="19106"/>
                  </a:lnTo>
                  <a:cubicBezTo>
                    <a:pt x="9404" y="19311"/>
                    <a:pt x="9633" y="19517"/>
                    <a:pt x="9861" y="19722"/>
                  </a:cubicBezTo>
                  <a:lnTo>
                    <a:pt x="9998" y="19813"/>
                  </a:lnTo>
                  <a:cubicBezTo>
                    <a:pt x="10203" y="19996"/>
                    <a:pt x="10386" y="20179"/>
                    <a:pt x="10591" y="20361"/>
                  </a:cubicBezTo>
                  <a:cubicBezTo>
                    <a:pt x="10705" y="20475"/>
                    <a:pt x="10819" y="20589"/>
                    <a:pt x="10956" y="20704"/>
                  </a:cubicBezTo>
                  <a:cubicBezTo>
                    <a:pt x="11048" y="20818"/>
                    <a:pt x="11162" y="20932"/>
                    <a:pt x="11276" y="21046"/>
                  </a:cubicBezTo>
                  <a:cubicBezTo>
                    <a:pt x="11322" y="21069"/>
                    <a:pt x="11344" y="21114"/>
                    <a:pt x="11390" y="21137"/>
                  </a:cubicBezTo>
                  <a:lnTo>
                    <a:pt x="11436" y="21183"/>
                  </a:lnTo>
                  <a:lnTo>
                    <a:pt x="11481" y="21228"/>
                  </a:lnTo>
                  <a:lnTo>
                    <a:pt x="11618" y="21365"/>
                  </a:lnTo>
                  <a:lnTo>
                    <a:pt x="11801" y="21548"/>
                  </a:lnTo>
                  <a:lnTo>
                    <a:pt x="11938" y="21662"/>
                  </a:lnTo>
                  <a:lnTo>
                    <a:pt x="12257" y="21982"/>
                  </a:lnTo>
                  <a:lnTo>
                    <a:pt x="12417" y="22141"/>
                  </a:lnTo>
                  <a:lnTo>
                    <a:pt x="12463" y="22210"/>
                  </a:lnTo>
                  <a:cubicBezTo>
                    <a:pt x="12531" y="22256"/>
                    <a:pt x="12577" y="22301"/>
                    <a:pt x="12623" y="22370"/>
                  </a:cubicBezTo>
                  <a:cubicBezTo>
                    <a:pt x="12782" y="22530"/>
                    <a:pt x="12965" y="22712"/>
                    <a:pt x="13125" y="22872"/>
                  </a:cubicBezTo>
                  <a:lnTo>
                    <a:pt x="13193" y="22918"/>
                  </a:lnTo>
                  <a:lnTo>
                    <a:pt x="13216" y="22963"/>
                  </a:lnTo>
                  <a:cubicBezTo>
                    <a:pt x="13467" y="23191"/>
                    <a:pt x="13695" y="23420"/>
                    <a:pt x="13946" y="23671"/>
                  </a:cubicBezTo>
                  <a:cubicBezTo>
                    <a:pt x="14061" y="23808"/>
                    <a:pt x="14198" y="23945"/>
                    <a:pt x="14312" y="24082"/>
                  </a:cubicBezTo>
                  <a:lnTo>
                    <a:pt x="14608" y="24378"/>
                  </a:lnTo>
                  <a:cubicBezTo>
                    <a:pt x="14745" y="24515"/>
                    <a:pt x="14882" y="24675"/>
                    <a:pt x="15019" y="24835"/>
                  </a:cubicBezTo>
                  <a:lnTo>
                    <a:pt x="15293" y="25109"/>
                  </a:lnTo>
                  <a:cubicBezTo>
                    <a:pt x="15362" y="25200"/>
                    <a:pt x="15453" y="25314"/>
                    <a:pt x="15544" y="25406"/>
                  </a:cubicBezTo>
                  <a:cubicBezTo>
                    <a:pt x="15681" y="25565"/>
                    <a:pt x="15818" y="25725"/>
                    <a:pt x="15978" y="25862"/>
                  </a:cubicBezTo>
                  <a:cubicBezTo>
                    <a:pt x="16206" y="26113"/>
                    <a:pt x="16457" y="26387"/>
                    <a:pt x="16686" y="26638"/>
                  </a:cubicBezTo>
                  <a:lnTo>
                    <a:pt x="16777" y="26729"/>
                  </a:lnTo>
                  <a:cubicBezTo>
                    <a:pt x="16982" y="26935"/>
                    <a:pt x="17165" y="27163"/>
                    <a:pt x="17347" y="27368"/>
                  </a:cubicBezTo>
                  <a:cubicBezTo>
                    <a:pt x="17507" y="27551"/>
                    <a:pt x="17690" y="27734"/>
                    <a:pt x="17850" y="27916"/>
                  </a:cubicBezTo>
                  <a:lnTo>
                    <a:pt x="17918" y="27985"/>
                  </a:lnTo>
                  <a:lnTo>
                    <a:pt x="18055" y="28122"/>
                  </a:lnTo>
                  <a:cubicBezTo>
                    <a:pt x="18260" y="28373"/>
                    <a:pt x="18489" y="28624"/>
                    <a:pt x="18694" y="28852"/>
                  </a:cubicBezTo>
                  <a:lnTo>
                    <a:pt x="18717" y="28898"/>
                  </a:lnTo>
                  <a:cubicBezTo>
                    <a:pt x="18900" y="29103"/>
                    <a:pt x="19082" y="29331"/>
                    <a:pt x="19265" y="29537"/>
                  </a:cubicBezTo>
                  <a:lnTo>
                    <a:pt x="19379" y="29674"/>
                  </a:lnTo>
                  <a:cubicBezTo>
                    <a:pt x="19835" y="30199"/>
                    <a:pt x="20269" y="30701"/>
                    <a:pt x="20703" y="31226"/>
                  </a:cubicBezTo>
                  <a:lnTo>
                    <a:pt x="20977" y="31568"/>
                  </a:lnTo>
                  <a:cubicBezTo>
                    <a:pt x="21091" y="31728"/>
                    <a:pt x="21205" y="31865"/>
                    <a:pt x="21342" y="32002"/>
                  </a:cubicBezTo>
                  <a:lnTo>
                    <a:pt x="21502" y="32207"/>
                  </a:lnTo>
                  <a:cubicBezTo>
                    <a:pt x="21661" y="32413"/>
                    <a:pt x="21821" y="32595"/>
                    <a:pt x="21958" y="32778"/>
                  </a:cubicBezTo>
                  <a:lnTo>
                    <a:pt x="21958" y="32732"/>
                  </a:lnTo>
                  <a:cubicBezTo>
                    <a:pt x="22072" y="32915"/>
                    <a:pt x="22232" y="33098"/>
                    <a:pt x="22346" y="33257"/>
                  </a:cubicBezTo>
                  <a:lnTo>
                    <a:pt x="22552" y="33508"/>
                  </a:lnTo>
                  <a:cubicBezTo>
                    <a:pt x="22734" y="33714"/>
                    <a:pt x="22940" y="33942"/>
                    <a:pt x="23191" y="34216"/>
                  </a:cubicBezTo>
                  <a:lnTo>
                    <a:pt x="23305" y="34353"/>
                  </a:lnTo>
                  <a:lnTo>
                    <a:pt x="23419" y="34490"/>
                  </a:lnTo>
                  <a:lnTo>
                    <a:pt x="23419" y="34513"/>
                  </a:lnTo>
                  <a:cubicBezTo>
                    <a:pt x="23419" y="34558"/>
                    <a:pt x="23442" y="34627"/>
                    <a:pt x="23465" y="34650"/>
                  </a:cubicBezTo>
                  <a:lnTo>
                    <a:pt x="23510" y="34718"/>
                  </a:lnTo>
                  <a:lnTo>
                    <a:pt x="23533" y="34787"/>
                  </a:lnTo>
                  <a:cubicBezTo>
                    <a:pt x="23556" y="34810"/>
                    <a:pt x="23579" y="34832"/>
                    <a:pt x="23602" y="34855"/>
                  </a:cubicBezTo>
                  <a:lnTo>
                    <a:pt x="23624" y="34924"/>
                  </a:lnTo>
                  <a:lnTo>
                    <a:pt x="23693" y="35015"/>
                  </a:lnTo>
                  <a:lnTo>
                    <a:pt x="23784" y="35175"/>
                  </a:lnTo>
                  <a:cubicBezTo>
                    <a:pt x="23876" y="35334"/>
                    <a:pt x="23990" y="35471"/>
                    <a:pt x="24081" y="35631"/>
                  </a:cubicBezTo>
                  <a:cubicBezTo>
                    <a:pt x="24309" y="35951"/>
                    <a:pt x="24537" y="36270"/>
                    <a:pt x="24766" y="36590"/>
                  </a:cubicBezTo>
                  <a:cubicBezTo>
                    <a:pt x="24971" y="36887"/>
                    <a:pt x="25199" y="37206"/>
                    <a:pt x="25428" y="37526"/>
                  </a:cubicBezTo>
                  <a:lnTo>
                    <a:pt x="25656" y="37845"/>
                  </a:lnTo>
                  <a:cubicBezTo>
                    <a:pt x="25816" y="38051"/>
                    <a:pt x="25953" y="38256"/>
                    <a:pt x="26090" y="38439"/>
                  </a:cubicBezTo>
                  <a:cubicBezTo>
                    <a:pt x="26181" y="38576"/>
                    <a:pt x="26295" y="38713"/>
                    <a:pt x="26386" y="38850"/>
                  </a:cubicBezTo>
                  <a:lnTo>
                    <a:pt x="26569" y="39078"/>
                  </a:lnTo>
                  <a:cubicBezTo>
                    <a:pt x="26729" y="39329"/>
                    <a:pt x="26888" y="39557"/>
                    <a:pt x="27071" y="39785"/>
                  </a:cubicBezTo>
                  <a:cubicBezTo>
                    <a:pt x="27162" y="39945"/>
                    <a:pt x="27276" y="40105"/>
                    <a:pt x="27368" y="40265"/>
                  </a:cubicBezTo>
                  <a:lnTo>
                    <a:pt x="27482" y="40425"/>
                  </a:lnTo>
                  <a:cubicBezTo>
                    <a:pt x="27550" y="40539"/>
                    <a:pt x="27642" y="40630"/>
                    <a:pt x="27710" y="40744"/>
                  </a:cubicBezTo>
                  <a:cubicBezTo>
                    <a:pt x="27916" y="41109"/>
                    <a:pt x="28144" y="41474"/>
                    <a:pt x="28349" y="41840"/>
                  </a:cubicBezTo>
                  <a:cubicBezTo>
                    <a:pt x="28349" y="41840"/>
                    <a:pt x="28372" y="41885"/>
                    <a:pt x="28372" y="41885"/>
                  </a:cubicBezTo>
                  <a:cubicBezTo>
                    <a:pt x="28395" y="41863"/>
                    <a:pt x="28418" y="41863"/>
                    <a:pt x="28418" y="41863"/>
                  </a:cubicBezTo>
                  <a:cubicBezTo>
                    <a:pt x="28441" y="41863"/>
                    <a:pt x="28463" y="41885"/>
                    <a:pt x="28486" y="41908"/>
                  </a:cubicBezTo>
                  <a:cubicBezTo>
                    <a:pt x="28578" y="42022"/>
                    <a:pt x="28669" y="42159"/>
                    <a:pt x="28760" y="42296"/>
                  </a:cubicBezTo>
                  <a:lnTo>
                    <a:pt x="28783" y="42342"/>
                  </a:lnTo>
                  <a:lnTo>
                    <a:pt x="28874" y="42479"/>
                  </a:lnTo>
                  <a:lnTo>
                    <a:pt x="28920" y="42547"/>
                  </a:lnTo>
                  <a:lnTo>
                    <a:pt x="29011" y="42684"/>
                  </a:lnTo>
                  <a:cubicBezTo>
                    <a:pt x="29125" y="42890"/>
                    <a:pt x="29239" y="43072"/>
                    <a:pt x="29354" y="43255"/>
                  </a:cubicBezTo>
                  <a:lnTo>
                    <a:pt x="29513" y="43552"/>
                  </a:lnTo>
                  <a:lnTo>
                    <a:pt x="29605" y="43711"/>
                  </a:lnTo>
                  <a:cubicBezTo>
                    <a:pt x="29719" y="43917"/>
                    <a:pt x="29856" y="44145"/>
                    <a:pt x="29970" y="44350"/>
                  </a:cubicBezTo>
                  <a:cubicBezTo>
                    <a:pt x="30016" y="44419"/>
                    <a:pt x="30061" y="44487"/>
                    <a:pt x="30084" y="44579"/>
                  </a:cubicBezTo>
                  <a:lnTo>
                    <a:pt x="30175" y="44761"/>
                  </a:lnTo>
                  <a:lnTo>
                    <a:pt x="30221" y="44807"/>
                  </a:lnTo>
                  <a:lnTo>
                    <a:pt x="30221" y="44853"/>
                  </a:lnTo>
                  <a:cubicBezTo>
                    <a:pt x="30267" y="44898"/>
                    <a:pt x="30289" y="44967"/>
                    <a:pt x="30335" y="45035"/>
                  </a:cubicBezTo>
                  <a:cubicBezTo>
                    <a:pt x="30358" y="45081"/>
                    <a:pt x="30358" y="45104"/>
                    <a:pt x="30358" y="45127"/>
                  </a:cubicBezTo>
                  <a:cubicBezTo>
                    <a:pt x="30381" y="45172"/>
                    <a:pt x="30358" y="45172"/>
                    <a:pt x="30358" y="45195"/>
                  </a:cubicBezTo>
                  <a:cubicBezTo>
                    <a:pt x="30358" y="45195"/>
                    <a:pt x="30335" y="45218"/>
                    <a:pt x="30335" y="45218"/>
                  </a:cubicBezTo>
                  <a:lnTo>
                    <a:pt x="30381" y="45309"/>
                  </a:lnTo>
                  <a:lnTo>
                    <a:pt x="30426" y="45378"/>
                  </a:lnTo>
                  <a:lnTo>
                    <a:pt x="30655" y="45788"/>
                  </a:lnTo>
                  <a:lnTo>
                    <a:pt x="30906" y="46199"/>
                  </a:lnTo>
                  <a:lnTo>
                    <a:pt x="30951" y="46268"/>
                  </a:lnTo>
                  <a:lnTo>
                    <a:pt x="30974" y="46313"/>
                  </a:lnTo>
                  <a:cubicBezTo>
                    <a:pt x="31020" y="46405"/>
                    <a:pt x="31088" y="46496"/>
                    <a:pt x="31134" y="46587"/>
                  </a:cubicBezTo>
                  <a:cubicBezTo>
                    <a:pt x="31157" y="46633"/>
                    <a:pt x="31180" y="46679"/>
                    <a:pt x="31202" y="46724"/>
                  </a:cubicBezTo>
                  <a:cubicBezTo>
                    <a:pt x="31271" y="46838"/>
                    <a:pt x="31339" y="46953"/>
                    <a:pt x="31385" y="47067"/>
                  </a:cubicBezTo>
                  <a:lnTo>
                    <a:pt x="31476" y="47226"/>
                  </a:lnTo>
                  <a:lnTo>
                    <a:pt x="31568" y="47363"/>
                  </a:lnTo>
                  <a:lnTo>
                    <a:pt x="31476" y="47363"/>
                  </a:lnTo>
                  <a:cubicBezTo>
                    <a:pt x="31339" y="47341"/>
                    <a:pt x="31202" y="47341"/>
                    <a:pt x="31065" y="47341"/>
                  </a:cubicBezTo>
                  <a:cubicBezTo>
                    <a:pt x="30837" y="47341"/>
                    <a:pt x="30632" y="47363"/>
                    <a:pt x="30449" y="47386"/>
                  </a:cubicBezTo>
                  <a:cubicBezTo>
                    <a:pt x="30312" y="47409"/>
                    <a:pt x="30175" y="47432"/>
                    <a:pt x="30038" y="47455"/>
                  </a:cubicBezTo>
                  <a:cubicBezTo>
                    <a:pt x="29879" y="47500"/>
                    <a:pt x="29742" y="47523"/>
                    <a:pt x="29627" y="47569"/>
                  </a:cubicBezTo>
                  <a:cubicBezTo>
                    <a:pt x="29376" y="47660"/>
                    <a:pt x="29148" y="47751"/>
                    <a:pt x="28920" y="47866"/>
                  </a:cubicBezTo>
                  <a:cubicBezTo>
                    <a:pt x="28760" y="47980"/>
                    <a:pt x="28578" y="48071"/>
                    <a:pt x="28395" y="48208"/>
                  </a:cubicBezTo>
                  <a:lnTo>
                    <a:pt x="28281" y="48299"/>
                  </a:lnTo>
                  <a:lnTo>
                    <a:pt x="28189" y="48391"/>
                  </a:lnTo>
                  <a:cubicBezTo>
                    <a:pt x="28098" y="48482"/>
                    <a:pt x="28007" y="48573"/>
                    <a:pt x="27938" y="48642"/>
                  </a:cubicBezTo>
                  <a:cubicBezTo>
                    <a:pt x="27779" y="48847"/>
                    <a:pt x="27619" y="49075"/>
                    <a:pt x="27505" y="49349"/>
                  </a:cubicBezTo>
                  <a:cubicBezTo>
                    <a:pt x="27459" y="49463"/>
                    <a:pt x="27413" y="49577"/>
                    <a:pt x="27391" y="49669"/>
                  </a:cubicBezTo>
                  <a:cubicBezTo>
                    <a:pt x="27368" y="49737"/>
                    <a:pt x="27345" y="49783"/>
                    <a:pt x="27322" y="49829"/>
                  </a:cubicBezTo>
                  <a:lnTo>
                    <a:pt x="27322" y="49874"/>
                  </a:lnTo>
                  <a:cubicBezTo>
                    <a:pt x="27299" y="49897"/>
                    <a:pt x="27299" y="49943"/>
                    <a:pt x="27276" y="49965"/>
                  </a:cubicBezTo>
                  <a:cubicBezTo>
                    <a:pt x="27254" y="50080"/>
                    <a:pt x="27208" y="50171"/>
                    <a:pt x="27185" y="50262"/>
                  </a:cubicBezTo>
                  <a:cubicBezTo>
                    <a:pt x="27231" y="50285"/>
                    <a:pt x="27254" y="50308"/>
                    <a:pt x="27254" y="50354"/>
                  </a:cubicBezTo>
                  <a:cubicBezTo>
                    <a:pt x="27254" y="50422"/>
                    <a:pt x="27254" y="50490"/>
                    <a:pt x="27254" y="50559"/>
                  </a:cubicBezTo>
                  <a:cubicBezTo>
                    <a:pt x="27254" y="50582"/>
                    <a:pt x="27254" y="50605"/>
                    <a:pt x="27254" y="50627"/>
                  </a:cubicBezTo>
                  <a:lnTo>
                    <a:pt x="27254" y="50696"/>
                  </a:lnTo>
                  <a:lnTo>
                    <a:pt x="27276" y="50787"/>
                  </a:lnTo>
                  <a:cubicBezTo>
                    <a:pt x="27276" y="50856"/>
                    <a:pt x="27276" y="50924"/>
                    <a:pt x="27299" y="50993"/>
                  </a:cubicBezTo>
                  <a:cubicBezTo>
                    <a:pt x="27299" y="50993"/>
                    <a:pt x="27299" y="51015"/>
                    <a:pt x="27299" y="51038"/>
                  </a:cubicBezTo>
                  <a:cubicBezTo>
                    <a:pt x="27276" y="51038"/>
                    <a:pt x="27254" y="51061"/>
                    <a:pt x="27254" y="51061"/>
                  </a:cubicBezTo>
                  <a:lnTo>
                    <a:pt x="27208" y="51084"/>
                  </a:lnTo>
                  <a:cubicBezTo>
                    <a:pt x="27185" y="51130"/>
                    <a:pt x="27162" y="51130"/>
                    <a:pt x="27162" y="51130"/>
                  </a:cubicBezTo>
                  <a:lnTo>
                    <a:pt x="27117" y="51130"/>
                  </a:lnTo>
                  <a:cubicBezTo>
                    <a:pt x="27140" y="51198"/>
                    <a:pt x="27162" y="51267"/>
                    <a:pt x="27185" y="51312"/>
                  </a:cubicBezTo>
                  <a:lnTo>
                    <a:pt x="27208" y="51381"/>
                  </a:lnTo>
                  <a:cubicBezTo>
                    <a:pt x="27094" y="51289"/>
                    <a:pt x="26980" y="51244"/>
                    <a:pt x="26866" y="51175"/>
                  </a:cubicBezTo>
                  <a:cubicBezTo>
                    <a:pt x="26751" y="51130"/>
                    <a:pt x="26660" y="51107"/>
                    <a:pt x="26546" y="51061"/>
                  </a:cubicBezTo>
                  <a:lnTo>
                    <a:pt x="26432" y="51015"/>
                  </a:lnTo>
                  <a:cubicBezTo>
                    <a:pt x="26363" y="50993"/>
                    <a:pt x="26295" y="50970"/>
                    <a:pt x="26227" y="50924"/>
                  </a:cubicBezTo>
                  <a:lnTo>
                    <a:pt x="26181" y="50924"/>
                  </a:lnTo>
                  <a:cubicBezTo>
                    <a:pt x="25998" y="50856"/>
                    <a:pt x="25838" y="50787"/>
                    <a:pt x="25679" y="50742"/>
                  </a:cubicBezTo>
                  <a:cubicBezTo>
                    <a:pt x="25359" y="50650"/>
                    <a:pt x="25062" y="50582"/>
                    <a:pt x="24743" y="50536"/>
                  </a:cubicBezTo>
                  <a:cubicBezTo>
                    <a:pt x="24583" y="50513"/>
                    <a:pt x="24423" y="50513"/>
                    <a:pt x="24264" y="50513"/>
                  </a:cubicBezTo>
                  <a:lnTo>
                    <a:pt x="23830" y="50513"/>
                  </a:lnTo>
                  <a:cubicBezTo>
                    <a:pt x="23602" y="50513"/>
                    <a:pt x="23373" y="50536"/>
                    <a:pt x="23168" y="50559"/>
                  </a:cubicBezTo>
                  <a:cubicBezTo>
                    <a:pt x="23031" y="50582"/>
                    <a:pt x="22894" y="50627"/>
                    <a:pt x="22711" y="50696"/>
                  </a:cubicBezTo>
                  <a:cubicBezTo>
                    <a:pt x="22643" y="50719"/>
                    <a:pt x="22552" y="50742"/>
                    <a:pt x="22438" y="50787"/>
                  </a:cubicBezTo>
                  <a:lnTo>
                    <a:pt x="22415" y="50787"/>
                  </a:lnTo>
                  <a:lnTo>
                    <a:pt x="22323" y="50833"/>
                  </a:lnTo>
                  <a:lnTo>
                    <a:pt x="22118" y="50901"/>
                  </a:lnTo>
                  <a:cubicBezTo>
                    <a:pt x="21913" y="50970"/>
                    <a:pt x="21730" y="51061"/>
                    <a:pt x="21547" y="51130"/>
                  </a:cubicBezTo>
                  <a:cubicBezTo>
                    <a:pt x="21365" y="51221"/>
                    <a:pt x="21205" y="51312"/>
                    <a:pt x="21045" y="51403"/>
                  </a:cubicBezTo>
                  <a:lnTo>
                    <a:pt x="20977" y="51426"/>
                  </a:lnTo>
                  <a:cubicBezTo>
                    <a:pt x="20771" y="51540"/>
                    <a:pt x="20566" y="51677"/>
                    <a:pt x="20338" y="51837"/>
                  </a:cubicBezTo>
                  <a:cubicBezTo>
                    <a:pt x="20064" y="52020"/>
                    <a:pt x="19835" y="52202"/>
                    <a:pt x="19630" y="52408"/>
                  </a:cubicBezTo>
                  <a:cubicBezTo>
                    <a:pt x="19584" y="52476"/>
                    <a:pt x="19516" y="52545"/>
                    <a:pt x="19447" y="52613"/>
                  </a:cubicBezTo>
                  <a:lnTo>
                    <a:pt x="19402" y="52636"/>
                  </a:lnTo>
                  <a:cubicBezTo>
                    <a:pt x="19333" y="52705"/>
                    <a:pt x="19265" y="52773"/>
                    <a:pt x="19219" y="52841"/>
                  </a:cubicBezTo>
                  <a:cubicBezTo>
                    <a:pt x="19128" y="52933"/>
                    <a:pt x="19059" y="53024"/>
                    <a:pt x="18991" y="53115"/>
                  </a:cubicBezTo>
                  <a:cubicBezTo>
                    <a:pt x="18945" y="53161"/>
                    <a:pt x="18922" y="53207"/>
                    <a:pt x="18877" y="53252"/>
                  </a:cubicBezTo>
                  <a:lnTo>
                    <a:pt x="18854" y="53321"/>
                  </a:lnTo>
                  <a:lnTo>
                    <a:pt x="18785" y="53389"/>
                  </a:lnTo>
                  <a:lnTo>
                    <a:pt x="18763" y="53412"/>
                  </a:lnTo>
                  <a:cubicBezTo>
                    <a:pt x="18717" y="53503"/>
                    <a:pt x="18671" y="53572"/>
                    <a:pt x="18626" y="53640"/>
                  </a:cubicBezTo>
                  <a:cubicBezTo>
                    <a:pt x="18580" y="53709"/>
                    <a:pt x="18534" y="53777"/>
                    <a:pt x="18512" y="53846"/>
                  </a:cubicBezTo>
                  <a:cubicBezTo>
                    <a:pt x="18397" y="54097"/>
                    <a:pt x="18329" y="54257"/>
                    <a:pt x="18260" y="54416"/>
                  </a:cubicBezTo>
                  <a:lnTo>
                    <a:pt x="18215" y="54553"/>
                  </a:lnTo>
                  <a:cubicBezTo>
                    <a:pt x="18192" y="54622"/>
                    <a:pt x="18146" y="54690"/>
                    <a:pt x="18124" y="54759"/>
                  </a:cubicBezTo>
                  <a:lnTo>
                    <a:pt x="18078" y="54896"/>
                  </a:lnTo>
                  <a:cubicBezTo>
                    <a:pt x="18032" y="54987"/>
                    <a:pt x="18009" y="55078"/>
                    <a:pt x="17964" y="55170"/>
                  </a:cubicBezTo>
                  <a:lnTo>
                    <a:pt x="17941" y="55261"/>
                  </a:lnTo>
                  <a:lnTo>
                    <a:pt x="17895" y="55398"/>
                  </a:lnTo>
                  <a:lnTo>
                    <a:pt x="17895" y="55421"/>
                  </a:lnTo>
                  <a:cubicBezTo>
                    <a:pt x="17850" y="55581"/>
                    <a:pt x="17804" y="55717"/>
                    <a:pt x="17735" y="55877"/>
                  </a:cubicBezTo>
                  <a:cubicBezTo>
                    <a:pt x="17690" y="56037"/>
                    <a:pt x="17644" y="56197"/>
                    <a:pt x="17621" y="56357"/>
                  </a:cubicBezTo>
                  <a:cubicBezTo>
                    <a:pt x="17599" y="56448"/>
                    <a:pt x="17599" y="56494"/>
                    <a:pt x="17599" y="56516"/>
                  </a:cubicBezTo>
                  <a:lnTo>
                    <a:pt x="17599" y="56585"/>
                  </a:lnTo>
                  <a:lnTo>
                    <a:pt x="17576" y="56676"/>
                  </a:lnTo>
                  <a:lnTo>
                    <a:pt x="17576" y="56745"/>
                  </a:lnTo>
                  <a:lnTo>
                    <a:pt x="17576" y="56813"/>
                  </a:lnTo>
                  <a:lnTo>
                    <a:pt x="17576" y="56904"/>
                  </a:lnTo>
                  <a:lnTo>
                    <a:pt x="17576" y="56950"/>
                  </a:lnTo>
                  <a:cubicBezTo>
                    <a:pt x="17576" y="57018"/>
                    <a:pt x="17576" y="57064"/>
                    <a:pt x="17576" y="57110"/>
                  </a:cubicBezTo>
                  <a:cubicBezTo>
                    <a:pt x="17576" y="57178"/>
                    <a:pt x="17553" y="57247"/>
                    <a:pt x="17553" y="57315"/>
                  </a:cubicBezTo>
                  <a:cubicBezTo>
                    <a:pt x="17530" y="57384"/>
                    <a:pt x="17530" y="57429"/>
                    <a:pt x="17530" y="57498"/>
                  </a:cubicBezTo>
                  <a:cubicBezTo>
                    <a:pt x="17507" y="57612"/>
                    <a:pt x="17507" y="57749"/>
                    <a:pt x="17484" y="57863"/>
                  </a:cubicBezTo>
                  <a:lnTo>
                    <a:pt x="17484" y="57909"/>
                  </a:lnTo>
                  <a:cubicBezTo>
                    <a:pt x="17484" y="58023"/>
                    <a:pt x="17462" y="58114"/>
                    <a:pt x="17462" y="58205"/>
                  </a:cubicBezTo>
                  <a:lnTo>
                    <a:pt x="17462" y="58388"/>
                  </a:lnTo>
                  <a:cubicBezTo>
                    <a:pt x="17462" y="58571"/>
                    <a:pt x="17462" y="58753"/>
                    <a:pt x="17462" y="58936"/>
                  </a:cubicBezTo>
                  <a:cubicBezTo>
                    <a:pt x="17462" y="58936"/>
                    <a:pt x="17484" y="58959"/>
                    <a:pt x="17484" y="58959"/>
                  </a:cubicBezTo>
                  <a:cubicBezTo>
                    <a:pt x="17484" y="59164"/>
                    <a:pt x="17507" y="59324"/>
                    <a:pt x="17530" y="59461"/>
                  </a:cubicBezTo>
                  <a:cubicBezTo>
                    <a:pt x="17576" y="59598"/>
                    <a:pt x="17621" y="59735"/>
                    <a:pt x="17667" y="59849"/>
                  </a:cubicBezTo>
                  <a:lnTo>
                    <a:pt x="17713" y="59917"/>
                  </a:lnTo>
                  <a:cubicBezTo>
                    <a:pt x="17713" y="59963"/>
                    <a:pt x="17735" y="60009"/>
                    <a:pt x="17758" y="60031"/>
                  </a:cubicBezTo>
                  <a:cubicBezTo>
                    <a:pt x="17781" y="60100"/>
                    <a:pt x="17827" y="60168"/>
                    <a:pt x="17895" y="60237"/>
                  </a:cubicBezTo>
                  <a:cubicBezTo>
                    <a:pt x="17918" y="60260"/>
                    <a:pt x="17941" y="60283"/>
                    <a:pt x="17964" y="60305"/>
                  </a:cubicBezTo>
                  <a:cubicBezTo>
                    <a:pt x="17872" y="60419"/>
                    <a:pt x="17895" y="60579"/>
                    <a:pt x="17987" y="60693"/>
                  </a:cubicBezTo>
                  <a:cubicBezTo>
                    <a:pt x="18192" y="60944"/>
                    <a:pt x="18420" y="61173"/>
                    <a:pt x="18694" y="61355"/>
                  </a:cubicBezTo>
                  <a:cubicBezTo>
                    <a:pt x="18900" y="61492"/>
                    <a:pt x="19128" y="61606"/>
                    <a:pt x="19402" y="61720"/>
                  </a:cubicBezTo>
                  <a:cubicBezTo>
                    <a:pt x="19790" y="61857"/>
                    <a:pt x="20246" y="61949"/>
                    <a:pt x="20794" y="61949"/>
                  </a:cubicBezTo>
                  <a:cubicBezTo>
                    <a:pt x="20931" y="61949"/>
                    <a:pt x="21068" y="61926"/>
                    <a:pt x="21205" y="61926"/>
                  </a:cubicBezTo>
                  <a:cubicBezTo>
                    <a:pt x="21479" y="61926"/>
                    <a:pt x="21798" y="61880"/>
                    <a:pt x="22186" y="61812"/>
                  </a:cubicBezTo>
                  <a:cubicBezTo>
                    <a:pt x="22483" y="61766"/>
                    <a:pt x="22757" y="61698"/>
                    <a:pt x="23122" y="61584"/>
                  </a:cubicBezTo>
                  <a:cubicBezTo>
                    <a:pt x="23465" y="61469"/>
                    <a:pt x="23716" y="61355"/>
                    <a:pt x="23944" y="61264"/>
                  </a:cubicBezTo>
                  <a:cubicBezTo>
                    <a:pt x="24195" y="61150"/>
                    <a:pt x="24446" y="61036"/>
                    <a:pt x="24697" y="60899"/>
                  </a:cubicBezTo>
                  <a:lnTo>
                    <a:pt x="24743" y="60876"/>
                  </a:lnTo>
                  <a:lnTo>
                    <a:pt x="24766" y="60876"/>
                  </a:lnTo>
                  <a:cubicBezTo>
                    <a:pt x="25040" y="60739"/>
                    <a:pt x="25313" y="60579"/>
                    <a:pt x="25565" y="60442"/>
                  </a:cubicBezTo>
                  <a:cubicBezTo>
                    <a:pt x="25793" y="60283"/>
                    <a:pt x="26067" y="60123"/>
                    <a:pt x="26341" y="59894"/>
                  </a:cubicBezTo>
                  <a:cubicBezTo>
                    <a:pt x="26386" y="59849"/>
                    <a:pt x="26455" y="59803"/>
                    <a:pt x="26523" y="59758"/>
                  </a:cubicBezTo>
                  <a:cubicBezTo>
                    <a:pt x="26569" y="59712"/>
                    <a:pt x="26637" y="59666"/>
                    <a:pt x="26683" y="59621"/>
                  </a:cubicBezTo>
                  <a:cubicBezTo>
                    <a:pt x="26797" y="59529"/>
                    <a:pt x="26911" y="59438"/>
                    <a:pt x="27025" y="59347"/>
                  </a:cubicBezTo>
                  <a:cubicBezTo>
                    <a:pt x="27254" y="59164"/>
                    <a:pt x="27505" y="58959"/>
                    <a:pt x="27733" y="58776"/>
                  </a:cubicBezTo>
                  <a:cubicBezTo>
                    <a:pt x="28098" y="58502"/>
                    <a:pt x="28532" y="58160"/>
                    <a:pt x="28920" y="57817"/>
                  </a:cubicBezTo>
                  <a:lnTo>
                    <a:pt x="29080" y="57680"/>
                  </a:lnTo>
                  <a:cubicBezTo>
                    <a:pt x="29217" y="57566"/>
                    <a:pt x="29376" y="57407"/>
                    <a:pt x="29536" y="57292"/>
                  </a:cubicBezTo>
                  <a:lnTo>
                    <a:pt x="29559" y="57338"/>
                  </a:lnTo>
                  <a:lnTo>
                    <a:pt x="29559" y="57361"/>
                  </a:lnTo>
                  <a:cubicBezTo>
                    <a:pt x="29627" y="57521"/>
                    <a:pt x="29673" y="57680"/>
                    <a:pt x="29742" y="57817"/>
                  </a:cubicBezTo>
                  <a:cubicBezTo>
                    <a:pt x="29787" y="57932"/>
                    <a:pt x="29856" y="58023"/>
                    <a:pt x="29924" y="58091"/>
                  </a:cubicBezTo>
                  <a:cubicBezTo>
                    <a:pt x="29970" y="58160"/>
                    <a:pt x="30038" y="58228"/>
                    <a:pt x="30107" y="58274"/>
                  </a:cubicBezTo>
                  <a:cubicBezTo>
                    <a:pt x="30221" y="58388"/>
                    <a:pt x="30289" y="58456"/>
                    <a:pt x="30381" y="58525"/>
                  </a:cubicBezTo>
                  <a:lnTo>
                    <a:pt x="30426" y="58571"/>
                  </a:lnTo>
                  <a:cubicBezTo>
                    <a:pt x="30495" y="58616"/>
                    <a:pt x="30540" y="58662"/>
                    <a:pt x="30609" y="58708"/>
                  </a:cubicBezTo>
                  <a:cubicBezTo>
                    <a:pt x="30700" y="58753"/>
                    <a:pt x="30792" y="58822"/>
                    <a:pt x="30906" y="58867"/>
                  </a:cubicBezTo>
                  <a:cubicBezTo>
                    <a:pt x="30974" y="58913"/>
                    <a:pt x="31065" y="58959"/>
                    <a:pt x="31134" y="58981"/>
                  </a:cubicBezTo>
                  <a:cubicBezTo>
                    <a:pt x="31180" y="59004"/>
                    <a:pt x="31225" y="59027"/>
                    <a:pt x="31271" y="59050"/>
                  </a:cubicBezTo>
                  <a:cubicBezTo>
                    <a:pt x="31659" y="59164"/>
                    <a:pt x="31978" y="59233"/>
                    <a:pt x="32275" y="59233"/>
                  </a:cubicBezTo>
                  <a:lnTo>
                    <a:pt x="32732" y="59233"/>
                  </a:lnTo>
                  <a:cubicBezTo>
                    <a:pt x="32937" y="59233"/>
                    <a:pt x="33097" y="59210"/>
                    <a:pt x="33234" y="59187"/>
                  </a:cubicBezTo>
                  <a:cubicBezTo>
                    <a:pt x="33599" y="59118"/>
                    <a:pt x="33896" y="59050"/>
                    <a:pt x="34170" y="58959"/>
                  </a:cubicBezTo>
                  <a:cubicBezTo>
                    <a:pt x="34329" y="58890"/>
                    <a:pt x="34466" y="58822"/>
                    <a:pt x="34603" y="58753"/>
                  </a:cubicBezTo>
                  <a:cubicBezTo>
                    <a:pt x="34740" y="58662"/>
                    <a:pt x="34900" y="58571"/>
                    <a:pt x="35014" y="58456"/>
                  </a:cubicBezTo>
                  <a:cubicBezTo>
                    <a:pt x="35128" y="58388"/>
                    <a:pt x="35220" y="58297"/>
                    <a:pt x="35311" y="58205"/>
                  </a:cubicBezTo>
                  <a:cubicBezTo>
                    <a:pt x="35402" y="58114"/>
                    <a:pt x="35471" y="58000"/>
                    <a:pt x="35562" y="57909"/>
                  </a:cubicBezTo>
                  <a:lnTo>
                    <a:pt x="35653" y="57817"/>
                  </a:lnTo>
                  <a:cubicBezTo>
                    <a:pt x="35722" y="57703"/>
                    <a:pt x="35813" y="57589"/>
                    <a:pt x="35904" y="57475"/>
                  </a:cubicBezTo>
                  <a:cubicBezTo>
                    <a:pt x="35973" y="57338"/>
                    <a:pt x="36041" y="57201"/>
                    <a:pt x="36087" y="57041"/>
                  </a:cubicBezTo>
                  <a:lnTo>
                    <a:pt x="36110" y="56996"/>
                  </a:lnTo>
                  <a:lnTo>
                    <a:pt x="36361" y="56996"/>
                  </a:lnTo>
                  <a:cubicBezTo>
                    <a:pt x="36452" y="57018"/>
                    <a:pt x="36521" y="57018"/>
                    <a:pt x="36612" y="57018"/>
                  </a:cubicBezTo>
                  <a:cubicBezTo>
                    <a:pt x="36795" y="57018"/>
                    <a:pt x="36954" y="57041"/>
                    <a:pt x="37091" y="57064"/>
                  </a:cubicBezTo>
                  <a:cubicBezTo>
                    <a:pt x="37205" y="57087"/>
                    <a:pt x="37342" y="57133"/>
                    <a:pt x="37457" y="57155"/>
                  </a:cubicBezTo>
                  <a:cubicBezTo>
                    <a:pt x="37616" y="57201"/>
                    <a:pt x="37776" y="57247"/>
                    <a:pt x="37913" y="57292"/>
                  </a:cubicBezTo>
                  <a:cubicBezTo>
                    <a:pt x="38187" y="57338"/>
                    <a:pt x="38438" y="57429"/>
                    <a:pt x="38666" y="57543"/>
                  </a:cubicBezTo>
                  <a:cubicBezTo>
                    <a:pt x="38940" y="57635"/>
                    <a:pt x="39191" y="57749"/>
                    <a:pt x="39442" y="57840"/>
                  </a:cubicBezTo>
                  <a:cubicBezTo>
                    <a:pt x="39785" y="57954"/>
                    <a:pt x="40036" y="58068"/>
                    <a:pt x="40287" y="58205"/>
                  </a:cubicBezTo>
                  <a:cubicBezTo>
                    <a:pt x="40333" y="58228"/>
                    <a:pt x="40378" y="58251"/>
                    <a:pt x="40424" y="58251"/>
                  </a:cubicBezTo>
                  <a:cubicBezTo>
                    <a:pt x="40880" y="58502"/>
                    <a:pt x="41337" y="58776"/>
                    <a:pt x="41771" y="59027"/>
                  </a:cubicBezTo>
                  <a:lnTo>
                    <a:pt x="41839" y="59073"/>
                  </a:lnTo>
                  <a:cubicBezTo>
                    <a:pt x="42022" y="59187"/>
                    <a:pt x="42204" y="59301"/>
                    <a:pt x="42410" y="59438"/>
                  </a:cubicBezTo>
                  <a:lnTo>
                    <a:pt x="42638" y="59575"/>
                  </a:lnTo>
                  <a:cubicBezTo>
                    <a:pt x="42798" y="59666"/>
                    <a:pt x="42957" y="59780"/>
                    <a:pt x="43140" y="59872"/>
                  </a:cubicBezTo>
                  <a:lnTo>
                    <a:pt x="43254" y="59940"/>
                  </a:lnTo>
                  <a:lnTo>
                    <a:pt x="43391" y="60009"/>
                  </a:lnTo>
                  <a:cubicBezTo>
                    <a:pt x="43437" y="60031"/>
                    <a:pt x="43482" y="60054"/>
                    <a:pt x="43528" y="60100"/>
                  </a:cubicBezTo>
                  <a:lnTo>
                    <a:pt x="43574" y="60123"/>
                  </a:lnTo>
                  <a:lnTo>
                    <a:pt x="43688" y="60191"/>
                  </a:lnTo>
                  <a:lnTo>
                    <a:pt x="43734" y="60237"/>
                  </a:lnTo>
                  <a:cubicBezTo>
                    <a:pt x="43825" y="60283"/>
                    <a:pt x="43893" y="60328"/>
                    <a:pt x="43962" y="60374"/>
                  </a:cubicBezTo>
                  <a:cubicBezTo>
                    <a:pt x="44076" y="60442"/>
                    <a:pt x="44213" y="60511"/>
                    <a:pt x="44327" y="60579"/>
                  </a:cubicBezTo>
                  <a:lnTo>
                    <a:pt x="44350" y="60602"/>
                  </a:lnTo>
                  <a:lnTo>
                    <a:pt x="44464" y="60671"/>
                  </a:lnTo>
                  <a:lnTo>
                    <a:pt x="44555" y="60716"/>
                  </a:lnTo>
                  <a:lnTo>
                    <a:pt x="44578" y="60739"/>
                  </a:lnTo>
                  <a:cubicBezTo>
                    <a:pt x="44647" y="60785"/>
                    <a:pt x="44692" y="60807"/>
                    <a:pt x="44761" y="60853"/>
                  </a:cubicBezTo>
                  <a:cubicBezTo>
                    <a:pt x="44989" y="60967"/>
                    <a:pt x="45217" y="61081"/>
                    <a:pt x="45423" y="61173"/>
                  </a:cubicBezTo>
                  <a:lnTo>
                    <a:pt x="45628" y="61287"/>
                  </a:lnTo>
                  <a:lnTo>
                    <a:pt x="45811" y="61378"/>
                  </a:lnTo>
                  <a:lnTo>
                    <a:pt x="45902" y="61424"/>
                  </a:lnTo>
                  <a:lnTo>
                    <a:pt x="46016" y="61469"/>
                  </a:lnTo>
                  <a:lnTo>
                    <a:pt x="46176" y="61538"/>
                  </a:lnTo>
                  <a:cubicBezTo>
                    <a:pt x="46244" y="61584"/>
                    <a:pt x="46313" y="61606"/>
                    <a:pt x="46404" y="61652"/>
                  </a:cubicBezTo>
                  <a:lnTo>
                    <a:pt x="46518" y="61720"/>
                  </a:lnTo>
                  <a:lnTo>
                    <a:pt x="46655" y="61789"/>
                  </a:lnTo>
                  <a:cubicBezTo>
                    <a:pt x="46701" y="61812"/>
                    <a:pt x="46746" y="61835"/>
                    <a:pt x="46815" y="61857"/>
                  </a:cubicBezTo>
                  <a:lnTo>
                    <a:pt x="46838" y="61880"/>
                  </a:lnTo>
                  <a:lnTo>
                    <a:pt x="46906" y="61926"/>
                  </a:lnTo>
                  <a:lnTo>
                    <a:pt x="46952" y="61949"/>
                  </a:lnTo>
                  <a:cubicBezTo>
                    <a:pt x="47043" y="61994"/>
                    <a:pt x="47134" y="62040"/>
                    <a:pt x="47226" y="62086"/>
                  </a:cubicBezTo>
                  <a:cubicBezTo>
                    <a:pt x="47431" y="62177"/>
                    <a:pt x="47614" y="62268"/>
                    <a:pt x="47819" y="62337"/>
                  </a:cubicBezTo>
                  <a:cubicBezTo>
                    <a:pt x="47979" y="62405"/>
                    <a:pt x="48162" y="62428"/>
                    <a:pt x="48321" y="62451"/>
                  </a:cubicBezTo>
                  <a:lnTo>
                    <a:pt x="48390" y="62474"/>
                  </a:lnTo>
                  <a:lnTo>
                    <a:pt x="48641" y="62542"/>
                  </a:lnTo>
                  <a:cubicBezTo>
                    <a:pt x="48869" y="62588"/>
                    <a:pt x="49075" y="62634"/>
                    <a:pt x="49280" y="62656"/>
                  </a:cubicBezTo>
                  <a:cubicBezTo>
                    <a:pt x="49531" y="62725"/>
                    <a:pt x="49828" y="62748"/>
                    <a:pt x="50170" y="62770"/>
                  </a:cubicBezTo>
                  <a:cubicBezTo>
                    <a:pt x="50330" y="62793"/>
                    <a:pt x="50490" y="62793"/>
                    <a:pt x="50627" y="62793"/>
                  </a:cubicBezTo>
                  <a:cubicBezTo>
                    <a:pt x="50809" y="62793"/>
                    <a:pt x="50992" y="62793"/>
                    <a:pt x="51152" y="62770"/>
                  </a:cubicBezTo>
                  <a:cubicBezTo>
                    <a:pt x="51266" y="62748"/>
                    <a:pt x="51380" y="62725"/>
                    <a:pt x="51494" y="62702"/>
                  </a:cubicBezTo>
                  <a:lnTo>
                    <a:pt x="51585" y="62702"/>
                  </a:lnTo>
                  <a:lnTo>
                    <a:pt x="51768" y="62656"/>
                  </a:lnTo>
                  <a:lnTo>
                    <a:pt x="51859" y="62656"/>
                  </a:lnTo>
                  <a:lnTo>
                    <a:pt x="52042" y="62611"/>
                  </a:lnTo>
                  <a:lnTo>
                    <a:pt x="52088" y="62611"/>
                  </a:lnTo>
                  <a:cubicBezTo>
                    <a:pt x="52361" y="62565"/>
                    <a:pt x="52590" y="62519"/>
                    <a:pt x="52818" y="62474"/>
                  </a:cubicBezTo>
                  <a:cubicBezTo>
                    <a:pt x="52932" y="62428"/>
                    <a:pt x="53069" y="62405"/>
                    <a:pt x="53206" y="62360"/>
                  </a:cubicBezTo>
                  <a:lnTo>
                    <a:pt x="53297" y="62314"/>
                  </a:lnTo>
                  <a:cubicBezTo>
                    <a:pt x="53411" y="62291"/>
                    <a:pt x="53526" y="62245"/>
                    <a:pt x="53617" y="62200"/>
                  </a:cubicBezTo>
                  <a:cubicBezTo>
                    <a:pt x="53663" y="62177"/>
                    <a:pt x="53685" y="62177"/>
                    <a:pt x="53708" y="62154"/>
                  </a:cubicBezTo>
                  <a:cubicBezTo>
                    <a:pt x="53777" y="62109"/>
                    <a:pt x="53868" y="62063"/>
                    <a:pt x="53959" y="62017"/>
                  </a:cubicBezTo>
                  <a:lnTo>
                    <a:pt x="54073" y="61949"/>
                  </a:lnTo>
                  <a:cubicBezTo>
                    <a:pt x="54210" y="61857"/>
                    <a:pt x="54370" y="61789"/>
                    <a:pt x="54507" y="61720"/>
                  </a:cubicBezTo>
                  <a:lnTo>
                    <a:pt x="54598" y="61675"/>
                  </a:lnTo>
                  <a:lnTo>
                    <a:pt x="54690" y="61606"/>
                  </a:lnTo>
                  <a:cubicBezTo>
                    <a:pt x="54735" y="61606"/>
                    <a:pt x="54781" y="61584"/>
                    <a:pt x="54827" y="61561"/>
                  </a:cubicBezTo>
                  <a:lnTo>
                    <a:pt x="54918" y="61492"/>
                  </a:lnTo>
                  <a:cubicBezTo>
                    <a:pt x="54986" y="61469"/>
                    <a:pt x="55055" y="61424"/>
                    <a:pt x="55123" y="61401"/>
                  </a:cubicBezTo>
                  <a:lnTo>
                    <a:pt x="55192" y="61378"/>
                  </a:lnTo>
                  <a:cubicBezTo>
                    <a:pt x="55260" y="61332"/>
                    <a:pt x="55306" y="61310"/>
                    <a:pt x="55374" y="61287"/>
                  </a:cubicBezTo>
                  <a:lnTo>
                    <a:pt x="55420" y="61264"/>
                  </a:lnTo>
                  <a:cubicBezTo>
                    <a:pt x="55534" y="61196"/>
                    <a:pt x="55626" y="61150"/>
                    <a:pt x="55740" y="61104"/>
                  </a:cubicBezTo>
                  <a:lnTo>
                    <a:pt x="55854" y="61036"/>
                  </a:lnTo>
                  <a:cubicBezTo>
                    <a:pt x="55945" y="60990"/>
                    <a:pt x="56036" y="60922"/>
                    <a:pt x="56128" y="60876"/>
                  </a:cubicBezTo>
                  <a:cubicBezTo>
                    <a:pt x="56196" y="60853"/>
                    <a:pt x="56287" y="60807"/>
                    <a:pt x="56356" y="60762"/>
                  </a:cubicBezTo>
                  <a:lnTo>
                    <a:pt x="56516" y="60693"/>
                  </a:lnTo>
                  <a:cubicBezTo>
                    <a:pt x="56607" y="60648"/>
                    <a:pt x="56675" y="60625"/>
                    <a:pt x="56767" y="60579"/>
                  </a:cubicBezTo>
                  <a:lnTo>
                    <a:pt x="56812" y="60556"/>
                  </a:lnTo>
                  <a:lnTo>
                    <a:pt x="56835" y="60534"/>
                  </a:lnTo>
                  <a:lnTo>
                    <a:pt x="56881" y="60534"/>
                  </a:lnTo>
                  <a:cubicBezTo>
                    <a:pt x="57018" y="60488"/>
                    <a:pt x="57155" y="60419"/>
                    <a:pt x="57292" y="60374"/>
                  </a:cubicBezTo>
                  <a:lnTo>
                    <a:pt x="57588" y="60260"/>
                  </a:lnTo>
                  <a:lnTo>
                    <a:pt x="57862" y="60146"/>
                  </a:lnTo>
                  <a:lnTo>
                    <a:pt x="57908" y="60146"/>
                  </a:lnTo>
                  <a:lnTo>
                    <a:pt x="57977" y="60100"/>
                  </a:lnTo>
                  <a:cubicBezTo>
                    <a:pt x="58068" y="60077"/>
                    <a:pt x="58136" y="60031"/>
                    <a:pt x="58228" y="60009"/>
                  </a:cubicBezTo>
                  <a:cubicBezTo>
                    <a:pt x="58365" y="59963"/>
                    <a:pt x="58501" y="59917"/>
                    <a:pt x="58638" y="59872"/>
                  </a:cubicBezTo>
                  <a:cubicBezTo>
                    <a:pt x="58775" y="59826"/>
                    <a:pt x="58912" y="59780"/>
                    <a:pt x="59049" y="59735"/>
                  </a:cubicBezTo>
                  <a:cubicBezTo>
                    <a:pt x="59323" y="59643"/>
                    <a:pt x="59597" y="59575"/>
                    <a:pt x="59962" y="59484"/>
                  </a:cubicBezTo>
                  <a:cubicBezTo>
                    <a:pt x="60031" y="59461"/>
                    <a:pt x="60099" y="59438"/>
                    <a:pt x="60191" y="59438"/>
                  </a:cubicBezTo>
                  <a:lnTo>
                    <a:pt x="60259" y="59415"/>
                  </a:lnTo>
                  <a:lnTo>
                    <a:pt x="60373" y="59392"/>
                  </a:lnTo>
                  <a:lnTo>
                    <a:pt x="60464" y="59369"/>
                  </a:lnTo>
                  <a:lnTo>
                    <a:pt x="60556" y="59347"/>
                  </a:lnTo>
                  <a:cubicBezTo>
                    <a:pt x="60670" y="59324"/>
                    <a:pt x="60784" y="59301"/>
                    <a:pt x="60921" y="59255"/>
                  </a:cubicBezTo>
                  <a:lnTo>
                    <a:pt x="61286" y="59164"/>
                  </a:lnTo>
                  <a:lnTo>
                    <a:pt x="61377" y="59141"/>
                  </a:lnTo>
                  <a:lnTo>
                    <a:pt x="61766" y="59027"/>
                  </a:lnTo>
                  <a:cubicBezTo>
                    <a:pt x="62017" y="58981"/>
                    <a:pt x="62245" y="58913"/>
                    <a:pt x="62496" y="58822"/>
                  </a:cubicBezTo>
                  <a:lnTo>
                    <a:pt x="62587" y="58799"/>
                  </a:lnTo>
                  <a:cubicBezTo>
                    <a:pt x="62679" y="58776"/>
                    <a:pt x="62770" y="58753"/>
                    <a:pt x="62861" y="58730"/>
                  </a:cubicBezTo>
                  <a:lnTo>
                    <a:pt x="62975" y="58685"/>
                  </a:lnTo>
                  <a:lnTo>
                    <a:pt x="63158" y="58639"/>
                  </a:lnTo>
                  <a:cubicBezTo>
                    <a:pt x="63249" y="58616"/>
                    <a:pt x="63318" y="58593"/>
                    <a:pt x="63363" y="58571"/>
                  </a:cubicBezTo>
                  <a:cubicBezTo>
                    <a:pt x="63523" y="58548"/>
                    <a:pt x="63660" y="58502"/>
                    <a:pt x="63797" y="58456"/>
                  </a:cubicBezTo>
                  <a:cubicBezTo>
                    <a:pt x="63934" y="58411"/>
                    <a:pt x="64094" y="58342"/>
                    <a:pt x="64299" y="58251"/>
                  </a:cubicBezTo>
                  <a:cubicBezTo>
                    <a:pt x="64413" y="58183"/>
                    <a:pt x="64550" y="58114"/>
                    <a:pt x="64664" y="58046"/>
                  </a:cubicBezTo>
                  <a:lnTo>
                    <a:pt x="65052" y="57840"/>
                  </a:lnTo>
                  <a:cubicBezTo>
                    <a:pt x="65281" y="57703"/>
                    <a:pt x="65509" y="57543"/>
                    <a:pt x="65783" y="57315"/>
                  </a:cubicBezTo>
                  <a:cubicBezTo>
                    <a:pt x="65806" y="57292"/>
                    <a:pt x="65851" y="57247"/>
                    <a:pt x="65897" y="57224"/>
                  </a:cubicBezTo>
                  <a:lnTo>
                    <a:pt x="65943" y="57178"/>
                  </a:lnTo>
                  <a:lnTo>
                    <a:pt x="66079" y="57064"/>
                  </a:lnTo>
                  <a:lnTo>
                    <a:pt x="66125" y="57041"/>
                  </a:lnTo>
                  <a:lnTo>
                    <a:pt x="66148" y="56996"/>
                  </a:lnTo>
                  <a:lnTo>
                    <a:pt x="66216" y="56950"/>
                  </a:lnTo>
                  <a:lnTo>
                    <a:pt x="66376" y="56996"/>
                  </a:lnTo>
                  <a:cubicBezTo>
                    <a:pt x="66422" y="57018"/>
                    <a:pt x="66445" y="57041"/>
                    <a:pt x="66490" y="57064"/>
                  </a:cubicBezTo>
                  <a:cubicBezTo>
                    <a:pt x="66536" y="57110"/>
                    <a:pt x="66559" y="57133"/>
                    <a:pt x="66604" y="57178"/>
                  </a:cubicBezTo>
                  <a:lnTo>
                    <a:pt x="66627" y="57201"/>
                  </a:lnTo>
                  <a:lnTo>
                    <a:pt x="66650" y="57247"/>
                  </a:lnTo>
                  <a:cubicBezTo>
                    <a:pt x="66741" y="57338"/>
                    <a:pt x="66856" y="57429"/>
                    <a:pt x="66947" y="57498"/>
                  </a:cubicBezTo>
                  <a:cubicBezTo>
                    <a:pt x="67038" y="57566"/>
                    <a:pt x="67129" y="57612"/>
                    <a:pt x="67244" y="57680"/>
                  </a:cubicBezTo>
                  <a:cubicBezTo>
                    <a:pt x="67381" y="57772"/>
                    <a:pt x="67540" y="57817"/>
                    <a:pt x="67700" y="57863"/>
                  </a:cubicBezTo>
                  <a:lnTo>
                    <a:pt x="67791" y="57886"/>
                  </a:lnTo>
                  <a:cubicBezTo>
                    <a:pt x="67906" y="57909"/>
                    <a:pt x="68020" y="57954"/>
                    <a:pt x="68134" y="57977"/>
                  </a:cubicBezTo>
                  <a:cubicBezTo>
                    <a:pt x="68316" y="58023"/>
                    <a:pt x="68476" y="58023"/>
                    <a:pt x="68659" y="58046"/>
                  </a:cubicBezTo>
                  <a:cubicBezTo>
                    <a:pt x="68773" y="58068"/>
                    <a:pt x="68910" y="58068"/>
                    <a:pt x="69024" y="58068"/>
                  </a:cubicBezTo>
                  <a:cubicBezTo>
                    <a:pt x="69229" y="58068"/>
                    <a:pt x="69412" y="58046"/>
                    <a:pt x="69617" y="58023"/>
                  </a:cubicBezTo>
                  <a:cubicBezTo>
                    <a:pt x="69937" y="57954"/>
                    <a:pt x="70211" y="57840"/>
                    <a:pt x="70485" y="57726"/>
                  </a:cubicBezTo>
                  <a:cubicBezTo>
                    <a:pt x="70622" y="57680"/>
                    <a:pt x="70736" y="57612"/>
                    <a:pt x="70827" y="57566"/>
                  </a:cubicBezTo>
                  <a:cubicBezTo>
                    <a:pt x="70873" y="57658"/>
                    <a:pt x="70918" y="57772"/>
                    <a:pt x="70987" y="57886"/>
                  </a:cubicBezTo>
                  <a:lnTo>
                    <a:pt x="71078" y="58023"/>
                  </a:lnTo>
                  <a:cubicBezTo>
                    <a:pt x="71170" y="58183"/>
                    <a:pt x="71261" y="58342"/>
                    <a:pt x="71398" y="58502"/>
                  </a:cubicBezTo>
                  <a:lnTo>
                    <a:pt x="71466" y="58571"/>
                  </a:lnTo>
                  <a:cubicBezTo>
                    <a:pt x="71535" y="58662"/>
                    <a:pt x="71603" y="58730"/>
                    <a:pt x="71672" y="58799"/>
                  </a:cubicBezTo>
                  <a:cubicBezTo>
                    <a:pt x="71763" y="58936"/>
                    <a:pt x="71854" y="59050"/>
                    <a:pt x="71968" y="59164"/>
                  </a:cubicBezTo>
                  <a:lnTo>
                    <a:pt x="72014" y="59210"/>
                  </a:lnTo>
                  <a:cubicBezTo>
                    <a:pt x="72197" y="59415"/>
                    <a:pt x="72379" y="59621"/>
                    <a:pt x="72608" y="59803"/>
                  </a:cubicBezTo>
                  <a:cubicBezTo>
                    <a:pt x="72699" y="59872"/>
                    <a:pt x="72813" y="59963"/>
                    <a:pt x="72904" y="60031"/>
                  </a:cubicBezTo>
                  <a:lnTo>
                    <a:pt x="72973" y="60100"/>
                  </a:lnTo>
                  <a:cubicBezTo>
                    <a:pt x="73087" y="60191"/>
                    <a:pt x="73201" y="60283"/>
                    <a:pt x="73315" y="60351"/>
                  </a:cubicBezTo>
                  <a:cubicBezTo>
                    <a:pt x="73589" y="60556"/>
                    <a:pt x="73817" y="60716"/>
                    <a:pt x="74046" y="60853"/>
                  </a:cubicBezTo>
                  <a:cubicBezTo>
                    <a:pt x="74137" y="60899"/>
                    <a:pt x="74205" y="60944"/>
                    <a:pt x="74297" y="60990"/>
                  </a:cubicBezTo>
                  <a:lnTo>
                    <a:pt x="74456" y="61081"/>
                  </a:lnTo>
                  <a:cubicBezTo>
                    <a:pt x="74571" y="61150"/>
                    <a:pt x="74707" y="61218"/>
                    <a:pt x="74844" y="61287"/>
                  </a:cubicBezTo>
                  <a:cubicBezTo>
                    <a:pt x="75141" y="61424"/>
                    <a:pt x="75461" y="61561"/>
                    <a:pt x="75735" y="61675"/>
                  </a:cubicBezTo>
                  <a:cubicBezTo>
                    <a:pt x="76168" y="61880"/>
                    <a:pt x="76488" y="61994"/>
                    <a:pt x="76807" y="62086"/>
                  </a:cubicBezTo>
                  <a:cubicBezTo>
                    <a:pt x="77173" y="62223"/>
                    <a:pt x="77561" y="62314"/>
                    <a:pt x="77994" y="62382"/>
                  </a:cubicBezTo>
                  <a:lnTo>
                    <a:pt x="77926" y="62360"/>
                  </a:lnTo>
                  <a:lnTo>
                    <a:pt x="77926" y="62360"/>
                  </a:lnTo>
                  <a:cubicBezTo>
                    <a:pt x="78268" y="62428"/>
                    <a:pt x="78588" y="62474"/>
                    <a:pt x="78907" y="62497"/>
                  </a:cubicBezTo>
                  <a:lnTo>
                    <a:pt x="79227" y="62497"/>
                  </a:lnTo>
                  <a:cubicBezTo>
                    <a:pt x="79455" y="62497"/>
                    <a:pt x="79683" y="62497"/>
                    <a:pt x="79934" y="62474"/>
                  </a:cubicBezTo>
                  <a:cubicBezTo>
                    <a:pt x="80186" y="62428"/>
                    <a:pt x="80482" y="62382"/>
                    <a:pt x="80756" y="62314"/>
                  </a:cubicBezTo>
                  <a:cubicBezTo>
                    <a:pt x="81053" y="62223"/>
                    <a:pt x="81372" y="62131"/>
                    <a:pt x="81646" y="61994"/>
                  </a:cubicBezTo>
                  <a:cubicBezTo>
                    <a:pt x="81738" y="61949"/>
                    <a:pt x="81829" y="61880"/>
                    <a:pt x="81920" y="61835"/>
                  </a:cubicBezTo>
                  <a:cubicBezTo>
                    <a:pt x="82057" y="61743"/>
                    <a:pt x="82149" y="61675"/>
                    <a:pt x="82263" y="61606"/>
                  </a:cubicBezTo>
                  <a:cubicBezTo>
                    <a:pt x="82468" y="61469"/>
                    <a:pt x="82673" y="61310"/>
                    <a:pt x="82902" y="61127"/>
                  </a:cubicBezTo>
                  <a:cubicBezTo>
                    <a:pt x="82970" y="61059"/>
                    <a:pt x="83062" y="60967"/>
                    <a:pt x="83153" y="60876"/>
                  </a:cubicBezTo>
                  <a:cubicBezTo>
                    <a:pt x="83244" y="60762"/>
                    <a:pt x="83335" y="60648"/>
                    <a:pt x="83427" y="60534"/>
                  </a:cubicBezTo>
                  <a:cubicBezTo>
                    <a:pt x="83495" y="60442"/>
                    <a:pt x="83541" y="60351"/>
                    <a:pt x="83609" y="60260"/>
                  </a:cubicBezTo>
                  <a:cubicBezTo>
                    <a:pt x="83678" y="60123"/>
                    <a:pt x="83723" y="59986"/>
                    <a:pt x="83746" y="59872"/>
                  </a:cubicBezTo>
                  <a:lnTo>
                    <a:pt x="83792" y="59712"/>
                  </a:lnTo>
                  <a:lnTo>
                    <a:pt x="83815" y="59575"/>
                  </a:lnTo>
                  <a:cubicBezTo>
                    <a:pt x="83838" y="59484"/>
                    <a:pt x="83838" y="59392"/>
                    <a:pt x="83792" y="59324"/>
                  </a:cubicBezTo>
                  <a:lnTo>
                    <a:pt x="83815" y="59278"/>
                  </a:lnTo>
                  <a:cubicBezTo>
                    <a:pt x="83838" y="59164"/>
                    <a:pt x="83883" y="59027"/>
                    <a:pt x="83929" y="58890"/>
                  </a:cubicBezTo>
                  <a:cubicBezTo>
                    <a:pt x="83975" y="58616"/>
                    <a:pt x="84043" y="58320"/>
                    <a:pt x="84020" y="58023"/>
                  </a:cubicBezTo>
                  <a:cubicBezTo>
                    <a:pt x="83997" y="57840"/>
                    <a:pt x="83975" y="57680"/>
                    <a:pt x="83952" y="57521"/>
                  </a:cubicBezTo>
                  <a:cubicBezTo>
                    <a:pt x="83929" y="57452"/>
                    <a:pt x="83906" y="57384"/>
                    <a:pt x="83883" y="57315"/>
                  </a:cubicBezTo>
                  <a:lnTo>
                    <a:pt x="83838" y="57178"/>
                  </a:lnTo>
                  <a:lnTo>
                    <a:pt x="83815" y="57110"/>
                  </a:lnTo>
                  <a:cubicBezTo>
                    <a:pt x="83792" y="57018"/>
                    <a:pt x="83769" y="56927"/>
                    <a:pt x="83746" y="56836"/>
                  </a:cubicBezTo>
                  <a:cubicBezTo>
                    <a:pt x="83701" y="56722"/>
                    <a:pt x="83678" y="56630"/>
                    <a:pt x="83632" y="56539"/>
                  </a:cubicBezTo>
                  <a:lnTo>
                    <a:pt x="83609" y="56494"/>
                  </a:lnTo>
                  <a:lnTo>
                    <a:pt x="83518" y="56265"/>
                  </a:lnTo>
                  <a:lnTo>
                    <a:pt x="83472" y="56105"/>
                  </a:lnTo>
                  <a:cubicBezTo>
                    <a:pt x="83450" y="56060"/>
                    <a:pt x="83427" y="55991"/>
                    <a:pt x="83404" y="55946"/>
                  </a:cubicBezTo>
                  <a:cubicBezTo>
                    <a:pt x="83381" y="55900"/>
                    <a:pt x="83358" y="55854"/>
                    <a:pt x="83335" y="55809"/>
                  </a:cubicBezTo>
                  <a:cubicBezTo>
                    <a:pt x="83267" y="55649"/>
                    <a:pt x="83176" y="55466"/>
                    <a:pt x="83107" y="55329"/>
                  </a:cubicBezTo>
                  <a:lnTo>
                    <a:pt x="83039" y="55215"/>
                  </a:lnTo>
                  <a:cubicBezTo>
                    <a:pt x="82993" y="55078"/>
                    <a:pt x="82925" y="54964"/>
                    <a:pt x="82856" y="54873"/>
                  </a:cubicBezTo>
                  <a:cubicBezTo>
                    <a:pt x="82788" y="54759"/>
                    <a:pt x="82696" y="54622"/>
                    <a:pt x="82582" y="54508"/>
                  </a:cubicBezTo>
                  <a:cubicBezTo>
                    <a:pt x="82491" y="54394"/>
                    <a:pt x="82400" y="54302"/>
                    <a:pt x="82285" y="54211"/>
                  </a:cubicBezTo>
                  <a:lnTo>
                    <a:pt x="82263" y="54165"/>
                  </a:lnTo>
                  <a:cubicBezTo>
                    <a:pt x="82149" y="54051"/>
                    <a:pt x="82012" y="53937"/>
                    <a:pt x="81897" y="53846"/>
                  </a:cubicBezTo>
                  <a:cubicBezTo>
                    <a:pt x="81760" y="53732"/>
                    <a:pt x="81646" y="53640"/>
                    <a:pt x="81509" y="53572"/>
                  </a:cubicBezTo>
                  <a:cubicBezTo>
                    <a:pt x="81418" y="53503"/>
                    <a:pt x="81327" y="53458"/>
                    <a:pt x="81235" y="53412"/>
                  </a:cubicBezTo>
                  <a:lnTo>
                    <a:pt x="81144" y="53344"/>
                  </a:lnTo>
                  <a:cubicBezTo>
                    <a:pt x="80939" y="53252"/>
                    <a:pt x="80733" y="53161"/>
                    <a:pt x="80528" y="53070"/>
                  </a:cubicBezTo>
                  <a:lnTo>
                    <a:pt x="80277" y="52956"/>
                  </a:lnTo>
                  <a:cubicBezTo>
                    <a:pt x="80003" y="52841"/>
                    <a:pt x="79706" y="52750"/>
                    <a:pt x="79432" y="52682"/>
                  </a:cubicBezTo>
                  <a:cubicBezTo>
                    <a:pt x="79158" y="52590"/>
                    <a:pt x="78862" y="52522"/>
                    <a:pt x="78588" y="52453"/>
                  </a:cubicBezTo>
                  <a:cubicBezTo>
                    <a:pt x="78474" y="52431"/>
                    <a:pt x="78337" y="52408"/>
                    <a:pt x="78223" y="52385"/>
                  </a:cubicBezTo>
                  <a:cubicBezTo>
                    <a:pt x="77994" y="52339"/>
                    <a:pt x="77720" y="52294"/>
                    <a:pt x="77446" y="52271"/>
                  </a:cubicBezTo>
                  <a:lnTo>
                    <a:pt x="77378" y="52248"/>
                  </a:lnTo>
                  <a:lnTo>
                    <a:pt x="77287" y="52248"/>
                  </a:lnTo>
                  <a:cubicBezTo>
                    <a:pt x="77104" y="52225"/>
                    <a:pt x="76922" y="52202"/>
                    <a:pt x="76739" y="52202"/>
                  </a:cubicBezTo>
                  <a:cubicBezTo>
                    <a:pt x="76488" y="52180"/>
                    <a:pt x="76260" y="52157"/>
                    <a:pt x="76009" y="52157"/>
                  </a:cubicBezTo>
                  <a:lnTo>
                    <a:pt x="75940" y="52157"/>
                  </a:lnTo>
                  <a:lnTo>
                    <a:pt x="75963" y="52134"/>
                  </a:lnTo>
                  <a:lnTo>
                    <a:pt x="76009" y="52043"/>
                  </a:lnTo>
                  <a:lnTo>
                    <a:pt x="76054" y="51951"/>
                  </a:lnTo>
                  <a:cubicBezTo>
                    <a:pt x="76145" y="51769"/>
                    <a:pt x="76168" y="51609"/>
                    <a:pt x="76191" y="51449"/>
                  </a:cubicBezTo>
                  <a:cubicBezTo>
                    <a:pt x="76191" y="51312"/>
                    <a:pt x="76168" y="51175"/>
                    <a:pt x="76100" y="51061"/>
                  </a:cubicBezTo>
                  <a:cubicBezTo>
                    <a:pt x="76054" y="50970"/>
                    <a:pt x="75986" y="50901"/>
                    <a:pt x="75940" y="50833"/>
                  </a:cubicBezTo>
                  <a:cubicBezTo>
                    <a:pt x="75826" y="50696"/>
                    <a:pt x="75735" y="50605"/>
                    <a:pt x="75643" y="50513"/>
                  </a:cubicBezTo>
                  <a:cubicBezTo>
                    <a:pt x="75415" y="50285"/>
                    <a:pt x="75095" y="50102"/>
                    <a:pt x="74730" y="49988"/>
                  </a:cubicBezTo>
                  <a:cubicBezTo>
                    <a:pt x="74571" y="49943"/>
                    <a:pt x="74388" y="49897"/>
                    <a:pt x="74251" y="49874"/>
                  </a:cubicBezTo>
                  <a:lnTo>
                    <a:pt x="74205" y="49874"/>
                  </a:lnTo>
                  <a:cubicBezTo>
                    <a:pt x="74046" y="49851"/>
                    <a:pt x="73886" y="49829"/>
                    <a:pt x="73726" y="49806"/>
                  </a:cubicBezTo>
                  <a:cubicBezTo>
                    <a:pt x="73543" y="49783"/>
                    <a:pt x="73384" y="49783"/>
                    <a:pt x="73201" y="49783"/>
                  </a:cubicBezTo>
                  <a:lnTo>
                    <a:pt x="73087" y="49783"/>
                  </a:lnTo>
                  <a:cubicBezTo>
                    <a:pt x="72950" y="49783"/>
                    <a:pt x="72790" y="49806"/>
                    <a:pt x="72699" y="49829"/>
                  </a:cubicBezTo>
                  <a:cubicBezTo>
                    <a:pt x="72744" y="49646"/>
                    <a:pt x="72767" y="49532"/>
                    <a:pt x="72813" y="49418"/>
                  </a:cubicBezTo>
                  <a:cubicBezTo>
                    <a:pt x="72859" y="49304"/>
                    <a:pt x="72904" y="49167"/>
                    <a:pt x="72950" y="49052"/>
                  </a:cubicBezTo>
                  <a:cubicBezTo>
                    <a:pt x="73087" y="48733"/>
                    <a:pt x="73155" y="48391"/>
                    <a:pt x="73155" y="48071"/>
                  </a:cubicBezTo>
                  <a:cubicBezTo>
                    <a:pt x="73155" y="47888"/>
                    <a:pt x="73133" y="47729"/>
                    <a:pt x="73110" y="47569"/>
                  </a:cubicBezTo>
                  <a:cubicBezTo>
                    <a:pt x="73087" y="47409"/>
                    <a:pt x="73064" y="47272"/>
                    <a:pt x="73018" y="47181"/>
                  </a:cubicBezTo>
                  <a:cubicBezTo>
                    <a:pt x="72973" y="46998"/>
                    <a:pt x="72904" y="46861"/>
                    <a:pt x="72836" y="46724"/>
                  </a:cubicBezTo>
                  <a:lnTo>
                    <a:pt x="72767" y="46587"/>
                  </a:lnTo>
                  <a:cubicBezTo>
                    <a:pt x="72722" y="46496"/>
                    <a:pt x="72676" y="46428"/>
                    <a:pt x="72630" y="46359"/>
                  </a:cubicBezTo>
                  <a:cubicBezTo>
                    <a:pt x="72585" y="46245"/>
                    <a:pt x="72516" y="46154"/>
                    <a:pt x="72471" y="46040"/>
                  </a:cubicBezTo>
                  <a:lnTo>
                    <a:pt x="72402" y="45948"/>
                  </a:lnTo>
                  <a:lnTo>
                    <a:pt x="72356" y="45880"/>
                  </a:lnTo>
                  <a:lnTo>
                    <a:pt x="72220" y="45697"/>
                  </a:lnTo>
                  <a:cubicBezTo>
                    <a:pt x="72128" y="45560"/>
                    <a:pt x="72037" y="45423"/>
                    <a:pt x="71923" y="45309"/>
                  </a:cubicBezTo>
                  <a:cubicBezTo>
                    <a:pt x="71854" y="45195"/>
                    <a:pt x="71786" y="45127"/>
                    <a:pt x="71717" y="45035"/>
                  </a:cubicBezTo>
                  <a:lnTo>
                    <a:pt x="71717" y="45035"/>
                  </a:lnTo>
                  <a:lnTo>
                    <a:pt x="71740" y="45081"/>
                  </a:lnTo>
                  <a:lnTo>
                    <a:pt x="71695" y="45012"/>
                  </a:lnTo>
                  <a:cubicBezTo>
                    <a:pt x="71626" y="44898"/>
                    <a:pt x="71535" y="44784"/>
                    <a:pt x="71443" y="44693"/>
                  </a:cubicBezTo>
                  <a:cubicBezTo>
                    <a:pt x="71352" y="44579"/>
                    <a:pt x="71238" y="44487"/>
                    <a:pt x="71147" y="44373"/>
                  </a:cubicBezTo>
                  <a:cubicBezTo>
                    <a:pt x="70941" y="44168"/>
                    <a:pt x="70713" y="43962"/>
                    <a:pt x="70462" y="43757"/>
                  </a:cubicBezTo>
                  <a:lnTo>
                    <a:pt x="70393" y="43711"/>
                  </a:lnTo>
                  <a:cubicBezTo>
                    <a:pt x="70302" y="43620"/>
                    <a:pt x="70211" y="43552"/>
                    <a:pt x="70097" y="43483"/>
                  </a:cubicBezTo>
                  <a:cubicBezTo>
                    <a:pt x="69960" y="43392"/>
                    <a:pt x="69823" y="43301"/>
                    <a:pt x="69686" y="43232"/>
                  </a:cubicBezTo>
                  <a:lnTo>
                    <a:pt x="69503" y="43118"/>
                  </a:lnTo>
                  <a:lnTo>
                    <a:pt x="69458" y="43095"/>
                  </a:lnTo>
                  <a:cubicBezTo>
                    <a:pt x="69252" y="42981"/>
                    <a:pt x="69047" y="42867"/>
                    <a:pt x="68841" y="42776"/>
                  </a:cubicBezTo>
                  <a:lnTo>
                    <a:pt x="68704" y="42707"/>
                  </a:lnTo>
                  <a:cubicBezTo>
                    <a:pt x="68590" y="42661"/>
                    <a:pt x="68476" y="42593"/>
                    <a:pt x="68339" y="42547"/>
                  </a:cubicBezTo>
                  <a:cubicBezTo>
                    <a:pt x="68157" y="42479"/>
                    <a:pt x="67974" y="42410"/>
                    <a:pt x="67814" y="42365"/>
                  </a:cubicBezTo>
                  <a:cubicBezTo>
                    <a:pt x="67381" y="42251"/>
                    <a:pt x="66947" y="42159"/>
                    <a:pt x="66627" y="42114"/>
                  </a:cubicBezTo>
                  <a:lnTo>
                    <a:pt x="66627" y="42114"/>
                  </a:lnTo>
                  <a:lnTo>
                    <a:pt x="66673" y="42136"/>
                  </a:lnTo>
                  <a:cubicBezTo>
                    <a:pt x="66308" y="42045"/>
                    <a:pt x="65988" y="41999"/>
                    <a:pt x="65691" y="41977"/>
                  </a:cubicBezTo>
                  <a:lnTo>
                    <a:pt x="65418" y="41954"/>
                  </a:lnTo>
                  <a:lnTo>
                    <a:pt x="65166" y="41931"/>
                  </a:lnTo>
                  <a:lnTo>
                    <a:pt x="64893" y="41931"/>
                  </a:lnTo>
                  <a:cubicBezTo>
                    <a:pt x="64778" y="41908"/>
                    <a:pt x="64664" y="41908"/>
                    <a:pt x="64550" y="41908"/>
                  </a:cubicBezTo>
                  <a:cubicBezTo>
                    <a:pt x="64390" y="41908"/>
                    <a:pt x="64276" y="41999"/>
                    <a:pt x="64231" y="42114"/>
                  </a:cubicBezTo>
                  <a:lnTo>
                    <a:pt x="64094" y="42114"/>
                  </a:lnTo>
                  <a:cubicBezTo>
                    <a:pt x="63797" y="42114"/>
                    <a:pt x="63523" y="42136"/>
                    <a:pt x="63226" y="42205"/>
                  </a:cubicBezTo>
                  <a:cubicBezTo>
                    <a:pt x="63067" y="42251"/>
                    <a:pt x="62884" y="42296"/>
                    <a:pt x="62724" y="42365"/>
                  </a:cubicBezTo>
                  <a:lnTo>
                    <a:pt x="62633" y="42388"/>
                  </a:lnTo>
                  <a:lnTo>
                    <a:pt x="62473" y="42456"/>
                  </a:lnTo>
                  <a:lnTo>
                    <a:pt x="62382" y="42479"/>
                  </a:lnTo>
                  <a:cubicBezTo>
                    <a:pt x="62336" y="42502"/>
                    <a:pt x="62268" y="42524"/>
                    <a:pt x="62222" y="42524"/>
                  </a:cubicBezTo>
                  <a:cubicBezTo>
                    <a:pt x="62222" y="42456"/>
                    <a:pt x="62222" y="42365"/>
                    <a:pt x="62222" y="42273"/>
                  </a:cubicBezTo>
                  <a:lnTo>
                    <a:pt x="62199" y="42228"/>
                  </a:lnTo>
                  <a:lnTo>
                    <a:pt x="62199" y="42205"/>
                  </a:lnTo>
                  <a:cubicBezTo>
                    <a:pt x="62176" y="42159"/>
                    <a:pt x="62176" y="42136"/>
                    <a:pt x="62176" y="42091"/>
                  </a:cubicBezTo>
                  <a:lnTo>
                    <a:pt x="62154" y="42022"/>
                  </a:lnTo>
                  <a:lnTo>
                    <a:pt x="62154" y="41977"/>
                  </a:lnTo>
                  <a:lnTo>
                    <a:pt x="62154" y="41931"/>
                  </a:lnTo>
                  <a:cubicBezTo>
                    <a:pt x="62131" y="41840"/>
                    <a:pt x="62108" y="41748"/>
                    <a:pt x="62062" y="41657"/>
                  </a:cubicBezTo>
                  <a:lnTo>
                    <a:pt x="62039" y="41566"/>
                  </a:lnTo>
                  <a:lnTo>
                    <a:pt x="62017" y="41497"/>
                  </a:lnTo>
                  <a:lnTo>
                    <a:pt x="62017" y="41474"/>
                  </a:lnTo>
                  <a:lnTo>
                    <a:pt x="61994" y="41383"/>
                  </a:lnTo>
                  <a:cubicBezTo>
                    <a:pt x="61948" y="41292"/>
                    <a:pt x="61925" y="41201"/>
                    <a:pt x="61902" y="41132"/>
                  </a:cubicBezTo>
                  <a:cubicBezTo>
                    <a:pt x="61857" y="41041"/>
                    <a:pt x="61811" y="40950"/>
                    <a:pt x="61766" y="40858"/>
                  </a:cubicBezTo>
                  <a:cubicBezTo>
                    <a:pt x="61674" y="40744"/>
                    <a:pt x="61583" y="40630"/>
                    <a:pt x="61492" y="40516"/>
                  </a:cubicBezTo>
                  <a:cubicBezTo>
                    <a:pt x="61332" y="40310"/>
                    <a:pt x="61081" y="40128"/>
                    <a:pt x="60784" y="39968"/>
                  </a:cubicBezTo>
                  <a:cubicBezTo>
                    <a:pt x="60487" y="39785"/>
                    <a:pt x="60168" y="39694"/>
                    <a:pt x="59848" y="39626"/>
                  </a:cubicBezTo>
                  <a:cubicBezTo>
                    <a:pt x="59688" y="39603"/>
                    <a:pt x="59529" y="39580"/>
                    <a:pt x="59369" y="39580"/>
                  </a:cubicBezTo>
                  <a:lnTo>
                    <a:pt x="59323" y="39557"/>
                  </a:lnTo>
                  <a:lnTo>
                    <a:pt x="58753" y="39557"/>
                  </a:lnTo>
                  <a:lnTo>
                    <a:pt x="58707" y="39580"/>
                  </a:lnTo>
                  <a:lnTo>
                    <a:pt x="58501" y="39580"/>
                  </a:lnTo>
                  <a:lnTo>
                    <a:pt x="58387" y="39603"/>
                  </a:lnTo>
                  <a:lnTo>
                    <a:pt x="58228" y="39603"/>
                  </a:lnTo>
                  <a:lnTo>
                    <a:pt x="58182" y="39626"/>
                  </a:lnTo>
                  <a:lnTo>
                    <a:pt x="58091" y="39626"/>
                  </a:lnTo>
                  <a:cubicBezTo>
                    <a:pt x="58136" y="39489"/>
                    <a:pt x="58159" y="39352"/>
                    <a:pt x="58182" y="39192"/>
                  </a:cubicBezTo>
                  <a:lnTo>
                    <a:pt x="58182" y="39123"/>
                  </a:lnTo>
                  <a:cubicBezTo>
                    <a:pt x="58205" y="39032"/>
                    <a:pt x="58205" y="38964"/>
                    <a:pt x="58205" y="38872"/>
                  </a:cubicBezTo>
                  <a:lnTo>
                    <a:pt x="58228" y="38804"/>
                  </a:lnTo>
                  <a:lnTo>
                    <a:pt x="58228" y="38735"/>
                  </a:lnTo>
                  <a:lnTo>
                    <a:pt x="58250" y="38621"/>
                  </a:lnTo>
                  <a:lnTo>
                    <a:pt x="58273" y="38393"/>
                  </a:lnTo>
                  <a:cubicBezTo>
                    <a:pt x="58273" y="38302"/>
                    <a:pt x="58296" y="38188"/>
                    <a:pt x="58296" y="38096"/>
                  </a:cubicBezTo>
                  <a:cubicBezTo>
                    <a:pt x="58319" y="37777"/>
                    <a:pt x="58342" y="37457"/>
                    <a:pt x="58319" y="37092"/>
                  </a:cubicBezTo>
                  <a:cubicBezTo>
                    <a:pt x="58319" y="36978"/>
                    <a:pt x="58319" y="36841"/>
                    <a:pt x="58319" y="36727"/>
                  </a:cubicBezTo>
                  <a:cubicBezTo>
                    <a:pt x="58319" y="36521"/>
                    <a:pt x="58319" y="36293"/>
                    <a:pt x="58296" y="36088"/>
                  </a:cubicBezTo>
                  <a:cubicBezTo>
                    <a:pt x="58296" y="35882"/>
                    <a:pt x="58273" y="35700"/>
                    <a:pt x="58250" y="35517"/>
                  </a:cubicBezTo>
                  <a:cubicBezTo>
                    <a:pt x="58228" y="35312"/>
                    <a:pt x="58205" y="35129"/>
                    <a:pt x="58159" y="34946"/>
                  </a:cubicBezTo>
                  <a:cubicBezTo>
                    <a:pt x="58113" y="34673"/>
                    <a:pt x="58068" y="34467"/>
                    <a:pt x="58022" y="34307"/>
                  </a:cubicBezTo>
                  <a:cubicBezTo>
                    <a:pt x="57999" y="34193"/>
                    <a:pt x="57954" y="34102"/>
                    <a:pt x="57931" y="34033"/>
                  </a:cubicBezTo>
                  <a:cubicBezTo>
                    <a:pt x="57885" y="33897"/>
                    <a:pt x="57817" y="33782"/>
                    <a:pt x="57725" y="33668"/>
                  </a:cubicBezTo>
                  <a:cubicBezTo>
                    <a:pt x="57703" y="33623"/>
                    <a:pt x="57680" y="33600"/>
                    <a:pt x="57657" y="33577"/>
                  </a:cubicBezTo>
                  <a:cubicBezTo>
                    <a:pt x="57588" y="33349"/>
                    <a:pt x="57497" y="33098"/>
                    <a:pt x="57360" y="32824"/>
                  </a:cubicBezTo>
                  <a:cubicBezTo>
                    <a:pt x="57269" y="32618"/>
                    <a:pt x="57155" y="32413"/>
                    <a:pt x="56995" y="32230"/>
                  </a:cubicBezTo>
                  <a:cubicBezTo>
                    <a:pt x="56858" y="32048"/>
                    <a:pt x="56721" y="31865"/>
                    <a:pt x="56584" y="31728"/>
                  </a:cubicBezTo>
                  <a:cubicBezTo>
                    <a:pt x="56516" y="31660"/>
                    <a:pt x="56447" y="31591"/>
                    <a:pt x="56402" y="31545"/>
                  </a:cubicBezTo>
                  <a:cubicBezTo>
                    <a:pt x="56402" y="31454"/>
                    <a:pt x="56356" y="31363"/>
                    <a:pt x="56287" y="31294"/>
                  </a:cubicBezTo>
                  <a:cubicBezTo>
                    <a:pt x="56173" y="31203"/>
                    <a:pt x="56036" y="31135"/>
                    <a:pt x="55922" y="31043"/>
                  </a:cubicBezTo>
                  <a:lnTo>
                    <a:pt x="55854" y="31021"/>
                  </a:lnTo>
                  <a:cubicBezTo>
                    <a:pt x="55717" y="30929"/>
                    <a:pt x="55557" y="30838"/>
                    <a:pt x="55420" y="30769"/>
                  </a:cubicBezTo>
                  <a:cubicBezTo>
                    <a:pt x="55260" y="30678"/>
                    <a:pt x="55123" y="30610"/>
                    <a:pt x="54964" y="30541"/>
                  </a:cubicBezTo>
                  <a:cubicBezTo>
                    <a:pt x="54804" y="30450"/>
                    <a:pt x="54667" y="30381"/>
                    <a:pt x="54530" y="30336"/>
                  </a:cubicBezTo>
                  <a:cubicBezTo>
                    <a:pt x="54256" y="30222"/>
                    <a:pt x="53936" y="30130"/>
                    <a:pt x="53571" y="30085"/>
                  </a:cubicBezTo>
                  <a:cubicBezTo>
                    <a:pt x="53320" y="30039"/>
                    <a:pt x="53069" y="30016"/>
                    <a:pt x="52841" y="29993"/>
                  </a:cubicBezTo>
                  <a:lnTo>
                    <a:pt x="52681" y="29993"/>
                  </a:lnTo>
                  <a:cubicBezTo>
                    <a:pt x="52430" y="29971"/>
                    <a:pt x="52202" y="29948"/>
                    <a:pt x="51996" y="29948"/>
                  </a:cubicBezTo>
                  <a:lnTo>
                    <a:pt x="51334" y="29948"/>
                  </a:lnTo>
                  <a:lnTo>
                    <a:pt x="51220" y="29971"/>
                  </a:lnTo>
                  <a:lnTo>
                    <a:pt x="51038" y="29971"/>
                  </a:lnTo>
                  <a:lnTo>
                    <a:pt x="50946" y="29993"/>
                  </a:lnTo>
                  <a:lnTo>
                    <a:pt x="50832" y="29993"/>
                  </a:lnTo>
                  <a:lnTo>
                    <a:pt x="50741" y="30016"/>
                  </a:lnTo>
                  <a:lnTo>
                    <a:pt x="50672" y="30016"/>
                  </a:lnTo>
                  <a:cubicBezTo>
                    <a:pt x="50581" y="30016"/>
                    <a:pt x="50513" y="30039"/>
                    <a:pt x="50444" y="30039"/>
                  </a:cubicBezTo>
                  <a:lnTo>
                    <a:pt x="50216" y="30085"/>
                  </a:lnTo>
                  <a:lnTo>
                    <a:pt x="50102" y="30108"/>
                  </a:lnTo>
                  <a:cubicBezTo>
                    <a:pt x="49942" y="30130"/>
                    <a:pt x="49782" y="30153"/>
                    <a:pt x="49645" y="30176"/>
                  </a:cubicBezTo>
                  <a:lnTo>
                    <a:pt x="49463" y="30222"/>
                  </a:lnTo>
                  <a:cubicBezTo>
                    <a:pt x="49280" y="30244"/>
                    <a:pt x="49120" y="30290"/>
                    <a:pt x="48938" y="30359"/>
                  </a:cubicBezTo>
                  <a:lnTo>
                    <a:pt x="48869" y="30359"/>
                  </a:lnTo>
                  <a:lnTo>
                    <a:pt x="48824" y="30381"/>
                  </a:lnTo>
                  <a:cubicBezTo>
                    <a:pt x="48709" y="30427"/>
                    <a:pt x="48618" y="30450"/>
                    <a:pt x="48504" y="30496"/>
                  </a:cubicBezTo>
                  <a:cubicBezTo>
                    <a:pt x="48367" y="30541"/>
                    <a:pt x="48230" y="30610"/>
                    <a:pt x="48093" y="30678"/>
                  </a:cubicBezTo>
                  <a:cubicBezTo>
                    <a:pt x="48025" y="30701"/>
                    <a:pt x="47911" y="30747"/>
                    <a:pt x="47819" y="30815"/>
                  </a:cubicBezTo>
                  <a:cubicBezTo>
                    <a:pt x="47751" y="30838"/>
                    <a:pt x="47705" y="30884"/>
                    <a:pt x="47637" y="30929"/>
                  </a:cubicBezTo>
                  <a:lnTo>
                    <a:pt x="47545" y="30975"/>
                  </a:lnTo>
                  <a:cubicBezTo>
                    <a:pt x="47477" y="31021"/>
                    <a:pt x="47408" y="31066"/>
                    <a:pt x="47340" y="31112"/>
                  </a:cubicBezTo>
                  <a:lnTo>
                    <a:pt x="47249" y="31157"/>
                  </a:lnTo>
                  <a:cubicBezTo>
                    <a:pt x="47134" y="31226"/>
                    <a:pt x="47043" y="31294"/>
                    <a:pt x="46952" y="31363"/>
                  </a:cubicBezTo>
                  <a:cubicBezTo>
                    <a:pt x="46838" y="31431"/>
                    <a:pt x="46746" y="31477"/>
                    <a:pt x="46655" y="31545"/>
                  </a:cubicBezTo>
                  <a:cubicBezTo>
                    <a:pt x="46610" y="31591"/>
                    <a:pt x="46564" y="31637"/>
                    <a:pt x="46518" y="31682"/>
                  </a:cubicBezTo>
                  <a:lnTo>
                    <a:pt x="46473" y="31728"/>
                  </a:lnTo>
                  <a:lnTo>
                    <a:pt x="46427" y="31751"/>
                  </a:lnTo>
                  <a:lnTo>
                    <a:pt x="46313" y="31842"/>
                  </a:lnTo>
                  <a:lnTo>
                    <a:pt x="46267" y="31888"/>
                  </a:lnTo>
                  <a:cubicBezTo>
                    <a:pt x="46199" y="31956"/>
                    <a:pt x="46107" y="32025"/>
                    <a:pt x="46039" y="32093"/>
                  </a:cubicBezTo>
                  <a:lnTo>
                    <a:pt x="45993" y="32139"/>
                  </a:lnTo>
                  <a:cubicBezTo>
                    <a:pt x="45925" y="32207"/>
                    <a:pt x="45856" y="32276"/>
                    <a:pt x="45788" y="32322"/>
                  </a:cubicBezTo>
                  <a:lnTo>
                    <a:pt x="45719" y="32390"/>
                  </a:lnTo>
                  <a:cubicBezTo>
                    <a:pt x="45651" y="32459"/>
                    <a:pt x="45560" y="32527"/>
                    <a:pt x="45491" y="32573"/>
                  </a:cubicBezTo>
                  <a:cubicBezTo>
                    <a:pt x="45377" y="32687"/>
                    <a:pt x="45263" y="32824"/>
                    <a:pt x="45149" y="32961"/>
                  </a:cubicBezTo>
                  <a:cubicBezTo>
                    <a:pt x="45012" y="33143"/>
                    <a:pt x="44875" y="33280"/>
                    <a:pt x="44783" y="33440"/>
                  </a:cubicBezTo>
                  <a:cubicBezTo>
                    <a:pt x="44738" y="33508"/>
                    <a:pt x="44692" y="33577"/>
                    <a:pt x="44647" y="33645"/>
                  </a:cubicBezTo>
                  <a:cubicBezTo>
                    <a:pt x="44624" y="33691"/>
                    <a:pt x="44601" y="33737"/>
                    <a:pt x="44601" y="33782"/>
                  </a:cubicBezTo>
                  <a:lnTo>
                    <a:pt x="44578" y="33828"/>
                  </a:lnTo>
                  <a:lnTo>
                    <a:pt x="44532" y="33874"/>
                  </a:lnTo>
                  <a:cubicBezTo>
                    <a:pt x="44510" y="33919"/>
                    <a:pt x="44510" y="33942"/>
                    <a:pt x="44487" y="33965"/>
                  </a:cubicBezTo>
                  <a:cubicBezTo>
                    <a:pt x="44441" y="34033"/>
                    <a:pt x="44395" y="34125"/>
                    <a:pt x="44350" y="34216"/>
                  </a:cubicBezTo>
                  <a:lnTo>
                    <a:pt x="44304" y="34285"/>
                  </a:lnTo>
                  <a:cubicBezTo>
                    <a:pt x="44236" y="34444"/>
                    <a:pt x="44144" y="34627"/>
                    <a:pt x="44099" y="34787"/>
                  </a:cubicBezTo>
                  <a:lnTo>
                    <a:pt x="44053" y="34787"/>
                  </a:lnTo>
                  <a:cubicBezTo>
                    <a:pt x="44030" y="34787"/>
                    <a:pt x="44007" y="34787"/>
                    <a:pt x="44007" y="34810"/>
                  </a:cubicBezTo>
                  <a:cubicBezTo>
                    <a:pt x="43870" y="34627"/>
                    <a:pt x="43756" y="34467"/>
                    <a:pt x="43619" y="34285"/>
                  </a:cubicBezTo>
                  <a:cubicBezTo>
                    <a:pt x="43574" y="34193"/>
                    <a:pt x="43505" y="34102"/>
                    <a:pt x="43437" y="34033"/>
                  </a:cubicBezTo>
                  <a:lnTo>
                    <a:pt x="43391" y="33942"/>
                  </a:lnTo>
                  <a:cubicBezTo>
                    <a:pt x="43277" y="33805"/>
                    <a:pt x="43163" y="33668"/>
                    <a:pt x="43072" y="33508"/>
                  </a:cubicBezTo>
                  <a:cubicBezTo>
                    <a:pt x="42980" y="33372"/>
                    <a:pt x="42889" y="33235"/>
                    <a:pt x="42798" y="33098"/>
                  </a:cubicBezTo>
                  <a:lnTo>
                    <a:pt x="42706" y="32961"/>
                  </a:lnTo>
                  <a:lnTo>
                    <a:pt x="42661" y="32869"/>
                  </a:lnTo>
                  <a:lnTo>
                    <a:pt x="42547" y="32687"/>
                  </a:lnTo>
                  <a:cubicBezTo>
                    <a:pt x="42387" y="32413"/>
                    <a:pt x="42227" y="32185"/>
                    <a:pt x="42044" y="31934"/>
                  </a:cubicBezTo>
                  <a:cubicBezTo>
                    <a:pt x="41907" y="31751"/>
                    <a:pt x="41771" y="31568"/>
                    <a:pt x="41634" y="31363"/>
                  </a:cubicBezTo>
                  <a:lnTo>
                    <a:pt x="41565" y="31226"/>
                  </a:lnTo>
                  <a:lnTo>
                    <a:pt x="41474" y="31112"/>
                  </a:lnTo>
                  <a:cubicBezTo>
                    <a:pt x="41405" y="30975"/>
                    <a:pt x="41314" y="30838"/>
                    <a:pt x="41223" y="30701"/>
                  </a:cubicBezTo>
                  <a:cubicBezTo>
                    <a:pt x="41109" y="30518"/>
                    <a:pt x="40949" y="30313"/>
                    <a:pt x="40789" y="30108"/>
                  </a:cubicBezTo>
                  <a:cubicBezTo>
                    <a:pt x="40675" y="29971"/>
                    <a:pt x="40584" y="29856"/>
                    <a:pt x="40470" y="29719"/>
                  </a:cubicBezTo>
                  <a:lnTo>
                    <a:pt x="40264" y="29468"/>
                  </a:lnTo>
                  <a:cubicBezTo>
                    <a:pt x="40173" y="29377"/>
                    <a:pt x="40104" y="29309"/>
                    <a:pt x="40036" y="29217"/>
                  </a:cubicBezTo>
                  <a:lnTo>
                    <a:pt x="39990" y="29149"/>
                  </a:lnTo>
                  <a:cubicBezTo>
                    <a:pt x="39899" y="29035"/>
                    <a:pt x="39808" y="28921"/>
                    <a:pt x="39716" y="28829"/>
                  </a:cubicBezTo>
                  <a:lnTo>
                    <a:pt x="39693" y="28784"/>
                  </a:lnTo>
                  <a:lnTo>
                    <a:pt x="39648" y="28738"/>
                  </a:lnTo>
                  <a:lnTo>
                    <a:pt x="39625" y="28715"/>
                  </a:lnTo>
                  <a:cubicBezTo>
                    <a:pt x="39579" y="28647"/>
                    <a:pt x="39511" y="28624"/>
                    <a:pt x="39442" y="28601"/>
                  </a:cubicBezTo>
                  <a:lnTo>
                    <a:pt x="39351" y="28601"/>
                  </a:lnTo>
                  <a:lnTo>
                    <a:pt x="39328" y="28555"/>
                  </a:lnTo>
                  <a:lnTo>
                    <a:pt x="39305" y="28533"/>
                  </a:lnTo>
                  <a:cubicBezTo>
                    <a:pt x="39237" y="28396"/>
                    <a:pt x="39146" y="28281"/>
                    <a:pt x="39077" y="28145"/>
                  </a:cubicBezTo>
                  <a:cubicBezTo>
                    <a:pt x="38963" y="28008"/>
                    <a:pt x="38849" y="27871"/>
                    <a:pt x="38735" y="27734"/>
                  </a:cubicBezTo>
                  <a:cubicBezTo>
                    <a:pt x="38712" y="27688"/>
                    <a:pt x="38666" y="27665"/>
                    <a:pt x="38643" y="27620"/>
                  </a:cubicBezTo>
                  <a:lnTo>
                    <a:pt x="38621" y="27597"/>
                  </a:lnTo>
                  <a:lnTo>
                    <a:pt x="38507" y="27460"/>
                  </a:lnTo>
                  <a:cubicBezTo>
                    <a:pt x="38415" y="27346"/>
                    <a:pt x="38324" y="27254"/>
                    <a:pt x="38233" y="27163"/>
                  </a:cubicBezTo>
                  <a:cubicBezTo>
                    <a:pt x="38164" y="27095"/>
                    <a:pt x="38096" y="27026"/>
                    <a:pt x="38027" y="26980"/>
                  </a:cubicBezTo>
                  <a:lnTo>
                    <a:pt x="37959" y="26889"/>
                  </a:lnTo>
                  <a:lnTo>
                    <a:pt x="37890" y="26821"/>
                  </a:lnTo>
                  <a:lnTo>
                    <a:pt x="37845" y="26775"/>
                  </a:lnTo>
                  <a:lnTo>
                    <a:pt x="37776" y="26729"/>
                  </a:lnTo>
                  <a:cubicBezTo>
                    <a:pt x="37799" y="26638"/>
                    <a:pt x="37776" y="26524"/>
                    <a:pt x="37708" y="26455"/>
                  </a:cubicBezTo>
                  <a:cubicBezTo>
                    <a:pt x="37639" y="26387"/>
                    <a:pt x="37548" y="26296"/>
                    <a:pt x="37479" y="26227"/>
                  </a:cubicBezTo>
                  <a:lnTo>
                    <a:pt x="37411" y="26136"/>
                  </a:lnTo>
                  <a:lnTo>
                    <a:pt x="37069" y="25771"/>
                  </a:lnTo>
                  <a:lnTo>
                    <a:pt x="36749" y="25406"/>
                  </a:lnTo>
                  <a:lnTo>
                    <a:pt x="36407" y="25040"/>
                  </a:lnTo>
                  <a:cubicBezTo>
                    <a:pt x="35996" y="24561"/>
                    <a:pt x="35562" y="24082"/>
                    <a:pt x="35128" y="23625"/>
                  </a:cubicBezTo>
                  <a:cubicBezTo>
                    <a:pt x="34923" y="23397"/>
                    <a:pt x="34718" y="23169"/>
                    <a:pt x="34512" y="22963"/>
                  </a:cubicBezTo>
                  <a:cubicBezTo>
                    <a:pt x="34421" y="22872"/>
                    <a:pt x="34329" y="22781"/>
                    <a:pt x="34261" y="22689"/>
                  </a:cubicBezTo>
                  <a:lnTo>
                    <a:pt x="34170" y="22598"/>
                  </a:lnTo>
                  <a:cubicBezTo>
                    <a:pt x="34078" y="22484"/>
                    <a:pt x="33964" y="22393"/>
                    <a:pt x="33873" y="22278"/>
                  </a:cubicBezTo>
                  <a:lnTo>
                    <a:pt x="33782" y="22187"/>
                  </a:lnTo>
                  <a:cubicBezTo>
                    <a:pt x="33690" y="22096"/>
                    <a:pt x="33622" y="22027"/>
                    <a:pt x="33531" y="21936"/>
                  </a:cubicBezTo>
                  <a:lnTo>
                    <a:pt x="33371" y="21753"/>
                  </a:lnTo>
                  <a:lnTo>
                    <a:pt x="33211" y="21594"/>
                  </a:lnTo>
                  <a:lnTo>
                    <a:pt x="33051" y="21411"/>
                  </a:lnTo>
                  <a:lnTo>
                    <a:pt x="32572" y="20886"/>
                  </a:lnTo>
                  <a:cubicBezTo>
                    <a:pt x="32412" y="20726"/>
                    <a:pt x="32275" y="20567"/>
                    <a:pt x="32115" y="20407"/>
                  </a:cubicBezTo>
                  <a:lnTo>
                    <a:pt x="32001" y="20293"/>
                  </a:lnTo>
                  <a:cubicBezTo>
                    <a:pt x="31773" y="20042"/>
                    <a:pt x="31522" y="19790"/>
                    <a:pt x="31294" y="19539"/>
                  </a:cubicBezTo>
                  <a:cubicBezTo>
                    <a:pt x="30746" y="18992"/>
                    <a:pt x="30312" y="18558"/>
                    <a:pt x="29856" y="18124"/>
                  </a:cubicBezTo>
                  <a:cubicBezTo>
                    <a:pt x="29787" y="18079"/>
                    <a:pt x="29742" y="18033"/>
                    <a:pt x="29673" y="17987"/>
                  </a:cubicBezTo>
                  <a:lnTo>
                    <a:pt x="29627" y="17919"/>
                  </a:lnTo>
                  <a:cubicBezTo>
                    <a:pt x="29559" y="17873"/>
                    <a:pt x="29513" y="17828"/>
                    <a:pt x="29445" y="17782"/>
                  </a:cubicBezTo>
                  <a:cubicBezTo>
                    <a:pt x="29445" y="17782"/>
                    <a:pt x="29422" y="17759"/>
                    <a:pt x="29399" y="17759"/>
                  </a:cubicBezTo>
                  <a:lnTo>
                    <a:pt x="29262" y="17599"/>
                  </a:lnTo>
                  <a:lnTo>
                    <a:pt x="29239" y="17576"/>
                  </a:lnTo>
                  <a:cubicBezTo>
                    <a:pt x="29171" y="17531"/>
                    <a:pt x="29125" y="17462"/>
                    <a:pt x="29080" y="17417"/>
                  </a:cubicBezTo>
                  <a:lnTo>
                    <a:pt x="29034" y="17371"/>
                  </a:lnTo>
                  <a:cubicBezTo>
                    <a:pt x="28943" y="17280"/>
                    <a:pt x="28851" y="17166"/>
                    <a:pt x="28760" y="17074"/>
                  </a:cubicBezTo>
                  <a:lnTo>
                    <a:pt x="28646" y="16960"/>
                  </a:lnTo>
                  <a:lnTo>
                    <a:pt x="28463" y="16778"/>
                  </a:lnTo>
                  <a:cubicBezTo>
                    <a:pt x="28349" y="16663"/>
                    <a:pt x="28212" y="16549"/>
                    <a:pt x="28098" y="16412"/>
                  </a:cubicBezTo>
                  <a:lnTo>
                    <a:pt x="28030" y="16367"/>
                  </a:lnTo>
                  <a:cubicBezTo>
                    <a:pt x="27938" y="16275"/>
                    <a:pt x="27870" y="16184"/>
                    <a:pt x="27779" y="16093"/>
                  </a:cubicBezTo>
                  <a:lnTo>
                    <a:pt x="27665" y="16001"/>
                  </a:lnTo>
                  <a:cubicBezTo>
                    <a:pt x="27596" y="15910"/>
                    <a:pt x="27528" y="15842"/>
                    <a:pt x="27459" y="15773"/>
                  </a:cubicBezTo>
                  <a:lnTo>
                    <a:pt x="27322" y="15659"/>
                  </a:lnTo>
                  <a:lnTo>
                    <a:pt x="27231" y="15568"/>
                  </a:lnTo>
                  <a:lnTo>
                    <a:pt x="27094" y="15431"/>
                  </a:lnTo>
                  <a:cubicBezTo>
                    <a:pt x="27048" y="15385"/>
                    <a:pt x="27003" y="15340"/>
                    <a:pt x="26934" y="15271"/>
                  </a:cubicBezTo>
                  <a:cubicBezTo>
                    <a:pt x="26888" y="15225"/>
                    <a:pt x="26820" y="15157"/>
                    <a:pt x="26774" y="15088"/>
                  </a:cubicBezTo>
                  <a:cubicBezTo>
                    <a:pt x="26660" y="14997"/>
                    <a:pt x="26569" y="14906"/>
                    <a:pt x="26478" y="14815"/>
                  </a:cubicBezTo>
                  <a:lnTo>
                    <a:pt x="26432" y="14769"/>
                  </a:lnTo>
                  <a:cubicBezTo>
                    <a:pt x="26318" y="14655"/>
                    <a:pt x="26204" y="14564"/>
                    <a:pt x="26112" y="14449"/>
                  </a:cubicBezTo>
                  <a:cubicBezTo>
                    <a:pt x="25998" y="14335"/>
                    <a:pt x="25884" y="14244"/>
                    <a:pt x="25770" y="14130"/>
                  </a:cubicBezTo>
                  <a:cubicBezTo>
                    <a:pt x="25702" y="14084"/>
                    <a:pt x="25633" y="14016"/>
                    <a:pt x="25565" y="13947"/>
                  </a:cubicBezTo>
                  <a:lnTo>
                    <a:pt x="25405" y="13810"/>
                  </a:lnTo>
                  <a:lnTo>
                    <a:pt x="24720" y="13171"/>
                  </a:lnTo>
                  <a:cubicBezTo>
                    <a:pt x="24583" y="13080"/>
                    <a:pt x="24469" y="12966"/>
                    <a:pt x="24355" y="12852"/>
                  </a:cubicBezTo>
                  <a:lnTo>
                    <a:pt x="24264" y="12760"/>
                  </a:lnTo>
                  <a:lnTo>
                    <a:pt x="24012" y="12555"/>
                  </a:lnTo>
                  <a:cubicBezTo>
                    <a:pt x="23967" y="12509"/>
                    <a:pt x="23921" y="12441"/>
                    <a:pt x="23853" y="12395"/>
                  </a:cubicBezTo>
                  <a:lnTo>
                    <a:pt x="23693" y="12235"/>
                  </a:lnTo>
                  <a:cubicBezTo>
                    <a:pt x="23579" y="12144"/>
                    <a:pt x="23465" y="12030"/>
                    <a:pt x="23351" y="11939"/>
                  </a:cubicBezTo>
                  <a:cubicBezTo>
                    <a:pt x="23259" y="11847"/>
                    <a:pt x="23168" y="11779"/>
                    <a:pt x="23077" y="11688"/>
                  </a:cubicBezTo>
                  <a:lnTo>
                    <a:pt x="23031" y="11642"/>
                  </a:lnTo>
                  <a:lnTo>
                    <a:pt x="22962" y="11573"/>
                  </a:lnTo>
                  <a:cubicBezTo>
                    <a:pt x="22871" y="11505"/>
                    <a:pt x="22780" y="11414"/>
                    <a:pt x="22711" y="11345"/>
                  </a:cubicBezTo>
                  <a:cubicBezTo>
                    <a:pt x="22483" y="11140"/>
                    <a:pt x="22255" y="10934"/>
                    <a:pt x="22027" y="10729"/>
                  </a:cubicBezTo>
                  <a:cubicBezTo>
                    <a:pt x="21913" y="10615"/>
                    <a:pt x="21798" y="10523"/>
                    <a:pt x="21684" y="10409"/>
                  </a:cubicBezTo>
                  <a:lnTo>
                    <a:pt x="21296" y="10067"/>
                  </a:lnTo>
                  <a:lnTo>
                    <a:pt x="21068" y="9839"/>
                  </a:lnTo>
                  <a:cubicBezTo>
                    <a:pt x="20931" y="9725"/>
                    <a:pt x="20794" y="9588"/>
                    <a:pt x="20657" y="9473"/>
                  </a:cubicBezTo>
                  <a:cubicBezTo>
                    <a:pt x="20520" y="9359"/>
                    <a:pt x="20429" y="9268"/>
                    <a:pt x="20315" y="9154"/>
                  </a:cubicBezTo>
                  <a:lnTo>
                    <a:pt x="20132" y="8994"/>
                  </a:lnTo>
                  <a:lnTo>
                    <a:pt x="19950" y="8834"/>
                  </a:lnTo>
                  <a:cubicBezTo>
                    <a:pt x="19813" y="8697"/>
                    <a:pt x="19653" y="8583"/>
                    <a:pt x="19493" y="8469"/>
                  </a:cubicBezTo>
                  <a:lnTo>
                    <a:pt x="19470" y="8446"/>
                  </a:lnTo>
                  <a:cubicBezTo>
                    <a:pt x="19402" y="8378"/>
                    <a:pt x="19310" y="8309"/>
                    <a:pt x="19242" y="8241"/>
                  </a:cubicBezTo>
                  <a:lnTo>
                    <a:pt x="19151" y="8172"/>
                  </a:lnTo>
                  <a:lnTo>
                    <a:pt x="19059" y="8104"/>
                  </a:lnTo>
                  <a:lnTo>
                    <a:pt x="18968" y="8013"/>
                  </a:lnTo>
                  <a:lnTo>
                    <a:pt x="18831" y="7899"/>
                  </a:lnTo>
                  <a:lnTo>
                    <a:pt x="18785" y="7876"/>
                  </a:lnTo>
                  <a:lnTo>
                    <a:pt x="18694" y="7784"/>
                  </a:lnTo>
                  <a:lnTo>
                    <a:pt x="18580" y="7693"/>
                  </a:lnTo>
                  <a:cubicBezTo>
                    <a:pt x="18512" y="7625"/>
                    <a:pt x="18420" y="7556"/>
                    <a:pt x="18352" y="7511"/>
                  </a:cubicBezTo>
                  <a:lnTo>
                    <a:pt x="18329" y="7465"/>
                  </a:lnTo>
                  <a:cubicBezTo>
                    <a:pt x="18146" y="7328"/>
                    <a:pt x="17987" y="7191"/>
                    <a:pt x="17804" y="7054"/>
                  </a:cubicBezTo>
                  <a:lnTo>
                    <a:pt x="17781" y="7031"/>
                  </a:lnTo>
                  <a:lnTo>
                    <a:pt x="17735" y="6986"/>
                  </a:lnTo>
                  <a:cubicBezTo>
                    <a:pt x="17553" y="6849"/>
                    <a:pt x="17393" y="6712"/>
                    <a:pt x="17233" y="6575"/>
                  </a:cubicBezTo>
                  <a:lnTo>
                    <a:pt x="17211" y="6552"/>
                  </a:lnTo>
                  <a:cubicBezTo>
                    <a:pt x="17074" y="6461"/>
                    <a:pt x="16959" y="6346"/>
                    <a:pt x="16845" y="6278"/>
                  </a:cubicBezTo>
                  <a:lnTo>
                    <a:pt x="16708" y="6164"/>
                  </a:lnTo>
                  <a:lnTo>
                    <a:pt x="16503" y="6004"/>
                  </a:lnTo>
                  <a:cubicBezTo>
                    <a:pt x="16366" y="5913"/>
                    <a:pt x="16252" y="5821"/>
                    <a:pt x="16115" y="5730"/>
                  </a:cubicBezTo>
                  <a:lnTo>
                    <a:pt x="15932" y="5593"/>
                  </a:lnTo>
                  <a:lnTo>
                    <a:pt x="15750" y="5456"/>
                  </a:lnTo>
                  <a:cubicBezTo>
                    <a:pt x="15476" y="5274"/>
                    <a:pt x="15225" y="5091"/>
                    <a:pt x="14974" y="4908"/>
                  </a:cubicBezTo>
                  <a:cubicBezTo>
                    <a:pt x="14905" y="4840"/>
                    <a:pt x="14814" y="4771"/>
                    <a:pt x="14723" y="4703"/>
                  </a:cubicBezTo>
                  <a:lnTo>
                    <a:pt x="14631" y="4612"/>
                  </a:lnTo>
                  <a:lnTo>
                    <a:pt x="14266" y="4338"/>
                  </a:lnTo>
                  <a:cubicBezTo>
                    <a:pt x="14152" y="4224"/>
                    <a:pt x="14038" y="4132"/>
                    <a:pt x="13924" y="4041"/>
                  </a:cubicBezTo>
                  <a:cubicBezTo>
                    <a:pt x="13878" y="3995"/>
                    <a:pt x="13832" y="3973"/>
                    <a:pt x="13787" y="3927"/>
                  </a:cubicBezTo>
                  <a:lnTo>
                    <a:pt x="13718" y="3881"/>
                  </a:lnTo>
                  <a:lnTo>
                    <a:pt x="13650" y="3836"/>
                  </a:lnTo>
                  <a:lnTo>
                    <a:pt x="13558" y="3767"/>
                  </a:lnTo>
                  <a:cubicBezTo>
                    <a:pt x="13422" y="3653"/>
                    <a:pt x="13285" y="3539"/>
                    <a:pt x="13148" y="3425"/>
                  </a:cubicBezTo>
                  <a:lnTo>
                    <a:pt x="12828" y="3197"/>
                  </a:lnTo>
                  <a:cubicBezTo>
                    <a:pt x="12577" y="3014"/>
                    <a:pt x="12349" y="2831"/>
                    <a:pt x="12098" y="2649"/>
                  </a:cubicBezTo>
                  <a:lnTo>
                    <a:pt x="11869" y="2489"/>
                  </a:lnTo>
                  <a:lnTo>
                    <a:pt x="11824" y="2443"/>
                  </a:lnTo>
                  <a:cubicBezTo>
                    <a:pt x="11641" y="2329"/>
                    <a:pt x="11481" y="2215"/>
                    <a:pt x="11322" y="2101"/>
                  </a:cubicBezTo>
                  <a:lnTo>
                    <a:pt x="11162" y="1987"/>
                  </a:lnTo>
                  <a:cubicBezTo>
                    <a:pt x="11071" y="1918"/>
                    <a:pt x="10956" y="1850"/>
                    <a:pt x="10865" y="1781"/>
                  </a:cubicBezTo>
                  <a:cubicBezTo>
                    <a:pt x="10797" y="1736"/>
                    <a:pt x="10705" y="1667"/>
                    <a:pt x="10637" y="1622"/>
                  </a:cubicBezTo>
                  <a:cubicBezTo>
                    <a:pt x="10591" y="1599"/>
                    <a:pt x="10568" y="1576"/>
                    <a:pt x="10523" y="1553"/>
                  </a:cubicBezTo>
                  <a:cubicBezTo>
                    <a:pt x="10477" y="1530"/>
                    <a:pt x="10454" y="1507"/>
                    <a:pt x="10431" y="1507"/>
                  </a:cubicBezTo>
                  <a:lnTo>
                    <a:pt x="10409" y="1462"/>
                  </a:lnTo>
                  <a:cubicBezTo>
                    <a:pt x="10386" y="1416"/>
                    <a:pt x="10363" y="1416"/>
                    <a:pt x="10363" y="1416"/>
                  </a:cubicBezTo>
                  <a:cubicBezTo>
                    <a:pt x="10294" y="1325"/>
                    <a:pt x="10180" y="1234"/>
                    <a:pt x="10089" y="1142"/>
                  </a:cubicBezTo>
                  <a:cubicBezTo>
                    <a:pt x="9998" y="1051"/>
                    <a:pt x="9884" y="982"/>
                    <a:pt x="9792" y="891"/>
                  </a:cubicBezTo>
                  <a:lnTo>
                    <a:pt x="9747" y="846"/>
                  </a:lnTo>
                  <a:lnTo>
                    <a:pt x="9655" y="777"/>
                  </a:lnTo>
                  <a:cubicBezTo>
                    <a:pt x="9564" y="709"/>
                    <a:pt x="9473" y="640"/>
                    <a:pt x="9381" y="572"/>
                  </a:cubicBezTo>
                  <a:cubicBezTo>
                    <a:pt x="9244" y="457"/>
                    <a:pt x="9108" y="366"/>
                    <a:pt x="8993" y="298"/>
                  </a:cubicBezTo>
                  <a:cubicBezTo>
                    <a:pt x="8879" y="252"/>
                    <a:pt x="8788" y="206"/>
                    <a:pt x="8674" y="161"/>
                  </a:cubicBezTo>
                  <a:cubicBezTo>
                    <a:pt x="8560" y="115"/>
                    <a:pt x="8446" y="69"/>
                    <a:pt x="8331" y="47"/>
                  </a:cubicBezTo>
                  <a:cubicBezTo>
                    <a:pt x="8217" y="24"/>
                    <a:pt x="8126" y="1"/>
                    <a:pt x="80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1" name="Google Shape;1009;p22">
              <a:extLst>
                <a:ext uri="{FF2B5EF4-FFF2-40B4-BE49-F238E27FC236}">
                  <a16:creationId xmlns:a16="http://schemas.microsoft.com/office/drawing/2014/main" id="{670AC768-5E98-42C6-A7FD-DD8D11B5053C}"/>
                </a:ext>
              </a:extLst>
            </p:cNvPr>
            <p:cNvSpPr/>
            <p:nvPr/>
          </p:nvSpPr>
          <p:spPr>
            <a:xfrm>
              <a:off x="6113776" y="2235278"/>
              <a:ext cx="802061" cy="870636"/>
            </a:xfrm>
            <a:custGeom>
              <a:avLst/>
              <a:gdLst/>
              <a:ahLst/>
              <a:cxnLst/>
              <a:rect l="l" t="t" r="r" b="b"/>
              <a:pathLst>
                <a:path w="29673" h="32210" extrusionOk="0">
                  <a:moveTo>
                    <a:pt x="160" y="0"/>
                  </a:moveTo>
                  <a:cubicBezTo>
                    <a:pt x="114" y="0"/>
                    <a:pt x="69" y="23"/>
                    <a:pt x="46" y="46"/>
                  </a:cubicBezTo>
                  <a:cubicBezTo>
                    <a:pt x="0" y="115"/>
                    <a:pt x="23" y="183"/>
                    <a:pt x="91" y="229"/>
                  </a:cubicBezTo>
                  <a:cubicBezTo>
                    <a:pt x="388" y="457"/>
                    <a:pt x="708" y="685"/>
                    <a:pt x="1004" y="913"/>
                  </a:cubicBezTo>
                  <a:cubicBezTo>
                    <a:pt x="1255" y="1119"/>
                    <a:pt x="1507" y="1324"/>
                    <a:pt x="1780" y="1553"/>
                  </a:cubicBezTo>
                  <a:cubicBezTo>
                    <a:pt x="2054" y="1781"/>
                    <a:pt x="2328" y="2009"/>
                    <a:pt x="2602" y="2260"/>
                  </a:cubicBezTo>
                  <a:cubicBezTo>
                    <a:pt x="2853" y="2466"/>
                    <a:pt x="3081" y="2694"/>
                    <a:pt x="3333" y="2922"/>
                  </a:cubicBezTo>
                  <a:cubicBezTo>
                    <a:pt x="3584" y="3150"/>
                    <a:pt x="3835" y="3379"/>
                    <a:pt x="4086" y="3630"/>
                  </a:cubicBezTo>
                  <a:cubicBezTo>
                    <a:pt x="4314" y="3858"/>
                    <a:pt x="4565" y="4109"/>
                    <a:pt x="4793" y="4337"/>
                  </a:cubicBezTo>
                  <a:cubicBezTo>
                    <a:pt x="5044" y="4566"/>
                    <a:pt x="5296" y="4794"/>
                    <a:pt x="5547" y="5045"/>
                  </a:cubicBezTo>
                  <a:cubicBezTo>
                    <a:pt x="5775" y="5273"/>
                    <a:pt x="6026" y="5501"/>
                    <a:pt x="6254" y="5752"/>
                  </a:cubicBezTo>
                  <a:cubicBezTo>
                    <a:pt x="6391" y="5867"/>
                    <a:pt x="6505" y="6004"/>
                    <a:pt x="6642" y="6140"/>
                  </a:cubicBezTo>
                  <a:cubicBezTo>
                    <a:pt x="6756" y="6255"/>
                    <a:pt x="6870" y="6369"/>
                    <a:pt x="6985" y="6483"/>
                  </a:cubicBezTo>
                  <a:cubicBezTo>
                    <a:pt x="7441" y="6985"/>
                    <a:pt x="7943" y="7464"/>
                    <a:pt x="8445" y="7944"/>
                  </a:cubicBezTo>
                  <a:cubicBezTo>
                    <a:pt x="8697" y="8195"/>
                    <a:pt x="8948" y="8423"/>
                    <a:pt x="9199" y="8674"/>
                  </a:cubicBezTo>
                  <a:cubicBezTo>
                    <a:pt x="9427" y="8925"/>
                    <a:pt x="9678" y="9176"/>
                    <a:pt x="9929" y="9404"/>
                  </a:cubicBezTo>
                  <a:cubicBezTo>
                    <a:pt x="10180" y="9656"/>
                    <a:pt x="10431" y="9907"/>
                    <a:pt x="10682" y="10181"/>
                  </a:cubicBezTo>
                  <a:cubicBezTo>
                    <a:pt x="10796" y="10295"/>
                    <a:pt x="10933" y="10432"/>
                    <a:pt x="11048" y="10546"/>
                  </a:cubicBezTo>
                  <a:cubicBezTo>
                    <a:pt x="11162" y="10683"/>
                    <a:pt x="11276" y="10797"/>
                    <a:pt x="11390" y="10911"/>
                  </a:cubicBezTo>
                  <a:cubicBezTo>
                    <a:pt x="11641" y="11162"/>
                    <a:pt x="11892" y="11413"/>
                    <a:pt x="12120" y="11664"/>
                  </a:cubicBezTo>
                  <a:cubicBezTo>
                    <a:pt x="12349" y="11915"/>
                    <a:pt x="12600" y="12166"/>
                    <a:pt x="12851" y="12417"/>
                  </a:cubicBezTo>
                  <a:cubicBezTo>
                    <a:pt x="13079" y="12669"/>
                    <a:pt x="13307" y="12920"/>
                    <a:pt x="13535" y="13171"/>
                  </a:cubicBezTo>
                  <a:cubicBezTo>
                    <a:pt x="13787" y="13422"/>
                    <a:pt x="14015" y="13673"/>
                    <a:pt x="14266" y="13947"/>
                  </a:cubicBezTo>
                  <a:cubicBezTo>
                    <a:pt x="14380" y="14061"/>
                    <a:pt x="14517" y="14198"/>
                    <a:pt x="14631" y="14335"/>
                  </a:cubicBezTo>
                  <a:cubicBezTo>
                    <a:pt x="14745" y="14449"/>
                    <a:pt x="14837" y="14563"/>
                    <a:pt x="14951" y="14677"/>
                  </a:cubicBezTo>
                  <a:cubicBezTo>
                    <a:pt x="15202" y="14928"/>
                    <a:pt x="15453" y="15202"/>
                    <a:pt x="15681" y="15453"/>
                  </a:cubicBezTo>
                  <a:cubicBezTo>
                    <a:pt x="16160" y="15955"/>
                    <a:pt x="16617" y="16457"/>
                    <a:pt x="17051" y="16982"/>
                  </a:cubicBezTo>
                  <a:cubicBezTo>
                    <a:pt x="17279" y="17279"/>
                    <a:pt x="17530" y="17553"/>
                    <a:pt x="17781" y="17850"/>
                  </a:cubicBezTo>
                  <a:cubicBezTo>
                    <a:pt x="17986" y="18101"/>
                    <a:pt x="18215" y="18352"/>
                    <a:pt x="18443" y="18626"/>
                  </a:cubicBezTo>
                  <a:cubicBezTo>
                    <a:pt x="18671" y="18877"/>
                    <a:pt x="18877" y="19128"/>
                    <a:pt x="19105" y="19379"/>
                  </a:cubicBezTo>
                  <a:cubicBezTo>
                    <a:pt x="19333" y="19653"/>
                    <a:pt x="19584" y="19927"/>
                    <a:pt x="19812" y="20201"/>
                  </a:cubicBezTo>
                  <a:cubicBezTo>
                    <a:pt x="20064" y="20475"/>
                    <a:pt x="20292" y="20771"/>
                    <a:pt x="20520" y="21045"/>
                  </a:cubicBezTo>
                  <a:cubicBezTo>
                    <a:pt x="20748" y="21296"/>
                    <a:pt x="20954" y="21548"/>
                    <a:pt x="21182" y="21821"/>
                  </a:cubicBezTo>
                  <a:cubicBezTo>
                    <a:pt x="21616" y="22346"/>
                    <a:pt x="22049" y="22871"/>
                    <a:pt x="22460" y="23419"/>
                  </a:cubicBezTo>
                  <a:cubicBezTo>
                    <a:pt x="22894" y="23990"/>
                    <a:pt x="23350" y="24538"/>
                    <a:pt x="23784" y="25108"/>
                  </a:cubicBezTo>
                  <a:cubicBezTo>
                    <a:pt x="23989" y="25382"/>
                    <a:pt x="24195" y="25679"/>
                    <a:pt x="24423" y="25953"/>
                  </a:cubicBezTo>
                  <a:cubicBezTo>
                    <a:pt x="24629" y="26227"/>
                    <a:pt x="24834" y="26523"/>
                    <a:pt x="25062" y="26797"/>
                  </a:cubicBezTo>
                  <a:cubicBezTo>
                    <a:pt x="25473" y="27345"/>
                    <a:pt x="25930" y="27893"/>
                    <a:pt x="26363" y="28441"/>
                  </a:cubicBezTo>
                  <a:cubicBezTo>
                    <a:pt x="26523" y="28669"/>
                    <a:pt x="26683" y="28897"/>
                    <a:pt x="26865" y="29126"/>
                  </a:cubicBezTo>
                  <a:cubicBezTo>
                    <a:pt x="27025" y="29331"/>
                    <a:pt x="27185" y="29536"/>
                    <a:pt x="27345" y="29765"/>
                  </a:cubicBezTo>
                  <a:cubicBezTo>
                    <a:pt x="27664" y="30175"/>
                    <a:pt x="27984" y="30586"/>
                    <a:pt x="28281" y="31020"/>
                  </a:cubicBezTo>
                  <a:cubicBezTo>
                    <a:pt x="28281" y="31020"/>
                    <a:pt x="28281" y="31020"/>
                    <a:pt x="28281" y="30997"/>
                  </a:cubicBezTo>
                  <a:cubicBezTo>
                    <a:pt x="28395" y="31180"/>
                    <a:pt x="28509" y="31340"/>
                    <a:pt x="28623" y="31499"/>
                  </a:cubicBezTo>
                  <a:cubicBezTo>
                    <a:pt x="28691" y="31591"/>
                    <a:pt x="28737" y="31659"/>
                    <a:pt x="28806" y="31750"/>
                  </a:cubicBezTo>
                  <a:cubicBezTo>
                    <a:pt x="28897" y="31887"/>
                    <a:pt x="28965" y="32002"/>
                    <a:pt x="29080" y="32116"/>
                  </a:cubicBezTo>
                  <a:cubicBezTo>
                    <a:pt x="29151" y="32175"/>
                    <a:pt x="29235" y="32210"/>
                    <a:pt x="29319" y="32210"/>
                  </a:cubicBezTo>
                  <a:cubicBezTo>
                    <a:pt x="29395" y="32210"/>
                    <a:pt x="29471" y="32181"/>
                    <a:pt x="29536" y="32116"/>
                  </a:cubicBezTo>
                  <a:cubicBezTo>
                    <a:pt x="29673" y="32002"/>
                    <a:pt x="29673" y="31796"/>
                    <a:pt x="29536" y="31682"/>
                  </a:cubicBezTo>
                  <a:cubicBezTo>
                    <a:pt x="29513" y="31636"/>
                    <a:pt x="29490" y="31613"/>
                    <a:pt x="29468" y="31591"/>
                  </a:cubicBezTo>
                  <a:cubicBezTo>
                    <a:pt x="29285" y="31340"/>
                    <a:pt x="29125" y="31066"/>
                    <a:pt x="28943" y="30815"/>
                  </a:cubicBezTo>
                  <a:cubicBezTo>
                    <a:pt x="28737" y="30518"/>
                    <a:pt x="28509" y="30244"/>
                    <a:pt x="28281" y="29947"/>
                  </a:cubicBezTo>
                  <a:cubicBezTo>
                    <a:pt x="28075" y="29673"/>
                    <a:pt x="27870" y="29399"/>
                    <a:pt x="27664" y="29103"/>
                  </a:cubicBezTo>
                  <a:cubicBezTo>
                    <a:pt x="27459" y="28829"/>
                    <a:pt x="27231" y="28555"/>
                    <a:pt x="27025" y="28281"/>
                  </a:cubicBezTo>
                  <a:cubicBezTo>
                    <a:pt x="26820" y="28007"/>
                    <a:pt x="26614" y="27733"/>
                    <a:pt x="26409" y="27459"/>
                  </a:cubicBezTo>
                  <a:cubicBezTo>
                    <a:pt x="26181" y="27185"/>
                    <a:pt x="25952" y="26911"/>
                    <a:pt x="25747" y="26615"/>
                  </a:cubicBezTo>
                  <a:cubicBezTo>
                    <a:pt x="25542" y="26364"/>
                    <a:pt x="25336" y="26067"/>
                    <a:pt x="25108" y="25793"/>
                  </a:cubicBezTo>
                  <a:cubicBezTo>
                    <a:pt x="24994" y="25633"/>
                    <a:pt x="24880" y="25496"/>
                    <a:pt x="24766" y="25337"/>
                  </a:cubicBezTo>
                  <a:cubicBezTo>
                    <a:pt x="24674" y="25200"/>
                    <a:pt x="24583" y="25085"/>
                    <a:pt x="24469" y="24948"/>
                  </a:cubicBezTo>
                  <a:cubicBezTo>
                    <a:pt x="24035" y="24378"/>
                    <a:pt x="23601" y="23830"/>
                    <a:pt x="23168" y="23259"/>
                  </a:cubicBezTo>
                  <a:cubicBezTo>
                    <a:pt x="22734" y="22734"/>
                    <a:pt x="22323" y="22187"/>
                    <a:pt x="21890" y="21662"/>
                  </a:cubicBezTo>
                  <a:cubicBezTo>
                    <a:pt x="21661" y="21388"/>
                    <a:pt x="21456" y="21137"/>
                    <a:pt x="21228" y="20863"/>
                  </a:cubicBezTo>
                  <a:cubicBezTo>
                    <a:pt x="20999" y="20589"/>
                    <a:pt x="20771" y="20315"/>
                    <a:pt x="20520" y="20041"/>
                  </a:cubicBezTo>
                  <a:cubicBezTo>
                    <a:pt x="20292" y="19767"/>
                    <a:pt x="20064" y="19493"/>
                    <a:pt x="19812" y="19219"/>
                  </a:cubicBezTo>
                  <a:cubicBezTo>
                    <a:pt x="19607" y="18968"/>
                    <a:pt x="19379" y="18694"/>
                    <a:pt x="19173" y="18443"/>
                  </a:cubicBezTo>
                  <a:cubicBezTo>
                    <a:pt x="18694" y="17918"/>
                    <a:pt x="18215" y="17371"/>
                    <a:pt x="17758" y="16846"/>
                  </a:cubicBezTo>
                  <a:cubicBezTo>
                    <a:pt x="17530" y="16572"/>
                    <a:pt x="17302" y="16298"/>
                    <a:pt x="17073" y="16024"/>
                  </a:cubicBezTo>
                  <a:cubicBezTo>
                    <a:pt x="16868" y="15773"/>
                    <a:pt x="16640" y="15544"/>
                    <a:pt x="16411" y="15293"/>
                  </a:cubicBezTo>
                  <a:cubicBezTo>
                    <a:pt x="16183" y="15042"/>
                    <a:pt x="15955" y="14791"/>
                    <a:pt x="15704" y="14517"/>
                  </a:cubicBezTo>
                  <a:cubicBezTo>
                    <a:pt x="15590" y="14403"/>
                    <a:pt x="15476" y="14289"/>
                    <a:pt x="15339" y="14152"/>
                  </a:cubicBezTo>
                  <a:cubicBezTo>
                    <a:pt x="15225" y="14038"/>
                    <a:pt x="15110" y="13901"/>
                    <a:pt x="14996" y="13787"/>
                  </a:cubicBezTo>
                  <a:cubicBezTo>
                    <a:pt x="14745" y="13513"/>
                    <a:pt x="14494" y="13262"/>
                    <a:pt x="14243" y="12988"/>
                  </a:cubicBezTo>
                  <a:cubicBezTo>
                    <a:pt x="14015" y="12737"/>
                    <a:pt x="13787" y="12486"/>
                    <a:pt x="13535" y="12235"/>
                  </a:cubicBezTo>
                  <a:cubicBezTo>
                    <a:pt x="13056" y="11733"/>
                    <a:pt x="12600" y="11231"/>
                    <a:pt x="12120" y="10728"/>
                  </a:cubicBezTo>
                  <a:cubicBezTo>
                    <a:pt x="11869" y="10477"/>
                    <a:pt x="11618" y="10226"/>
                    <a:pt x="11344" y="9975"/>
                  </a:cubicBezTo>
                  <a:cubicBezTo>
                    <a:pt x="11116" y="9724"/>
                    <a:pt x="10888" y="9496"/>
                    <a:pt x="10659" y="9245"/>
                  </a:cubicBezTo>
                  <a:cubicBezTo>
                    <a:pt x="10545" y="9131"/>
                    <a:pt x="10408" y="9016"/>
                    <a:pt x="10294" y="8902"/>
                  </a:cubicBezTo>
                  <a:cubicBezTo>
                    <a:pt x="10180" y="8788"/>
                    <a:pt x="10043" y="8651"/>
                    <a:pt x="9906" y="8514"/>
                  </a:cubicBezTo>
                  <a:cubicBezTo>
                    <a:pt x="9792" y="8400"/>
                    <a:pt x="9655" y="8286"/>
                    <a:pt x="9541" y="8172"/>
                  </a:cubicBezTo>
                  <a:cubicBezTo>
                    <a:pt x="9404" y="8035"/>
                    <a:pt x="9290" y="7921"/>
                    <a:pt x="9153" y="7807"/>
                  </a:cubicBezTo>
                  <a:cubicBezTo>
                    <a:pt x="8902" y="7556"/>
                    <a:pt x="8651" y="7327"/>
                    <a:pt x="8377" y="7076"/>
                  </a:cubicBezTo>
                  <a:cubicBezTo>
                    <a:pt x="8263" y="6962"/>
                    <a:pt x="8149" y="6825"/>
                    <a:pt x="8035" y="6711"/>
                  </a:cubicBezTo>
                  <a:cubicBezTo>
                    <a:pt x="7920" y="6597"/>
                    <a:pt x="7784" y="6483"/>
                    <a:pt x="7669" y="6346"/>
                  </a:cubicBezTo>
                  <a:cubicBezTo>
                    <a:pt x="7555" y="6232"/>
                    <a:pt x="7441" y="6118"/>
                    <a:pt x="7304" y="5981"/>
                  </a:cubicBezTo>
                  <a:cubicBezTo>
                    <a:pt x="7190" y="5867"/>
                    <a:pt x="7053" y="5730"/>
                    <a:pt x="6916" y="5593"/>
                  </a:cubicBezTo>
                  <a:cubicBezTo>
                    <a:pt x="6688" y="5364"/>
                    <a:pt x="6460" y="5136"/>
                    <a:pt x="6209" y="4931"/>
                  </a:cubicBezTo>
                  <a:cubicBezTo>
                    <a:pt x="5957" y="4680"/>
                    <a:pt x="5706" y="4451"/>
                    <a:pt x="5455" y="4223"/>
                  </a:cubicBezTo>
                  <a:cubicBezTo>
                    <a:pt x="5341" y="4109"/>
                    <a:pt x="5204" y="3995"/>
                    <a:pt x="5090" y="3904"/>
                  </a:cubicBezTo>
                  <a:cubicBezTo>
                    <a:pt x="4953" y="3767"/>
                    <a:pt x="4839" y="3653"/>
                    <a:pt x="4702" y="3538"/>
                  </a:cubicBezTo>
                  <a:cubicBezTo>
                    <a:pt x="4451" y="3310"/>
                    <a:pt x="4200" y="3105"/>
                    <a:pt x="3949" y="2876"/>
                  </a:cubicBezTo>
                  <a:cubicBezTo>
                    <a:pt x="3675" y="2648"/>
                    <a:pt x="3424" y="2420"/>
                    <a:pt x="3150" y="2215"/>
                  </a:cubicBezTo>
                  <a:cubicBezTo>
                    <a:pt x="3013" y="2100"/>
                    <a:pt x="2853" y="1963"/>
                    <a:pt x="2716" y="1849"/>
                  </a:cubicBezTo>
                  <a:cubicBezTo>
                    <a:pt x="2579" y="1758"/>
                    <a:pt x="2442" y="1644"/>
                    <a:pt x="2305" y="1553"/>
                  </a:cubicBezTo>
                  <a:cubicBezTo>
                    <a:pt x="2168" y="1461"/>
                    <a:pt x="2032" y="1347"/>
                    <a:pt x="1895" y="1233"/>
                  </a:cubicBezTo>
                  <a:cubicBezTo>
                    <a:pt x="1758" y="1119"/>
                    <a:pt x="1621" y="1028"/>
                    <a:pt x="1484" y="913"/>
                  </a:cubicBezTo>
                  <a:cubicBezTo>
                    <a:pt x="1370" y="845"/>
                    <a:pt x="1278" y="754"/>
                    <a:pt x="1164" y="685"/>
                  </a:cubicBezTo>
                  <a:cubicBezTo>
                    <a:pt x="1073" y="617"/>
                    <a:pt x="959" y="548"/>
                    <a:pt x="845" y="480"/>
                  </a:cubicBezTo>
                  <a:cubicBezTo>
                    <a:pt x="639" y="320"/>
                    <a:pt x="434" y="16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2" name="Google Shape;1010;p22">
              <a:extLst>
                <a:ext uri="{FF2B5EF4-FFF2-40B4-BE49-F238E27FC236}">
                  <a16:creationId xmlns:a16="http://schemas.microsoft.com/office/drawing/2014/main" id="{1071E404-545A-4F26-AD82-5C04F7A4F591}"/>
                </a:ext>
              </a:extLst>
            </p:cNvPr>
            <p:cNvSpPr/>
            <p:nvPr/>
          </p:nvSpPr>
          <p:spPr>
            <a:xfrm>
              <a:off x="6214327" y="2129158"/>
              <a:ext cx="476944" cy="436832"/>
            </a:xfrm>
            <a:custGeom>
              <a:avLst/>
              <a:gdLst/>
              <a:ahLst/>
              <a:cxnLst/>
              <a:rect l="l" t="t" r="r" b="b"/>
              <a:pathLst>
                <a:path w="17645" h="16161" extrusionOk="0">
                  <a:moveTo>
                    <a:pt x="4178" y="2877"/>
                  </a:moveTo>
                  <a:cubicBezTo>
                    <a:pt x="4178" y="2899"/>
                    <a:pt x="4200" y="2899"/>
                    <a:pt x="4200" y="2899"/>
                  </a:cubicBezTo>
                  <a:cubicBezTo>
                    <a:pt x="4200" y="2899"/>
                    <a:pt x="4178" y="2877"/>
                    <a:pt x="4178" y="2877"/>
                  </a:cubicBezTo>
                  <a:close/>
                  <a:moveTo>
                    <a:pt x="206" y="1"/>
                  </a:moveTo>
                  <a:cubicBezTo>
                    <a:pt x="138" y="1"/>
                    <a:pt x="69" y="46"/>
                    <a:pt x="46" y="92"/>
                  </a:cubicBezTo>
                  <a:cubicBezTo>
                    <a:pt x="1" y="183"/>
                    <a:pt x="23" y="274"/>
                    <a:pt x="115" y="320"/>
                  </a:cubicBezTo>
                  <a:cubicBezTo>
                    <a:pt x="297" y="457"/>
                    <a:pt x="480" y="594"/>
                    <a:pt x="685" y="731"/>
                  </a:cubicBezTo>
                  <a:cubicBezTo>
                    <a:pt x="845" y="845"/>
                    <a:pt x="1028" y="959"/>
                    <a:pt x="1188" y="1073"/>
                  </a:cubicBezTo>
                  <a:cubicBezTo>
                    <a:pt x="1553" y="1302"/>
                    <a:pt x="1895" y="1553"/>
                    <a:pt x="2237" y="1827"/>
                  </a:cubicBezTo>
                  <a:cubicBezTo>
                    <a:pt x="2511" y="2055"/>
                    <a:pt x="2785" y="2283"/>
                    <a:pt x="3059" y="2511"/>
                  </a:cubicBezTo>
                  <a:cubicBezTo>
                    <a:pt x="3173" y="2603"/>
                    <a:pt x="3265" y="2694"/>
                    <a:pt x="3379" y="2808"/>
                  </a:cubicBezTo>
                  <a:cubicBezTo>
                    <a:pt x="3539" y="2922"/>
                    <a:pt x="3675" y="3059"/>
                    <a:pt x="3835" y="3196"/>
                  </a:cubicBezTo>
                  <a:cubicBezTo>
                    <a:pt x="4086" y="3424"/>
                    <a:pt x="4360" y="3630"/>
                    <a:pt x="4611" y="3858"/>
                  </a:cubicBezTo>
                  <a:cubicBezTo>
                    <a:pt x="4862" y="4086"/>
                    <a:pt x="5113" y="4315"/>
                    <a:pt x="5387" y="4543"/>
                  </a:cubicBezTo>
                  <a:cubicBezTo>
                    <a:pt x="5638" y="4771"/>
                    <a:pt x="5890" y="4999"/>
                    <a:pt x="6141" y="5205"/>
                  </a:cubicBezTo>
                  <a:cubicBezTo>
                    <a:pt x="6392" y="5433"/>
                    <a:pt x="6666" y="5661"/>
                    <a:pt x="6917" y="5867"/>
                  </a:cubicBezTo>
                  <a:cubicBezTo>
                    <a:pt x="7191" y="6095"/>
                    <a:pt x="7442" y="6323"/>
                    <a:pt x="7693" y="6529"/>
                  </a:cubicBezTo>
                  <a:cubicBezTo>
                    <a:pt x="7967" y="6757"/>
                    <a:pt x="8218" y="7008"/>
                    <a:pt x="8469" y="7259"/>
                  </a:cubicBezTo>
                  <a:cubicBezTo>
                    <a:pt x="8971" y="7738"/>
                    <a:pt x="9473" y="8218"/>
                    <a:pt x="9975" y="8697"/>
                  </a:cubicBezTo>
                  <a:cubicBezTo>
                    <a:pt x="10477" y="9153"/>
                    <a:pt x="10980" y="9633"/>
                    <a:pt x="11482" y="10135"/>
                  </a:cubicBezTo>
                  <a:cubicBezTo>
                    <a:pt x="11984" y="10614"/>
                    <a:pt x="12463" y="11139"/>
                    <a:pt x="12965" y="11641"/>
                  </a:cubicBezTo>
                  <a:cubicBezTo>
                    <a:pt x="13445" y="12144"/>
                    <a:pt x="13924" y="12669"/>
                    <a:pt x="14403" y="13194"/>
                  </a:cubicBezTo>
                  <a:cubicBezTo>
                    <a:pt x="14860" y="13673"/>
                    <a:pt x="15316" y="14152"/>
                    <a:pt x="15750" y="14632"/>
                  </a:cubicBezTo>
                  <a:cubicBezTo>
                    <a:pt x="15978" y="14883"/>
                    <a:pt x="16184" y="15111"/>
                    <a:pt x="16389" y="15362"/>
                  </a:cubicBezTo>
                  <a:cubicBezTo>
                    <a:pt x="16617" y="15613"/>
                    <a:pt x="16846" y="15841"/>
                    <a:pt x="17120" y="16070"/>
                  </a:cubicBezTo>
                  <a:cubicBezTo>
                    <a:pt x="17165" y="16115"/>
                    <a:pt x="17234" y="16161"/>
                    <a:pt x="17325" y="16161"/>
                  </a:cubicBezTo>
                  <a:cubicBezTo>
                    <a:pt x="17416" y="16161"/>
                    <a:pt x="17485" y="16138"/>
                    <a:pt x="17553" y="16070"/>
                  </a:cubicBezTo>
                  <a:cubicBezTo>
                    <a:pt x="17599" y="16024"/>
                    <a:pt x="17645" y="15933"/>
                    <a:pt x="17645" y="15864"/>
                  </a:cubicBezTo>
                  <a:cubicBezTo>
                    <a:pt x="17645" y="15796"/>
                    <a:pt x="17622" y="15681"/>
                    <a:pt x="17553" y="15636"/>
                  </a:cubicBezTo>
                  <a:cubicBezTo>
                    <a:pt x="17416" y="15522"/>
                    <a:pt x="17279" y="15362"/>
                    <a:pt x="17165" y="15225"/>
                  </a:cubicBezTo>
                  <a:cubicBezTo>
                    <a:pt x="17051" y="15111"/>
                    <a:pt x="16914" y="14974"/>
                    <a:pt x="16800" y="14860"/>
                  </a:cubicBezTo>
                  <a:cubicBezTo>
                    <a:pt x="16572" y="14609"/>
                    <a:pt x="16366" y="14358"/>
                    <a:pt x="16138" y="14107"/>
                  </a:cubicBezTo>
                  <a:cubicBezTo>
                    <a:pt x="15659" y="13582"/>
                    <a:pt x="15179" y="13079"/>
                    <a:pt x="14677" y="12554"/>
                  </a:cubicBezTo>
                  <a:cubicBezTo>
                    <a:pt x="14449" y="12303"/>
                    <a:pt x="14221" y="12052"/>
                    <a:pt x="13993" y="11801"/>
                  </a:cubicBezTo>
                  <a:cubicBezTo>
                    <a:pt x="13741" y="11550"/>
                    <a:pt x="13490" y="11276"/>
                    <a:pt x="13239" y="11025"/>
                  </a:cubicBezTo>
                  <a:cubicBezTo>
                    <a:pt x="13011" y="10774"/>
                    <a:pt x="12760" y="10523"/>
                    <a:pt x="12509" y="10295"/>
                  </a:cubicBezTo>
                  <a:cubicBezTo>
                    <a:pt x="12281" y="10044"/>
                    <a:pt x="12030" y="9793"/>
                    <a:pt x="11778" y="9564"/>
                  </a:cubicBezTo>
                  <a:cubicBezTo>
                    <a:pt x="11527" y="9313"/>
                    <a:pt x="11276" y="9062"/>
                    <a:pt x="11025" y="8834"/>
                  </a:cubicBezTo>
                  <a:cubicBezTo>
                    <a:pt x="10751" y="8583"/>
                    <a:pt x="10500" y="8332"/>
                    <a:pt x="10226" y="8104"/>
                  </a:cubicBezTo>
                  <a:cubicBezTo>
                    <a:pt x="9724" y="7601"/>
                    <a:pt x="9176" y="7122"/>
                    <a:pt x="8674" y="6620"/>
                  </a:cubicBezTo>
                  <a:cubicBezTo>
                    <a:pt x="8492" y="6483"/>
                    <a:pt x="8332" y="6323"/>
                    <a:pt x="8172" y="6163"/>
                  </a:cubicBezTo>
                  <a:cubicBezTo>
                    <a:pt x="7989" y="6004"/>
                    <a:pt x="7807" y="5867"/>
                    <a:pt x="7624" y="5707"/>
                  </a:cubicBezTo>
                  <a:cubicBezTo>
                    <a:pt x="7259" y="5410"/>
                    <a:pt x="6894" y="5113"/>
                    <a:pt x="6529" y="4817"/>
                  </a:cubicBezTo>
                  <a:lnTo>
                    <a:pt x="6551" y="4817"/>
                  </a:lnTo>
                  <a:cubicBezTo>
                    <a:pt x="6163" y="4497"/>
                    <a:pt x="5753" y="4178"/>
                    <a:pt x="5365" y="3858"/>
                  </a:cubicBezTo>
                  <a:cubicBezTo>
                    <a:pt x="5182" y="3675"/>
                    <a:pt x="4977" y="3516"/>
                    <a:pt x="4771" y="3356"/>
                  </a:cubicBezTo>
                  <a:cubicBezTo>
                    <a:pt x="4588" y="3196"/>
                    <a:pt x="4383" y="3059"/>
                    <a:pt x="4200" y="2899"/>
                  </a:cubicBezTo>
                  <a:cubicBezTo>
                    <a:pt x="4178" y="2899"/>
                    <a:pt x="4178" y="2877"/>
                    <a:pt x="4155" y="2877"/>
                  </a:cubicBezTo>
                  <a:lnTo>
                    <a:pt x="4178" y="2877"/>
                  </a:lnTo>
                  <a:cubicBezTo>
                    <a:pt x="3904" y="2671"/>
                    <a:pt x="3653" y="2443"/>
                    <a:pt x="3379" y="2215"/>
                  </a:cubicBezTo>
                  <a:cubicBezTo>
                    <a:pt x="3105" y="1986"/>
                    <a:pt x="2831" y="1781"/>
                    <a:pt x="2534" y="1553"/>
                  </a:cubicBezTo>
                  <a:cubicBezTo>
                    <a:pt x="1986" y="1142"/>
                    <a:pt x="1416" y="777"/>
                    <a:pt x="822" y="411"/>
                  </a:cubicBezTo>
                  <a:cubicBezTo>
                    <a:pt x="640" y="297"/>
                    <a:pt x="457" y="160"/>
                    <a:pt x="275" y="23"/>
                  </a:cubicBezTo>
                  <a:cubicBezTo>
                    <a:pt x="252" y="23"/>
                    <a:pt x="229" y="1"/>
                    <a:pt x="206"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3" name="Google Shape;1011;p22">
              <a:extLst>
                <a:ext uri="{FF2B5EF4-FFF2-40B4-BE49-F238E27FC236}">
                  <a16:creationId xmlns:a16="http://schemas.microsoft.com/office/drawing/2014/main" id="{0D2ECEAD-F5EB-4C89-A4EA-AC81E6F58772}"/>
                </a:ext>
              </a:extLst>
            </p:cNvPr>
            <p:cNvSpPr/>
            <p:nvPr/>
          </p:nvSpPr>
          <p:spPr>
            <a:xfrm>
              <a:off x="6727032" y="2607914"/>
              <a:ext cx="90091" cy="95659"/>
            </a:xfrm>
            <a:custGeom>
              <a:avLst/>
              <a:gdLst/>
              <a:ahLst/>
              <a:cxnLst/>
              <a:rect l="l" t="t" r="r" b="b"/>
              <a:pathLst>
                <a:path w="3333" h="3539" extrusionOk="0">
                  <a:moveTo>
                    <a:pt x="160" y="1"/>
                  </a:moveTo>
                  <a:cubicBezTo>
                    <a:pt x="115" y="1"/>
                    <a:pt x="92" y="24"/>
                    <a:pt x="46" y="47"/>
                  </a:cubicBezTo>
                  <a:cubicBezTo>
                    <a:pt x="0" y="92"/>
                    <a:pt x="0" y="184"/>
                    <a:pt x="46" y="252"/>
                  </a:cubicBezTo>
                  <a:cubicBezTo>
                    <a:pt x="160" y="389"/>
                    <a:pt x="274" y="526"/>
                    <a:pt x="388" y="640"/>
                  </a:cubicBezTo>
                  <a:cubicBezTo>
                    <a:pt x="503" y="777"/>
                    <a:pt x="640" y="891"/>
                    <a:pt x="754" y="1005"/>
                  </a:cubicBezTo>
                  <a:cubicBezTo>
                    <a:pt x="982" y="1234"/>
                    <a:pt x="1210" y="1485"/>
                    <a:pt x="1438" y="1736"/>
                  </a:cubicBezTo>
                  <a:cubicBezTo>
                    <a:pt x="1667" y="1964"/>
                    <a:pt x="1895" y="2215"/>
                    <a:pt x="2100" y="2466"/>
                  </a:cubicBezTo>
                  <a:cubicBezTo>
                    <a:pt x="2214" y="2603"/>
                    <a:pt x="2329" y="2717"/>
                    <a:pt x="2443" y="2831"/>
                  </a:cubicBezTo>
                  <a:cubicBezTo>
                    <a:pt x="2534" y="2968"/>
                    <a:pt x="2648" y="3105"/>
                    <a:pt x="2762" y="3242"/>
                  </a:cubicBezTo>
                  <a:cubicBezTo>
                    <a:pt x="2831" y="3311"/>
                    <a:pt x="2899" y="3402"/>
                    <a:pt x="2991" y="3470"/>
                  </a:cubicBezTo>
                  <a:cubicBezTo>
                    <a:pt x="3025" y="3516"/>
                    <a:pt x="3070" y="3539"/>
                    <a:pt x="3119" y="3539"/>
                  </a:cubicBezTo>
                  <a:cubicBezTo>
                    <a:pt x="3167" y="3539"/>
                    <a:pt x="3219" y="3516"/>
                    <a:pt x="3264" y="3470"/>
                  </a:cubicBezTo>
                  <a:cubicBezTo>
                    <a:pt x="3333" y="3402"/>
                    <a:pt x="3333" y="3288"/>
                    <a:pt x="3264" y="3196"/>
                  </a:cubicBezTo>
                  <a:cubicBezTo>
                    <a:pt x="3150" y="3060"/>
                    <a:pt x="3036" y="2945"/>
                    <a:pt x="2922" y="2808"/>
                  </a:cubicBezTo>
                  <a:cubicBezTo>
                    <a:pt x="2831" y="2671"/>
                    <a:pt x="2694" y="2557"/>
                    <a:pt x="2603" y="2443"/>
                  </a:cubicBezTo>
                  <a:cubicBezTo>
                    <a:pt x="2351" y="2192"/>
                    <a:pt x="2123" y="1941"/>
                    <a:pt x="1895" y="1690"/>
                  </a:cubicBezTo>
                  <a:cubicBezTo>
                    <a:pt x="1667" y="1462"/>
                    <a:pt x="1416" y="1234"/>
                    <a:pt x="1187" y="1005"/>
                  </a:cubicBezTo>
                  <a:cubicBezTo>
                    <a:pt x="1073" y="868"/>
                    <a:pt x="936" y="754"/>
                    <a:pt x="799" y="640"/>
                  </a:cubicBezTo>
                  <a:cubicBezTo>
                    <a:pt x="708" y="526"/>
                    <a:pt x="594" y="435"/>
                    <a:pt x="480" y="320"/>
                  </a:cubicBezTo>
                  <a:cubicBezTo>
                    <a:pt x="411" y="229"/>
                    <a:pt x="343" y="138"/>
                    <a:pt x="274" y="47"/>
                  </a:cubicBezTo>
                  <a:cubicBezTo>
                    <a:pt x="229" y="24"/>
                    <a:pt x="206"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4" name="Google Shape;1012;p22">
              <a:extLst>
                <a:ext uri="{FF2B5EF4-FFF2-40B4-BE49-F238E27FC236}">
                  <a16:creationId xmlns:a16="http://schemas.microsoft.com/office/drawing/2014/main" id="{BA66D5AF-CB1A-4074-A796-8211C8634535}"/>
                </a:ext>
              </a:extLst>
            </p:cNvPr>
            <p:cNvSpPr/>
            <p:nvPr/>
          </p:nvSpPr>
          <p:spPr>
            <a:xfrm>
              <a:off x="6846721" y="2734414"/>
              <a:ext cx="12380" cy="12974"/>
            </a:xfrm>
            <a:custGeom>
              <a:avLst/>
              <a:gdLst/>
              <a:ahLst/>
              <a:cxnLst/>
              <a:rect l="l" t="t" r="r" b="b"/>
              <a:pathLst>
                <a:path w="458" h="480" extrusionOk="0">
                  <a:moveTo>
                    <a:pt x="252" y="0"/>
                  </a:moveTo>
                  <a:cubicBezTo>
                    <a:pt x="115" y="0"/>
                    <a:pt x="1" y="91"/>
                    <a:pt x="1" y="228"/>
                  </a:cubicBezTo>
                  <a:cubicBezTo>
                    <a:pt x="1" y="343"/>
                    <a:pt x="92" y="479"/>
                    <a:pt x="229" y="479"/>
                  </a:cubicBezTo>
                  <a:cubicBezTo>
                    <a:pt x="343" y="479"/>
                    <a:pt x="457" y="388"/>
                    <a:pt x="457" y="251"/>
                  </a:cubicBezTo>
                  <a:cubicBezTo>
                    <a:pt x="457" y="137"/>
                    <a:pt x="366" y="0"/>
                    <a:pt x="252"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5" name="Google Shape;1013;p22">
              <a:extLst>
                <a:ext uri="{FF2B5EF4-FFF2-40B4-BE49-F238E27FC236}">
                  <a16:creationId xmlns:a16="http://schemas.microsoft.com/office/drawing/2014/main" id="{9501E705-99C0-47FA-8DF6-CA1BFBB33C4F}"/>
                </a:ext>
              </a:extLst>
            </p:cNvPr>
            <p:cNvSpPr/>
            <p:nvPr/>
          </p:nvSpPr>
          <p:spPr>
            <a:xfrm>
              <a:off x="6889293" y="2794853"/>
              <a:ext cx="4974" cy="4352"/>
            </a:xfrm>
            <a:custGeom>
              <a:avLst/>
              <a:gdLst/>
              <a:ahLst/>
              <a:cxnLst/>
              <a:rect l="l" t="t" r="r" b="b"/>
              <a:pathLst>
                <a:path w="184" h="161" extrusionOk="0">
                  <a:moveTo>
                    <a:pt x="92" y="1"/>
                  </a:moveTo>
                  <a:cubicBezTo>
                    <a:pt x="46" y="1"/>
                    <a:pt x="0" y="47"/>
                    <a:pt x="0" y="92"/>
                  </a:cubicBezTo>
                  <a:cubicBezTo>
                    <a:pt x="0" y="138"/>
                    <a:pt x="46" y="161"/>
                    <a:pt x="92" y="161"/>
                  </a:cubicBezTo>
                  <a:cubicBezTo>
                    <a:pt x="137" y="161"/>
                    <a:pt x="160" y="138"/>
                    <a:pt x="183" y="92"/>
                  </a:cubicBezTo>
                  <a:cubicBezTo>
                    <a:pt x="183" y="47"/>
                    <a:pt x="137" y="1"/>
                    <a:pt x="92"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6" name="Google Shape;1014;p22">
              <a:extLst>
                <a:ext uri="{FF2B5EF4-FFF2-40B4-BE49-F238E27FC236}">
                  <a16:creationId xmlns:a16="http://schemas.microsoft.com/office/drawing/2014/main" id="{732E5230-94BE-4E7B-AFE7-D35272A1373E}"/>
                </a:ext>
              </a:extLst>
            </p:cNvPr>
            <p:cNvSpPr/>
            <p:nvPr/>
          </p:nvSpPr>
          <p:spPr>
            <a:xfrm>
              <a:off x="6691244" y="2914569"/>
              <a:ext cx="197454" cy="316170"/>
            </a:xfrm>
            <a:custGeom>
              <a:avLst/>
              <a:gdLst/>
              <a:ahLst/>
              <a:cxnLst/>
              <a:rect l="l" t="t" r="r" b="b"/>
              <a:pathLst>
                <a:path w="7305" h="11697" extrusionOk="0">
                  <a:moveTo>
                    <a:pt x="160" y="0"/>
                  </a:moveTo>
                  <a:cubicBezTo>
                    <a:pt x="138" y="0"/>
                    <a:pt x="115" y="0"/>
                    <a:pt x="92" y="23"/>
                  </a:cubicBezTo>
                  <a:cubicBezTo>
                    <a:pt x="46" y="46"/>
                    <a:pt x="1" y="114"/>
                    <a:pt x="46" y="183"/>
                  </a:cubicBezTo>
                  <a:cubicBezTo>
                    <a:pt x="229" y="479"/>
                    <a:pt x="434" y="776"/>
                    <a:pt x="640" y="1073"/>
                  </a:cubicBezTo>
                  <a:cubicBezTo>
                    <a:pt x="822" y="1370"/>
                    <a:pt x="1051" y="1666"/>
                    <a:pt x="1233" y="1940"/>
                  </a:cubicBezTo>
                  <a:cubicBezTo>
                    <a:pt x="1439" y="2214"/>
                    <a:pt x="1621" y="2488"/>
                    <a:pt x="1804" y="2762"/>
                  </a:cubicBezTo>
                  <a:cubicBezTo>
                    <a:pt x="2009" y="3059"/>
                    <a:pt x="2192" y="3378"/>
                    <a:pt x="2397" y="3675"/>
                  </a:cubicBezTo>
                  <a:cubicBezTo>
                    <a:pt x="2762" y="4246"/>
                    <a:pt x="3105" y="4816"/>
                    <a:pt x="3424" y="5410"/>
                  </a:cubicBezTo>
                  <a:cubicBezTo>
                    <a:pt x="3607" y="5684"/>
                    <a:pt x="3767" y="5980"/>
                    <a:pt x="3927" y="6254"/>
                  </a:cubicBezTo>
                  <a:cubicBezTo>
                    <a:pt x="4086" y="6551"/>
                    <a:pt x="4246" y="6848"/>
                    <a:pt x="4406" y="7144"/>
                  </a:cubicBezTo>
                  <a:cubicBezTo>
                    <a:pt x="4588" y="7418"/>
                    <a:pt x="4748" y="7715"/>
                    <a:pt x="4885" y="8012"/>
                  </a:cubicBezTo>
                  <a:lnTo>
                    <a:pt x="5159" y="8491"/>
                  </a:lnTo>
                  <a:cubicBezTo>
                    <a:pt x="5228" y="8628"/>
                    <a:pt x="5296" y="8788"/>
                    <a:pt x="5365" y="8925"/>
                  </a:cubicBezTo>
                  <a:cubicBezTo>
                    <a:pt x="5684" y="9518"/>
                    <a:pt x="6004" y="10112"/>
                    <a:pt x="6300" y="10705"/>
                  </a:cubicBezTo>
                  <a:cubicBezTo>
                    <a:pt x="6369" y="10842"/>
                    <a:pt x="6437" y="10956"/>
                    <a:pt x="6483" y="11093"/>
                  </a:cubicBezTo>
                  <a:cubicBezTo>
                    <a:pt x="6574" y="11230"/>
                    <a:pt x="6643" y="11390"/>
                    <a:pt x="6711" y="11527"/>
                  </a:cubicBezTo>
                  <a:cubicBezTo>
                    <a:pt x="6757" y="11595"/>
                    <a:pt x="6825" y="11664"/>
                    <a:pt x="6894" y="11687"/>
                  </a:cubicBezTo>
                  <a:cubicBezTo>
                    <a:pt x="6921" y="11693"/>
                    <a:pt x="6945" y="11696"/>
                    <a:pt x="6969" y="11696"/>
                  </a:cubicBezTo>
                  <a:cubicBezTo>
                    <a:pt x="7027" y="11696"/>
                    <a:pt x="7080" y="11680"/>
                    <a:pt x="7145" y="11664"/>
                  </a:cubicBezTo>
                  <a:cubicBezTo>
                    <a:pt x="7213" y="11618"/>
                    <a:pt x="7259" y="11550"/>
                    <a:pt x="7282" y="11481"/>
                  </a:cubicBezTo>
                  <a:cubicBezTo>
                    <a:pt x="7305" y="11390"/>
                    <a:pt x="7282" y="11321"/>
                    <a:pt x="7259" y="11230"/>
                  </a:cubicBezTo>
                  <a:cubicBezTo>
                    <a:pt x="7191" y="11070"/>
                    <a:pt x="7099" y="10933"/>
                    <a:pt x="7031" y="10774"/>
                  </a:cubicBezTo>
                  <a:cubicBezTo>
                    <a:pt x="6939" y="10637"/>
                    <a:pt x="6871" y="10500"/>
                    <a:pt x="6803" y="10340"/>
                  </a:cubicBezTo>
                  <a:cubicBezTo>
                    <a:pt x="6643" y="10043"/>
                    <a:pt x="6460" y="9746"/>
                    <a:pt x="6300" y="9450"/>
                  </a:cubicBezTo>
                  <a:cubicBezTo>
                    <a:pt x="5981" y="8856"/>
                    <a:pt x="5661" y="8263"/>
                    <a:pt x="5342" y="7692"/>
                  </a:cubicBezTo>
                  <a:cubicBezTo>
                    <a:pt x="4999" y="7099"/>
                    <a:pt x="4634" y="6528"/>
                    <a:pt x="4292" y="5957"/>
                  </a:cubicBezTo>
                  <a:cubicBezTo>
                    <a:pt x="3927" y="5387"/>
                    <a:pt x="3584" y="4816"/>
                    <a:pt x="3219" y="4268"/>
                  </a:cubicBezTo>
                  <a:cubicBezTo>
                    <a:pt x="2831" y="3698"/>
                    <a:pt x="2443" y="3150"/>
                    <a:pt x="2055" y="2602"/>
                  </a:cubicBezTo>
                  <a:cubicBezTo>
                    <a:pt x="1872" y="2328"/>
                    <a:pt x="1667" y="2077"/>
                    <a:pt x="1484" y="1803"/>
                  </a:cubicBezTo>
                  <a:cubicBezTo>
                    <a:pt x="1302" y="1552"/>
                    <a:pt x="1119" y="1324"/>
                    <a:pt x="936" y="1073"/>
                  </a:cubicBezTo>
                  <a:cubicBezTo>
                    <a:pt x="822" y="936"/>
                    <a:pt x="731" y="776"/>
                    <a:pt x="640" y="639"/>
                  </a:cubicBezTo>
                  <a:cubicBezTo>
                    <a:pt x="503" y="457"/>
                    <a:pt x="389" y="251"/>
                    <a:pt x="252" y="69"/>
                  </a:cubicBezTo>
                  <a:cubicBezTo>
                    <a:pt x="229" y="23"/>
                    <a:pt x="206" y="0"/>
                    <a:pt x="16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7" name="Google Shape;1015;p22">
              <a:extLst>
                <a:ext uri="{FF2B5EF4-FFF2-40B4-BE49-F238E27FC236}">
                  <a16:creationId xmlns:a16="http://schemas.microsoft.com/office/drawing/2014/main" id="{FA5CFF1C-A570-4818-806A-D2984C7F5969}"/>
                </a:ext>
              </a:extLst>
            </p:cNvPr>
            <p:cNvSpPr/>
            <p:nvPr/>
          </p:nvSpPr>
          <p:spPr>
            <a:xfrm>
              <a:off x="6546256" y="2268606"/>
              <a:ext cx="463375" cy="518922"/>
            </a:xfrm>
            <a:custGeom>
              <a:avLst/>
              <a:gdLst/>
              <a:ahLst/>
              <a:cxnLst/>
              <a:rect l="l" t="t" r="r" b="b"/>
              <a:pathLst>
                <a:path w="17143" h="19198" extrusionOk="0">
                  <a:moveTo>
                    <a:pt x="15842" y="17970"/>
                  </a:moveTo>
                  <a:cubicBezTo>
                    <a:pt x="15846" y="17991"/>
                    <a:pt x="15866" y="18011"/>
                    <a:pt x="15887" y="18032"/>
                  </a:cubicBezTo>
                  <a:cubicBezTo>
                    <a:pt x="15872" y="18011"/>
                    <a:pt x="15857" y="17991"/>
                    <a:pt x="15842" y="17970"/>
                  </a:cubicBezTo>
                  <a:close/>
                  <a:moveTo>
                    <a:pt x="92" y="0"/>
                  </a:moveTo>
                  <a:cubicBezTo>
                    <a:pt x="69" y="0"/>
                    <a:pt x="69" y="0"/>
                    <a:pt x="46" y="23"/>
                  </a:cubicBezTo>
                  <a:cubicBezTo>
                    <a:pt x="23" y="46"/>
                    <a:pt x="1" y="114"/>
                    <a:pt x="46" y="137"/>
                  </a:cubicBezTo>
                  <a:cubicBezTo>
                    <a:pt x="183" y="274"/>
                    <a:pt x="320" y="411"/>
                    <a:pt x="457" y="548"/>
                  </a:cubicBezTo>
                  <a:cubicBezTo>
                    <a:pt x="571" y="662"/>
                    <a:pt x="708" y="776"/>
                    <a:pt x="822" y="913"/>
                  </a:cubicBezTo>
                  <a:cubicBezTo>
                    <a:pt x="1073" y="1164"/>
                    <a:pt x="1324" y="1392"/>
                    <a:pt x="1576" y="1643"/>
                  </a:cubicBezTo>
                  <a:cubicBezTo>
                    <a:pt x="1827" y="1895"/>
                    <a:pt x="2078" y="2123"/>
                    <a:pt x="2329" y="2374"/>
                  </a:cubicBezTo>
                  <a:cubicBezTo>
                    <a:pt x="2580" y="2602"/>
                    <a:pt x="2854" y="2853"/>
                    <a:pt x="3105" y="3104"/>
                  </a:cubicBezTo>
                  <a:cubicBezTo>
                    <a:pt x="3356" y="3355"/>
                    <a:pt x="3584" y="3606"/>
                    <a:pt x="3812" y="3880"/>
                  </a:cubicBezTo>
                  <a:cubicBezTo>
                    <a:pt x="4064" y="4131"/>
                    <a:pt x="4292" y="4383"/>
                    <a:pt x="4520" y="4634"/>
                  </a:cubicBezTo>
                  <a:cubicBezTo>
                    <a:pt x="4748" y="4907"/>
                    <a:pt x="4977" y="5159"/>
                    <a:pt x="5205" y="5432"/>
                  </a:cubicBezTo>
                  <a:cubicBezTo>
                    <a:pt x="5456" y="5706"/>
                    <a:pt x="5707" y="5980"/>
                    <a:pt x="5958" y="6254"/>
                  </a:cubicBezTo>
                  <a:cubicBezTo>
                    <a:pt x="6072" y="6368"/>
                    <a:pt x="6186" y="6505"/>
                    <a:pt x="6300" y="6619"/>
                  </a:cubicBezTo>
                  <a:cubicBezTo>
                    <a:pt x="6415" y="6734"/>
                    <a:pt x="6506" y="6870"/>
                    <a:pt x="6620" y="6985"/>
                  </a:cubicBezTo>
                  <a:cubicBezTo>
                    <a:pt x="6871" y="7236"/>
                    <a:pt x="7122" y="7487"/>
                    <a:pt x="7350" y="7738"/>
                  </a:cubicBezTo>
                  <a:cubicBezTo>
                    <a:pt x="7601" y="7989"/>
                    <a:pt x="7830" y="8263"/>
                    <a:pt x="8058" y="8514"/>
                  </a:cubicBezTo>
                  <a:cubicBezTo>
                    <a:pt x="8286" y="8788"/>
                    <a:pt x="8514" y="9039"/>
                    <a:pt x="8743" y="9313"/>
                  </a:cubicBezTo>
                  <a:cubicBezTo>
                    <a:pt x="9199" y="9838"/>
                    <a:pt x="9633" y="10363"/>
                    <a:pt x="10089" y="10888"/>
                  </a:cubicBezTo>
                  <a:cubicBezTo>
                    <a:pt x="10181" y="11025"/>
                    <a:pt x="10318" y="11162"/>
                    <a:pt x="10409" y="11276"/>
                  </a:cubicBezTo>
                  <a:lnTo>
                    <a:pt x="10751" y="11664"/>
                  </a:lnTo>
                  <a:cubicBezTo>
                    <a:pt x="10957" y="11915"/>
                    <a:pt x="11185" y="12143"/>
                    <a:pt x="11413" y="12394"/>
                  </a:cubicBezTo>
                  <a:cubicBezTo>
                    <a:pt x="11642" y="12668"/>
                    <a:pt x="11870" y="12919"/>
                    <a:pt x="12075" y="13193"/>
                  </a:cubicBezTo>
                  <a:lnTo>
                    <a:pt x="12418" y="13581"/>
                  </a:lnTo>
                  <a:cubicBezTo>
                    <a:pt x="12532" y="13718"/>
                    <a:pt x="12646" y="13832"/>
                    <a:pt x="12737" y="13969"/>
                  </a:cubicBezTo>
                  <a:cubicBezTo>
                    <a:pt x="12965" y="14220"/>
                    <a:pt x="13194" y="14471"/>
                    <a:pt x="13399" y="14722"/>
                  </a:cubicBezTo>
                  <a:cubicBezTo>
                    <a:pt x="13604" y="14973"/>
                    <a:pt x="13833" y="15247"/>
                    <a:pt x="14038" y="15521"/>
                  </a:cubicBezTo>
                  <a:cubicBezTo>
                    <a:pt x="14198" y="15704"/>
                    <a:pt x="14358" y="15909"/>
                    <a:pt x="14495" y="16115"/>
                  </a:cubicBezTo>
                  <a:cubicBezTo>
                    <a:pt x="14654" y="16343"/>
                    <a:pt x="14791" y="16548"/>
                    <a:pt x="14951" y="16754"/>
                  </a:cubicBezTo>
                  <a:cubicBezTo>
                    <a:pt x="15088" y="16936"/>
                    <a:pt x="15202" y="17096"/>
                    <a:pt x="15339" y="17279"/>
                  </a:cubicBezTo>
                  <a:cubicBezTo>
                    <a:pt x="15507" y="17509"/>
                    <a:pt x="15674" y="17740"/>
                    <a:pt x="15842" y="17970"/>
                  </a:cubicBezTo>
                  <a:lnTo>
                    <a:pt x="15842" y="17970"/>
                  </a:lnTo>
                  <a:cubicBezTo>
                    <a:pt x="15842" y="17968"/>
                    <a:pt x="15841" y="17966"/>
                    <a:pt x="15841" y="17964"/>
                  </a:cubicBezTo>
                  <a:lnTo>
                    <a:pt x="15841" y="17964"/>
                  </a:lnTo>
                  <a:cubicBezTo>
                    <a:pt x="15956" y="18123"/>
                    <a:pt x="16070" y="18283"/>
                    <a:pt x="16184" y="18443"/>
                  </a:cubicBezTo>
                  <a:cubicBezTo>
                    <a:pt x="16252" y="18534"/>
                    <a:pt x="16321" y="18625"/>
                    <a:pt x="16389" y="18717"/>
                  </a:cubicBezTo>
                  <a:cubicBezTo>
                    <a:pt x="16480" y="18854"/>
                    <a:pt x="16572" y="18991"/>
                    <a:pt x="16686" y="19128"/>
                  </a:cubicBezTo>
                  <a:cubicBezTo>
                    <a:pt x="16730" y="19172"/>
                    <a:pt x="16803" y="19197"/>
                    <a:pt x="16880" y="19197"/>
                  </a:cubicBezTo>
                  <a:cubicBezTo>
                    <a:pt x="16922" y="19197"/>
                    <a:pt x="16965" y="19189"/>
                    <a:pt x="17005" y="19173"/>
                  </a:cubicBezTo>
                  <a:cubicBezTo>
                    <a:pt x="17051" y="19128"/>
                    <a:pt x="17097" y="19082"/>
                    <a:pt x="17120" y="19013"/>
                  </a:cubicBezTo>
                  <a:cubicBezTo>
                    <a:pt x="17142" y="18945"/>
                    <a:pt x="17142" y="18854"/>
                    <a:pt x="17097" y="18808"/>
                  </a:cubicBezTo>
                  <a:cubicBezTo>
                    <a:pt x="17028" y="18694"/>
                    <a:pt x="16960" y="18580"/>
                    <a:pt x="16891" y="18489"/>
                  </a:cubicBezTo>
                  <a:cubicBezTo>
                    <a:pt x="16823" y="18374"/>
                    <a:pt x="16754" y="18283"/>
                    <a:pt x="16686" y="18192"/>
                  </a:cubicBezTo>
                  <a:cubicBezTo>
                    <a:pt x="16549" y="17986"/>
                    <a:pt x="16389" y="17758"/>
                    <a:pt x="16229" y="17553"/>
                  </a:cubicBezTo>
                  <a:lnTo>
                    <a:pt x="16229" y="17553"/>
                  </a:lnTo>
                  <a:cubicBezTo>
                    <a:pt x="16229" y="17576"/>
                    <a:pt x="16252" y="17598"/>
                    <a:pt x="16252" y="17621"/>
                  </a:cubicBezTo>
                  <a:cubicBezTo>
                    <a:pt x="16092" y="17393"/>
                    <a:pt x="15956" y="17142"/>
                    <a:pt x="15773" y="16936"/>
                  </a:cubicBezTo>
                  <a:cubicBezTo>
                    <a:pt x="15636" y="16731"/>
                    <a:pt x="15476" y="16526"/>
                    <a:pt x="15339" y="16343"/>
                  </a:cubicBezTo>
                  <a:cubicBezTo>
                    <a:pt x="15134" y="16046"/>
                    <a:pt x="14928" y="15749"/>
                    <a:pt x="14700" y="15476"/>
                  </a:cubicBezTo>
                  <a:cubicBezTo>
                    <a:pt x="14495" y="15202"/>
                    <a:pt x="14289" y="14951"/>
                    <a:pt x="14061" y="14677"/>
                  </a:cubicBezTo>
                  <a:cubicBezTo>
                    <a:pt x="13650" y="14175"/>
                    <a:pt x="13194" y="13672"/>
                    <a:pt x="12760" y="13170"/>
                  </a:cubicBezTo>
                  <a:cubicBezTo>
                    <a:pt x="12532" y="12919"/>
                    <a:pt x="12326" y="12668"/>
                    <a:pt x="12098" y="12417"/>
                  </a:cubicBezTo>
                  <a:cubicBezTo>
                    <a:pt x="11984" y="12280"/>
                    <a:pt x="11870" y="12143"/>
                    <a:pt x="11756" y="12006"/>
                  </a:cubicBezTo>
                  <a:cubicBezTo>
                    <a:pt x="11642" y="11892"/>
                    <a:pt x="11527" y="11778"/>
                    <a:pt x="11413" y="11641"/>
                  </a:cubicBezTo>
                  <a:cubicBezTo>
                    <a:pt x="11185" y="11390"/>
                    <a:pt x="10957" y="11139"/>
                    <a:pt x="10729" y="10888"/>
                  </a:cubicBezTo>
                  <a:cubicBezTo>
                    <a:pt x="10500" y="10637"/>
                    <a:pt x="10295" y="10386"/>
                    <a:pt x="10067" y="10112"/>
                  </a:cubicBezTo>
                  <a:cubicBezTo>
                    <a:pt x="9838" y="9861"/>
                    <a:pt x="9610" y="9587"/>
                    <a:pt x="9359" y="9336"/>
                  </a:cubicBezTo>
                  <a:cubicBezTo>
                    <a:pt x="9131" y="9062"/>
                    <a:pt x="8902" y="8811"/>
                    <a:pt x="8651" y="8537"/>
                  </a:cubicBezTo>
                  <a:cubicBezTo>
                    <a:pt x="8423" y="8308"/>
                    <a:pt x="8195" y="8035"/>
                    <a:pt x="7967" y="7806"/>
                  </a:cubicBezTo>
                  <a:cubicBezTo>
                    <a:pt x="7830" y="7669"/>
                    <a:pt x="7716" y="7532"/>
                    <a:pt x="7579" y="7395"/>
                  </a:cubicBezTo>
                  <a:cubicBezTo>
                    <a:pt x="7464" y="7281"/>
                    <a:pt x="7328" y="7167"/>
                    <a:pt x="7213" y="7053"/>
                  </a:cubicBezTo>
                  <a:cubicBezTo>
                    <a:pt x="6962" y="6825"/>
                    <a:pt x="6734" y="6574"/>
                    <a:pt x="6506" y="6345"/>
                  </a:cubicBezTo>
                  <a:cubicBezTo>
                    <a:pt x="6255" y="6094"/>
                    <a:pt x="6004" y="5843"/>
                    <a:pt x="5775" y="5592"/>
                  </a:cubicBezTo>
                  <a:cubicBezTo>
                    <a:pt x="5502" y="5318"/>
                    <a:pt x="5273" y="5067"/>
                    <a:pt x="5022" y="4793"/>
                  </a:cubicBezTo>
                  <a:cubicBezTo>
                    <a:pt x="4771" y="4519"/>
                    <a:pt x="4520" y="4268"/>
                    <a:pt x="4269" y="4017"/>
                  </a:cubicBezTo>
                  <a:cubicBezTo>
                    <a:pt x="4018" y="3766"/>
                    <a:pt x="3767" y="3515"/>
                    <a:pt x="3539" y="3264"/>
                  </a:cubicBezTo>
                  <a:cubicBezTo>
                    <a:pt x="3287" y="3036"/>
                    <a:pt x="3036" y="2808"/>
                    <a:pt x="2785" y="2556"/>
                  </a:cubicBezTo>
                  <a:cubicBezTo>
                    <a:pt x="2534" y="2328"/>
                    <a:pt x="2283" y="2100"/>
                    <a:pt x="2032" y="1849"/>
                  </a:cubicBezTo>
                  <a:cubicBezTo>
                    <a:pt x="1781" y="1621"/>
                    <a:pt x="1530" y="1370"/>
                    <a:pt x="1302" y="1141"/>
                  </a:cubicBezTo>
                  <a:cubicBezTo>
                    <a:pt x="1119" y="959"/>
                    <a:pt x="936" y="776"/>
                    <a:pt x="754" y="594"/>
                  </a:cubicBezTo>
                  <a:cubicBezTo>
                    <a:pt x="548" y="411"/>
                    <a:pt x="366" y="228"/>
                    <a:pt x="160" y="23"/>
                  </a:cubicBezTo>
                  <a:cubicBezTo>
                    <a:pt x="138" y="0"/>
                    <a:pt x="115" y="0"/>
                    <a:pt x="92"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8" name="Google Shape;1016;p22">
              <a:extLst>
                <a:ext uri="{FF2B5EF4-FFF2-40B4-BE49-F238E27FC236}">
                  <a16:creationId xmlns:a16="http://schemas.microsoft.com/office/drawing/2014/main" id="{6731F1F0-6F5F-48F6-B7FB-0A28A99EA01D}"/>
                </a:ext>
              </a:extLst>
            </p:cNvPr>
            <p:cNvSpPr/>
            <p:nvPr/>
          </p:nvSpPr>
          <p:spPr>
            <a:xfrm>
              <a:off x="6873264" y="2868916"/>
              <a:ext cx="242486" cy="309358"/>
            </a:xfrm>
            <a:custGeom>
              <a:avLst/>
              <a:gdLst/>
              <a:ahLst/>
              <a:cxnLst/>
              <a:rect l="l" t="t" r="r" b="b"/>
              <a:pathLst>
                <a:path w="8971" h="11445" extrusionOk="0">
                  <a:moveTo>
                    <a:pt x="137" y="0"/>
                  </a:moveTo>
                  <a:cubicBezTo>
                    <a:pt x="91" y="0"/>
                    <a:pt x="69" y="23"/>
                    <a:pt x="46" y="46"/>
                  </a:cubicBezTo>
                  <a:cubicBezTo>
                    <a:pt x="0" y="91"/>
                    <a:pt x="23" y="160"/>
                    <a:pt x="69" y="205"/>
                  </a:cubicBezTo>
                  <a:cubicBezTo>
                    <a:pt x="274" y="411"/>
                    <a:pt x="502" y="616"/>
                    <a:pt x="708" y="822"/>
                  </a:cubicBezTo>
                  <a:cubicBezTo>
                    <a:pt x="768" y="882"/>
                    <a:pt x="827" y="941"/>
                    <a:pt x="867" y="982"/>
                  </a:cubicBezTo>
                  <a:cubicBezTo>
                    <a:pt x="936" y="1050"/>
                    <a:pt x="1004" y="1141"/>
                    <a:pt x="1050" y="1210"/>
                  </a:cubicBezTo>
                  <a:cubicBezTo>
                    <a:pt x="1164" y="1324"/>
                    <a:pt x="1278" y="1461"/>
                    <a:pt x="1392" y="1575"/>
                  </a:cubicBezTo>
                  <a:cubicBezTo>
                    <a:pt x="1621" y="1849"/>
                    <a:pt x="1849" y="2123"/>
                    <a:pt x="2077" y="2397"/>
                  </a:cubicBezTo>
                  <a:cubicBezTo>
                    <a:pt x="2283" y="2671"/>
                    <a:pt x="2488" y="2922"/>
                    <a:pt x="2693" y="3173"/>
                  </a:cubicBezTo>
                  <a:cubicBezTo>
                    <a:pt x="2922" y="3447"/>
                    <a:pt x="3127" y="3721"/>
                    <a:pt x="3333" y="4017"/>
                  </a:cubicBezTo>
                  <a:cubicBezTo>
                    <a:pt x="3766" y="4588"/>
                    <a:pt x="4177" y="5159"/>
                    <a:pt x="4588" y="5729"/>
                  </a:cubicBezTo>
                  <a:cubicBezTo>
                    <a:pt x="4702" y="5866"/>
                    <a:pt x="4816" y="6003"/>
                    <a:pt x="4907" y="6163"/>
                  </a:cubicBezTo>
                  <a:cubicBezTo>
                    <a:pt x="4999" y="6277"/>
                    <a:pt x="5090" y="6414"/>
                    <a:pt x="5181" y="6528"/>
                  </a:cubicBezTo>
                  <a:cubicBezTo>
                    <a:pt x="5387" y="6825"/>
                    <a:pt x="5592" y="7099"/>
                    <a:pt x="5798" y="7395"/>
                  </a:cubicBezTo>
                  <a:cubicBezTo>
                    <a:pt x="5980" y="7669"/>
                    <a:pt x="6163" y="7943"/>
                    <a:pt x="6345" y="8217"/>
                  </a:cubicBezTo>
                  <a:cubicBezTo>
                    <a:pt x="6574" y="8514"/>
                    <a:pt x="6756" y="8811"/>
                    <a:pt x="6962" y="9107"/>
                  </a:cubicBezTo>
                  <a:cubicBezTo>
                    <a:pt x="7167" y="9381"/>
                    <a:pt x="7350" y="9655"/>
                    <a:pt x="7532" y="9952"/>
                  </a:cubicBezTo>
                  <a:cubicBezTo>
                    <a:pt x="7715" y="10226"/>
                    <a:pt x="7898" y="10500"/>
                    <a:pt x="8080" y="10774"/>
                  </a:cubicBezTo>
                  <a:cubicBezTo>
                    <a:pt x="8217" y="10979"/>
                    <a:pt x="8331" y="11184"/>
                    <a:pt x="8468" y="11344"/>
                  </a:cubicBezTo>
                  <a:cubicBezTo>
                    <a:pt x="8514" y="11390"/>
                    <a:pt x="8560" y="11435"/>
                    <a:pt x="8628" y="11435"/>
                  </a:cubicBezTo>
                  <a:cubicBezTo>
                    <a:pt x="8646" y="11442"/>
                    <a:pt x="8665" y="11444"/>
                    <a:pt x="8683" y="11444"/>
                  </a:cubicBezTo>
                  <a:cubicBezTo>
                    <a:pt x="8733" y="11444"/>
                    <a:pt x="8783" y="11423"/>
                    <a:pt x="8833" y="11390"/>
                  </a:cubicBezTo>
                  <a:cubicBezTo>
                    <a:pt x="8948" y="11299"/>
                    <a:pt x="8970" y="11162"/>
                    <a:pt x="8879" y="11047"/>
                  </a:cubicBezTo>
                  <a:cubicBezTo>
                    <a:pt x="8788" y="10888"/>
                    <a:pt x="8674" y="10728"/>
                    <a:pt x="8582" y="10591"/>
                  </a:cubicBezTo>
                  <a:cubicBezTo>
                    <a:pt x="8491" y="10454"/>
                    <a:pt x="8400" y="10317"/>
                    <a:pt x="8308" y="10203"/>
                  </a:cubicBezTo>
                  <a:cubicBezTo>
                    <a:pt x="8217" y="10043"/>
                    <a:pt x="8103" y="9906"/>
                    <a:pt x="8012" y="9746"/>
                  </a:cubicBezTo>
                  <a:cubicBezTo>
                    <a:pt x="7920" y="9609"/>
                    <a:pt x="7829" y="9473"/>
                    <a:pt x="7715" y="9336"/>
                  </a:cubicBezTo>
                  <a:cubicBezTo>
                    <a:pt x="7532" y="9062"/>
                    <a:pt x="7327" y="8788"/>
                    <a:pt x="7122" y="8514"/>
                  </a:cubicBezTo>
                  <a:cubicBezTo>
                    <a:pt x="6916" y="8240"/>
                    <a:pt x="6711" y="7943"/>
                    <a:pt x="6482" y="7646"/>
                  </a:cubicBezTo>
                  <a:cubicBezTo>
                    <a:pt x="6094" y="7099"/>
                    <a:pt x="5706" y="6574"/>
                    <a:pt x="5273" y="6049"/>
                  </a:cubicBezTo>
                  <a:cubicBezTo>
                    <a:pt x="5067" y="5775"/>
                    <a:pt x="4862" y="5501"/>
                    <a:pt x="4634" y="5227"/>
                  </a:cubicBezTo>
                  <a:cubicBezTo>
                    <a:pt x="4428" y="4953"/>
                    <a:pt x="4200" y="4656"/>
                    <a:pt x="3994" y="4382"/>
                  </a:cubicBezTo>
                  <a:cubicBezTo>
                    <a:pt x="3766" y="4109"/>
                    <a:pt x="3561" y="3812"/>
                    <a:pt x="3333" y="3538"/>
                  </a:cubicBezTo>
                  <a:cubicBezTo>
                    <a:pt x="3127" y="3264"/>
                    <a:pt x="2899" y="3013"/>
                    <a:pt x="2693" y="2762"/>
                  </a:cubicBezTo>
                  <a:cubicBezTo>
                    <a:pt x="2465" y="2488"/>
                    <a:pt x="2214" y="2214"/>
                    <a:pt x="1986" y="1940"/>
                  </a:cubicBezTo>
                  <a:cubicBezTo>
                    <a:pt x="1758" y="1689"/>
                    <a:pt x="1529" y="1415"/>
                    <a:pt x="1324" y="1164"/>
                  </a:cubicBezTo>
                  <a:cubicBezTo>
                    <a:pt x="1141" y="982"/>
                    <a:pt x="982" y="799"/>
                    <a:pt x="822" y="639"/>
                  </a:cubicBezTo>
                  <a:cubicBezTo>
                    <a:pt x="616" y="434"/>
                    <a:pt x="411" y="228"/>
                    <a:pt x="183" y="23"/>
                  </a:cubicBezTo>
                  <a:cubicBezTo>
                    <a:pt x="183" y="23"/>
                    <a:pt x="160" y="0"/>
                    <a:pt x="13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9" name="Google Shape;1017;p22">
              <a:extLst>
                <a:ext uri="{FF2B5EF4-FFF2-40B4-BE49-F238E27FC236}">
                  <a16:creationId xmlns:a16="http://schemas.microsoft.com/office/drawing/2014/main" id="{8D019F91-175A-46B4-9F82-9A17BB07173F}"/>
                </a:ext>
              </a:extLst>
            </p:cNvPr>
            <p:cNvSpPr/>
            <p:nvPr/>
          </p:nvSpPr>
          <p:spPr>
            <a:xfrm>
              <a:off x="6071798" y="2107561"/>
              <a:ext cx="327036" cy="279517"/>
            </a:xfrm>
            <a:custGeom>
              <a:avLst/>
              <a:gdLst/>
              <a:ahLst/>
              <a:cxnLst/>
              <a:rect l="l" t="t" r="r" b="b"/>
              <a:pathLst>
                <a:path w="12099" h="10341" extrusionOk="0">
                  <a:moveTo>
                    <a:pt x="92" y="1"/>
                  </a:moveTo>
                  <a:cubicBezTo>
                    <a:pt x="69" y="1"/>
                    <a:pt x="47" y="23"/>
                    <a:pt x="47" y="23"/>
                  </a:cubicBezTo>
                  <a:cubicBezTo>
                    <a:pt x="24" y="69"/>
                    <a:pt x="1" y="115"/>
                    <a:pt x="47" y="138"/>
                  </a:cubicBezTo>
                  <a:cubicBezTo>
                    <a:pt x="206" y="275"/>
                    <a:pt x="343" y="389"/>
                    <a:pt x="503" y="503"/>
                  </a:cubicBezTo>
                  <a:cubicBezTo>
                    <a:pt x="617" y="617"/>
                    <a:pt x="731" y="708"/>
                    <a:pt x="868" y="822"/>
                  </a:cubicBezTo>
                  <a:cubicBezTo>
                    <a:pt x="1097" y="1028"/>
                    <a:pt x="1370" y="1233"/>
                    <a:pt x="1622" y="1416"/>
                  </a:cubicBezTo>
                  <a:cubicBezTo>
                    <a:pt x="1781" y="1530"/>
                    <a:pt x="1918" y="1644"/>
                    <a:pt x="2078" y="1758"/>
                  </a:cubicBezTo>
                  <a:cubicBezTo>
                    <a:pt x="2215" y="1872"/>
                    <a:pt x="2352" y="1986"/>
                    <a:pt x="2489" y="2101"/>
                  </a:cubicBezTo>
                  <a:cubicBezTo>
                    <a:pt x="2763" y="2306"/>
                    <a:pt x="3037" y="2534"/>
                    <a:pt x="3311" y="2740"/>
                  </a:cubicBezTo>
                  <a:cubicBezTo>
                    <a:pt x="3585" y="2945"/>
                    <a:pt x="3858" y="3173"/>
                    <a:pt x="4132" y="3379"/>
                  </a:cubicBezTo>
                  <a:cubicBezTo>
                    <a:pt x="4429" y="3607"/>
                    <a:pt x="4703" y="3835"/>
                    <a:pt x="5000" y="4086"/>
                  </a:cubicBezTo>
                  <a:cubicBezTo>
                    <a:pt x="5251" y="4292"/>
                    <a:pt x="5525" y="4520"/>
                    <a:pt x="5776" y="4748"/>
                  </a:cubicBezTo>
                  <a:cubicBezTo>
                    <a:pt x="5890" y="4840"/>
                    <a:pt x="6004" y="4954"/>
                    <a:pt x="6141" y="5045"/>
                  </a:cubicBezTo>
                  <a:cubicBezTo>
                    <a:pt x="6278" y="5182"/>
                    <a:pt x="6415" y="5296"/>
                    <a:pt x="6552" y="5410"/>
                  </a:cubicBezTo>
                  <a:cubicBezTo>
                    <a:pt x="6803" y="5638"/>
                    <a:pt x="7077" y="5867"/>
                    <a:pt x="7328" y="6095"/>
                  </a:cubicBezTo>
                  <a:cubicBezTo>
                    <a:pt x="7442" y="6209"/>
                    <a:pt x="7579" y="6323"/>
                    <a:pt x="7693" y="6437"/>
                  </a:cubicBezTo>
                  <a:cubicBezTo>
                    <a:pt x="7830" y="6552"/>
                    <a:pt x="7944" y="6688"/>
                    <a:pt x="8081" y="6803"/>
                  </a:cubicBezTo>
                  <a:cubicBezTo>
                    <a:pt x="8332" y="7031"/>
                    <a:pt x="8560" y="7282"/>
                    <a:pt x="8812" y="7510"/>
                  </a:cubicBezTo>
                  <a:cubicBezTo>
                    <a:pt x="9063" y="7716"/>
                    <a:pt x="9314" y="7944"/>
                    <a:pt x="9565" y="8149"/>
                  </a:cubicBezTo>
                  <a:cubicBezTo>
                    <a:pt x="9930" y="8469"/>
                    <a:pt x="10295" y="8788"/>
                    <a:pt x="10638" y="9108"/>
                  </a:cubicBezTo>
                  <a:cubicBezTo>
                    <a:pt x="10797" y="9291"/>
                    <a:pt x="10980" y="9473"/>
                    <a:pt x="11140" y="9656"/>
                  </a:cubicBezTo>
                  <a:cubicBezTo>
                    <a:pt x="11208" y="9747"/>
                    <a:pt x="11299" y="9838"/>
                    <a:pt x="11368" y="9930"/>
                  </a:cubicBezTo>
                  <a:cubicBezTo>
                    <a:pt x="11414" y="9952"/>
                    <a:pt x="11436" y="9998"/>
                    <a:pt x="11482" y="10044"/>
                  </a:cubicBezTo>
                  <a:cubicBezTo>
                    <a:pt x="11505" y="10067"/>
                    <a:pt x="11528" y="10089"/>
                    <a:pt x="11551" y="10112"/>
                  </a:cubicBezTo>
                  <a:cubicBezTo>
                    <a:pt x="11619" y="10181"/>
                    <a:pt x="11688" y="10226"/>
                    <a:pt x="11756" y="10272"/>
                  </a:cubicBezTo>
                  <a:cubicBezTo>
                    <a:pt x="11802" y="10318"/>
                    <a:pt x="11824" y="10341"/>
                    <a:pt x="11893" y="10341"/>
                  </a:cubicBezTo>
                  <a:cubicBezTo>
                    <a:pt x="11961" y="10341"/>
                    <a:pt x="12007" y="10318"/>
                    <a:pt x="12053" y="10272"/>
                  </a:cubicBezTo>
                  <a:cubicBezTo>
                    <a:pt x="12076" y="10226"/>
                    <a:pt x="12098" y="10181"/>
                    <a:pt x="12098" y="10112"/>
                  </a:cubicBezTo>
                  <a:cubicBezTo>
                    <a:pt x="12098" y="10067"/>
                    <a:pt x="12076" y="9998"/>
                    <a:pt x="12030" y="9975"/>
                  </a:cubicBezTo>
                  <a:cubicBezTo>
                    <a:pt x="11984" y="9930"/>
                    <a:pt x="11939" y="9907"/>
                    <a:pt x="11893" y="9861"/>
                  </a:cubicBezTo>
                  <a:cubicBezTo>
                    <a:pt x="11870" y="9838"/>
                    <a:pt x="11847" y="9816"/>
                    <a:pt x="11824" y="9793"/>
                  </a:cubicBezTo>
                  <a:cubicBezTo>
                    <a:pt x="11802" y="9770"/>
                    <a:pt x="11779" y="9724"/>
                    <a:pt x="11756" y="9701"/>
                  </a:cubicBezTo>
                  <a:cubicBezTo>
                    <a:pt x="11688" y="9633"/>
                    <a:pt x="11619" y="9564"/>
                    <a:pt x="11573" y="9496"/>
                  </a:cubicBezTo>
                  <a:cubicBezTo>
                    <a:pt x="11459" y="9382"/>
                    <a:pt x="11345" y="9245"/>
                    <a:pt x="11231" y="9108"/>
                  </a:cubicBezTo>
                  <a:cubicBezTo>
                    <a:pt x="10980" y="8880"/>
                    <a:pt x="10729" y="8629"/>
                    <a:pt x="10478" y="8400"/>
                  </a:cubicBezTo>
                  <a:cubicBezTo>
                    <a:pt x="9976" y="7967"/>
                    <a:pt x="9428" y="7533"/>
                    <a:pt x="8926" y="7076"/>
                  </a:cubicBezTo>
                  <a:cubicBezTo>
                    <a:pt x="8675" y="6871"/>
                    <a:pt x="8423" y="6620"/>
                    <a:pt x="8172" y="6392"/>
                  </a:cubicBezTo>
                  <a:cubicBezTo>
                    <a:pt x="7921" y="6163"/>
                    <a:pt x="7670" y="5935"/>
                    <a:pt x="7396" y="5707"/>
                  </a:cubicBezTo>
                  <a:cubicBezTo>
                    <a:pt x="7122" y="5502"/>
                    <a:pt x="6871" y="5273"/>
                    <a:pt x="6597" y="5045"/>
                  </a:cubicBezTo>
                  <a:cubicBezTo>
                    <a:pt x="6324" y="4840"/>
                    <a:pt x="6050" y="4634"/>
                    <a:pt x="5799" y="4406"/>
                  </a:cubicBezTo>
                  <a:cubicBezTo>
                    <a:pt x="5502" y="4178"/>
                    <a:pt x="5228" y="3949"/>
                    <a:pt x="4931" y="3721"/>
                  </a:cubicBezTo>
                  <a:cubicBezTo>
                    <a:pt x="4817" y="3630"/>
                    <a:pt x="4680" y="3516"/>
                    <a:pt x="4543" y="3424"/>
                  </a:cubicBezTo>
                  <a:cubicBezTo>
                    <a:pt x="4406" y="3310"/>
                    <a:pt x="4269" y="3219"/>
                    <a:pt x="4132" y="3128"/>
                  </a:cubicBezTo>
                  <a:cubicBezTo>
                    <a:pt x="3836" y="2899"/>
                    <a:pt x="3562" y="2694"/>
                    <a:pt x="3265" y="2466"/>
                  </a:cubicBezTo>
                  <a:cubicBezTo>
                    <a:pt x="2968" y="2260"/>
                    <a:pt x="2694" y="2032"/>
                    <a:pt x="2420" y="1827"/>
                  </a:cubicBezTo>
                  <a:cubicBezTo>
                    <a:pt x="2215" y="1667"/>
                    <a:pt x="2010" y="1507"/>
                    <a:pt x="1827" y="1370"/>
                  </a:cubicBezTo>
                  <a:cubicBezTo>
                    <a:pt x="1736" y="1302"/>
                    <a:pt x="1644" y="1233"/>
                    <a:pt x="1576" y="1165"/>
                  </a:cubicBezTo>
                  <a:cubicBezTo>
                    <a:pt x="1462" y="1096"/>
                    <a:pt x="1370" y="1028"/>
                    <a:pt x="1256" y="936"/>
                  </a:cubicBezTo>
                  <a:cubicBezTo>
                    <a:pt x="1097" y="800"/>
                    <a:pt x="914" y="663"/>
                    <a:pt x="754" y="503"/>
                  </a:cubicBezTo>
                  <a:cubicBezTo>
                    <a:pt x="549" y="343"/>
                    <a:pt x="343" y="183"/>
                    <a:pt x="161" y="23"/>
                  </a:cubicBezTo>
                  <a:cubicBezTo>
                    <a:pt x="138" y="23"/>
                    <a:pt x="115" y="1"/>
                    <a:pt x="92"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0" name="Google Shape;1018;p22">
              <a:extLst>
                <a:ext uri="{FF2B5EF4-FFF2-40B4-BE49-F238E27FC236}">
                  <a16:creationId xmlns:a16="http://schemas.microsoft.com/office/drawing/2014/main" id="{0CED15ED-014F-4B15-B4BE-F66BFBC03ED4}"/>
                </a:ext>
              </a:extLst>
            </p:cNvPr>
            <p:cNvSpPr/>
            <p:nvPr/>
          </p:nvSpPr>
          <p:spPr>
            <a:xfrm>
              <a:off x="6154483" y="1924947"/>
              <a:ext cx="284437" cy="236404"/>
            </a:xfrm>
            <a:custGeom>
              <a:avLst/>
              <a:gdLst/>
              <a:ahLst/>
              <a:cxnLst/>
              <a:rect l="l" t="t" r="r" b="b"/>
              <a:pathLst>
                <a:path w="10523" h="8746" extrusionOk="0">
                  <a:moveTo>
                    <a:pt x="115" y="0"/>
                  </a:moveTo>
                  <a:cubicBezTo>
                    <a:pt x="69" y="0"/>
                    <a:pt x="23" y="23"/>
                    <a:pt x="23" y="46"/>
                  </a:cubicBezTo>
                  <a:cubicBezTo>
                    <a:pt x="1" y="92"/>
                    <a:pt x="1" y="160"/>
                    <a:pt x="46" y="183"/>
                  </a:cubicBezTo>
                  <a:cubicBezTo>
                    <a:pt x="252" y="297"/>
                    <a:pt x="480" y="434"/>
                    <a:pt x="662" y="571"/>
                  </a:cubicBezTo>
                  <a:cubicBezTo>
                    <a:pt x="868" y="685"/>
                    <a:pt x="1073" y="822"/>
                    <a:pt x="1256" y="959"/>
                  </a:cubicBezTo>
                  <a:lnTo>
                    <a:pt x="1233" y="959"/>
                  </a:lnTo>
                  <a:cubicBezTo>
                    <a:pt x="1507" y="1142"/>
                    <a:pt x="1781" y="1347"/>
                    <a:pt x="2055" y="1552"/>
                  </a:cubicBezTo>
                  <a:cubicBezTo>
                    <a:pt x="2329" y="1758"/>
                    <a:pt x="2603" y="1963"/>
                    <a:pt x="2877" y="2192"/>
                  </a:cubicBezTo>
                  <a:cubicBezTo>
                    <a:pt x="3173" y="2420"/>
                    <a:pt x="3447" y="2648"/>
                    <a:pt x="3744" y="2876"/>
                  </a:cubicBezTo>
                  <a:cubicBezTo>
                    <a:pt x="3995" y="3082"/>
                    <a:pt x="4246" y="3287"/>
                    <a:pt x="4520" y="3515"/>
                  </a:cubicBezTo>
                  <a:cubicBezTo>
                    <a:pt x="4771" y="3721"/>
                    <a:pt x="5045" y="3949"/>
                    <a:pt x="5296" y="4177"/>
                  </a:cubicBezTo>
                  <a:cubicBezTo>
                    <a:pt x="5547" y="4406"/>
                    <a:pt x="5821" y="4634"/>
                    <a:pt x="6072" y="4862"/>
                  </a:cubicBezTo>
                  <a:cubicBezTo>
                    <a:pt x="6323" y="5068"/>
                    <a:pt x="6574" y="5296"/>
                    <a:pt x="6825" y="5524"/>
                  </a:cubicBezTo>
                  <a:cubicBezTo>
                    <a:pt x="7076" y="5752"/>
                    <a:pt x="7327" y="5981"/>
                    <a:pt x="7556" y="6209"/>
                  </a:cubicBezTo>
                  <a:cubicBezTo>
                    <a:pt x="7989" y="6597"/>
                    <a:pt x="8400" y="7008"/>
                    <a:pt x="8811" y="7396"/>
                  </a:cubicBezTo>
                  <a:cubicBezTo>
                    <a:pt x="9017" y="7601"/>
                    <a:pt x="9222" y="7807"/>
                    <a:pt x="9427" y="8012"/>
                  </a:cubicBezTo>
                  <a:cubicBezTo>
                    <a:pt x="9519" y="8126"/>
                    <a:pt x="9633" y="8217"/>
                    <a:pt x="9724" y="8332"/>
                  </a:cubicBezTo>
                  <a:cubicBezTo>
                    <a:pt x="9770" y="8400"/>
                    <a:pt x="9815" y="8446"/>
                    <a:pt x="9884" y="8514"/>
                  </a:cubicBezTo>
                  <a:cubicBezTo>
                    <a:pt x="9930" y="8560"/>
                    <a:pt x="9998" y="8606"/>
                    <a:pt x="10044" y="8674"/>
                  </a:cubicBezTo>
                  <a:cubicBezTo>
                    <a:pt x="10093" y="8723"/>
                    <a:pt x="10155" y="8746"/>
                    <a:pt x="10219" y="8746"/>
                  </a:cubicBezTo>
                  <a:cubicBezTo>
                    <a:pt x="10275" y="8746"/>
                    <a:pt x="10333" y="8729"/>
                    <a:pt x="10386" y="8697"/>
                  </a:cubicBezTo>
                  <a:cubicBezTo>
                    <a:pt x="10432" y="8674"/>
                    <a:pt x="10477" y="8606"/>
                    <a:pt x="10500" y="8537"/>
                  </a:cubicBezTo>
                  <a:cubicBezTo>
                    <a:pt x="10523" y="8469"/>
                    <a:pt x="10500" y="8377"/>
                    <a:pt x="10477" y="8332"/>
                  </a:cubicBezTo>
                  <a:cubicBezTo>
                    <a:pt x="10340" y="8195"/>
                    <a:pt x="10226" y="8058"/>
                    <a:pt x="10089" y="7898"/>
                  </a:cubicBezTo>
                  <a:cubicBezTo>
                    <a:pt x="9998" y="7784"/>
                    <a:pt x="9861" y="7670"/>
                    <a:pt x="9747" y="7533"/>
                  </a:cubicBezTo>
                  <a:cubicBezTo>
                    <a:pt x="9496" y="7304"/>
                    <a:pt x="9245" y="7076"/>
                    <a:pt x="9017" y="6848"/>
                  </a:cubicBezTo>
                  <a:cubicBezTo>
                    <a:pt x="8765" y="6620"/>
                    <a:pt x="8514" y="6391"/>
                    <a:pt x="8286" y="6186"/>
                  </a:cubicBezTo>
                  <a:cubicBezTo>
                    <a:pt x="8035" y="5958"/>
                    <a:pt x="7784" y="5730"/>
                    <a:pt x="7510" y="5524"/>
                  </a:cubicBezTo>
                  <a:cubicBezTo>
                    <a:pt x="7259" y="5296"/>
                    <a:pt x="6985" y="5068"/>
                    <a:pt x="6711" y="4839"/>
                  </a:cubicBezTo>
                  <a:cubicBezTo>
                    <a:pt x="6460" y="4634"/>
                    <a:pt x="6186" y="4428"/>
                    <a:pt x="5935" y="4200"/>
                  </a:cubicBezTo>
                  <a:cubicBezTo>
                    <a:pt x="5661" y="3995"/>
                    <a:pt x="5410" y="3789"/>
                    <a:pt x="5136" y="3561"/>
                  </a:cubicBezTo>
                  <a:cubicBezTo>
                    <a:pt x="4862" y="3356"/>
                    <a:pt x="4588" y="3150"/>
                    <a:pt x="4315" y="2922"/>
                  </a:cubicBezTo>
                  <a:cubicBezTo>
                    <a:pt x="4086" y="2762"/>
                    <a:pt x="3881" y="2625"/>
                    <a:pt x="3675" y="2466"/>
                  </a:cubicBezTo>
                  <a:cubicBezTo>
                    <a:pt x="3447" y="2283"/>
                    <a:pt x="3242" y="2123"/>
                    <a:pt x="3013" y="1963"/>
                  </a:cubicBezTo>
                  <a:cubicBezTo>
                    <a:pt x="2785" y="1804"/>
                    <a:pt x="2580" y="1644"/>
                    <a:pt x="2352" y="1484"/>
                  </a:cubicBezTo>
                  <a:cubicBezTo>
                    <a:pt x="2123" y="1324"/>
                    <a:pt x="1895" y="1164"/>
                    <a:pt x="1667" y="1005"/>
                  </a:cubicBezTo>
                  <a:lnTo>
                    <a:pt x="1690" y="1005"/>
                  </a:lnTo>
                  <a:cubicBezTo>
                    <a:pt x="1439" y="822"/>
                    <a:pt x="1187" y="662"/>
                    <a:pt x="936" y="480"/>
                  </a:cubicBezTo>
                  <a:cubicBezTo>
                    <a:pt x="662" y="320"/>
                    <a:pt x="411" y="160"/>
                    <a:pt x="13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1" name="Google Shape;1019;p22">
              <a:extLst>
                <a:ext uri="{FF2B5EF4-FFF2-40B4-BE49-F238E27FC236}">
                  <a16:creationId xmlns:a16="http://schemas.microsoft.com/office/drawing/2014/main" id="{4099DF94-6035-4DBC-BD4A-D88F87740BE5}"/>
                </a:ext>
              </a:extLst>
            </p:cNvPr>
            <p:cNvSpPr/>
            <p:nvPr/>
          </p:nvSpPr>
          <p:spPr>
            <a:xfrm>
              <a:off x="7567341" y="3095940"/>
              <a:ext cx="17299" cy="17299"/>
            </a:xfrm>
            <a:custGeom>
              <a:avLst/>
              <a:gdLst/>
              <a:ahLst/>
              <a:cxnLst/>
              <a:rect l="l" t="t" r="r" b="b"/>
              <a:pathLst>
                <a:path w="640" h="640" extrusionOk="0">
                  <a:moveTo>
                    <a:pt x="320" y="1"/>
                  </a:moveTo>
                  <a:cubicBezTo>
                    <a:pt x="137" y="1"/>
                    <a:pt x="0" y="138"/>
                    <a:pt x="0" y="320"/>
                  </a:cubicBezTo>
                  <a:cubicBezTo>
                    <a:pt x="0" y="503"/>
                    <a:pt x="137" y="640"/>
                    <a:pt x="320" y="640"/>
                  </a:cubicBezTo>
                  <a:cubicBezTo>
                    <a:pt x="503" y="640"/>
                    <a:pt x="640" y="503"/>
                    <a:pt x="640" y="320"/>
                  </a:cubicBezTo>
                  <a:cubicBezTo>
                    <a:pt x="640" y="138"/>
                    <a:pt x="503" y="1"/>
                    <a:pt x="32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2" name="Google Shape;1020;p22">
              <a:extLst>
                <a:ext uri="{FF2B5EF4-FFF2-40B4-BE49-F238E27FC236}">
                  <a16:creationId xmlns:a16="http://schemas.microsoft.com/office/drawing/2014/main" id="{BA081CF6-650F-4AC3-93D3-80101DE09BF9}"/>
                </a:ext>
              </a:extLst>
            </p:cNvPr>
            <p:cNvSpPr/>
            <p:nvPr/>
          </p:nvSpPr>
          <p:spPr>
            <a:xfrm>
              <a:off x="7624726" y="3047827"/>
              <a:ext cx="12974" cy="12974"/>
            </a:xfrm>
            <a:custGeom>
              <a:avLst/>
              <a:gdLst/>
              <a:ahLst/>
              <a:cxnLst/>
              <a:rect l="l" t="t" r="r" b="b"/>
              <a:pathLst>
                <a:path w="480" h="480" extrusionOk="0">
                  <a:moveTo>
                    <a:pt x="229" y="0"/>
                  </a:moveTo>
                  <a:cubicBezTo>
                    <a:pt x="92" y="0"/>
                    <a:pt x="0" y="92"/>
                    <a:pt x="0" y="229"/>
                  </a:cubicBezTo>
                  <a:cubicBezTo>
                    <a:pt x="0" y="366"/>
                    <a:pt x="92" y="480"/>
                    <a:pt x="229" y="480"/>
                  </a:cubicBezTo>
                  <a:cubicBezTo>
                    <a:pt x="365" y="480"/>
                    <a:pt x="480" y="366"/>
                    <a:pt x="480" y="229"/>
                  </a:cubicBezTo>
                  <a:cubicBezTo>
                    <a:pt x="480" y="92"/>
                    <a:pt x="365" y="0"/>
                    <a:pt x="229"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3" name="Google Shape;1021;p22">
              <a:extLst>
                <a:ext uri="{FF2B5EF4-FFF2-40B4-BE49-F238E27FC236}">
                  <a16:creationId xmlns:a16="http://schemas.microsoft.com/office/drawing/2014/main" id="{85A7D56C-970B-4081-A8BD-BB88AF676669}"/>
                </a:ext>
              </a:extLst>
            </p:cNvPr>
            <p:cNvSpPr/>
            <p:nvPr/>
          </p:nvSpPr>
          <p:spPr>
            <a:xfrm>
              <a:off x="7703680" y="3098427"/>
              <a:ext cx="17921" cy="17894"/>
            </a:xfrm>
            <a:custGeom>
              <a:avLst/>
              <a:gdLst/>
              <a:ahLst/>
              <a:cxnLst/>
              <a:rect l="l" t="t" r="r" b="b"/>
              <a:pathLst>
                <a:path w="663" h="662" extrusionOk="0">
                  <a:moveTo>
                    <a:pt x="343" y="0"/>
                  </a:moveTo>
                  <a:cubicBezTo>
                    <a:pt x="161" y="0"/>
                    <a:pt x="1" y="160"/>
                    <a:pt x="1" y="320"/>
                  </a:cubicBezTo>
                  <a:cubicBezTo>
                    <a:pt x="1" y="502"/>
                    <a:pt x="161" y="662"/>
                    <a:pt x="343" y="662"/>
                  </a:cubicBezTo>
                  <a:cubicBezTo>
                    <a:pt x="503" y="662"/>
                    <a:pt x="663" y="502"/>
                    <a:pt x="663" y="320"/>
                  </a:cubicBezTo>
                  <a:cubicBezTo>
                    <a:pt x="663" y="160"/>
                    <a:pt x="503" y="0"/>
                    <a:pt x="343"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4" name="Google Shape;1022;p22">
              <a:extLst>
                <a:ext uri="{FF2B5EF4-FFF2-40B4-BE49-F238E27FC236}">
                  <a16:creationId xmlns:a16="http://schemas.microsoft.com/office/drawing/2014/main" id="{55D60997-D1E6-4F03-85AA-69FFE4CDE37B}"/>
                </a:ext>
              </a:extLst>
            </p:cNvPr>
            <p:cNvSpPr/>
            <p:nvPr/>
          </p:nvSpPr>
          <p:spPr>
            <a:xfrm>
              <a:off x="7635835" y="3097184"/>
              <a:ext cx="9271" cy="9893"/>
            </a:xfrm>
            <a:custGeom>
              <a:avLst/>
              <a:gdLst/>
              <a:ahLst/>
              <a:cxnLst/>
              <a:rect l="l" t="t" r="r" b="b"/>
              <a:pathLst>
                <a:path w="343" h="366" extrusionOk="0">
                  <a:moveTo>
                    <a:pt x="160" y="0"/>
                  </a:moveTo>
                  <a:cubicBezTo>
                    <a:pt x="69" y="0"/>
                    <a:pt x="0" y="92"/>
                    <a:pt x="0" y="183"/>
                  </a:cubicBezTo>
                  <a:cubicBezTo>
                    <a:pt x="0" y="274"/>
                    <a:pt x="69" y="366"/>
                    <a:pt x="160" y="366"/>
                  </a:cubicBezTo>
                  <a:cubicBezTo>
                    <a:pt x="251" y="366"/>
                    <a:pt x="342" y="274"/>
                    <a:pt x="342" y="183"/>
                  </a:cubicBezTo>
                  <a:cubicBezTo>
                    <a:pt x="342" y="92"/>
                    <a:pt x="251" y="0"/>
                    <a:pt x="16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5" name="Google Shape;1023;p22">
              <a:extLst>
                <a:ext uri="{FF2B5EF4-FFF2-40B4-BE49-F238E27FC236}">
                  <a16:creationId xmlns:a16="http://schemas.microsoft.com/office/drawing/2014/main" id="{0A5FBB92-28CF-4528-AD8F-1DF4F90A432E}"/>
                </a:ext>
              </a:extLst>
            </p:cNvPr>
            <p:cNvSpPr/>
            <p:nvPr/>
          </p:nvSpPr>
          <p:spPr>
            <a:xfrm>
              <a:off x="7681489" y="3021905"/>
              <a:ext cx="6190" cy="6190"/>
            </a:xfrm>
            <a:custGeom>
              <a:avLst/>
              <a:gdLst/>
              <a:ahLst/>
              <a:cxnLst/>
              <a:rect l="l" t="t" r="r" b="b"/>
              <a:pathLst>
                <a:path w="229" h="229" extrusionOk="0">
                  <a:moveTo>
                    <a:pt x="114" y="1"/>
                  </a:moveTo>
                  <a:cubicBezTo>
                    <a:pt x="46" y="1"/>
                    <a:pt x="0" y="46"/>
                    <a:pt x="0" y="115"/>
                  </a:cubicBezTo>
                  <a:cubicBezTo>
                    <a:pt x="0" y="160"/>
                    <a:pt x="46" y="229"/>
                    <a:pt x="114" y="229"/>
                  </a:cubicBezTo>
                  <a:cubicBezTo>
                    <a:pt x="183" y="229"/>
                    <a:pt x="228" y="160"/>
                    <a:pt x="228" y="115"/>
                  </a:cubicBezTo>
                  <a:cubicBezTo>
                    <a:pt x="228" y="46"/>
                    <a:pt x="183" y="1"/>
                    <a:pt x="114"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6" name="Google Shape;1024;p22">
              <a:extLst>
                <a:ext uri="{FF2B5EF4-FFF2-40B4-BE49-F238E27FC236}">
                  <a16:creationId xmlns:a16="http://schemas.microsoft.com/office/drawing/2014/main" id="{314A7657-3160-496D-B117-D46AC8306007}"/>
                </a:ext>
              </a:extLst>
            </p:cNvPr>
            <p:cNvSpPr/>
            <p:nvPr/>
          </p:nvSpPr>
          <p:spPr>
            <a:xfrm>
              <a:off x="7664216" y="3174300"/>
              <a:ext cx="17299" cy="17921"/>
            </a:xfrm>
            <a:custGeom>
              <a:avLst/>
              <a:gdLst/>
              <a:ahLst/>
              <a:cxnLst/>
              <a:rect l="l" t="t" r="r" b="b"/>
              <a:pathLst>
                <a:path w="640" h="663" extrusionOk="0">
                  <a:moveTo>
                    <a:pt x="320" y="1"/>
                  </a:moveTo>
                  <a:cubicBezTo>
                    <a:pt x="137" y="1"/>
                    <a:pt x="0" y="160"/>
                    <a:pt x="0" y="343"/>
                  </a:cubicBezTo>
                  <a:cubicBezTo>
                    <a:pt x="0" y="503"/>
                    <a:pt x="137" y="662"/>
                    <a:pt x="320" y="662"/>
                  </a:cubicBezTo>
                  <a:cubicBezTo>
                    <a:pt x="502" y="662"/>
                    <a:pt x="639" y="503"/>
                    <a:pt x="639" y="343"/>
                  </a:cubicBezTo>
                  <a:cubicBezTo>
                    <a:pt x="639" y="160"/>
                    <a:pt x="502" y="1"/>
                    <a:pt x="32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7" name="Google Shape;1025;p22">
              <a:extLst>
                <a:ext uri="{FF2B5EF4-FFF2-40B4-BE49-F238E27FC236}">
                  <a16:creationId xmlns:a16="http://schemas.microsoft.com/office/drawing/2014/main" id="{4BF5520C-6619-452E-9520-26128D18DE4F}"/>
                </a:ext>
              </a:extLst>
            </p:cNvPr>
            <p:cNvSpPr/>
            <p:nvPr/>
          </p:nvSpPr>
          <p:spPr>
            <a:xfrm>
              <a:off x="7580910" y="3194032"/>
              <a:ext cx="4974" cy="4974"/>
            </a:xfrm>
            <a:custGeom>
              <a:avLst/>
              <a:gdLst/>
              <a:ahLst/>
              <a:cxnLst/>
              <a:rect l="l" t="t" r="r" b="b"/>
              <a:pathLst>
                <a:path w="184" h="184" extrusionOk="0">
                  <a:moveTo>
                    <a:pt x="92" y="1"/>
                  </a:moveTo>
                  <a:cubicBezTo>
                    <a:pt x="46" y="1"/>
                    <a:pt x="1" y="24"/>
                    <a:pt x="1" y="92"/>
                  </a:cubicBezTo>
                  <a:cubicBezTo>
                    <a:pt x="1" y="138"/>
                    <a:pt x="46" y="184"/>
                    <a:pt x="92" y="184"/>
                  </a:cubicBezTo>
                  <a:cubicBezTo>
                    <a:pt x="138" y="184"/>
                    <a:pt x="183" y="138"/>
                    <a:pt x="183" y="92"/>
                  </a:cubicBezTo>
                  <a:cubicBezTo>
                    <a:pt x="183" y="24"/>
                    <a:pt x="138" y="1"/>
                    <a:pt x="92"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8" name="Google Shape;1026;p22">
              <a:extLst>
                <a:ext uri="{FF2B5EF4-FFF2-40B4-BE49-F238E27FC236}">
                  <a16:creationId xmlns:a16="http://schemas.microsoft.com/office/drawing/2014/main" id="{14BD16A1-E1D9-4B43-A8E8-CCF62D85903F}"/>
                </a:ext>
              </a:extLst>
            </p:cNvPr>
            <p:cNvSpPr/>
            <p:nvPr/>
          </p:nvSpPr>
          <p:spPr>
            <a:xfrm>
              <a:off x="6698029" y="3234767"/>
              <a:ext cx="17299" cy="17299"/>
            </a:xfrm>
            <a:custGeom>
              <a:avLst/>
              <a:gdLst/>
              <a:ahLst/>
              <a:cxnLst/>
              <a:rect l="l" t="t" r="r" b="b"/>
              <a:pathLst>
                <a:path w="640" h="640" extrusionOk="0">
                  <a:moveTo>
                    <a:pt x="320" y="0"/>
                  </a:moveTo>
                  <a:cubicBezTo>
                    <a:pt x="138" y="0"/>
                    <a:pt x="1" y="137"/>
                    <a:pt x="1" y="320"/>
                  </a:cubicBezTo>
                  <a:cubicBezTo>
                    <a:pt x="1" y="503"/>
                    <a:pt x="138" y="640"/>
                    <a:pt x="320" y="640"/>
                  </a:cubicBezTo>
                  <a:cubicBezTo>
                    <a:pt x="503" y="640"/>
                    <a:pt x="640" y="503"/>
                    <a:pt x="640" y="320"/>
                  </a:cubicBezTo>
                  <a:cubicBezTo>
                    <a:pt x="640" y="137"/>
                    <a:pt x="503" y="0"/>
                    <a:pt x="32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9" name="Google Shape;1027;p22">
              <a:extLst>
                <a:ext uri="{FF2B5EF4-FFF2-40B4-BE49-F238E27FC236}">
                  <a16:creationId xmlns:a16="http://schemas.microsoft.com/office/drawing/2014/main" id="{52FD0CB1-C41A-4F48-8E87-1EAE3F6DC522}"/>
                </a:ext>
              </a:extLst>
            </p:cNvPr>
            <p:cNvSpPr/>
            <p:nvPr/>
          </p:nvSpPr>
          <p:spPr>
            <a:xfrm>
              <a:off x="6665323" y="3175544"/>
              <a:ext cx="9920" cy="9893"/>
            </a:xfrm>
            <a:custGeom>
              <a:avLst/>
              <a:gdLst/>
              <a:ahLst/>
              <a:cxnLst/>
              <a:rect l="l" t="t" r="r" b="b"/>
              <a:pathLst>
                <a:path w="367" h="366" extrusionOk="0">
                  <a:moveTo>
                    <a:pt x="184" y="0"/>
                  </a:moveTo>
                  <a:cubicBezTo>
                    <a:pt x="92" y="0"/>
                    <a:pt x="1" y="91"/>
                    <a:pt x="1" y="183"/>
                  </a:cubicBezTo>
                  <a:cubicBezTo>
                    <a:pt x="1" y="274"/>
                    <a:pt x="92" y="365"/>
                    <a:pt x="184" y="365"/>
                  </a:cubicBezTo>
                  <a:cubicBezTo>
                    <a:pt x="275" y="365"/>
                    <a:pt x="366" y="274"/>
                    <a:pt x="366" y="183"/>
                  </a:cubicBezTo>
                  <a:cubicBezTo>
                    <a:pt x="366" y="91"/>
                    <a:pt x="275" y="0"/>
                    <a:pt x="184"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0" name="Google Shape;1028;p22">
              <a:extLst>
                <a:ext uri="{FF2B5EF4-FFF2-40B4-BE49-F238E27FC236}">
                  <a16:creationId xmlns:a16="http://schemas.microsoft.com/office/drawing/2014/main" id="{A526042C-E103-4769-9C51-F5DF83D16F13}"/>
                </a:ext>
              </a:extLst>
            </p:cNvPr>
            <p:cNvSpPr/>
            <p:nvPr/>
          </p:nvSpPr>
          <p:spPr>
            <a:xfrm>
              <a:off x="6745548" y="3166894"/>
              <a:ext cx="9271" cy="8677"/>
            </a:xfrm>
            <a:custGeom>
              <a:avLst/>
              <a:gdLst/>
              <a:ahLst/>
              <a:cxnLst/>
              <a:rect l="l" t="t" r="r" b="b"/>
              <a:pathLst>
                <a:path w="343" h="321" extrusionOk="0">
                  <a:moveTo>
                    <a:pt x="183" y="1"/>
                  </a:moveTo>
                  <a:cubicBezTo>
                    <a:pt x="91" y="1"/>
                    <a:pt x="0" y="69"/>
                    <a:pt x="0" y="160"/>
                  </a:cubicBezTo>
                  <a:cubicBezTo>
                    <a:pt x="0" y="252"/>
                    <a:pt x="91" y="320"/>
                    <a:pt x="183" y="320"/>
                  </a:cubicBezTo>
                  <a:cubicBezTo>
                    <a:pt x="251" y="320"/>
                    <a:pt x="343" y="252"/>
                    <a:pt x="343" y="160"/>
                  </a:cubicBezTo>
                  <a:cubicBezTo>
                    <a:pt x="343" y="69"/>
                    <a:pt x="251"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1" name="Google Shape;1029;p22">
              <a:extLst>
                <a:ext uri="{FF2B5EF4-FFF2-40B4-BE49-F238E27FC236}">
                  <a16:creationId xmlns:a16="http://schemas.microsoft.com/office/drawing/2014/main" id="{CCB0763B-0029-42A9-A309-4037D7FF20AD}"/>
                </a:ext>
              </a:extLst>
            </p:cNvPr>
            <p:cNvSpPr/>
            <p:nvPr/>
          </p:nvSpPr>
          <p:spPr>
            <a:xfrm>
              <a:off x="6792418" y="3207007"/>
              <a:ext cx="8677" cy="9271"/>
            </a:xfrm>
            <a:custGeom>
              <a:avLst/>
              <a:gdLst/>
              <a:ahLst/>
              <a:cxnLst/>
              <a:rect l="l" t="t" r="r" b="b"/>
              <a:pathLst>
                <a:path w="321" h="343" extrusionOk="0">
                  <a:moveTo>
                    <a:pt x="161" y="0"/>
                  </a:moveTo>
                  <a:cubicBezTo>
                    <a:pt x="92" y="0"/>
                    <a:pt x="1" y="92"/>
                    <a:pt x="1" y="160"/>
                  </a:cubicBezTo>
                  <a:cubicBezTo>
                    <a:pt x="1" y="251"/>
                    <a:pt x="92" y="343"/>
                    <a:pt x="161" y="343"/>
                  </a:cubicBezTo>
                  <a:cubicBezTo>
                    <a:pt x="252" y="343"/>
                    <a:pt x="320" y="251"/>
                    <a:pt x="320" y="160"/>
                  </a:cubicBezTo>
                  <a:cubicBezTo>
                    <a:pt x="320" y="92"/>
                    <a:pt x="252" y="0"/>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2" name="Google Shape;1030;p22">
              <a:extLst>
                <a:ext uri="{FF2B5EF4-FFF2-40B4-BE49-F238E27FC236}">
                  <a16:creationId xmlns:a16="http://schemas.microsoft.com/office/drawing/2014/main" id="{B1B24402-9D8E-41B3-AAE2-D4C8A0952B32}"/>
                </a:ext>
              </a:extLst>
            </p:cNvPr>
            <p:cNvSpPr/>
            <p:nvPr/>
          </p:nvSpPr>
          <p:spPr>
            <a:xfrm>
              <a:off x="6585746" y="3313127"/>
              <a:ext cx="17299" cy="17921"/>
            </a:xfrm>
            <a:custGeom>
              <a:avLst/>
              <a:gdLst/>
              <a:ahLst/>
              <a:cxnLst/>
              <a:rect l="l" t="t" r="r" b="b"/>
              <a:pathLst>
                <a:path w="640" h="663" extrusionOk="0">
                  <a:moveTo>
                    <a:pt x="320" y="0"/>
                  </a:moveTo>
                  <a:cubicBezTo>
                    <a:pt x="137" y="0"/>
                    <a:pt x="0" y="160"/>
                    <a:pt x="0" y="320"/>
                  </a:cubicBezTo>
                  <a:cubicBezTo>
                    <a:pt x="0" y="502"/>
                    <a:pt x="137" y="662"/>
                    <a:pt x="320" y="662"/>
                  </a:cubicBezTo>
                  <a:cubicBezTo>
                    <a:pt x="503" y="662"/>
                    <a:pt x="640" y="502"/>
                    <a:pt x="640" y="320"/>
                  </a:cubicBezTo>
                  <a:cubicBezTo>
                    <a:pt x="640" y="160"/>
                    <a:pt x="503" y="0"/>
                    <a:pt x="32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3" name="Google Shape;1031;p22">
              <a:extLst>
                <a:ext uri="{FF2B5EF4-FFF2-40B4-BE49-F238E27FC236}">
                  <a16:creationId xmlns:a16="http://schemas.microsoft.com/office/drawing/2014/main" id="{E71C9FB6-BD78-4700-884B-33FF57A66689}"/>
                </a:ext>
              </a:extLst>
            </p:cNvPr>
            <p:cNvSpPr/>
            <p:nvPr/>
          </p:nvSpPr>
          <p:spPr>
            <a:xfrm>
              <a:off x="6464814" y="3311883"/>
              <a:ext cx="17921" cy="17299"/>
            </a:xfrm>
            <a:custGeom>
              <a:avLst/>
              <a:gdLst/>
              <a:ahLst/>
              <a:cxnLst/>
              <a:rect l="l" t="t" r="r" b="b"/>
              <a:pathLst>
                <a:path w="663" h="640" extrusionOk="0">
                  <a:moveTo>
                    <a:pt x="343" y="1"/>
                  </a:moveTo>
                  <a:cubicBezTo>
                    <a:pt x="160" y="1"/>
                    <a:pt x="1" y="138"/>
                    <a:pt x="1" y="320"/>
                  </a:cubicBezTo>
                  <a:cubicBezTo>
                    <a:pt x="1" y="480"/>
                    <a:pt x="160" y="640"/>
                    <a:pt x="343" y="640"/>
                  </a:cubicBezTo>
                  <a:cubicBezTo>
                    <a:pt x="503" y="640"/>
                    <a:pt x="663" y="480"/>
                    <a:pt x="663" y="320"/>
                  </a:cubicBezTo>
                  <a:cubicBezTo>
                    <a:pt x="663" y="138"/>
                    <a:pt x="503" y="1"/>
                    <a:pt x="34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4" name="Google Shape;1032;p22">
              <a:extLst>
                <a:ext uri="{FF2B5EF4-FFF2-40B4-BE49-F238E27FC236}">
                  <a16:creationId xmlns:a16="http://schemas.microsoft.com/office/drawing/2014/main" id="{61914250-8C2E-4F54-A6DD-0CC580A8A3CA}"/>
                </a:ext>
              </a:extLst>
            </p:cNvPr>
            <p:cNvSpPr/>
            <p:nvPr/>
          </p:nvSpPr>
          <p:spPr>
            <a:xfrm>
              <a:off x="6495655" y="3237226"/>
              <a:ext cx="7433" cy="7433"/>
            </a:xfrm>
            <a:custGeom>
              <a:avLst/>
              <a:gdLst/>
              <a:ahLst/>
              <a:cxnLst/>
              <a:rect l="l" t="t" r="r" b="b"/>
              <a:pathLst>
                <a:path w="275" h="275" extrusionOk="0">
                  <a:moveTo>
                    <a:pt x="138" y="1"/>
                  </a:moveTo>
                  <a:cubicBezTo>
                    <a:pt x="69" y="1"/>
                    <a:pt x="1" y="69"/>
                    <a:pt x="1" y="138"/>
                  </a:cubicBezTo>
                  <a:cubicBezTo>
                    <a:pt x="1" y="206"/>
                    <a:pt x="69" y="275"/>
                    <a:pt x="138" y="275"/>
                  </a:cubicBezTo>
                  <a:cubicBezTo>
                    <a:pt x="229" y="275"/>
                    <a:pt x="275" y="206"/>
                    <a:pt x="275" y="138"/>
                  </a:cubicBezTo>
                  <a:cubicBezTo>
                    <a:pt x="275" y="69"/>
                    <a:pt x="229" y="1"/>
                    <a:pt x="138"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5" name="Google Shape;1033;p22">
              <a:extLst>
                <a:ext uri="{FF2B5EF4-FFF2-40B4-BE49-F238E27FC236}">
                  <a16:creationId xmlns:a16="http://schemas.microsoft.com/office/drawing/2014/main" id="{0B2011AA-34CE-4004-A20D-CE191C55E176}"/>
                </a:ext>
              </a:extLst>
            </p:cNvPr>
            <p:cNvSpPr/>
            <p:nvPr/>
          </p:nvSpPr>
          <p:spPr>
            <a:xfrm>
              <a:off x="6531443" y="3276717"/>
              <a:ext cx="9893" cy="9271"/>
            </a:xfrm>
            <a:custGeom>
              <a:avLst/>
              <a:gdLst/>
              <a:ahLst/>
              <a:cxnLst/>
              <a:rect l="l" t="t" r="r" b="b"/>
              <a:pathLst>
                <a:path w="366" h="343" extrusionOk="0">
                  <a:moveTo>
                    <a:pt x="183" y="1"/>
                  </a:moveTo>
                  <a:cubicBezTo>
                    <a:pt x="92" y="1"/>
                    <a:pt x="1" y="69"/>
                    <a:pt x="1" y="160"/>
                  </a:cubicBezTo>
                  <a:cubicBezTo>
                    <a:pt x="1" y="274"/>
                    <a:pt x="92" y="343"/>
                    <a:pt x="183" y="343"/>
                  </a:cubicBezTo>
                  <a:cubicBezTo>
                    <a:pt x="275" y="343"/>
                    <a:pt x="366" y="274"/>
                    <a:pt x="366" y="160"/>
                  </a:cubicBezTo>
                  <a:cubicBezTo>
                    <a:pt x="366" y="69"/>
                    <a:pt x="275"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6" name="Google Shape;1034;p22">
              <a:extLst>
                <a:ext uri="{FF2B5EF4-FFF2-40B4-BE49-F238E27FC236}">
                  <a16:creationId xmlns:a16="http://schemas.microsoft.com/office/drawing/2014/main" id="{91AE15C6-D7E4-4491-8C3C-8288C39941F2}"/>
                </a:ext>
              </a:extLst>
            </p:cNvPr>
            <p:cNvSpPr/>
            <p:nvPr/>
          </p:nvSpPr>
          <p:spPr>
            <a:xfrm>
              <a:off x="6577718" y="3242794"/>
              <a:ext cx="7433" cy="7433"/>
            </a:xfrm>
            <a:custGeom>
              <a:avLst/>
              <a:gdLst/>
              <a:ahLst/>
              <a:cxnLst/>
              <a:rect l="l" t="t" r="r" b="b"/>
              <a:pathLst>
                <a:path w="275" h="275" extrusionOk="0">
                  <a:moveTo>
                    <a:pt x="138" y="0"/>
                  </a:moveTo>
                  <a:cubicBezTo>
                    <a:pt x="46" y="0"/>
                    <a:pt x="1" y="46"/>
                    <a:pt x="1" y="137"/>
                  </a:cubicBezTo>
                  <a:cubicBezTo>
                    <a:pt x="1" y="206"/>
                    <a:pt x="46" y="274"/>
                    <a:pt x="138" y="274"/>
                  </a:cubicBezTo>
                  <a:cubicBezTo>
                    <a:pt x="206" y="274"/>
                    <a:pt x="275" y="206"/>
                    <a:pt x="275" y="137"/>
                  </a:cubicBezTo>
                  <a:cubicBezTo>
                    <a:pt x="275" y="46"/>
                    <a:pt x="206" y="0"/>
                    <a:pt x="138"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7" name="Google Shape;1035;p22">
              <a:extLst>
                <a:ext uri="{FF2B5EF4-FFF2-40B4-BE49-F238E27FC236}">
                  <a16:creationId xmlns:a16="http://schemas.microsoft.com/office/drawing/2014/main" id="{AE596B81-2DD2-48D5-BB92-F777B0CDE36C}"/>
                </a:ext>
              </a:extLst>
            </p:cNvPr>
            <p:cNvSpPr/>
            <p:nvPr/>
          </p:nvSpPr>
          <p:spPr>
            <a:xfrm>
              <a:off x="6542552" y="3334102"/>
              <a:ext cx="10515" cy="9893"/>
            </a:xfrm>
            <a:custGeom>
              <a:avLst/>
              <a:gdLst/>
              <a:ahLst/>
              <a:cxnLst/>
              <a:rect l="l" t="t" r="r" b="b"/>
              <a:pathLst>
                <a:path w="389" h="366" extrusionOk="0">
                  <a:moveTo>
                    <a:pt x="206" y="0"/>
                  </a:moveTo>
                  <a:cubicBezTo>
                    <a:pt x="92" y="0"/>
                    <a:pt x="1" y="92"/>
                    <a:pt x="1" y="183"/>
                  </a:cubicBezTo>
                  <a:cubicBezTo>
                    <a:pt x="1" y="297"/>
                    <a:pt x="92" y="365"/>
                    <a:pt x="206" y="365"/>
                  </a:cubicBezTo>
                  <a:cubicBezTo>
                    <a:pt x="297" y="365"/>
                    <a:pt x="389" y="297"/>
                    <a:pt x="389" y="183"/>
                  </a:cubicBezTo>
                  <a:cubicBezTo>
                    <a:pt x="389" y="92"/>
                    <a:pt x="297" y="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8" name="Google Shape;1036;p22">
              <a:extLst>
                <a:ext uri="{FF2B5EF4-FFF2-40B4-BE49-F238E27FC236}">
                  <a16:creationId xmlns:a16="http://schemas.microsoft.com/office/drawing/2014/main" id="{1A8F09A7-DF6F-4DC2-BAE1-0F96E745BFB1}"/>
                </a:ext>
              </a:extLst>
            </p:cNvPr>
            <p:cNvSpPr/>
            <p:nvPr/>
          </p:nvSpPr>
          <p:spPr>
            <a:xfrm>
              <a:off x="6442595" y="3373593"/>
              <a:ext cx="4352" cy="4325"/>
            </a:xfrm>
            <a:custGeom>
              <a:avLst/>
              <a:gdLst/>
              <a:ahLst/>
              <a:cxnLst/>
              <a:rect l="l" t="t" r="r" b="b"/>
              <a:pathLst>
                <a:path w="161" h="160" extrusionOk="0">
                  <a:moveTo>
                    <a:pt x="92" y="0"/>
                  </a:moveTo>
                  <a:cubicBezTo>
                    <a:pt x="47" y="0"/>
                    <a:pt x="1" y="46"/>
                    <a:pt x="1" y="91"/>
                  </a:cubicBezTo>
                  <a:cubicBezTo>
                    <a:pt x="1" y="137"/>
                    <a:pt x="47" y="160"/>
                    <a:pt x="92" y="160"/>
                  </a:cubicBezTo>
                  <a:cubicBezTo>
                    <a:pt x="115" y="160"/>
                    <a:pt x="161" y="137"/>
                    <a:pt x="161" y="91"/>
                  </a:cubicBezTo>
                  <a:cubicBezTo>
                    <a:pt x="161" y="46"/>
                    <a:pt x="115" y="0"/>
                    <a:pt x="92"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9" name="Google Shape;1037;p22">
              <a:extLst>
                <a:ext uri="{FF2B5EF4-FFF2-40B4-BE49-F238E27FC236}">
                  <a16:creationId xmlns:a16="http://schemas.microsoft.com/office/drawing/2014/main" id="{0C47EFC8-82B3-473D-A24B-C59EBFB43C2D}"/>
                </a:ext>
              </a:extLst>
            </p:cNvPr>
            <p:cNvSpPr/>
            <p:nvPr/>
          </p:nvSpPr>
          <p:spPr>
            <a:xfrm>
              <a:off x="7944923" y="3327939"/>
              <a:ext cx="17299" cy="17894"/>
            </a:xfrm>
            <a:custGeom>
              <a:avLst/>
              <a:gdLst/>
              <a:ahLst/>
              <a:cxnLst/>
              <a:rect l="l" t="t" r="r" b="b"/>
              <a:pathLst>
                <a:path w="640" h="662" extrusionOk="0">
                  <a:moveTo>
                    <a:pt x="320" y="0"/>
                  </a:moveTo>
                  <a:cubicBezTo>
                    <a:pt x="138" y="0"/>
                    <a:pt x="1" y="160"/>
                    <a:pt x="1" y="320"/>
                  </a:cubicBezTo>
                  <a:cubicBezTo>
                    <a:pt x="1" y="502"/>
                    <a:pt x="138" y="662"/>
                    <a:pt x="320" y="662"/>
                  </a:cubicBezTo>
                  <a:cubicBezTo>
                    <a:pt x="503" y="662"/>
                    <a:pt x="640" y="502"/>
                    <a:pt x="640" y="320"/>
                  </a:cubicBezTo>
                  <a:cubicBezTo>
                    <a:pt x="640" y="160"/>
                    <a:pt x="503" y="0"/>
                    <a:pt x="32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0" name="Google Shape;1038;p22">
              <a:extLst>
                <a:ext uri="{FF2B5EF4-FFF2-40B4-BE49-F238E27FC236}">
                  <a16:creationId xmlns:a16="http://schemas.microsoft.com/office/drawing/2014/main" id="{0AE7C9ED-5128-4CC0-AAE0-44DE44F4A68E}"/>
                </a:ext>
              </a:extLst>
            </p:cNvPr>
            <p:cNvSpPr/>
            <p:nvPr/>
          </p:nvSpPr>
          <p:spPr>
            <a:xfrm>
              <a:off x="7833884" y="3286583"/>
              <a:ext cx="13596" cy="13596"/>
            </a:xfrm>
            <a:custGeom>
              <a:avLst/>
              <a:gdLst/>
              <a:ahLst/>
              <a:cxnLst/>
              <a:rect l="l" t="t" r="r" b="b"/>
              <a:pathLst>
                <a:path w="503" h="503" extrusionOk="0">
                  <a:moveTo>
                    <a:pt x="251" y="1"/>
                  </a:moveTo>
                  <a:cubicBezTo>
                    <a:pt x="114" y="1"/>
                    <a:pt x="0" y="115"/>
                    <a:pt x="0" y="252"/>
                  </a:cubicBezTo>
                  <a:cubicBezTo>
                    <a:pt x="0" y="389"/>
                    <a:pt x="114" y="503"/>
                    <a:pt x="251" y="503"/>
                  </a:cubicBezTo>
                  <a:cubicBezTo>
                    <a:pt x="388" y="503"/>
                    <a:pt x="502" y="389"/>
                    <a:pt x="502" y="252"/>
                  </a:cubicBezTo>
                  <a:cubicBezTo>
                    <a:pt x="502" y="115"/>
                    <a:pt x="388" y="1"/>
                    <a:pt x="251"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1" name="Google Shape;1039;p22">
              <a:extLst>
                <a:ext uri="{FF2B5EF4-FFF2-40B4-BE49-F238E27FC236}">
                  <a16:creationId xmlns:a16="http://schemas.microsoft.com/office/drawing/2014/main" id="{7B0A9F8F-8C62-4790-91E1-F2A8600B0A2D}"/>
                </a:ext>
              </a:extLst>
            </p:cNvPr>
            <p:cNvSpPr/>
            <p:nvPr/>
          </p:nvSpPr>
          <p:spPr>
            <a:xfrm>
              <a:off x="7876429" y="3213791"/>
              <a:ext cx="8677" cy="8650"/>
            </a:xfrm>
            <a:custGeom>
              <a:avLst/>
              <a:gdLst/>
              <a:ahLst/>
              <a:cxnLst/>
              <a:rect l="l" t="t" r="r" b="b"/>
              <a:pathLst>
                <a:path w="321" h="320" extrusionOk="0">
                  <a:moveTo>
                    <a:pt x="161" y="0"/>
                  </a:moveTo>
                  <a:cubicBezTo>
                    <a:pt x="92" y="0"/>
                    <a:pt x="1" y="69"/>
                    <a:pt x="1" y="160"/>
                  </a:cubicBezTo>
                  <a:cubicBezTo>
                    <a:pt x="1" y="251"/>
                    <a:pt x="92" y="320"/>
                    <a:pt x="161" y="320"/>
                  </a:cubicBezTo>
                  <a:cubicBezTo>
                    <a:pt x="252" y="320"/>
                    <a:pt x="321" y="251"/>
                    <a:pt x="321" y="160"/>
                  </a:cubicBezTo>
                  <a:cubicBezTo>
                    <a:pt x="321" y="69"/>
                    <a:pt x="252" y="0"/>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2" name="Google Shape;1040;p22">
              <a:extLst>
                <a:ext uri="{FF2B5EF4-FFF2-40B4-BE49-F238E27FC236}">
                  <a16:creationId xmlns:a16="http://schemas.microsoft.com/office/drawing/2014/main" id="{3C662053-22B7-41E2-B0B2-DB4DEB4547E0}"/>
                </a:ext>
              </a:extLst>
            </p:cNvPr>
            <p:cNvSpPr/>
            <p:nvPr/>
          </p:nvSpPr>
          <p:spPr>
            <a:xfrm>
              <a:off x="7892485" y="3262526"/>
              <a:ext cx="8650" cy="8677"/>
            </a:xfrm>
            <a:custGeom>
              <a:avLst/>
              <a:gdLst/>
              <a:ahLst/>
              <a:cxnLst/>
              <a:rect l="l" t="t" r="r" b="b"/>
              <a:pathLst>
                <a:path w="320" h="321" extrusionOk="0">
                  <a:moveTo>
                    <a:pt x="160" y="1"/>
                  </a:moveTo>
                  <a:cubicBezTo>
                    <a:pt x="69" y="1"/>
                    <a:pt x="0" y="69"/>
                    <a:pt x="0" y="160"/>
                  </a:cubicBezTo>
                  <a:cubicBezTo>
                    <a:pt x="0" y="252"/>
                    <a:pt x="69" y="320"/>
                    <a:pt x="160" y="320"/>
                  </a:cubicBezTo>
                  <a:cubicBezTo>
                    <a:pt x="252" y="320"/>
                    <a:pt x="320" y="252"/>
                    <a:pt x="320" y="160"/>
                  </a:cubicBezTo>
                  <a:cubicBezTo>
                    <a:pt x="320" y="69"/>
                    <a:pt x="252"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3" name="Google Shape;1041;p22">
              <a:extLst>
                <a:ext uri="{FF2B5EF4-FFF2-40B4-BE49-F238E27FC236}">
                  <a16:creationId xmlns:a16="http://schemas.microsoft.com/office/drawing/2014/main" id="{58A21F55-5B01-490C-A621-4F0857774D29}"/>
                </a:ext>
              </a:extLst>
            </p:cNvPr>
            <p:cNvSpPr/>
            <p:nvPr/>
          </p:nvSpPr>
          <p:spPr>
            <a:xfrm>
              <a:off x="7975169" y="3276717"/>
              <a:ext cx="9271" cy="9271"/>
            </a:xfrm>
            <a:custGeom>
              <a:avLst/>
              <a:gdLst/>
              <a:ahLst/>
              <a:cxnLst/>
              <a:rect l="l" t="t" r="r" b="b"/>
              <a:pathLst>
                <a:path w="343" h="343" extrusionOk="0">
                  <a:moveTo>
                    <a:pt x="183" y="1"/>
                  </a:moveTo>
                  <a:cubicBezTo>
                    <a:pt x="91" y="1"/>
                    <a:pt x="0" y="92"/>
                    <a:pt x="0" y="183"/>
                  </a:cubicBezTo>
                  <a:cubicBezTo>
                    <a:pt x="0" y="274"/>
                    <a:pt x="91" y="343"/>
                    <a:pt x="183" y="343"/>
                  </a:cubicBezTo>
                  <a:cubicBezTo>
                    <a:pt x="274" y="343"/>
                    <a:pt x="342" y="274"/>
                    <a:pt x="342" y="183"/>
                  </a:cubicBezTo>
                  <a:cubicBezTo>
                    <a:pt x="342" y="92"/>
                    <a:pt x="274"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4" name="Google Shape;1042;p22">
              <a:extLst>
                <a:ext uri="{FF2B5EF4-FFF2-40B4-BE49-F238E27FC236}">
                  <a16:creationId xmlns:a16="http://schemas.microsoft.com/office/drawing/2014/main" id="{6AF3465D-19BA-496F-B84B-423CE5D2420C}"/>
                </a:ext>
              </a:extLst>
            </p:cNvPr>
            <p:cNvSpPr/>
            <p:nvPr/>
          </p:nvSpPr>
          <p:spPr>
            <a:xfrm>
              <a:off x="8036230" y="3327317"/>
              <a:ext cx="11136" cy="11136"/>
            </a:xfrm>
            <a:custGeom>
              <a:avLst/>
              <a:gdLst/>
              <a:ahLst/>
              <a:cxnLst/>
              <a:rect l="l" t="t" r="r" b="b"/>
              <a:pathLst>
                <a:path w="412" h="412" extrusionOk="0">
                  <a:moveTo>
                    <a:pt x="206" y="0"/>
                  </a:moveTo>
                  <a:cubicBezTo>
                    <a:pt x="92" y="0"/>
                    <a:pt x="1" y="92"/>
                    <a:pt x="1" y="206"/>
                  </a:cubicBezTo>
                  <a:cubicBezTo>
                    <a:pt x="1" y="320"/>
                    <a:pt x="92" y="411"/>
                    <a:pt x="206" y="411"/>
                  </a:cubicBezTo>
                  <a:cubicBezTo>
                    <a:pt x="320" y="411"/>
                    <a:pt x="412" y="320"/>
                    <a:pt x="412" y="206"/>
                  </a:cubicBezTo>
                  <a:cubicBezTo>
                    <a:pt x="412" y="92"/>
                    <a:pt x="320" y="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5" name="Google Shape;1043;p22">
              <a:extLst>
                <a:ext uri="{FF2B5EF4-FFF2-40B4-BE49-F238E27FC236}">
                  <a16:creationId xmlns:a16="http://schemas.microsoft.com/office/drawing/2014/main" id="{BC5F1587-737B-4D9C-967F-EC140A747F02}"/>
                </a:ext>
              </a:extLst>
            </p:cNvPr>
            <p:cNvSpPr/>
            <p:nvPr/>
          </p:nvSpPr>
          <p:spPr>
            <a:xfrm>
              <a:off x="8002308" y="3421084"/>
              <a:ext cx="12974" cy="12974"/>
            </a:xfrm>
            <a:custGeom>
              <a:avLst/>
              <a:gdLst/>
              <a:ahLst/>
              <a:cxnLst/>
              <a:rect l="l" t="t" r="r" b="b"/>
              <a:pathLst>
                <a:path w="480" h="480" extrusionOk="0">
                  <a:moveTo>
                    <a:pt x="229" y="1"/>
                  </a:moveTo>
                  <a:cubicBezTo>
                    <a:pt x="114" y="1"/>
                    <a:pt x="0" y="115"/>
                    <a:pt x="0" y="252"/>
                  </a:cubicBezTo>
                  <a:cubicBezTo>
                    <a:pt x="0" y="389"/>
                    <a:pt x="114" y="480"/>
                    <a:pt x="229" y="480"/>
                  </a:cubicBezTo>
                  <a:cubicBezTo>
                    <a:pt x="366" y="480"/>
                    <a:pt x="480" y="389"/>
                    <a:pt x="480" y="252"/>
                  </a:cubicBezTo>
                  <a:cubicBezTo>
                    <a:pt x="480" y="115"/>
                    <a:pt x="366" y="1"/>
                    <a:pt x="229"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6" name="Google Shape;1044;p22">
              <a:extLst>
                <a:ext uri="{FF2B5EF4-FFF2-40B4-BE49-F238E27FC236}">
                  <a16:creationId xmlns:a16="http://schemas.microsoft.com/office/drawing/2014/main" id="{6126E797-027E-4661-9F0E-3F04C445219C}"/>
                </a:ext>
              </a:extLst>
            </p:cNvPr>
            <p:cNvSpPr/>
            <p:nvPr/>
          </p:nvSpPr>
          <p:spPr>
            <a:xfrm>
              <a:off x="7744414" y="3248957"/>
              <a:ext cx="10515" cy="10515"/>
            </a:xfrm>
            <a:custGeom>
              <a:avLst/>
              <a:gdLst/>
              <a:ahLst/>
              <a:cxnLst/>
              <a:rect l="l" t="t" r="r" b="b"/>
              <a:pathLst>
                <a:path w="389" h="389" extrusionOk="0">
                  <a:moveTo>
                    <a:pt x="206" y="0"/>
                  </a:moveTo>
                  <a:cubicBezTo>
                    <a:pt x="92" y="0"/>
                    <a:pt x="0" y="92"/>
                    <a:pt x="0" y="206"/>
                  </a:cubicBezTo>
                  <a:cubicBezTo>
                    <a:pt x="0" y="297"/>
                    <a:pt x="92" y="388"/>
                    <a:pt x="206" y="388"/>
                  </a:cubicBezTo>
                  <a:cubicBezTo>
                    <a:pt x="297" y="388"/>
                    <a:pt x="388" y="297"/>
                    <a:pt x="388" y="206"/>
                  </a:cubicBezTo>
                  <a:cubicBezTo>
                    <a:pt x="388" y="92"/>
                    <a:pt x="297" y="0"/>
                    <a:pt x="20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7" name="Google Shape;1045;p22">
              <a:extLst>
                <a:ext uri="{FF2B5EF4-FFF2-40B4-BE49-F238E27FC236}">
                  <a16:creationId xmlns:a16="http://schemas.microsoft.com/office/drawing/2014/main" id="{1700D324-BB63-47C7-9E2A-0A93C66E87A2}"/>
                </a:ext>
              </a:extLst>
            </p:cNvPr>
            <p:cNvSpPr/>
            <p:nvPr/>
          </p:nvSpPr>
          <p:spPr>
            <a:xfrm>
              <a:off x="7793149" y="3054612"/>
              <a:ext cx="16678" cy="16678"/>
            </a:xfrm>
            <a:custGeom>
              <a:avLst/>
              <a:gdLst/>
              <a:ahLst/>
              <a:cxnLst/>
              <a:rect l="l" t="t" r="r" b="b"/>
              <a:pathLst>
                <a:path w="617" h="617" extrusionOk="0">
                  <a:moveTo>
                    <a:pt x="297" y="0"/>
                  </a:moveTo>
                  <a:cubicBezTo>
                    <a:pt x="138" y="0"/>
                    <a:pt x="1" y="137"/>
                    <a:pt x="1" y="320"/>
                  </a:cubicBezTo>
                  <a:cubicBezTo>
                    <a:pt x="1" y="480"/>
                    <a:pt x="138" y="617"/>
                    <a:pt x="297" y="617"/>
                  </a:cubicBezTo>
                  <a:cubicBezTo>
                    <a:pt x="480" y="617"/>
                    <a:pt x="617" y="480"/>
                    <a:pt x="617" y="320"/>
                  </a:cubicBezTo>
                  <a:cubicBezTo>
                    <a:pt x="617" y="137"/>
                    <a:pt x="480" y="0"/>
                    <a:pt x="29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8" name="Google Shape;1046;p22">
              <a:extLst>
                <a:ext uri="{FF2B5EF4-FFF2-40B4-BE49-F238E27FC236}">
                  <a16:creationId xmlns:a16="http://schemas.microsoft.com/office/drawing/2014/main" id="{F6B41D6F-A851-445B-A484-2A469EE815EB}"/>
                </a:ext>
              </a:extLst>
            </p:cNvPr>
            <p:cNvSpPr/>
            <p:nvPr/>
          </p:nvSpPr>
          <p:spPr>
            <a:xfrm>
              <a:off x="7772174" y="3193438"/>
              <a:ext cx="4352" cy="4325"/>
            </a:xfrm>
            <a:custGeom>
              <a:avLst/>
              <a:gdLst/>
              <a:ahLst/>
              <a:cxnLst/>
              <a:rect l="l" t="t" r="r" b="b"/>
              <a:pathLst>
                <a:path w="161" h="160" extrusionOk="0">
                  <a:moveTo>
                    <a:pt x="69" y="0"/>
                  </a:moveTo>
                  <a:cubicBezTo>
                    <a:pt x="23" y="0"/>
                    <a:pt x="0" y="23"/>
                    <a:pt x="0" y="69"/>
                  </a:cubicBezTo>
                  <a:cubicBezTo>
                    <a:pt x="0" y="114"/>
                    <a:pt x="23" y="160"/>
                    <a:pt x="69" y="160"/>
                  </a:cubicBezTo>
                  <a:cubicBezTo>
                    <a:pt x="115" y="160"/>
                    <a:pt x="160" y="114"/>
                    <a:pt x="160" y="69"/>
                  </a:cubicBezTo>
                  <a:cubicBezTo>
                    <a:pt x="160" y="23"/>
                    <a:pt x="115" y="0"/>
                    <a:pt x="69"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 name="Google Shape;1047;p22">
              <a:extLst>
                <a:ext uri="{FF2B5EF4-FFF2-40B4-BE49-F238E27FC236}">
                  <a16:creationId xmlns:a16="http://schemas.microsoft.com/office/drawing/2014/main" id="{1ABCF254-4ECA-46CD-AA46-7D95C87ECCCC}"/>
                </a:ext>
              </a:extLst>
            </p:cNvPr>
            <p:cNvSpPr/>
            <p:nvPr/>
          </p:nvSpPr>
          <p:spPr>
            <a:xfrm>
              <a:off x="6614128" y="3103347"/>
              <a:ext cx="129582" cy="122797"/>
            </a:xfrm>
            <a:custGeom>
              <a:avLst/>
              <a:gdLst/>
              <a:ahLst/>
              <a:cxnLst/>
              <a:rect l="l" t="t" r="r" b="b"/>
              <a:pathLst>
                <a:path w="4794" h="4543" extrusionOk="0">
                  <a:moveTo>
                    <a:pt x="1617" y="1041"/>
                  </a:moveTo>
                  <a:lnTo>
                    <a:pt x="1598" y="1051"/>
                  </a:lnTo>
                  <a:cubicBezTo>
                    <a:pt x="1608" y="1051"/>
                    <a:pt x="1614" y="1046"/>
                    <a:pt x="1617" y="1041"/>
                  </a:cubicBezTo>
                  <a:close/>
                  <a:moveTo>
                    <a:pt x="3744" y="1"/>
                  </a:moveTo>
                  <a:cubicBezTo>
                    <a:pt x="3424" y="1"/>
                    <a:pt x="3105" y="46"/>
                    <a:pt x="2808" y="115"/>
                  </a:cubicBezTo>
                  <a:cubicBezTo>
                    <a:pt x="2192" y="275"/>
                    <a:pt x="1621" y="571"/>
                    <a:pt x="1164" y="1005"/>
                  </a:cubicBezTo>
                  <a:cubicBezTo>
                    <a:pt x="708" y="1393"/>
                    <a:pt x="366" y="1941"/>
                    <a:pt x="183" y="2511"/>
                  </a:cubicBezTo>
                  <a:cubicBezTo>
                    <a:pt x="0" y="3128"/>
                    <a:pt x="46" y="3812"/>
                    <a:pt x="251" y="4406"/>
                  </a:cubicBezTo>
                  <a:cubicBezTo>
                    <a:pt x="251" y="4452"/>
                    <a:pt x="274" y="4497"/>
                    <a:pt x="320" y="4520"/>
                  </a:cubicBezTo>
                  <a:cubicBezTo>
                    <a:pt x="366" y="4543"/>
                    <a:pt x="411" y="4543"/>
                    <a:pt x="434" y="4543"/>
                  </a:cubicBezTo>
                  <a:cubicBezTo>
                    <a:pt x="480" y="4520"/>
                    <a:pt x="525" y="4497"/>
                    <a:pt x="548" y="4452"/>
                  </a:cubicBezTo>
                  <a:cubicBezTo>
                    <a:pt x="571" y="4429"/>
                    <a:pt x="571" y="4383"/>
                    <a:pt x="571" y="4337"/>
                  </a:cubicBezTo>
                  <a:cubicBezTo>
                    <a:pt x="480" y="4109"/>
                    <a:pt x="434" y="3881"/>
                    <a:pt x="411" y="3630"/>
                  </a:cubicBezTo>
                  <a:lnTo>
                    <a:pt x="411" y="3675"/>
                  </a:lnTo>
                  <a:cubicBezTo>
                    <a:pt x="388" y="3424"/>
                    <a:pt x="388" y="3196"/>
                    <a:pt x="411" y="2945"/>
                  </a:cubicBezTo>
                  <a:cubicBezTo>
                    <a:pt x="457" y="2717"/>
                    <a:pt x="525" y="2511"/>
                    <a:pt x="617" y="2283"/>
                  </a:cubicBezTo>
                  <a:cubicBezTo>
                    <a:pt x="708" y="2055"/>
                    <a:pt x="845" y="1849"/>
                    <a:pt x="982" y="1667"/>
                  </a:cubicBezTo>
                  <a:cubicBezTo>
                    <a:pt x="1164" y="1416"/>
                    <a:pt x="1393" y="1210"/>
                    <a:pt x="1621" y="1028"/>
                  </a:cubicBezTo>
                  <a:lnTo>
                    <a:pt x="1621" y="1028"/>
                  </a:lnTo>
                  <a:cubicBezTo>
                    <a:pt x="1621" y="1028"/>
                    <a:pt x="1621" y="1035"/>
                    <a:pt x="1617" y="1041"/>
                  </a:cubicBezTo>
                  <a:lnTo>
                    <a:pt x="1617" y="1041"/>
                  </a:lnTo>
                  <a:lnTo>
                    <a:pt x="1644" y="1028"/>
                  </a:lnTo>
                  <a:cubicBezTo>
                    <a:pt x="1895" y="845"/>
                    <a:pt x="2169" y="708"/>
                    <a:pt x="2443" y="571"/>
                  </a:cubicBezTo>
                  <a:cubicBezTo>
                    <a:pt x="2762" y="457"/>
                    <a:pt x="3082" y="389"/>
                    <a:pt x="3424" y="343"/>
                  </a:cubicBezTo>
                  <a:cubicBezTo>
                    <a:pt x="3547" y="334"/>
                    <a:pt x="3666" y="328"/>
                    <a:pt x="3784" y="328"/>
                  </a:cubicBezTo>
                  <a:cubicBezTo>
                    <a:pt x="3952" y="328"/>
                    <a:pt x="4118" y="339"/>
                    <a:pt x="4292" y="366"/>
                  </a:cubicBezTo>
                  <a:cubicBezTo>
                    <a:pt x="4337" y="366"/>
                    <a:pt x="4383" y="389"/>
                    <a:pt x="4429" y="389"/>
                  </a:cubicBezTo>
                  <a:cubicBezTo>
                    <a:pt x="4474" y="389"/>
                    <a:pt x="4497" y="411"/>
                    <a:pt x="4520" y="411"/>
                  </a:cubicBezTo>
                  <a:cubicBezTo>
                    <a:pt x="4565" y="411"/>
                    <a:pt x="4611" y="434"/>
                    <a:pt x="4634" y="434"/>
                  </a:cubicBezTo>
                  <a:lnTo>
                    <a:pt x="4657" y="434"/>
                  </a:lnTo>
                  <a:cubicBezTo>
                    <a:pt x="4702" y="434"/>
                    <a:pt x="4748" y="411"/>
                    <a:pt x="4794" y="389"/>
                  </a:cubicBezTo>
                  <a:cubicBezTo>
                    <a:pt x="4771" y="343"/>
                    <a:pt x="4748" y="297"/>
                    <a:pt x="4748" y="252"/>
                  </a:cubicBezTo>
                  <a:cubicBezTo>
                    <a:pt x="4725" y="206"/>
                    <a:pt x="4702" y="160"/>
                    <a:pt x="4680" y="115"/>
                  </a:cubicBezTo>
                  <a:cubicBezTo>
                    <a:pt x="4383" y="46"/>
                    <a:pt x="4063" y="1"/>
                    <a:pt x="3767"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0" name="Google Shape;1048;p22">
              <a:extLst>
                <a:ext uri="{FF2B5EF4-FFF2-40B4-BE49-F238E27FC236}">
                  <a16:creationId xmlns:a16="http://schemas.microsoft.com/office/drawing/2014/main" id="{1121B030-2D9D-4091-8559-7C03F614B6FB}"/>
                </a:ext>
              </a:extLst>
            </p:cNvPr>
            <p:cNvSpPr/>
            <p:nvPr/>
          </p:nvSpPr>
          <p:spPr>
            <a:xfrm>
              <a:off x="6625237" y="318295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1" name="Google Shape;1049;p22">
              <a:extLst>
                <a:ext uri="{FF2B5EF4-FFF2-40B4-BE49-F238E27FC236}">
                  <a16:creationId xmlns:a16="http://schemas.microsoft.com/office/drawing/2014/main" id="{FA9B0CC1-89BA-4005-A300-C170083297FA}"/>
                </a:ext>
              </a:extLst>
            </p:cNvPr>
            <p:cNvSpPr/>
            <p:nvPr/>
          </p:nvSpPr>
          <p:spPr>
            <a:xfrm>
              <a:off x="6657916" y="3131107"/>
              <a:ext cx="649" cy="27"/>
            </a:xfrm>
            <a:custGeom>
              <a:avLst/>
              <a:gdLst/>
              <a:ahLst/>
              <a:cxnLst/>
              <a:rect l="l" t="t" r="r" b="b"/>
              <a:pathLst>
                <a:path w="24" h="1" extrusionOk="0">
                  <a:moveTo>
                    <a:pt x="1" y="1"/>
                  </a:moveTo>
                  <a:cubicBezTo>
                    <a:pt x="24" y="1"/>
                    <a:pt x="24" y="1"/>
                    <a:pt x="24" y="1"/>
                  </a:cubicBezTo>
                  <a:cubicBezTo>
                    <a:pt x="24" y="1"/>
                    <a:pt x="24" y="1"/>
                    <a:pt x="1"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2" name="Google Shape;1050;p22">
              <a:extLst>
                <a:ext uri="{FF2B5EF4-FFF2-40B4-BE49-F238E27FC236}">
                  <a16:creationId xmlns:a16="http://schemas.microsoft.com/office/drawing/2014/main" id="{744EE520-EAE5-483D-A1B1-951C4E3A392F}"/>
                </a:ext>
              </a:extLst>
            </p:cNvPr>
            <p:cNvSpPr/>
            <p:nvPr/>
          </p:nvSpPr>
          <p:spPr>
            <a:xfrm>
              <a:off x="6625237" y="318295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 name="Google Shape;1051;p22">
              <a:extLst>
                <a:ext uri="{FF2B5EF4-FFF2-40B4-BE49-F238E27FC236}">
                  <a16:creationId xmlns:a16="http://schemas.microsoft.com/office/drawing/2014/main" id="{81C6AC54-D4B0-4D31-B3E8-DDE216214BAC}"/>
                </a:ext>
              </a:extLst>
            </p:cNvPr>
            <p:cNvSpPr/>
            <p:nvPr/>
          </p:nvSpPr>
          <p:spPr>
            <a:xfrm>
              <a:off x="6630778" y="3165651"/>
              <a:ext cx="27" cy="27"/>
            </a:xfrm>
            <a:custGeom>
              <a:avLst/>
              <a:gdLst/>
              <a:ahLst/>
              <a:cxnLst/>
              <a:rect l="l" t="t" r="r" b="b"/>
              <a:pathLst>
                <a:path w="1" h="1" extrusionOk="0">
                  <a:moveTo>
                    <a:pt x="1" y="1"/>
                  </a:moveTo>
                  <a:cubicBezTo>
                    <a:pt x="1" y="1"/>
                    <a:pt x="1" y="1"/>
                    <a:pt x="1" y="1"/>
                  </a:cubicBezTo>
                  <a:lnTo>
                    <a:pt x="1" y="1"/>
                  </a:ln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4" name="Google Shape;1052;p22">
              <a:extLst>
                <a:ext uri="{FF2B5EF4-FFF2-40B4-BE49-F238E27FC236}">
                  <a16:creationId xmlns:a16="http://schemas.microsoft.com/office/drawing/2014/main" id="{1ED5AC0C-CBF9-474A-8AE6-DC49C66EE90A}"/>
                </a:ext>
              </a:extLst>
            </p:cNvPr>
            <p:cNvSpPr/>
            <p:nvPr/>
          </p:nvSpPr>
          <p:spPr>
            <a:xfrm>
              <a:off x="6625237" y="3182950"/>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5" name="Google Shape;1053;p22">
              <a:extLst>
                <a:ext uri="{FF2B5EF4-FFF2-40B4-BE49-F238E27FC236}">
                  <a16:creationId xmlns:a16="http://schemas.microsoft.com/office/drawing/2014/main" id="{413B782F-FAB4-4530-B56A-792E1C1ACEB3}"/>
                </a:ext>
              </a:extLst>
            </p:cNvPr>
            <p:cNvSpPr/>
            <p:nvPr/>
          </p:nvSpPr>
          <p:spPr>
            <a:xfrm>
              <a:off x="6349450" y="3186031"/>
              <a:ext cx="337497" cy="318603"/>
            </a:xfrm>
            <a:custGeom>
              <a:avLst/>
              <a:gdLst/>
              <a:ahLst/>
              <a:cxnLst/>
              <a:rect l="l" t="t" r="r" b="b"/>
              <a:pathLst>
                <a:path w="12486" h="11787" extrusionOk="0">
                  <a:moveTo>
                    <a:pt x="1415" y="3662"/>
                  </a:moveTo>
                  <a:lnTo>
                    <a:pt x="1415" y="3662"/>
                  </a:lnTo>
                  <a:cubicBezTo>
                    <a:pt x="1408" y="3674"/>
                    <a:pt x="1400" y="3686"/>
                    <a:pt x="1393" y="3698"/>
                  </a:cubicBezTo>
                  <a:cubicBezTo>
                    <a:pt x="1412" y="3679"/>
                    <a:pt x="1415" y="3676"/>
                    <a:pt x="1415" y="3662"/>
                  </a:cubicBezTo>
                  <a:close/>
                  <a:moveTo>
                    <a:pt x="884" y="10118"/>
                  </a:moveTo>
                  <a:cubicBezTo>
                    <a:pt x="891" y="10125"/>
                    <a:pt x="891" y="10135"/>
                    <a:pt x="891" y="10135"/>
                  </a:cubicBezTo>
                  <a:lnTo>
                    <a:pt x="891" y="10135"/>
                  </a:lnTo>
                  <a:cubicBezTo>
                    <a:pt x="891" y="10127"/>
                    <a:pt x="888" y="10122"/>
                    <a:pt x="884" y="10118"/>
                  </a:cubicBezTo>
                  <a:close/>
                  <a:moveTo>
                    <a:pt x="7236" y="0"/>
                  </a:moveTo>
                  <a:cubicBezTo>
                    <a:pt x="5410" y="0"/>
                    <a:pt x="3493" y="959"/>
                    <a:pt x="2214" y="2169"/>
                  </a:cubicBezTo>
                  <a:cubicBezTo>
                    <a:pt x="1986" y="2397"/>
                    <a:pt x="1758" y="2625"/>
                    <a:pt x="1552" y="2876"/>
                  </a:cubicBezTo>
                  <a:cubicBezTo>
                    <a:pt x="1416" y="3059"/>
                    <a:pt x="1279" y="3241"/>
                    <a:pt x="1164" y="3447"/>
                  </a:cubicBezTo>
                  <a:cubicBezTo>
                    <a:pt x="913" y="3881"/>
                    <a:pt x="708" y="4360"/>
                    <a:pt x="525" y="4839"/>
                  </a:cubicBezTo>
                  <a:cubicBezTo>
                    <a:pt x="343" y="5364"/>
                    <a:pt x="206" y="5912"/>
                    <a:pt x="114" y="6460"/>
                  </a:cubicBezTo>
                  <a:cubicBezTo>
                    <a:pt x="23" y="7008"/>
                    <a:pt x="0" y="7578"/>
                    <a:pt x="23" y="8126"/>
                  </a:cubicBezTo>
                  <a:cubicBezTo>
                    <a:pt x="46" y="8651"/>
                    <a:pt x="137" y="9153"/>
                    <a:pt x="297" y="9655"/>
                  </a:cubicBezTo>
                  <a:cubicBezTo>
                    <a:pt x="457" y="10112"/>
                    <a:pt x="708" y="10545"/>
                    <a:pt x="1050" y="10865"/>
                  </a:cubicBezTo>
                  <a:cubicBezTo>
                    <a:pt x="1416" y="11230"/>
                    <a:pt x="1849" y="11481"/>
                    <a:pt x="2329" y="11641"/>
                  </a:cubicBezTo>
                  <a:cubicBezTo>
                    <a:pt x="2625" y="11710"/>
                    <a:pt x="2922" y="11755"/>
                    <a:pt x="3219" y="11778"/>
                  </a:cubicBezTo>
                  <a:cubicBezTo>
                    <a:pt x="3335" y="11784"/>
                    <a:pt x="3451" y="11787"/>
                    <a:pt x="3567" y="11787"/>
                  </a:cubicBezTo>
                  <a:cubicBezTo>
                    <a:pt x="3883" y="11787"/>
                    <a:pt x="4196" y="11766"/>
                    <a:pt x="4497" y="11732"/>
                  </a:cubicBezTo>
                  <a:cubicBezTo>
                    <a:pt x="5273" y="11664"/>
                    <a:pt x="6003" y="11436"/>
                    <a:pt x="6711" y="11162"/>
                  </a:cubicBezTo>
                  <a:cubicBezTo>
                    <a:pt x="7441" y="10865"/>
                    <a:pt x="8103" y="10500"/>
                    <a:pt x="8765" y="10066"/>
                  </a:cubicBezTo>
                  <a:cubicBezTo>
                    <a:pt x="10066" y="9244"/>
                    <a:pt x="11253" y="8217"/>
                    <a:pt x="12417" y="7190"/>
                  </a:cubicBezTo>
                  <a:cubicBezTo>
                    <a:pt x="12463" y="7122"/>
                    <a:pt x="12486" y="7030"/>
                    <a:pt x="12440" y="6962"/>
                  </a:cubicBezTo>
                  <a:cubicBezTo>
                    <a:pt x="12411" y="6918"/>
                    <a:pt x="12353" y="6893"/>
                    <a:pt x="12297" y="6893"/>
                  </a:cubicBezTo>
                  <a:cubicBezTo>
                    <a:pt x="12266" y="6893"/>
                    <a:pt x="12236" y="6900"/>
                    <a:pt x="12212" y="6916"/>
                  </a:cubicBezTo>
                  <a:cubicBezTo>
                    <a:pt x="10934" y="8080"/>
                    <a:pt x="9610" y="9199"/>
                    <a:pt x="8126" y="10089"/>
                  </a:cubicBezTo>
                  <a:cubicBezTo>
                    <a:pt x="8126" y="10089"/>
                    <a:pt x="8149" y="10066"/>
                    <a:pt x="8149" y="10066"/>
                  </a:cubicBezTo>
                  <a:lnTo>
                    <a:pt x="8149" y="10066"/>
                  </a:lnTo>
                  <a:cubicBezTo>
                    <a:pt x="7350" y="10545"/>
                    <a:pt x="6483" y="10934"/>
                    <a:pt x="5593" y="11207"/>
                  </a:cubicBezTo>
                  <a:cubicBezTo>
                    <a:pt x="4953" y="11367"/>
                    <a:pt x="4314" y="11458"/>
                    <a:pt x="3652" y="11458"/>
                  </a:cubicBezTo>
                  <a:cubicBezTo>
                    <a:pt x="3264" y="11458"/>
                    <a:pt x="2854" y="11436"/>
                    <a:pt x="2465" y="11344"/>
                  </a:cubicBezTo>
                  <a:cubicBezTo>
                    <a:pt x="2237" y="11276"/>
                    <a:pt x="2032" y="11185"/>
                    <a:pt x="1826" y="11070"/>
                  </a:cubicBezTo>
                  <a:cubicBezTo>
                    <a:pt x="1644" y="10956"/>
                    <a:pt x="1461" y="10819"/>
                    <a:pt x="1301" y="10682"/>
                  </a:cubicBezTo>
                  <a:cubicBezTo>
                    <a:pt x="1142" y="10500"/>
                    <a:pt x="1005" y="10317"/>
                    <a:pt x="891" y="10135"/>
                  </a:cubicBezTo>
                  <a:cubicBezTo>
                    <a:pt x="868" y="10112"/>
                    <a:pt x="868" y="10112"/>
                    <a:pt x="868" y="10112"/>
                  </a:cubicBezTo>
                  <a:lnTo>
                    <a:pt x="868" y="10112"/>
                  </a:lnTo>
                  <a:cubicBezTo>
                    <a:pt x="868" y="10112"/>
                    <a:pt x="877" y="10112"/>
                    <a:pt x="884" y="10118"/>
                  </a:cubicBezTo>
                  <a:lnTo>
                    <a:pt x="884" y="10118"/>
                  </a:lnTo>
                  <a:cubicBezTo>
                    <a:pt x="881" y="10115"/>
                    <a:pt x="876" y="10112"/>
                    <a:pt x="868" y="10112"/>
                  </a:cubicBezTo>
                  <a:cubicBezTo>
                    <a:pt x="708" y="9838"/>
                    <a:pt x="594" y="9541"/>
                    <a:pt x="525" y="9244"/>
                  </a:cubicBezTo>
                  <a:cubicBezTo>
                    <a:pt x="390" y="8750"/>
                    <a:pt x="344" y="8278"/>
                    <a:pt x="343" y="7784"/>
                  </a:cubicBezTo>
                  <a:lnTo>
                    <a:pt x="343" y="7784"/>
                  </a:lnTo>
                  <a:cubicBezTo>
                    <a:pt x="345" y="7016"/>
                    <a:pt x="459" y="6270"/>
                    <a:pt x="639" y="5547"/>
                  </a:cubicBezTo>
                  <a:cubicBezTo>
                    <a:pt x="639" y="5570"/>
                    <a:pt x="639" y="5570"/>
                    <a:pt x="639" y="5570"/>
                  </a:cubicBezTo>
                  <a:cubicBezTo>
                    <a:pt x="822" y="4908"/>
                    <a:pt x="1073" y="4246"/>
                    <a:pt x="1416" y="3652"/>
                  </a:cubicBezTo>
                  <a:lnTo>
                    <a:pt x="1416" y="3652"/>
                  </a:lnTo>
                  <a:cubicBezTo>
                    <a:pt x="1416" y="3656"/>
                    <a:pt x="1416" y="3659"/>
                    <a:pt x="1415" y="3662"/>
                  </a:cubicBezTo>
                  <a:lnTo>
                    <a:pt x="1415" y="3662"/>
                  </a:lnTo>
                  <a:cubicBezTo>
                    <a:pt x="1522" y="3494"/>
                    <a:pt x="1629" y="3345"/>
                    <a:pt x="1735" y="3196"/>
                  </a:cubicBezTo>
                  <a:cubicBezTo>
                    <a:pt x="1888" y="2977"/>
                    <a:pt x="2062" y="2779"/>
                    <a:pt x="2237" y="2602"/>
                  </a:cubicBezTo>
                  <a:lnTo>
                    <a:pt x="2237" y="2602"/>
                  </a:lnTo>
                  <a:cubicBezTo>
                    <a:pt x="2237" y="2602"/>
                    <a:pt x="2237" y="2602"/>
                    <a:pt x="2237" y="2602"/>
                  </a:cubicBezTo>
                  <a:cubicBezTo>
                    <a:pt x="2241" y="2598"/>
                    <a:pt x="2245" y="2594"/>
                    <a:pt x="2250" y="2590"/>
                  </a:cubicBezTo>
                  <a:lnTo>
                    <a:pt x="2250" y="2590"/>
                  </a:lnTo>
                  <a:cubicBezTo>
                    <a:pt x="2245" y="2594"/>
                    <a:pt x="2241" y="2598"/>
                    <a:pt x="2237" y="2602"/>
                  </a:cubicBezTo>
                  <a:lnTo>
                    <a:pt x="2237" y="2602"/>
                  </a:lnTo>
                  <a:cubicBezTo>
                    <a:pt x="2259" y="2602"/>
                    <a:pt x="2260" y="2581"/>
                    <a:pt x="2260" y="2580"/>
                  </a:cubicBezTo>
                  <a:lnTo>
                    <a:pt x="2260" y="2580"/>
                  </a:lnTo>
                  <a:cubicBezTo>
                    <a:pt x="2257" y="2583"/>
                    <a:pt x="2253" y="2586"/>
                    <a:pt x="2250" y="2590"/>
                  </a:cubicBezTo>
                  <a:lnTo>
                    <a:pt x="2250" y="2590"/>
                  </a:lnTo>
                  <a:cubicBezTo>
                    <a:pt x="2253" y="2586"/>
                    <a:pt x="2257" y="2583"/>
                    <a:pt x="2260" y="2579"/>
                  </a:cubicBezTo>
                  <a:lnTo>
                    <a:pt x="2260" y="2579"/>
                  </a:lnTo>
                  <a:cubicBezTo>
                    <a:pt x="2260" y="2579"/>
                    <a:pt x="2260" y="2580"/>
                    <a:pt x="2260" y="2580"/>
                  </a:cubicBezTo>
                  <a:lnTo>
                    <a:pt x="2260" y="2580"/>
                  </a:lnTo>
                  <a:cubicBezTo>
                    <a:pt x="2734" y="2109"/>
                    <a:pt x="3274" y="1684"/>
                    <a:pt x="3858" y="1347"/>
                  </a:cubicBezTo>
                  <a:cubicBezTo>
                    <a:pt x="4451" y="1005"/>
                    <a:pt x="5090" y="731"/>
                    <a:pt x="5752" y="525"/>
                  </a:cubicBezTo>
                  <a:cubicBezTo>
                    <a:pt x="6232" y="411"/>
                    <a:pt x="6734" y="320"/>
                    <a:pt x="7259" y="320"/>
                  </a:cubicBezTo>
                  <a:cubicBezTo>
                    <a:pt x="7624" y="320"/>
                    <a:pt x="8012" y="365"/>
                    <a:pt x="8377" y="480"/>
                  </a:cubicBezTo>
                  <a:cubicBezTo>
                    <a:pt x="8697" y="548"/>
                    <a:pt x="8994" y="685"/>
                    <a:pt x="9267" y="845"/>
                  </a:cubicBezTo>
                  <a:cubicBezTo>
                    <a:pt x="9518" y="1005"/>
                    <a:pt x="9770" y="1164"/>
                    <a:pt x="9975" y="1370"/>
                  </a:cubicBezTo>
                  <a:cubicBezTo>
                    <a:pt x="10004" y="1398"/>
                    <a:pt x="10040" y="1411"/>
                    <a:pt x="10077" y="1411"/>
                  </a:cubicBezTo>
                  <a:cubicBezTo>
                    <a:pt x="10127" y="1411"/>
                    <a:pt x="10177" y="1387"/>
                    <a:pt x="10203" y="1347"/>
                  </a:cubicBezTo>
                  <a:cubicBezTo>
                    <a:pt x="10226" y="1301"/>
                    <a:pt x="10249" y="1256"/>
                    <a:pt x="10226" y="1210"/>
                  </a:cubicBezTo>
                  <a:cubicBezTo>
                    <a:pt x="10226" y="1164"/>
                    <a:pt x="10203" y="1141"/>
                    <a:pt x="10180" y="1119"/>
                  </a:cubicBezTo>
                  <a:cubicBezTo>
                    <a:pt x="9313" y="320"/>
                    <a:pt x="8309" y="0"/>
                    <a:pt x="7236"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6" name="Google Shape;1054;p22">
              <a:extLst>
                <a:ext uri="{FF2B5EF4-FFF2-40B4-BE49-F238E27FC236}">
                  <a16:creationId xmlns:a16="http://schemas.microsoft.com/office/drawing/2014/main" id="{4D9E4AA5-D917-408A-ABAE-A841E07FDE4F}"/>
                </a:ext>
              </a:extLst>
            </p:cNvPr>
            <p:cNvSpPr/>
            <p:nvPr/>
          </p:nvSpPr>
          <p:spPr>
            <a:xfrm>
              <a:off x="6676432" y="3364943"/>
              <a:ext cx="185750" cy="67332"/>
            </a:xfrm>
            <a:custGeom>
              <a:avLst/>
              <a:gdLst/>
              <a:ahLst/>
              <a:cxnLst/>
              <a:rect l="l" t="t" r="r" b="b"/>
              <a:pathLst>
                <a:path w="6872" h="2491" extrusionOk="0">
                  <a:moveTo>
                    <a:pt x="6689" y="1"/>
                  </a:moveTo>
                  <a:cubicBezTo>
                    <a:pt x="6643" y="1"/>
                    <a:pt x="6597" y="23"/>
                    <a:pt x="6574" y="69"/>
                  </a:cubicBezTo>
                  <a:cubicBezTo>
                    <a:pt x="6346" y="434"/>
                    <a:pt x="6095" y="799"/>
                    <a:pt x="5798" y="1119"/>
                  </a:cubicBezTo>
                  <a:cubicBezTo>
                    <a:pt x="5593" y="1324"/>
                    <a:pt x="5342" y="1507"/>
                    <a:pt x="5091" y="1644"/>
                  </a:cubicBezTo>
                  <a:cubicBezTo>
                    <a:pt x="4817" y="1827"/>
                    <a:pt x="4497" y="1941"/>
                    <a:pt x="4178" y="2032"/>
                  </a:cubicBezTo>
                  <a:cubicBezTo>
                    <a:pt x="3858" y="2123"/>
                    <a:pt x="3539" y="2169"/>
                    <a:pt x="3196" y="2169"/>
                  </a:cubicBezTo>
                  <a:cubicBezTo>
                    <a:pt x="2877" y="2169"/>
                    <a:pt x="2557" y="2123"/>
                    <a:pt x="2260" y="2055"/>
                  </a:cubicBezTo>
                  <a:cubicBezTo>
                    <a:pt x="2009" y="1964"/>
                    <a:pt x="1758" y="1872"/>
                    <a:pt x="1530" y="1735"/>
                  </a:cubicBezTo>
                  <a:cubicBezTo>
                    <a:pt x="1530" y="1758"/>
                    <a:pt x="1530" y="1758"/>
                    <a:pt x="1530" y="1758"/>
                  </a:cubicBezTo>
                  <a:cubicBezTo>
                    <a:pt x="1325" y="1621"/>
                    <a:pt x="1142" y="1484"/>
                    <a:pt x="959" y="1324"/>
                  </a:cubicBezTo>
                  <a:cubicBezTo>
                    <a:pt x="777" y="1142"/>
                    <a:pt x="640" y="936"/>
                    <a:pt x="503" y="731"/>
                  </a:cubicBezTo>
                  <a:cubicBezTo>
                    <a:pt x="434" y="617"/>
                    <a:pt x="389" y="503"/>
                    <a:pt x="320" y="389"/>
                  </a:cubicBezTo>
                  <a:cubicBezTo>
                    <a:pt x="304" y="322"/>
                    <a:pt x="238" y="279"/>
                    <a:pt x="177" y="279"/>
                  </a:cubicBezTo>
                  <a:cubicBezTo>
                    <a:pt x="155" y="279"/>
                    <a:pt x="133" y="285"/>
                    <a:pt x="115" y="297"/>
                  </a:cubicBezTo>
                  <a:cubicBezTo>
                    <a:pt x="24" y="343"/>
                    <a:pt x="1" y="434"/>
                    <a:pt x="24" y="503"/>
                  </a:cubicBezTo>
                  <a:cubicBezTo>
                    <a:pt x="161" y="822"/>
                    <a:pt x="343" y="1096"/>
                    <a:pt x="549" y="1370"/>
                  </a:cubicBezTo>
                  <a:cubicBezTo>
                    <a:pt x="754" y="1598"/>
                    <a:pt x="1005" y="1804"/>
                    <a:pt x="1279" y="1964"/>
                  </a:cubicBezTo>
                  <a:cubicBezTo>
                    <a:pt x="1804" y="2306"/>
                    <a:pt x="2443" y="2466"/>
                    <a:pt x="3059" y="2488"/>
                  </a:cubicBezTo>
                  <a:cubicBezTo>
                    <a:pt x="3107" y="2490"/>
                    <a:pt x="3154" y="2491"/>
                    <a:pt x="3202" y="2491"/>
                  </a:cubicBezTo>
                  <a:cubicBezTo>
                    <a:pt x="3813" y="2491"/>
                    <a:pt x="4403" y="2355"/>
                    <a:pt x="4954" y="2100"/>
                  </a:cubicBezTo>
                  <a:cubicBezTo>
                    <a:pt x="5228" y="1964"/>
                    <a:pt x="5524" y="1781"/>
                    <a:pt x="5776" y="1575"/>
                  </a:cubicBezTo>
                  <a:cubicBezTo>
                    <a:pt x="6118" y="1302"/>
                    <a:pt x="6392" y="936"/>
                    <a:pt x="6643" y="548"/>
                  </a:cubicBezTo>
                  <a:cubicBezTo>
                    <a:pt x="6711" y="457"/>
                    <a:pt x="6780" y="366"/>
                    <a:pt x="6826" y="274"/>
                  </a:cubicBezTo>
                  <a:cubicBezTo>
                    <a:pt x="6848" y="229"/>
                    <a:pt x="6871" y="183"/>
                    <a:pt x="6871" y="137"/>
                  </a:cubicBezTo>
                  <a:cubicBezTo>
                    <a:pt x="6848" y="92"/>
                    <a:pt x="6826" y="69"/>
                    <a:pt x="6803" y="46"/>
                  </a:cubicBezTo>
                  <a:cubicBezTo>
                    <a:pt x="6780" y="23"/>
                    <a:pt x="6734" y="1"/>
                    <a:pt x="6689"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7" name="Google Shape;1055;p22">
              <a:extLst>
                <a:ext uri="{FF2B5EF4-FFF2-40B4-BE49-F238E27FC236}">
                  <a16:creationId xmlns:a16="http://schemas.microsoft.com/office/drawing/2014/main" id="{B9EF0F14-4F1A-4FB9-A89C-884BCCD88248}"/>
                </a:ext>
              </a:extLst>
            </p:cNvPr>
            <p:cNvSpPr/>
            <p:nvPr/>
          </p:nvSpPr>
          <p:spPr>
            <a:xfrm>
              <a:off x="7673461" y="3361240"/>
              <a:ext cx="127122" cy="40599"/>
            </a:xfrm>
            <a:custGeom>
              <a:avLst/>
              <a:gdLst/>
              <a:ahLst/>
              <a:cxnLst/>
              <a:rect l="l" t="t" r="r" b="b"/>
              <a:pathLst>
                <a:path w="4703" h="1502" extrusionOk="0">
                  <a:moveTo>
                    <a:pt x="1165" y="754"/>
                  </a:moveTo>
                  <a:cubicBezTo>
                    <a:pt x="1171" y="757"/>
                    <a:pt x="1177" y="760"/>
                    <a:pt x="1184" y="763"/>
                  </a:cubicBezTo>
                  <a:lnTo>
                    <a:pt x="1184" y="763"/>
                  </a:lnTo>
                  <a:cubicBezTo>
                    <a:pt x="1177" y="754"/>
                    <a:pt x="1165" y="754"/>
                    <a:pt x="1165" y="754"/>
                  </a:cubicBezTo>
                  <a:close/>
                  <a:moveTo>
                    <a:pt x="3607" y="1051"/>
                  </a:moveTo>
                  <a:cubicBezTo>
                    <a:pt x="3590" y="1051"/>
                    <a:pt x="3586" y="1051"/>
                    <a:pt x="3575" y="1060"/>
                  </a:cubicBezTo>
                  <a:lnTo>
                    <a:pt x="3575" y="1060"/>
                  </a:lnTo>
                  <a:cubicBezTo>
                    <a:pt x="3586" y="1057"/>
                    <a:pt x="3596" y="1054"/>
                    <a:pt x="3607" y="1051"/>
                  </a:cubicBezTo>
                  <a:close/>
                  <a:moveTo>
                    <a:pt x="183" y="1"/>
                  </a:moveTo>
                  <a:cubicBezTo>
                    <a:pt x="160" y="1"/>
                    <a:pt x="115" y="1"/>
                    <a:pt x="92" y="23"/>
                  </a:cubicBezTo>
                  <a:cubicBezTo>
                    <a:pt x="23" y="92"/>
                    <a:pt x="0" y="183"/>
                    <a:pt x="69" y="252"/>
                  </a:cubicBezTo>
                  <a:cubicBezTo>
                    <a:pt x="594" y="914"/>
                    <a:pt x="1416" y="1324"/>
                    <a:pt x="2260" y="1461"/>
                  </a:cubicBezTo>
                  <a:cubicBezTo>
                    <a:pt x="2422" y="1488"/>
                    <a:pt x="2591" y="1501"/>
                    <a:pt x="2762" y="1501"/>
                  </a:cubicBezTo>
                  <a:cubicBezTo>
                    <a:pt x="3024" y="1501"/>
                    <a:pt x="3290" y="1471"/>
                    <a:pt x="3538" y="1416"/>
                  </a:cubicBezTo>
                  <a:cubicBezTo>
                    <a:pt x="3949" y="1302"/>
                    <a:pt x="4337" y="1096"/>
                    <a:pt x="4634" y="799"/>
                  </a:cubicBezTo>
                  <a:cubicBezTo>
                    <a:pt x="4680" y="777"/>
                    <a:pt x="4702" y="731"/>
                    <a:pt x="4702" y="685"/>
                  </a:cubicBezTo>
                  <a:cubicBezTo>
                    <a:pt x="4702" y="640"/>
                    <a:pt x="4702" y="594"/>
                    <a:pt x="4657" y="571"/>
                  </a:cubicBezTo>
                  <a:cubicBezTo>
                    <a:pt x="4630" y="531"/>
                    <a:pt x="4581" y="507"/>
                    <a:pt x="4530" y="507"/>
                  </a:cubicBezTo>
                  <a:cubicBezTo>
                    <a:pt x="4494" y="507"/>
                    <a:pt x="4457" y="520"/>
                    <a:pt x="4429" y="548"/>
                  </a:cubicBezTo>
                  <a:cubicBezTo>
                    <a:pt x="4314" y="663"/>
                    <a:pt x="4200" y="754"/>
                    <a:pt x="4063" y="845"/>
                  </a:cubicBezTo>
                  <a:cubicBezTo>
                    <a:pt x="3904" y="936"/>
                    <a:pt x="3744" y="1005"/>
                    <a:pt x="3561" y="1073"/>
                  </a:cubicBezTo>
                  <a:cubicBezTo>
                    <a:pt x="3567" y="1068"/>
                    <a:pt x="3571" y="1063"/>
                    <a:pt x="3575" y="1060"/>
                  </a:cubicBezTo>
                  <a:lnTo>
                    <a:pt x="3575" y="1060"/>
                  </a:lnTo>
                  <a:cubicBezTo>
                    <a:pt x="3355" y="1123"/>
                    <a:pt x="3117" y="1165"/>
                    <a:pt x="2899" y="1165"/>
                  </a:cubicBezTo>
                  <a:cubicBezTo>
                    <a:pt x="2847" y="1169"/>
                    <a:pt x="2795" y="1171"/>
                    <a:pt x="2743" y="1171"/>
                  </a:cubicBezTo>
                  <a:cubicBezTo>
                    <a:pt x="2505" y="1171"/>
                    <a:pt x="2276" y="1130"/>
                    <a:pt x="2032" y="1073"/>
                  </a:cubicBezTo>
                  <a:cubicBezTo>
                    <a:pt x="1742" y="1006"/>
                    <a:pt x="1452" y="896"/>
                    <a:pt x="1184" y="763"/>
                  </a:cubicBezTo>
                  <a:lnTo>
                    <a:pt x="1184" y="763"/>
                  </a:lnTo>
                  <a:cubicBezTo>
                    <a:pt x="1186" y="767"/>
                    <a:pt x="1187" y="771"/>
                    <a:pt x="1187" y="777"/>
                  </a:cubicBezTo>
                  <a:cubicBezTo>
                    <a:pt x="959" y="640"/>
                    <a:pt x="754" y="480"/>
                    <a:pt x="548" y="320"/>
                  </a:cubicBezTo>
                  <a:cubicBezTo>
                    <a:pt x="457" y="229"/>
                    <a:pt x="388" y="138"/>
                    <a:pt x="320" y="46"/>
                  </a:cubicBezTo>
                  <a:cubicBezTo>
                    <a:pt x="274" y="23"/>
                    <a:pt x="229" y="1"/>
                    <a:pt x="183"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8" name="Google Shape;1056;p22">
              <a:extLst>
                <a:ext uri="{FF2B5EF4-FFF2-40B4-BE49-F238E27FC236}">
                  <a16:creationId xmlns:a16="http://schemas.microsoft.com/office/drawing/2014/main" id="{FB159C15-73AC-4CAC-B422-C515F16CFE18}"/>
                </a:ext>
              </a:extLst>
            </p:cNvPr>
            <p:cNvSpPr/>
            <p:nvPr/>
          </p:nvSpPr>
          <p:spPr>
            <a:xfrm>
              <a:off x="7793771" y="3232901"/>
              <a:ext cx="366500" cy="287140"/>
            </a:xfrm>
            <a:custGeom>
              <a:avLst/>
              <a:gdLst/>
              <a:ahLst/>
              <a:cxnLst/>
              <a:rect l="l" t="t" r="r" b="b"/>
              <a:pathLst>
                <a:path w="13559" h="10623" extrusionOk="0">
                  <a:moveTo>
                    <a:pt x="11449" y="9565"/>
                  </a:moveTo>
                  <a:cubicBezTo>
                    <a:pt x="11435" y="9565"/>
                    <a:pt x="11432" y="9568"/>
                    <a:pt x="11413" y="9588"/>
                  </a:cubicBezTo>
                  <a:cubicBezTo>
                    <a:pt x="11425" y="9580"/>
                    <a:pt x="11437" y="9572"/>
                    <a:pt x="11449" y="9565"/>
                  </a:cubicBezTo>
                  <a:close/>
                  <a:moveTo>
                    <a:pt x="10340" y="10067"/>
                  </a:moveTo>
                  <a:cubicBezTo>
                    <a:pt x="10333" y="10067"/>
                    <a:pt x="10329" y="10069"/>
                    <a:pt x="10325" y="10072"/>
                  </a:cubicBezTo>
                  <a:lnTo>
                    <a:pt x="10325" y="10072"/>
                  </a:lnTo>
                  <a:cubicBezTo>
                    <a:pt x="10330" y="10070"/>
                    <a:pt x="10335" y="10069"/>
                    <a:pt x="10340" y="10067"/>
                  </a:cubicBezTo>
                  <a:close/>
                  <a:moveTo>
                    <a:pt x="6300" y="1"/>
                  </a:moveTo>
                  <a:cubicBezTo>
                    <a:pt x="6095" y="1"/>
                    <a:pt x="5866" y="1"/>
                    <a:pt x="5661" y="24"/>
                  </a:cubicBezTo>
                  <a:cubicBezTo>
                    <a:pt x="5456" y="47"/>
                    <a:pt x="5250" y="69"/>
                    <a:pt x="5045" y="115"/>
                  </a:cubicBezTo>
                  <a:cubicBezTo>
                    <a:pt x="4953" y="138"/>
                    <a:pt x="4908" y="229"/>
                    <a:pt x="4908" y="320"/>
                  </a:cubicBezTo>
                  <a:cubicBezTo>
                    <a:pt x="4928" y="380"/>
                    <a:pt x="4999" y="439"/>
                    <a:pt x="5077" y="439"/>
                  </a:cubicBezTo>
                  <a:cubicBezTo>
                    <a:pt x="5089" y="439"/>
                    <a:pt x="5101" y="438"/>
                    <a:pt x="5113" y="435"/>
                  </a:cubicBezTo>
                  <a:cubicBezTo>
                    <a:pt x="5410" y="366"/>
                    <a:pt x="5752" y="343"/>
                    <a:pt x="6072" y="320"/>
                  </a:cubicBezTo>
                  <a:cubicBezTo>
                    <a:pt x="6734" y="320"/>
                    <a:pt x="7396" y="389"/>
                    <a:pt x="8035" y="526"/>
                  </a:cubicBezTo>
                  <a:cubicBezTo>
                    <a:pt x="8742" y="709"/>
                    <a:pt x="9427" y="960"/>
                    <a:pt x="10066" y="1302"/>
                  </a:cubicBezTo>
                  <a:cubicBezTo>
                    <a:pt x="10591" y="1599"/>
                    <a:pt x="11071" y="1941"/>
                    <a:pt x="11504" y="2352"/>
                  </a:cubicBezTo>
                  <a:cubicBezTo>
                    <a:pt x="11824" y="2649"/>
                    <a:pt x="12098" y="3014"/>
                    <a:pt x="12349" y="3379"/>
                  </a:cubicBezTo>
                  <a:cubicBezTo>
                    <a:pt x="12623" y="3813"/>
                    <a:pt x="12828" y="4292"/>
                    <a:pt x="12988" y="4794"/>
                  </a:cubicBezTo>
                  <a:cubicBezTo>
                    <a:pt x="13125" y="5228"/>
                    <a:pt x="13216" y="5684"/>
                    <a:pt x="13239" y="6141"/>
                  </a:cubicBezTo>
                  <a:lnTo>
                    <a:pt x="13239" y="6164"/>
                  </a:lnTo>
                  <a:cubicBezTo>
                    <a:pt x="13239" y="6529"/>
                    <a:pt x="13193" y="6894"/>
                    <a:pt x="13125" y="7259"/>
                  </a:cubicBezTo>
                  <a:cubicBezTo>
                    <a:pt x="13034" y="7579"/>
                    <a:pt x="12920" y="7876"/>
                    <a:pt x="12783" y="8172"/>
                  </a:cubicBezTo>
                  <a:cubicBezTo>
                    <a:pt x="12624" y="8467"/>
                    <a:pt x="12420" y="8717"/>
                    <a:pt x="12193" y="8967"/>
                  </a:cubicBezTo>
                  <a:lnTo>
                    <a:pt x="12193" y="8967"/>
                  </a:lnTo>
                  <a:cubicBezTo>
                    <a:pt x="11964" y="9191"/>
                    <a:pt x="11716" y="9396"/>
                    <a:pt x="11449" y="9565"/>
                  </a:cubicBezTo>
                  <a:lnTo>
                    <a:pt x="11449" y="9565"/>
                  </a:lnTo>
                  <a:cubicBezTo>
                    <a:pt x="11452" y="9565"/>
                    <a:pt x="11455" y="9565"/>
                    <a:pt x="11459" y="9565"/>
                  </a:cubicBezTo>
                  <a:cubicBezTo>
                    <a:pt x="11098" y="9790"/>
                    <a:pt x="10716" y="9949"/>
                    <a:pt x="10311" y="10084"/>
                  </a:cubicBezTo>
                  <a:lnTo>
                    <a:pt x="10311" y="10084"/>
                  </a:lnTo>
                  <a:cubicBezTo>
                    <a:pt x="10316" y="10080"/>
                    <a:pt x="10320" y="10075"/>
                    <a:pt x="10325" y="10072"/>
                  </a:cubicBezTo>
                  <a:lnTo>
                    <a:pt x="10325" y="10072"/>
                  </a:lnTo>
                  <a:cubicBezTo>
                    <a:pt x="9896" y="10205"/>
                    <a:pt x="9445" y="10273"/>
                    <a:pt x="8994" y="10295"/>
                  </a:cubicBezTo>
                  <a:lnTo>
                    <a:pt x="8971" y="10295"/>
                  </a:lnTo>
                  <a:cubicBezTo>
                    <a:pt x="8907" y="10297"/>
                    <a:pt x="8844" y="10299"/>
                    <a:pt x="8781" y="10299"/>
                  </a:cubicBezTo>
                  <a:cubicBezTo>
                    <a:pt x="8232" y="10299"/>
                    <a:pt x="7697" y="10213"/>
                    <a:pt x="7145" y="10090"/>
                  </a:cubicBezTo>
                  <a:lnTo>
                    <a:pt x="7122" y="10090"/>
                  </a:lnTo>
                  <a:cubicBezTo>
                    <a:pt x="6049" y="9816"/>
                    <a:pt x="4999" y="9359"/>
                    <a:pt x="4018" y="8834"/>
                  </a:cubicBezTo>
                  <a:lnTo>
                    <a:pt x="4040" y="8834"/>
                  </a:lnTo>
                  <a:cubicBezTo>
                    <a:pt x="4018" y="8834"/>
                    <a:pt x="4018" y="8811"/>
                    <a:pt x="3995" y="8811"/>
                  </a:cubicBezTo>
                  <a:cubicBezTo>
                    <a:pt x="3157" y="8336"/>
                    <a:pt x="2342" y="7816"/>
                    <a:pt x="1617" y="7140"/>
                  </a:cubicBezTo>
                  <a:lnTo>
                    <a:pt x="1617" y="7140"/>
                  </a:lnTo>
                  <a:cubicBezTo>
                    <a:pt x="1624" y="7145"/>
                    <a:pt x="1630" y="7145"/>
                    <a:pt x="1644" y="7145"/>
                  </a:cubicBezTo>
                  <a:cubicBezTo>
                    <a:pt x="1262" y="6809"/>
                    <a:pt x="903" y="6406"/>
                    <a:pt x="630" y="5958"/>
                  </a:cubicBezTo>
                  <a:lnTo>
                    <a:pt x="630" y="5958"/>
                  </a:lnTo>
                  <a:cubicBezTo>
                    <a:pt x="633" y="5958"/>
                    <a:pt x="636" y="5958"/>
                    <a:pt x="639" y="5958"/>
                  </a:cubicBezTo>
                  <a:cubicBezTo>
                    <a:pt x="635" y="5958"/>
                    <a:pt x="632" y="5958"/>
                    <a:pt x="629" y="5956"/>
                  </a:cubicBezTo>
                  <a:lnTo>
                    <a:pt x="629" y="5956"/>
                  </a:lnTo>
                  <a:cubicBezTo>
                    <a:pt x="625" y="5949"/>
                    <a:pt x="621" y="5942"/>
                    <a:pt x="617" y="5936"/>
                  </a:cubicBezTo>
                  <a:cubicBezTo>
                    <a:pt x="503" y="5753"/>
                    <a:pt x="411" y="5570"/>
                    <a:pt x="320" y="5388"/>
                  </a:cubicBezTo>
                  <a:cubicBezTo>
                    <a:pt x="302" y="5318"/>
                    <a:pt x="232" y="5288"/>
                    <a:pt x="169" y="5288"/>
                  </a:cubicBezTo>
                  <a:cubicBezTo>
                    <a:pt x="149" y="5288"/>
                    <a:pt x="131" y="5291"/>
                    <a:pt x="115" y="5296"/>
                  </a:cubicBezTo>
                  <a:cubicBezTo>
                    <a:pt x="23" y="5342"/>
                    <a:pt x="0" y="5433"/>
                    <a:pt x="23" y="5525"/>
                  </a:cubicBezTo>
                  <a:cubicBezTo>
                    <a:pt x="183" y="5867"/>
                    <a:pt x="388" y="6209"/>
                    <a:pt x="617" y="6529"/>
                  </a:cubicBezTo>
                  <a:cubicBezTo>
                    <a:pt x="868" y="6849"/>
                    <a:pt x="1164" y="7145"/>
                    <a:pt x="1461" y="7419"/>
                  </a:cubicBezTo>
                  <a:cubicBezTo>
                    <a:pt x="2055" y="7990"/>
                    <a:pt x="2762" y="8469"/>
                    <a:pt x="3470" y="8880"/>
                  </a:cubicBezTo>
                  <a:cubicBezTo>
                    <a:pt x="4223" y="9314"/>
                    <a:pt x="4999" y="9702"/>
                    <a:pt x="5798" y="10021"/>
                  </a:cubicBezTo>
                  <a:cubicBezTo>
                    <a:pt x="6665" y="10341"/>
                    <a:pt x="7601" y="10569"/>
                    <a:pt x="8537" y="10615"/>
                  </a:cubicBezTo>
                  <a:cubicBezTo>
                    <a:pt x="8645" y="10620"/>
                    <a:pt x="8753" y="10623"/>
                    <a:pt x="8860" y="10623"/>
                  </a:cubicBezTo>
                  <a:cubicBezTo>
                    <a:pt x="9209" y="10623"/>
                    <a:pt x="9558" y="10593"/>
                    <a:pt x="9907" y="10523"/>
                  </a:cubicBezTo>
                  <a:cubicBezTo>
                    <a:pt x="10363" y="10432"/>
                    <a:pt x="10797" y="10272"/>
                    <a:pt x="11230" y="10067"/>
                  </a:cubicBezTo>
                  <a:cubicBezTo>
                    <a:pt x="11870" y="9747"/>
                    <a:pt x="12440" y="9268"/>
                    <a:pt x="12851" y="8675"/>
                  </a:cubicBezTo>
                  <a:cubicBezTo>
                    <a:pt x="13216" y="8127"/>
                    <a:pt x="13444" y="7488"/>
                    <a:pt x="13536" y="6826"/>
                  </a:cubicBezTo>
                  <a:cubicBezTo>
                    <a:pt x="13559" y="6506"/>
                    <a:pt x="13559" y="6164"/>
                    <a:pt x="13536" y="5821"/>
                  </a:cubicBezTo>
                  <a:cubicBezTo>
                    <a:pt x="13513" y="5479"/>
                    <a:pt x="13444" y="5137"/>
                    <a:pt x="13330" y="4794"/>
                  </a:cubicBezTo>
                  <a:cubicBezTo>
                    <a:pt x="13125" y="4087"/>
                    <a:pt x="12805" y="3425"/>
                    <a:pt x="12372" y="2831"/>
                  </a:cubicBezTo>
                  <a:cubicBezTo>
                    <a:pt x="12121" y="2512"/>
                    <a:pt x="11847" y="2215"/>
                    <a:pt x="11550" y="1964"/>
                  </a:cubicBezTo>
                  <a:cubicBezTo>
                    <a:pt x="11253" y="1690"/>
                    <a:pt x="10911" y="1439"/>
                    <a:pt x="10568" y="1234"/>
                  </a:cubicBezTo>
                  <a:cubicBezTo>
                    <a:pt x="9884" y="800"/>
                    <a:pt x="9131" y="480"/>
                    <a:pt x="8332" y="275"/>
                  </a:cubicBezTo>
                  <a:cubicBezTo>
                    <a:pt x="7670" y="92"/>
                    <a:pt x="6985" y="1"/>
                    <a:pt x="630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9" name="Google Shape;1057;p22">
              <a:extLst>
                <a:ext uri="{FF2B5EF4-FFF2-40B4-BE49-F238E27FC236}">
                  <a16:creationId xmlns:a16="http://schemas.microsoft.com/office/drawing/2014/main" id="{4973ED5A-3F31-45F0-BE19-DD23355D3D3A}"/>
                </a:ext>
              </a:extLst>
            </p:cNvPr>
            <p:cNvSpPr/>
            <p:nvPr/>
          </p:nvSpPr>
          <p:spPr>
            <a:xfrm>
              <a:off x="7838803" y="3166273"/>
              <a:ext cx="108012" cy="77035"/>
            </a:xfrm>
            <a:custGeom>
              <a:avLst/>
              <a:gdLst/>
              <a:ahLst/>
              <a:cxnLst/>
              <a:rect l="l" t="t" r="r" b="b"/>
              <a:pathLst>
                <a:path w="3996" h="2850" extrusionOk="0">
                  <a:moveTo>
                    <a:pt x="2648" y="686"/>
                  </a:moveTo>
                  <a:cubicBezTo>
                    <a:pt x="2671" y="686"/>
                    <a:pt x="2671" y="708"/>
                    <a:pt x="2671" y="708"/>
                  </a:cubicBezTo>
                  <a:cubicBezTo>
                    <a:pt x="2671" y="708"/>
                    <a:pt x="2671" y="708"/>
                    <a:pt x="2671" y="686"/>
                  </a:cubicBezTo>
                  <a:close/>
                  <a:moveTo>
                    <a:pt x="1279" y="1"/>
                  </a:moveTo>
                  <a:cubicBezTo>
                    <a:pt x="845" y="1"/>
                    <a:pt x="411" y="115"/>
                    <a:pt x="92" y="389"/>
                  </a:cubicBezTo>
                  <a:cubicBezTo>
                    <a:pt x="23" y="457"/>
                    <a:pt x="1" y="549"/>
                    <a:pt x="69" y="617"/>
                  </a:cubicBezTo>
                  <a:cubicBezTo>
                    <a:pt x="96" y="657"/>
                    <a:pt x="145" y="681"/>
                    <a:pt x="196" y="681"/>
                  </a:cubicBezTo>
                  <a:cubicBezTo>
                    <a:pt x="232" y="681"/>
                    <a:pt x="269" y="669"/>
                    <a:pt x="297" y="640"/>
                  </a:cubicBezTo>
                  <a:cubicBezTo>
                    <a:pt x="343" y="594"/>
                    <a:pt x="389" y="571"/>
                    <a:pt x="434" y="526"/>
                  </a:cubicBezTo>
                  <a:cubicBezTo>
                    <a:pt x="526" y="480"/>
                    <a:pt x="640" y="434"/>
                    <a:pt x="731" y="389"/>
                  </a:cubicBezTo>
                  <a:cubicBezTo>
                    <a:pt x="891" y="343"/>
                    <a:pt x="1051" y="320"/>
                    <a:pt x="1210" y="320"/>
                  </a:cubicBezTo>
                  <a:cubicBezTo>
                    <a:pt x="1439" y="320"/>
                    <a:pt x="1667" y="343"/>
                    <a:pt x="1895" y="389"/>
                  </a:cubicBezTo>
                  <a:lnTo>
                    <a:pt x="1849" y="389"/>
                  </a:lnTo>
                  <a:cubicBezTo>
                    <a:pt x="2146" y="457"/>
                    <a:pt x="2420" y="549"/>
                    <a:pt x="2671" y="686"/>
                  </a:cubicBezTo>
                  <a:cubicBezTo>
                    <a:pt x="2671" y="708"/>
                    <a:pt x="2671" y="708"/>
                    <a:pt x="2694" y="708"/>
                  </a:cubicBezTo>
                  <a:cubicBezTo>
                    <a:pt x="2877" y="823"/>
                    <a:pt x="3082" y="959"/>
                    <a:pt x="3242" y="1119"/>
                  </a:cubicBezTo>
                  <a:cubicBezTo>
                    <a:pt x="3242" y="1118"/>
                    <a:pt x="3242" y="1116"/>
                    <a:pt x="3242" y="1115"/>
                  </a:cubicBezTo>
                  <a:lnTo>
                    <a:pt x="3242" y="1115"/>
                  </a:lnTo>
                  <a:cubicBezTo>
                    <a:pt x="3345" y="1203"/>
                    <a:pt x="3431" y="1311"/>
                    <a:pt x="3516" y="1439"/>
                  </a:cubicBezTo>
                  <a:cubicBezTo>
                    <a:pt x="3561" y="1507"/>
                    <a:pt x="3584" y="1599"/>
                    <a:pt x="3630" y="1690"/>
                  </a:cubicBezTo>
                  <a:cubicBezTo>
                    <a:pt x="3630" y="1758"/>
                    <a:pt x="3653" y="1827"/>
                    <a:pt x="3653" y="1895"/>
                  </a:cubicBezTo>
                  <a:cubicBezTo>
                    <a:pt x="3653" y="1964"/>
                    <a:pt x="3653" y="2032"/>
                    <a:pt x="3630" y="2101"/>
                  </a:cubicBezTo>
                  <a:cubicBezTo>
                    <a:pt x="3630" y="2169"/>
                    <a:pt x="3584" y="2215"/>
                    <a:pt x="3561" y="2283"/>
                  </a:cubicBezTo>
                  <a:cubicBezTo>
                    <a:pt x="3516" y="2375"/>
                    <a:pt x="3447" y="2443"/>
                    <a:pt x="3379" y="2512"/>
                  </a:cubicBezTo>
                  <a:cubicBezTo>
                    <a:pt x="3402" y="2512"/>
                    <a:pt x="3402" y="2489"/>
                    <a:pt x="3424" y="2489"/>
                  </a:cubicBezTo>
                  <a:cubicBezTo>
                    <a:pt x="3402" y="2512"/>
                    <a:pt x="3379" y="2534"/>
                    <a:pt x="3356" y="2557"/>
                  </a:cubicBezTo>
                  <a:cubicBezTo>
                    <a:pt x="3310" y="2580"/>
                    <a:pt x="3287" y="2626"/>
                    <a:pt x="3287" y="2671"/>
                  </a:cubicBezTo>
                  <a:cubicBezTo>
                    <a:pt x="3287" y="2717"/>
                    <a:pt x="3287" y="2763"/>
                    <a:pt x="3333" y="2785"/>
                  </a:cubicBezTo>
                  <a:cubicBezTo>
                    <a:pt x="3360" y="2825"/>
                    <a:pt x="3409" y="2850"/>
                    <a:pt x="3460" y="2850"/>
                  </a:cubicBezTo>
                  <a:cubicBezTo>
                    <a:pt x="3496" y="2850"/>
                    <a:pt x="3533" y="2837"/>
                    <a:pt x="3561" y="2808"/>
                  </a:cubicBezTo>
                  <a:cubicBezTo>
                    <a:pt x="3721" y="2649"/>
                    <a:pt x="3881" y="2443"/>
                    <a:pt x="3949" y="2215"/>
                  </a:cubicBezTo>
                  <a:cubicBezTo>
                    <a:pt x="3995" y="1987"/>
                    <a:pt x="3995" y="1781"/>
                    <a:pt x="3927" y="1576"/>
                  </a:cubicBezTo>
                  <a:cubicBezTo>
                    <a:pt x="3858" y="1370"/>
                    <a:pt x="3744" y="1165"/>
                    <a:pt x="3584" y="1005"/>
                  </a:cubicBezTo>
                  <a:cubicBezTo>
                    <a:pt x="3424" y="823"/>
                    <a:pt x="3219" y="663"/>
                    <a:pt x="3014" y="526"/>
                  </a:cubicBezTo>
                  <a:cubicBezTo>
                    <a:pt x="2557" y="229"/>
                    <a:pt x="2055" y="46"/>
                    <a:pt x="1507"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0" name="Google Shape;1058;p22">
              <a:extLst>
                <a:ext uri="{FF2B5EF4-FFF2-40B4-BE49-F238E27FC236}">
                  <a16:creationId xmlns:a16="http://schemas.microsoft.com/office/drawing/2014/main" id="{320003C2-E92A-4CF6-927E-12E116BB41F7}"/>
                </a:ext>
              </a:extLst>
            </p:cNvPr>
            <p:cNvSpPr/>
            <p:nvPr/>
          </p:nvSpPr>
          <p:spPr>
            <a:xfrm>
              <a:off x="6855965" y="3361862"/>
              <a:ext cx="824307" cy="167289"/>
            </a:xfrm>
            <a:custGeom>
              <a:avLst/>
              <a:gdLst/>
              <a:ahLst/>
              <a:cxnLst/>
              <a:rect l="l" t="t" r="r" b="b"/>
              <a:pathLst>
                <a:path w="30496" h="6189" extrusionOk="0">
                  <a:moveTo>
                    <a:pt x="18193" y="4999"/>
                  </a:moveTo>
                  <a:cubicBezTo>
                    <a:pt x="18193" y="4999"/>
                    <a:pt x="18181" y="4999"/>
                    <a:pt x="18174" y="5008"/>
                  </a:cubicBezTo>
                  <a:lnTo>
                    <a:pt x="18174" y="5008"/>
                  </a:lnTo>
                  <a:cubicBezTo>
                    <a:pt x="18180" y="5005"/>
                    <a:pt x="18186" y="5002"/>
                    <a:pt x="18193" y="4999"/>
                  </a:cubicBezTo>
                  <a:close/>
                  <a:moveTo>
                    <a:pt x="161" y="0"/>
                  </a:moveTo>
                  <a:cubicBezTo>
                    <a:pt x="69" y="0"/>
                    <a:pt x="1" y="92"/>
                    <a:pt x="1" y="183"/>
                  </a:cubicBezTo>
                  <a:cubicBezTo>
                    <a:pt x="1" y="229"/>
                    <a:pt x="24" y="251"/>
                    <a:pt x="47" y="297"/>
                  </a:cubicBezTo>
                  <a:cubicBezTo>
                    <a:pt x="92" y="320"/>
                    <a:pt x="115" y="343"/>
                    <a:pt x="161" y="343"/>
                  </a:cubicBezTo>
                  <a:cubicBezTo>
                    <a:pt x="298" y="343"/>
                    <a:pt x="435" y="343"/>
                    <a:pt x="549" y="366"/>
                  </a:cubicBezTo>
                  <a:lnTo>
                    <a:pt x="526" y="366"/>
                  </a:lnTo>
                  <a:cubicBezTo>
                    <a:pt x="1302" y="434"/>
                    <a:pt x="2055" y="640"/>
                    <a:pt x="2786" y="913"/>
                  </a:cubicBezTo>
                  <a:cubicBezTo>
                    <a:pt x="4498" y="1575"/>
                    <a:pt x="6027" y="2580"/>
                    <a:pt x="7579" y="3538"/>
                  </a:cubicBezTo>
                  <a:cubicBezTo>
                    <a:pt x="8332" y="3995"/>
                    <a:pt x="9108" y="4451"/>
                    <a:pt x="9907" y="4862"/>
                  </a:cubicBezTo>
                  <a:cubicBezTo>
                    <a:pt x="10683" y="5273"/>
                    <a:pt x="11505" y="5615"/>
                    <a:pt x="12327" y="5867"/>
                  </a:cubicBezTo>
                  <a:cubicBezTo>
                    <a:pt x="13057" y="6072"/>
                    <a:pt x="13787" y="6186"/>
                    <a:pt x="14541" y="6186"/>
                  </a:cubicBezTo>
                  <a:cubicBezTo>
                    <a:pt x="14600" y="6188"/>
                    <a:pt x="14660" y="6189"/>
                    <a:pt x="14719" y="6189"/>
                  </a:cubicBezTo>
                  <a:cubicBezTo>
                    <a:pt x="15478" y="6189"/>
                    <a:pt x="16218" y="6055"/>
                    <a:pt x="16937" y="5844"/>
                  </a:cubicBezTo>
                  <a:cubicBezTo>
                    <a:pt x="18558" y="5364"/>
                    <a:pt x="19950" y="4383"/>
                    <a:pt x="21457" y="3675"/>
                  </a:cubicBezTo>
                  <a:cubicBezTo>
                    <a:pt x="21468" y="3675"/>
                    <a:pt x="21474" y="3675"/>
                    <a:pt x="21480" y="3672"/>
                  </a:cubicBezTo>
                  <a:lnTo>
                    <a:pt x="21480" y="3672"/>
                  </a:lnTo>
                  <a:cubicBezTo>
                    <a:pt x="21480" y="3674"/>
                    <a:pt x="21480" y="3675"/>
                    <a:pt x="21480" y="3675"/>
                  </a:cubicBezTo>
                  <a:cubicBezTo>
                    <a:pt x="21480" y="3675"/>
                    <a:pt x="21498" y="3657"/>
                    <a:pt x="21502" y="3653"/>
                  </a:cubicBezTo>
                  <a:lnTo>
                    <a:pt x="21502" y="3653"/>
                  </a:lnTo>
                  <a:cubicBezTo>
                    <a:pt x="21502" y="3653"/>
                    <a:pt x="21502" y="3653"/>
                    <a:pt x="21502" y="3652"/>
                  </a:cubicBezTo>
                  <a:cubicBezTo>
                    <a:pt x="21822" y="3516"/>
                    <a:pt x="22164" y="3379"/>
                    <a:pt x="22529" y="3264"/>
                  </a:cubicBezTo>
                  <a:cubicBezTo>
                    <a:pt x="22895" y="3150"/>
                    <a:pt x="23260" y="3036"/>
                    <a:pt x="23625" y="2945"/>
                  </a:cubicBezTo>
                  <a:cubicBezTo>
                    <a:pt x="24378" y="2762"/>
                    <a:pt x="25132" y="2625"/>
                    <a:pt x="25908" y="2466"/>
                  </a:cubicBezTo>
                  <a:cubicBezTo>
                    <a:pt x="26661" y="2283"/>
                    <a:pt x="27391" y="2100"/>
                    <a:pt x="28099" y="1804"/>
                  </a:cubicBezTo>
                  <a:cubicBezTo>
                    <a:pt x="28464" y="1667"/>
                    <a:pt x="28784" y="1507"/>
                    <a:pt x="29103" y="1324"/>
                  </a:cubicBezTo>
                  <a:cubicBezTo>
                    <a:pt x="29446" y="1142"/>
                    <a:pt x="29742" y="936"/>
                    <a:pt x="30016" y="685"/>
                  </a:cubicBezTo>
                  <a:cubicBezTo>
                    <a:pt x="30176" y="548"/>
                    <a:pt x="30313" y="411"/>
                    <a:pt x="30450" y="274"/>
                  </a:cubicBezTo>
                  <a:cubicBezTo>
                    <a:pt x="30496" y="206"/>
                    <a:pt x="30496" y="115"/>
                    <a:pt x="30427" y="46"/>
                  </a:cubicBezTo>
                  <a:cubicBezTo>
                    <a:pt x="30404" y="23"/>
                    <a:pt x="30359" y="0"/>
                    <a:pt x="30313" y="0"/>
                  </a:cubicBezTo>
                  <a:cubicBezTo>
                    <a:pt x="30290" y="0"/>
                    <a:pt x="30244" y="23"/>
                    <a:pt x="30199" y="46"/>
                  </a:cubicBezTo>
                  <a:cubicBezTo>
                    <a:pt x="30062" y="206"/>
                    <a:pt x="29902" y="366"/>
                    <a:pt x="29742" y="503"/>
                  </a:cubicBezTo>
                  <a:lnTo>
                    <a:pt x="29719" y="503"/>
                  </a:lnTo>
                  <a:cubicBezTo>
                    <a:pt x="29331" y="845"/>
                    <a:pt x="28875" y="1096"/>
                    <a:pt x="28418" y="1324"/>
                  </a:cubicBezTo>
                  <a:cubicBezTo>
                    <a:pt x="28396" y="1324"/>
                    <a:pt x="28396" y="1347"/>
                    <a:pt x="28396" y="1347"/>
                  </a:cubicBezTo>
                  <a:cubicBezTo>
                    <a:pt x="27711" y="1644"/>
                    <a:pt x="26980" y="1872"/>
                    <a:pt x="26250" y="2032"/>
                  </a:cubicBezTo>
                  <a:cubicBezTo>
                    <a:pt x="25497" y="2214"/>
                    <a:pt x="24744" y="2374"/>
                    <a:pt x="23967" y="2534"/>
                  </a:cubicBezTo>
                  <a:cubicBezTo>
                    <a:pt x="23237" y="2694"/>
                    <a:pt x="22507" y="2899"/>
                    <a:pt x="21799" y="3173"/>
                  </a:cubicBezTo>
                  <a:cubicBezTo>
                    <a:pt x="21388" y="3333"/>
                    <a:pt x="21000" y="3538"/>
                    <a:pt x="20612" y="3744"/>
                  </a:cubicBezTo>
                  <a:cubicBezTo>
                    <a:pt x="20178" y="3972"/>
                    <a:pt x="19768" y="4200"/>
                    <a:pt x="19334" y="4429"/>
                  </a:cubicBezTo>
                  <a:cubicBezTo>
                    <a:pt x="18946" y="4634"/>
                    <a:pt x="18558" y="4817"/>
                    <a:pt x="18170" y="5022"/>
                  </a:cubicBezTo>
                  <a:cubicBezTo>
                    <a:pt x="18170" y="5016"/>
                    <a:pt x="18172" y="5011"/>
                    <a:pt x="18174" y="5008"/>
                  </a:cubicBezTo>
                  <a:lnTo>
                    <a:pt x="18174" y="5008"/>
                  </a:lnTo>
                  <a:cubicBezTo>
                    <a:pt x="17792" y="5187"/>
                    <a:pt x="17410" y="5344"/>
                    <a:pt x="17006" y="5478"/>
                  </a:cubicBezTo>
                  <a:cubicBezTo>
                    <a:pt x="16618" y="5593"/>
                    <a:pt x="16207" y="5707"/>
                    <a:pt x="15796" y="5775"/>
                  </a:cubicBezTo>
                  <a:lnTo>
                    <a:pt x="15819" y="5775"/>
                  </a:lnTo>
                  <a:cubicBezTo>
                    <a:pt x="15378" y="5836"/>
                    <a:pt x="14926" y="5867"/>
                    <a:pt x="14478" y="5867"/>
                  </a:cubicBezTo>
                  <a:cubicBezTo>
                    <a:pt x="14254" y="5867"/>
                    <a:pt x="14031" y="5859"/>
                    <a:pt x="13810" y="5844"/>
                  </a:cubicBezTo>
                  <a:lnTo>
                    <a:pt x="13856" y="5844"/>
                  </a:lnTo>
                  <a:cubicBezTo>
                    <a:pt x="13080" y="5752"/>
                    <a:pt x="12327" y="5547"/>
                    <a:pt x="11573" y="5273"/>
                  </a:cubicBezTo>
                  <a:cubicBezTo>
                    <a:pt x="10752" y="4953"/>
                    <a:pt x="9953" y="4543"/>
                    <a:pt x="9177" y="4109"/>
                  </a:cubicBezTo>
                  <a:cubicBezTo>
                    <a:pt x="8401" y="3675"/>
                    <a:pt x="7670" y="3196"/>
                    <a:pt x="6917" y="2739"/>
                  </a:cubicBezTo>
                  <a:cubicBezTo>
                    <a:pt x="6118" y="2260"/>
                    <a:pt x="5342" y="1781"/>
                    <a:pt x="4520" y="1347"/>
                  </a:cubicBezTo>
                  <a:cubicBezTo>
                    <a:pt x="3721" y="936"/>
                    <a:pt x="2877" y="571"/>
                    <a:pt x="2010" y="320"/>
                  </a:cubicBezTo>
                  <a:cubicBezTo>
                    <a:pt x="1393" y="137"/>
                    <a:pt x="777" y="23"/>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1" name="Google Shape;1059;p22">
              <a:extLst>
                <a:ext uri="{FF2B5EF4-FFF2-40B4-BE49-F238E27FC236}">
                  <a16:creationId xmlns:a16="http://schemas.microsoft.com/office/drawing/2014/main" id="{B13AC486-5B87-4F44-97FC-7C50A116AAB0}"/>
                </a:ext>
              </a:extLst>
            </p:cNvPr>
            <p:cNvSpPr/>
            <p:nvPr/>
          </p:nvSpPr>
          <p:spPr>
            <a:xfrm>
              <a:off x="7561178" y="2955898"/>
              <a:ext cx="304790" cy="225755"/>
            </a:xfrm>
            <a:custGeom>
              <a:avLst/>
              <a:gdLst/>
              <a:ahLst/>
              <a:cxnLst/>
              <a:rect l="l" t="t" r="r" b="b"/>
              <a:pathLst>
                <a:path w="11276" h="8352" extrusionOk="0">
                  <a:moveTo>
                    <a:pt x="3287" y="0"/>
                  </a:moveTo>
                  <a:cubicBezTo>
                    <a:pt x="3059" y="0"/>
                    <a:pt x="2808" y="0"/>
                    <a:pt x="2580" y="23"/>
                  </a:cubicBezTo>
                  <a:cubicBezTo>
                    <a:pt x="1735" y="92"/>
                    <a:pt x="913" y="320"/>
                    <a:pt x="114" y="662"/>
                  </a:cubicBezTo>
                  <a:cubicBezTo>
                    <a:pt x="92" y="662"/>
                    <a:pt x="46" y="685"/>
                    <a:pt x="23" y="731"/>
                  </a:cubicBezTo>
                  <a:cubicBezTo>
                    <a:pt x="0" y="776"/>
                    <a:pt x="0" y="822"/>
                    <a:pt x="23" y="868"/>
                  </a:cubicBezTo>
                  <a:cubicBezTo>
                    <a:pt x="41" y="921"/>
                    <a:pt x="100" y="974"/>
                    <a:pt x="168" y="974"/>
                  </a:cubicBezTo>
                  <a:cubicBezTo>
                    <a:pt x="187" y="974"/>
                    <a:pt x="208" y="969"/>
                    <a:pt x="228" y="959"/>
                  </a:cubicBezTo>
                  <a:cubicBezTo>
                    <a:pt x="776" y="731"/>
                    <a:pt x="1347" y="548"/>
                    <a:pt x="1940" y="434"/>
                  </a:cubicBezTo>
                  <a:cubicBezTo>
                    <a:pt x="2260" y="388"/>
                    <a:pt x="2557" y="343"/>
                    <a:pt x="2876" y="320"/>
                  </a:cubicBezTo>
                  <a:cubicBezTo>
                    <a:pt x="3219" y="320"/>
                    <a:pt x="3561" y="320"/>
                    <a:pt x="3903" y="343"/>
                  </a:cubicBezTo>
                  <a:cubicBezTo>
                    <a:pt x="4314" y="388"/>
                    <a:pt x="4702" y="434"/>
                    <a:pt x="5090" y="525"/>
                  </a:cubicBezTo>
                  <a:cubicBezTo>
                    <a:pt x="5501" y="617"/>
                    <a:pt x="5912" y="754"/>
                    <a:pt x="6323" y="891"/>
                  </a:cubicBezTo>
                  <a:cubicBezTo>
                    <a:pt x="6848" y="1096"/>
                    <a:pt x="7350" y="1393"/>
                    <a:pt x="7806" y="1712"/>
                  </a:cubicBezTo>
                  <a:cubicBezTo>
                    <a:pt x="8468" y="2192"/>
                    <a:pt x="9085" y="2739"/>
                    <a:pt x="9610" y="3356"/>
                  </a:cubicBezTo>
                  <a:lnTo>
                    <a:pt x="9587" y="3356"/>
                  </a:lnTo>
                  <a:cubicBezTo>
                    <a:pt x="9610" y="3356"/>
                    <a:pt x="9610" y="3379"/>
                    <a:pt x="9610" y="3379"/>
                  </a:cubicBezTo>
                  <a:cubicBezTo>
                    <a:pt x="9610" y="3379"/>
                    <a:pt x="9610" y="3379"/>
                    <a:pt x="9610" y="3379"/>
                  </a:cubicBezTo>
                  <a:lnTo>
                    <a:pt x="9610" y="3379"/>
                  </a:lnTo>
                  <a:cubicBezTo>
                    <a:pt x="9610" y="3379"/>
                    <a:pt x="9610" y="3399"/>
                    <a:pt x="9629" y="3401"/>
                  </a:cubicBezTo>
                  <a:lnTo>
                    <a:pt x="9629" y="3401"/>
                  </a:lnTo>
                  <a:cubicBezTo>
                    <a:pt x="9622" y="3394"/>
                    <a:pt x="9616" y="3386"/>
                    <a:pt x="9610" y="3379"/>
                  </a:cubicBezTo>
                  <a:lnTo>
                    <a:pt x="9610" y="3379"/>
                  </a:lnTo>
                  <a:lnTo>
                    <a:pt x="9633" y="3401"/>
                  </a:lnTo>
                  <a:cubicBezTo>
                    <a:pt x="9631" y="3401"/>
                    <a:pt x="9630" y="3401"/>
                    <a:pt x="9629" y="3401"/>
                  </a:cubicBezTo>
                  <a:lnTo>
                    <a:pt x="9629" y="3401"/>
                  </a:lnTo>
                  <a:cubicBezTo>
                    <a:pt x="9985" y="3828"/>
                    <a:pt x="10276" y="4277"/>
                    <a:pt x="10523" y="4771"/>
                  </a:cubicBezTo>
                  <a:lnTo>
                    <a:pt x="10536" y="4798"/>
                  </a:lnTo>
                  <a:lnTo>
                    <a:pt x="10536" y="4798"/>
                  </a:lnTo>
                  <a:cubicBezTo>
                    <a:pt x="10530" y="4794"/>
                    <a:pt x="10523" y="4794"/>
                    <a:pt x="10523" y="4794"/>
                  </a:cubicBezTo>
                  <a:lnTo>
                    <a:pt x="10523" y="4794"/>
                  </a:lnTo>
                  <a:cubicBezTo>
                    <a:pt x="10682" y="5113"/>
                    <a:pt x="10797" y="5456"/>
                    <a:pt x="10888" y="5821"/>
                  </a:cubicBezTo>
                  <a:cubicBezTo>
                    <a:pt x="10934" y="6095"/>
                    <a:pt x="10934" y="6369"/>
                    <a:pt x="10911" y="6643"/>
                  </a:cubicBezTo>
                  <a:cubicBezTo>
                    <a:pt x="10888" y="6871"/>
                    <a:pt x="10842" y="7099"/>
                    <a:pt x="10774" y="7304"/>
                  </a:cubicBezTo>
                  <a:cubicBezTo>
                    <a:pt x="10774" y="7304"/>
                    <a:pt x="10774" y="7282"/>
                    <a:pt x="10774" y="7282"/>
                  </a:cubicBezTo>
                  <a:cubicBezTo>
                    <a:pt x="10705" y="7510"/>
                    <a:pt x="10591" y="7715"/>
                    <a:pt x="10431" y="7921"/>
                  </a:cubicBezTo>
                  <a:lnTo>
                    <a:pt x="10454" y="7921"/>
                  </a:lnTo>
                  <a:cubicBezTo>
                    <a:pt x="10454" y="7921"/>
                    <a:pt x="10431" y="7921"/>
                    <a:pt x="10431" y="7944"/>
                  </a:cubicBezTo>
                  <a:cubicBezTo>
                    <a:pt x="10409" y="7989"/>
                    <a:pt x="10363" y="8035"/>
                    <a:pt x="10340" y="8081"/>
                  </a:cubicBezTo>
                  <a:cubicBezTo>
                    <a:pt x="10294" y="8103"/>
                    <a:pt x="10294" y="8149"/>
                    <a:pt x="10294" y="8195"/>
                  </a:cubicBezTo>
                  <a:cubicBezTo>
                    <a:pt x="10294" y="8240"/>
                    <a:pt x="10317" y="8286"/>
                    <a:pt x="10340" y="8309"/>
                  </a:cubicBezTo>
                  <a:cubicBezTo>
                    <a:pt x="10378" y="8334"/>
                    <a:pt x="10429" y="8352"/>
                    <a:pt x="10475" y="8352"/>
                  </a:cubicBezTo>
                  <a:cubicBezTo>
                    <a:pt x="10513" y="8352"/>
                    <a:pt x="10548" y="8340"/>
                    <a:pt x="10568" y="8309"/>
                  </a:cubicBezTo>
                  <a:cubicBezTo>
                    <a:pt x="10774" y="8035"/>
                    <a:pt x="10934" y="7761"/>
                    <a:pt x="11048" y="7464"/>
                  </a:cubicBezTo>
                  <a:cubicBezTo>
                    <a:pt x="11116" y="7327"/>
                    <a:pt x="11162" y="7190"/>
                    <a:pt x="11185" y="7031"/>
                  </a:cubicBezTo>
                  <a:cubicBezTo>
                    <a:pt x="11230" y="6871"/>
                    <a:pt x="11230" y="6734"/>
                    <a:pt x="11253" y="6574"/>
                  </a:cubicBezTo>
                  <a:cubicBezTo>
                    <a:pt x="11276" y="6277"/>
                    <a:pt x="11230" y="5958"/>
                    <a:pt x="11185" y="5661"/>
                  </a:cubicBezTo>
                  <a:cubicBezTo>
                    <a:pt x="11116" y="5364"/>
                    <a:pt x="11002" y="5068"/>
                    <a:pt x="10888" y="4771"/>
                  </a:cubicBezTo>
                  <a:cubicBezTo>
                    <a:pt x="10614" y="4155"/>
                    <a:pt x="10226" y="3607"/>
                    <a:pt x="9792" y="3082"/>
                  </a:cubicBezTo>
                  <a:cubicBezTo>
                    <a:pt x="9359" y="2580"/>
                    <a:pt x="8856" y="2100"/>
                    <a:pt x="8309" y="1689"/>
                  </a:cubicBezTo>
                  <a:cubicBezTo>
                    <a:pt x="7898" y="1370"/>
                    <a:pt x="7441" y="1073"/>
                    <a:pt x="6985" y="845"/>
                  </a:cubicBezTo>
                  <a:cubicBezTo>
                    <a:pt x="6757" y="731"/>
                    <a:pt x="6551" y="640"/>
                    <a:pt x="6323" y="571"/>
                  </a:cubicBezTo>
                  <a:cubicBezTo>
                    <a:pt x="5912" y="411"/>
                    <a:pt x="5478" y="274"/>
                    <a:pt x="5045" y="183"/>
                  </a:cubicBezTo>
                  <a:cubicBezTo>
                    <a:pt x="4451" y="69"/>
                    <a:pt x="3881" y="0"/>
                    <a:pt x="328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2" name="Google Shape;1060;p22">
              <a:extLst>
                <a:ext uri="{FF2B5EF4-FFF2-40B4-BE49-F238E27FC236}">
                  <a16:creationId xmlns:a16="http://schemas.microsoft.com/office/drawing/2014/main" id="{FBE68CC4-9FF4-42DE-800A-086FEA4E7AD9}"/>
                </a:ext>
              </a:extLst>
            </p:cNvPr>
            <p:cNvSpPr/>
            <p:nvPr/>
          </p:nvSpPr>
          <p:spPr>
            <a:xfrm>
              <a:off x="7067583" y="2631376"/>
              <a:ext cx="502244" cy="349228"/>
            </a:xfrm>
            <a:custGeom>
              <a:avLst/>
              <a:gdLst/>
              <a:ahLst/>
              <a:cxnLst/>
              <a:rect l="l" t="t" r="r" b="b"/>
              <a:pathLst>
                <a:path w="18581" h="12920" extrusionOk="0">
                  <a:moveTo>
                    <a:pt x="5372" y="812"/>
                  </a:moveTo>
                  <a:cubicBezTo>
                    <a:pt x="5362" y="815"/>
                    <a:pt x="5352" y="819"/>
                    <a:pt x="5342" y="822"/>
                  </a:cubicBezTo>
                  <a:cubicBezTo>
                    <a:pt x="5342" y="822"/>
                    <a:pt x="5355" y="822"/>
                    <a:pt x="5372" y="812"/>
                  </a:cubicBezTo>
                  <a:close/>
                  <a:moveTo>
                    <a:pt x="8287" y="0"/>
                  </a:moveTo>
                  <a:cubicBezTo>
                    <a:pt x="7899" y="0"/>
                    <a:pt x="7533" y="23"/>
                    <a:pt x="7145" y="69"/>
                  </a:cubicBezTo>
                  <a:cubicBezTo>
                    <a:pt x="6506" y="160"/>
                    <a:pt x="5890" y="297"/>
                    <a:pt x="5274" y="502"/>
                  </a:cubicBezTo>
                  <a:cubicBezTo>
                    <a:pt x="4110" y="890"/>
                    <a:pt x="3014" y="1461"/>
                    <a:pt x="2078" y="2237"/>
                  </a:cubicBezTo>
                  <a:cubicBezTo>
                    <a:pt x="1211" y="2968"/>
                    <a:pt x="458" y="3858"/>
                    <a:pt x="47" y="4908"/>
                  </a:cubicBezTo>
                  <a:cubicBezTo>
                    <a:pt x="1" y="4999"/>
                    <a:pt x="69" y="5090"/>
                    <a:pt x="138" y="5113"/>
                  </a:cubicBezTo>
                  <a:cubicBezTo>
                    <a:pt x="162" y="5125"/>
                    <a:pt x="187" y="5131"/>
                    <a:pt x="210" y="5131"/>
                  </a:cubicBezTo>
                  <a:cubicBezTo>
                    <a:pt x="273" y="5131"/>
                    <a:pt x="327" y="5089"/>
                    <a:pt x="343" y="5022"/>
                  </a:cubicBezTo>
                  <a:cubicBezTo>
                    <a:pt x="412" y="4862"/>
                    <a:pt x="480" y="4702"/>
                    <a:pt x="572" y="4543"/>
                  </a:cubicBezTo>
                  <a:cubicBezTo>
                    <a:pt x="823" y="4086"/>
                    <a:pt x="1119" y="3652"/>
                    <a:pt x="1462" y="3264"/>
                  </a:cubicBezTo>
                  <a:cubicBezTo>
                    <a:pt x="1941" y="2739"/>
                    <a:pt x="2489" y="2306"/>
                    <a:pt x="3060" y="1918"/>
                  </a:cubicBezTo>
                  <a:lnTo>
                    <a:pt x="3060" y="1918"/>
                  </a:lnTo>
                  <a:lnTo>
                    <a:pt x="3037" y="1940"/>
                  </a:lnTo>
                  <a:cubicBezTo>
                    <a:pt x="3767" y="1461"/>
                    <a:pt x="4543" y="1096"/>
                    <a:pt x="5388" y="799"/>
                  </a:cubicBezTo>
                  <a:lnTo>
                    <a:pt x="5388" y="799"/>
                  </a:lnTo>
                  <a:cubicBezTo>
                    <a:pt x="5382" y="805"/>
                    <a:pt x="5377" y="809"/>
                    <a:pt x="5372" y="812"/>
                  </a:cubicBezTo>
                  <a:lnTo>
                    <a:pt x="5372" y="812"/>
                  </a:lnTo>
                  <a:cubicBezTo>
                    <a:pt x="6162" y="544"/>
                    <a:pt x="6996" y="388"/>
                    <a:pt x="7853" y="343"/>
                  </a:cubicBezTo>
                  <a:lnTo>
                    <a:pt x="7807" y="343"/>
                  </a:lnTo>
                  <a:cubicBezTo>
                    <a:pt x="7973" y="331"/>
                    <a:pt x="8138" y="326"/>
                    <a:pt x="8304" y="326"/>
                  </a:cubicBezTo>
                  <a:cubicBezTo>
                    <a:pt x="8800" y="326"/>
                    <a:pt x="9297" y="377"/>
                    <a:pt x="9793" y="480"/>
                  </a:cubicBezTo>
                  <a:cubicBezTo>
                    <a:pt x="10295" y="594"/>
                    <a:pt x="10797" y="754"/>
                    <a:pt x="11254" y="1005"/>
                  </a:cubicBezTo>
                  <a:cubicBezTo>
                    <a:pt x="11254" y="1005"/>
                    <a:pt x="11231" y="982"/>
                    <a:pt x="11231" y="982"/>
                  </a:cubicBezTo>
                  <a:lnTo>
                    <a:pt x="11231" y="982"/>
                  </a:lnTo>
                  <a:cubicBezTo>
                    <a:pt x="11619" y="1187"/>
                    <a:pt x="11984" y="1438"/>
                    <a:pt x="12304" y="1735"/>
                  </a:cubicBezTo>
                  <a:cubicBezTo>
                    <a:pt x="12304" y="1735"/>
                    <a:pt x="12304" y="1712"/>
                    <a:pt x="12304" y="1712"/>
                  </a:cubicBezTo>
                  <a:cubicBezTo>
                    <a:pt x="12304" y="1735"/>
                    <a:pt x="12304" y="1735"/>
                    <a:pt x="12327" y="1735"/>
                  </a:cubicBezTo>
                  <a:cubicBezTo>
                    <a:pt x="12646" y="2055"/>
                    <a:pt x="12943" y="2397"/>
                    <a:pt x="13194" y="2762"/>
                  </a:cubicBezTo>
                  <a:lnTo>
                    <a:pt x="13171" y="2739"/>
                  </a:lnTo>
                  <a:lnTo>
                    <a:pt x="13171" y="2739"/>
                  </a:lnTo>
                  <a:cubicBezTo>
                    <a:pt x="13468" y="3219"/>
                    <a:pt x="13719" y="3744"/>
                    <a:pt x="13902" y="4269"/>
                  </a:cubicBezTo>
                  <a:cubicBezTo>
                    <a:pt x="13902" y="4269"/>
                    <a:pt x="13879" y="4246"/>
                    <a:pt x="13879" y="4246"/>
                  </a:cubicBezTo>
                  <a:lnTo>
                    <a:pt x="13879" y="4246"/>
                  </a:lnTo>
                  <a:cubicBezTo>
                    <a:pt x="14153" y="5022"/>
                    <a:pt x="14290" y="5866"/>
                    <a:pt x="14335" y="6688"/>
                  </a:cubicBezTo>
                  <a:cubicBezTo>
                    <a:pt x="14335" y="6711"/>
                    <a:pt x="14335" y="6711"/>
                    <a:pt x="14335" y="6734"/>
                  </a:cubicBezTo>
                  <a:cubicBezTo>
                    <a:pt x="14404" y="7852"/>
                    <a:pt x="14312" y="8971"/>
                    <a:pt x="14084" y="10066"/>
                  </a:cubicBezTo>
                  <a:cubicBezTo>
                    <a:pt x="14084" y="10112"/>
                    <a:pt x="14130" y="10180"/>
                    <a:pt x="14176" y="10203"/>
                  </a:cubicBezTo>
                  <a:cubicBezTo>
                    <a:pt x="14202" y="10230"/>
                    <a:pt x="14229" y="10241"/>
                    <a:pt x="14260" y="10241"/>
                  </a:cubicBezTo>
                  <a:cubicBezTo>
                    <a:pt x="14282" y="10241"/>
                    <a:pt x="14307" y="10235"/>
                    <a:pt x="14335" y="10226"/>
                  </a:cubicBezTo>
                  <a:cubicBezTo>
                    <a:pt x="14427" y="10180"/>
                    <a:pt x="14541" y="10135"/>
                    <a:pt x="14655" y="10089"/>
                  </a:cubicBezTo>
                  <a:cubicBezTo>
                    <a:pt x="14883" y="10021"/>
                    <a:pt x="15111" y="9975"/>
                    <a:pt x="15340" y="9952"/>
                  </a:cubicBezTo>
                  <a:cubicBezTo>
                    <a:pt x="15401" y="9946"/>
                    <a:pt x="15462" y="9943"/>
                    <a:pt x="15523" y="9943"/>
                  </a:cubicBezTo>
                  <a:cubicBezTo>
                    <a:pt x="15690" y="9943"/>
                    <a:pt x="15857" y="9964"/>
                    <a:pt x="16024" y="9998"/>
                  </a:cubicBezTo>
                  <a:cubicBezTo>
                    <a:pt x="16275" y="10066"/>
                    <a:pt x="16527" y="10135"/>
                    <a:pt x="16755" y="10272"/>
                  </a:cubicBezTo>
                  <a:cubicBezTo>
                    <a:pt x="16983" y="10386"/>
                    <a:pt x="17188" y="10523"/>
                    <a:pt x="17371" y="10683"/>
                  </a:cubicBezTo>
                  <a:cubicBezTo>
                    <a:pt x="17554" y="10865"/>
                    <a:pt x="17713" y="11048"/>
                    <a:pt x="17850" y="11253"/>
                  </a:cubicBezTo>
                  <a:cubicBezTo>
                    <a:pt x="17965" y="11436"/>
                    <a:pt x="18056" y="11641"/>
                    <a:pt x="18124" y="11847"/>
                  </a:cubicBezTo>
                  <a:cubicBezTo>
                    <a:pt x="18193" y="12052"/>
                    <a:pt x="18238" y="12280"/>
                    <a:pt x="18261" y="12509"/>
                  </a:cubicBezTo>
                  <a:cubicBezTo>
                    <a:pt x="18261" y="12577"/>
                    <a:pt x="18261" y="12668"/>
                    <a:pt x="18261" y="12737"/>
                  </a:cubicBezTo>
                  <a:cubicBezTo>
                    <a:pt x="18261" y="12828"/>
                    <a:pt x="18307" y="12897"/>
                    <a:pt x="18398" y="12919"/>
                  </a:cubicBezTo>
                  <a:cubicBezTo>
                    <a:pt x="18489" y="12919"/>
                    <a:pt x="18581" y="12851"/>
                    <a:pt x="18581" y="12760"/>
                  </a:cubicBezTo>
                  <a:cubicBezTo>
                    <a:pt x="18581" y="12509"/>
                    <a:pt x="18581" y="12257"/>
                    <a:pt x="18512" y="12006"/>
                  </a:cubicBezTo>
                  <a:cubicBezTo>
                    <a:pt x="18467" y="11755"/>
                    <a:pt x="18353" y="11504"/>
                    <a:pt x="18238" y="11276"/>
                  </a:cubicBezTo>
                  <a:cubicBezTo>
                    <a:pt x="17987" y="10819"/>
                    <a:pt x="17622" y="10454"/>
                    <a:pt x="17211" y="10158"/>
                  </a:cubicBezTo>
                  <a:cubicBezTo>
                    <a:pt x="16778" y="9861"/>
                    <a:pt x="16275" y="9678"/>
                    <a:pt x="15750" y="9633"/>
                  </a:cubicBezTo>
                  <a:cubicBezTo>
                    <a:pt x="15662" y="9623"/>
                    <a:pt x="15573" y="9619"/>
                    <a:pt x="15485" y="9619"/>
                  </a:cubicBezTo>
                  <a:cubicBezTo>
                    <a:pt x="15141" y="9619"/>
                    <a:pt x="14799" y="9688"/>
                    <a:pt x="14472" y="9815"/>
                  </a:cubicBezTo>
                  <a:cubicBezTo>
                    <a:pt x="14586" y="9108"/>
                    <a:pt x="14655" y="8377"/>
                    <a:pt x="14678" y="7670"/>
                  </a:cubicBezTo>
                  <a:cubicBezTo>
                    <a:pt x="14700" y="6848"/>
                    <a:pt x="14632" y="6003"/>
                    <a:pt x="14472" y="5182"/>
                  </a:cubicBezTo>
                  <a:cubicBezTo>
                    <a:pt x="14312" y="4383"/>
                    <a:pt x="14039" y="3607"/>
                    <a:pt x="13628" y="2876"/>
                  </a:cubicBezTo>
                  <a:cubicBezTo>
                    <a:pt x="13445" y="2557"/>
                    <a:pt x="13217" y="2237"/>
                    <a:pt x="12989" y="1940"/>
                  </a:cubicBezTo>
                  <a:cubicBezTo>
                    <a:pt x="12783" y="1712"/>
                    <a:pt x="12555" y="1507"/>
                    <a:pt x="12327" y="1324"/>
                  </a:cubicBezTo>
                  <a:cubicBezTo>
                    <a:pt x="11391" y="548"/>
                    <a:pt x="10204" y="160"/>
                    <a:pt x="9017" y="23"/>
                  </a:cubicBezTo>
                  <a:cubicBezTo>
                    <a:pt x="8789" y="0"/>
                    <a:pt x="8538" y="0"/>
                    <a:pt x="8287"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3" name="Google Shape;1061;p22">
              <a:extLst>
                <a:ext uri="{FF2B5EF4-FFF2-40B4-BE49-F238E27FC236}">
                  <a16:creationId xmlns:a16="http://schemas.microsoft.com/office/drawing/2014/main" id="{9A1CBFB3-706B-4B1B-AAA0-CD88B52F8062}"/>
                </a:ext>
              </a:extLst>
            </p:cNvPr>
            <p:cNvSpPr/>
            <p:nvPr/>
          </p:nvSpPr>
          <p:spPr>
            <a:xfrm>
              <a:off x="5881777" y="2154459"/>
              <a:ext cx="862554" cy="962484"/>
            </a:xfrm>
            <a:custGeom>
              <a:avLst/>
              <a:gdLst/>
              <a:ahLst/>
              <a:cxnLst/>
              <a:rect l="l" t="t" r="r" b="b"/>
              <a:pathLst>
                <a:path w="31911" h="35608" extrusionOk="0">
                  <a:moveTo>
                    <a:pt x="138" y="0"/>
                  </a:moveTo>
                  <a:cubicBezTo>
                    <a:pt x="92" y="0"/>
                    <a:pt x="69" y="23"/>
                    <a:pt x="24" y="69"/>
                  </a:cubicBezTo>
                  <a:cubicBezTo>
                    <a:pt x="1" y="92"/>
                    <a:pt x="1" y="137"/>
                    <a:pt x="1" y="183"/>
                  </a:cubicBezTo>
                  <a:cubicBezTo>
                    <a:pt x="1" y="229"/>
                    <a:pt x="24" y="274"/>
                    <a:pt x="69" y="297"/>
                  </a:cubicBezTo>
                  <a:cubicBezTo>
                    <a:pt x="1758" y="1301"/>
                    <a:pt x="3356" y="2443"/>
                    <a:pt x="4908" y="3652"/>
                  </a:cubicBezTo>
                  <a:cubicBezTo>
                    <a:pt x="6597" y="4976"/>
                    <a:pt x="8241" y="6391"/>
                    <a:pt x="9816" y="7829"/>
                  </a:cubicBezTo>
                  <a:cubicBezTo>
                    <a:pt x="10774" y="8697"/>
                    <a:pt x="11687" y="9587"/>
                    <a:pt x="12623" y="10500"/>
                  </a:cubicBezTo>
                  <a:cubicBezTo>
                    <a:pt x="13331" y="11185"/>
                    <a:pt x="14015" y="11892"/>
                    <a:pt x="14700" y="12600"/>
                  </a:cubicBezTo>
                  <a:cubicBezTo>
                    <a:pt x="14700" y="12623"/>
                    <a:pt x="14723" y="12623"/>
                    <a:pt x="14723" y="12623"/>
                  </a:cubicBezTo>
                  <a:cubicBezTo>
                    <a:pt x="17645" y="15681"/>
                    <a:pt x="20452" y="18877"/>
                    <a:pt x="23054" y="22209"/>
                  </a:cubicBezTo>
                  <a:cubicBezTo>
                    <a:pt x="23785" y="23145"/>
                    <a:pt x="24492" y="24081"/>
                    <a:pt x="25177" y="25040"/>
                  </a:cubicBezTo>
                  <a:cubicBezTo>
                    <a:pt x="25200" y="25063"/>
                    <a:pt x="25223" y="25085"/>
                    <a:pt x="25223" y="25085"/>
                  </a:cubicBezTo>
                  <a:cubicBezTo>
                    <a:pt x="26022" y="26204"/>
                    <a:pt x="26820" y="27345"/>
                    <a:pt x="27574" y="28486"/>
                  </a:cubicBezTo>
                  <a:cubicBezTo>
                    <a:pt x="27848" y="28920"/>
                    <a:pt x="28144" y="29354"/>
                    <a:pt x="28395" y="29787"/>
                  </a:cubicBezTo>
                  <a:lnTo>
                    <a:pt x="28418" y="29787"/>
                  </a:lnTo>
                  <a:cubicBezTo>
                    <a:pt x="28418" y="29787"/>
                    <a:pt x="28418" y="29810"/>
                    <a:pt x="28418" y="29810"/>
                  </a:cubicBezTo>
                  <a:cubicBezTo>
                    <a:pt x="28464" y="29879"/>
                    <a:pt x="28510" y="29947"/>
                    <a:pt x="28555" y="30016"/>
                  </a:cubicBezTo>
                  <a:cubicBezTo>
                    <a:pt x="28578" y="30038"/>
                    <a:pt x="28578" y="30061"/>
                    <a:pt x="28601" y="30084"/>
                  </a:cubicBezTo>
                  <a:cubicBezTo>
                    <a:pt x="28806" y="30404"/>
                    <a:pt x="29012" y="30746"/>
                    <a:pt x="29194" y="31066"/>
                  </a:cubicBezTo>
                  <a:cubicBezTo>
                    <a:pt x="29194" y="31066"/>
                    <a:pt x="29194" y="31066"/>
                    <a:pt x="29217" y="31088"/>
                  </a:cubicBezTo>
                  <a:cubicBezTo>
                    <a:pt x="29217" y="31111"/>
                    <a:pt x="29240" y="31134"/>
                    <a:pt x="29263" y="31157"/>
                  </a:cubicBezTo>
                  <a:cubicBezTo>
                    <a:pt x="29354" y="31317"/>
                    <a:pt x="29445" y="31476"/>
                    <a:pt x="29537" y="31659"/>
                  </a:cubicBezTo>
                  <a:lnTo>
                    <a:pt x="29582" y="31705"/>
                  </a:lnTo>
                  <a:cubicBezTo>
                    <a:pt x="29582" y="31705"/>
                    <a:pt x="29582" y="31727"/>
                    <a:pt x="29582" y="31727"/>
                  </a:cubicBezTo>
                  <a:cubicBezTo>
                    <a:pt x="29605" y="31750"/>
                    <a:pt x="29605" y="31750"/>
                    <a:pt x="29605" y="31750"/>
                  </a:cubicBezTo>
                  <a:cubicBezTo>
                    <a:pt x="29811" y="32093"/>
                    <a:pt x="29993" y="32458"/>
                    <a:pt x="30199" y="32800"/>
                  </a:cubicBezTo>
                  <a:cubicBezTo>
                    <a:pt x="30199" y="32823"/>
                    <a:pt x="30199" y="32823"/>
                    <a:pt x="30221" y="32823"/>
                  </a:cubicBezTo>
                  <a:cubicBezTo>
                    <a:pt x="30244" y="32869"/>
                    <a:pt x="30267" y="32937"/>
                    <a:pt x="30290" y="32983"/>
                  </a:cubicBezTo>
                  <a:cubicBezTo>
                    <a:pt x="30495" y="33348"/>
                    <a:pt x="30701" y="33736"/>
                    <a:pt x="30883" y="34101"/>
                  </a:cubicBezTo>
                  <a:cubicBezTo>
                    <a:pt x="30883" y="34101"/>
                    <a:pt x="30883" y="34101"/>
                    <a:pt x="30883" y="34124"/>
                  </a:cubicBezTo>
                  <a:cubicBezTo>
                    <a:pt x="30906" y="34147"/>
                    <a:pt x="30929" y="34193"/>
                    <a:pt x="30952" y="34215"/>
                  </a:cubicBezTo>
                  <a:cubicBezTo>
                    <a:pt x="30952" y="34238"/>
                    <a:pt x="30952" y="34238"/>
                    <a:pt x="30952" y="34238"/>
                  </a:cubicBezTo>
                  <a:cubicBezTo>
                    <a:pt x="30975" y="34261"/>
                    <a:pt x="30975" y="34284"/>
                    <a:pt x="30998" y="34307"/>
                  </a:cubicBezTo>
                  <a:cubicBezTo>
                    <a:pt x="30998" y="34330"/>
                    <a:pt x="30998" y="34330"/>
                    <a:pt x="31020" y="34352"/>
                  </a:cubicBezTo>
                  <a:cubicBezTo>
                    <a:pt x="31020" y="34352"/>
                    <a:pt x="31020" y="34375"/>
                    <a:pt x="31020" y="34375"/>
                  </a:cubicBezTo>
                  <a:cubicBezTo>
                    <a:pt x="31157" y="34672"/>
                    <a:pt x="31294" y="34946"/>
                    <a:pt x="31431" y="35220"/>
                  </a:cubicBezTo>
                  <a:cubicBezTo>
                    <a:pt x="31431" y="35220"/>
                    <a:pt x="31431" y="35220"/>
                    <a:pt x="31431" y="35243"/>
                  </a:cubicBezTo>
                  <a:cubicBezTo>
                    <a:pt x="31454" y="35243"/>
                    <a:pt x="31454" y="35243"/>
                    <a:pt x="31454" y="35265"/>
                  </a:cubicBezTo>
                  <a:cubicBezTo>
                    <a:pt x="31477" y="35288"/>
                    <a:pt x="31477" y="35334"/>
                    <a:pt x="31500" y="35357"/>
                  </a:cubicBezTo>
                  <a:cubicBezTo>
                    <a:pt x="31500" y="35380"/>
                    <a:pt x="31500" y="35380"/>
                    <a:pt x="31500" y="35380"/>
                  </a:cubicBezTo>
                  <a:cubicBezTo>
                    <a:pt x="31500" y="35380"/>
                    <a:pt x="31523" y="35402"/>
                    <a:pt x="31523" y="35402"/>
                  </a:cubicBezTo>
                  <a:cubicBezTo>
                    <a:pt x="31523" y="35425"/>
                    <a:pt x="31545" y="35448"/>
                    <a:pt x="31545" y="35471"/>
                  </a:cubicBezTo>
                  <a:cubicBezTo>
                    <a:pt x="31545" y="35471"/>
                    <a:pt x="31568" y="35494"/>
                    <a:pt x="31568" y="35494"/>
                  </a:cubicBezTo>
                  <a:cubicBezTo>
                    <a:pt x="31591" y="35494"/>
                    <a:pt x="31614" y="35516"/>
                    <a:pt x="31614" y="35516"/>
                  </a:cubicBezTo>
                  <a:cubicBezTo>
                    <a:pt x="31659" y="35516"/>
                    <a:pt x="31705" y="35539"/>
                    <a:pt x="31728" y="35539"/>
                  </a:cubicBezTo>
                  <a:cubicBezTo>
                    <a:pt x="31796" y="35562"/>
                    <a:pt x="31842" y="35585"/>
                    <a:pt x="31911" y="35608"/>
                  </a:cubicBezTo>
                  <a:cubicBezTo>
                    <a:pt x="31911" y="35585"/>
                    <a:pt x="31911" y="35585"/>
                    <a:pt x="31911" y="35585"/>
                  </a:cubicBezTo>
                  <a:cubicBezTo>
                    <a:pt x="31888" y="35516"/>
                    <a:pt x="31865" y="35425"/>
                    <a:pt x="31842" y="35357"/>
                  </a:cubicBezTo>
                  <a:cubicBezTo>
                    <a:pt x="31819" y="35288"/>
                    <a:pt x="31796" y="35243"/>
                    <a:pt x="31774" y="35197"/>
                  </a:cubicBezTo>
                  <a:cubicBezTo>
                    <a:pt x="31774" y="35174"/>
                    <a:pt x="31751" y="35151"/>
                    <a:pt x="31751" y="35128"/>
                  </a:cubicBezTo>
                  <a:cubicBezTo>
                    <a:pt x="31751" y="35128"/>
                    <a:pt x="31751" y="35128"/>
                    <a:pt x="31751" y="35106"/>
                  </a:cubicBezTo>
                  <a:lnTo>
                    <a:pt x="31728" y="35106"/>
                  </a:lnTo>
                  <a:lnTo>
                    <a:pt x="31728" y="35083"/>
                  </a:lnTo>
                  <a:cubicBezTo>
                    <a:pt x="31728" y="35083"/>
                    <a:pt x="31728" y="35060"/>
                    <a:pt x="31728" y="35060"/>
                  </a:cubicBezTo>
                  <a:cubicBezTo>
                    <a:pt x="31614" y="34855"/>
                    <a:pt x="31500" y="34626"/>
                    <a:pt x="31408" y="34398"/>
                  </a:cubicBezTo>
                  <a:lnTo>
                    <a:pt x="31386" y="34398"/>
                  </a:lnTo>
                  <a:cubicBezTo>
                    <a:pt x="31386" y="34375"/>
                    <a:pt x="31363" y="34352"/>
                    <a:pt x="31363" y="34330"/>
                  </a:cubicBezTo>
                  <a:cubicBezTo>
                    <a:pt x="31340" y="34307"/>
                    <a:pt x="31340" y="34284"/>
                    <a:pt x="31317" y="34261"/>
                  </a:cubicBezTo>
                  <a:cubicBezTo>
                    <a:pt x="31317" y="34215"/>
                    <a:pt x="31294" y="34170"/>
                    <a:pt x="31271" y="34147"/>
                  </a:cubicBezTo>
                  <a:cubicBezTo>
                    <a:pt x="31271" y="34124"/>
                    <a:pt x="31271" y="34124"/>
                    <a:pt x="31249" y="34124"/>
                  </a:cubicBezTo>
                  <a:cubicBezTo>
                    <a:pt x="31249" y="34101"/>
                    <a:pt x="31249" y="34101"/>
                    <a:pt x="31249" y="34078"/>
                  </a:cubicBezTo>
                  <a:cubicBezTo>
                    <a:pt x="31226" y="34078"/>
                    <a:pt x="31226" y="34056"/>
                    <a:pt x="31203" y="34033"/>
                  </a:cubicBezTo>
                  <a:cubicBezTo>
                    <a:pt x="31203" y="34010"/>
                    <a:pt x="31203" y="34010"/>
                    <a:pt x="31203" y="33987"/>
                  </a:cubicBezTo>
                  <a:cubicBezTo>
                    <a:pt x="31180" y="33964"/>
                    <a:pt x="31157" y="33942"/>
                    <a:pt x="31157" y="33896"/>
                  </a:cubicBezTo>
                  <a:cubicBezTo>
                    <a:pt x="31134" y="33896"/>
                    <a:pt x="31134" y="33896"/>
                    <a:pt x="31134" y="33873"/>
                  </a:cubicBezTo>
                  <a:cubicBezTo>
                    <a:pt x="31134" y="33873"/>
                    <a:pt x="31134" y="33873"/>
                    <a:pt x="31134" y="33850"/>
                  </a:cubicBezTo>
                  <a:cubicBezTo>
                    <a:pt x="30975" y="33554"/>
                    <a:pt x="30815" y="33257"/>
                    <a:pt x="30655" y="32960"/>
                  </a:cubicBezTo>
                  <a:cubicBezTo>
                    <a:pt x="30632" y="32914"/>
                    <a:pt x="30609" y="32892"/>
                    <a:pt x="30587" y="32869"/>
                  </a:cubicBezTo>
                  <a:cubicBezTo>
                    <a:pt x="30587" y="32846"/>
                    <a:pt x="30587" y="32846"/>
                    <a:pt x="30587" y="32846"/>
                  </a:cubicBezTo>
                  <a:cubicBezTo>
                    <a:pt x="30564" y="32800"/>
                    <a:pt x="30518" y="32732"/>
                    <a:pt x="30495" y="32686"/>
                  </a:cubicBezTo>
                  <a:cubicBezTo>
                    <a:pt x="30473" y="32663"/>
                    <a:pt x="30473" y="32618"/>
                    <a:pt x="30450" y="32595"/>
                  </a:cubicBezTo>
                  <a:cubicBezTo>
                    <a:pt x="30221" y="32207"/>
                    <a:pt x="29993" y="31796"/>
                    <a:pt x="29765" y="31385"/>
                  </a:cubicBezTo>
                  <a:cubicBezTo>
                    <a:pt x="29696" y="31248"/>
                    <a:pt x="29605" y="31134"/>
                    <a:pt x="29537" y="30997"/>
                  </a:cubicBezTo>
                  <a:cubicBezTo>
                    <a:pt x="29537" y="30974"/>
                    <a:pt x="29514" y="30974"/>
                    <a:pt x="29514" y="30974"/>
                  </a:cubicBezTo>
                  <a:cubicBezTo>
                    <a:pt x="29514" y="30951"/>
                    <a:pt x="29514" y="30951"/>
                    <a:pt x="29514" y="30951"/>
                  </a:cubicBezTo>
                  <a:cubicBezTo>
                    <a:pt x="29491" y="30929"/>
                    <a:pt x="29468" y="30906"/>
                    <a:pt x="29468" y="30883"/>
                  </a:cubicBezTo>
                  <a:cubicBezTo>
                    <a:pt x="29263" y="30563"/>
                    <a:pt x="29080" y="30221"/>
                    <a:pt x="28875" y="29901"/>
                  </a:cubicBezTo>
                  <a:lnTo>
                    <a:pt x="28852" y="29901"/>
                  </a:lnTo>
                  <a:lnTo>
                    <a:pt x="28829" y="29856"/>
                  </a:lnTo>
                  <a:lnTo>
                    <a:pt x="28738" y="29696"/>
                  </a:lnTo>
                  <a:cubicBezTo>
                    <a:pt x="28715" y="29673"/>
                    <a:pt x="28715" y="29650"/>
                    <a:pt x="28692" y="29605"/>
                  </a:cubicBezTo>
                  <a:lnTo>
                    <a:pt x="28669" y="29605"/>
                  </a:lnTo>
                  <a:cubicBezTo>
                    <a:pt x="28669" y="29582"/>
                    <a:pt x="28669" y="29582"/>
                    <a:pt x="28669" y="29582"/>
                  </a:cubicBezTo>
                  <a:cubicBezTo>
                    <a:pt x="28647" y="29559"/>
                    <a:pt x="28647" y="29536"/>
                    <a:pt x="28624" y="29513"/>
                  </a:cubicBezTo>
                  <a:cubicBezTo>
                    <a:pt x="28624" y="29513"/>
                    <a:pt x="28601" y="29491"/>
                    <a:pt x="28601" y="29468"/>
                  </a:cubicBezTo>
                  <a:cubicBezTo>
                    <a:pt x="28350" y="29057"/>
                    <a:pt x="28076" y="28669"/>
                    <a:pt x="27825" y="28258"/>
                  </a:cubicBezTo>
                  <a:lnTo>
                    <a:pt x="27802" y="28258"/>
                  </a:lnTo>
                  <a:cubicBezTo>
                    <a:pt x="27049" y="27117"/>
                    <a:pt x="26273" y="25998"/>
                    <a:pt x="25474" y="24903"/>
                  </a:cubicBezTo>
                  <a:cubicBezTo>
                    <a:pt x="25474" y="24880"/>
                    <a:pt x="25451" y="24857"/>
                    <a:pt x="25451" y="24857"/>
                  </a:cubicBezTo>
                  <a:cubicBezTo>
                    <a:pt x="25451" y="24834"/>
                    <a:pt x="25428" y="24834"/>
                    <a:pt x="25428" y="24834"/>
                  </a:cubicBezTo>
                  <a:cubicBezTo>
                    <a:pt x="22963" y="21433"/>
                    <a:pt x="20292" y="18192"/>
                    <a:pt x="17462" y="15088"/>
                  </a:cubicBezTo>
                  <a:cubicBezTo>
                    <a:pt x="16640" y="14198"/>
                    <a:pt x="15819" y="13285"/>
                    <a:pt x="14974" y="12417"/>
                  </a:cubicBezTo>
                  <a:lnTo>
                    <a:pt x="14951" y="12417"/>
                  </a:lnTo>
                  <a:cubicBezTo>
                    <a:pt x="14951" y="12394"/>
                    <a:pt x="14951" y="12394"/>
                    <a:pt x="14951" y="12394"/>
                  </a:cubicBezTo>
                  <a:cubicBezTo>
                    <a:pt x="13491" y="10888"/>
                    <a:pt x="12007" y="9404"/>
                    <a:pt x="10478" y="7989"/>
                  </a:cubicBezTo>
                  <a:cubicBezTo>
                    <a:pt x="8903" y="6528"/>
                    <a:pt x="7259" y="5113"/>
                    <a:pt x="5593" y="3789"/>
                  </a:cubicBezTo>
                  <a:cubicBezTo>
                    <a:pt x="4703" y="3082"/>
                    <a:pt x="3813" y="2397"/>
                    <a:pt x="2900" y="1758"/>
                  </a:cubicBezTo>
                  <a:cubicBezTo>
                    <a:pt x="2032" y="1142"/>
                    <a:pt x="1165" y="571"/>
                    <a:pt x="252" y="23"/>
                  </a:cubicBezTo>
                  <a:cubicBezTo>
                    <a:pt x="229" y="23"/>
                    <a:pt x="206" y="0"/>
                    <a:pt x="161" y="0"/>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4" name="Google Shape;1062;p22">
              <a:extLst>
                <a:ext uri="{FF2B5EF4-FFF2-40B4-BE49-F238E27FC236}">
                  <a16:creationId xmlns:a16="http://schemas.microsoft.com/office/drawing/2014/main" id="{6CF38726-4394-46EB-8131-5DEF2ABB94CC}"/>
                </a:ext>
              </a:extLst>
            </p:cNvPr>
            <p:cNvSpPr/>
            <p:nvPr/>
          </p:nvSpPr>
          <p:spPr>
            <a:xfrm>
              <a:off x="6123641" y="1836099"/>
              <a:ext cx="953862" cy="931643"/>
            </a:xfrm>
            <a:custGeom>
              <a:avLst/>
              <a:gdLst/>
              <a:ahLst/>
              <a:cxnLst/>
              <a:rect l="l" t="t" r="r" b="b"/>
              <a:pathLst>
                <a:path w="35289" h="34467" extrusionOk="0">
                  <a:moveTo>
                    <a:pt x="160" y="1"/>
                  </a:moveTo>
                  <a:cubicBezTo>
                    <a:pt x="114" y="1"/>
                    <a:pt x="46" y="46"/>
                    <a:pt x="23" y="92"/>
                  </a:cubicBezTo>
                  <a:cubicBezTo>
                    <a:pt x="0" y="115"/>
                    <a:pt x="0" y="160"/>
                    <a:pt x="0" y="206"/>
                  </a:cubicBezTo>
                  <a:cubicBezTo>
                    <a:pt x="23" y="252"/>
                    <a:pt x="46" y="274"/>
                    <a:pt x="69" y="320"/>
                  </a:cubicBezTo>
                  <a:cubicBezTo>
                    <a:pt x="1667" y="1393"/>
                    <a:pt x="3219" y="2534"/>
                    <a:pt x="4748" y="3698"/>
                  </a:cubicBezTo>
                  <a:cubicBezTo>
                    <a:pt x="4748" y="3698"/>
                    <a:pt x="4725" y="3675"/>
                    <a:pt x="4725" y="3675"/>
                  </a:cubicBezTo>
                  <a:lnTo>
                    <a:pt x="4725" y="3675"/>
                  </a:lnTo>
                  <a:cubicBezTo>
                    <a:pt x="6163" y="4794"/>
                    <a:pt x="7601" y="5912"/>
                    <a:pt x="8993" y="7076"/>
                  </a:cubicBezTo>
                  <a:lnTo>
                    <a:pt x="9016" y="7076"/>
                  </a:lnTo>
                  <a:cubicBezTo>
                    <a:pt x="9085" y="7168"/>
                    <a:pt x="9176" y="7236"/>
                    <a:pt x="9267" y="7305"/>
                  </a:cubicBezTo>
                  <a:cubicBezTo>
                    <a:pt x="9838" y="7784"/>
                    <a:pt x="10409" y="8263"/>
                    <a:pt x="10979" y="8743"/>
                  </a:cubicBezTo>
                  <a:cubicBezTo>
                    <a:pt x="11025" y="8765"/>
                    <a:pt x="11071" y="8811"/>
                    <a:pt x="11116" y="8857"/>
                  </a:cubicBezTo>
                  <a:cubicBezTo>
                    <a:pt x="11253" y="8971"/>
                    <a:pt x="11367" y="9085"/>
                    <a:pt x="11504" y="9199"/>
                  </a:cubicBezTo>
                  <a:cubicBezTo>
                    <a:pt x="11641" y="9290"/>
                    <a:pt x="11755" y="9405"/>
                    <a:pt x="11869" y="9519"/>
                  </a:cubicBezTo>
                  <a:lnTo>
                    <a:pt x="11892" y="9519"/>
                  </a:lnTo>
                  <a:cubicBezTo>
                    <a:pt x="13513" y="10911"/>
                    <a:pt x="15088" y="12349"/>
                    <a:pt x="16663" y="13810"/>
                  </a:cubicBezTo>
                  <a:cubicBezTo>
                    <a:pt x="16663" y="13833"/>
                    <a:pt x="16663" y="13833"/>
                    <a:pt x="16686" y="13833"/>
                  </a:cubicBezTo>
                  <a:cubicBezTo>
                    <a:pt x="19562" y="16549"/>
                    <a:pt x="22369" y="19334"/>
                    <a:pt x="25062" y="22255"/>
                  </a:cubicBezTo>
                  <a:lnTo>
                    <a:pt x="25085" y="22255"/>
                  </a:lnTo>
                  <a:cubicBezTo>
                    <a:pt x="25222" y="22392"/>
                    <a:pt x="25336" y="22552"/>
                    <a:pt x="25473" y="22689"/>
                  </a:cubicBezTo>
                  <a:cubicBezTo>
                    <a:pt x="25496" y="22712"/>
                    <a:pt x="25496" y="22712"/>
                    <a:pt x="25496" y="22712"/>
                  </a:cubicBezTo>
                  <a:cubicBezTo>
                    <a:pt x="25542" y="22757"/>
                    <a:pt x="25587" y="22803"/>
                    <a:pt x="25610" y="22849"/>
                  </a:cubicBezTo>
                  <a:cubicBezTo>
                    <a:pt x="25633" y="22871"/>
                    <a:pt x="25656" y="22894"/>
                    <a:pt x="25679" y="22917"/>
                  </a:cubicBezTo>
                  <a:cubicBezTo>
                    <a:pt x="25679" y="22917"/>
                    <a:pt x="25702" y="22917"/>
                    <a:pt x="25702" y="22940"/>
                  </a:cubicBezTo>
                  <a:cubicBezTo>
                    <a:pt x="26204" y="23488"/>
                    <a:pt x="26706" y="24036"/>
                    <a:pt x="27185" y="24583"/>
                  </a:cubicBezTo>
                  <a:cubicBezTo>
                    <a:pt x="27208" y="24606"/>
                    <a:pt x="27208" y="24606"/>
                    <a:pt x="27208" y="24629"/>
                  </a:cubicBezTo>
                  <a:cubicBezTo>
                    <a:pt x="27231" y="24652"/>
                    <a:pt x="27254" y="24675"/>
                    <a:pt x="27277" y="24697"/>
                  </a:cubicBezTo>
                  <a:cubicBezTo>
                    <a:pt x="27368" y="24812"/>
                    <a:pt x="27482" y="24926"/>
                    <a:pt x="27573" y="25040"/>
                  </a:cubicBezTo>
                  <a:lnTo>
                    <a:pt x="27596" y="25040"/>
                  </a:lnTo>
                  <a:cubicBezTo>
                    <a:pt x="29285" y="26980"/>
                    <a:pt x="30929" y="28966"/>
                    <a:pt x="32481" y="30997"/>
                  </a:cubicBezTo>
                  <a:cubicBezTo>
                    <a:pt x="32504" y="31020"/>
                    <a:pt x="32526" y="31066"/>
                    <a:pt x="32549" y="31089"/>
                  </a:cubicBezTo>
                  <a:cubicBezTo>
                    <a:pt x="32549" y="31066"/>
                    <a:pt x="32549" y="31066"/>
                    <a:pt x="32549" y="31066"/>
                  </a:cubicBezTo>
                  <a:cubicBezTo>
                    <a:pt x="32595" y="31134"/>
                    <a:pt x="32640" y="31225"/>
                    <a:pt x="32709" y="31294"/>
                  </a:cubicBezTo>
                  <a:cubicBezTo>
                    <a:pt x="33051" y="31750"/>
                    <a:pt x="33394" y="32184"/>
                    <a:pt x="33713" y="32641"/>
                  </a:cubicBezTo>
                  <a:cubicBezTo>
                    <a:pt x="33736" y="32663"/>
                    <a:pt x="33736" y="32686"/>
                    <a:pt x="33759" y="32686"/>
                  </a:cubicBezTo>
                  <a:cubicBezTo>
                    <a:pt x="33759" y="32686"/>
                    <a:pt x="33759" y="32709"/>
                    <a:pt x="33759" y="32709"/>
                  </a:cubicBezTo>
                  <a:cubicBezTo>
                    <a:pt x="33782" y="32732"/>
                    <a:pt x="33805" y="32778"/>
                    <a:pt x="33850" y="32823"/>
                  </a:cubicBezTo>
                  <a:cubicBezTo>
                    <a:pt x="33850" y="32823"/>
                    <a:pt x="33850" y="32846"/>
                    <a:pt x="33850" y="32846"/>
                  </a:cubicBezTo>
                  <a:cubicBezTo>
                    <a:pt x="33896" y="32892"/>
                    <a:pt x="33942" y="32937"/>
                    <a:pt x="33964" y="33006"/>
                  </a:cubicBezTo>
                  <a:cubicBezTo>
                    <a:pt x="33987" y="33006"/>
                    <a:pt x="33987" y="33006"/>
                    <a:pt x="33987" y="33029"/>
                  </a:cubicBezTo>
                  <a:cubicBezTo>
                    <a:pt x="33987" y="33029"/>
                    <a:pt x="34010" y="33029"/>
                    <a:pt x="34010" y="33052"/>
                  </a:cubicBezTo>
                  <a:cubicBezTo>
                    <a:pt x="34078" y="33143"/>
                    <a:pt x="34147" y="33257"/>
                    <a:pt x="34215" y="33348"/>
                  </a:cubicBezTo>
                  <a:cubicBezTo>
                    <a:pt x="34466" y="33691"/>
                    <a:pt x="34718" y="34033"/>
                    <a:pt x="34946" y="34375"/>
                  </a:cubicBezTo>
                  <a:cubicBezTo>
                    <a:pt x="34969" y="34421"/>
                    <a:pt x="34991" y="34444"/>
                    <a:pt x="35037" y="34467"/>
                  </a:cubicBezTo>
                  <a:cubicBezTo>
                    <a:pt x="35083" y="34467"/>
                    <a:pt x="35128" y="34467"/>
                    <a:pt x="35174" y="34444"/>
                  </a:cubicBezTo>
                  <a:cubicBezTo>
                    <a:pt x="35243" y="34398"/>
                    <a:pt x="35288" y="34284"/>
                    <a:pt x="35220" y="34216"/>
                  </a:cubicBezTo>
                  <a:cubicBezTo>
                    <a:pt x="34991" y="33873"/>
                    <a:pt x="34763" y="33531"/>
                    <a:pt x="34512" y="33188"/>
                  </a:cubicBezTo>
                  <a:cubicBezTo>
                    <a:pt x="34489" y="33143"/>
                    <a:pt x="34444" y="33097"/>
                    <a:pt x="34421" y="33074"/>
                  </a:cubicBezTo>
                  <a:cubicBezTo>
                    <a:pt x="34421" y="33052"/>
                    <a:pt x="34421" y="33052"/>
                    <a:pt x="34421" y="33052"/>
                  </a:cubicBezTo>
                  <a:lnTo>
                    <a:pt x="34398" y="33052"/>
                  </a:lnTo>
                  <a:cubicBezTo>
                    <a:pt x="34375" y="32983"/>
                    <a:pt x="34330" y="32937"/>
                    <a:pt x="34284" y="32892"/>
                  </a:cubicBezTo>
                  <a:cubicBezTo>
                    <a:pt x="34284" y="32892"/>
                    <a:pt x="34284" y="32892"/>
                    <a:pt x="34284" y="32869"/>
                  </a:cubicBezTo>
                  <a:lnTo>
                    <a:pt x="34261" y="32869"/>
                  </a:lnTo>
                  <a:lnTo>
                    <a:pt x="34193" y="32755"/>
                  </a:lnTo>
                  <a:cubicBezTo>
                    <a:pt x="34170" y="32732"/>
                    <a:pt x="34170" y="32709"/>
                    <a:pt x="34147" y="32686"/>
                  </a:cubicBezTo>
                  <a:cubicBezTo>
                    <a:pt x="34147" y="32663"/>
                    <a:pt x="34124" y="32663"/>
                    <a:pt x="34124" y="32663"/>
                  </a:cubicBezTo>
                  <a:cubicBezTo>
                    <a:pt x="34101" y="32618"/>
                    <a:pt x="34056" y="32572"/>
                    <a:pt x="34033" y="32527"/>
                  </a:cubicBezTo>
                  <a:cubicBezTo>
                    <a:pt x="34033" y="32527"/>
                    <a:pt x="34010" y="32504"/>
                    <a:pt x="34010" y="32481"/>
                  </a:cubicBezTo>
                  <a:lnTo>
                    <a:pt x="33987" y="32481"/>
                  </a:lnTo>
                  <a:cubicBezTo>
                    <a:pt x="33645" y="32024"/>
                    <a:pt x="33302" y="31545"/>
                    <a:pt x="32960" y="31089"/>
                  </a:cubicBezTo>
                  <a:cubicBezTo>
                    <a:pt x="32892" y="30997"/>
                    <a:pt x="32823" y="30929"/>
                    <a:pt x="32777" y="30837"/>
                  </a:cubicBezTo>
                  <a:cubicBezTo>
                    <a:pt x="32777" y="30837"/>
                    <a:pt x="32755" y="30837"/>
                    <a:pt x="32755" y="30815"/>
                  </a:cubicBezTo>
                  <a:cubicBezTo>
                    <a:pt x="31202" y="28806"/>
                    <a:pt x="29582" y="26820"/>
                    <a:pt x="27893" y="24903"/>
                  </a:cubicBezTo>
                  <a:cubicBezTo>
                    <a:pt x="27756" y="24743"/>
                    <a:pt x="27642" y="24606"/>
                    <a:pt x="27505" y="24469"/>
                  </a:cubicBezTo>
                  <a:cubicBezTo>
                    <a:pt x="27505" y="24469"/>
                    <a:pt x="27505" y="24469"/>
                    <a:pt x="27505" y="24446"/>
                  </a:cubicBezTo>
                  <a:cubicBezTo>
                    <a:pt x="27482" y="24446"/>
                    <a:pt x="27459" y="24424"/>
                    <a:pt x="27459" y="24401"/>
                  </a:cubicBezTo>
                  <a:cubicBezTo>
                    <a:pt x="27436" y="24378"/>
                    <a:pt x="27413" y="24355"/>
                    <a:pt x="27413" y="24355"/>
                  </a:cubicBezTo>
                  <a:cubicBezTo>
                    <a:pt x="26866" y="23739"/>
                    <a:pt x="26341" y="23145"/>
                    <a:pt x="25793" y="22552"/>
                  </a:cubicBezTo>
                  <a:cubicBezTo>
                    <a:pt x="25702" y="22438"/>
                    <a:pt x="25610" y="22346"/>
                    <a:pt x="25519" y="22255"/>
                  </a:cubicBezTo>
                  <a:cubicBezTo>
                    <a:pt x="25450" y="22164"/>
                    <a:pt x="25359" y="22095"/>
                    <a:pt x="25291" y="22004"/>
                  </a:cubicBezTo>
                  <a:cubicBezTo>
                    <a:pt x="25245" y="21958"/>
                    <a:pt x="25222" y="21936"/>
                    <a:pt x="25177" y="21890"/>
                  </a:cubicBezTo>
                  <a:cubicBezTo>
                    <a:pt x="22529" y="19037"/>
                    <a:pt x="19790" y="16298"/>
                    <a:pt x="16959" y="13650"/>
                  </a:cubicBezTo>
                  <a:cubicBezTo>
                    <a:pt x="16937" y="13627"/>
                    <a:pt x="16914" y="13604"/>
                    <a:pt x="16891" y="13582"/>
                  </a:cubicBezTo>
                  <a:cubicBezTo>
                    <a:pt x="15316" y="12098"/>
                    <a:pt x="13718" y="10660"/>
                    <a:pt x="12075" y="9268"/>
                  </a:cubicBezTo>
                  <a:cubicBezTo>
                    <a:pt x="12075" y="9245"/>
                    <a:pt x="12052" y="9245"/>
                    <a:pt x="12029" y="9222"/>
                  </a:cubicBezTo>
                  <a:lnTo>
                    <a:pt x="12006" y="9199"/>
                  </a:lnTo>
                  <a:cubicBezTo>
                    <a:pt x="11961" y="9153"/>
                    <a:pt x="11915" y="9108"/>
                    <a:pt x="11869" y="9085"/>
                  </a:cubicBezTo>
                  <a:cubicBezTo>
                    <a:pt x="11869" y="9085"/>
                    <a:pt x="11869" y="9062"/>
                    <a:pt x="11869" y="9062"/>
                  </a:cubicBezTo>
                  <a:cubicBezTo>
                    <a:pt x="11710" y="8925"/>
                    <a:pt x="11550" y="8788"/>
                    <a:pt x="11390" y="8674"/>
                  </a:cubicBezTo>
                  <a:cubicBezTo>
                    <a:pt x="11390" y="8651"/>
                    <a:pt x="11390" y="8651"/>
                    <a:pt x="11390" y="8651"/>
                  </a:cubicBezTo>
                  <a:cubicBezTo>
                    <a:pt x="11322" y="8606"/>
                    <a:pt x="11276" y="8560"/>
                    <a:pt x="11208" y="8514"/>
                  </a:cubicBezTo>
                  <a:cubicBezTo>
                    <a:pt x="11208" y="8514"/>
                    <a:pt x="11208" y="8514"/>
                    <a:pt x="11208" y="8492"/>
                  </a:cubicBezTo>
                  <a:cubicBezTo>
                    <a:pt x="10705" y="8081"/>
                    <a:pt x="10203" y="7670"/>
                    <a:pt x="9701" y="7236"/>
                  </a:cubicBezTo>
                  <a:cubicBezTo>
                    <a:pt x="9655" y="7213"/>
                    <a:pt x="9633" y="7191"/>
                    <a:pt x="9587" y="7145"/>
                  </a:cubicBezTo>
                  <a:cubicBezTo>
                    <a:pt x="9564" y="7122"/>
                    <a:pt x="9541" y="7099"/>
                    <a:pt x="9496" y="7076"/>
                  </a:cubicBezTo>
                  <a:cubicBezTo>
                    <a:pt x="9359" y="6962"/>
                    <a:pt x="9222" y="6848"/>
                    <a:pt x="9085" y="6734"/>
                  </a:cubicBezTo>
                  <a:cubicBezTo>
                    <a:pt x="6232" y="4383"/>
                    <a:pt x="3287" y="2123"/>
                    <a:pt x="251" y="23"/>
                  </a:cubicBezTo>
                  <a:cubicBezTo>
                    <a:pt x="229" y="1"/>
                    <a:pt x="183"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5" name="Google Shape;1063;p22">
              <a:extLst>
                <a:ext uri="{FF2B5EF4-FFF2-40B4-BE49-F238E27FC236}">
                  <a16:creationId xmlns:a16="http://schemas.microsoft.com/office/drawing/2014/main" id="{1A41CB03-41BB-41CD-BE44-E9B5D7A174E3}"/>
                </a:ext>
              </a:extLst>
            </p:cNvPr>
            <p:cNvSpPr/>
            <p:nvPr/>
          </p:nvSpPr>
          <p:spPr>
            <a:xfrm>
              <a:off x="5667078" y="1685569"/>
              <a:ext cx="643530" cy="511489"/>
            </a:xfrm>
            <a:custGeom>
              <a:avLst/>
              <a:gdLst/>
              <a:ahLst/>
              <a:cxnLst/>
              <a:rect l="l" t="t" r="r" b="b"/>
              <a:pathLst>
                <a:path w="23808" h="18923" extrusionOk="0">
                  <a:moveTo>
                    <a:pt x="5848" y="2245"/>
                  </a:moveTo>
                  <a:lnTo>
                    <a:pt x="5848" y="2245"/>
                  </a:lnTo>
                  <a:cubicBezTo>
                    <a:pt x="5846" y="2249"/>
                    <a:pt x="5844" y="2254"/>
                    <a:pt x="5844" y="2260"/>
                  </a:cubicBezTo>
                  <a:cubicBezTo>
                    <a:pt x="5844" y="2260"/>
                    <a:pt x="5844" y="2260"/>
                    <a:pt x="5844" y="2283"/>
                  </a:cubicBezTo>
                  <a:cubicBezTo>
                    <a:pt x="5844" y="2270"/>
                    <a:pt x="5846" y="2258"/>
                    <a:pt x="5848" y="2245"/>
                  </a:cubicBezTo>
                  <a:close/>
                  <a:moveTo>
                    <a:pt x="6620" y="0"/>
                  </a:moveTo>
                  <a:cubicBezTo>
                    <a:pt x="6529" y="0"/>
                    <a:pt x="6414" y="46"/>
                    <a:pt x="6369" y="137"/>
                  </a:cubicBezTo>
                  <a:cubicBezTo>
                    <a:pt x="6300" y="160"/>
                    <a:pt x="6255" y="228"/>
                    <a:pt x="6232" y="297"/>
                  </a:cubicBezTo>
                  <a:cubicBezTo>
                    <a:pt x="6186" y="411"/>
                    <a:pt x="6186" y="525"/>
                    <a:pt x="6186" y="639"/>
                  </a:cubicBezTo>
                  <a:cubicBezTo>
                    <a:pt x="6186" y="685"/>
                    <a:pt x="6163" y="731"/>
                    <a:pt x="6163" y="776"/>
                  </a:cubicBezTo>
                  <a:lnTo>
                    <a:pt x="6163" y="890"/>
                  </a:lnTo>
                  <a:cubicBezTo>
                    <a:pt x="6141" y="1004"/>
                    <a:pt x="6141" y="1141"/>
                    <a:pt x="6118" y="1256"/>
                  </a:cubicBezTo>
                  <a:cubicBezTo>
                    <a:pt x="6049" y="1507"/>
                    <a:pt x="5981" y="1735"/>
                    <a:pt x="5912" y="1963"/>
                  </a:cubicBezTo>
                  <a:lnTo>
                    <a:pt x="5867" y="2146"/>
                  </a:lnTo>
                  <a:cubicBezTo>
                    <a:pt x="5867" y="2179"/>
                    <a:pt x="5855" y="2212"/>
                    <a:pt x="5848" y="2245"/>
                  </a:cubicBezTo>
                  <a:lnTo>
                    <a:pt x="5848" y="2245"/>
                  </a:lnTo>
                  <a:cubicBezTo>
                    <a:pt x="5855" y="2235"/>
                    <a:pt x="5867" y="2231"/>
                    <a:pt x="5867" y="2214"/>
                  </a:cubicBezTo>
                  <a:cubicBezTo>
                    <a:pt x="5867" y="2191"/>
                    <a:pt x="5867" y="2146"/>
                    <a:pt x="5889" y="2123"/>
                  </a:cubicBezTo>
                  <a:cubicBezTo>
                    <a:pt x="5912" y="2054"/>
                    <a:pt x="5958" y="2009"/>
                    <a:pt x="6026" y="1986"/>
                  </a:cubicBezTo>
                  <a:cubicBezTo>
                    <a:pt x="6049" y="1963"/>
                    <a:pt x="6095" y="1963"/>
                    <a:pt x="6118" y="1963"/>
                  </a:cubicBezTo>
                  <a:cubicBezTo>
                    <a:pt x="6141" y="1963"/>
                    <a:pt x="6186" y="1986"/>
                    <a:pt x="6232" y="1986"/>
                  </a:cubicBezTo>
                  <a:cubicBezTo>
                    <a:pt x="6323" y="2009"/>
                    <a:pt x="6392" y="2032"/>
                    <a:pt x="6483" y="2032"/>
                  </a:cubicBezTo>
                  <a:lnTo>
                    <a:pt x="6597" y="2054"/>
                  </a:lnTo>
                  <a:cubicBezTo>
                    <a:pt x="6711" y="2054"/>
                    <a:pt x="6825" y="2077"/>
                    <a:pt x="6939" y="2100"/>
                  </a:cubicBezTo>
                  <a:cubicBezTo>
                    <a:pt x="7145" y="2146"/>
                    <a:pt x="7350" y="2191"/>
                    <a:pt x="7556" y="2283"/>
                  </a:cubicBezTo>
                  <a:lnTo>
                    <a:pt x="7647" y="2306"/>
                  </a:lnTo>
                  <a:cubicBezTo>
                    <a:pt x="7716" y="2328"/>
                    <a:pt x="7807" y="2351"/>
                    <a:pt x="7875" y="2397"/>
                  </a:cubicBezTo>
                  <a:cubicBezTo>
                    <a:pt x="7944" y="2420"/>
                    <a:pt x="8035" y="2465"/>
                    <a:pt x="8104" y="2488"/>
                  </a:cubicBezTo>
                  <a:lnTo>
                    <a:pt x="8218" y="2534"/>
                  </a:lnTo>
                  <a:cubicBezTo>
                    <a:pt x="8377" y="2579"/>
                    <a:pt x="8514" y="2648"/>
                    <a:pt x="8674" y="2716"/>
                  </a:cubicBezTo>
                  <a:cubicBezTo>
                    <a:pt x="8925" y="2831"/>
                    <a:pt x="9176" y="2922"/>
                    <a:pt x="9405" y="3036"/>
                  </a:cubicBezTo>
                  <a:cubicBezTo>
                    <a:pt x="9542" y="3104"/>
                    <a:pt x="9678" y="3173"/>
                    <a:pt x="9793" y="3241"/>
                  </a:cubicBezTo>
                  <a:cubicBezTo>
                    <a:pt x="9907" y="3287"/>
                    <a:pt x="9998" y="3333"/>
                    <a:pt x="10112" y="3401"/>
                  </a:cubicBezTo>
                  <a:cubicBezTo>
                    <a:pt x="10249" y="3447"/>
                    <a:pt x="10363" y="3515"/>
                    <a:pt x="10477" y="3584"/>
                  </a:cubicBezTo>
                  <a:cubicBezTo>
                    <a:pt x="10546" y="3629"/>
                    <a:pt x="10614" y="3652"/>
                    <a:pt x="10660" y="3698"/>
                  </a:cubicBezTo>
                  <a:cubicBezTo>
                    <a:pt x="10728" y="3721"/>
                    <a:pt x="10774" y="3744"/>
                    <a:pt x="10843" y="3789"/>
                  </a:cubicBezTo>
                  <a:lnTo>
                    <a:pt x="11002" y="3880"/>
                  </a:lnTo>
                  <a:cubicBezTo>
                    <a:pt x="11071" y="3926"/>
                    <a:pt x="11162" y="3972"/>
                    <a:pt x="11231" y="4017"/>
                  </a:cubicBezTo>
                  <a:lnTo>
                    <a:pt x="11345" y="4086"/>
                  </a:lnTo>
                  <a:cubicBezTo>
                    <a:pt x="11436" y="4132"/>
                    <a:pt x="11527" y="4200"/>
                    <a:pt x="11619" y="4246"/>
                  </a:cubicBezTo>
                  <a:lnTo>
                    <a:pt x="11641" y="4269"/>
                  </a:lnTo>
                  <a:lnTo>
                    <a:pt x="11664" y="4291"/>
                  </a:lnTo>
                  <a:lnTo>
                    <a:pt x="11756" y="4337"/>
                  </a:lnTo>
                  <a:lnTo>
                    <a:pt x="12007" y="4497"/>
                  </a:lnTo>
                  <a:lnTo>
                    <a:pt x="12052" y="4520"/>
                  </a:lnTo>
                  <a:lnTo>
                    <a:pt x="12121" y="4542"/>
                  </a:lnTo>
                  <a:cubicBezTo>
                    <a:pt x="12212" y="4611"/>
                    <a:pt x="12326" y="4679"/>
                    <a:pt x="12440" y="4771"/>
                  </a:cubicBezTo>
                  <a:lnTo>
                    <a:pt x="12577" y="4862"/>
                  </a:lnTo>
                  <a:cubicBezTo>
                    <a:pt x="12623" y="4908"/>
                    <a:pt x="12691" y="4953"/>
                    <a:pt x="12760" y="4999"/>
                  </a:cubicBezTo>
                  <a:cubicBezTo>
                    <a:pt x="12965" y="5136"/>
                    <a:pt x="13171" y="5318"/>
                    <a:pt x="13376" y="5478"/>
                  </a:cubicBezTo>
                  <a:lnTo>
                    <a:pt x="13399" y="5501"/>
                  </a:lnTo>
                  <a:lnTo>
                    <a:pt x="13559" y="5615"/>
                  </a:lnTo>
                  <a:cubicBezTo>
                    <a:pt x="13741" y="5752"/>
                    <a:pt x="13901" y="5912"/>
                    <a:pt x="14084" y="6049"/>
                  </a:cubicBezTo>
                  <a:cubicBezTo>
                    <a:pt x="14175" y="6140"/>
                    <a:pt x="14244" y="6231"/>
                    <a:pt x="14335" y="6323"/>
                  </a:cubicBezTo>
                  <a:lnTo>
                    <a:pt x="14380" y="6368"/>
                  </a:lnTo>
                  <a:cubicBezTo>
                    <a:pt x="14472" y="6460"/>
                    <a:pt x="14586" y="6551"/>
                    <a:pt x="14654" y="6665"/>
                  </a:cubicBezTo>
                  <a:cubicBezTo>
                    <a:pt x="14700" y="6756"/>
                    <a:pt x="14723" y="6848"/>
                    <a:pt x="14700" y="6939"/>
                  </a:cubicBezTo>
                  <a:cubicBezTo>
                    <a:pt x="14746" y="6985"/>
                    <a:pt x="14791" y="7030"/>
                    <a:pt x="14837" y="7076"/>
                  </a:cubicBezTo>
                  <a:cubicBezTo>
                    <a:pt x="14974" y="7190"/>
                    <a:pt x="15088" y="7327"/>
                    <a:pt x="15202" y="7487"/>
                  </a:cubicBezTo>
                  <a:cubicBezTo>
                    <a:pt x="15294" y="7624"/>
                    <a:pt x="15385" y="7784"/>
                    <a:pt x="15476" y="7943"/>
                  </a:cubicBezTo>
                  <a:cubicBezTo>
                    <a:pt x="15567" y="8080"/>
                    <a:pt x="15636" y="8240"/>
                    <a:pt x="15682" y="8400"/>
                  </a:cubicBezTo>
                  <a:cubicBezTo>
                    <a:pt x="15727" y="8491"/>
                    <a:pt x="15750" y="8582"/>
                    <a:pt x="15773" y="8697"/>
                  </a:cubicBezTo>
                  <a:cubicBezTo>
                    <a:pt x="15796" y="8788"/>
                    <a:pt x="15796" y="8879"/>
                    <a:pt x="15773" y="8948"/>
                  </a:cubicBezTo>
                  <a:cubicBezTo>
                    <a:pt x="15750" y="9085"/>
                    <a:pt x="15682" y="9199"/>
                    <a:pt x="15613" y="9290"/>
                  </a:cubicBezTo>
                  <a:cubicBezTo>
                    <a:pt x="15567" y="9336"/>
                    <a:pt x="15545" y="9381"/>
                    <a:pt x="15476" y="9427"/>
                  </a:cubicBezTo>
                  <a:cubicBezTo>
                    <a:pt x="15430" y="9495"/>
                    <a:pt x="15362" y="9541"/>
                    <a:pt x="15294" y="9587"/>
                  </a:cubicBezTo>
                  <a:cubicBezTo>
                    <a:pt x="15111" y="9701"/>
                    <a:pt x="14905" y="9724"/>
                    <a:pt x="14700" y="9747"/>
                  </a:cubicBezTo>
                  <a:lnTo>
                    <a:pt x="14586" y="9769"/>
                  </a:lnTo>
                  <a:lnTo>
                    <a:pt x="14426" y="9769"/>
                  </a:lnTo>
                  <a:lnTo>
                    <a:pt x="14540" y="9861"/>
                  </a:lnTo>
                  <a:lnTo>
                    <a:pt x="14632" y="9929"/>
                  </a:lnTo>
                  <a:lnTo>
                    <a:pt x="14837" y="10089"/>
                  </a:lnTo>
                  <a:cubicBezTo>
                    <a:pt x="15042" y="10226"/>
                    <a:pt x="15225" y="10363"/>
                    <a:pt x="15430" y="10523"/>
                  </a:cubicBezTo>
                  <a:lnTo>
                    <a:pt x="15796" y="10842"/>
                  </a:lnTo>
                  <a:lnTo>
                    <a:pt x="16184" y="11139"/>
                  </a:lnTo>
                  <a:cubicBezTo>
                    <a:pt x="16298" y="11253"/>
                    <a:pt x="16435" y="11344"/>
                    <a:pt x="16549" y="11458"/>
                  </a:cubicBezTo>
                  <a:cubicBezTo>
                    <a:pt x="16617" y="11504"/>
                    <a:pt x="16686" y="11550"/>
                    <a:pt x="16754" y="11618"/>
                  </a:cubicBezTo>
                  <a:cubicBezTo>
                    <a:pt x="16800" y="11664"/>
                    <a:pt x="16868" y="11710"/>
                    <a:pt x="16914" y="11755"/>
                  </a:cubicBezTo>
                  <a:lnTo>
                    <a:pt x="16983" y="11824"/>
                  </a:lnTo>
                  <a:cubicBezTo>
                    <a:pt x="17074" y="11892"/>
                    <a:pt x="17165" y="11961"/>
                    <a:pt x="17256" y="12052"/>
                  </a:cubicBezTo>
                  <a:cubicBezTo>
                    <a:pt x="17325" y="12098"/>
                    <a:pt x="17393" y="12166"/>
                    <a:pt x="17462" y="12235"/>
                  </a:cubicBezTo>
                  <a:cubicBezTo>
                    <a:pt x="17508" y="12280"/>
                    <a:pt x="17530" y="12326"/>
                    <a:pt x="17576" y="12371"/>
                  </a:cubicBezTo>
                  <a:lnTo>
                    <a:pt x="17622" y="12394"/>
                  </a:lnTo>
                  <a:cubicBezTo>
                    <a:pt x="17736" y="12508"/>
                    <a:pt x="17850" y="12623"/>
                    <a:pt x="17964" y="12737"/>
                  </a:cubicBezTo>
                  <a:cubicBezTo>
                    <a:pt x="18033" y="12805"/>
                    <a:pt x="18078" y="12874"/>
                    <a:pt x="18124" y="12919"/>
                  </a:cubicBezTo>
                  <a:lnTo>
                    <a:pt x="18238" y="13056"/>
                  </a:lnTo>
                  <a:lnTo>
                    <a:pt x="18284" y="13102"/>
                  </a:lnTo>
                  <a:cubicBezTo>
                    <a:pt x="18352" y="13148"/>
                    <a:pt x="18421" y="13216"/>
                    <a:pt x="18466" y="13284"/>
                  </a:cubicBezTo>
                  <a:cubicBezTo>
                    <a:pt x="18512" y="13353"/>
                    <a:pt x="18535" y="13399"/>
                    <a:pt x="18580" y="13467"/>
                  </a:cubicBezTo>
                  <a:lnTo>
                    <a:pt x="18626" y="13536"/>
                  </a:lnTo>
                  <a:cubicBezTo>
                    <a:pt x="18740" y="13718"/>
                    <a:pt x="18854" y="13878"/>
                    <a:pt x="18923" y="14061"/>
                  </a:cubicBezTo>
                  <a:lnTo>
                    <a:pt x="18968" y="14152"/>
                  </a:lnTo>
                  <a:cubicBezTo>
                    <a:pt x="18991" y="14220"/>
                    <a:pt x="19014" y="14289"/>
                    <a:pt x="19037" y="14357"/>
                  </a:cubicBezTo>
                  <a:cubicBezTo>
                    <a:pt x="19060" y="14449"/>
                    <a:pt x="19083" y="14540"/>
                    <a:pt x="19105" y="14631"/>
                  </a:cubicBezTo>
                  <a:cubicBezTo>
                    <a:pt x="19128" y="14700"/>
                    <a:pt x="19128" y="14768"/>
                    <a:pt x="19128" y="14859"/>
                  </a:cubicBezTo>
                  <a:cubicBezTo>
                    <a:pt x="19128" y="14928"/>
                    <a:pt x="19105" y="15019"/>
                    <a:pt x="19083" y="15065"/>
                  </a:cubicBezTo>
                  <a:cubicBezTo>
                    <a:pt x="19037" y="15156"/>
                    <a:pt x="18991" y="15225"/>
                    <a:pt x="18946" y="15293"/>
                  </a:cubicBezTo>
                  <a:lnTo>
                    <a:pt x="18900" y="15362"/>
                  </a:lnTo>
                  <a:cubicBezTo>
                    <a:pt x="18831" y="15453"/>
                    <a:pt x="18763" y="15521"/>
                    <a:pt x="18649" y="15613"/>
                  </a:cubicBezTo>
                  <a:cubicBezTo>
                    <a:pt x="18535" y="15704"/>
                    <a:pt x="18375" y="15795"/>
                    <a:pt x="18215" y="15841"/>
                  </a:cubicBezTo>
                  <a:cubicBezTo>
                    <a:pt x="18101" y="15864"/>
                    <a:pt x="17964" y="15887"/>
                    <a:pt x="17804" y="15909"/>
                  </a:cubicBezTo>
                  <a:lnTo>
                    <a:pt x="17622" y="15909"/>
                  </a:lnTo>
                  <a:cubicBezTo>
                    <a:pt x="17530" y="15909"/>
                    <a:pt x="17416" y="15909"/>
                    <a:pt x="17325" y="15887"/>
                  </a:cubicBezTo>
                  <a:cubicBezTo>
                    <a:pt x="17188" y="15864"/>
                    <a:pt x="17051" y="15864"/>
                    <a:pt x="16914" y="15818"/>
                  </a:cubicBezTo>
                  <a:cubicBezTo>
                    <a:pt x="16777" y="15795"/>
                    <a:pt x="16663" y="15772"/>
                    <a:pt x="16503" y="15727"/>
                  </a:cubicBezTo>
                  <a:lnTo>
                    <a:pt x="16366" y="15681"/>
                  </a:lnTo>
                  <a:cubicBezTo>
                    <a:pt x="16252" y="15658"/>
                    <a:pt x="16138" y="15635"/>
                    <a:pt x="16047" y="15590"/>
                  </a:cubicBezTo>
                  <a:lnTo>
                    <a:pt x="15910" y="15567"/>
                  </a:lnTo>
                  <a:lnTo>
                    <a:pt x="15773" y="15521"/>
                  </a:lnTo>
                  <a:lnTo>
                    <a:pt x="15796" y="15544"/>
                  </a:lnTo>
                  <a:lnTo>
                    <a:pt x="15727" y="15521"/>
                  </a:lnTo>
                  <a:lnTo>
                    <a:pt x="15773" y="15521"/>
                  </a:lnTo>
                  <a:lnTo>
                    <a:pt x="15590" y="15476"/>
                  </a:lnTo>
                  <a:cubicBezTo>
                    <a:pt x="15362" y="15407"/>
                    <a:pt x="15134" y="15339"/>
                    <a:pt x="14905" y="15270"/>
                  </a:cubicBezTo>
                  <a:cubicBezTo>
                    <a:pt x="14654" y="15179"/>
                    <a:pt x="14380" y="15088"/>
                    <a:pt x="14107" y="14996"/>
                  </a:cubicBezTo>
                  <a:cubicBezTo>
                    <a:pt x="13856" y="14928"/>
                    <a:pt x="13604" y="14837"/>
                    <a:pt x="13376" y="14722"/>
                  </a:cubicBezTo>
                  <a:cubicBezTo>
                    <a:pt x="13239" y="14677"/>
                    <a:pt x="13125" y="14608"/>
                    <a:pt x="13011" y="14563"/>
                  </a:cubicBezTo>
                  <a:cubicBezTo>
                    <a:pt x="12874" y="14494"/>
                    <a:pt x="12737" y="14426"/>
                    <a:pt x="12600" y="14357"/>
                  </a:cubicBezTo>
                  <a:cubicBezTo>
                    <a:pt x="12395" y="14266"/>
                    <a:pt x="12166" y="14152"/>
                    <a:pt x="11938" y="14061"/>
                  </a:cubicBezTo>
                  <a:lnTo>
                    <a:pt x="11938" y="14061"/>
                  </a:lnTo>
                  <a:lnTo>
                    <a:pt x="11961" y="14083"/>
                  </a:lnTo>
                  <a:lnTo>
                    <a:pt x="11961" y="14129"/>
                  </a:lnTo>
                  <a:cubicBezTo>
                    <a:pt x="11984" y="14197"/>
                    <a:pt x="12029" y="14266"/>
                    <a:pt x="12052" y="14334"/>
                  </a:cubicBezTo>
                  <a:lnTo>
                    <a:pt x="12098" y="14449"/>
                  </a:lnTo>
                  <a:cubicBezTo>
                    <a:pt x="12144" y="14563"/>
                    <a:pt x="12189" y="14677"/>
                    <a:pt x="12189" y="14814"/>
                  </a:cubicBezTo>
                  <a:cubicBezTo>
                    <a:pt x="12212" y="14928"/>
                    <a:pt x="12189" y="15042"/>
                    <a:pt x="12144" y="15133"/>
                  </a:cubicBezTo>
                  <a:cubicBezTo>
                    <a:pt x="12075" y="15270"/>
                    <a:pt x="11984" y="15384"/>
                    <a:pt x="11870" y="15453"/>
                  </a:cubicBezTo>
                  <a:cubicBezTo>
                    <a:pt x="11801" y="15499"/>
                    <a:pt x="11710" y="15544"/>
                    <a:pt x="11641" y="15567"/>
                  </a:cubicBezTo>
                  <a:cubicBezTo>
                    <a:pt x="11573" y="15590"/>
                    <a:pt x="11505" y="15613"/>
                    <a:pt x="11413" y="15635"/>
                  </a:cubicBezTo>
                  <a:lnTo>
                    <a:pt x="11368" y="15635"/>
                  </a:lnTo>
                  <a:cubicBezTo>
                    <a:pt x="11299" y="15658"/>
                    <a:pt x="11231" y="15681"/>
                    <a:pt x="11162" y="15681"/>
                  </a:cubicBezTo>
                  <a:cubicBezTo>
                    <a:pt x="11071" y="15704"/>
                    <a:pt x="10980" y="15704"/>
                    <a:pt x="10888" y="15704"/>
                  </a:cubicBezTo>
                  <a:lnTo>
                    <a:pt x="10820" y="15704"/>
                  </a:lnTo>
                  <a:cubicBezTo>
                    <a:pt x="10706" y="15704"/>
                    <a:pt x="10614" y="15704"/>
                    <a:pt x="10523" y="15681"/>
                  </a:cubicBezTo>
                  <a:cubicBezTo>
                    <a:pt x="10272" y="15658"/>
                    <a:pt x="9998" y="15590"/>
                    <a:pt x="9793" y="15544"/>
                  </a:cubicBezTo>
                  <a:lnTo>
                    <a:pt x="9633" y="15521"/>
                  </a:lnTo>
                  <a:cubicBezTo>
                    <a:pt x="9542" y="15499"/>
                    <a:pt x="9473" y="15476"/>
                    <a:pt x="9382" y="15453"/>
                  </a:cubicBezTo>
                  <a:cubicBezTo>
                    <a:pt x="9222" y="15430"/>
                    <a:pt x="9039" y="15362"/>
                    <a:pt x="8880" y="15316"/>
                  </a:cubicBezTo>
                  <a:cubicBezTo>
                    <a:pt x="8606" y="15247"/>
                    <a:pt x="8355" y="15133"/>
                    <a:pt x="8126" y="15042"/>
                  </a:cubicBezTo>
                  <a:cubicBezTo>
                    <a:pt x="7967" y="14974"/>
                    <a:pt x="7830" y="14905"/>
                    <a:pt x="7670" y="14837"/>
                  </a:cubicBezTo>
                  <a:cubicBezTo>
                    <a:pt x="7579" y="14791"/>
                    <a:pt x="7487" y="14768"/>
                    <a:pt x="7396" y="14722"/>
                  </a:cubicBezTo>
                  <a:lnTo>
                    <a:pt x="7213" y="14631"/>
                  </a:lnTo>
                  <a:cubicBezTo>
                    <a:pt x="7031" y="14563"/>
                    <a:pt x="6871" y="14471"/>
                    <a:pt x="6688" y="14380"/>
                  </a:cubicBezTo>
                  <a:cubicBezTo>
                    <a:pt x="6460" y="14289"/>
                    <a:pt x="6209" y="14152"/>
                    <a:pt x="5912" y="13969"/>
                  </a:cubicBezTo>
                  <a:lnTo>
                    <a:pt x="5867" y="13946"/>
                  </a:lnTo>
                  <a:cubicBezTo>
                    <a:pt x="5661" y="13832"/>
                    <a:pt x="5456" y="13718"/>
                    <a:pt x="5228" y="13581"/>
                  </a:cubicBezTo>
                  <a:lnTo>
                    <a:pt x="5205" y="13558"/>
                  </a:lnTo>
                  <a:lnTo>
                    <a:pt x="5159" y="13536"/>
                  </a:lnTo>
                  <a:lnTo>
                    <a:pt x="5045" y="13444"/>
                  </a:lnTo>
                  <a:cubicBezTo>
                    <a:pt x="5022" y="13444"/>
                    <a:pt x="5022" y="13444"/>
                    <a:pt x="4999" y="13421"/>
                  </a:cubicBezTo>
                  <a:lnTo>
                    <a:pt x="4976" y="13421"/>
                  </a:lnTo>
                  <a:lnTo>
                    <a:pt x="4771" y="13284"/>
                  </a:lnTo>
                  <a:lnTo>
                    <a:pt x="4543" y="13148"/>
                  </a:lnTo>
                  <a:lnTo>
                    <a:pt x="4337" y="13033"/>
                  </a:lnTo>
                  <a:cubicBezTo>
                    <a:pt x="4315" y="13033"/>
                    <a:pt x="4315" y="13033"/>
                    <a:pt x="4269" y="12988"/>
                  </a:cubicBezTo>
                  <a:cubicBezTo>
                    <a:pt x="4200" y="12965"/>
                    <a:pt x="4155" y="12942"/>
                    <a:pt x="4109" y="12896"/>
                  </a:cubicBezTo>
                  <a:cubicBezTo>
                    <a:pt x="3881" y="12760"/>
                    <a:pt x="3675" y="12577"/>
                    <a:pt x="3470" y="12417"/>
                  </a:cubicBezTo>
                  <a:lnTo>
                    <a:pt x="3424" y="12394"/>
                  </a:lnTo>
                  <a:lnTo>
                    <a:pt x="3265" y="12235"/>
                  </a:lnTo>
                  <a:cubicBezTo>
                    <a:pt x="3082" y="12098"/>
                    <a:pt x="2899" y="11961"/>
                    <a:pt x="2717" y="11801"/>
                  </a:cubicBezTo>
                  <a:cubicBezTo>
                    <a:pt x="2557" y="11664"/>
                    <a:pt x="2420" y="11527"/>
                    <a:pt x="2260" y="11367"/>
                  </a:cubicBezTo>
                  <a:lnTo>
                    <a:pt x="2123" y="11230"/>
                  </a:lnTo>
                  <a:cubicBezTo>
                    <a:pt x="2032" y="11162"/>
                    <a:pt x="1941" y="11070"/>
                    <a:pt x="1849" y="10979"/>
                  </a:cubicBezTo>
                  <a:lnTo>
                    <a:pt x="1804" y="10911"/>
                  </a:lnTo>
                  <a:lnTo>
                    <a:pt x="1735" y="10865"/>
                  </a:lnTo>
                  <a:cubicBezTo>
                    <a:pt x="1644" y="10774"/>
                    <a:pt x="1575" y="10682"/>
                    <a:pt x="1484" y="10614"/>
                  </a:cubicBezTo>
                  <a:cubicBezTo>
                    <a:pt x="1370" y="10523"/>
                    <a:pt x="1324" y="10386"/>
                    <a:pt x="1370" y="10249"/>
                  </a:cubicBezTo>
                  <a:lnTo>
                    <a:pt x="1370" y="10249"/>
                  </a:lnTo>
                  <a:cubicBezTo>
                    <a:pt x="1370" y="10249"/>
                    <a:pt x="1347" y="10272"/>
                    <a:pt x="1324" y="10294"/>
                  </a:cubicBezTo>
                  <a:lnTo>
                    <a:pt x="1279" y="10340"/>
                  </a:lnTo>
                  <a:cubicBezTo>
                    <a:pt x="1096" y="10545"/>
                    <a:pt x="891" y="10751"/>
                    <a:pt x="685" y="10933"/>
                  </a:cubicBezTo>
                  <a:cubicBezTo>
                    <a:pt x="457" y="11139"/>
                    <a:pt x="252" y="11299"/>
                    <a:pt x="46" y="11436"/>
                  </a:cubicBezTo>
                  <a:cubicBezTo>
                    <a:pt x="23" y="11481"/>
                    <a:pt x="23" y="11504"/>
                    <a:pt x="23" y="11550"/>
                  </a:cubicBezTo>
                  <a:cubicBezTo>
                    <a:pt x="1" y="11618"/>
                    <a:pt x="46" y="11710"/>
                    <a:pt x="92" y="11778"/>
                  </a:cubicBezTo>
                  <a:cubicBezTo>
                    <a:pt x="138" y="11824"/>
                    <a:pt x="183" y="11846"/>
                    <a:pt x="252" y="11869"/>
                  </a:cubicBezTo>
                  <a:cubicBezTo>
                    <a:pt x="274" y="11892"/>
                    <a:pt x="297" y="11915"/>
                    <a:pt x="320" y="11961"/>
                  </a:cubicBezTo>
                  <a:cubicBezTo>
                    <a:pt x="389" y="12029"/>
                    <a:pt x="457" y="12120"/>
                    <a:pt x="526" y="12212"/>
                  </a:cubicBezTo>
                  <a:lnTo>
                    <a:pt x="594" y="12280"/>
                  </a:lnTo>
                  <a:cubicBezTo>
                    <a:pt x="708" y="12417"/>
                    <a:pt x="822" y="12554"/>
                    <a:pt x="936" y="12714"/>
                  </a:cubicBezTo>
                  <a:cubicBezTo>
                    <a:pt x="1210" y="13011"/>
                    <a:pt x="1530" y="13307"/>
                    <a:pt x="1827" y="13558"/>
                  </a:cubicBezTo>
                  <a:lnTo>
                    <a:pt x="1849" y="13581"/>
                  </a:lnTo>
                  <a:cubicBezTo>
                    <a:pt x="2078" y="13787"/>
                    <a:pt x="2329" y="13992"/>
                    <a:pt x="2557" y="14175"/>
                  </a:cubicBezTo>
                  <a:lnTo>
                    <a:pt x="2740" y="14312"/>
                  </a:lnTo>
                  <a:lnTo>
                    <a:pt x="2922" y="14449"/>
                  </a:lnTo>
                  <a:cubicBezTo>
                    <a:pt x="2991" y="14517"/>
                    <a:pt x="3059" y="14563"/>
                    <a:pt x="3128" y="14631"/>
                  </a:cubicBezTo>
                  <a:cubicBezTo>
                    <a:pt x="3196" y="14654"/>
                    <a:pt x="3242" y="14700"/>
                    <a:pt x="3310" y="14745"/>
                  </a:cubicBezTo>
                  <a:cubicBezTo>
                    <a:pt x="3516" y="14905"/>
                    <a:pt x="3744" y="15065"/>
                    <a:pt x="3972" y="15202"/>
                  </a:cubicBezTo>
                  <a:lnTo>
                    <a:pt x="4041" y="15247"/>
                  </a:lnTo>
                  <a:lnTo>
                    <a:pt x="4429" y="15499"/>
                  </a:lnTo>
                  <a:lnTo>
                    <a:pt x="4474" y="15544"/>
                  </a:lnTo>
                  <a:cubicBezTo>
                    <a:pt x="4588" y="15613"/>
                    <a:pt x="4703" y="15681"/>
                    <a:pt x="4817" y="15750"/>
                  </a:cubicBezTo>
                  <a:lnTo>
                    <a:pt x="5205" y="15978"/>
                  </a:lnTo>
                  <a:lnTo>
                    <a:pt x="5342" y="16046"/>
                  </a:lnTo>
                  <a:lnTo>
                    <a:pt x="5410" y="16092"/>
                  </a:lnTo>
                  <a:cubicBezTo>
                    <a:pt x="5570" y="16183"/>
                    <a:pt x="5707" y="16275"/>
                    <a:pt x="5867" y="16366"/>
                  </a:cubicBezTo>
                  <a:cubicBezTo>
                    <a:pt x="5958" y="16412"/>
                    <a:pt x="6049" y="16480"/>
                    <a:pt x="6141" y="16526"/>
                  </a:cubicBezTo>
                  <a:lnTo>
                    <a:pt x="6232" y="16571"/>
                  </a:lnTo>
                  <a:cubicBezTo>
                    <a:pt x="6300" y="16594"/>
                    <a:pt x="6369" y="16640"/>
                    <a:pt x="6414" y="16663"/>
                  </a:cubicBezTo>
                  <a:lnTo>
                    <a:pt x="6551" y="16731"/>
                  </a:lnTo>
                  <a:cubicBezTo>
                    <a:pt x="6711" y="16800"/>
                    <a:pt x="6848" y="16868"/>
                    <a:pt x="7008" y="16959"/>
                  </a:cubicBezTo>
                  <a:cubicBezTo>
                    <a:pt x="7236" y="17073"/>
                    <a:pt x="7510" y="17188"/>
                    <a:pt x="7784" y="17302"/>
                  </a:cubicBezTo>
                  <a:cubicBezTo>
                    <a:pt x="7944" y="17347"/>
                    <a:pt x="8081" y="17416"/>
                    <a:pt x="8218" y="17462"/>
                  </a:cubicBezTo>
                  <a:cubicBezTo>
                    <a:pt x="8355" y="17530"/>
                    <a:pt x="8492" y="17576"/>
                    <a:pt x="8606" y="17621"/>
                  </a:cubicBezTo>
                  <a:cubicBezTo>
                    <a:pt x="8880" y="17735"/>
                    <a:pt x="9154" y="17827"/>
                    <a:pt x="9427" y="17918"/>
                  </a:cubicBezTo>
                  <a:cubicBezTo>
                    <a:pt x="9701" y="18032"/>
                    <a:pt x="9975" y="18123"/>
                    <a:pt x="10249" y="18192"/>
                  </a:cubicBezTo>
                  <a:cubicBezTo>
                    <a:pt x="10340" y="18215"/>
                    <a:pt x="10409" y="18238"/>
                    <a:pt x="10500" y="18260"/>
                  </a:cubicBezTo>
                  <a:cubicBezTo>
                    <a:pt x="10569" y="18283"/>
                    <a:pt x="10637" y="18306"/>
                    <a:pt x="10706" y="18329"/>
                  </a:cubicBezTo>
                  <a:cubicBezTo>
                    <a:pt x="10843" y="18375"/>
                    <a:pt x="10980" y="18420"/>
                    <a:pt x="11116" y="18443"/>
                  </a:cubicBezTo>
                  <a:cubicBezTo>
                    <a:pt x="11390" y="18534"/>
                    <a:pt x="11687" y="18580"/>
                    <a:pt x="12075" y="18626"/>
                  </a:cubicBezTo>
                  <a:cubicBezTo>
                    <a:pt x="12189" y="18648"/>
                    <a:pt x="12303" y="18671"/>
                    <a:pt x="12418" y="18671"/>
                  </a:cubicBezTo>
                  <a:lnTo>
                    <a:pt x="12737" y="18671"/>
                  </a:lnTo>
                  <a:cubicBezTo>
                    <a:pt x="12874" y="18648"/>
                    <a:pt x="12988" y="18648"/>
                    <a:pt x="13102" y="18626"/>
                  </a:cubicBezTo>
                  <a:lnTo>
                    <a:pt x="13148" y="18626"/>
                  </a:lnTo>
                  <a:lnTo>
                    <a:pt x="13216" y="18603"/>
                  </a:lnTo>
                  <a:cubicBezTo>
                    <a:pt x="13285" y="18603"/>
                    <a:pt x="13376" y="18603"/>
                    <a:pt x="13467" y="18557"/>
                  </a:cubicBezTo>
                  <a:cubicBezTo>
                    <a:pt x="13559" y="18534"/>
                    <a:pt x="13627" y="18511"/>
                    <a:pt x="13696" y="18466"/>
                  </a:cubicBezTo>
                  <a:cubicBezTo>
                    <a:pt x="13764" y="18420"/>
                    <a:pt x="13856" y="18375"/>
                    <a:pt x="13924" y="18306"/>
                  </a:cubicBezTo>
                  <a:cubicBezTo>
                    <a:pt x="14061" y="18169"/>
                    <a:pt x="14152" y="18009"/>
                    <a:pt x="14198" y="17804"/>
                  </a:cubicBezTo>
                  <a:cubicBezTo>
                    <a:pt x="14221" y="17781"/>
                    <a:pt x="14221" y="17758"/>
                    <a:pt x="14221" y="17713"/>
                  </a:cubicBezTo>
                  <a:cubicBezTo>
                    <a:pt x="14221" y="17713"/>
                    <a:pt x="14221" y="17690"/>
                    <a:pt x="14221" y="17667"/>
                  </a:cubicBezTo>
                  <a:cubicBezTo>
                    <a:pt x="14244" y="17576"/>
                    <a:pt x="14221" y="17484"/>
                    <a:pt x="14198" y="17393"/>
                  </a:cubicBezTo>
                  <a:cubicBezTo>
                    <a:pt x="14198" y="17347"/>
                    <a:pt x="14175" y="17302"/>
                    <a:pt x="14152" y="17256"/>
                  </a:cubicBezTo>
                  <a:cubicBezTo>
                    <a:pt x="14129" y="17165"/>
                    <a:pt x="14107" y="17073"/>
                    <a:pt x="14061" y="16982"/>
                  </a:cubicBezTo>
                  <a:lnTo>
                    <a:pt x="14038" y="16914"/>
                  </a:lnTo>
                  <a:cubicBezTo>
                    <a:pt x="14038" y="16868"/>
                    <a:pt x="14015" y="16845"/>
                    <a:pt x="14015" y="16800"/>
                  </a:cubicBezTo>
                  <a:cubicBezTo>
                    <a:pt x="13992" y="16708"/>
                    <a:pt x="13947" y="16640"/>
                    <a:pt x="13901" y="16548"/>
                  </a:cubicBezTo>
                  <a:cubicBezTo>
                    <a:pt x="13878" y="16480"/>
                    <a:pt x="13856" y="16434"/>
                    <a:pt x="13810" y="16366"/>
                  </a:cubicBezTo>
                  <a:lnTo>
                    <a:pt x="13787" y="16320"/>
                  </a:lnTo>
                  <a:lnTo>
                    <a:pt x="13810" y="16297"/>
                  </a:lnTo>
                  <a:lnTo>
                    <a:pt x="13856" y="16275"/>
                  </a:lnTo>
                  <a:cubicBezTo>
                    <a:pt x="13878" y="16252"/>
                    <a:pt x="13878" y="16252"/>
                    <a:pt x="13901" y="16252"/>
                  </a:cubicBezTo>
                  <a:lnTo>
                    <a:pt x="13947" y="16252"/>
                  </a:lnTo>
                  <a:cubicBezTo>
                    <a:pt x="14084" y="16275"/>
                    <a:pt x="14244" y="16343"/>
                    <a:pt x="14358" y="16389"/>
                  </a:cubicBezTo>
                  <a:lnTo>
                    <a:pt x="14426" y="16412"/>
                  </a:lnTo>
                  <a:lnTo>
                    <a:pt x="14540" y="16457"/>
                  </a:lnTo>
                  <a:cubicBezTo>
                    <a:pt x="14654" y="16526"/>
                    <a:pt x="14791" y="16571"/>
                    <a:pt x="14905" y="16640"/>
                  </a:cubicBezTo>
                  <a:cubicBezTo>
                    <a:pt x="15179" y="16754"/>
                    <a:pt x="15453" y="16914"/>
                    <a:pt x="15704" y="17051"/>
                  </a:cubicBezTo>
                  <a:cubicBezTo>
                    <a:pt x="15841" y="17119"/>
                    <a:pt x="15955" y="17188"/>
                    <a:pt x="16070" y="17233"/>
                  </a:cubicBezTo>
                  <a:lnTo>
                    <a:pt x="16138" y="17279"/>
                  </a:lnTo>
                  <a:cubicBezTo>
                    <a:pt x="16275" y="17347"/>
                    <a:pt x="16435" y="17416"/>
                    <a:pt x="16595" y="17484"/>
                  </a:cubicBezTo>
                  <a:cubicBezTo>
                    <a:pt x="16709" y="17530"/>
                    <a:pt x="16846" y="17598"/>
                    <a:pt x="16983" y="17644"/>
                  </a:cubicBezTo>
                  <a:cubicBezTo>
                    <a:pt x="17393" y="17827"/>
                    <a:pt x="17827" y="18009"/>
                    <a:pt x="18284" y="18146"/>
                  </a:cubicBezTo>
                  <a:cubicBezTo>
                    <a:pt x="18421" y="18192"/>
                    <a:pt x="18558" y="18238"/>
                    <a:pt x="18694" y="18283"/>
                  </a:cubicBezTo>
                  <a:cubicBezTo>
                    <a:pt x="18786" y="18329"/>
                    <a:pt x="18900" y="18352"/>
                    <a:pt x="18991" y="18375"/>
                  </a:cubicBezTo>
                  <a:lnTo>
                    <a:pt x="19128" y="18420"/>
                  </a:lnTo>
                  <a:lnTo>
                    <a:pt x="19197" y="18443"/>
                  </a:lnTo>
                  <a:cubicBezTo>
                    <a:pt x="19448" y="18511"/>
                    <a:pt x="19722" y="18580"/>
                    <a:pt x="19996" y="18648"/>
                  </a:cubicBezTo>
                  <a:cubicBezTo>
                    <a:pt x="20292" y="18717"/>
                    <a:pt x="20566" y="18763"/>
                    <a:pt x="20863" y="18831"/>
                  </a:cubicBezTo>
                  <a:lnTo>
                    <a:pt x="20909" y="18831"/>
                  </a:lnTo>
                  <a:cubicBezTo>
                    <a:pt x="21068" y="18854"/>
                    <a:pt x="21205" y="18877"/>
                    <a:pt x="21365" y="18899"/>
                  </a:cubicBezTo>
                  <a:cubicBezTo>
                    <a:pt x="21502" y="18922"/>
                    <a:pt x="21639" y="18922"/>
                    <a:pt x="21776" y="18922"/>
                  </a:cubicBezTo>
                  <a:lnTo>
                    <a:pt x="21822" y="18922"/>
                  </a:lnTo>
                  <a:cubicBezTo>
                    <a:pt x="21936" y="18922"/>
                    <a:pt x="22050" y="18899"/>
                    <a:pt x="22141" y="18899"/>
                  </a:cubicBezTo>
                  <a:lnTo>
                    <a:pt x="22187" y="18899"/>
                  </a:lnTo>
                  <a:lnTo>
                    <a:pt x="22255" y="18877"/>
                  </a:lnTo>
                  <a:lnTo>
                    <a:pt x="22392" y="18877"/>
                  </a:lnTo>
                  <a:cubicBezTo>
                    <a:pt x="22483" y="18877"/>
                    <a:pt x="22552" y="18854"/>
                    <a:pt x="22620" y="18854"/>
                  </a:cubicBezTo>
                  <a:cubicBezTo>
                    <a:pt x="22735" y="18831"/>
                    <a:pt x="22849" y="18785"/>
                    <a:pt x="22963" y="18740"/>
                  </a:cubicBezTo>
                  <a:cubicBezTo>
                    <a:pt x="23054" y="18717"/>
                    <a:pt x="23168" y="18648"/>
                    <a:pt x="23260" y="18580"/>
                  </a:cubicBezTo>
                  <a:cubicBezTo>
                    <a:pt x="23328" y="18534"/>
                    <a:pt x="23396" y="18466"/>
                    <a:pt x="23442" y="18397"/>
                  </a:cubicBezTo>
                  <a:lnTo>
                    <a:pt x="23465" y="18375"/>
                  </a:lnTo>
                  <a:cubicBezTo>
                    <a:pt x="23533" y="18329"/>
                    <a:pt x="23579" y="18260"/>
                    <a:pt x="23625" y="18192"/>
                  </a:cubicBezTo>
                  <a:cubicBezTo>
                    <a:pt x="23648" y="18146"/>
                    <a:pt x="23670" y="18078"/>
                    <a:pt x="23716" y="18009"/>
                  </a:cubicBezTo>
                  <a:cubicBezTo>
                    <a:pt x="23762" y="17918"/>
                    <a:pt x="23762" y="17804"/>
                    <a:pt x="23785" y="17713"/>
                  </a:cubicBezTo>
                  <a:lnTo>
                    <a:pt x="23785" y="17667"/>
                  </a:lnTo>
                  <a:cubicBezTo>
                    <a:pt x="23807" y="17530"/>
                    <a:pt x="23807" y="17370"/>
                    <a:pt x="23785" y="17233"/>
                  </a:cubicBezTo>
                  <a:lnTo>
                    <a:pt x="23762" y="17142"/>
                  </a:lnTo>
                  <a:cubicBezTo>
                    <a:pt x="23762" y="17051"/>
                    <a:pt x="23762" y="16982"/>
                    <a:pt x="23739" y="16891"/>
                  </a:cubicBezTo>
                  <a:cubicBezTo>
                    <a:pt x="23716" y="16822"/>
                    <a:pt x="23670" y="16754"/>
                    <a:pt x="23648" y="16685"/>
                  </a:cubicBezTo>
                  <a:cubicBezTo>
                    <a:pt x="23602" y="16640"/>
                    <a:pt x="23579" y="16594"/>
                    <a:pt x="23556" y="16526"/>
                  </a:cubicBezTo>
                  <a:lnTo>
                    <a:pt x="23465" y="16366"/>
                  </a:lnTo>
                  <a:cubicBezTo>
                    <a:pt x="23374" y="16206"/>
                    <a:pt x="23282" y="16046"/>
                    <a:pt x="23191" y="15887"/>
                  </a:cubicBezTo>
                  <a:cubicBezTo>
                    <a:pt x="23008" y="15613"/>
                    <a:pt x="22826" y="15384"/>
                    <a:pt x="22666" y="15179"/>
                  </a:cubicBezTo>
                  <a:cubicBezTo>
                    <a:pt x="22575" y="15042"/>
                    <a:pt x="22461" y="14951"/>
                    <a:pt x="22369" y="14837"/>
                  </a:cubicBezTo>
                  <a:cubicBezTo>
                    <a:pt x="22301" y="14768"/>
                    <a:pt x="22232" y="14700"/>
                    <a:pt x="22141" y="14631"/>
                  </a:cubicBezTo>
                  <a:cubicBezTo>
                    <a:pt x="22095" y="14586"/>
                    <a:pt x="22050" y="14540"/>
                    <a:pt x="22004" y="14494"/>
                  </a:cubicBezTo>
                  <a:cubicBezTo>
                    <a:pt x="21936" y="14426"/>
                    <a:pt x="21890" y="14357"/>
                    <a:pt x="21822" y="14312"/>
                  </a:cubicBezTo>
                  <a:lnTo>
                    <a:pt x="21730" y="14197"/>
                  </a:lnTo>
                  <a:cubicBezTo>
                    <a:pt x="21730" y="14129"/>
                    <a:pt x="21707" y="14061"/>
                    <a:pt x="21662" y="14015"/>
                  </a:cubicBezTo>
                  <a:lnTo>
                    <a:pt x="21570" y="13924"/>
                  </a:lnTo>
                  <a:cubicBezTo>
                    <a:pt x="21525" y="13878"/>
                    <a:pt x="21479" y="13809"/>
                    <a:pt x="21434" y="13764"/>
                  </a:cubicBezTo>
                  <a:cubicBezTo>
                    <a:pt x="21388" y="13741"/>
                    <a:pt x="21342" y="13695"/>
                    <a:pt x="21297" y="13650"/>
                  </a:cubicBezTo>
                  <a:lnTo>
                    <a:pt x="21205" y="13558"/>
                  </a:lnTo>
                  <a:cubicBezTo>
                    <a:pt x="21045" y="13399"/>
                    <a:pt x="20909" y="13262"/>
                    <a:pt x="20749" y="13125"/>
                  </a:cubicBezTo>
                  <a:cubicBezTo>
                    <a:pt x="20589" y="12942"/>
                    <a:pt x="20452" y="12805"/>
                    <a:pt x="20292" y="12668"/>
                  </a:cubicBezTo>
                  <a:cubicBezTo>
                    <a:pt x="20178" y="12577"/>
                    <a:pt x="20064" y="12463"/>
                    <a:pt x="19950" y="12371"/>
                  </a:cubicBezTo>
                  <a:lnTo>
                    <a:pt x="19813" y="12257"/>
                  </a:lnTo>
                  <a:cubicBezTo>
                    <a:pt x="19744" y="12212"/>
                    <a:pt x="19676" y="12143"/>
                    <a:pt x="19630" y="12075"/>
                  </a:cubicBezTo>
                  <a:lnTo>
                    <a:pt x="19493" y="11961"/>
                  </a:lnTo>
                  <a:cubicBezTo>
                    <a:pt x="19356" y="11846"/>
                    <a:pt x="19219" y="11732"/>
                    <a:pt x="19083" y="11618"/>
                  </a:cubicBezTo>
                  <a:lnTo>
                    <a:pt x="18900" y="11458"/>
                  </a:lnTo>
                  <a:lnTo>
                    <a:pt x="18694" y="11299"/>
                  </a:lnTo>
                  <a:cubicBezTo>
                    <a:pt x="18626" y="11253"/>
                    <a:pt x="18558" y="11185"/>
                    <a:pt x="18489" y="11139"/>
                  </a:cubicBezTo>
                  <a:lnTo>
                    <a:pt x="18329" y="11002"/>
                  </a:lnTo>
                  <a:cubicBezTo>
                    <a:pt x="18215" y="10888"/>
                    <a:pt x="18078" y="10797"/>
                    <a:pt x="17941" y="10705"/>
                  </a:cubicBezTo>
                  <a:cubicBezTo>
                    <a:pt x="17827" y="10591"/>
                    <a:pt x="17667" y="10500"/>
                    <a:pt x="17530" y="10431"/>
                  </a:cubicBezTo>
                  <a:lnTo>
                    <a:pt x="17508" y="10408"/>
                  </a:lnTo>
                  <a:lnTo>
                    <a:pt x="17439" y="10386"/>
                  </a:lnTo>
                  <a:cubicBezTo>
                    <a:pt x="17485" y="10363"/>
                    <a:pt x="17530" y="10363"/>
                    <a:pt x="17599" y="10363"/>
                  </a:cubicBezTo>
                  <a:lnTo>
                    <a:pt x="17896" y="10363"/>
                  </a:lnTo>
                  <a:cubicBezTo>
                    <a:pt x="17941" y="10363"/>
                    <a:pt x="17964" y="10386"/>
                    <a:pt x="17987" y="10386"/>
                  </a:cubicBezTo>
                  <a:cubicBezTo>
                    <a:pt x="18033" y="10386"/>
                    <a:pt x="18078" y="10363"/>
                    <a:pt x="18147" y="10363"/>
                  </a:cubicBezTo>
                  <a:lnTo>
                    <a:pt x="18215" y="10363"/>
                  </a:lnTo>
                  <a:cubicBezTo>
                    <a:pt x="18352" y="10363"/>
                    <a:pt x="18489" y="10363"/>
                    <a:pt x="18603" y="10317"/>
                  </a:cubicBezTo>
                  <a:cubicBezTo>
                    <a:pt x="18763" y="10249"/>
                    <a:pt x="18900" y="10180"/>
                    <a:pt x="18991" y="10066"/>
                  </a:cubicBezTo>
                  <a:cubicBezTo>
                    <a:pt x="19060" y="9998"/>
                    <a:pt x="19105" y="9929"/>
                    <a:pt x="19151" y="9861"/>
                  </a:cubicBezTo>
                  <a:cubicBezTo>
                    <a:pt x="19197" y="9792"/>
                    <a:pt x="19242" y="9701"/>
                    <a:pt x="19265" y="9610"/>
                  </a:cubicBezTo>
                  <a:cubicBezTo>
                    <a:pt x="19311" y="9495"/>
                    <a:pt x="19334" y="9359"/>
                    <a:pt x="19334" y="9199"/>
                  </a:cubicBezTo>
                  <a:cubicBezTo>
                    <a:pt x="19334" y="8925"/>
                    <a:pt x="19242" y="8697"/>
                    <a:pt x="19128" y="8468"/>
                  </a:cubicBezTo>
                  <a:lnTo>
                    <a:pt x="19083" y="8331"/>
                  </a:lnTo>
                  <a:cubicBezTo>
                    <a:pt x="18991" y="8080"/>
                    <a:pt x="18854" y="7852"/>
                    <a:pt x="18694" y="7601"/>
                  </a:cubicBezTo>
                  <a:cubicBezTo>
                    <a:pt x="18535" y="7350"/>
                    <a:pt x="18352" y="7144"/>
                    <a:pt x="18147" y="6939"/>
                  </a:cubicBezTo>
                  <a:lnTo>
                    <a:pt x="18101" y="6871"/>
                  </a:lnTo>
                  <a:lnTo>
                    <a:pt x="18033" y="6802"/>
                  </a:lnTo>
                  <a:cubicBezTo>
                    <a:pt x="17964" y="6711"/>
                    <a:pt x="17896" y="6642"/>
                    <a:pt x="17804" y="6551"/>
                  </a:cubicBezTo>
                  <a:cubicBezTo>
                    <a:pt x="17690" y="6437"/>
                    <a:pt x="17576" y="6323"/>
                    <a:pt x="17439" y="6231"/>
                  </a:cubicBezTo>
                  <a:lnTo>
                    <a:pt x="17416" y="6209"/>
                  </a:lnTo>
                  <a:lnTo>
                    <a:pt x="17371" y="6140"/>
                  </a:lnTo>
                  <a:cubicBezTo>
                    <a:pt x="17325" y="6072"/>
                    <a:pt x="17256" y="6003"/>
                    <a:pt x="17211" y="5935"/>
                  </a:cubicBezTo>
                  <a:cubicBezTo>
                    <a:pt x="17097" y="5821"/>
                    <a:pt x="16983" y="5684"/>
                    <a:pt x="16868" y="5570"/>
                  </a:cubicBezTo>
                  <a:cubicBezTo>
                    <a:pt x="16777" y="5478"/>
                    <a:pt x="16686" y="5410"/>
                    <a:pt x="16595" y="5318"/>
                  </a:cubicBezTo>
                  <a:lnTo>
                    <a:pt x="16503" y="5250"/>
                  </a:lnTo>
                  <a:lnTo>
                    <a:pt x="16480" y="5204"/>
                  </a:lnTo>
                  <a:cubicBezTo>
                    <a:pt x="16343" y="5090"/>
                    <a:pt x="16207" y="4976"/>
                    <a:pt x="16092" y="4862"/>
                  </a:cubicBezTo>
                  <a:cubicBezTo>
                    <a:pt x="15887" y="4702"/>
                    <a:pt x="15682" y="4542"/>
                    <a:pt x="15476" y="4383"/>
                  </a:cubicBezTo>
                  <a:lnTo>
                    <a:pt x="15339" y="4269"/>
                  </a:lnTo>
                  <a:cubicBezTo>
                    <a:pt x="15065" y="4040"/>
                    <a:pt x="14791" y="3835"/>
                    <a:pt x="14563" y="3675"/>
                  </a:cubicBezTo>
                  <a:cubicBezTo>
                    <a:pt x="14198" y="3401"/>
                    <a:pt x="13810" y="3150"/>
                    <a:pt x="13422" y="2922"/>
                  </a:cubicBezTo>
                  <a:lnTo>
                    <a:pt x="13194" y="2762"/>
                  </a:lnTo>
                  <a:cubicBezTo>
                    <a:pt x="12988" y="2648"/>
                    <a:pt x="12760" y="2488"/>
                    <a:pt x="12509" y="2351"/>
                  </a:cubicBezTo>
                  <a:lnTo>
                    <a:pt x="12395" y="2283"/>
                  </a:lnTo>
                  <a:cubicBezTo>
                    <a:pt x="12326" y="2260"/>
                    <a:pt x="12258" y="2214"/>
                    <a:pt x="12189" y="2169"/>
                  </a:cubicBezTo>
                  <a:cubicBezTo>
                    <a:pt x="12075" y="2123"/>
                    <a:pt x="11961" y="2054"/>
                    <a:pt x="11847" y="2009"/>
                  </a:cubicBezTo>
                  <a:lnTo>
                    <a:pt x="11801" y="1986"/>
                  </a:lnTo>
                  <a:lnTo>
                    <a:pt x="11687" y="1918"/>
                  </a:lnTo>
                  <a:cubicBezTo>
                    <a:pt x="11390" y="1781"/>
                    <a:pt x="11094" y="1621"/>
                    <a:pt x="10774" y="1507"/>
                  </a:cubicBezTo>
                  <a:cubicBezTo>
                    <a:pt x="10660" y="1438"/>
                    <a:pt x="10523" y="1393"/>
                    <a:pt x="10409" y="1324"/>
                  </a:cubicBezTo>
                  <a:cubicBezTo>
                    <a:pt x="10203" y="1256"/>
                    <a:pt x="10021" y="1164"/>
                    <a:pt x="9838" y="1073"/>
                  </a:cubicBezTo>
                  <a:lnTo>
                    <a:pt x="9587" y="959"/>
                  </a:lnTo>
                  <a:cubicBezTo>
                    <a:pt x="9405" y="890"/>
                    <a:pt x="9245" y="799"/>
                    <a:pt x="9062" y="708"/>
                  </a:cubicBezTo>
                  <a:lnTo>
                    <a:pt x="8902" y="662"/>
                  </a:lnTo>
                  <a:cubicBezTo>
                    <a:pt x="8720" y="571"/>
                    <a:pt x="8514" y="480"/>
                    <a:pt x="8286" y="388"/>
                  </a:cubicBezTo>
                  <a:cubicBezTo>
                    <a:pt x="8240" y="388"/>
                    <a:pt x="8172" y="365"/>
                    <a:pt x="8104" y="343"/>
                  </a:cubicBezTo>
                  <a:cubicBezTo>
                    <a:pt x="8058" y="320"/>
                    <a:pt x="7989" y="297"/>
                    <a:pt x="7921" y="274"/>
                  </a:cubicBezTo>
                  <a:lnTo>
                    <a:pt x="7761" y="228"/>
                  </a:lnTo>
                  <a:cubicBezTo>
                    <a:pt x="7693" y="206"/>
                    <a:pt x="7624" y="183"/>
                    <a:pt x="7556" y="160"/>
                  </a:cubicBezTo>
                  <a:cubicBezTo>
                    <a:pt x="7442" y="114"/>
                    <a:pt x="7305" y="91"/>
                    <a:pt x="7191" y="69"/>
                  </a:cubicBezTo>
                  <a:cubicBezTo>
                    <a:pt x="6939" y="23"/>
                    <a:pt x="6780" y="0"/>
                    <a:pt x="6620" y="0"/>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6" name="Google Shape;1064;p22">
              <a:extLst>
                <a:ext uri="{FF2B5EF4-FFF2-40B4-BE49-F238E27FC236}">
                  <a16:creationId xmlns:a16="http://schemas.microsoft.com/office/drawing/2014/main" id="{1A485B50-5DBC-4EEB-984F-28D3B31CD6F1}"/>
                </a:ext>
              </a:extLst>
            </p:cNvPr>
            <p:cNvSpPr/>
            <p:nvPr/>
          </p:nvSpPr>
          <p:spPr>
            <a:xfrm>
              <a:off x="5709028" y="1940976"/>
              <a:ext cx="13596" cy="16705"/>
            </a:xfrm>
            <a:custGeom>
              <a:avLst/>
              <a:gdLst/>
              <a:ahLst/>
              <a:cxnLst/>
              <a:rect l="l" t="t" r="r" b="b"/>
              <a:pathLst>
                <a:path w="503" h="618" extrusionOk="0">
                  <a:moveTo>
                    <a:pt x="503" y="1"/>
                  </a:moveTo>
                  <a:cubicBezTo>
                    <a:pt x="503" y="15"/>
                    <a:pt x="494" y="29"/>
                    <a:pt x="482" y="49"/>
                  </a:cubicBezTo>
                  <a:lnTo>
                    <a:pt x="482" y="49"/>
                  </a:lnTo>
                  <a:lnTo>
                    <a:pt x="503" y="24"/>
                  </a:lnTo>
                  <a:cubicBezTo>
                    <a:pt x="503" y="24"/>
                    <a:pt x="503" y="24"/>
                    <a:pt x="503" y="1"/>
                  </a:cubicBezTo>
                  <a:close/>
                  <a:moveTo>
                    <a:pt x="482" y="49"/>
                  </a:moveTo>
                  <a:lnTo>
                    <a:pt x="389" y="161"/>
                  </a:lnTo>
                  <a:cubicBezTo>
                    <a:pt x="343" y="229"/>
                    <a:pt x="275" y="298"/>
                    <a:pt x="229" y="366"/>
                  </a:cubicBezTo>
                  <a:cubicBezTo>
                    <a:pt x="160" y="457"/>
                    <a:pt x="69" y="526"/>
                    <a:pt x="1" y="617"/>
                  </a:cubicBezTo>
                  <a:cubicBezTo>
                    <a:pt x="46" y="594"/>
                    <a:pt x="69" y="594"/>
                    <a:pt x="92" y="594"/>
                  </a:cubicBezTo>
                  <a:cubicBezTo>
                    <a:pt x="160" y="526"/>
                    <a:pt x="206" y="457"/>
                    <a:pt x="252" y="366"/>
                  </a:cubicBezTo>
                  <a:lnTo>
                    <a:pt x="320" y="275"/>
                  </a:lnTo>
                  <a:cubicBezTo>
                    <a:pt x="366" y="229"/>
                    <a:pt x="412" y="161"/>
                    <a:pt x="457" y="92"/>
                  </a:cubicBezTo>
                  <a:cubicBezTo>
                    <a:pt x="466" y="75"/>
                    <a:pt x="475" y="61"/>
                    <a:pt x="482" y="49"/>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7" name="Google Shape;1065;p22">
              <a:extLst>
                <a:ext uri="{FF2B5EF4-FFF2-40B4-BE49-F238E27FC236}">
                  <a16:creationId xmlns:a16="http://schemas.microsoft.com/office/drawing/2014/main" id="{0789455A-0469-4FAA-AF1C-7E7DB152CE5E}"/>
                </a:ext>
              </a:extLst>
            </p:cNvPr>
            <p:cNvSpPr/>
            <p:nvPr/>
          </p:nvSpPr>
          <p:spPr>
            <a:xfrm>
              <a:off x="5702865" y="1738629"/>
              <a:ext cx="481269" cy="376987"/>
            </a:xfrm>
            <a:custGeom>
              <a:avLst/>
              <a:gdLst/>
              <a:ahLst/>
              <a:cxnLst/>
              <a:rect l="l" t="t" r="r" b="b"/>
              <a:pathLst>
                <a:path w="17805" h="13947" extrusionOk="0">
                  <a:moveTo>
                    <a:pt x="3792" y="2189"/>
                  </a:moveTo>
                  <a:cubicBezTo>
                    <a:pt x="3791" y="2190"/>
                    <a:pt x="3790" y="2191"/>
                    <a:pt x="3789" y="2191"/>
                  </a:cubicBezTo>
                  <a:lnTo>
                    <a:pt x="3788" y="2197"/>
                  </a:lnTo>
                  <a:lnTo>
                    <a:pt x="3788" y="2197"/>
                  </a:lnTo>
                  <a:cubicBezTo>
                    <a:pt x="3789" y="2194"/>
                    <a:pt x="3791" y="2192"/>
                    <a:pt x="3792" y="2189"/>
                  </a:cubicBezTo>
                  <a:close/>
                  <a:moveTo>
                    <a:pt x="3788" y="2197"/>
                  </a:moveTo>
                  <a:cubicBezTo>
                    <a:pt x="3747" y="2286"/>
                    <a:pt x="3708" y="2369"/>
                    <a:pt x="3675" y="2442"/>
                  </a:cubicBezTo>
                  <a:lnTo>
                    <a:pt x="3607" y="2579"/>
                  </a:lnTo>
                  <a:cubicBezTo>
                    <a:pt x="3607" y="2602"/>
                    <a:pt x="3584" y="2625"/>
                    <a:pt x="3584" y="2648"/>
                  </a:cubicBezTo>
                  <a:cubicBezTo>
                    <a:pt x="3630" y="2534"/>
                    <a:pt x="3698" y="2420"/>
                    <a:pt x="3767" y="2283"/>
                  </a:cubicBezTo>
                  <a:lnTo>
                    <a:pt x="3788" y="2197"/>
                  </a:lnTo>
                  <a:close/>
                  <a:moveTo>
                    <a:pt x="1963" y="5706"/>
                  </a:moveTo>
                  <a:lnTo>
                    <a:pt x="1895" y="5798"/>
                  </a:lnTo>
                  <a:lnTo>
                    <a:pt x="1887" y="5813"/>
                  </a:lnTo>
                  <a:lnTo>
                    <a:pt x="1963" y="5706"/>
                  </a:lnTo>
                  <a:close/>
                  <a:moveTo>
                    <a:pt x="14403" y="13558"/>
                  </a:moveTo>
                  <a:lnTo>
                    <a:pt x="14472" y="13581"/>
                  </a:lnTo>
                  <a:lnTo>
                    <a:pt x="14449" y="13558"/>
                  </a:lnTo>
                  <a:close/>
                  <a:moveTo>
                    <a:pt x="4794" y="0"/>
                  </a:moveTo>
                  <a:cubicBezTo>
                    <a:pt x="4771" y="0"/>
                    <a:pt x="4725" y="0"/>
                    <a:pt x="4702" y="23"/>
                  </a:cubicBezTo>
                  <a:cubicBezTo>
                    <a:pt x="4634" y="46"/>
                    <a:pt x="4588" y="91"/>
                    <a:pt x="4565" y="160"/>
                  </a:cubicBezTo>
                  <a:cubicBezTo>
                    <a:pt x="4543" y="183"/>
                    <a:pt x="4543" y="228"/>
                    <a:pt x="4543" y="251"/>
                  </a:cubicBezTo>
                  <a:cubicBezTo>
                    <a:pt x="4543" y="274"/>
                    <a:pt x="4520" y="274"/>
                    <a:pt x="4520" y="297"/>
                  </a:cubicBezTo>
                  <a:cubicBezTo>
                    <a:pt x="4497" y="343"/>
                    <a:pt x="4451" y="388"/>
                    <a:pt x="4429" y="457"/>
                  </a:cubicBezTo>
                  <a:lnTo>
                    <a:pt x="4406" y="548"/>
                  </a:lnTo>
                  <a:lnTo>
                    <a:pt x="4360" y="662"/>
                  </a:lnTo>
                  <a:cubicBezTo>
                    <a:pt x="4337" y="731"/>
                    <a:pt x="4314" y="799"/>
                    <a:pt x="4292" y="868"/>
                  </a:cubicBezTo>
                  <a:cubicBezTo>
                    <a:pt x="4269" y="936"/>
                    <a:pt x="4246" y="1004"/>
                    <a:pt x="4223" y="1073"/>
                  </a:cubicBezTo>
                  <a:lnTo>
                    <a:pt x="4223" y="1096"/>
                  </a:lnTo>
                  <a:cubicBezTo>
                    <a:pt x="4155" y="1301"/>
                    <a:pt x="4086" y="1484"/>
                    <a:pt x="4018" y="1666"/>
                  </a:cubicBezTo>
                  <a:cubicBezTo>
                    <a:pt x="3946" y="1853"/>
                    <a:pt x="3865" y="2031"/>
                    <a:pt x="3792" y="2189"/>
                  </a:cubicBezTo>
                  <a:lnTo>
                    <a:pt x="3792" y="2189"/>
                  </a:lnTo>
                  <a:cubicBezTo>
                    <a:pt x="3814" y="2165"/>
                    <a:pt x="3836" y="2121"/>
                    <a:pt x="3858" y="2054"/>
                  </a:cubicBezTo>
                  <a:cubicBezTo>
                    <a:pt x="3881" y="2009"/>
                    <a:pt x="3904" y="1963"/>
                    <a:pt x="3949" y="1917"/>
                  </a:cubicBezTo>
                  <a:cubicBezTo>
                    <a:pt x="3972" y="1895"/>
                    <a:pt x="3995" y="1872"/>
                    <a:pt x="4041" y="1849"/>
                  </a:cubicBezTo>
                  <a:cubicBezTo>
                    <a:pt x="4063" y="1781"/>
                    <a:pt x="4132" y="1735"/>
                    <a:pt x="4200" y="1735"/>
                  </a:cubicBezTo>
                  <a:cubicBezTo>
                    <a:pt x="4223" y="1735"/>
                    <a:pt x="4223" y="1758"/>
                    <a:pt x="4246" y="1758"/>
                  </a:cubicBezTo>
                  <a:cubicBezTo>
                    <a:pt x="4360" y="1803"/>
                    <a:pt x="4474" y="1803"/>
                    <a:pt x="4588" y="1826"/>
                  </a:cubicBezTo>
                  <a:cubicBezTo>
                    <a:pt x="4657" y="1849"/>
                    <a:pt x="4725" y="1849"/>
                    <a:pt x="4794" y="1872"/>
                  </a:cubicBezTo>
                  <a:cubicBezTo>
                    <a:pt x="4862" y="1872"/>
                    <a:pt x="4908" y="1895"/>
                    <a:pt x="4976" y="1895"/>
                  </a:cubicBezTo>
                  <a:cubicBezTo>
                    <a:pt x="5113" y="1917"/>
                    <a:pt x="5227" y="1963"/>
                    <a:pt x="5364" y="1986"/>
                  </a:cubicBezTo>
                  <a:cubicBezTo>
                    <a:pt x="5456" y="2009"/>
                    <a:pt x="5547" y="2032"/>
                    <a:pt x="5638" y="2077"/>
                  </a:cubicBezTo>
                  <a:cubicBezTo>
                    <a:pt x="5752" y="2100"/>
                    <a:pt x="5867" y="2146"/>
                    <a:pt x="5981" y="2191"/>
                  </a:cubicBezTo>
                  <a:cubicBezTo>
                    <a:pt x="6049" y="2214"/>
                    <a:pt x="6118" y="2237"/>
                    <a:pt x="6186" y="2260"/>
                  </a:cubicBezTo>
                  <a:cubicBezTo>
                    <a:pt x="6323" y="2328"/>
                    <a:pt x="6483" y="2374"/>
                    <a:pt x="6620" y="2442"/>
                  </a:cubicBezTo>
                  <a:cubicBezTo>
                    <a:pt x="6916" y="2579"/>
                    <a:pt x="7213" y="2762"/>
                    <a:pt x="7464" y="2899"/>
                  </a:cubicBezTo>
                  <a:cubicBezTo>
                    <a:pt x="7715" y="3036"/>
                    <a:pt x="7966" y="3196"/>
                    <a:pt x="8218" y="3378"/>
                  </a:cubicBezTo>
                  <a:cubicBezTo>
                    <a:pt x="8469" y="3538"/>
                    <a:pt x="8720" y="3743"/>
                    <a:pt x="8971" y="3949"/>
                  </a:cubicBezTo>
                  <a:cubicBezTo>
                    <a:pt x="9062" y="4017"/>
                    <a:pt x="9176" y="4109"/>
                    <a:pt x="9267" y="4223"/>
                  </a:cubicBezTo>
                  <a:cubicBezTo>
                    <a:pt x="9313" y="4291"/>
                    <a:pt x="9359" y="4360"/>
                    <a:pt x="9427" y="4428"/>
                  </a:cubicBezTo>
                  <a:lnTo>
                    <a:pt x="9450" y="4474"/>
                  </a:lnTo>
                  <a:lnTo>
                    <a:pt x="9473" y="4520"/>
                  </a:lnTo>
                  <a:lnTo>
                    <a:pt x="9541" y="4588"/>
                  </a:lnTo>
                  <a:cubicBezTo>
                    <a:pt x="9610" y="4657"/>
                    <a:pt x="9678" y="4725"/>
                    <a:pt x="9724" y="4793"/>
                  </a:cubicBezTo>
                  <a:lnTo>
                    <a:pt x="9838" y="4908"/>
                  </a:lnTo>
                  <a:lnTo>
                    <a:pt x="9907" y="4976"/>
                  </a:lnTo>
                  <a:cubicBezTo>
                    <a:pt x="9975" y="5045"/>
                    <a:pt x="10021" y="5090"/>
                    <a:pt x="10089" y="5159"/>
                  </a:cubicBezTo>
                  <a:lnTo>
                    <a:pt x="10112" y="5204"/>
                  </a:lnTo>
                  <a:cubicBezTo>
                    <a:pt x="10203" y="5318"/>
                    <a:pt x="10295" y="5433"/>
                    <a:pt x="10363" y="5547"/>
                  </a:cubicBezTo>
                  <a:cubicBezTo>
                    <a:pt x="10386" y="5592"/>
                    <a:pt x="10432" y="5661"/>
                    <a:pt x="10454" y="5752"/>
                  </a:cubicBezTo>
                  <a:cubicBezTo>
                    <a:pt x="10500" y="5866"/>
                    <a:pt x="10500" y="5980"/>
                    <a:pt x="10454" y="6072"/>
                  </a:cubicBezTo>
                  <a:cubicBezTo>
                    <a:pt x="10409" y="6186"/>
                    <a:pt x="10363" y="6277"/>
                    <a:pt x="10272" y="6346"/>
                  </a:cubicBezTo>
                  <a:cubicBezTo>
                    <a:pt x="10203" y="6414"/>
                    <a:pt x="10112" y="6460"/>
                    <a:pt x="10044" y="6483"/>
                  </a:cubicBezTo>
                  <a:cubicBezTo>
                    <a:pt x="9975" y="6505"/>
                    <a:pt x="9907" y="6505"/>
                    <a:pt x="9861" y="6528"/>
                  </a:cubicBezTo>
                  <a:lnTo>
                    <a:pt x="9610" y="6528"/>
                  </a:lnTo>
                  <a:lnTo>
                    <a:pt x="9519" y="6505"/>
                  </a:lnTo>
                  <a:lnTo>
                    <a:pt x="9519" y="6505"/>
                  </a:lnTo>
                  <a:cubicBezTo>
                    <a:pt x="9541" y="6528"/>
                    <a:pt x="9587" y="6551"/>
                    <a:pt x="9633" y="6574"/>
                  </a:cubicBezTo>
                  <a:cubicBezTo>
                    <a:pt x="9724" y="6642"/>
                    <a:pt x="9815" y="6711"/>
                    <a:pt x="9907" y="6779"/>
                  </a:cubicBezTo>
                  <a:lnTo>
                    <a:pt x="9975" y="6848"/>
                  </a:lnTo>
                  <a:lnTo>
                    <a:pt x="10066" y="6916"/>
                  </a:lnTo>
                  <a:cubicBezTo>
                    <a:pt x="10158" y="6985"/>
                    <a:pt x="10249" y="7030"/>
                    <a:pt x="10317" y="7122"/>
                  </a:cubicBezTo>
                  <a:cubicBezTo>
                    <a:pt x="10409" y="7167"/>
                    <a:pt x="10477" y="7259"/>
                    <a:pt x="10546" y="7327"/>
                  </a:cubicBezTo>
                  <a:lnTo>
                    <a:pt x="10637" y="7418"/>
                  </a:lnTo>
                  <a:lnTo>
                    <a:pt x="10660" y="7464"/>
                  </a:lnTo>
                  <a:lnTo>
                    <a:pt x="10728" y="7487"/>
                  </a:lnTo>
                  <a:cubicBezTo>
                    <a:pt x="10774" y="7532"/>
                    <a:pt x="10842" y="7555"/>
                    <a:pt x="10888" y="7601"/>
                  </a:cubicBezTo>
                  <a:lnTo>
                    <a:pt x="10934" y="7624"/>
                  </a:lnTo>
                  <a:cubicBezTo>
                    <a:pt x="11002" y="7692"/>
                    <a:pt x="11071" y="7738"/>
                    <a:pt x="11139" y="7784"/>
                  </a:cubicBezTo>
                  <a:cubicBezTo>
                    <a:pt x="11208" y="7852"/>
                    <a:pt x="11276" y="7921"/>
                    <a:pt x="11345" y="7966"/>
                  </a:cubicBezTo>
                  <a:cubicBezTo>
                    <a:pt x="11436" y="8035"/>
                    <a:pt x="11504" y="8126"/>
                    <a:pt x="11550" y="8194"/>
                  </a:cubicBezTo>
                  <a:cubicBezTo>
                    <a:pt x="11596" y="8240"/>
                    <a:pt x="11619" y="8263"/>
                    <a:pt x="11641" y="8331"/>
                  </a:cubicBezTo>
                  <a:cubicBezTo>
                    <a:pt x="11664" y="8354"/>
                    <a:pt x="11687" y="8377"/>
                    <a:pt x="11687" y="8400"/>
                  </a:cubicBezTo>
                  <a:cubicBezTo>
                    <a:pt x="11733" y="8468"/>
                    <a:pt x="11778" y="8514"/>
                    <a:pt x="11824" y="8582"/>
                  </a:cubicBezTo>
                  <a:lnTo>
                    <a:pt x="11847" y="8605"/>
                  </a:lnTo>
                  <a:cubicBezTo>
                    <a:pt x="11892" y="8651"/>
                    <a:pt x="11915" y="8674"/>
                    <a:pt x="11938" y="8697"/>
                  </a:cubicBezTo>
                  <a:cubicBezTo>
                    <a:pt x="12098" y="8856"/>
                    <a:pt x="12235" y="9039"/>
                    <a:pt x="12326" y="9267"/>
                  </a:cubicBezTo>
                  <a:cubicBezTo>
                    <a:pt x="12349" y="9336"/>
                    <a:pt x="12372" y="9381"/>
                    <a:pt x="12372" y="9450"/>
                  </a:cubicBezTo>
                  <a:cubicBezTo>
                    <a:pt x="12395" y="9541"/>
                    <a:pt x="12417" y="9610"/>
                    <a:pt x="12417" y="9678"/>
                  </a:cubicBezTo>
                  <a:cubicBezTo>
                    <a:pt x="12417" y="9792"/>
                    <a:pt x="12372" y="9883"/>
                    <a:pt x="12349" y="9952"/>
                  </a:cubicBezTo>
                  <a:cubicBezTo>
                    <a:pt x="12326" y="9975"/>
                    <a:pt x="12326" y="9998"/>
                    <a:pt x="12280" y="10043"/>
                  </a:cubicBezTo>
                  <a:cubicBezTo>
                    <a:pt x="12258" y="10089"/>
                    <a:pt x="12235" y="10112"/>
                    <a:pt x="12212" y="10157"/>
                  </a:cubicBezTo>
                  <a:cubicBezTo>
                    <a:pt x="12098" y="10226"/>
                    <a:pt x="11984" y="10294"/>
                    <a:pt x="11801" y="10340"/>
                  </a:cubicBezTo>
                  <a:cubicBezTo>
                    <a:pt x="11733" y="10363"/>
                    <a:pt x="11664" y="10363"/>
                    <a:pt x="11550" y="10363"/>
                  </a:cubicBezTo>
                  <a:cubicBezTo>
                    <a:pt x="11459" y="10386"/>
                    <a:pt x="11367" y="10386"/>
                    <a:pt x="11276" y="10386"/>
                  </a:cubicBezTo>
                  <a:lnTo>
                    <a:pt x="11253" y="10386"/>
                  </a:lnTo>
                  <a:cubicBezTo>
                    <a:pt x="11185" y="10386"/>
                    <a:pt x="11139" y="10386"/>
                    <a:pt x="11048" y="10363"/>
                  </a:cubicBezTo>
                  <a:cubicBezTo>
                    <a:pt x="10957" y="10363"/>
                    <a:pt x="10865" y="10340"/>
                    <a:pt x="10774" y="10317"/>
                  </a:cubicBezTo>
                  <a:cubicBezTo>
                    <a:pt x="10546" y="10272"/>
                    <a:pt x="10340" y="10203"/>
                    <a:pt x="10135" y="10135"/>
                  </a:cubicBezTo>
                  <a:lnTo>
                    <a:pt x="9907" y="10066"/>
                  </a:lnTo>
                  <a:cubicBezTo>
                    <a:pt x="9724" y="9998"/>
                    <a:pt x="9541" y="9929"/>
                    <a:pt x="9359" y="9861"/>
                  </a:cubicBezTo>
                  <a:cubicBezTo>
                    <a:pt x="9131" y="9747"/>
                    <a:pt x="8857" y="9632"/>
                    <a:pt x="8606" y="9495"/>
                  </a:cubicBezTo>
                  <a:lnTo>
                    <a:pt x="8469" y="9404"/>
                  </a:lnTo>
                  <a:cubicBezTo>
                    <a:pt x="8377" y="9359"/>
                    <a:pt x="8309" y="9313"/>
                    <a:pt x="8218" y="9267"/>
                  </a:cubicBezTo>
                  <a:lnTo>
                    <a:pt x="8126" y="9222"/>
                  </a:lnTo>
                  <a:lnTo>
                    <a:pt x="8035" y="9176"/>
                  </a:lnTo>
                  <a:lnTo>
                    <a:pt x="8058" y="9244"/>
                  </a:lnTo>
                  <a:cubicBezTo>
                    <a:pt x="8058" y="9244"/>
                    <a:pt x="8081" y="9267"/>
                    <a:pt x="8081" y="9267"/>
                  </a:cubicBezTo>
                  <a:cubicBezTo>
                    <a:pt x="8103" y="9359"/>
                    <a:pt x="8149" y="9450"/>
                    <a:pt x="8149" y="9541"/>
                  </a:cubicBezTo>
                  <a:cubicBezTo>
                    <a:pt x="8126" y="9655"/>
                    <a:pt x="8103" y="9747"/>
                    <a:pt x="8081" y="9838"/>
                  </a:cubicBezTo>
                  <a:cubicBezTo>
                    <a:pt x="8058" y="9906"/>
                    <a:pt x="8035" y="9998"/>
                    <a:pt x="7989" y="10066"/>
                  </a:cubicBezTo>
                  <a:cubicBezTo>
                    <a:pt x="7944" y="10112"/>
                    <a:pt x="7875" y="10203"/>
                    <a:pt x="7784" y="10226"/>
                  </a:cubicBezTo>
                  <a:cubicBezTo>
                    <a:pt x="7738" y="10249"/>
                    <a:pt x="7715" y="10272"/>
                    <a:pt x="7693" y="10272"/>
                  </a:cubicBezTo>
                  <a:lnTo>
                    <a:pt x="7647" y="10272"/>
                  </a:lnTo>
                  <a:cubicBezTo>
                    <a:pt x="7556" y="10294"/>
                    <a:pt x="7464" y="10294"/>
                    <a:pt x="7373" y="10294"/>
                  </a:cubicBezTo>
                  <a:lnTo>
                    <a:pt x="7145" y="10294"/>
                  </a:lnTo>
                  <a:cubicBezTo>
                    <a:pt x="7099" y="10272"/>
                    <a:pt x="7053" y="10272"/>
                    <a:pt x="7031" y="10272"/>
                  </a:cubicBezTo>
                  <a:lnTo>
                    <a:pt x="6894" y="10249"/>
                  </a:lnTo>
                  <a:lnTo>
                    <a:pt x="6780" y="10226"/>
                  </a:lnTo>
                  <a:cubicBezTo>
                    <a:pt x="6780" y="10226"/>
                    <a:pt x="6757" y="10249"/>
                    <a:pt x="6757" y="10249"/>
                  </a:cubicBezTo>
                  <a:cubicBezTo>
                    <a:pt x="6757" y="10249"/>
                    <a:pt x="6757" y="10226"/>
                    <a:pt x="6757" y="10226"/>
                  </a:cubicBezTo>
                  <a:lnTo>
                    <a:pt x="6711" y="10226"/>
                  </a:lnTo>
                  <a:cubicBezTo>
                    <a:pt x="6620" y="10226"/>
                    <a:pt x="6551" y="10203"/>
                    <a:pt x="6460" y="10203"/>
                  </a:cubicBezTo>
                  <a:cubicBezTo>
                    <a:pt x="6369" y="10180"/>
                    <a:pt x="6300" y="10157"/>
                    <a:pt x="6209" y="10112"/>
                  </a:cubicBezTo>
                  <a:cubicBezTo>
                    <a:pt x="6140" y="10089"/>
                    <a:pt x="6072" y="10066"/>
                    <a:pt x="6003" y="10043"/>
                  </a:cubicBezTo>
                  <a:lnTo>
                    <a:pt x="5889" y="9998"/>
                  </a:lnTo>
                  <a:cubicBezTo>
                    <a:pt x="5775" y="9952"/>
                    <a:pt x="5661" y="9906"/>
                    <a:pt x="5524" y="9861"/>
                  </a:cubicBezTo>
                  <a:cubicBezTo>
                    <a:pt x="5433" y="9815"/>
                    <a:pt x="5319" y="9769"/>
                    <a:pt x="5205" y="9724"/>
                  </a:cubicBezTo>
                  <a:cubicBezTo>
                    <a:pt x="5136" y="9701"/>
                    <a:pt x="5090" y="9678"/>
                    <a:pt x="5022" y="9632"/>
                  </a:cubicBezTo>
                  <a:lnTo>
                    <a:pt x="4954" y="9610"/>
                  </a:lnTo>
                  <a:cubicBezTo>
                    <a:pt x="4771" y="9518"/>
                    <a:pt x="4611" y="9427"/>
                    <a:pt x="4451" y="9336"/>
                  </a:cubicBezTo>
                  <a:lnTo>
                    <a:pt x="4360" y="9290"/>
                  </a:lnTo>
                  <a:lnTo>
                    <a:pt x="4086" y="9130"/>
                  </a:lnTo>
                  <a:cubicBezTo>
                    <a:pt x="3926" y="9039"/>
                    <a:pt x="3767" y="8948"/>
                    <a:pt x="3607" y="8856"/>
                  </a:cubicBezTo>
                  <a:cubicBezTo>
                    <a:pt x="3516" y="8788"/>
                    <a:pt x="3401" y="8742"/>
                    <a:pt x="3310" y="8674"/>
                  </a:cubicBezTo>
                  <a:cubicBezTo>
                    <a:pt x="3219" y="8605"/>
                    <a:pt x="3127" y="8537"/>
                    <a:pt x="3036" y="8468"/>
                  </a:cubicBezTo>
                  <a:lnTo>
                    <a:pt x="3013" y="8445"/>
                  </a:lnTo>
                  <a:lnTo>
                    <a:pt x="2991" y="8423"/>
                  </a:lnTo>
                  <a:cubicBezTo>
                    <a:pt x="2694" y="8194"/>
                    <a:pt x="2374" y="7943"/>
                    <a:pt x="2123" y="7647"/>
                  </a:cubicBezTo>
                  <a:cubicBezTo>
                    <a:pt x="2055" y="7578"/>
                    <a:pt x="1986" y="7510"/>
                    <a:pt x="1918" y="7418"/>
                  </a:cubicBezTo>
                  <a:cubicBezTo>
                    <a:pt x="1895" y="7373"/>
                    <a:pt x="1849" y="7327"/>
                    <a:pt x="1826" y="7281"/>
                  </a:cubicBezTo>
                  <a:cubicBezTo>
                    <a:pt x="1758" y="7190"/>
                    <a:pt x="1689" y="7122"/>
                    <a:pt x="1621" y="7030"/>
                  </a:cubicBezTo>
                  <a:lnTo>
                    <a:pt x="1575" y="6985"/>
                  </a:lnTo>
                  <a:cubicBezTo>
                    <a:pt x="1553" y="6939"/>
                    <a:pt x="1530" y="6916"/>
                    <a:pt x="1507" y="6893"/>
                  </a:cubicBezTo>
                  <a:cubicBezTo>
                    <a:pt x="1507" y="6871"/>
                    <a:pt x="1507" y="6848"/>
                    <a:pt x="1507" y="6848"/>
                  </a:cubicBezTo>
                  <a:cubicBezTo>
                    <a:pt x="1484" y="6802"/>
                    <a:pt x="1461" y="6779"/>
                    <a:pt x="1461" y="6734"/>
                  </a:cubicBezTo>
                  <a:cubicBezTo>
                    <a:pt x="1461" y="6711"/>
                    <a:pt x="1461" y="6665"/>
                    <a:pt x="1507" y="6642"/>
                  </a:cubicBezTo>
                  <a:cubicBezTo>
                    <a:pt x="1507" y="6597"/>
                    <a:pt x="1507" y="6574"/>
                    <a:pt x="1530" y="6551"/>
                  </a:cubicBezTo>
                  <a:cubicBezTo>
                    <a:pt x="1553" y="6437"/>
                    <a:pt x="1598" y="6346"/>
                    <a:pt x="1667" y="6254"/>
                  </a:cubicBezTo>
                  <a:lnTo>
                    <a:pt x="1712" y="6163"/>
                  </a:lnTo>
                  <a:lnTo>
                    <a:pt x="1804" y="5980"/>
                  </a:lnTo>
                  <a:lnTo>
                    <a:pt x="1887" y="5813"/>
                  </a:lnTo>
                  <a:lnTo>
                    <a:pt x="1849" y="5866"/>
                  </a:lnTo>
                  <a:lnTo>
                    <a:pt x="1621" y="6209"/>
                  </a:lnTo>
                  <a:cubicBezTo>
                    <a:pt x="1461" y="6483"/>
                    <a:pt x="1279" y="6734"/>
                    <a:pt x="1096" y="6962"/>
                  </a:cubicBezTo>
                  <a:cubicBezTo>
                    <a:pt x="1096" y="6985"/>
                    <a:pt x="1096" y="6985"/>
                    <a:pt x="1096" y="6985"/>
                  </a:cubicBezTo>
                  <a:lnTo>
                    <a:pt x="1073" y="7008"/>
                  </a:lnTo>
                  <a:cubicBezTo>
                    <a:pt x="1005" y="7122"/>
                    <a:pt x="936" y="7236"/>
                    <a:pt x="845" y="7327"/>
                  </a:cubicBezTo>
                  <a:lnTo>
                    <a:pt x="799" y="7396"/>
                  </a:lnTo>
                  <a:cubicBezTo>
                    <a:pt x="754" y="7464"/>
                    <a:pt x="731" y="7510"/>
                    <a:pt x="685" y="7578"/>
                  </a:cubicBezTo>
                  <a:cubicBezTo>
                    <a:pt x="640" y="7647"/>
                    <a:pt x="594" y="7692"/>
                    <a:pt x="548" y="7761"/>
                  </a:cubicBezTo>
                  <a:lnTo>
                    <a:pt x="480" y="7852"/>
                  </a:lnTo>
                  <a:cubicBezTo>
                    <a:pt x="434" y="7943"/>
                    <a:pt x="388" y="8012"/>
                    <a:pt x="320" y="8080"/>
                  </a:cubicBezTo>
                  <a:cubicBezTo>
                    <a:pt x="274" y="8080"/>
                    <a:pt x="229" y="8103"/>
                    <a:pt x="183" y="8126"/>
                  </a:cubicBezTo>
                  <a:cubicBezTo>
                    <a:pt x="160" y="8172"/>
                    <a:pt x="115" y="8217"/>
                    <a:pt x="69" y="8263"/>
                  </a:cubicBezTo>
                  <a:lnTo>
                    <a:pt x="46" y="8263"/>
                  </a:lnTo>
                  <a:cubicBezTo>
                    <a:pt x="0" y="8400"/>
                    <a:pt x="46" y="8560"/>
                    <a:pt x="160" y="8651"/>
                  </a:cubicBezTo>
                  <a:cubicBezTo>
                    <a:pt x="251" y="8719"/>
                    <a:pt x="320" y="8811"/>
                    <a:pt x="411" y="8902"/>
                  </a:cubicBezTo>
                  <a:lnTo>
                    <a:pt x="457" y="8948"/>
                  </a:lnTo>
                  <a:lnTo>
                    <a:pt x="525" y="9016"/>
                  </a:lnTo>
                  <a:cubicBezTo>
                    <a:pt x="617" y="9107"/>
                    <a:pt x="708" y="9199"/>
                    <a:pt x="799" y="9267"/>
                  </a:cubicBezTo>
                  <a:lnTo>
                    <a:pt x="936" y="9404"/>
                  </a:lnTo>
                  <a:cubicBezTo>
                    <a:pt x="1096" y="9564"/>
                    <a:pt x="1233" y="9701"/>
                    <a:pt x="1393" y="9838"/>
                  </a:cubicBezTo>
                  <a:cubicBezTo>
                    <a:pt x="1575" y="9998"/>
                    <a:pt x="1758" y="10135"/>
                    <a:pt x="1918" y="10272"/>
                  </a:cubicBezTo>
                  <a:lnTo>
                    <a:pt x="2100" y="10431"/>
                  </a:lnTo>
                  <a:lnTo>
                    <a:pt x="2146" y="10454"/>
                  </a:lnTo>
                  <a:cubicBezTo>
                    <a:pt x="2351" y="10614"/>
                    <a:pt x="2557" y="10797"/>
                    <a:pt x="2785" y="10933"/>
                  </a:cubicBezTo>
                  <a:cubicBezTo>
                    <a:pt x="2831" y="10979"/>
                    <a:pt x="2876" y="11002"/>
                    <a:pt x="2945" y="11025"/>
                  </a:cubicBezTo>
                  <a:cubicBezTo>
                    <a:pt x="2991" y="11070"/>
                    <a:pt x="2991" y="11070"/>
                    <a:pt x="3013" y="11070"/>
                  </a:cubicBezTo>
                  <a:lnTo>
                    <a:pt x="3219" y="11185"/>
                  </a:lnTo>
                  <a:lnTo>
                    <a:pt x="3447" y="11321"/>
                  </a:lnTo>
                  <a:lnTo>
                    <a:pt x="3652" y="11458"/>
                  </a:lnTo>
                  <a:lnTo>
                    <a:pt x="3630" y="11436"/>
                  </a:lnTo>
                  <a:lnTo>
                    <a:pt x="3630" y="11436"/>
                  </a:lnTo>
                  <a:cubicBezTo>
                    <a:pt x="3652" y="11458"/>
                    <a:pt x="3653" y="11458"/>
                    <a:pt x="3675" y="11458"/>
                  </a:cubicBezTo>
                  <a:cubicBezTo>
                    <a:pt x="3698" y="11481"/>
                    <a:pt x="3698" y="11481"/>
                    <a:pt x="3721" y="11481"/>
                  </a:cubicBezTo>
                  <a:lnTo>
                    <a:pt x="3835" y="11573"/>
                  </a:lnTo>
                  <a:lnTo>
                    <a:pt x="3881" y="11595"/>
                  </a:lnTo>
                  <a:lnTo>
                    <a:pt x="3904" y="11618"/>
                  </a:lnTo>
                  <a:cubicBezTo>
                    <a:pt x="4132" y="11755"/>
                    <a:pt x="4337" y="11869"/>
                    <a:pt x="4543" y="11983"/>
                  </a:cubicBezTo>
                  <a:lnTo>
                    <a:pt x="4588" y="12006"/>
                  </a:lnTo>
                  <a:cubicBezTo>
                    <a:pt x="4885" y="12189"/>
                    <a:pt x="5136" y="12326"/>
                    <a:pt x="5364" y="12417"/>
                  </a:cubicBezTo>
                  <a:cubicBezTo>
                    <a:pt x="5524" y="12508"/>
                    <a:pt x="5707" y="12600"/>
                    <a:pt x="5889" y="12668"/>
                  </a:cubicBezTo>
                  <a:lnTo>
                    <a:pt x="6072" y="12759"/>
                  </a:lnTo>
                  <a:cubicBezTo>
                    <a:pt x="6163" y="12805"/>
                    <a:pt x="6255" y="12828"/>
                    <a:pt x="6346" y="12874"/>
                  </a:cubicBezTo>
                  <a:cubicBezTo>
                    <a:pt x="6506" y="12942"/>
                    <a:pt x="6643" y="13011"/>
                    <a:pt x="6802" y="13079"/>
                  </a:cubicBezTo>
                  <a:cubicBezTo>
                    <a:pt x="7031" y="13170"/>
                    <a:pt x="7282" y="13284"/>
                    <a:pt x="7556" y="13353"/>
                  </a:cubicBezTo>
                  <a:cubicBezTo>
                    <a:pt x="7715" y="13399"/>
                    <a:pt x="7898" y="13467"/>
                    <a:pt x="8058" y="13490"/>
                  </a:cubicBezTo>
                  <a:cubicBezTo>
                    <a:pt x="8149" y="13513"/>
                    <a:pt x="8218" y="13536"/>
                    <a:pt x="8309" y="13558"/>
                  </a:cubicBezTo>
                  <a:lnTo>
                    <a:pt x="8469" y="13581"/>
                  </a:lnTo>
                  <a:cubicBezTo>
                    <a:pt x="8674" y="13627"/>
                    <a:pt x="8948" y="13695"/>
                    <a:pt x="9199" y="13718"/>
                  </a:cubicBezTo>
                  <a:cubicBezTo>
                    <a:pt x="9290" y="13741"/>
                    <a:pt x="9382" y="13741"/>
                    <a:pt x="9473" y="13741"/>
                  </a:cubicBezTo>
                  <a:lnTo>
                    <a:pt x="9564" y="13741"/>
                  </a:lnTo>
                  <a:cubicBezTo>
                    <a:pt x="9656" y="13741"/>
                    <a:pt x="9747" y="13741"/>
                    <a:pt x="9838" y="13718"/>
                  </a:cubicBezTo>
                  <a:cubicBezTo>
                    <a:pt x="9907" y="13718"/>
                    <a:pt x="9975" y="13695"/>
                    <a:pt x="10044" y="13672"/>
                  </a:cubicBezTo>
                  <a:lnTo>
                    <a:pt x="10089" y="13672"/>
                  </a:lnTo>
                  <a:cubicBezTo>
                    <a:pt x="10181" y="13650"/>
                    <a:pt x="10249" y="13627"/>
                    <a:pt x="10317" y="13604"/>
                  </a:cubicBezTo>
                  <a:cubicBezTo>
                    <a:pt x="10386" y="13581"/>
                    <a:pt x="10477" y="13536"/>
                    <a:pt x="10546" y="13490"/>
                  </a:cubicBezTo>
                  <a:cubicBezTo>
                    <a:pt x="10660" y="13421"/>
                    <a:pt x="10751" y="13307"/>
                    <a:pt x="10820" y="13170"/>
                  </a:cubicBezTo>
                  <a:cubicBezTo>
                    <a:pt x="10865" y="13079"/>
                    <a:pt x="10865" y="12965"/>
                    <a:pt x="10865" y="12851"/>
                  </a:cubicBezTo>
                  <a:cubicBezTo>
                    <a:pt x="10865" y="12714"/>
                    <a:pt x="10820" y="12600"/>
                    <a:pt x="10774" y="12486"/>
                  </a:cubicBezTo>
                  <a:lnTo>
                    <a:pt x="10728" y="12371"/>
                  </a:lnTo>
                  <a:cubicBezTo>
                    <a:pt x="10705" y="12303"/>
                    <a:pt x="10660" y="12234"/>
                    <a:pt x="10637" y="12166"/>
                  </a:cubicBezTo>
                  <a:lnTo>
                    <a:pt x="10637" y="12120"/>
                  </a:lnTo>
                  <a:lnTo>
                    <a:pt x="10614" y="12098"/>
                  </a:lnTo>
                  <a:lnTo>
                    <a:pt x="10614" y="12098"/>
                  </a:lnTo>
                  <a:cubicBezTo>
                    <a:pt x="10842" y="12189"/>
                    <a:pt x="11071" y="12303"/>
                    <a:pt x="11276" y="12394"/>
                  </a:cubicBezTo>
                  <a:cubicBezTo>
                    <a:pt x="11413" y="12463"/>
                    <a:pt x="11550" y="12531"/>
                    <a:pt x="11664" y="12600"/>
                  </a:cubicBezTo>
                  <a:cubicBezTo>
                    <a:pt x="11801" y="12645"/>
                    <a:pt x="11915" y="12714"/>
                    <a:pt x="12052" y="12759"/>
                  </a:cubicBezTo>
                  <a:cubicBezTo>
                    <a:pt x="12280" y="12874"/>
                    <a:pt x="12532" y="12965"/>
                    <a:pt x="12783" y="13033"/>
                  </a:cubicBezTo>
                  <a:cubicBezTo>
                    <a:pt x="13056" y="13125"/>
                    <a:pt x="13330" y="13216"/>
                    <a:pt x="13581" y="13307"/>
                  </a:cubicBezTo>
                  <a:cubicBezTo>
                    <a:pt x="13810" y="13376"/>
                    <a:pt x="14038" y="13444"/>
                    <a:pt x="14243" y="13513"/>
                  </a:cubicBezTo>
                  <a:lnTo>
                    <a:pt x="14449" y="13558"/>
                  </a:lnTo>
                  <a:lnTo>
                    <a:pt x="14586" y="13604"/>
                  </a:lnTo>
                  <a:lnTo>
                    <a:pt x="14723" y="13627"/>
                  </a:lnTo>
                  <a:cubicBezTo>
                    <a:pt x="14814" y="13672"/>
                    <a:pt x="14928" y="13695"/>
                    <a:pt x="15042" y="13718"/>
                  </a:cubicBezTo>
                  <a:lnTo>
                    <a:pt x="15179" y="13764"/>
                  </a:lnTo>
                  <a:cubicBezTo>
                    <a:pt x="15339" y="13809"/>
                    <a:pt x="15453" y="13832"/>
                    <a:pt x="15590" y="13855"/>
                  </a:cubicBezTo>
                  <a:cubicBezTo>
                    <a:pt x="15727" y="13901"/>
                    <a:pt x="15864" y="13901"/>
                    <a:pt x="16001" y="13924"/>
                  </a:cubicBezTo>
                  <a:cubicBezTo>
                    <a:pt x="16092" y="13946"/>
                    <a:pt x="16206" y="13946"/>
                    <a:pt x="16298" y="13946"/>
                  </a:cubicBezTo>
                  <a:lnTo>
                    <a:pt x="16480" y="13946"/>
                  </a:lnTo>
                  <a:cubicBezTo>
                    <a:pt x="16640" y="13924"/>
                    <a:pt x="16777" y="13901"/>
                    <a:pt x="16891" y="13878"/>
                  </a:cubicBezTo>
                  <a:cubicBezTo>
                    <a:pt x="17051" y="13832"/>
                    <a:pt x="17211" y="13741"/>
                    <a:pt x="17325" y="13650"/>
                  </a:cubicBezTo>
                  <a:cubicBezTo>
                    <a:pt x="17416" y="13558"/>
                    <a:pt x="17507" y="13490"/>
                    <a:pt x="17576" y="13399"/>
                  </a:cubicBezTo>
                  <a:lnTo>
                    <a:pt x="17622" y="13330"/>
                  </a:lnTo>
                  <a:cubicBezTo>
                    <a:pt x="17667" y="13262"/>
                    <a:pt x="17713" y="13193"/>
                    <a:pt x="17759" y="13102"/>
                  </a:cubicBezTo>
                  <a:cubicBezTo>
                    <a:pt x="17781" y="13056"/>
                    <a:pt x="17804" y="12965"/>
                    <a:pt x="17804" y="12896"/>
                  </a:cubicBezTo>
                  <a:cubicBezTo>
                    <a:pt x="17804" y="12805"/>
                    <a:pt x="17804" y="12737"/>
                    <a:pt x="17781" y="12668"/>
                  </a:cubicBezTo>
                  <a:cubicBezTo>
                    <a:pt x="17759" y="12577"/>
                    <a:pt x="17736" y="12486"/>
                    <a:pt x="17713" y="12394"/>
                  </a:cubicBezTo>
                  <a:cubicBezTo>
                    <a:pt x="17690" y="12326"/>
                    <a:pt x="17667" y="12257"/>
                    <a:pt x="17644" y="12189"/>
                  </a:cubicBezTo>
                  <a:lnTo>
                    <a:pt x="17599" y="12098"/>
                  </a:lnTo>
                  <a:cubicBezTo>
                    <a:pt x="17530" y="11915"/>
                    <a:pt x="17416" y="11755"/>
                    <a:pt x="17302" y="11573"/>
                  </a:cubicBezTo>
                  <a:lnTo>
                    <a:pt x="17256" y="11504"/>
                  </a:lnTo>
                  <a:cubicBezTo>
                    <a:pt x="17211" y="11436"/>
                    <a:pt x="17188" y="11390"/>
                    <a:pt x="17142" y="11321"/>
                  </a:cubicBezTo>
                  <a:cubicBezTo>
                    <a:pt x="17097" y="11253"/>
                    <a:pt x="17028" y="11185"/>
                    <a:pt x="16960" y="11139"/>
                  </a:cubicBezTo>
                  <a:lnTo>
                    <a:pt x="16914" y="11093"/>
                  </a:lnTo>
                  <a:lnTo>
                    <a:pt x="16800" y="10956"/>
                  </a:lnTo>
                  <a:cubicBezTo>
                    <a:pt x="16754" y="10911"/>
                    <a:pt x="16686" y="10842"/>
                    <a:pt x="16640" y="10774"/>
                  </a:cubicBezTo>
                  <a:cubicBezTo>
                    <a:pt x="16526" y="10660"/>
                    <a:pt x="16412" y="10545"/>
                    <a:pt x="16298" y="10431"/>
                  </a:cubicBezTo>
                  <a:lnTo>
                    <a:pt x="16252" y="10408"/>
                  </a:lnTo>
                  <a:cubicBezTo>
                    <a:pt x="16206" y="10363"/>
                    <a:pt x="16184" y="10317"/>
                    <a:pt x="16138" y="10272"/>
                  </a:cubicBezTo>
                  <a:cubicBezTo>
                    <a:pt x="16069" y="10203"/>
                    <a:pt x="16001" y="10135"/>
                    <a:pt x="15932" y="10089"/>
                  </a:cubicBezTo>
                  <a:cubicBezTo>
                    <a:pt x="15841" y="9998"/>
                    <a:pt x="15750" y="9929"/>
                    <a:pt x="15659" y="9861"/>
                  </a:cubicBezTo>
                  <a:lnTo>
                    <a:pt x="15590" y="9792"/>
                  </a:lnTo>
                  <a:cubicBezTo>
                    <a:pt x="15544" y="9747"/>
                    <a:pt x="15476" y="9701"/>
                    <a:pt x="15430" y="9655"/>
                  </a:cubicBezTo>
                  <a:cubicBezTo>
                    <a:pt x="15362" y="9587"/>
                    <a:pt x="15293" y="9541"/>
                    <a:pt x="15225" y="9495"/>
                  </a:cubicBezTo>
                  <a:cubicBezTo>
                    <a:pt x="15111" y="9381"/>
                    <a:pt x="14974" y="9290"/>
                    <a:pt x="14860" y="9176"/>
                  </a:cubicBezTo>
                  <a:lnTo>
                    <a:pt x="14472" y="8879"/>
                  </a:lnTo>
                  <a:lnTo>
                    <a:pt x="14106" y="8560"/>
                  </a:lnTo>
                  <a:cubicBezTo>
                    <a:pt x="13901" y="8400"/>
                    <a:pt x="13718" y="8263"/>
                    <a:pt x="13513" y="8126"/>
                  </a:cubicBezTo>
                  <a:lnTo>
                    <a:pt x="13308" y="7966"/>
                  </a:lnTo>
                  <a:lnTo>
                    <a:pt x="13216" y="7898"/>
                  </a:lnTo>
                  <a:lnTo>
                    <a:pt x="13102" y="7806"/>
                  </a:lnTo>
                  <a:lnTo>
                    <a:pt x="13262" y="7806"/>
                  </a:lnTo>
                  <a:lnTo>
                    <a:pt x="13376" y="7784"/>
                  </a:lnTo>
                  <a:cubicBezTo>
                    <a:pt x="13581" y="7761"/>
                    <a:pt x="13787" y="7738"/>
                    <a:pt x="13970" y="7624"/>
                  </a:cubicBezTo>
                  <a:cubicBezTo>
                    <a:pt x="14038" y="7578"/>
                    <a:pt x="14106" y="7532"/>
                    <a:pt x="14152" y="7464"/>
                  </a:cubicBezTo>
                  <a:cubicBezTo>
                    <a:pt x="14221" y="7418"/>
                    <a:pt x="14243" y="7373"/>
                    <a:pt x="14289" y="7327"/>
                  </a:cubicBezTo>
                  <a:cubicBezTo>
                    <a:pt x="14358" y="7236"/>
                    <a:pt x="14426" y="7122"/>
                    <a:pt x="14449" y="6985"/>
                  </a:cubicBezTo>
                  <a:cubicBezTo>
                    <a:pt x="14472" y="6916"/>
                    <a:pt x="14449" y="6825"/>
                    <a:pt x="14449" y="6734"/>
                  </a:cubicBezTo>
                  <a:cubicBezTo>
                    <a:pt x="14426" y="6619"/>
                    <a:pt x="14403" y="6528"/>
                    <a:pt x="14358" y="6437"/>
                  </a:cubicBezTo>
                  <a:cubicBezTo>
                    <a:pt x="14312" y="6277"/>
                    <a:pt x="14243" y="6117"/>
                    <a:pt x="14152" y="5980"/>
                  </a:cubicBezTo>
                  <a:cubicBezTo>
                    <a:pt x="14061" y="5821"/>
                    <a:pt x="13970" y="5661"/>
                    <a:pt x="13878" y="5524"/>
                  </a:cubicBezTo>
                  <a:cubicBezTo>
                    <a:pt x="13764" y="5364"/>
                    <a:pt x="13650" y="5227"/>
                    <a:pt x="13513" y="5113"/>
                  </a:cubicBezTo>
                  <a:cubicBezTo>
                    <a:pt x="13467" y="5067"/>
                    <a:pt x="13422" y="5022"/>
                    <a:pt x="13376" y="4976"/>
                  </a:cubicBezTo>
                  <a:cubicBezTo>
                    <a:pt x="13399" y="4885"/>
                    <a:pt x="13376" y="4793"/>
                    <a:pt x="13330" y="4702"/>
                  </a:cubicBezTo>
                  <a:cubicBezTo>
                    <a:pt x="13262" y="4588"/>
                    <a:pt x="13148" y="4497"/>
                    <a:pt x="13056" y="4405"/>
                  </a:cubicBezTo>
                  <a:lnTo>
                    <a:pt x="13011" y="4360"/>
                  </a:lnTo>
                  <a:cubicBezTo>
                    <a:pt x="12920" y="4268"/>
                    <a:pt x="12851" y="4177"/>
                    <a:pt x="12760" y="4086"/>
                  </a:cubicBezTo>
                  <a:cubicBezTo>
                    <a:pt x="12577" y="3949"/>
                    <a:pt x="12417" y="3789"/>
                    <a:pt x="12235" y="3652"/>
                  </a:cubicBezTo>
                  <a:lnTo>
                    <a:pt x="12075" y="3538"/>
                  </a:lnTo>
                  <a:lnTo>
                    <a:pt x="12052" y="3515"/>
                  </a:lnTo>
                  <a:cubicBezTo>
                    <a:pt x="11847" y="3355"/>
                    <a:pt x="11641" y="3173"/>
                    <a:pt x="11436" y="3036"/>
                  </a:cubicBezTo>
                  <a:cubicBezTo>
                    <a:pt x="11367" y="2990"/>
                    <a:pt x="11299" y="2945"/>
                    <a:pt x="11253" y="2899"/>
                  </a:cubicBezTo>
                  <a:lnTo>
                    <a:pt x="11116" y="2808"/>
                  </a:lnTo>
                  <a:cubicBezTo>
                    <a:pt x="11002" y="2716"/>
                    <a:pt x="10888" y="2648"/>
                    <a:pt x="10797" y="2579"/>
                  </a:cubicBezTo>
                  <a:lnTo>
                    <a:pt x="10728" y="2557"/>
                  </a:lnTo>
                  <a:lnTo>
                    <a:pt x="10683" y="2511"/>
                  </a:lnTo>
                  <a:lnTo>
                    <a:pt x="10432" y="2374"/>
                  </a:lnTo>
                  <a:lnTo>
                    <a:pt x="10340" y="2328"/>
                  </a:lnTo>
                  <a:lnTo>
                    <a:pt x="10317" y="2306"/>
                  </a:lnTo>
                  <a:cubicBezTo>
                    <a:pt x="10317" y="2306"/>
                    <a:pt x="10295" y="2283"/>
                    <a:pt x="10295" y="2283"/>
                  </a:cubicBezTo>
                  <a:cubicBezTo>
                    <a:pt x="10203" y="2237"/>
                    <a:pt x="10112" y="2169"/>
                    <a:pt x="10021" y="2123"/>
                  </a:cubicBezTo>
                  <a:lnTo>
                    <a:pt x="9907" y="2054"/>
                  </a:lnTo>
                  <a:cubicBezTo>
                    <a:pt x="9815" y="2009"/>
                    <a:pt x="9747" y="1963"/>
                    <a:pt x="9678" y="1917"/>
                  </a:cubicBezTo>
                  <a:lnTo>
                    <a:pt x="9519" y="1826"/>
                  </a:lnTo>
                  <a:cubicBezTo>
                    <a:pt x="9450" y="1781"/>
                    <a:pt x="9404" y="1758"/>
                    <a:pt x="9336" y="1735"/>
                  </a:cubicBezTo>
                  <a:cubicBezTo>
                    <a:pt x="9267" y="1689"/>
                    <a:pt x="9222" y="1666"/>
                    <a:pt x="9153" y="1621"/>
                  </a:cubicBezTo>
                  <a:cubicBezTo>
                    <a:pt x="9039" y="1552"/>
                    <a:pt x="8925" y="1484"/>
                    <a:pt x="8788" y="1438"/>
                  </a:cubicBezTo>
                  <a:cubicBezTo>
                    <a:pt x="8674" y="1370"/>
                    <a:pt x="8583" y="1324"/>
                    <a:pt x="8469" y="1278"/>
                  </a:cubicBezTo>
                  <a:cubicBezTo>
                    <a:pt x="8354" y="1210"/>
                    <a:pt x="8218" y="1141"/>
                    <a:pt x="8081" y="1073"/>
                  </a:cubicBezTo>
                  <a:cubicBezTo>
                    <a:pt x="7830" y="959"/>
                    <a:pt x="7601" y="868"/>
                    <a:pt x="7350" y="753"/>
                  </a:cubicBezTo>
                  <a:cubicBezTo>
                    <a:pt x="7190" y="685"/>
                    <a:pt x="7053" y="616"/>
                    <a:pt x="6894" y="571"/>
                  </a:cubicBezTo>
                  <a:lnTo>
                    <a:pt x="6780" y="525"/>
                  </a:lnTo>
                  <a:cubicBezTo>
                    <a:pt x="6711" y="502"/>
                    <a:pt x="6620" y="457"/>
                    <a:pt x="6551" y="434"/>
                  </a:cubicBezTo>
                  <a:cubicBezTo>
                    <a:pt x="6460" y="388"/>
                    <a:pt x="6392" y="365"/>
                    <a:pt x="6323" y="343"/>
                  </a:cubicBezTo>
                  <a:lnTo>
                    <a:pt x="6232" y="320"/>
                  </a:lnTo>
                  <a:cubicBezTo>
                    <a:pt x="6026" y="228"/>
                    <a:pt x="5821" y="183"/>
                    <a:pt x="5615" y="137"/>
                  </a:cubicBezTo>
                  <a:cubicBezTo>
                    <a:pt x="5501" y="114"/>
                    <a:pt x="5387" y="91"/>
                    <a:pt x="5273" y="91"/>
                  </a:cubicBezTo>
                  <a:lnTo>
                    <a:pt x="5159" y="69"/>
                  </a:lnTo>
                  <a:cubicBezTo>
                    <a:pt x="5068" y="69"/>
                    <a:pt x="4999" y="46"/>
                    <a:pt x="4908" y="23"/>
                  </a:cubicBezTo>
                  <a:cubicBezTo>
                    <a:pt x="4862" y="23"/>
                    <a:pt x="4817" y="0"/>
                    <a:pt x="4794" y="0"/>
                  </a:cubicBezTo>
                  <a:close/>
                </a:path>
              </a:pathLst>
            </a:custGeom>
            <a:solidFill>
              <a:srgbClr val="FD9A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8" name="Google Shape;1066;p22">
              <a:extLst>
                <a:ext uri="{FF2B5EF4-FFF2-40B4-BE49-F238E27FC236}">
                  <a16:creationId xmlns:a16="http://schemas.microsoft.com/office/drawing/2014/main" id="{CADA6144-A231-40CA-BF0F-334DEB74EEDE}"/>
                </a:ext>
              </a:extLst>
            </p:cNvPr>
            <p:cNvSpPr/>
            <p:nvPr/>
          </p:nvSpPr>
          <p:spPr>
            <a:xfrm>
              <a:off x="5698541" y="1965654"/>
              <a:ext cx="19164" cy="17569"/>
            </a:xfrm>
            <a:custGeom>
              <a:avLst/>
              <a:gdLst/>
              <a:ahLst/>
              <a:cxnLst/>
              <a:rect l="l" t="t" r="r" b="b"/>
              <a:pathLst>
                <a:path w="709" h="650" extrusionOk="0">
                  <a:moveTo>
                    <a:pt x="183" y="1"/>
                  </a:moveTo>
                  <a:cubicBezTo>
                    <a:pt x="160" y="1"/>
                    <a:pt x="115" y="1"/>
                    <a:pt x="92" y="24"/>
                  </a:cubicBezTo>
                  <a:cubicBezTo>
                    <a:pt x="23" y="92"/>
                    <a:pt x="1" y="206"/>
                    <a:pt x="69" y="275"/>
                  </a:cubicBezTo>
                  <a:cubicBezTo>
                    <a:pt x="115" y="343"/>
                    <a:pt x="183" y="389"/>
                    <a:pt x="252" y="457"/>
                  </a:cubicBezTo>
                  <a:cubicBezTo>
                    <a:pt x="343" y="503"/>
                    <a:pt x="389" y="571"/>
                    <a:pt x="457" y="617"/>
                  </a:cubicBezTo>
                  <a:cubicBezTo>
                    <a:pt x="489" y="633"/>
                    <a:pt x="522" y="649"/>
                    <a:pt x="546" y="649"/>
                  </a:cubicBezTo>
                  <a:cubicBezTo>
                    <a:pt x="556" y="649"/>
                    <a:pt x="565" y="647"/>
                    <a:pt x="571" y="640"/>
                  </a:cubicBezTo>
                  <a:cubicBezTo>
                    <a:pt x="617" y="640"/>
                    <a:pt x="663" y="617"/>
                    <a:pt x="685" y="594"/>
                  </a:cubicBezTo>
                  <a:cubicBezTo>
                    <a:pt x="708" y="549"/>
                    <a:pt x="708" y="526"/>
                    <a:pt x="708" y="480"/>
                  </a:cubicBezTo>
                  <a:cubicBezTo>
                    <a:pt x="685" y="435"/>
                    <a:pt x="663" y="412"/>
                    <a:pt x="640" y="366"/>
                  </a:cubicBezTo>
                  <a:cubicBezTo>
                    <a:pt x="617" y="343"/>
                    <a:pt x="571" y="320"/>
                    <a:pt x="548" y="298"/>
                  </a:cubicBezTo>
                  <a:cubicBezTo>
                    <a:pt x="480" y="206"/>
                    <a:pt x="411" y="138"/>
                    <a:pt x="320" y="46"/>
                  </a:cubicBezTo>
                  <a:cubicBezTo>
                    <a:pt x="297" y="24"/>
                    <a:pt x="252" y="1"/>
                    <a:pt x="206" y="1"/>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9" name="Google Shape;1067;p22">
              <a:extLst>
                <a:ext uri="{FF2B5EF4-FFF2-40B4-BE49-F238E27FC236}">
                  <a16:creationId xmlns:a16="http://schemas.microsoft.com/office/drawing/2014/main" id="{3F0410AE-F4AB-4913-AA32-A90C06B03519}"/>
                </a:ext>
              </a:extLst>
            </p:cNvPr>
            <p:cNvSpPr/>
            <p:nvPr/>
          </p:nvSpPr>
          <p:spPr>
            <a:xfrm>
              <a:off x="5742356" y="1786121"/>
              <a:ext cx="296168" cy="233242"/>
            </a:xfrm>
            <a:custGeom>
              <a:avLst/>
              <a:gdLst/>
              <a:ahLst/>
              <a:cxnLst/>
              <a:rect l="l" t="t" r="r" b="b"/>
              <a:pathLst>
                <a:path w="10957" h="8629" extrusionOk="0">
                  <a:moveTo>
                    <a:pt x="2739" y="1"/>
                  </a:moveTo>
                  <a:cubicBezTo>
                    <a:pt x="2671" y="1"/>
                    <a:pt x="2602" y="24"/>
                    <a:pt x="2580" y="92"/>
                  </a:cubicBezTo>
                  <a:cubicBezTo>
                    <a:pt x="2534" y="115"/>
                    <a:pt x="2511" y="138"/>
                    <a:pt x="2488" y="160"/>
                  </a:cubicBezTo>
                  <a:cubicBezTo>
                    <a:pt x="2443" y="206"/>
                    <a:pt x="2420" y="252"/>
                    <a:pt x="2397" y="297"/>
                  </a:cubicBezTo>
                  <a:cubicBezTo>
                    <a:pt x="2374" y="366"/>
                    <a:pt x="2351" y="412"/>
                    <a:pt x="2328" y="434"/>
                  </a:cubicBezTo>
                  <a:lnTo>
                    <a:pt x="2306" y="526"/>
                  </a:lnTo>
                  <a:cubicBezTo>
                    <a:pt x="2237" y="663"/>
                    <a:pt x="2169" y="777"/>
                    <a:pt x="2123" y="891"/>
                  </a:cubicBezTo>
                  <a:cubicBezTo>
                    <a:pt x="2100" y="937"/>
                    <a:pt x="2077" y="982"/>
                    <a:pt x="2055" y="1028"/>
                  </a:cubicBezTo>
                  <a:cubicBezTo>
                    <a:pt x="2009" y="1119"/>
                    <a:pt x="1986" y="1188"/>
                    <a:pt x="1940" y="1256"/>
                  </a:cubicBezTo>
                  <a:lnTo>
                    <a:pt x="1872" y="1416"/>
                  </a:lnTo>
                  <a:lnTo>
                    <a:pt x="1781" y="1553"/>
                  </a:lnTo>
                  <a:cubicBezTo>
                    <a:pt x="1758" y="1644"/>
                    <a:pt x="1712" y="1713"/>
                    <a:pt x="1666" y="1804"/>
                  </a:cubicBezTo>
                  <a:lnTo>
                    <a:pt x="1621" y="1918"/>
                  </a:lnTo>
                  <a:cubicBezTo>
                    <a:pt x="1575" y="2009"/>
                    <a:pt x="1530" y="2101"/>
                    <a:pt x="1484" y="2192"/>
                  </a:cubicBezTo>
                  <a:lnTo>
                    <a:pt x="1393" y="2397"/>
                  </a:lnTo>
                  <a:cubicBezTo>
                    <a:pt x="1301" y="2580"/>
                    <a:pt x="1210" y="2763"/>
                    <a:pt x="1096" y="2945"/>
                  </a:cubicBezTo>
                  <a:lnTo>
                    <a:pt x="1073" y="3014"/>
                  </a:lnTo>
                  <a:cubicBezTo>
                    <a:pt x="913" y="3265"/>
                    <a:pt x="776" y="3516"/>
                    <a:pt x="617" y="3767"/>
                  </a:cubicBezTo>
                  <a:lnTo>
                    <a:pt x="502" y="3949"/>
                  </a:lnTo>
                  <a:lnTo>
                    <a:pt x="434" y="4041"/>
                  </a:lnTo>
                  <a:lnTo>
                    <a:pt x="343" y="4223"/>
                  </a:lnTo>
                  <a:lnTo>
                    <a:pt x="251" y="4406"/>
                  </a:lnTo>
                  <a:lnTo>
                    <a:pt x="206" y="4497"/>
                  </a:lnTo>
                  <a:cubicBezTo>
                    <a:pt x="137" y="4589"/>
                    <a:pt x="92" y="4680"/>
                    <a:pt x="69" y="4794"/>
                  </a:cubicBezTo>
                  <a:cubicBezTo>
                    <a:pt x="46" y="4817"/>
                    <a:pt x="46" y="4840"/>
                    <a:pt x="46" y="4885"/>
                  </a:cubicBezTo>
                  <a:cubicBezTo>
                    <a:pt x="23" y="4908"/>
                    <a:pt x="0" y="4954"/>
                    <a:pt x="0" y="4977"/>
                  </a:cubicBezTo>
                  <a:cubicBezTo>
                    <a:pt x="0" y="5022"/>
                    <a:pt x="23" y="5045"/>
                    <a:pt x="46" y="5091"/>
                  </a:cubicBezTo>
                  <a:cubicBezTo>
                    <a:pt x="46" y="5091"/>
                    <a:pt x="46" y="5114"/>
                    <a:pt x="46" y="5136"/>
                  </a:cubicBezTo>
                  <a:cubicBezTo>
                    <a:pt x="69" y="5159"/>
                    <a:pt x="92" y="5182"/>
                    <a:pt x="114" y="5228"/>
                  </a:cubicBezTo>
                  <a:lnTo>
                    <a:pt x="160" y="5273"/>
                  </a:lnTo>
                  <a:cubicBezTo>
                    <a:pt x="228" y="5365"/>
                    <a:pt x="297" y="5433"/>
                    <a:pt x="365" y="5524"/>
                  </a:cubicBezTo>
                  <a:cubicBezTo>
                    <a:pt x="388" y="5570"/>
                    <a:pt x="434" y="5616"/>
                    <a:pt x="457" y="5661"/>
                  </a:cubicBezTo>
                  <a:cubicBezTo>
                    <a:pt x="525" y="5753"/>
                    <a:pt x="594" y="5821"/>
                    <a:pt x="662" y="5890"/>
                  </a:cubicBezTo>
                  <a:cubicBezTo>
                    <a:pt x="913" y="6186"/>
                    <a:pt x="1233" y="6437"/>
                    <a:pt x="1530" y="6666"/>
                  </a:cubicBezTo>
                  <a:lnTo>
                    <a:pt x="1552" y="6688"/>
                  </a:lnTo>
                  <a:lnTo>
                    <a:pt x="1575" y="6711"/>
                  </a:lnTo>
                  <a:cubicBezTo>
                    <a:pt x="1666" y="6780"/>
                    <a:pt x="1758" y="6848"/>
                    <a:pt x="1849" y="6917"/>
                  </a:cubicBezTo>
                  <a:cubicBezTo>
                    <a:pt x="1940" y="6985"/>
                    <a:pt x="2055" y="7031"/>
                    <a:pt x="2146" y="7099"/>
                  </a:cubicBezTo>
                  <a:cubicBezTo>
                    <a:pt x="2306" y="7191"/>
                    <a:pt x="2465" y="7282"/>
                    <a:pt x="2648" y="7373"/>
                  </a:cubicBezTo>
                  <a:lnTo>
                    <a:pt x="2899" y="7533"/>
                  </a:lnTo>
                  <a:lnTo>
                    <a:pt x="2990" y="7579"/>
                  </a:lnTo>
                  <a:cubicBezTo>
                    <a:pt x="3150" y="7670"/>
                    <a:pt x="3310" y="7761"/>
                    <a:pt x="3493" y="7853"/>
                  </a:cubicBezTo>
                  <a:lnTo>
                    <a:pt x="3561" y="7875"/>
                  </a:lnTo>
                  <a:cubicBezTo>
                    <a:pt x="3629" y="7921"/>
                    <a:pt x="3675" y="7944"/>
                    <a:pt x="3744" y="7967"/>
                  </a:cubicBezTo>
                  <a:cubicBezTo>
                    <a:pt x="3858" y="8035"/>
                    <a:pt x="3972" y="8058"/>
                    <a:pt x="4063" y="8104"/>
                  </a:cubicBezTo>
                  <a:cubicBezTo>
                    <a:pt x="4200" y="8149"/>
                    <a:pt x="4314" y="8195"/>
                    <a:pt x="4428" y="8241"/>
                  </a:cubicBezTo>
                  <a:lnTo>
                    <a:pt x="4542" y="8286"/>
                  </a:lnTo>
                  <a:cubicBezTo>
                    <a:pt x="4611" y="8309"/>
                    <a:pt x="4679" y="8332"/>
                    <a:pt x="4748" y="8355"/>
                  </a:cubicBezTo>
                  <a:cubicBezTo>
                    <a:pt x="4839" y="8400"/>
                    <a:pt x="4908" y="8423"/>
                    <a:pt x="4999" y="8446"/>
                  </a:cubicBezTo>
                  <a:cubicBezTo>
                    <a:pt x="5090" y="8446"/>
                    <a:pt x="5159" y="8469"/>
                    <a:pt x="5250" y="8469"/>
                  </a:cubicBezTo>
                  <a:lnTo>
                    <a:pt x="5296" y="8469"/>
                  </a:lnTo>
                  <a:cubicBezTo>
                    <a:pt x="5296" y="8469"/>
                    <a:pt x="5296" y="8492"/>
                    <a:pt x="5296" y="8492"/>
                  </a:cubicBezTo>
                  <a:cubicBezTo>
                    <a:pt x="5296" y="8492"/>
                    <a:pt x="5319" y="8469"/>
                    <a:pt x="5319" y="8469"/>
                  </a:cubicBezTo>
                  <a:lnTo>
                    <a:pt x="5433" y="8492"/>
                  </a:lnTo>
                  <a:lnTo>
                    <a:pt x="5570" y="8515"/>
                  </a:lnTo>
                  <a:cubicBezTo>
                    <a:pt x="5592" y="8515"/>
                    <a:pt x="5638" y="8515"/>
                    <a:pt x="5684" y="8537"/>
                  </a:cubicBezTo>
                  <a:lnTo>
                    <a:pt x="5912" y="8537"/>
                  </a:lnTo>
                  <a:cubicBezTo>
                    <a:pt x="6003" y="8537"/>
                    <a:pt x="6095" y="8537"/>
                    <a:pt x="6186" y="8515"/>
                  </a:cubicBezTo>
                  <a:lnTo>
                    <a:pt x="6232" y="8515"/>
                  </a:lnTo>
                  <a:cubicBezTo>
                    <a:pt x="6254" y="8515"/>
                    <a:pt x="6300" y="8492"/>
                    <a:pt x="6323" y="8469"/>
                  </a:cubicBezTo>
                  <a:cubicBezTo>
                    <a:pt x="6414" y="8446"/>
                    <a:pt x="6483" y="8355"/>
                    <a:pt x="6528" y="8309"/>
                  </a:cubicBezTo>
                  <a:cubicBezTo>
                    <a:pt x="6574" y="8241"/>
                    <a:pt x="6620" y="8149"/>
                    <a:pt x="6620" y="8081"/>
                  </a:cubicBezTo>
                  <a:cubicBezTo>
                    <a:pt x="6642" y="7990"/>
                    <a:pt x="6665" y="7898"/>
                    <a:pt x="6688" y="7784"/>
                  </a:cubicBezTo>
                  <a:cubicBezTo>
                    <a:pt x="6688" y="7693"/>
                    <a:pt x="6642" y="7602"/>
                    <a:pt x="6620" y="7510"/>
                  </a:cubicBezTo>
                  <a:cubicBezTo>
                    <a:pt x="6620" y="7510"/>
                    <a:pt x="6597" y="7487"/>
                    <a:pt x="6597" y="7487"/>
                  </a:cubicBezTo>
                  <a:lnTo>
                    <a:pt x="6597" y="7419"/>
                  </a:lnTo>
                  <a:lnTo>
                    <a:pt x="6665" y="7465"/>
                  </a:lnTo>
                  <a:lnTo>
                    <a:pt x="6757" y="7510"/>
                  </a:lnTo>
                  <a:cubicBezTo>
                    <a:pt x="6848" y="7556"/>
                    <a:pt x="6916" y="7602"/>
                    <a:pt x="7008" y="7647"/>
                  </a:cubicBezTo>
                  <a:lnTo>
                    <a:pt x="7145" y="7716"/>
                  </a:lnTo>
                  <a:cubicBezTo>
                    <a:pt x="7396" y="7875"/>
                    <a:pt x="7670" y="7990"/>
                    <a:pt x="7898" y="8104"/>
                  </a:cubicBezTo>
                  <a:cubicBezTo>
                    <a:pt x="8080" y="8172"/>
                    <a:pt x="8263" y="8241"/>
                    <a:pt x="8446" y="8309"/>
                  </a:cubicBezTo>
                  <a:lnTo>
                    <a:pt x="8674" y="8378"/>
                  </a:lnTo>
                  <a:cubicBezTo>
                    <a:pt x="8879" y="8446"/>
                    <a:pt x="9085" y="8515"/>
                    <a:pt x="9313" y="8560"/>
                  </a:cubicBezTo>
                  <a:cubicBezTo>
                    <a:pt x="9404" y="8583"/>
                    <a:pt x="9496" y="8606"/>
                    <a:pt x="9587" y="8606"/>
                  </a:cubicBezTo>
                  <a:cubicBezTo>
                    <a:pt x="9678" y="8629"/>
                    <a:pt x="9724" y="8629"/>
                    <a:pt x="9792" y="8629"/>
                  </a:cubicBezTo>
                  <a:lnTo>
                    <a:pt x="9815" y="8629"/>
                  </a:lnTo>
                  <a:cubicBezTo>
                    <a:pt x="9906" y="8629"/>
                    <a:pt x="9998" y="8629"/>
                    <a:pt x="10089" y="8606"/>
                  </a:cubicBezTo>
                  <a:cubicBezTo>
                    <a:pt x="10203" y="8606"/>
                    <a:pt x="10272" y="8606"/>
                    <a:pt x="10340" y="8583"/>
                  </a:cubicBezTo>
                  <a:cubicBezTo>
                    <a:pt x="10523" y="8537"/>
                    <a:pt x="10637" y="8469"/>
                    <a:pt x="10751" y="8400"/>
                  </a:cubicBezTo>
                  <a:cubicBezTo>
                    <a:pt x="10774" y="8355"/>
                    <a:pt x="10797" y="8332"/>
                    <a:pt x="10819" y="8286"/>
                  </a:cubicBezTo>
                  <a:cubicBezTo>
                    <a:pt x="10865" y="8241"/>
                    <a:pt x="10865" y="8218"/>
                    <a:pt x="10888" y="8195"/>
                  </a:cubicBezTo>
                  <a:cubicBezTo>
                    <a:pt x="10911" y="8126"/>
                    <a:pt x="10956" y="8035"/>
                    <a:pt x="10956" y="7921"/>
                  </a:cubicBezTo>
                  <a:cubicBezTo>
                    <a:pt x="10956" y="7853"/>
                    <a:pt x="10934" y="7784"/>
                    <a:pt x="10911" y="7693"/>
                  </a:cubicBezTo>
                  <a:cubicBezTo>
                    <a:pt x="10911" y="7624"/>
                    <a:pt x="10888" y="7579"/>
                    <a:pt x="10865" y="7510"/>
                  </a:cubicBezTo>
                  <a:cubicBezTo>
                    <a:pt x="10774" y="7282"/>
                    <a:pt x="10637" y="7099"/>
                    <a:pt x="10477" y="6940"/>
                  </a:cubicBezTo>
                  <a:cubicBezTo>
                    <a:pt x="10454" y="6917"/>
                    <a:pt x="10431" y="6894"/>
                    <a:pt x="10386" y="6848"/>
                  </a:cubicBezTo>
                  <a:lnTo>
                    <a:pt x="10363" y="6825"/>
                  </a:lnTo>
                  <a:cubicBezTo>
                    <a:pt x="10317" y="6757"/>
                    <a:pt x="10272" y="6711"/>
                    <a:pt x="10226" y="6643"/>
                  </a:cubicBezTo>
                  <a:cubicBezTo>
                    <a:pt x="10226" y="6620"/>
                    <a:pt x="10203" y="6597"/>
                    <a:pt x="10180" y="6574"/>
                  </a:cubicBezTo>
                  <a:cubicBezTo>
                    <a:pt x="10158" y="6506"/>
                    <a:pt x="10135" y="6483"/>
                    <a:pt x="10089" y="6437"/>
                  </a:cubicBezTo>
                  <a:cubicBezTo>
                    <a:pt x="10043" y="6369"/>
                    <a:pt x="9975" y="6278"/>
                    <a:pt x="9884" y="6209"/>
                  </a:cubicBezTo>
                  <a:cubicBezTo>
                    <a:pt x="9815" y="6164"/>
                    <a:pt x="9747" y="6095"/>
                    <a:pt x="9678" y="6027"/>
                  </a:cubicBezTo>
                  <a:cubicBezTo>
                    <a:pt x="9610" y="5981"/>
                    <a:pt x="9541" y="5935"/>
                    <a:pt x="9473" y="5867"/>
                  </a:cubicBezTo>
                  <a:lnTo>
                    <a:pt x="9427" y="5844"/>
                  </a:lnTo>
                  <a:cubicBezTo>
                    <a:pt x="9381" y="5798"/>
                    <a:pt x="9313" y="5775"/>
                    <a:pt x="9267" y="5730"/>
                  </a:cubicBezTo>
                  <a:lnTo>
                    <a:pt x="9199" y="5707"/>
                  </a:lnTo>
                  <a:lnTo>
                    <a:pt x="9176" y="5661"/>
                  </a:lnTo>
                  <a:lnTo>
                    <a:pt x="9085" y="5570"/>
                  </a:lnTo>
                  <a:cubicBezTo>
                    <a:pt x="9016" y="5502"/>
                    <a:pt x="8948" y="5410"/>
                    <a:pt x="8856" y="5365"/>
                  </a:cubicBezTo>
                  <a:cubicBezTo>
                    <a:pt x="8788" y="5273"/>
                    <a:pt x="8697" y="5228"/>
                    <a:pt x="8605" y="5159"/>
                  </a:cubicBezTo>
                  <a:lnTo>
                    <a:pt x="8514" y="5091"/>
                  </a:lnTo>
                  <a:lnTo>
                    <a:pt x="8446" y="5022"/>
                  </a:lnTo>
                  <a:cubicBezTo>
                    <a:pt x="8354" y="4954"/>
                    <a:pt x="8263" y="4885"/>
                    <a:pt x="8172" y="4817"/>
                  </a:cubicBezTo>
                  <a:cubicBezTo>
                    <a:pt x="8126" y="4794"/>
                    <a:pt x="8080" y="4771"/>
                    <a:pt x="8058" y="4748"/>
                  </a:cubicBezTo>
                  <a:lnTo>
                    <a:pt x="8058" y="4748"/>
                  </a:lnTo>
                  <a:lnTo>
                    <a:pt x="8149" y="4771"/>
                  </a:lnTo>
                  <a:lnTo>
                    <a:pt x="8400" y="4771"/>
                  </a:lnTo>
                  <a:cubicBezTo>
                    <a:pt x="8446" y="4748"/>
                    <a:pt x="8514" y="4748"/>
                    <a:pt x="8583" y="4726"/>
                  </a:cubicBezTo>
                  <a:cubicBezTo>
                    <a:pt x="8651" y="4703"/>
                    <a:pt x="8742" y="4657"/>
                    <a:pt x="8811" y="4589"/>
                  </a:cubicBezTo>
                  <a:cubicBezTo>
                    <a:pt x="8902" y="4520"/>
                    <a:pt x="8948" y="4429"/>
                    <a:pt x="8993" y="4315"/>
                  </a:cubicBezTo>
                  <a:cubicBezTo>
                    <a:pt x="9039" y="4223"/>
                    <a:pt x="9039" y="4109"/>
                    <a:pt x="8993" y="3995"/>
                  </a:cubicBezTo>
                  <a:cubicBezTo>
                    <a:pt x="8971" y="3904"/>
                    <a:pt x="8925" y="3835"/>
                    <a:pt x="8902" y="3790"/>
                  </a:cubicBezTo>
                  <a:cubicBezTo>
                    <a:pt x="8834" y="3676"/>
                    <a:pt x="8742" y="3561"/>
                    <a:pt x="8651" y="3447"/>
                  </a:cubicBezTo>
                  <a:lnTo>
                    <a:pt x="8628" y="3402"/>
                  </a:lnTo>
                  <a:cubicBezTo>
                    <a:pt x="8560" y="3333"/>
                    <a:pt x="8514" y="3288"/>
                    <a:pt x="8446" y="3219"/>
                  </a:cubicBezTo>
                  <a:lnTo>
                    <a:pt x="8377" y="3151"/>
                  </a:lnTo>
                  <a:lnTo>
                    <a:pt x="8263" y="3036"/>
                  </a:lnTo>
                  <a:cubicBezTo>
                    <a:pt x="8217" y="2968"/>
                    <a:pt x="8149" y="2900"/>
                    <a:pt x="8080" y="2831"/>
                  </a:cubicBezTo>
                  <a:lnTo>
                    <a:pt x="8012" y="2763"/>
                  </a:lnTo>
                  <a:lnTo>
                    <a:pt x="7989" y="2717"/>
                  </a:lnTo>
                  <a:lnTo>
                    <a:pt x="7966" y="2671"/>
                  </a:lnTo>
                  <a:cubicBezTo>
                    <a:pt x="7898" y="2603"/>
                    <a:pt x="7852" y="2534"/>
                    <a:pt x="7806" y="2466"/>
                  </a:cubicBezTo>
                  <a:cubicBezTo>
                    <a:pt x="7715" y="2352"/>
                    <a:pt x="7601" y="2260"/>
                    <a:pt x="7510" y="2192"/>
                  </a:cubicBezTo>
                  <a:cubicBezTo>
                    <a:pt x="7259" y="1986"/>
                    <a:pt x="7008" y="1804"/>
                    <a:pt x="6757" y="1621"/>
                  </a:cubicBezTo>
                  <a:cubicBezTo>
                    <a:pt x="6505" y="1439"/>
                    <a:pt x="6254" y="1279"/>
                    <a:pt x="6003" y="1142"/>
                  </a:cubicBezTo>
                  <a:cubicBezTo>
                    <a:pt x="5752" y="1005"/>
                    <a:pt x="5455" y="822"/>
                    <a:pt x="5159" y="685"/>
                  </a:cubicBezTo>
                  <a:cubicBezTo>
                    <a:pt x="5022" y="617"/>
                    <a:pt x="4862" y="571"/>
                    <a:pt x="4725" y="503"/>
                  </a:cubicBezTo>
                  <a:cubicBezTo>
                    <a:pt x="4657" y="480"/>
                    <a:pt x="4588" y="457"/>
                    <a:pt x="4520" y="434"/>
                  </a:cubicBezTo>
                  <a:cubicBezTo>
                    <a:pt x="4406" y="389"/>
                    <a:pt x="4291" y="343"/>
                    <a:pt x="4177" y="320"/>
                  </a:cubicBezTo>
                  <a:cubicBezTo>
                    <a:pt x="4086" y="275"/>
                    <a:pt x="3995" y="252"/>
                    <a:pt x="3903" y="229"/>
                  </a:cubicBezTo>
                  <a:cubicBezTo>
                    <a:pt x="3766" y="206"/>
                    <a:pt x="3652" y="160"/>
                    <a:pt x="3515" y="138"/>
                  </a:cubicBezTo>
                  <a:cubicBezTo>
                    <a:pt x="3447" y="138"/>
                    <a:pt x="3401" y="115"/>
                    <a:pt x="3333" y="115"/>
                  </a:cubicBezTo>
                  <a:cubicBezTo>
                    <a:pt x="3264" y="92"/>
                    <a:pt x="3196" y="92"/>
                    <a:pt x="3127" y="69"/>
                  </a:cubicBezTo>
                  <a:cubicBezTo>
                    <a:pt x="3013" y="46"/>
                    <a:pt x="2899" y="46"/>
                    <a:pt x="278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0" name="Google Shape;1068;p22">
              <a:extLst>
                <a:ext uri="{FF2B5EF4-FFF2-40B4-BE49-F238E27FC236}">
                  <a16:creationId xmlns:a16="http://schemas.microsoft.com/office/drawing/2014/main" id="{ADDAB241-6CFC-4E77-8E7B-7032901B6BC7}"/>
                </a:ext>
              </a:extLst>
            </p:cNvPr>
            <p:cNvSpPr/>
            <p:nvPr/>
          </p:nvSpPr>
          <p:spPr>
            <a:xfrm>
              <a:off x="5978031" y="1932353"/>
              <a:ext cx="16678" cy="13866"/>
            </a:xfrm>
            <a:custGeom>
              <a:avLst/>
              <a:gdLst/>
              <a:ahLst/>
              <a:cxnLst/>
              <a:rect l="l" t="t" r="r" b="b"/>
              <a:pathLst>
                <a:path w="617" h="513" extrusionOk="0">
                  <a:moveTo>
                    <a:pt x="115" y="0"/>
                  </a:moveTo>
                  <a:cubicBezTo>
                    <a:pt x="69" y="0"/>
                    <a:pt x="46" y="23"/>
                    <a:pt x="23" y="69"/>
                  </a:cubicBezTo>
                  <a:cubicBezTo>
                    <a:pt x="1" y="92"/>
                    <a:pt x="23" y="137"/>
                    <a:pt x="69" y="160"/>
                  </a:cubicBezTo>
                  <a:cubicBezTo>
                    <a:pt x="115" y="206"/>
                    <a:pt x="183" y="229"/>
                    <a:pt x="229" y="251"/>
                  </a:cubicBezTo>
                  <a:cubicBezTo>
                    <a:pt x="274" y="274"/>
                    <a:pt x="320" y="320"/>
                    <a:pt x="343" y="343"/>
                  </a:cubicBezTo>
                  <a:cubicBezTo>
                    <a:pt x="366" y="343"/>
                    <a:pt x="366" y="365"/>
                    <a:pt x="389" y="365"/>
                  </a:cubicBezTo>
                  <a:cubicBezTo>
                    <a:pt x="366" y="388"/>
                    <a:pt x="366" y="388"/>
                    <a:pt x="366" y="411"/>
                  </a:cubicBezTo>
                  <a:cubicBezTo>
                    <a:pt x="366" y="434"/>
                    <a:pt x="389" y="480"/>
                    <a:pt x="434" y="502"/>
                  </a:cubicBezTo>
                  <a:cubicBezTo>
                    <a:pt x="465" y="502"/>
                    <a:pt x="495" y="513"/>
                    <a:pt x="525" y="513"/>
                  </a:cubicBezTo>
                  <a:cubicBezTo>
                    <a:pt x="541" y="513"/>
                    <a:pt x="556" y="510"/>
                    <a:pt x="571" y="502"/>
                  </a:cubicBezTo>
                  <a:cubicBezTo>
                    <a:pt x="594" y="480"/>
                    <a:pt x="594" y="480"/>
                    <a:pt x="617" y="457"/>
                  </a:cubicBezTo>
                  <a:cubicBezTo>
                    <a:pt x="617" y="434"/>
                    <a:pt x="617" y="434"/>
                    <a:pt x="617" y="411"/>
                  </a:cubicBezTo>
                  <a:cubicBezTo>
                    <a:pt x="617" y="388"/>
                    <a:pt x="594" y="388"/>
                    <a:pt x="594" y="365"/>
                  </a:cubicBezTo>
                  <a:cubicBezTo>
                    <a:pt x="594" y="343"/>
                    <a:pt x="571" y="343"/>
                    <a:pt x="571" y="320"/>
                  </a:cubicBezTo>
                  <a:cubicBezTo>
                    <a:pt x="548" y="297"/>
                    <a:pt x="525" y="274"/>
                    <a:pt x="503" y="251"/>
                  </a:cubicBezTo>
                  <a:cubicBezTo>
                    <a:pt x="457" y="229"/>
                    <a:pt x="434" y="206"/>
                    <a:pt x="411" y="183"/>
                  </a:cubicBezTo>
                  <a:cubicBezTo>
                    <a:pt x="366" y="160"/>
                    <a:pt x="343" y="137"/>
                    <a:pt x="320" y="114"/>
                  </a:cubicBezTo>
                  <a:cubicBezTo>
                    <a:pt x="252" y="92"/>
                    <a:pt x="206" y="46"/>
                    <a:pt x="137" y="23"/>
                  </a:cubicBezTo>
                  <a:cubicBezTo>
                    <a:pt x="137" y="23"/>
                    <a:pt x="115" y="0"/>
                    <a:pt x="115" y="0"/>
                  </a:cubicBezTo>
                  <a:close/>
                </a:path>
              </a:pathLst>
            </a:custGeom>
            <a:solidFill>
              <a:srgbClr val="FDD98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1" name="Google Shape;1069;p22">
              <a:extLst>
                <a:ext uri="{FF2B5EF4-FFF2-40B4-BE49-F238E27FC236}">
                  <a16:creationId xmlns:a16="http://schemas.microsoft.com/office/drawing/2014/main" id="{7DB6A132-09BA-4536-8C0C-2F2495AF7DDC}"/>
                </a:ext>
              </a:extLst>
            </p:cNvPr>
            <p:cNvSpPr/>
            <p:nvPr/>
          </p:nvSpPr>
          <p:spPr>
            <a:xfrm>
              <a:off x="4734218" y="1058716"/>
              <a:ext cx="869961" cy="542952"/>
            </a:xfrm>
            <a:custGeom>
              <a:avLst/>
              <a:gdLst/>
              <a:ahLst/>
              <a:cxnLst/>
              <a:rect l="l" t="t" r="r" b="b"/>
              <a:pathLst>
                <a:path w="32185" h="20087" extrusionOk="0">
                  <a:moveTo>
                    <a:pt x="2169" y="1"/>
                  </a:moveTo>
                  <a:cubicBezTo>
                    <a:pt x="2101" y="1"/>
                    <a:pt x="2032" y="24"/>
                    <a:pt x="1986" y="69"/>
                  </a:cubicBezTo>
                  <a:cubicBezTo>
                    <a:pt x="1941" y="115"/>
                    <a:pt x="1918" y="138"/>
                    <a:pt x="1895" y="183"/>
                  </a:cubicBezTo>
                  <a:cubicBezTo>
                    <a:pt x="1918" y="229"/>
                    <a:pt x="1941" y="275"/>
                    <a:pt x="1964" y="320"/>
                  </a:cubicBezTo>
                  <a:cubicBezTo>
                    <a:pt x="2009" y="434"/>
                    <a:pt x="2032" y="549"/>
                    <a:pt x="2055" y="663"/>
                  </a:cubicBezTo>
                  <a:cubicBezTo>
                    <a:pt x="2078" y="708"/>
                    <a:pt x="2101" y="777"/>
                    <a:pt x="2123" y="822"/>
                  </a:cubicBezTo>
                  <a:cubicBezTo>
                    <a:pt x="2146" y="914"/>
                    <a:pt x="2169" y="1028"/>
                    <a:pt x="2169" y="1165"/>
                  </a:cubicBezTo>
                  <a:cubicBezTo>
                    <a:pt x="2192" y="1347"/>
                    <a:pt x="2146" y="1553"/>
                    <a:pt x="2101" y="1804"/>
                  </a:cubicBezTo>
                  <a:cubicBezTo>
                    <a:pt x="2032" y="2101"/>
                    <a:pt x="1918" y="2420"/>
                    <a:pt x="1758" y="2763"/>
                  </a:cubicBezTo>
                  <a:cubicBezTo>
                    <a:pt x="1713" y="2763"/>
                    <a:pt x="1690" y="2785"/>
                    <a:pt x="1644" y="2785"/>
                  </a:cubicBezTo>
                  <a:cubicBezTo>
                    <a:pt x="1598" y="2808"/>
                    <a:pt x="1553" y="2854"/>
                    <a:pt x="1530" y="2877"/>
                  </a:cubicBezTo>
                  <a:cubicBezTo>
                    <a:pt x="1393" y="3059"/>
                    <a:pt x="1256" y="3219"/>
                    <a:pt x="1096" y="3379"/>
                  </a:cubicBezTo>
                  <a:cubicBezTo>
                    <a:pt x="1005" y="3447"/>
                    <a:pt x="937" y="3539"/>
                    <a:pt x="845" y="3584"/>
                  </a:cubicBezTo>
                  <a:lnTo>
                    <a:pt x="822" y="3630"/>
                  </a:lnTo>
                  <a:cubicBezTo>
                    <a:pt x="640" y="3790"/>
                    <a:pt x="457" y="3949"/>
                    <a:pt x="206" y="4109"/>
                  </a:cubicBezTo>
                  <a:lnTo>
                    <a:pt x="183" y="4132"/>
                  </a:lnTo>
                  <a:lnTo>
                    <a:pt x="138" y="4155"/>
                  </a:lnTo>
                  <a:lnTo>
                    <a:pt x="115" y="4178"/>
                  </a:lnTo>
                  <a:cubicBezTo>
                    <a:pt x="69" y="4201"/>
                    <a:pt x="46" y="4223"/>
                    <a:pt x="1" y="4223"/>
                  </a:cubicBezTo>
                  <a:cubicBezTo>
                    <a:pt x="115" y="4246"/>
                    <a:pt x="206" y="4315"/>
                    <a:pt x="252" y="4429"/>
                  </a:cubicBezTo>
                  <a:cubicBezTo>
                    <a:pt x="297" y="4406"/>
                    <a:pt x="320" y="4406"/>
                    <a:pt x="366" y="4406"/>
                  </a:cubicBezTo>
                  <a:cubicBezTo>
                    <a:pt x="389" y="4406"/>
                    <a:pt x="434" y="4406"/>
                    <a:pt x="457" y="4429"/>
                  </a:cubicBezTo>
                  <a:cubicBezTo>
                    <a:pt x="663" y="4474"/>
                    <a:pt x="868" y="4543"/>
                    <a:pt x="1051" y="4611"/>
                  </a:cubicBezTo>
                  <a:cubicBezTo>
                    <a:pt x="1347" y="4680"/>
                    <a:pt x="1644" y="4771"/>
                    <a:pt x="1918" y="4862"/>
                  </a:cubicBezTo>
                  <a:lnTo>
                    <a:pt x="2123" y="4931"/>
                  </a:lnTo>
                  <a:cubicBezTo>
                    <a:pt x="2215" y="4977"/>
                    <a:pt x="2283" y="4999"/>
                    <a:pt x="2375" y="5022"/>
                  </a:cubicBezTo>
                  <a:lnTo>
                    <a:pt x="2466" y="5045"/>
                  </a:lnTo>
                  <a:cubicBezTo>
                    <a:pt x="2580" y="5091"/>
                    <a:pt x="2694" y="5114"/>
                    <a:pt x="2808" y="5159"/>
                  </a:cubicBezTo>
                  <a:cubicBezTo>
                    <a:pt x="3014" y="5251"/>
                    <a:pt x="3219" y="5319"/>
                    <a:pt x="3424" y="5387"/>
                  </a:cubicBezTo>
                  <a:lnTo>
                    <a:pt x="3676" y="5479"/>
                  </a:lnTo>
                  <a:cubicBezTo>
                    <a:pt x="4018" y="5593"/>
                    <a:pt x="4292" y="5684"/>
                    <a:pt x="4520" y="5798"/>
                  </a:cubicBezTo>
                  <a:cubicBezTo>
                    <a:pt x="4657" y="5867"/>
                    <a:pt x="4817" y="5912"/>
                    <a:pt x="4977" y="5981"/>
                  </a:cubicBezTo>
                  <a:cubicBezTo>
                    <a:pt x="5091" y="6027"/>
                    <a:pt x="5228" y="6072"/>
                    <a:pt x="5342" y="6118"/>
                  </a:cubicBezTo>
                  <a:cubicBezTo>
                    <a:pt x="5456" y="6164"/>
                    <a:pt x="5593" y="6209"/>
                    <a:pt x="5730" y="6255"/>
                  </a:cubicBezTo>
                  <a:cubicBezTo>
                    <a:pt x="5867" y="6323"/>
                    <a:pt x="6004" y="6369"/>
                    <a:pt x="6164" y="6437"/>
                  </a:cubicBezTo>
                  <a:cubicBezTo>
                    <a:pt x="6437" y="6552"/>
                    <a:pt x="6711" y="6666"/>
                    <a:pt x="6985" y="6780"/>
                  </a:cubicBezTo>
                  <a:cubicBezTo>
                    <a:pt x="7236" y="6871"/>
                    <a:pt x="7510" y="6985"/>
                    <a:pt x="7761" y="7077"/>
                  </a:cubicBezTo>
                  <a:cubicBezTo>
                    <a:pt x="7898" y="7145"/>
                    <a:pt x="8058" y="7191"/>
                    <a:pt x="8195" y="7259"/>
                  </a:cubicBezTo>
                  <a:cubicBezTo>
                    <a:pt x="8332" y="7282"/>
                    <a:pt x="8446" y="7328"/>
                    <a:pt x="8560" y="7373"/>
                  </a:cubicBezTo>
                  <a:cubicBezTo>
                    <a:pt x="8925" y="7510"/>
                    <a:pt x="9268" y="7670"/>
                    <a:pt x="9610" y="7830"/>
                  </a:cubicBezTo>
                  <a:cubicBezTo>
                    <a:pt x="9793" y="7898"/>
                    <a:pt x="9975" y="7990"/>
                    <a:pt x="10158" y="8058"/>
                  </a:cubicBezTo>
                  <a:cubicBezTo>
                    <a:pt x="10363" y="8149"/>
                    <a:pt x="10546" y="8241"/>
                    <a:pt x="10751" y="8309"/>
                  </a:cubicBezTo>
                  <a:lnTo>
                    <a:pt x="11002" y="8446"/>
                  </a:lnTo>
                  <a:cubicBezTo>
                    <a:pt x="11231" y="8537"/>
                    <a:pt x="11459" y="8651"/>
                    <a:pt x="11687" y="8766"/>
                  </a:cubicBezTo>
                  <a:lnTo>
                    <a:pt x="11824" y="8834"/>
                  </a:lnTo>
                  <a:lnTo>
                    <a:pt x="11870" y="8857"/>
                  </a:lnTo>
                  <a:cubicBezTo>
                    <a:pt x="11893" y="8880"/>
                    <a:pt x="11916" y="8880"/>
                    <a:pt x="11961" y="8903"/>
                  </a:cubicBezTo>
                  <a:lnTo>
                    <a:pt x="12030" y="8948"/>
                  </a:lnTo>
                  <a:lnTo>
                    <a:pt x="12098" y="8971"/>
                  </a:lnTo>
                  <a:lnTo>
                    <a:pt x="12212" y="9040"/>
                  </a:lnTo>
                  <a:cubicBezTo>
                    <a:pt x="12372" y="9131"/>
                    <a:pt x="12555" y="9199"/>
                    <a:pt x="12714" y="9313"/>
                  </a:cubicBezTo>
                  <a:cubicBezTo>
                    <a:pt x="13057" y="9496"/>
                    <a:pt x="13399" y="9656"/>
                    <a:pt x="13742" y="9838"/>
                  </a:cubicBezTo>
                  <a:lnTo>
                    <a:pt x="13970" y="9953"/>
                  </a:lnTo>
                  <a:lnTo>
                    <a:pt x="14175" y="10067"/>
                  </a:lnTo>
                  <a:cubicBezTo>
                    <a:pt x="14267" y="10089"/>
                    <a:pt x="14358" y="10135"/>
                    <a:pt x="14449" y="10181"/>
                  </a:cubicBezTo>
                  <a:cubicBezTo>
                    <a:pt x="14609" y="10272"/>
                    <a:pt x="14769" y="10341"/>
                    <a:pt x="14951" y="10432"/>
                  </a:cubicBezTo>
                  <a:cubicBezTo>
                    <a:pt x="15157" y="10523"/>
                    <a:pt x="15362" y="10614"/>
                    <a:pt x="15568" y="10729"/>
                  </a:cubicBezTo>
                  <a:lnTo>
                    <a:pt x="15705" y="10797"/>
                  </a:lnTo>
                  <a:lnTo>
                    <a:pt x="15933" y="10911"/>
                  </a:lnTo>
                  <a:lnTo>
                    <a:pt x="16184" y="11025"/>
                  </a:lnTo>
                  <a:lnTo>
                    <a:pt x="16321" y="11094"/>
                  </a:lnTo>
                  <a:lnTo>
                    <a:pt x="16389" y="11139"/>
                  </a:lnTo>
                  <a:lnTo>
                    <a:pt x="16481" y="11162"/>
                  </a:lnTo>
                  <a:lnTo>
                    <a:pt x="16503" y="11185"/>
                  </a:lnTo>
                  <a:lnTo>
                    <a:pt x="16526" y="11208"/>
                  </a:lnTo>
                  <a:cubicBezTo>
                    <a:pt x="16686" y="11276"/>
                    <a:pt x="16846" y="11368"/>
                    <a:pt x="17028" y="11459"/>
                  </a:cubicBezTo>
                  <a:cubicBezTo>
                    <a:pt x="17439" y="11664"/>
                    <a:pt x="17850" y="11916"/>
                    <a:pt x="18261" y="12144"/>
                  </a:cubicBezTo>
                  <a:lnTo>
                    <a:pt x="18695" y="12395"/>
                  </a:lnTo>
                  <a:cubicBezTo>
                    <a:pt x="18946" y="12532"/>
                    <a:pt x="19220" y="12692"/>
                    <a:pt x="19471" y="12851"/>
                  </a:cubicBezTo>
                  <a:cubicBezTo>
                    <a:pt x="19562" y="12920"/>
                    <a:pt x="19653" y="12965"/>
                    <a:pt x="19745" y="13034"/>
                  </a:cubicBezTo>
                  <a:lnTo>
                    <a:pt x="19904" y="13125"/>
                  </a:lnTo>
                  <a:lnTo>
                    <a:pt x="19996" y="13171"/>
                  </a:lnTo>
                  <a:cubicBezTo>
                    <a:pt x="20110" y="13239"/>
                    <a:pt x="20224" y="13308"/>
                    <a:pt x="20315" y="13376"/>
                  </a:cubicBezTo>
                  <a:cubicBezTo>
                    <a:pt x="20589" y="13536"/>
                    <a:pt x="20840" y="13696"/>
                    <a:pt x="21137" y="13901"/>
                  </a:cubicBezTo>
                  <a:lnTo>
                    <a:pt x="21297" y="13993"/>
                  </a:lnTo>
                  <a:cubicBezTo>
                    <a:pt x="21365" y="14061"/>
                    <a:pt x="21456" y="14130"/>
                    <a:pt x="21548" y="14175"/>
                  </a:cubicBezTo>
                  <a:cubicBezTo>
                    <a:pt x="21639" y="14221"/>
                    <a:pt x="21708" y="14289"/>
                    <a:pt x="21776" y="14335"/>
                  </a:cubicBezTo>
                  <a:cubicBezTo>
                    <a:pt x="21845" y="14358"/>
                    <a:pt x="21936" y="14403"/>
                    <a:pt x="22004" y="14449"/>
                  </a:cubicBezTo>
                  <a:cubicBezTo>
                    <a:pt x="22415" y="14723"/>
                    <a:pt x="22826" y="14997"/>
                    <a:pt x="23237" y="15294"/>
                  </a:cubicBezTo>
                  <a:lnTo>
                    <a:pt x="23648" y="15568"/>
                  </a:lnTo>
                  <a:lnTo>
                    <a:pt x="24081" y="15864"/>
                  </a:lnTo>
                  <a:lnTo>
                    <a:pt x="25177" y="16595"/>
                  </a:lnTo>
                  <a:lnTo>
                    <a:pt x="25451" y="16777"/>
                  </a:lnTo>
                  <a:cubicBezTo>
                    <a:pt x="25611" y="16891"/>
                    <a:pt x="25770" y="17006"/>
                    <a:pt x="25930" y="17120"/>
                  </a:cubicBezTo>
                  <a:cubicBezTo>
                    <a:pt x="26022" y="17165"/>
                    <a:pt x="26090" y="17211"/>
                    <a:pt x="26158" y="17279"/>
                  </a:cubicBezTo>
                  <a:cubicBezTo>
                    <a:pt x="26204" y="17302"/>
                    <a:pt x="26250" y="17348"/>
                    <a:pt x="26295" y="17371"/>
                  </a:cubicBezTo>
                  <a:cubicBezTo>
                    <a:pt x="26387" y="17439"/>
                    <a:pt x="26455" y="17508"/>
                    <a:pt x="26547" y="17576"/>
                  </a:cubicBezTo>
                  <a:lnTo>
                    <a:pt x="26661" y="17667"/>
                  </a:lnTo>
                  <a:cubicBezTo>
                    <a:pt x="26752" y="17713"/>
                    <a:pt x="26820" y="17782"/>
                    <a:pt x="26912" y="17827"/>
                  </a:cubicBezTo>
                  <a:lnTo>
                    <a:pt x="27049" y="17941"/>
                  </a:lnTo>
                  <a:cubicBezTo>
                    <a:pt x="27094" y="17964"/>
                    <a:pt x="27163" y="18010"/>
                    <a:pt x="27208" y="18055"/>
                  </a:cubicBezTo>
                  <a:cubicBezTo>
                    <a:pt x="27277" y="18101"/>
                    <a:pt x="27345" y="18147"/>
                    <a:pt x="27391" y="18192"/>
                  </a:cubicBezTo>
                  <a:lnTo>
                    <a:pt x="27505" y="18284"/>
                  </a:lnTo>
                  <a:cubicBezTo>
                    <a:pt x="27596" y="18352"/>
                    <a:pt x="27688" y="18398"/>
                    <a:pt x="27779" y="18466"/>
                  </a:cubicBezTo>
                  <a:cubicBezTo>
                    <a:pt x="27893" y="18558"/>
                    <a:pt x="28030" y="18649"/>
                    <a:pt x="28144" y="18740"/>
                  </a:cubicBezTo>
                  <a:cubicBezTo>
                    <a:pt x="28236" y="18809"/>
                    <a:pt x="28327" y="18877"/>
                    <a:pt x="28395" y="18923"/>
                  </a:cubicBezTo>
                  <a:lnTo>
                    <a:pt x="28487" y="18991"/>
                  </a:lnTo>
                  <a:cubicBezTo>
                    <a:pt x="28601" y="19083"/>
                    <a:pt x="28738" y="19174"/>
                    <a:pt x="28852" y="19265"/>
                  </a:cubicBezTo>
                  <a:lnTo>
                    <a:pt x="29034" y="19379"/>
                  </a:lnTo>
                  <a:lnTo>
                    <a:pt x="29240" y="19516"/>
                  </a:lnTo>
                  <a:cubicBezTo>
                    <a:pt x="29308" y="19562"/>
                    <a:pt x="29377" y="19608"/>
                    <a:pt x="29445" y="19699"/>
                  </a:cubicBezTo>
                  <a:cubicBezTo>
                    <a:pt x="29537" y="19813"/>
                    <a:pt x="29537" y="19973"/>
                    <a:pt x="29468" y="20087"/>
                  </a:cubicBezTo>
                  <a:cubicBezTo>
                    <a:pt x="29537" y="20018"/>
                    <a:pt x="29582" y="19927"/>
                    <a:pt x="29651" y="19859"/>
                  </a:cubicBezTo>
                  <a:lnTo>
                    <a:pt x="29788" y="19676"/>
                  </a:lnTo>
                  <a:cubicBezTo>
                    <a:pt x="29879" y="19539"/>
                    <a:pt x="29993" y="19425"/>
                    <a:pt x="30084" y="19311"/>
                  </a:cubicBezTo>
                  <a:cubicBezTo>
                    <a:pt x="30176" y="19197"/>
                    <a:pt x="30267" y="19083"/>
                    <a:pt x="30358" y="18969"/>
                  </a:cubicBezTo>
                  <a:lnTo>
                    <a:pt x="30541" y="18717"/>
                  </a:lnTo>
                  <a:cubicBezTo>
                    <a:pt x="30655" y="18580"/>
                    <a:pt x="30769" y="18421"/>
                    <a:pt x="30883" y="18261"/>
                  </a:cubicBezTo>
                  <a:cubicBezTo>
                    <a:pt x="31066" y="18033"/>
                    <a:pt x="31271" y="17804"/>
                    <a:pt x="31545" y="17553"/>
                  </a:cubicBezTo>
                  <a:cubicBezTo>
                    <a:pt x="31637" y="17485"/>
                    <a:pt x="31705" y="17416"/>
                    <a:pt x="31774" y="17371"/>
                  </a:cubicBezTo>
                  <a:lnTo>
                    <a:pt x="31910" y="17279"/>
                  </a:lnTo>
                  <a:cubicBezTo>
                    <a:pt x="31956" y="17257"/>
                    <a:pt x="31979" y="17234"/>
                    <a:pt x="32002" y="17188"/>
                  </a:cubicBezTo>
                  <a:cubicBezTo>
                    <a:pt x="32025" y="17165"/>
                    <a:pt x="32047" y="17120"/>
                    <a:pt x="32070" y="17074"/>
                  </a:cubicBezTo>
                  <a:cubicBezTo>
                    <a:pt x="32162" y="17006"/>
                    <a:pt x="32184" y="16846"/>
                    <a:pt x="32116" y="16754"/>
                  </a:cubicBezTo>
                  <a:cubicBezTo>
                    <a:pt x="32025" y="16595"/>
                    <a:pt x="31933" y="16481"/>
                    <a:pt x="31842" y="16344"/>
                  </a:cubicBezTo>
                  <a:lnTo>
                    <a:pt x="31774" y="16229"/>
                  </a:lnTo>
                  <a:cubicBezTo>
                    <a:pt x="31614" y="16001"/>
                    <a:pt x="31477" y="15796"/>
                    <a:pt x="31317" y="15636"/>
                  </a:cubicBezTo>
                  <a:lnTo>
                    <a:pt x="31317" y="15636"/>
                  </a:lnTo>
                  <a:lnTo>
                    <a:pt x="31363" y="15704"/>
                  </a:lnTo>
                  <a:cubicBezTo>
                    <a:pt x="31226" y="15522"/>
                    <a:pt x="31066" y="15339"/>
                    <a:pt x="30906" y="15180"/>
                  </a:cubicBezTo>
                  <a:lnTo>
                    <a:pt x="30769" y="15020"/>
                  </a:lnTo>
                  <a:cubicBezTo>
                    <a:pt x="30678" y="14906"/>
                    <a:pt x="30564" y="14791"/>
                    <a:pt x="30450" y="14677"/>
                  </a:cubicBezTo>
                  <a:cubicBezTo>
                    <a:pt x="30358" y="14586"/>
                    <a:pt x="30267" y="14495"/>
                    <a:pt x="30176" y="14403"/>
                  </a:cubicBezTo>
                  <a:cubicBezTo>
                    <a:pt x="30107" y="14335"/>
                    <a:pt x="30039" y="14267"/>
                    <a:pt x="29970" y="14198"/>
                  </a:cubicBezTo>
                  <a:lnTo>
                    <a:pt x="29856" y="14084"/>
                  </a:lnTo>
                  <a:lnTo>
                    <a:pt x="29788" y="13993"/>
                  </a:lnTo>
                  <a:cubicBezTo>
                    <a:pt x="29696" y="13901"/>
                    <a:pt x="29605" y="13833"/>
                    <a:pt x="29537" y="13742"/>
                  </a:cubicBezTo>
                  <a:cubicBezTo>
                    <a:pt x="29400" y="13627"/>
                    <a:pt x="29286" y="13490"/>
                    <a:pt x="29149" y="13376"/>
                  </a:cubicBezTo>
                  <a:cubicBezTo>
                    <a:pt x="29057" y="13262"/>
                    <a:pt x="28943" y="13171"/>
                    <a:pt x="28852" y="13057"/>
                  </a:cubicBezTo>
                  <a:cubicBezTo>
                    <a:pt x="28669" y="12874"/>
                    <a:pt x="28487" y="12714"/>
                    <a:pt x="28304" y="12532"/>
                  </a:cubicBezTo>
                  <a:lnTo>
                    <a:pt x="28167" y="12418"/>
                  </a:lnTo>
                  <a:lnTo>
                    <a:pt x="28007" y="12281"/>
                  </a:lnTo>
                  <a:lnTo>
                    <a:pt x="27825" y="12121"/>
                  </a:lnTo>
                  <a:cubicBezTo>
                    <a:pt x="27733" y="12030"/>
                    <a:pt x="27642" y="11938"/>
                    <a:pt x="27551" y="11870"/>
                  </a:cubicBezTo>
                  <a:lnTo>
                    <a:pt x="27482" y="11824"/>
                  </a:lnTo>
                  <a:lnTo>
                    <a:pt x="27391" y="11733"/>
                  </a:lnTo>
                  <a:cubicBezTo>
                    <a:pt x="27300" y="11664"/>
                    <a:pt x="27208" y="11573"/>
                    <a:pt x="27117" y="11505"/>
                  </a:cubicBezTo>
                  <a:cubicBezTo>
                    <a:pt x="27049" y="11459"/>
                    <a:pt x="27003" y="11413"/>
                    <a:pt x="26935" y="11345"/>
                  </a:cubicBezTo>
                  <a:cubicBezTo>
                    <a:pt x="26889" y="11299"/>
                    <a:pt x="26820" y="11254"/>
                    <a:pt x="26752" y="11185"/>
                  </a:cubicBezTo>
                  <a:cubicBezTo>
                    <a:pt x="26638" y="11094"/>
                    <a:pt x="26501" y="11002"/>
                    <a:pt x="26387" y="10888"/>
                  </a:cubicBezTo>
                  <a:cubicBezTo>
                    <a:pt x="26318" y="10843"/>
                    <a:pt x="26250" y="10797"/>
                    <a:pt x="26204" y="10729"/>
                  </a:cubicBezTo>
                  <a:cubicBezTo>
                    <a:pt x="26136" y="10683"/>
                    <a:pt x="26067" y="10637"/>
                    <a:pt x="26022" y="10569"/>
                  </a:cubicBezTo>
                  <a:cubicBezTo>
                    <a:pt x="25474" y="10135"/>
                    <a:pt x="24949" y="9701"/>
                    <a:pt x="24378" y="9313"/>
                  </a:cubicBezTo>
                  <a:cubicBezTo>
                    <a:pt x="24264" y="9245"/>
                    <a:pt x="24150" y="9154"/>
                    <a:pt x="24059" y="9085"/>
                  </a:cubicBezTo>
                  <a:lnTo>
                    <a:pt x="23785" y="8903"/>
                  </a:lnTo>
                  <a:cubicBezTo>
                    <a:pt x="23693" y="8834"/>
                    <a:pt x="23602" y="8766"/>
                    <a:pt x="23488" y="8697"/>
                  </a:cubicBezTo>
                  <a:cubicBezTo>
                    <a:pt x="23397" y="8606"/>
                    <a:pt x="23283" y="8537"/>
                    <a:pt x="23168" y="8446"/>
                  </a:cubicBezTo>
                  <a:lnTo>
                    <a:pt x="23168" y="8446"/>
                  </a:lnTo>
                  <a:lnTo>
                    <a:pt x="23191" y="8469"/>
                  </a:lnTo>
                  <a:lnTo>
                    <a:pt x="23123" y="8423"/>
                  </a:lnTo>
                  <a:lnTo>
                    <a:pt x="23031" y="8355"/>
                  </a:lnTo>
                  <a:cubicBezTo>
                    <a:pt x="22666" y="8104"/>
                    <a:pt x="22255" y="7853"/>
                    <a:pt x="21867" y="7624"/>
                  </a:cubicBezTo>
                  <a:lnTo>
                    <a:pt x="21502" y="7396"/>
                  </a:lnTo>
                  <a:cubicBezTo>
                    <a:pt x="21000" y="7077"/>
                    <a:pt x="20498" y="6780"/>
                    <a:pt x="19996" y="6483"/>
                  </a:cubicBezTo>
                  <a:cubicBezTo>
                    <a:pt x="19699" y="6300"/>
                    <a:pt x="19425" y="6118"/>
                    <a:pt x="19151" y="5958"/>
                  </a:cubicBezTo>
                  <a:cubicBezTo>
                    <a:pt x="18946" y="5821"/>
                    <a:pt x="18740" y="5684"/>
                    <a:pt x="18535" y="5570"/>
                  </a:cubicBezTo>
                  <a:cubicBezTo>
                    <a:pt x="18352" y="5456"/>
                    <a:pt x="18170" y="5365"/>
                    <a:pt x="17987" y="5251"/>
                  </a:cubicBezTo>
                  <a:cubicBezTo>
                    <a:pt x="17964" y="5251"/>
                    <a:pt x="17919" y="5228"/>
                    <a:pt x="17896" y="5228"/>
                  </a:cubicBezTo>
                  <a:cubicBezTo>
                    <a:pt x="17782" y="5159"/>
                    <a:pt x="17645" y="5114"/>
                    <a:pt x="17508" y="5068"/>
                  </a:cubicBezTo>
                  <a:cubicBezTo>
                    <a:pt x="17462" y="5068"/>
                    <a:pt x="17416" y="5045"/>
                    <a:pt x="17371" y="5022"/>
                  </a:cubicBezTo>
                  <a:cubicBezTo>
                    <a:pt x="17279" y="4999"/>
                    <a:pt x="17211" y="4977"/>
                    <a:pt x="17165" y="4908"/>
                  </a:cubicBezTo>
                  <a:cubicBezTo>
                    <a:pt x="17120" y="4862"/>
                    <a:pt x="17120" y="4817"/>
                    <a:pt x="17097" y="4771"/>
                  </a:cubicBezTo>
                  <a:cubicBezTo>
                    <a:pt x="17051" y="4748"/>
                    <a:pt x="17006" y="4726"/>
                    <a:pt x="16960" y="4703"/>
                  </a:cubicBezTo>
                  <a:cubicBezTo>
                    <a:pt x="16754" y="4611"/>
                    <a:pt x="16549" y="4497"/>
                    <a:pt x="16344" y="4406"/>
                  </a:cubicBezTo>
                  <a:lnTo>
                    <a:pt x="16161" y="4315"/>
                  </a:lnTo>
                  <a:cubicBezTo>
                    <a:pt x="16047" y="4269"/>
                    <a:pt x="15956" y="4223"/>
                    <a:pt x="15841" y="4155"/>
                  </a:cubicBezTo>
                  <a:cubicBezTo>
                    <a:pt x="15682" y="4086"/>
                    <a:pt x="15522" y="3995"/>
                    <a:pt x="15362" y="3927"/>
                  </a:cubicBezTo>
                  <a:cubicBezTo>
                    <a:pt x="15248" y="3881"/>
                    <a:pt x="15134" y="3813"/>
                    <a:pt x="15020" y="3767"/>
                  </a:cubicBezTo>
                  <a:cubicBezTo>
                    <a:pt x="14860" y="3676"/>
                    <a:pt x="14723" y="3607"/>
                    <a:pt x="14563" y="3539"/>
                  </a:cubicBezTo>
                  <a:cubicBezTo>
                    <a:pt x="14358" y="3447"/>
                    <a:pt x="14152" y="3356"/>
                    <a:pt x="13947" y="3288"/>
                  </a:cubicBezTo>
                  <a:lnTo>
                    <a:pt x="13764" y="3196"/>
                  </a:lnTo>
                  <a:cubicBezTo>
                    <a:pt x="13217" y="2968"/>
                    <a:pt x="12692" y="2763"/>
                    <a:pt x="12189" y="2557"/>
                  </a:cubicBezTo>
                  <a:cubicBezTo>
                    <a:pt x="11916" y="2443"/>
                    <a:pt x="11664" y="2375"/>
                    <a:pt x="11391" y="2283"/>
                  </a:cubicBezTo>
                  <a:lnTo>
                    <a:pt x="11208" y="2215"/>
                  </a:lnTo>
                  <a:lnTo>
                    <a:pt x="11094" y="2192"/>
                  </a:lnTo>
                  <a:cubicBezTo>
                    <a:pt x="10866" y="2101"/>
                    <a:pt x="10660" y="2032"/>
                    <a:pt x="10432" y="1964"/>
                  </a:cubicBezTo>
                  <a:cubicBezTo>
                    <a:pt x="10249" y="1895"/>
                    <a:pt x="10089" y="1827"/>
                    <a:pt x="9907" y="1758"/>
                  </a:cubicBezTo>
                  <a:lnTo>
                    <a:pt x="9656" y="1667"/>
                  </a:lnTo>
                  <a:cubicBezTo>
                    <a:pt x="9359" y="1553"/>
                    <a:pt x="9040" y="1462"/>
                    <a:pt x="8743" y="1370"/>
                  </a:cubicBezTo>
                  <a:lnTo>
                    <a:pt x="8309" y="1233"/>
                  </a:lnTo>
                  <a:lnTo>
                    <a:pt x="7898" y="1119"/>
                  </a:lnTo>
                  <a:cubicBezTo>
                    <a:pt x="7602" y="1028"/>
                    <a:pt x="7305" y="937"/>
                    <a:pt x="7031" y="868"/>
                  </a:cubicBezTo>
                  <a:cubicBezTo>
                    <a:pt x="6917" y="845"/>
                    <a:pt x="6803" y="822"/>
                    <a:pt x="6689" y="800"/>
                  </a:cubicBezTo>
                  <a:cubicBezTo>
                    <a:pt x="6574" y="777"/>
                    <a:pt x="6460" y="754"/>
                    <a:pt x="6346" y="731"/>
                  </a:cubicBezTo>
                  <a:lnTo>
                    <a:pt x="6118" y="663"/>
                  </a:lnTo>
                  <a:cubicBezTo>
                    <a:pt x="6004" y="640"/>
                    <a:pt x="5867" y="617"/>
                    <a:pt x="5753" y="594"/>
                  </a:cubicBezTo>
                  <a:lnTo>
                    <a:pt x="5570" y="549"/>
                  </a:lnTo>
                  <a:lnTo>
                    <a:pt x="5410" y="526"/>
                  </a:lnTo>
                  <a:cubicBezTo>
                    <a:pt x="5319" y="503"/>
                    <a:pt x="5205" y="480"/>
                    <a:pt x="5091" y="457"/>
                  </a:cubicBezTo>
                  <a:lnTo>
                    <a:pt x="5045" y="457"/>
                  </a:lnTo>
                  <a:cubicBezTo>
                    <a:pt x="4817" y="412"/>
                    <a:pt x="4589" y="412"/>
                    <a:pt x="4337" y="389"/>
                  </a:cubicBezTo>
                  <a:lnTo>
                    <a:pt x="4292" y="389"/>
                  </a:lnTo>
                  <a:lnTo>
                    <a:pt x="4086" y="366"/>
                  </a:lnTo>
                  <a:cubicBezTo>
                    <a:pt x="4041" y="343"/>
                    <a:pt x="3995" y="343"/>
                    <a:pt x="3972" y="343"/>
                  </a:cubicBezTo>
                  <a:lnTo>
                    <a:pt x="3881" y="343"/>
                  </a:lnTo>
                  <a:cubicBezTo>
                    <a:pt x="3630" y="320"/>
                    <a:pt x="3402" y="297"/>
                    <a:pt x="3173" y="252"/>
                  </a:cubicBezTo>
                  <a:lnTo>
                    <a:pt x="3059" y="252"/>
                  </a:lnTo>
                  <a:cubicBezTo>
                    <a:pt x="2991" y="229"/>
                    <a:pt x="2922" y="229"/>
                    <a:pt x="2877" y="206"/>
                  </a:cubicBezTo>
                  <a:lnTo>
                    <a:pt x="2557" y="206"/>
                  </a:lnTo>
                  <a:cubicBezTo>
                    <a:pt x="2534" y="229"/>
                    <a:pt x="2511" y="229"/>
                    <a:pt x="2511" y="229"/>
                  </a:cubicBezTo>
                  <a:cubicBezTo>
                    <a:pt x="2489" y="206"/>
                    <a:pt x="2466" y="183"/>
                    <a:pt x="2443" y="160"/>
                  </a:cubicBezTo>
                  <a:lnTo>
                    <a:pt x="2420" y="115"/>
                  </a:lnTo>
                  <a:cubicBezTo>
                    <a:pt x="2352" y="46"/>
                    <a:pt x="2260" y="1"/>
                    <a:pt x="2169"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2" name="Google Shape;1070;p22">
              <a:extLst>
                <a:ext uri="{FF2B5EF4-FFF2-40B4-BE49-F238E27FC236}">
                  <a16:creationId xmlns:a16="http://schemas.microsoft.com/office/drawing/2014/main" id="{22208781-E5F9-4B41-A008-5048CF69A1C2}"/>
                </a:ext>
              </a:extLst>
            </p:cNvPr>
            <p:cNvSpPr/>
            <p:nvPr/>
          </p:nvSpPr>
          <p:spPr>
            <a:xfrm>
              <a:off x="4574417" y="1293175"/>
              <a:ext cx="866879" cy="615743"/>
            </a:xfrm>
            <a:custGeom>
              <a:avLst/>
              <a:gdLst/>
              <a:ahLst/>
              <a:cxnLst/>
              <a:rect l="l" t="t" r="r" b="b"/>
              <a:pathLst>
                <a:path w="32071" h="22780" extrusionOk="0">
                  <a:moveTo>
                    <a:pt x="3950" y="0"/>
                  </a:moveTo>
                  <a:lnTo>
                    <a:pt x="3950" y="0"/>
                  </a:lnTo>
                  <a:cubicBezTo>
                    <a:pt x="3881" y="46"/>
                    <a:pt x="3813" y="92"/>
                    <a:pt x="3744" y="137"/>
                  </a:cubicBezTo>
                  <a:cubicBezTo>
                    <a:pt x="3744" y="160"/>
                    <a:pt x="3744" y="160"/>
                    <a:pt x="3744" y="160"/>
                  </a:cubicBezTo>
                  <a:lnTo>
                    <a:pt x="3721" y="160"/>
                  </a:lnTo>
                  <a:lnTo>
                    <a:pt x="3653" y="206"/>
                  </a:lnTo>
                  <a:lnTo>
                    <a:pt x="3539" y="274"/>
                  </a:lnTo>
                  <a:cubicBezTo>
                    <a:pt x="3470" y="297"/>
                    <a:pt x="3425" y="343"/>
                    <a:pt x="3356" y="366"/>
                  </a:cubicBezTo>
                  <a:lnTo>
                    <a:pt x="3311" y="388"/>
                  </a:lnTo>
                  <a:cubicBezTo>
                    <a:pt x="3265" y="411"/>
                    <a:pt x="3196" y="434"/>
                    <a:pt x="3151" y="457"/>
                  </a:cubicBezTo>
                  <a:cubicBezTo>
                    <a:pt x="3037" y="502"/>
                    <a:pt x="2945" y="571"/>
                    <a:pt x="2831" y="594"/>
                  </a:cubicBezTo>
                  <a:lnTo>
                    <a:pt x="2786" y="617"/>
                  </a:lnTo>
                  <a:cubicBezTo>
                    <a:pt x="2740" y="617"/>
                    <a:pt x="2694" y="639"/>
                    <a:pt x="2649" y="662"/>
                  </a:cubicBezTo>
                  <a:cubicBezTo>
                    <a:pt x="2603" y="685"/>
                    <a:pt x="2535" y="731"/>
                    <a:pt x="2512" y="776"/>
                  </a:cubicBezTo>
                  <a:cubicBezTo>
                    <a:pt x="2443" y="868"/>
                    <a:pt x="2443" y="936"/>
                    <a:pt x="2443" y="1027"/>
                  </a:cubicBezTo>
                  <a:cubicBezTo>
                    <a:pt x="2443" y="1073"/>
                    <a:pt x="2466" y="1119"/>
                    <a:pt x="2489" y="1164"/>
                  </a:cubicBezTo>
                  <a:cubicBezTo>
                    <a:pt x="2512" y="1233"/>
                    <a:pt x="2535" y="1279"/>
                    <a:pt x="2557" y="1347"/>
                  </a:cubicBezTo>
                  <a:cubicBezTo>
                    <a:pt x="2580" y="1393"/>
                    <a:pt x="2603" y="1438"/>
                    <a:pt x="2626" y="1484"/>
                  </a:cubicBezTo>
                  <a:cubicBezTo>
                    <a:pt x="2671" y="1644"/>
                    <a:pt x="2694" y="1826"/>
                    <a:pt x="2717" y="2055"/>
                  </a:cubicBezTo>
                  <a:cubicBezTo>
                    <a:pt x="2717" y="2192"/>
                    <a:pt x="2717" y="2374"/>
                    <a:pt x="2717" y="2557"/>
                  </a:cubicBezTo>
                  <a:lnTo>
                    <a:pt x="2694" y="2625"/>
                  </a:lnTo>
                  <a:cubicBezTo>
                    <a:pt x="2694" y="2717"/>
                    <a:pt x="2694" y="2831"/>
                    <a:pt x="2671" y="2945"/>
                  </a:cubicBezTo>
                  <a:cubicBezTo>
                    <a:pt x="2649" y="3036"/>
                    <a:pt x="2603" y="3150"/>
                    <a:pt x="2557" y="3242"/>
                  </a:cubicBezTo>
                  <a:cubicBezTo>
                    <a:pt x="2512" y="3378"/>
                    <a:pt x="2466" y="3493"/>
                    <a:pt x="2420" y="3607"/>
                  </a:cubicBezTo>
                  <a:cubicBezTo>
                    <a:pt x="2192" y="4018"/>
                    <a:pt x="1941" y="4360"/>
                    <a:pt x="1690" y="4657"/>
                  </a:cubicBezTo>
                  <a:cubicBezTo>
                    <a:pt x="1599" y="4748"/>
                    <a:pt x="1507" y="4839"/>
                    <a:pt x="1416" y="4931"/>
                  </a:cubicBezTo>
                  <a:cubicBezTo>
                    <a:pt x="1348" y="5022"/>
                    <a:pt x="1256" y="5090"/>
                    <a:pt x="1188" y="5159"/>
                  </a:cubicBezTo>
                  <a:lnTo>
                    <a:pt x="1165" y="5182"/>
                  </a:lnTo>
                  <a:cubicBezTo>
                    <a:pt x="1097" y="5250"/>
                    <a:pt x="1051" y="5296"/>
                    <a:pt x="982" y="5341"/>
                  </a:cubicBezTo>
                  <a:cubicBezTo>
                    <a:pt x="891" y="5410"/>
                    <a:pt x="823" y="5456"/>
                    <a:pt x="731" y="5501"/>
                  </a:cubicBezTo>
                  <a:lnTo>
                    <a:pt x="686" y="5547"/>
                  </a:lnTo>
                  <a:cubicBezTo>
                    <a:pt x="640" y="5570"/>
                    <a:pt x="594" y="5593"/>
                    <a:pt x="549" y="5615"/>
                  </a:cubicBezTo>
                  <a:cubicBezTo>
                    <a:pt x="526" y="5638"/>
                    <a:pt x="480" y="5661"/>
                    <a:pt x="457" y="5684"/>
                  </a:cubicBezTo>
                  <a:cubicBezTo>
                    <a:pt x="412" y="5684"/>
                    <a:pt x="389" y="5707"/>
                    <a:pt x="366" y="5729"/>
                  </a:cubicBezTo>
                  <a:cubicBezTo>
                    <a:pt x="298" y="5775"/>
                    <a:pt x="229" y="5821"/>
                    <a:pt x="161" y="5844"/>
                  </a:cubicBezTo>
                  <a:lnTo>
                    <a:pt x="138" y="5866"/>
                  </a:lnTo>
                  <a:cubicBezTo>
                    <a:pt x="92" y="5889"/>
                    <a:pt x="24" y="5958"/>
                    <a:pt x="24" y="6026"/>
                  </a:cubicBezTo>
                  <a:cubicBezTo>
                    <a:pt x="1" y="6072"/>
                    <a:pt x="1" y="6163"/>
                    <a:pt x="47" y="6232"/>
                  </a:cubicBezTo>
                  <a:cubicBezTo>
                    <a:pt x="138" y="6369"/>
                    <a:pt x="229" y="6506"/>
                    <a:pt x="343" y="6642"/>
                  </a:cubicBezTo>
                  <a:cubicBezTo>
                    <a:pt x="412" y="6757"/>
                    <a:pt x="503" y="6894"/>
                    <a:pt x="572" y="7008"/>
                  </a:cubicBezTo>
                  <a:cubicBezTo>
                    <a:pt x="754" y="7236"/>
                    <a:pt x="937" y="7487"/>
                    <a:pt x="1142" y="7761"/>
                  </a:cubicBezTo>
                  <a:cubicBezTo>
                    <a:pt x="1233" y="7875"/>
                    <a:pt x="1325" y="7989"/>
                    <a:pt x="1439" y="8103"/>
                  </a:cubicBezTo>
                  <a:cubicBezTo>
                    <a:pt x="1485" y="8149"/>
                    <a:pt x="1507" y="8195"/>
                    <a:pt x="1553" y="8263"/>
                  </a:cubicBezTo>
                  <a:cubicBezTo>
                    <a:pt x="1599" y="8309"/>
                    <a:pt x="1644" y="8377"/>
                    <a:pt x="1713" y="8423"/>
                  </a:cubicBezTo>
                  <a:cubicBezTo>
                    <a:pt x="1873" y="8605"/>
                    <a:pt x="2055" y="8788"/>
                    <a:pt x="2215" y="8948"/>
                  </a:cubicBezTo>
                  <a:lnTo>
                    <a:pt x="2352" y="9085"/>
                  </a:lnTo>
                  <a:lnTo>
                    <a:pt x="2968" y="9724"/>
                  </a:lnTo>
                  <a:cubicBezTo>
                    <a:pt x="3174" y="9929"/>
                    <a:pt x="3379" y="10112"/>
                    <a:pt x="3630" y="10317"/>
                  </a:cubicBezTo>
                  <a:cubicBezTo>
                    <a:pt x="3767" y="10454"/>
                    <a:pt x="3904" y="10568"/>
                    <a:pt x="4041" y="10705"/>
                  </a:cubicBezTo>
                  <a:cubicBezTo>
                    <a:pt x="4132" y="10797"/>
                    <a:pt x="4224" y="10865"/>
                    <a:pt x="4315" y="10956"/>
                  </a:cubicBezTo>
                  <a:cubicBezTo>
                    <a:pt x="4543" y="11162"/>
                    <a:pt x="4794" y="11367"/>
                    <a:pt x="5023" y="11573"/>
                  </a:cubicBezTo>
                  <a:cubicBezTo>
                    <a:pt x="5114" y="11641"/>
                    <a:pt x="5182" y="11710"/>
                    <a:pt x="5251" y="11778"/>
                  </a:cubicBezTo>
                  <a:cubicBezTo>
                    <a:pt x="5342" y="11847"/>
                    <a:pt x="5411" y="11915"/>
                    <a:pt x="5502" y="11984"/>
                  </a:cubicBezTo>
                  <a:lnTo>
                    <a:pt x="5593" y="12075"/>
                  </a:lnTo>
                  <a:cubicBezTo>
                    <a:pt x="5639" y="12121"/>
                    <a:pt x="5707" y="12166"/>
                    <a:pt x="5753" y="12212"/>
                  </a:cubicBezTo>
                  <a:cubicBezTo>
                    <a:pt x="5844" y="12280"/>
                    <a:pt x="5936" y="12349"/>
                    <a:pt x="6027" y="12417"/>
                  </a:cubicBezTo>
                  <a:lnTo>
                    <a:pt x="6004" y="12394"/>
                  </a:lnTo>
                  <a:lnTo>
                    <a:pt x="6004" y="12394"/>
                  </a:lnTo>
                  <a:cubicBezTo>
                    <a:pt x="6255" y="12600"/>
                    <a:pt x="6529" y="12805"/>
                    <a:pt x="6803" y="13011"/>
                  </a:cubicBezTo>
                  <a:cubicBezTo>
                    <a:pt x="7008" y="13170"/>
                    <a:pt x="7282" y="13376"/>
                    <a:pt x="7533" y="13536"/>
                  </a:cubicBezTo>
                  <a:cubicBezTo>
                    <a:pt x="7784" y="13695"/>
                    <a:pt x="8013" y="13855"/>
                    <a:pt x="8241" y="14015"/>
                  </a:cubicBezTo>
                  <a:cubicBezTo>
                    <a:pt x="8515" y="14198"/>
                    <a:pt x="8766" y="14380"/>
                    <a:pt x="9017" y="14563"/>
                  </a:cubicBezTo>
                  <a:cubicBezTo>
                    <a:pt x="9154" y="14631"/>
                    <a:pt x="9291" y="14723"/>
                    <a:pt x="9405" y="14791"/>
                  </a:cubicBezTo>
                  <a:cubicBezTo>
                    <a:pt x="9542" y="14882"/>
                    <a:pt x="9656" y="14951"/>
                    <a:pt x="9793" y="15042"/>
                  </a:cubicBezTo>
                  <a:lnTo>
                    <a:pt x="9953" y="15156"/>
                  </a:lnTo>
                  <a:lnTo>
                    <a:pt x="10135" y="15248"/>
                  </a:lnTo>
                  <a:cubicBezTo>
                    <a:pt x="10181" y="15293"/>
                    <a:pt x="10227" y="15339"/>
                    <a:pt x="10295" y="15362"/>
                  </a:cubicBezTo>
                  <a:cubicBezTo>
                    <a:pt x="10364" y="15407"/>
                    <a:pt x="10409" y="15453"/>
                    <a:pt x="10478" y="15499"/>
                  </a:cubicBezTo>
                  <a:lnTo>
                    <a:pt x="10592" y="15567"/>
                  </a:lnTo>
                  <a:cubicBezTo>
                    <a:pt x="10820" y="15704"/>
                    <a:pt x="11026" y="15841"/>
                    <a:pt x="11231" y="15978"/>
                  </a:cubicBezTo>
                  <a:cubicBezTo>
                    <a:pt x="11505" y="16138"/>
                    <a:pt x="11779" y="16275"/>
                    <a:pt x="12007" y="16412"/>
                  </a:cubicBezTo>
                  <a:cubicBezTo>
                    <a:pt x="12349" y="16571"/>
                    <a:pt x="12669" y="16754"/>
                    <a:pt x="13011" y="16937"/>
                  </a:cubicBezTo>
                  <a:cubicBezTo>
                    <a:pt x="13194" y="17028"/>
                    <a:pt x="13377" y="17142"/>
                    <a:pt x="13559" y="17233"/>
                  </a:cubicBezTo>
                  <a:cubicBezTo>
                    <a:pt x="14130" y="17553"/>
                    <a:pt x="14655" y="17827"/>
                    <a:pt x="15134" y="18078"/>
                  </a:cubicBezTo>
                  <a:lnTo>
                    <a:pt x="15568" y="18283"/>
                  </a:lnTo>
                  <a:cubicBezTo>
                    <a:pt x="16253" y="18626"/>
                    <a:pt x="16960" y="18991"/>
                    <a:pt x="17691" y="19288"/>
                  </a:cubicBezTo>
                  <a:lnTo>
                    <a:pt x="17645" y="19265"/>
                  </a:lnTo>
                  <a:lnTo>
                    <a:pt x="17645" y="19265"/>
                  </a:lnTo>
                  <a:cubicBezTo>
                    <a:pt x="17942" y="19379"/>
                    <a:pt x="18216" y="19493"/>
                    <a:pt x="18489" y="19607"/>
                  </a:cubicBezTo>
                  <a:cubicBezTo>
                    <a:pt x="18672" y="19676"/>
                    <a:pt x="18855" y="19744"/>
                    <a:pt x="19037" y="19813"/>
                  </a:cubicBezTo>
                  <a:cubicBezTo>
                    <a:pt x="19334" y="19950"/>
                    <a:pt x="19631" y="20064"/>
                    <a:pt x="19927" y="20178"/>
                  </a:cubicBezTo>
                  <a:cubicBezTo>
                    <a:pt x="20042" y="20223"/>
                    <a:pt x="20156" y="20269"/>
                    <a:pt x="20270" y="20315"/>
                  </a:cubicBezTo>
                  <a:cubicBezTo>
                    <a:pt x="20430" y="20383"/>
                    <a:pt x="20612" y="20429"/>
                    <a:pt x="20772" y="20497"/>
                  </a:cubicBezTo>
                  <a:cubicBezTo>
                    <a:pt x="21046" y="20612"/>
                    <a:pt x="21320" y="20726"/>
                    <a:pt x="21594" y="20840"/>
                  </a:cubicBezTo>
                  <a:cubicBezTo>
                    <a:pt x="21662" y="20863"/>
                    <a:pt x="21731" y="20885"/>
                    <a:pt x="21776" y="20908"/>
                  </a:cubicBezTo>
                  <a:cubicBezTo>
                    <a:pt x="21868" y="20954"/>
                    <a:pt x="21936" y="20977"/>
                    <a:pt x="22027" y="21000"/>
                  </a:cubicBezTo>
                  <a:cubicBezTo>
                    <a:pt x="22119" y="21045"/>
                    <a:pt x="22233" y="21068"/>
                    <a:pt x="22324" y="21114"/>
                  </a:cubicBezTo>
                  <a:lnTo>
                    <a:pt x="22461" y="21159"/>
                  </a:lnTo>
                  <a:cubicBezTo>
                    <a:pt x="22598" y="21205"/>
                    <a:pt x="22735" y="21251"/>
                    <a:pt x="22895" y="21296"/>
                  </a:cubicBezTo>
                  <a:cubicBezTo>
                    <a:pt x="23032" y="21342"/>
                    <a:pt x="23169" y="21388"/>
                    <a:pt x="23306" y="21456"/>
                  </a:cubicBezTo>
                  <a:lnTo>
                    <a:pt x="23511" y="21525"/>
                  </a:lnTo>
                  <a:cubicBezTo>
                    <a:pt x="23579" y="21547"/>
                    <a:pt x="23648" y="21570"/>
                    <a:pt x="23739" y="21593"/>
                  </a:cubicBezTo>
                  <a:lnTo>
                    <a:pt x="23831" y="21639"/>
                  </a:lnTo>
                  <a:cubicBezTo>
                    <a:pt x="23945" y="21661"/>
                    <a:pt x="24059" y="21707"/>
                    <a:pt x="24150" y="21753"/>
                  </a:cubicBezTo>
                  <a:cubicBezTo>
                    <a:pt x="24310" y="21798"/>
                    <a:pt x="24447" y="21821"/>
                    <a:pt x="24607" y="21867"/>
                  </a:cubicBezTo>
                  <a:cubicBezTo>
                    <a:pt x="24721" y="21890"/>
                    <a:pt x="24812" y="21913"/>
                    <a:pt x="24903" y="21935"/>
                  </a:cubicBezTo>
                  <a:lnTo>
                    <a:pt x="25063" y="21981"/>
                  </a:lnTo>
                  <a:cubicBezTo>
                    <a:pt x="25269" y="22050"/>
                    <a:pt x="25497" y="22095"/>
                    <a:pt x="25702" y="22141"/>
                  </a:cubicBezTo>
                  <a:lnTo>
                    <a:pt x="25953" y="22209"/>
                  </a:lnTo>
                  <a:cubicBezTo>
                    <a:pt x="26113" y="22255"/>
                    <a:pt x="26296" y="22278"/>
                    <a:pt x="26455" y="22301"/>
                  </a:cubicBezTo>
                  <a:cubicBezTo>
                    <a:pt x="26592" y="22323"/>
                    <a:pt x="26752" y="22346"/>
                    <a:pt x="26889" y="22392"/>
                  </a:cubicBezTo>
                  <a:cubicBezTo>
                    <a:pt x="27117" y="22438"/>
                    <a:pt x="27346" y="22483"/>
                    <a:pt x="27574" y="22506"/>
                  </a:cubicBezTo>
                  <a:lnTo>
                    <a:pt x="27757" y="22552"/>
                  </a:lnTo>
                  <a:cubicBezTo>
                    <a:pt x="28008" y="22597"/>
                    <a:pt x="28236" y="22620"/>
                    <a:pt x="28487" y="22620"/>
                  </a:cubicBezTo>
                  <a:lnTo>
                    <a:pt x="28647" y="22643"/>
                  </a:lnTo>
                  <a:lnTo>
                    <a:pt x="28829" y="22666"/>
                  </a:lnTo>
                  <a:cubicBezTo>
                    <a:pt x="28921" y="22666"/>
                    <a:pt x="29012" y="22666"/>
                    <a:pt x="29103" y="22689"/>
                  </a:cubicBezTo>
                  <a:cubicBezTo>
                    <a:pt x="29263" y="22711"/>
                    <a:pt x="29400" y="22711"/>
                    <a:pt x="29560" y="22734"/>
                  </a:cubicBezTo>
                  <a:cubicBezTo>
                    <a:pt x="29651" y="22734"/>
                    <a:pt x="29765" y="22734"/>
                    <a:pt x="29856" y="22757"/>
                  </a:cubicBezTo>
                  <a:lnTo>
                    <a:pt x="29902" y="22757"/>
                  </a:lnTo>
                  <a:cubicBezTo>
                    <a:pt x="29948" y="22757"/>
                    <a:pt x="30016" y="22780"/>
                    <a:pt x="30062" y="22780"/>
                  </a:cubicBezTo>
                  <a:cubicBezTo>
                    <a:pt x="30108" y="22780"/>
                    <a:pt x="30176" y="22757"/>
                    <a:pt x="30199" y="22757"/>
                  </a:cubicBezTo>
                  <a:cubicBezTo>
                    <a:pt x="30313" y="22734"/>
                    <a:pt x="30381" y="22643"/>
                    <a:pt x="30427" y="22552"/>
                  </a:cubicBezTo>
                  <a:lnTo>
                    <a:pt x="30427" y="22506"/>
                  </a:lnTo>
                  <a:cubicBezTo>
                    <a:pt x="30427" y="22460"/>
                    <a:pt x="30427" y="22415"/>
                    <a:pt x="30450" y="22369"/>
                  </a:cubicBezTo>
                  <a:cubicBezTo>
                    <a:pt x="30427" y="22346"/>
                    <a:pt x="30427" y="22323"/>
                    <a:pt x="30427" y="22301"/>
                  </a:cubicBezTo>
                  <a:cubicBezTo>
                    <a:pt x="30427" y="22278"/>
                    <a:pt x="30450" y="22232"/>
                    <a:pt x="30450" y="22186"/>
                  </a:cubicBezTo>
                  <a:cubicBezTo>
                    <a:pt x="30473" y="22004"/>
                    <a:pt x="30496" y="21798"/>
                    <a:pt x="30564" y="21593"/>
                  </a:cubicBezTo>
                  <a:cubicBezTo>
                    <a:pt x="30587" y="21456"/>
                    <a:pt x="30610" y="21342"/>
                    <a:pt x="30632" y="21205"/>
                  </a:cubicBezTo>
                  <a:lnTo>
                    <a:pt x="30632" y="21159"/>
                  </a:lnTo>
                  <a:cubicBezTo>
                    <a:pt x="30678" y="20977"/>
                    <a:pt x="30701" y="20794"/>
                    <a:pt x="30747" y="20612"/>
                  </a:cubicBezTo>
                  <a:cubicBezTo>
                    <a:pt x="30815" y="20383"/>
                    <a:pt x="30861" y="20178"/>
                    <a:pt x="30929" y="19950"/>
                  </a:cubicBezTo>
                  <a:cubicBezTo>
                    <a:pt x="31043" y="19630"/>
                    <a:pt x="31112" y="19379"/>
                    <a:pt x="31203" y="19151"/>
                  </a:cubicBezTo>
                  <a:cubicBezTo>
                    <a:pt x="31226" y="19082"/>
                    <a:pt x="31272" y="19014"/>
                    <a:pt x="31294" y="18945"/>
                  </a:cubicBezTo>
                  <a:cubicBezTo>
                    <a:pt x="31317" y="18877"/>
                    <a:pt x="31363" y="18808"/>
                    <a:pt x="31386" y="18740"/>
                  </a:cubicBezTo>
                  <a:cubicBezTo>
                    <a:pt x="31431" y="18603"/>
                    <a:pt x="31500" y="18466"/>
                    <a:pt x="31546" y="18352"/>
                  </a:cubicBezTo>
                  <a:cubicBezTo>
                    <a:pt x="31728" y="17964"/>
                    <a:pt x="31888" y="17576"/>
                    <a:pt x="32070" y="17211"/>
                  </a:cubicBezTo>
                  <a:lnTo>
                    <a:pt x="32070" y="17211"/>
                  </a:lnTo>
                  <a:cubicBezTo>
                    <a:pt x="32048" y="17233"/>
                    <a:pt x="32025" y="17279"/>
                    <a:pt x="32002" y="17302"/>
                  </a:cubicBezTo>
                  <a:cubicBezTo>
                    <a:pt x="31956" y="17348"/>
                    <a:pt x="31934" y="17370"/>
                    <a:pt x="31911" y="17393"/>
                  </a:cubicBezTo>
                  <a:cubicBezTo>
                    <a:pt x="31888" y="17439"/>
                    <a:pt x="31842" y="17484"/>
                    <a:pt x="31797" y="17507"/>
                  </a:cubicBezTo>
                  <a:cubicBezTo>
                    <a:pt x="31728" y="17553"/>
                    <a:pt x="31660" y="17576"/>
                    <a:pt x="31591" y="17576"/>
                  </a:cubicBezTo>
                  <a:lnTo>
                    <a:pt x="31523" y="17576"/>
                  </a:lnTo>
                  <a:lnTo>
                    <a:pt x="31454" y="17553"/>
                  </a:lnTo>
                  <a:lnTo>
                    <a:pt x="31409" y="17553"/>
                  </a:lnTo>
                  <a:cubicBezTo>
                    <a:pt x="31317" y="17530"/>
                    <a:pt x="31226" y="17484"/>
                    <a:pt x="31112" y="17462"/>
                  </a:cubicBezTo>
                  <a:cubicBezTo>
                    <a:pt x="30929" y="17393"/>
                    <a:pt x="30747" y="17325"/>
                    <a:pt x="30564" y="17256"/>
                  </a:cubicBezTo>
                  <a:cubicBezTo>
                    <a:pt x="30381" y="17188"/>
                    <a:pt x="30222" y="17119"/>
                    <a:pt x="30039" y="17051"/>
                  </a:cubicBezTo>
                  <a:lnTo>
                    <a:pt x="29902" y="17005"/>
                  </a:lnTo>
                  <a:cubicBezTo>
                    <a:pt x="29674" y="16914"/>
                    <a:pt x="29468" y="16823"/>
                    <a:pt x="29240" y="16754"/>
                  </a:cubicBezTo>
                  <a:cubicBezTo>
                    <a:pt x="29172" y="16708"/>
                    <a:pt x="29080" y="16686"/>
                    <a:pt x="29012" y="16663"/>
                  </a:cubicBezTo>
                  <a:lnTo>
                    <a:pt x="28806" y="16571"/>
                  </a:lnTo>
                  <a:cubicBezTo>
                    <a:pt x="28715" y="16549"/>
                    <a:pt x="28624" y="16526"/>
                    <a:pt x="28533" y="16480"/>
                  </a:cubicBezTo>
                  <a:lnTo>
                    <a:pt x="28373" y="16435"/>
                  </a:lnTo>
                  <a:cubicBezTo>
                    <a:pt x="28281" y="16412"/>
                    <a:pt x="28213" y="16366"/>
                    <a:pt x="28145" y="16343"/>
                  </a:cubicBezTo>
                  <a:cubicBezTo>
                    <a:pt x="28076" y="16320"/>
                    <a:pt x="28008" y="16320"/>
                    <a:pt x="27939" y="16298"/>
                  </a:cubicBezTo>
                  <a:cubicBezTo>
                    <a:pt x="27802" y="16229"/>
                    <a:pt x="27665" y="16183"/>
                    <a:pt x="27528" y="16138"/>
                  </a:cubicBezTo>
                  <a:cubicBezTo>
                    <a:pt x="26912" y="15887"/>
                    <a:pt x="26364" y="15681"/>
                    <a:pt x="25862" y="15453"/>
                  </a:cubicBezTo>
                  <a:cubicBezTo>
                    <a:pt x="25679" y="15385"/>
                    <a:pt x="25520" y="15293"/>
                    <a:pt x="25337" y="15225"/>
                  </a:cubicBezTo>
                  <a:cubicBezTo>
                    <a:pt x="24949" y="15042"/>
                    <a:pt x="24561" y="14882"/>
                    <a:pt x="24173" y="14700"/>
                  </a:cubicBezTo>
                  <a:cubicBezTo>
                    <a:pt x="24059" y="14654"/>
                    <a:pt x="23945" y="14586"/>
                    <a:pt x="23831" y="14540"/>
                  </a:cubicBezTo>
                  <a:cubicBezTo>
                    <a:pt x="23671" y="14472"/>
                    <a:pt x="23511" y="14380"/>
                    <a:pt x="23351" y="14312"/>
                  </a:cubicBezTo>
                  <a:cubicBezTo>
                    <a:pt x="23100" y="14198"/>
                    <a:pt x="22849" y="14084"/>
                    <a:pt x="22598" y="13969"/>
                  </a:cubicBezTo>
                  <a:lnTo>
                    <a:pt x="22393" y="13878"/>
                  </a:lnTo>
                  <a:cubicBezTo>
                    <a:pt x="22187" y="13787"/>
                    <a:pt x="21982" y="13673"/>
                    <a:pt x="21776" y="13581"/>
                  </a:cubicBezTo>
                  <a:lnTo>
                    <a:pt x="21434" y="13399"/>
                  </a:lnTo>
                  <a:cubicBezTo>
                    <a:pt x="21297" y="13330"/>
                    <a:pt x="21137" y="13262"/>
                    <a:pt x="21000" y="13193"/>
                  </a:cubicBezTo>
                  <a:lnTo>
                    <a:pt x="20749" y="13056"/>
                  </a:lnTo>
                  <a:cubicBezTo>
                    <a:pt x="20567" y="12965"/>
                    <a:pt x="20384" y="12897"/>
                    <a:pt x="20224" y="12805"/>
                  </a:cubicBezTo>
                  <a:cubicBezTo>
                    <a:pt x="19996" y="12691"/>
                    <a:pt x="19768" y="12577"/>
                    <a:pt x="19539" y="12463"/>
                  </a:cubicBezTo>
                  <a:lnTo>
                    <a:pt x="19448" y="12417"/>
                  </a:lnTo>
                  <a:cubicBezTo>
                    <a:pt x="19334" y="12349"/>
                    <a:pt x="19220" y="12280"/>
                    <a:pt x="19106" y="12235"/>
                  </a:cubicBezTo>
                  <a:cubicBezTo>
                    <a:pt x="18969" y="12143"/>
                    <a:pt x="18809" y="12075"/>
                    <a:pt x="18672" y="12006"/>
                  </a:cubicBezTo>
                  <a:cubicBezTo>
                    <a:pt x="18421" y="11869"/>
                    <a:pt x="18147" y="11732"/>
                    <a:pt x="17896" y="11596"/>
                  </a:cubicBezTo>
                  <a:cubicBezTo>
                    <a:pt x="17645" y="11436"/>
                    <a:pt x="17371" y="11299"/>
                    <a:pt x="17120" y="11162"/>
                  </a:cubicBezTo>
                  <a:cubicBezTo>
                    <a:pt x="16869" y="11025"/>
                    <a:pt x="16641" y="10888"/>
                    <a:pt x="16412" y="10751"/>
                  </a:cubicBezTo>
                  <a:lnTo>
                    <a:pt x="16298" y="10683"/>
                  </a:lnTo>
                  <a:lnTo>
                    <a:pt x="15956" y="10500"/>
                  </a:lnTo>
                  <a:cubicBezTo>
                    <a:pt x="15545" y="10249"/>
                    <a:pt x="15134" y="10021"/>
                    <a:pt x="14746" y="9770"/>
                  </a:cubicBezTo>
                  <a:cubicBezTo>
                    <a:pt x="14563" y="9678"/>
                    <a:pt x="14404" y="9587"/>
                    <a:pt x="14267" y="9473"/>
                  </a:cubicBezTo>
                  <a:cubicBezTo>
                    <a:pt x="14130" y="9404"/>
                    <a:pt x="14016" y="9313"/>
                    <a:pt x="13902" y="9245"/>
                  </a:cubicBezTo>
                  <a:cubicBezTo>
                    <a:pt x="13765" y="9153"/>
                    <a:pt x="13628" y="9085"/>
                    <a:pt x="13514" y="8993"/>
                  </a:cubicBezTo>
                  <a:cubicBezTo>
                    <a:pt x="13399" y="8925"/>
                    <a:pt x="13262" y="8857"/>
                    <a:pt x="13148" y="8765"/>
                  </a:cubicBezTo>
                  <a:lnTo>
                    <a:pt x="13125" y="8765"/>
                  </a:lnTo>
                  <a:cubicBezTo>
                    <a:pt x="13125" y="8765"/>
                    <a:pt x="13103" y="8742"/>
                    <a:pt x="13103" y="8742"/>
                  </a:cubicBezTo>
                  <a:lnTo>
                    <a:pt x="13057" y="8720"/>
                  </a:lnTo>
                  <a:lnTo>
                    <a:pt x="13034" y="8697"/>
                  </a:lnTo>
                  <a:lnTo>
                    <a:pt x="12989" y="8674"/>
                  </a:lnTo>
                  <a:cubicBezTo>
                    <a:pt x="12486" y="8377"/>
                    <a:pt x="11984" y="8035"/>
                    <a:pt x="11482" y="7715"/>
                  </a:cubicBezTo>
                  <a:lnTo>
                    <a:pt x="11048" y="7441"/>
                  </a:lnTo>
                  <a:cubicBezTo>
                    <a:pt x="10683" y="7213"/>
                    <a:pt x="10295" y="6985"/>
                    <a:pt x="9930" y="6734"/>
                  </a:cubicBezTo>
                  <a:lnTo>
                    <a:pt x="9816" y="6665"/>
                  </a:lnTo>
                  <a:cubicBezTo>
                    <a:pt x="9610" y="6528"/>
                    <a:pt x="9359" y="6369"/>
                    <a:pt x="9154" y="6209"/>
                  </a:cubicBezTo>
                  <a:cubicBezTo>
                    <a:pt x="8880" y="6026"/>
                    <a:pt x="8629" y="5844"/>
                    <a:pt x="8378" y="5661"/>
                  </a:cubicBezTo>
                  <a:cubicBezTo>
                    <a:pt x="8218" y="5547"/>
                    <a:pt x="8081" y="5456"/>
                    <a:pt x="7921" y="5341"/>
                  </a:cubicBezTo>
                  <a:lnTo>
                    <a:pt x="7625" y="5113"/>
                  </a:lnTo>
                  <a:cubicBezTo>
                    <a:pt x="7533" y="5068"/>
                    <a:pt x="7442" y="4999"/>
                    <a:pt x="7351" y="4931"/>
                  </a:cubicBezTo>
                  <a:lnTo>
                    <a:pt x="7237" y="4862"/>
                  </a:lnTo>
                  <a:cubicBezTo>
                    <a:pt x="7145" y="4816"/>
                    <a:pt x="7077" y="4748"/>
                    <a:pt x="7008" y="4702"/>
                  </a:cubicBezTo>
                  <a:lnTo>
                    <a:pt x="6849" y="4588"/>
                  </a:lnTo>
                  <a:cubicBezTo>
                    <a:pt x="6597" y="4428"/>
                    <a:pt x="6369" y="4269"/>
                    <a:pt x="6141" y="4086"/>
                  </a:cubicBezTo>
                  <a:cubicBezTo>
                    <a:pt x="5890" y="3926"/>
                    <a:pt x="5684" y="3721"/>
                    <a:pt x="5456" y="3538"/>
                  </a:cubicBezTo>
                  <a:cubicBezTo>
                    <a:pt x="4977" y="3173"/>
                    <a:pt x="4520" y="2785"/>
                    <a:pt x="4041" y="2397"/>
                  </a:cubicBezTo>
                  <a:cubicBezTo>
                    <a:pt x="3813" y="2192"/>
                    <a:pt x="3562" y="1986"/>
                    <a:pt x="3333" y="1758"/>
                  </a:cubicBezTo>
                  <a:lnTo>
                    <a:pt x="3151" y="1598"/>
                  </a:lnTo>
                  <a:cubicBezTo>
                    <a:pt x="2968" y="1438"/>
                    <a:pt x="2808" y="1279"/>
                    <a:pt x="2626" y="1119"/>
                  </a:cubicBezTo>
                  <a:cubicBezTo>
                    <a:pt x="2580" y="1096"/>
                    <a:pt x="2557" y="1027"/>
                    <a:pt x="2535" y="982"/>
                  </a:cubicBezTo>
                  <a:cubicBezTo>
                    <a:pt x="2535" y="913"/>
                    <a:pt x="2557" y="845"/>
                    <a:pt x="2580" y="799"/>
                  </a:cubicBezTo>
                  <a:cubicBezTo>
                    <a:pt x="2626" y="754"/>
                    <a:pt x="2649" y="731"/>
                    <a:pt x="2717" y="708"/>
                  </a:cubicBezTo>
                  <a:cubicBezTo>
                    <a:pt x="2763" y="662"/>
                    <a:pt x="2831" y="662"/>
                    <a:pt x="2900" y="639"/>
                  </a:cubicBezTo>
                  <a:lnTo>
                    <a:pt x="2968" y="639"/>
                  </a:lnTo>
                  <a:cubicBezTo>
                    <a:pt x="3014" y="639"/>
                    <a:pt x="3037" y="639"/>
                    <a:pt x="3082" y="617"/>
                  </a:cubicBezTo>
                  <a:cubicBezTo>
                    <a:pt x="3219" y="571"/>
                    <a:pt x="3356" y="480"/>
                    <a:pt x="3539" y="366"/>
                  </a:cubicBezTo>
                  <a:cubicBezTo>
                    <a:pt x="3699" y="251"/>
                    <a:pt x="3836" y="137"/>
                    <a:pt x="3950"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3" name="Google Shape;1071;p22">
              <a:extLst>
                <a:ext uri="{FF2B5EF4-FFF2-40B4-BE49-F238E27FC236}">
                  <a16:creationId xmlns:a16="http://schemas.microsoft.com/office/drawing/2014/main" id="{583D1A3F-076A-4528-8820-A545E81CE786}"/>
                </a:ext>
              </a:extLst>
            </p:cNvPr>
            <p:cNvSpPr/>
            <p:nvPr/>
          </p:nvSpPr>
          <p:spPr>
            <a:xfrm>
              <a:off x="4642911" y="1172864"/>
              <a:ext cx="889692" cy="595390"/>
            </a:xfrm>
            <a:custGeom>
              <a:avLst/>
              <a:gdLst/>
              <a:ahLst/>
              <a:cxnLst/>
              <a:rect l="l" t="t" r="r" b="b"/>
              <a:pathLst>
                <a:path w="32915" h="22027" extrusionOk="0">
                  <a:moveTo>
                    <a:pt x="3333" y="0"/>
                  </a:moveTo>
                  <a:cubicBezTo>
                    <a:pt x="3310" y="0"/>
                    <a:pt x="3287" y="0"/>
                    <a:pt x="3265" y="23"/>
                  </a:cubicBezTo>
                  <a:cubicBezTo>
                    <a:pt x="3196" y="23"/>
                    <a:pt x="3150" y="69"/>
                    <a:pt x="3105" y="115"/>
                  </a:cubicBezTo>
                  <a:cubicBezTo>
                    <a:pt x="3105" y="183"/>
                    <a:pt x="3082" y="229"/>
                    <a:pt x="3082" y="297"/>
                  </a:cubicBezTo>
                  <a:cubicBezTo>
                    <a:pt x="3082" y="411"/>
                    <a:pt x="3082" y="525"/>
                    <a:pt x="3082" y="639"/>
                  </a:cubicBezTo>
                  <a:cubicBezTo>
                    <a:pt x="3082" y="685"/>
                    <a:pt x="3082" y="708"/>
                    <a:pt x="3082" y="754"/>
                  </a:cubicBezTo>
                  <a:cubicBezTo>
                    <a:pt x="3082" y="822"/>
                    <a:pt x="3105" y="891"/>
                    <a:pt x="3105" y="936"/>
                  </a:cubicBezTo>
                  <a:cubicBezTo>
                    <a:pt x="3128" y="1164"/>
                    <a:pt x="3105" y="1370"/>
                    <a:pt x="3082" y="1598"/>
                  </a:cubicBezTo>
                  <a:cubicBezTo>
                    <a:pt x="3036" y="1872"/>
                    <a:pt x="2968" y="2100"/>
                    <a:pt x="2877" y="2306"/>
                  </a:cubicBezTo>
                  <a:cubicBezTo>
                    <a:pt x="2717" y="2625"/>
                    <a:pt x="2534" y="2945"/>
                    <a:pt x="2352" y="3219"/>
                  </a:cubicBezTo>
                  <a:cubicBezTo>
                    <a:pt x="2260" y="3379"/>
                    <a:pt x="2169" y="3515"/>
                    <a:pt x="2055" y="3675"/>
                  </a:cubicBezTo>
                  <a:cubicBezTo>
                    <a:pt x="1964" y="3812"/>
                    <a:pt x="1872" y="3949"/>
                    <a:pt x="1735" y="4132"/>
                  </a:cubicBezTo>
                  <a:cubicBezTo>
                    <a:pt x="1507" y="4360"/>
                    <a:pt x="1279" y="4611"/>
                    <a:pt x="1005" y="4817"/>
                  </a:cubicBezTo>
                  <a:cubicBezTo>
                    <a:pt x="822" y="4931"/>
                    <a:pt x="685" y="5022"/>
                    <a:pt x="548" y="5068"/>
                  </a:cubicBezTo>
                  <a:cubicBezTo>
                    <a:pt x="503" y="5090"/>
                    <a:pt x="480" y="5090"/>
                    <a:pt x="434" y="5090"/>
                  </a:cubicBezTo>
                  <a:lnTo>
                    <a:pt x="366" y="5090"/>
                  </a:lnTo>
                  <a:cubicBezTo>
                    <a:pt x="297" y="5113"/>
                    <a:pt x="229" y="5113"/>
                    <a:pt x="183" y="5159"/>
                  </a:cubicBezTo>
                  <a:cubicBezTo>
                    <a:pt x="137" y="5182"/>
                    <a:pt x="92" y="5205"/>
                    <a:pt x="46" y="5250"/>
                  </a:cubicBezTo>
                  <a:cubicBezTo>
                    <a:pt x="23" y="5296"/>
                    <a:pt x="1" y="5364"/>
                    <a:pt x="1" y="5410"/>
                  </a:cubicBezTo>
                  <a:cubicBezTo>
                    <a:pt x="23" y="5478"/>
                    <a:pt x="46" y="5547"/>
                    <a:pt x="92" y="5570"/>
                  </a:cubicBezTo>
                  <a:cubicBezTo>
                    <a:pt x="274" y="5730"/>
                    <a:pt x="434" y="5889"/>
                    <a:pt x="617" y="6049"/>
                  </a:cubicBezTo>
                  <a:lnTo>
                    <a:pt x="799" y="6209"/>
                  </a:lnTo>
                  <a:cubicBezTo>
                    <a:pt x="1028" y="6437"/>
                    <a:pt x="1279" y="6643"/>
                    <a:pt x="1507" y="6848"/>
                  </a:cubicBezTo>
                  <a:cubicBezTo>
                    <a:pt x="1986" y="7236"/>
                    <a:pt x="2443" y="7624"/>
                    <a:pt x="2922" y="7989"/>
                  </a:cubicBezTo>
                  <a:cubicBezTo>
                    <a:pt x="3150" y="8172"/>
                    <a:pt x="3356" y="8377"/>
                    <a:pt x="3607" y="8537"/>
                  </a:cubicBezTo>
                  <a:cubicBezTo>
                    <a:pt x="3835" y="8720"/>
                    <a:pt x="4063" y="8879"/>
                    <a:pt x="4315" y="9039"/>
                  </a:cubicBezTo>
                  <a:lnTo>
                    <a:pt x="4474" y="9153"/>
                  </a:lnTo>
                  <a:cubicBezTo>
                    <a:pt x="4543" y="9199"/>
                    <a:pt x="4611" y="9267"/>
                    <a:pt x="4703" y="9313"/>
                  </a:cubicBezTo>
                  <a:lnTo>
                    <a:pt x="4817" y="9382"/>
                  </a:lnTo>
                  <a:cubicBezTo>
                    <a:pt x="4908" y="9450"/>
                    <a:pt x="4999" y="9519"/>
                    <a:pt x="5091" y="9564"/>
                  </a:cubicBezTo>
                  <a:lnTo>
                    <a:pt x="5387" y="9792"/>
                  </a:lnTo>
                  <a:cubicBezTo>
                    <a:pt x="5547" y="9907"/>
                    <a:pt x="5684" y="9998"/>
                    <a:pt x="5844" y="10112"/>
                  </a:cubicBezTo>
                  <a:cubicBezTo>
                    <a:pt x="6095" y="10295"/>
                    <a:pt x="6346" y="10477"/>
                    <a:pt x="6620" y="10660"/>
                  </a:cubicBezTo>
                  <a:cubicBezTo>
                    <a:pt x="6825" y="10820"/>
                    <a:pt x="7076" y="10979"/>
                    <a:pt x="7282" y="11116"/>
                  </a:cubicBezTo>
                  <a:lnTo>
                    <a:pt x="7396" y="11185"/>
                  </a:lnTo>
                  <a:cubicBezTo>
                    <a:pt x="7761" y="11436"/>
                    <a:pt x="8149" y="11664"/>
                    <a:pt x="8514" y="11892"/>
                  </a:cubicBezTo>
                  <a:lnTo>
                    <a:pt x="8948" y="12166"/>
                  </a:lnTo>
                  <a:cubicBezTo>
                    <a:pt x="9450" y="12509"/>
                    <a:pt x="9952" y="12828"/>
                    <a:pt x="10455" y="13125"/>
                  </a:cubicBezTo>
                  <a:lnTo>
                    <a:pt x="10500" y="13148"/>
                  </a:lnTo>
                  <a:lnTo>
                    <a:pt x="10523" y="13171"/>
                  </a:lnTo>
                  <a:lnTo>
                    <a:pt x="10569" y="13193"/>
                  </a:lnTo>
                  <a:cubicBezTo>
                    <a:pt x="10569" y="13193"/>
                    <a:pt x="10591" y="13216"/>
                    <a:pt x="10591" y="13216"/>
                  </a:cubicBezTo>
                  <a:lnTo>
                    <a:pt x="10614" y="13216"/>
                  </a:lnTo>
                  <a:cubicBezTo>
                    <a:pt x="10728" y="13308"/>
                    <a:pt x="10865" y="13376"/>
                    <a:pt x="10980" y="13444"/>
                  </a:cubicBezTo>
                  <a:cubicBezTo>
                    <a:pt x="11094" y="13536"/>
                    <a:pt x="11231" y="13604"/>
                    <a:pt x="11368" y="13696"/>
                  </a:cubicBezTo>
                  <a:cubicBezTo>
                    <a:pt x="11482" y="13764"/>
                    <a:pt x="11596" y="13855"/>
                    <a:pt x="11733" y="13924"/>
                  </a:cubicBezTo>
                  <a:cubicBezTo>
                    <a:pt x="11870" y="14038"/>
                    <a:pt x="12029" y="14129"/>
                    <a:pt x="12212" y="14221"/>
                  </a:cubicBezTo>
                  <a:cubicBezTo>
                    <a:pt x="12600" y="14472"/>
                    <a:pt x="13011" y="14700"/>
                    <a:pt x="13422" y="14951"/>
                  </a:cubicBezTo>
                  <a:lnTo>
                    <a:pt x="13764" y="15134"/>
                  </a:lnTo>
                  <a:lnTo>
                    <a:pt x="13878" y="15202"/>
                  </a:lnTo>
                  <a:cubicBezTo>
                    <a:pt x="14107" y="15339"/>
                    <a:pt x="14335" y="15476"/>
                    <a:pt x="14586" y="15613"/>
                  </a:cubicBezTo>
                  <a:cubicBezTo>
                    <a:pt x="14837" y="15750"/>
                    <a:pt x="15111" y="15887"/>
                    <a:pt x="15362" y="16047"/>
                  </a:cubicBezTo>
                  <a:cubicBezTo>
                    <a:pt x="15613" y="16183"/>
                    <a:pt x="15864" y="16320"/>
                    <a:pt x="16138" y="16457"/>
                  </a:cubicBezTo>
                  <a:cubicBezTo>
                    <a:pt x="16275" y="16526"/>
                    <a:pt x="16435" y="16594"/>
                    <a:pt x="16572" y="16686"/>
                  </a:cubicBezTo>
                  <a:cubicBezTo>
                    <a:pt x="16686" y="16731"/>
                    <a:pt x="16800" y="16800"/>
                    <a:pt x="16914" y="16868"/>
                  </a:cubicBezTo>
                  <a:lnTo>
                    <a:pt x="17005" y="16914"/>
                  </a:lnTo>
                  <a:cubicBezTo>
                    <a:pt x="17234" y="17028"/>
                    <a:pt x="17462" y="17142"/>
                    <a:pt x="17690" y="17256"/>
                  </a:cubicBezTo>
                  <a:cubicBezTo>
                    <a:pt x="17850" y="17348"/>
                    <a:pt x="18033" y="17416"/>
                    <a:pt x="18215" y="17507"/>
                  </a:cubicBezTo>
                  <a:lnTo>
                    <a:pt x="18466" y="17644"/>
                  </a:lnTo>
                  <a:cubicBezTo>
                    <a:pt x="18603" y="17713"/>
                    <a:pt x="18763" y="17781"/>
                    <a:pt x="18900" y="17850"/>
                  </a:cubicBezTo>
                  <a:lnTo>
                    <a:pt x="19242" y="18032"/>
                  </a:lnTo>
                  <a:cubicBezTo>
                    <a:pt x="19448" y="18124"/>
                    <a:pt x="19653" y="18238"/>
                    <a:pt x="19859" y="18329"/>
                  </a:cubicBezTo>
                  <a:lnTo>
                    <a:pt x="20064" y="18420"/>
                  </a:lnTo>
                  <a:cubicBezTo>
                    <a:pt x="20315" y="18535"/>
                    <a:pt x="20566" y="18649"/>
                    <a:pt x="20817" y="18763"/>
                  </a:cubicBezTo>
                  <a:cubicBezTo>
                    <a:pt x="20977" y="18831"/>
                    <a:pt x="21137" y="18923"/>
                    <a:pt x="21297" y="18991"/>
                  </a:cubicBezTo>
                  <a:cubicBezTo>
                    <a:pt x="21411" y="19037"/>
                    <a:pt x="21525" y="19105"/>
                    <a:pt x="21639" y="19151"/>
                  </a:cubicBezTo>
                  <a:cubicBezTo>
                    <a:pt x="22027" y="19333"/>
                    <a:pt x="22415" y="19493"/>
                    <a:pt x="22803" y="19676"/>
                  </a:cubicBezTo>
                  <a:cubicBezTo>
                    <a:pt x="22986" y="19744"/>
                    <a:pt x="23145" y="19836"/>
                    <a:pt x="23328" y="19904"/>
                  </a:cubicBezTo>
                  <a:cubicBezTo>
                    <a:pt x="23830" y="20132"/>
                    <a:pt x="24378" y="20338"/>
                    <a:pt x="24994" y="20589"/>
                  </a:cubicBezTo>
                  <a:cubicBezTo>
                    <a:pt x="25131" y="20634"/>
                    <a:pt x="25268" y="20680"/>
                    <a:pt x="25405" y="20749"/>
                  </a:cubicBezTo>
                  <a:cubicBezTo>
                    <a:pt x="25474" y="20771"/>
                    <a:pt x="25542" y="20771"/>
                    <a:pt x="25611" y="20794"/>
                  </a:cubicBezTo>
                  <a:cubicBezTo>
                    <a:pt x="25679" y="20817"/>
                    <a:pt x="25747" y="20863"/>
                    <a:pt x="25839" y="20886"/>
                  </a:cubicBezTo>
                  <a:lnTo>
                    <a:pt x="25999" y="20931"/>
                  </a:lnTo>
                  <a:cubicBezTo>
                    <a:pt x="26090" y="20977"/>
                    <a:pt x="26181" y="21000"/>
                    <a:pt x="26272" y="21022"/>
                  </a:cubicBezTo>
                  <a:lnTo>
                    <a:pt x="26478" y="21114"/>
                  </a:lnTo>
                  <a:cubicBezTo>
                    <a:pt x="26546" y="21137"/>
                    <a:pt x="26638" y="21159"/>
                    <a:pt x="26706" y="21205"/>
                  </a:cubicBezTo>
                  <a:cubicBezTo>
                    <a:pt x="26934" y="21274"/>
                    <a:pt x="27140" y="21365"/>
                    <a:pt x="27368" y="21456"/>
                  </a:cubicBezTo>
                  <a:lnTo>
                    <a:pt x="27505" y="21502"/>
                  </a:lnTo>
                  <a:cubicBezTo>
                    <a:pt x="27688" y="21570"/>
                    <a:pt x="27847" y="21639"/>
                    <a:pt x="28030" y="21707"/>
                  </a:cubicBezTo>
                  <a:cubicBezTo>
                    <a:pt x="28213" y="21776"/>
                    <a:pt x="28395" y="21844"/>
                    <a:pt x="28578" y="21913"/>
                  </a:cubicBezTo>
                  <a:cubicBezTo>
                    <a:pt x="28692" y="21935"/>
                    <a:pt x="28783" y="21981"/>
                    <a:pt x="28875" y="22004"/>
                  </a:cubicBezTo>
                  <a:lnTo>
                    <a:pt x="28920" y="22004"/>
                  </a:lnTo>
                  <a:lnTo>
                    <a:pt x="28989" y="22027"/>
                  </a:lnTo>
                  <a:lnTo>
                    <a:pt x="29057" y="22027"/>
                  </a:lnTo>
                  <a:cubicBezTo>
                    <a:pt x="29126" y="22027"/>
                    <a:pt x="29194" y="22004"/>
                    <a:pt x="29263" y="21958"/>
                  </a:cubicBezTo>
                  <a:cubicBezTo>
                    <a:pt x="29308" y="21935"/>
                    <a:pt x="29354" y="21890"/>
                    <a:pt x="29377" y="21844"/>
                  </a:cubicBezTo>
                  <a:cubicBezTo>
                    <a:pt x="29400" y="21821"/>
                    <a:pt x="29422" y="21799"/>
                    <a:pt x="29468" y="21753"/>
                  </a:cubicBezTo>
                  <a:cubicBezTo>
                    <a:pt x="29514" y="21707"/>
                    <a:pt x="29559" y="21639"/>
                    <a:pt x="29582" y="21570"/>
                  </a:cubicBezTo>
                  <a:cubicBezTo>
                    <a:pt x="29628" y="21502"/>
                    <a:pt x="29651" y="21456"/>
                    <a:pt x="29673" y="21388"/>
                  </a:cubicBezTo>
                  <a:lnTo>
                    <a:pt x="29696" y="21342"/>
                  </a:lnTo>
                  <a:lnTo>
                    <a:pt x="29788" y="21182"/>
                  </a:lnTo>
                  <a:lnTo>
                    <a:pt x="29856" y="21000"/>
                  </a:lnTo>
                  <a:cubicBezTo>
                    <a:pt x="29902" y="20908"/>
                    <a:pt x="29947" y="20817"/>
                    <a:pt x="29993" y="20703"/>
                  </a:cubicBezTo>
                  <a:cubicBezTo>
                    <a:pt x="30039" y="20589"/>
                    <a:pt x="30084" y="20475"/>
                    <a:pt x="30130" y="20361"/>
                  </a:cubicBezTo>
                  <a:cubicBezTo>
                    <a:pt x="30198" y="20246"/>
                    <a:pt x="30267" y="20155"/>
                    <a:pt x="30313" y="20041"/>
                  </a:cubicBezTo>
                  <a:cubicBezTo>
                    <a:pt x="30358" y="19950"/>
                    <a:pt x="30404" y="19881"/>
                    <a:pt x="30450" y="19813"/>
                  </a:cubicBezTo>
                  <a:lnTo>
                    <a:pt x="30518" y="19653"/>
                  </a:lnTo>
                  <a:cubicBezTo>
                    <a:pt x="30586" y="19562"/>
                    <a:pt x="30655" y="19448"/>
                    <a:pt x="30723" y="19333"/>
                  </a:cubicBezTo>
                  <a:lnTo>
                    <a:pt x="30746" y="19311"/>
                  </a:lnTo>
                  <a:cubicBezTo>
                    <a:pt x="30792" y="19219"/>
                    <a:pt x="30838" y="19151"/>
                    <a:pt x="30883" y="19082"/>
                  </a:cubicBezTo>
                  <a:lnTo>
                    <a:pt x="30997" y="18923"/>
                  </a:lnTo>
                  <a:lnTo>
                    <a:pt x="31157" y="18649"/>
                  </a:lnTo>
                  <a:cubicBezTo>
                    <a:pt x="31226" y="18535"/>
                    <a:pt x="31294" y="18420"/>
                    <a:pt x="31363" y="18329"/>
                  </a:cubicBezTo>
                  <a:cubicBezTo>
                    <a:pt x="31385" y="18306"/>
                    <a:pt x="31385" y="18283"/>
                    <a:pt x="31408" y="18261"/>
                  </a:cubicBezTo>
                  <a:lnTo>
                    <a:pt x="31499" y="18101"/>
                  </a:lnTo>
                  <a:cubicBezTo>
                    <a:pt x="31568" y="17987"/>
                    <a:pt x="31636" y="17873"/>
                    <a:pt x="31705" y="17758"/>
                  </a:cubicBezTo>
                  <a:lnTo>
                    <a:pt x="31773" y="17621"/>
                  </a:lnTo>
                  <a:cubicBezTo>
                    <a:pt x="31956" y="17348"/>
                    <a:pt x="32139" y="17051"/>
                    <a:pt x="32321" y="16777"/>
                  </a:cubicBezTo>
                  <a:cubicBezTo>
                    <a:pt x="32412" y="16640"/>
                    <a:pt x="32527" y="16503"/>
                    <a:pt x="32618" y="16366"/>
                  </a:cubicBezTo>
                  <a:cubicBezTo>
                    <a:pt x="32686" y="16275"/>
                    <a:pt x="32755" y="16183"/>
                    <a:pt x="32823" y="16092"/>
                  </a:cubicBezTo>
                  <a:cubicBezTo>
                    <a:pt x="32846" y="16047"/>
                    <a:pt x="32869" y="16024"/>
                    <a:pt x="32892" y="15978"/>
                  </a:cubicBezTo>
                  <a:cubicBezTo>
                    <a:pt x="32892" y="15932"/>
                    <a:pt x="32869" y="15887"/>
                    <a:pt x="32846" y="15864"/>
                  </a:cubicBezTo>
                  <a:cubicBezTo>
                    <a:pt x="32915" y="15750"/>
                    <a:pt x="32915" y="15590"/>
                    <a:pt x="32823" y="15476"/>
                  </a:cubicBezTo>
                  <a:cubicBezTo>
                    <a:pt x="32755" y="15385"/>
                    <a:pt x="32686" y="15339"/>
                    <a:pt x="32618" y="15293"/>
                  </a:cubicBezTo>
                  <a:lnTo>
                    <a:pt x="32412" y="15156"/>
                  </a:lnTo>
                  <a:lnTo>
                    <a:pt x="32230" y="15042"/>
                  </a:lnTo>
                  <a:cubicBezTo>
                    <a:pt x="32116" y="14951"/>
                    <a:pt x="31979" y="14860"/>
                    <a:pt x="31865" y="14768"/>
                  </a:cubicBezTo>
                  <a:lnTo>
                    <a:pt x="31773" y="14700"/>
                  </a:lnTo>
                  <a:cubicBezTo>
                    <a:pt x="31705" y="14654"/>
                    <a:pt x="31614" y="14586"/>
                    <a:pt x="31522" y="14517"/>
                  </a:cubicBezTo>
                  <a:cubicBezTo>
                    <a:pt x="31408" y="14426"/>
                    <a:pt x="31271" y="14335"/>
                    <a:pt x="31157" y="14243"/>
                  </a:cubicBezTo>
                  <a:cubicBezTo>
                    <a:pt x="31066" y="14175"/>
                    <a:pt x="30974" y="14129"/>
                    <a:pt x="30883" y="14061"/>
                  </a:cubicBezTo>
                  <a:lnTo>
                    <a:pt x="30769" y="13969"/>
                  </a:lnTo>
                  <a:cubicBezTo>
                    <a:pt x="30723" y="13924"/>
                    <a:pt x="30655" y="13878"/>
                    <a:pt x="30586" y="13832"/>
                  </a:cubicBezTo>
                  <a:cubicBezTo>
                    <a:pt x="30541" y="13787"/>
                    <a:pt x="30472" y="13741"/>
                    <a:pt x="30427" y="13718"/>
                  </a:cubicBezTo>
                  <a:lnTo>
                    <a:pt x="30290" y="13604"/>
                  </a:lnTo>
                  <a:cubicBezTo>
                    <a:pt x="30198" y="13559"/>
                    <a:pt x="30130" y="13490"/>
                    <a:pt x="30039" y="13444"/>
                  </a:cubicBezTo>
                  <a:lnTo>
                    <a:pt x="29925" y="13353"/>
                  </a:lnTo>
                  <a:cubicBezTo>
                    <a:pt x="29833" y="13285"/>
                    <a:pt x="29765" y="13216"/>
                    <a:pt x="29673" y="13148"/>
                  </a:cubicBezTo>
                  <a:cubicBezTo>
                    <a:pt x="29628" y="13125"/>
                    <a:pt x="29582" y="13079"/>
                    <a:pt x="29536" y="13056"/>
                  </a:cubicBezTo>
                  <a:cubicBezTo>
                    <a:pt x="29468" y="12988"/>
                    <a:pt x="29400" y="12942"/>
                    <a:pt x="29308" y="12897"/>
                  </a:cubicBezTo>
                  <a:cubicBezTo>
                    <a:pt x="29148" y="12783"/>
                    <a:pt x="28989" y="12668"/>
                    <a:pt x="28829" y="12554"/>
                  </a:cubicBezTo>
                  <a:lnTo>
                    <a:pt x="28555" y="12395"/>
                  </a:lnTo>
                  <a:lnTo>
                    <a:pt x="27459" y="11641"/>
                  </a:lnTo>
                  <a:lnTo>
                    <a:pt x="27026" y="11345"/>
                  </a:lnTo>
                  <a:lnTo>
                    <a:pt x="26615" y="11071"/>
                  </a:lnTo>
                  <a:cubicBezTo>
                    <a:pt x="26204" y="10774"/>
                    <a:pt x="25793" y="10500"/>
                    <a:pt x="25382" y="10226"/>
                  </a:cubicBezTo>
                  <a:cubicBezTo>
                    <a:pt x="25314" y="10180"/>
                    <a:pt x="25223" y="10135"/>
                    <a:pt x="25154" y="10112"/>
                  </a:cubicBezTo>
                  <a:cubicBezTo>
                    <a:pt x="25086" y="10066"/>
                    <a:pt x="25017" y="9998"/>
                    <a:pt x="24926" y="9952"/>
                  </a:cubicBezTo>
                  <a:cubicBezTo>
                    <a:pt x="24834" y="9907"/>
                    <a:pt x="24743" y="9838"/>
                    <a:pt x="24675" y="9770"/>
                  </a:cubicBezTo>
                  <a:lnTo>
                    <a:pt x="24515" y="9678"/>
                  </a:lnTo>
                  <a:cubicBezTo>
                    <a:pt x="24218" y="9473"/>
                    <a:pt x="23967" y="9313"/>
                    <a:pt x="23693" y="9153"/>
                  </a:cubicBezTo>
                  <a:cubicBezTo>
                    <a:pt x="23602" y="9085"/>
                    <a:pt x="23488" y="9016"/>
                    <a:pt x="23374" y="8948"/>
                  </a:cubicBezTo>
                  <a:lnTo>
                    <a:pt x="23282" y="8902"/>
                  </a:lnTo>
                  <a:lnTo>
                    <a:pt x="23123" y="8811"/>
                  </a:lnTo>
                  <a:cubicBezTo>
                    <a:pt x="23031" y="8742"/>
                    <a:pt x="22940" y="8697"/>
                    <a:pt x="22849" y="8628"/>
                  </a:cubicBezTo>
                  <a:cubicBezTo>
                    <a:pt x="22598" y="8469"/>
                    <a:pt x="22324" y="8309"/>
                    <a:pt x="22073" y="8172"/>
                  </a:cubicBezTo>
                  <a:lnTo>
                    <a:pt x="21639" y="7921"/>
                  </a:lnTo>
                  <a:cubicBezTo>
                    <a:pt x="21228" y="7693"/>
                    <a:pt x="20817" y="7441"/>
                    <a:pt x="20406" y="7236"/>
                  </a:cubicBezTo>
                  <a:cubicBezTo>
                    <a:pt x="20224" y="7145"/>
                    <a:pt x="20064" y="7053"/>
                    <a:pt x="19904" y="6985"/>
                  </a:cubicBezTo>
                  <a:lnTo>
                    <a:pt x="19881" y="6962"/>
                  </a:lnTo>
                  <a:lnTo>
                    <a:pt x="19859" y="6939"/>
                  </a:lnTo>
                  <a:lnTo>
                    <a:pt x="19767" y="6916"/>
                  </a:lnTo>
                  <a:lnTo>
                    <a:pt x="19676" y="6871"/>
                  </a:lnTo>
                  <a:lnTo>
                    <a:pt x="19562" y="6802"/>
                  </a:lnTo>
                  <a:lnTo>
                    <a:pt x="19311" y="6688"/>
                  </a:lnTo>
                  <a:lnTo>
                    <a:pt x="19083" y="6574"/>
                  </a:lnTo>
                  <a:lnTo>
                    <a:pt x="18946" y="6506"/>
                  </a:lnTo>
                  <a:cubicBezTo>
                    <a:pt x="18740" y="6391"/>
                    <a:pt x="18535" y="6300"/>
                    <a:pt x="18329" y="6209"/>
                  </a:cubicBezTo>
                  <a:cubicBezTo>
                    <a:pt x="18147" y="6118"/>
                    <a:pt x="17987" y="6049"/>
                    <a:pt x="17827" y="5958"/>
                  </a:cubicBezTo>
                  <a:cubicBezTo>
                    <a:pt x="17736" y="5912"/>
                    <a:pt x="17645" y="5866"/>
                    <a:pt x="17553" y="5821"/>
                  </a:cubicBezTo>
                  <a:lnTo>
                    <a:pt x="17348" y="5730"/>
                  </a:lnTo>
                  <a:lnTo>
                    <a:pt x="17120" y="5615"/>
                  </a:lnTo>
                  <a:cubicBezTo>
                    <a:pt x="16777" y="5433"/>
                    <a:pt x="16435" y="5273"/>
                    <a:pt x="16092" y="5090"/>
                  </a:cubicBezTo>
                  <a:cubicBezTo>
                    <a:pt x="15933" y="4976"/>
                    <a:pt x="15750" y="4908"/>
                    <a:pt x="15590" y="4817"/>
                  </a:cubicBezTo>
                  <a:lnTo>
                    <a:pt x="15476" y="4748"/>
                  </a:lnTo>
                  <a:lnTo>
                    <a:pt x="15408" y="4725"/>
                  </a:lnTo>
                  <a:lnTo>
                    <a:pt x="15339" y="4680"/>
                  </a:lnTo>
                  <a:cubicBezTo>
                    <a:pt x="15294" y="4657"/>
                    <a:pt x="15271" y="4657"/>
                    <a:pt x="15248" y="4634"/>
                  </a:cubicBezTo>
                  <a:lnTo>
                    <a:pt x="15202" y="4611"/>
                  </a:lnTo>
                  <a:lnTo>
                    <a:pt x="15065" y="4543"/>
                  </a:lnTo>
                  <a:cubicBezTo>
                    <a:pt x="14837" y="4428"/>
                    <a:pt x="14609" y="4314"/>
                    <a:pt x="14380" y="4223"/>
                  </a:cubicBezTo>
                  <a:lnTo>
                    <a:pt x="14129" y="4086"/>
                  </a:lnTo>
                  <a:cubicBezTo>
                    <a:pt x="13924" y="4018"/>
                    <a:pt x="13741" y="3926"/>
                    <a:pt x="13536" y="3835"/>
                  </a:cubicBezTo>
                  <a:cubicBezTo>
                    <a:pt x="13353" y="3767"/>
                    <a:pt x="13171" y="3675"/>
                    <a:pt x="12988" y="3607"/>
                  </a:cubicBezTo>
                  <a:cubicBezTo>
                    <a:pt x="12646" y="3447"/>
                    <a:pt x="12303" y="3287"/>
                    <a:pt x="11938" y="3150"/>
                  </a:cubicBezTo>
                  <a:cubicBezTo>
                    <a:pt x="11824" y="3105"/>
                    <a:pt x="11710" y="3059"/>
                    <a:pt x="11573" y="3013"/>
                  </a:cubicBezTo>
                  <a:cubicBezTo>
                    <a:pt x="11436" y="2968"/>
                    <a:pt x="11276" y="2922"/>
                    <a:pt x="11139" y="2854"/>
                  </a:cubicBezTo>
                  <a:cubicBezTo>
                    <a:pt x="10888" y="2762"/>
                    <a:pt x="10614" y="2648"/>
                    <a:pt x="10363" y="2557"/>
                  </a:cubicBezTo>
                  <a:cubicBezTo>
                    <a:pt x="10089" y="2443"/>
                    <a:pt x="9815" y="2329"/>
                    <a:pt x="9542" y="2214"/>
                  </a:cubicBezTo>
                  <a:cubicBezTo>
                    <a:pt x="9382" y="2146"/>
                    <a:pt x="9245" y="2100"/>
                    <a:pt x="9108" y="2032"/>
                  </a:cubicBezTo>
                  <a:cubicBezTo>
                    <a:pt x="8971" y="1986"/>
                    <a:pt x="8834" y="1941"/>
                    <a:pt x="8720" y="1895"/>
                  </a:cubicBezTo>
                  <a:cubicBezTo>
                    <a:pt x="8606" y="1849"/>
                    <a:pt x="8469" y="1804"/>
                    <a:pt x="8355" y="1758"/>
                  </a:cubicBezTo>
                  <a:cubicBezTo>
                    <a:pt x="8195" y="1689"/>
                    <a:pt x="8035" y="1644"/>
                    <a:pt x="7898" y="1575"/>
                  </a:cubicBezTo>
                  <a:cubicBezTo>
                    <a:pt x="7670" y="1461"/>
                    <a:pt x="7396" y="1370"/>
                    <a:pt x="7054" y="1256"/>
                  </a:cubicBezTo>
                  <a:lnTo>
                    <a:pt x="6802" y="1164"/>
                  </a:lnTo>
                  <a:cubicBezTo>
                    <a:pt x="6597" y="1096"/>
                    <a:pt x="6392" y="1028"/>
                    <a:pt x="6186" y="936"/>
                  </a:cubicBezTo>
                  <a:cubicBezTo>
                    <a:pt x="6072" y="891"/>
                    <a:pt x="5958" y="868"/>
                    <a:pt x="5844" y="822"/>
                  </a:cubicBezTo>
                  <a:lnTo>
                    <a:pt x="5753" y="799"/>
                  </a:lnTo>
                  <a:cubicBezTo>
                    <a:pt x="5661" y="776"/>
                    <a:pt x="5593" y="754"/>
                    <a:pt x="5501" y="708"/>
                  </a:cubicBezTo>
                  <a:lnTo>
                    <a:pt x="5296" y="639"/>
                  </a:lnTo>
                  <a:cubicBezTo>
                    <a:pt x="5022" y="548"/>
                    <a:pt x="4725" y="457"/>
                    <a:pt x="4429" y="388"/>
                  </a:cubicBezTo>
                  <a:cubicBezTo>
                    <a:pt x="4246" y="320"/>
                    <a:pt x="4041" y="251"/>
                    <a:pt x="3835" y="206"/>
                  </a:cubicBezTo>
                  <a:cubicBezTo>
                    <a:pt x="3812" y="183"/>
                    <a:pt x="3767" y="183"/>
                    <a:pt x="3744" y="183"/>
                  </a:cubicBezTo>
                  <a:cubicBezTo>
                    <a:pt x="3698" y="183"/>
                    <a:pt x="3675" y="183"/>
                    <a:pt x="3630" y="206"/>
                  </a:cubicBezTo>
                  <a:cubicBezTo>
                    <a:pt x="3561" y="69"/>
                    <a:pt x="3447" y="0"/>
                    <a:pt x="333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4" name="Google Shape;1072;p22">
              <a:extLst>
                <a:ext uri="{FF2B5EF4-FFF2-40B4-BE49-F238E27FC236}">
                  <a16:creationId xmlns:a16="http://schemas.microsoft.com/office/drawing/2014/main" id="{E6B5CF5F-E89D-4420-977D-7A0AE5B88715}"/>
                </a:ext>
              </a:extLst>
            </p:cNvPr>
            <p:cNvSpPr/>
            <p:nvPr/>
          </p:nvSpPr>
          <p:spPr>
            <a:xfrm>
              <a:off x="5395615" y="1500468"/>
              <a:ext cx="303574" cy="445481"/>
            </a:xfrm>
            <a:custGeom>
              <a:avLst/>
              <a:gdLst/>
              <a:ahLst/>
              <a:cxnLst/>
              <a:rect l="l" t="t" r="r" b="b"/>
              <a:pathLst>
                <a:path w="11231" h="16481" extrusionOk="0">
                  <a:moveTo>
                    <a:pt x="8925" y="1"/>
                  </a:moveTo>
                  <a:cubicBezTo>
                    <a:pt x="8697" y="1"/>
                    <a:pt x="8469" y="115"/>
                    <a:pt x="8218" y="320"/>
                  </a:cubicBezTo>
                  <a:cubicBezTo>
                    <a:pt x="8126" y="366"/>
                    <a:pt x="8058" y="457"/>
                    <a:pt x="7966" y="526"/>
                  </a:cubicBezTo>
                  <a:lnTo>
                    <a:pt x="7921" y="594"/>
                  </a:lnTo>
                  <a:lnTo>
                    <a:pt x="7921" y="571"/>
                  </a:lnTo>
                  <a:cubicBezTo>
                    <a:pt x="7875" y="640"/>
                    <a:pt x="7807" y="685"/>
                    <a:pt x="7738" y="754"/>
                  </a:cubicBezTo>
                  <a:cubicBezTo>
                    <a:pt x="7624" y="868"/>
                    <a:pt x="7510" y="982"/>
                    <a:pt x="7396" y="1096"/>
                  </a:cubicBezTo>
                  <a:lnTo>
                    <a:pt x="7327" y="1165"/>
                  </a:lnTo>
                  <a:cubicBezTo>
                    <a:pt x="7259" y="1210"/>
                    <a:pt x="7190" y="1279"/>
                    <a:pt x="7122" y="1347"/>
                  </a:cubicBezTo>
                  <a:cubicBezTo>
                    <a:pt x="6962" y="1484"/>
                    <a:pt x="6825" y="1598"/>
                    <a:pt x="6688" y="1735"/>
                  </a:cubicBezTo>
                  <a:cubicBezTo>
                    <a:pt x="6483" y="1941"/>
                    <a:pt x="6277" y="2192"/>
                    <a:pt x="6026" y="2511"/>
                  </a:cubicBezTo>
                  <a:cubicBezTo>
                    <a:pt x="5821" y="2785"/>
                    <a:pt x="5593" y="3059"/>
                    <a:pt x="5387" y="3333"/>
                  </a:cubicBezTo>
                  <a:cubicBezTo>
                    <a:pt x="5273" y="3493"/>
                    <a:pt x="5182" y="3630"/>
                    <a:pt x="5113" y="3744"/>
                  </a:cubicBezTo>
                  <a:cubicBezTo>
                    <a:pt x="5068" y="3812"/>
                    <a:pt x="5022" y="3904"/>
                    <a:pt x="4976" y="3972"/>
                  </a:cubicBezTo>
                  <a:cubicBezTo>
                    <a:pt x="4908" y="4063"/>
                    <a:pt x="4839" y="4155"/>
                    <a:pt x="4771" y="4246"/>
                  </a:cubicBezTo>
                  <a:cubicBezTo>
                    <a:pt x="4680" y="4383"/>
                    <a:pt x="4565" y="4520"/>
                    <a:pt x="4474" y="4657"/>
                  </a:cubicBezTo>
                  <a:cubicBezTo>
                    <a:pt x="4292" y="4931"/>
                    <a:pt x="4109" y="5228"/>
                    <a:pt x="3926" y="5501"/>
                  </a:cubicBezTo>
                  <a:lnTo>
                    <a:pt x="3858" y="5638"/>
                  </a:lnTo>
                  <a:cubicBezTo>
                    <a:pt x="3789" y="5753"/>
                    <a:pt x="3721" y="5867"/>
                    <a:pt x="3652" y="5981"/>
                  </a:cubicBezTo>
                  <a:lnTo>
                    <a:pt x="3561" y="6141"/>
                  </a:lnTo>
                  <a:cubicBezTo>
                    <a:pt x="3516" y="6232"/>
                    <a:pt x="3470" y="6300"/>
                    <a:pt x="3401" y="6392"/>
                  </a:cubicBezTo>
                  <a:cubicBezTo>
                    <a:pt x="3310" y="6574"/>
                    <a:pt x="3196" y="6780"/>
                    <a:pt x="3082" y="6962"/>
                  </a:cubicBezTo>
                  <a:lnTo>
                    <a:pt x="2945" y="7213"/>
                  </a:lnTo>
                  <a:cubicBezTo>
                    <a:pt x="2808" y="7487"/>
                    <a:pt x="2648" y="7738"/>
                    <a:pt x="2511" y="8012"/>
                  </a:cubicBezTo>
                  <a:cubicBezTo>
                    <a:pt x="2443" y="8126"/>
                    <a:pt x="2374" y="8263"/>
                    <a:pt x="2306" y="8400"/>
                  </a:cubicBezTo>
                  <a:cubicBezTo>
                    <a:pt x="2214" y="8560"/>
                    <a:pt x="2146" y="8720"/>
                    <a:pt x="2055" y="8880"/>
                  </a:cubicBezTo>
                  <a:cubicBezTo>
                    <a:pt x="1712" y="9519"/>
                    <a:pt x="1484" y="10067"/>
                    <a:pt x="1279" y="10592"/>
                  </a:cubicBezTo>
                  <a:lnTo>
                    <a:pt x="1256" y="10660"/>
                  </a:lnTo>
                  <a:cubicBezTo>
                    <a:pt x="1210" y="10774"/>
                    <a:pt x="1165" y="10888"/>
                    <a:pt x="1142" y="11002"/>
                  </a:cubicBezTo>
                  <a:cubicBezTo>
                    <a:pt x="1119" y="11071"/>
                    <a:pt x="1096" y="11139"/>
                    <a:pt x="1073" y="11208"/>
                  </a:cubicBezTo>
                  <a:cubicBezTo>
                    <a:pt x="1050" y="11276"/>
                    <a:pt x="1028" y="11345"/>
                    <a:pt x="1005" y="11413"/>
                  </a:cubicBezTo>
                  <a:cubicBezTo>
                    <a:pt x="982" y="11505"/>
                    <a:pt x="959" y="11573"/>
                    <a:pt x="913" y="11687"/>
                  </a:cubicBezTo>
                  <a:lnTo>
                    <a:pt x="868" y="11801"/>
                  </a:lnTo>
                  <a:cubicBezTo>
                    <a:pt x="822" y="11938"/>
                    <a:pt x="776" y="12052"/>
                    <a:pt x="731" y="12189"/>
                  </a:cubicBezTo>
                  <a:lnTo>
                    <a:pt x="731" y="12212"/>
                  </a:lnTo>
                  <a:lnTo>
                    <a:pt x="662" y="12372"/>
                  </a:lnTo>
                  <a:cubicBezTo>
                    <a:pt x="640" y="12463"/>
                    <a:pt x="617" y="12532"/>
                    <a:pt x="571" y="12623"/>
                  </a:cubicBezTo>
                  <a:cubicBezTo>
                    <a:pt x="548" y="12737"/>
                    <a:pt x="503" y="12851"/>
                    <a:pt x="480" y="12965"/>
                  </a:cubicBezTo>
                  <a:lnTo>
                    <a:pt x="457" y="13034"/>
                  </a:lnTo>
                  <a:cubicBezTo>
                    <a:pt x="411" y="13148"/>
                    <a:pt x="388" y="13262"/>
                    <a:pt x="343" y="13376"/>
                  </a:cubicBezTo>
                  <a:cubicBezTo>
                    <a:pt x="297" y="13559"/>
                    <a:pt x="229" y="13741"/>
                    <a:pt x="183" y="13924"/>
                  </a:cubicBezTo>
                  <a:cubicBezTo>
                    <a:pt x="92" y="14244"/>
                    <a:pt x="69" y="14563"/>
                    <a:pt x="46" y="14837"/>
                  </a:cubicBezTo>
                  <a:cubicBezTo>
                    <a:pt x="23" y="15157"/>
                    <a:pt x="0" y="15499"/>
                    <a:pt x="206" y="15796"/>
                  </a:cubicBezTo>
                  <a:cubicBezTo>
                    <a:pt x="251" y="15864"/>
                    <a:pt x="297" y="15910"/>
                    <a:pt x="366" y="15955"/>
                  </a:cubicBezTo>
                  <a:cubicBezTo>
                    <a:pt x="411" y="16001"/>
                    <a:pt x="480" y="16047"/>
                    <a:pt x="548" y="16070"/>
                  </a:cubicBezTo>
                  <a:cubicBezTo>
                    <a:pt x="617" y="16092"/>
                    <a:pt x="662" y="16115"/>
                    <a:pt x="754" y="16115"/>
                  </a:cubicBezTo>
                  <a:cubicBezTo>
                    <a:pt x="799" y="16115"/>
                    <a:pt x="868" y="16115"/>
                    <a:pt x="936" y="16092"/>
                  </a:cubicBezTo>
                  <a:cubicBezTo>
                    <a:pt x="982" y="16070"/>
                    <a:pt x="1005" y="16070"/>
                    <a:pt x="1050" y="16047"/>
                  </a:cubicBezTo>
                  <a:cubicBezTo>
                    <a:pt x="1096" y="16001"/>
                    <a:pt x="1165" y="15978"/>
                    <a:pt x="1233" y="15933"/>
                  </a:cubicBezTo>
                  <a:cubicBezTo>
                    <a:pt x="1324" y="15864"/>
                    <a:pt x="1416" y="15796"/>
                    <a:pt x="1507" y="15727"/>
                  </a:cubicBezTo>
                  <a:cubicBezTo>
                    <a:pt x="1667" y="15613"/>
                    <a:pt x="1826" y="15499"/>
                    <a:pt x="1986" y="15408"/>
                  </a:cubicBezTo>
                  <a:cubicBezTo>
                    <a:pt x="2009" y="15476"/>
                    <a:pt x="2032" y="15545"/>
                    <a:pt x="2055" y="15613"/>
                  </a:cubicBezTo>
                  <a:lnTo>
                    <a:pt x="2100" y="15727"/>
                  </a:lnTo>
                  <a:cubicBezTo>
                    <a:pt x="2100" y="15796"/>
                    <a:pt x="2146" y="15864"/>
                    <a:pt x="2169" y="15933"/>
                  </a:cubicBezTo>
                  <a:cubicBezTo>
                    <a:pt x="2192" y="15978"/>
                    <a:pt x="2214" y="16024"/>
                    <a:pt x="2260" y="16070"/>
                  </a:cubicBezTo>
                  <a:cubicBezTo>
                    <a:pt x="2283" y="16115"/>
                    <a:pt x="2306" y="16161"/>
                    <a:pt x="2351" y="16184"/>
                  </a:cubicBezTo>
                  <a:lnTo>
                    <a:pt x="2374" y="16229"/>
                  </a:lnTo>
                  <a:cubicBezTo>
                    <a:pt x="2443" y="16298"/>
                    <a:pt x="2534" y="16343"/>
                    <a:pt x="2671" y="16389"/>
                  </a:cubicBezTo>
                  <a:cubicBezTo>
                    <a:pt x="2808" y="16435"/>
                    <a:pt x="2968" y="16480"/>
                    <a:pt x="3105" y="16480"/>
                  </a:cubicBezTo>
                  <a:lnTo>
                    <a:pt x="3173" y="16480"/>
                  </a:lnTo>
                  <a:cubicBezTo>
                    <a:pt x="3379" y="16480"/>
                    <a:pt x="3584" y="16412"/>
                    <a:pt x="3812" y="16298"/>
                  </a:cubicBezTo>
                  <a:cubicBezTo>
                    <a:pt x="4018" y="16207"/>
                    <a:pt x="4223" y="16070"/>
                    <a:pt x="4406" y="15910"/>
                  </a:cubicBezTo>
                  <a:cubicBezTo>
                    <a:pt x="4634" y="15727"/>
                    <a:pt x="4839" y="15545"/>
                    <a:pt x="5068" y="15362"/>
                  </a:cubicBezTo>
                  <a:cubicBezTo>
                    <a:pt x="5182" y="15248"/>
                    <a:pt x="5296" y="15157"/>
                    <a:pt x="5410" y="15042"/>
                  </a:cubicBezTo>
                  <a:cubicBezTo>
                    <a:pt x="5547" y="14905"/>
                    <a:pt x="5684" y="14791"/>
                    <a:pt x="5798" y="14654"/>
                  </a:cubicBezTo>
                  <a:cubicBezTo>
                    <a:pt x="5889" y="14540"/>
                    <a:pt x="6003" y="14426"/>
                    <a:pt x="6095" y="14335"/>
                  </a:cubicBezTo>
                  <a:lnTo>
                    <a:pt x="6186" y="14198"/>
                  </a:lnTo>
                  <a:cubicBezTo>
                    <a:pt x="6255" y="14129"/>
                    <a:pt x="6300" y="14084"/>
                    <a:pt x="6346" y="14015"/>
                  </a:cubicBezTo>
                  <a:lnTo>
                    <a:pt x="6483" y="13856"/>
                  </a:lnTo>
                  <a:cubicBezTo>
                    <a:pt x="6643" y="13696"/>
                    <a:pt x="6802" y="13513"/>
                    <a:pt x="6962" y="13331"/>
                  </a:cubicBezTo>
                  <a:cubicBezTo>
                    <a:pt x="7099" y="13148"/>
                    <a:pt x="7213" y="12988"/>
                    <a:pt x="7350" y="12806"/>
                  </a:cubicBezTo>
                  <a:lnTo>
                    <a:pt x="7533" y="12554"/>
                  </a:lnTo>
                  <a:cubicBezTo>
                    <a:pt x="7624" y="12463"/>
                    <a:pt x="7693" y="12372"/>
                    <a:pt x="7738" y="12281"/>
                  </a:cubicBezTo>
                  <a:lnTo>
                    <a:pt x="7807" y="12189"/>
                  </a:lnTo>
                  <a:cubicBezTo>
                    <a:pt x="7852" y="12121"/>
                    <a:pt x="7898" y="12052"/>
                    <a:pt x="7944" y="12007"/>
                  </a:cubicBezTo>
                  <a:cubicBezTo>
                    <a:pt x="7966" y="11938"/>
                    <a:pt x="8012" y="11893"/>
                    <a:pt x="8035" y="11847"/>
                  </a:cubicBezTo>
                  <a:cubicBezTo>
                    <a:pt x="8058" y="11824"/>
                    <a:pt x="8081" y="11778"/>
                    <a:pt x="8103" y="11756"/>
                  </a:cubicBezTo>
                  <a:cubicBezTo>
                    <a:pt x="8195" y="11619"/>
                    <a:pt x="8286" y="11459"/>
                    <a:pt x="8377" y="11322"/>
                  </a:cubicBezTo>
                  <a:lnTo>
                    <a:pt x="8537" y="11071"/>
                  </a:lnTo>
                  <a:cubicBezTo>
                    <a:pt x="8651" y="10934"/>
                    <a:pt x="8743" y="10774"/>
                    <a:pt x="8834" y="10614"/>
                  </a:cubicBezTo>
                  <a:cubicBezTo>
                    <a:pt x="8857" y="10569"/>
                    <a:pt x="8857" y="10546"/>
                    <a:pt x="8879" y="10523"/>
                  </a:cubicBezTo>
                  <a:lnTo>
                    <a:pt x="8948" y="10386"/>
                  </a:lnTo>
                  <a:cubicBezTo>
                    <a:pt x="9016" y="10249"/>
                    <a:pt x="9085" y="10135"/>
                    <a:pt x="9153" y="9998"/>
                  </a:cubicBezTo>
                  <a:cubicBezTo>
                    <a:pt x="9176" y="9930"/>
                    <a:pt x="9222" y="9861"/>
                    <a:pt x="9245" y="9815"/>
                  </a:cubicBezTo>
                  <a:lnTo>
                    <a:pt x="9313" y="9701"/>
                  </a:lnTo>
                  <a:cubicBezTo>
                    <a:pt x="9359" y="9610"/>
                    <a:pt x="9404" y="9519"/>
                    <a:pt x="9450" y="9427"/>
                  </a:cubicBezTo>
                  <a:cubicBezTo>
                    <a:pt x="9519" y="9290"/>
                    <a:pt x="9587" y="9154"/>
                    <a:pt x="9656" y="9017"/>
                  </a:cubicBezTo>
                  <a:cubicBezTo>
                    <a:pt x="9724" y="8880"/>
                    <a:pt x="9792" y="8766"/>
                    <a:pt x="9838" y="8651"/>
                  </a:cubicBezTo>
                  <a:cubicBezTo>
                    <a:pt x="9952" y="8446"/>
                    <a:pt x="10044" y="8241"/>
                    <a:pt x="10135" y="8012"/>
                  </a:cubicBezTo>
                  <a:lnTo>
                    <a:pt x="10203" y="7830"/>
                  </a:lnTo>
                  <a:cubicBezTo>
                    <a:pt x="10249" y="7761"/>
                    <a:pt x="10272" y="7716"/>
                    <a:pt x="10295" y="7647"/>
                  </a:cubicBezTo>
                  <a:cubicBezTo>
                    <a:pt x="10317" y="7533"/>
                    <a:pt x="10340" y="7442"/>
                    <a:pt x="10386" y="7350"/>
                  </a:cubicBezTo>
                  <a:lnTo>
                    <a:pt x="10409" y="7259"/>
                  </a:lnTo>
                  <a:lnTo>
                    <a:pt x="10432" y="7191"/>
                  </a:lnTo>
                  <a:cubicBezTo>
                    <a:pt x="10454" y="7054"/>
                    <a:pt x="10500" y="6917"/>
                    <a:pt x="10546" y="6780"/>
                  </a:cubicBezTo>
                  <a:lnTo>
                    <a:pt x="10591" y="6643"/>
                  </a:lnTo>
                  <a:cubicBezTo>
                    <a:pt x="10637" y="6551"/>
                    <a:pt x="10660" y="6437"/>
                    <a:pt x="10705" y="6346"/>
                  </a:cubicBezTo>
                  <a:cubicBezTo>
                    <a:pt x="10705" y="6300"/>
                    <a:pt x="10728" y="6232"/>
                    <a:pt x="10728" y="6163"/>
                  </a:cubicBezTo>
                  <a:cubicBezTo>
                    <a:pt x="10728" y="6118"/>
                    <a:pt x="10774" y="6049"/>
                    <a:pt x="10820" y="6004"/>
                  </a:cubicBezTo>
                  <a:lnTo>
                    <a:pt x="10820" y="5958"/>
                  </a:lnTo>
                  <a:cubicBezTo>
                    <a:pt x="10888" y="5730"/>
                    <a:pt x="10957" y="5524"/>
                    <a:pt x="11002" y="5296"/>
                  </a:cubicBezTo>
                  <a:lnTo>
                    <a:pt x="11025" y="5228"/>
                  </a:lnTo>
                  <a:cubicBezTo>
                    <a:pt x="11071" y="4977"/>
                    <a:pt x="11116" y="4703"/>
                    <a:pt x="11162" y="4452"/>
                  </a:cubicBezTo>
                  <a:cubicBezTo>
                    <a:pt x="11208" y="4086"/>
                    <a:pt x="11230" y="3790"/>
                    <a:pt x="11208" y="3516"/>
                  </a:cubicBezTo>
                  <a:cubicBezTo>
                    <a:pt x="11208" y="3356"/>
                    <a:pt x="11208" y="3219"/>
                    <a:pt x="11208" y="3059"/>
                  </a:cubicBezTo>
                  <a:cubicBezTo>
                    <a:pt x="11185" y="2945"/>
                    <a:pt x="11162" y="2808"/>
                    <a:pt x="11139" y="2648"/>
                  </a:cubicBezTo>
                  <a:lnTo>
                    <a:pt x="11116" y="2534"/>
                  </a:lnTo>
                  <a:cubicBezTo>
                    <a:pt x="11094" y="2420"/>
                    <a:pt x="11071" y="2283"/>
                    <a:pt x="11025" y="2192"/>
                  </a:cubicBezTo>
                  <a:cubicBezTo>
                    <a:pt x="10957" y="1986"/>
                    <a:pt x="10774" y="1849"/>
                    <a:pt x="10637" y="1758"/>
                  </a:cubicBezTo>
                  <a:cubicBezTo>
                    <a:pt x="10569" y="1735"/>
                    <a:pt x="10477" y="1690"/>
                    <a:pt x="10363" y="1690"/>
                  </a:cubicBezTo>
                  <a:cubicBezTo>
                    <a:pt x="10317" y="1667"/>
                    <a:pt x="10249" y="1667"/>
                    <a:pt x="10203" y="1667"/>
                  </a:cubicBezTo>
                  <a:lnTo>
                    <a:pt x="10066" y="1667"/>
                  </a:lnTo>
                  <a:cubicBezTo>
                    <a:pt x="9929" y="1690"/>
                    <a:pt x="9792" y="1735"/>
                    <a:pt x="9656" y="1781"/>
                  </a:cubicBezTo>
                  <a:cubicBezTo>
                    <a:pt x="9633" y="1781"/>
                    <a:pt x="9610" y="1804"/>
                    <a:pt x="9587" y="1804"/>
                  </a:cubicBezTo>
                  <a:cubicBezTo>
                    <a:pt x="9610" y="1758"/>
                    <a:pt x="9610" y="1690"/>
                    <a:pt x="9633" y="1621"/>
                  </a:cubicBezTo>
                  <a:cubicBezTo>
                    <a:pt x="9656" y="1461"/>
                    <a:pt x="9656" y="1302"/>
                    <a:pt x="9656" y="1142"/>
                  </a:cubicBezTo>
                  <a:cubicBezTo>
                    <a:pt x="9656" y="1005"/>
                    <a:pt x="9633" y="868"/>
                    <a:pt x="9610" y="754"/>
                  </a:cubicBezTo>
                  <a:cubicBezTo>
                    <a:pt x="9610" y="640"/>
                    <a:pt x="9564" y="548"/>
                    <a:pt x="9541" y="434"/>
                  </a:cubicBezTo>
                  <a:cubicBezTo>
                    <a:pt x="9519" y="411"/>
                    <a:pt x="9519" y="366"/>
                    <a:pt x="9496" y="343"/>
                  </a:cubicBezTo>
                  <a:cubicBezTo>
                    <a:pt x="9450" y="275"/>
                    <a:pt x="9427" y="229"/>
                    <a:pt x="9359" y="160"/>
                  </a:cubicBezTo>
                  <a:cubicBezTo>
                    <a:pt x="9336" y="138"/>
                    <a:pt x="9313" y="115"/>
                    <a:pt x="9267" y="115"/>
                  </a:cubicBezTo>
                  <a:cubicBezTo>
                    <a:pt x="9176" y="46"/>
                    <a:pt x="9108" y="23"/>
                    <a:pt x="8994" y="23"/>
                  </a:cubicBezTo>
                  <a:cubicBezTo>
                    <a:pt x="8971" y="1"/>
                    <a:pt x="8948" y="1"/>
                    <a:pt x="8925" y="1"/>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5" name="Google Shape;1073;p22">
              <a:extLst>
                <a:ext uri="{FF2B5EF4-FFF2-40B4-BE49-F238E27FC236}">
                  <a16:creationId xmlns:a16="http://schemas.microsoft.com/office/drawing/2014/main" id="{40701694-8726-4E8A-84F5-C4EB113DD79D}"/>
                </a:ext>
              </a:extLst>
            </p:cNvPr>
            <p:cNvSpPr/>
            <p:nvPr/>
          </p:nvSpPr>
          <p:spPr>
            <a:xfrm>
              <a:off x="5523332" y="1581287"/>
              <a:ext cx="32706" cy="49627"/>
            </a:xfrm>
            <a:custGeom>
              <a:avLst/>
              <a:gdLst/>
              <a:ahLst/>
              <a:cxnLst/>
              <a:rect l="l" t="t" r="r" b="b"/>
              <a:pathLst>
                <a:path w="1210" h="1836" extrusionOk="0">
                  <a:moveTo>
                    <a:pt x="1119" y="1"/>
                  </a:moveTo>
                  <a:cubicBezTo>
                    <a:pt x="1073" y="1"/>
                    <a:pt x="1050" y="24"/>
                    <a:pt x="1027" y="46"/>
                  </a:cubicBezTo>
                  <a:cubicBezTo>
                    <a:pt x="936" y="183"/>
                    <a:pt x="822" y="320"/>
                    <a:pt x="731" y="457"/>
                  </a:cubicBezTo>
                  <a:cubicBezTo>
                    <a:pt x="617" y="594"/>
                    <a:pt x="525" y="731"/>
                    <a:pt x="434" y="868"/>
                  </a:cubicBezTo>
                  <a:cubicBezTo>
                    <a:pt x="343" y="1005"/>
                    <a:pt x="274" y="1142"/>
                    <a:pt x="206" y="1279"/>
                  </a:cubicBezTo>
                  <a:cubicBezTo>
                    <a:pt x="137" y="1416"/>
                    <a:pt x="69" y="1576"/>
                    <a:pt x="23" y="1713"/>
                  </a:cubicBezTo>
                  <a:cubicBezTo>
                    <a:pt x="0" y="1758"/>
                    <a:pt x="23" y="1804"/>
                    <a:pt x="69" y="1827"/>
                  </a:cubicBezTo>
                  <a:cubicBezTo>
                    <a:pt x="81" y="1833"/>
                    <a:pt x="93" y="1836"/>
                    <a:pt x="105" y="1836"/>
                  </a:cubicBezTo>
                  <a:cubicBezTo>
                    <a:pt x="137" y="1836"/>
                    <a:pt x="166" y="1815"/>
                    <a:pt x="183" y="1781"/>
                  </a:cubicBezTo>
                  <a:cubicBezTo>
                    <a:pt x="229" y="1690"/>
                    <a:pt x="274" y="1576"/>
                    <a:pt x="320" y="1484"/>
                  </a:cubicBezTo>
                  <a:cubicBezTo>
                    <a:pt x="343" y="1416"/>
                    <a:pt x="365" y="1370"/>
                    <a:pt x="388" y="1325"/>
                  </a:cubicBezTo>
                  <a:cubicBezTo>
                    <a:pt x="411" y="1279"/>
                    <a:pt x="434" y="1210"/>
                    <a:pt x="457" y="1165"/>
                  </a:cubicBezTo>
                  <a:cubicBezTo>
                    <a:pt x="457" y="1188"/>
                    <a:pt x="457" y="1188"/>
                    <a:pt x="457" y="1188"/>
                  </a:cubicBezTo>
                  <a:cubicBezTo>
                    <a:pt x="480" y="1142"/>
                    <a:pt x="502" y="1096"/>
                    <a:pt x="525" y="1051"/>
                  </a:cubicBezTo>
                  <a:cubicBezTo>
                    <a:pt x="548" y="1028"/>
                    <a:pt x="594" y="982"/>
                    <a:pt x="617" y="937"/>
                  </a:cubicBezTo>
                  <a:cubicBezTo>
                    <a:pt x="662" y="868"/>
                    <a:pt x="731" y="777"/>
                    <a:pt x="776" y="708"/>
                  </a:cubicBezTo>
                  <a:cubicBezTo>
                    <a:pt x="913" y="526"/>
                    <a:pt x="1050" y="343"/>
                    <a:pt x="1187" y="160"/>
                  </a:cubicBezTo>
                  <a:cubicBezTo>
                    <a:pt x="1210" y="115"/>
                    <a:pt x="1210" y="46"/>
                    <a:pt x="1164" y="24"/>
                  </a:cubicBezTo>
                  <a:cubicBezTo>
                    <a:pt x="1164" y="1"/>
                    <a:pt x="1142" y="1"/>
                    <a:pt x="1119" y="1"/>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6" name="Google Shape;1074;p22">
              <a:extLst>
                <a:ext uri="{FF2B5EF4-FFF2-40B4-BE49-F238E27FC236}">
                  <a16:creationId xmlns:a16="http://schemas.microsoft.com/office/drawing/2014/main" id="{C4E09346-4E28-42D9-84B5-CB5812A84853}"/>
                </a:ext>
              </a:extLst>
            </p:cNvPr>
            <p:cNvSpPr/>
            <p:nvPr/>
          </p:nvSpPr>
          <p:spPr>
            <a:xfrm>
              <a:off x="5516548" y="1600425"/>
              <a:ext cx="317143" cy="412153"/>
            </a:xfrm>
            <a:custGeom>
              <a:avLst/>
              <a:gdLst/>
              <a:ahLst/>
              <a:cxnLst/>
              <a:rect l="l" t="t" r="r" b="b"/>
              <a:pathLst>
                <a:path w="11733" h="15248" extrusionOk="0">
                  <a:moveTo>
                    <a:pt x="7144" y="0"/>
                  </a:moveTo>
                  <a:cubicBezTo>
                    <a:pt x="7099" y="0"/>
                    <a:pt x="7076" y="23"/>
                    <a:pt x="7030" y="46"/>
                  </a:cubicBezTo>
                  <a:cubicBezTo>
                    <a:pt x="6985" y="69"/>
                    <a:pt x="6962" y="114"/>
                    <a:pt x="6962" y="137"/>
                  </a:cubicBezTo>
                  <a:cubicBezTo>
                    <a:pt x="6939" y="183"/>
                    <a:pt x="6939" y="206"/>
                    <a:pt x="6939" y="251"/>
                  </a:cubicBezTo>
                  <a:cubicBezTo>
                    <a:pt x="6893" y="320"/>
                    <a:pt x="6893" y="388"/>
                    <a:pt x="6871" y="480"/>
                  </a:cubicBezTo>
                  <a:lnTo>
                    <a:pt x="6871" y="525"/>
                  </a:lnTo>
                  <a:cubicBezTo>
                    <a:pt x="6848" y="594"/>
                    <a:pt x="6848" y="685"/>
                    <a:pt x="6825" y="776"/>
                  </a:cubicBezTo>
                  <a:lnTo>
                    <a:pt x="6802" y="890"/>
                  </a:lnTo>
                  <a:cubicBezTo>
                    <a:pt x="6802" y="982"/>
                    <a:pt x="6779" y="1073"/>
                    <a:pt x="6756" y="1164"/>
                  </a:cubicBezTo>
                  <a:lnTo>
                    <a:pt x="6734" y="1279"/>
                  </a:lnTo>
                  <a:lnTo>
                    <a:pt x="6734" y="1347"/>
                  </a:lnTo>
                  <a:cubicBezTo>
                    <a:pt x="6665" y="1621"/>
                    <a:pt x="6597" y="1918"/>
                    <a:pt x="6505" y="2214"/>
                  </a:cubicBezTo>
                  <a:cubicBezTo>
                    <a:pt x="6368" y="2237"/>
                    <a:pt x="6277" y="2351"/>
                    <a:pt x="6254" y="2465"/>
                  </a:cubicBezTo>
                  <a:cubicBezTo>
                    <a:pt x="6254" y="2534"/>
                    <a:pt x="6231" y="2602"/>
                    <a:pt x="6231" y="2648"/>
                  </a:cubicBezTo>
                  <a:cubicBezTo>
                    <a:pt x="6186" y="2739"/>
                    <a:pt x="6163" y="2831"/>
                    <a:pt x="6117" y="2945"/>
                  </a:cubicBezTo>
                  <a:lnTo>
                    <a:pt x="6072" y="3082"/>
                  </a:lnTo>
                  <a:cubicBezTo>
                    <a:pt x="6026" y="3219"/>
                    <a:pt x="5980" y="3356"/>
                    <a:pt x="5958" y="3493"/>
                  </a:cubicBezTo>
                  <a:lnTo>
                    <a:pt x="5935" y="3561"/>
                  </a:lnTo>
                  <a:lnTo>
                    <a:pt x="5912" y="3630"/>
                  </a:lnTo>
                  <a:cubicBezTo>
                    <a:pt x="5866" y="3766"/>
                    <a:pt x="5821" y="3903"/>
                    <a:pt x="5798" y="4018"/>
                  </a:cubicBezTo>
                  <a:cubicBezTo>
                    <a:pt x="5752" y="4177"/>
                    <a:pt x="5684" y="4314"/>
                    <a:pt x="5615" y="4474"/>
                  </a:cubicBezTo>
                  <a:cubicBezTo>
                    <a:pt x="5501" y="4725"/>
                    <a:pt x="5364" y="4999"/>
                    <a:pt x="5204" y="5319"/>
                  </a:cubicBezTo>
                  <a:lnTo>
                    <a:pt x="5113" y="5501"/>
                  </a:lnTo>
                  <a:cubicBezTo>
                    <a:pt x="5067" y="5592"/>
                    <a:pt x="5022" y="5661"/>
                    <a:pt x="4976" y="5752"/>
                  </a:cubicBezTo>
                  <a:cubicBezTo>
                    <a:pt x="4930" y="5866"/>
                    <a:pt x="4862" y="5981"/>
                    <a:pt x="4793" y="6072"/>
                  </a:cubicBezTo>
                  <a:lnTo>
                    <a:pt x="4748" y="6163"/>
                  </a:lnTo>
                  <a:cubicBezTo>
                    <a:pt x="4657" y="6346"/>
                    <a:pt x="4565" y="6505"/>
                    <a:pt x="4474" y="6688"/>
                  </a:cubicBezTo>
                  <a:lnTo>
                    <a:pt x="4405" y="6825"/>
                  </a:lnTo>
                  <a:cubicBezTo>
                    <a:pt x="4337" y="6939"/>
                    <a:pt x="4291" y="7053"/>
                    <a:pt x="4223" y="7145"/>
                  </a:cubicBezTo>
                  <a:cubicBezTo>
                    <a:pt x="4109" y="7327"/>
                    <a:pt x="4017" y="7487"/>
                    <a:pt x="3903" y="7647"/>
                  </a:cubicBezTo>
                  <a:lnTo>
                    <a:pt x="3721" y="7921"/>
                  </a:lnTo>
                  <a:cubicBezTo>
                    <a:pt x="3675" y="8012"/>
                    <a:pt x="3629" y="8080"/>
                    <a:pt x="3561" y="8149"/>
                  </a:cubicBezTo>
                  <a:cubicBezTo>
                    <a:pt x="3538" y="8195"/>
                    <a:pt x="3492" y="8263"/>
                    <a:pt x="3447" y="8332"/>
                  </a:cubicBezTo>
                  <a:cubicBezTo>
                    <a:pt x="3378" y="8446"/>
                    <a:pt x="3287" y="8583"/>
                    <a:pt x="3196" y="8697"/>
                  </a:cubicBezTo>
                  <a:lnTo>
                    <a:pt x="3036" y="8925"/>
                  </a:lnTo>
                  <a:cubicBezTo>
                    <a:pt x="2922" y="9108"/>
                    <a:pt x="2785" y="9290"/>
                    <a:pt x="2648" y="9473"/>
                  </a:cubicBezTo>
                  <a:lnTo>
                    <a:pt x="2465" y="9724"/>
                  </a:lnTo>
                  <a:cubicBezTo>
                    <a:pt x="2328" y="9884"/>
                    <a:pt x="2191" y="10066"/>
                    <a:pt x="2054" y="10226"/>
                  </a:cubicBezTo>
                  <a:cubicBezTo>
                    <a:pt x="1895" y="10431"/>
                    <a:pt x="1712" y="10637"/>
                    <a:pt x="1552" y="10819"/>
                  </a:cubicBezTo>
                  <a:lnTo>
                    <a:pt x="1438" y="10934"/>
                  </a:lnTo>
                  <a:cubicBezTo>
                    <a:pt x="1301" y="11093"/>
                    <a:pt x="1164" y="11253"/>
                    <a:pt x="1004" y="11390"/>
                  </a:cubicBezTo>
                  <a:cubicBezTo>
                    <a:pt x="890" y="11504"/>
                    <a:pt x="776" y="11618"/>
                    <a:pt x="639" y="11732"/>
                  </a:cubicBezTo>
                  <a:cubicBezTo>
                    <a:pt x="525" y="11824"/>
                    <a:pt x="411" y="11915"/>
                    <a:pt x="274" y="11984"/>
                  </a:cubicBezTo>
                  <a:cubicBezTo>
                    <a:pt x="251" y="12006"/>
                    <a:pt x="206" y="12029"/>
                    <a:pt x="160" y="12052"/>
                  </a:cubicBezTo>
                  <a:cubicBezTo>
                    <a:pt x="69" y="12098"/>
                    <a:pt x="0" y="12189"/>
                    <a:pt x="46" y="12326"/>
                  </a:cubicBezTo>
                  <a:cubicBezTo>
                    <a:pt x="69" y="12372"/>
                    <a:pt x="137" y="12440"/>
                    <a:pt x="206" y="12440"/>
                  </a:cubicBezTo>
                  <a:lnTo>
                    <a:pt x="228" y="12486"/>
                  </a:lnTo>
                  <a:cubicBezTo>
                    <a:pt x="274" y="12600"/>
                    <a:pt x="343" y="12691"/>
                    <a:pt x="411" y="12782"/>
                  </a:cubicBezTo>
                  <a:cubicBezTo>
                    <a:pt x="480" y="12851"/>
                    <a:pt x="548" y="12942"/>
                    <a:pt x="616" y="13011"/>
                  </a:cubicBezTo>
                  <a:cubicBezTo>
                    <a:pt x="731" y="13125"/>
                    <a:pt x="845" y="13239"/>
                    <a:pt x="959" y="13353"/>
                  </a:cubicBezTo>
                  <a:cubicBezTo>
                    <a:pt x="1050" y="13422"/>
                    <a:pt x="1141" y="13513"/>
                    <a:pt x="1233" y="13581"/>
                  </a:cubicBezTo>
                  <a:lnTo>
                    <a:pt x="1324" y="13650"/>
                  </a:lnTo>
                  <a:cubicBezTo>
                    <a:pt x="1438" y="13741"/>
                    <a:pt x="1575" y="13832"/>
                    <a:pt x="1689" y="13924"/>
                  </a:cubicBezTo>
                  <a:lnTo>
                    <a:pt x="1781" y="13992"/>
                  </a:lnTo>
                  <a:cubicBezTo>
                    <a:pt x="2009" y="14152"/>
                    <a:pt x="2260" y="14312"/>
                    <a:pt x="2511" y="14449"/>
                  </a:cubicBezTo>
                  <a:cubicBezTo>
                    <a:pt x="2579" y="14494"/>
                    <a:pt x="2671" y="14540"/>
                    <a:pt x="2762" y="14608"/>
                  </a:cubicBezTo>
                  <a:lnTo>
                    <a:pt x="2876" y="14677"/>
                  </a:lnTo>
                  <a:lnTo>
                    <a:pt x="2945" y="14700"/>
                  </a:lnTo>
                  <a:cubicBezTo>
                    <a:pt x="3036" y="14745"/>
                    <a:pt x="3127" y="14814"/>
                    <a:pt x="3219" y="14860"/>
                  </a:cubicBezTo>
                  <a:cubicBezTo>
                    <a:pt x="3310" y="14905"/>
                    <a:pt x="3401" y="14951"/>
                    <a:pt x="3492" y="14996"/>
                  </a:cubicBezTo>
                  <a:lnTo>
                    <a:pt x="3607" y="15065"/>
                  </a:lnTo>
                  <a:lnTo>
                    <a:pt x="3652" y="15088"/>
                  </a:lnTo>
                  <a:cubicBezTo>
                    <a:pt x="3766" y="15133"/>
                    <a:pt x="3858" y="15179"/>
                    <a:pt x="3972" y="15202"/>
                  </a:cubicBezTo>
                  <a:cubicBezTo>
                    <a:pt x="4017" y="15248"/>
                    <a:pt x="4086" y="15248"/>
                    <a:pt x="4132" y="15248"/>
                  </a:cubicBezTo>
                  <a:cubicBezTo>
                    <a:pt x="4223" y="15248"/>
                    <a:pt x="4314" y="15248"/>
                    <a:pt x="4383" y="15225"/>
                  </a:cubicBezTo>
                  <a:cubicBezTo>
                    <a:pt x="4428" y="15202"/>
                    <a:pt x="4474" y="15179"/>
                    <a:pt x="4520" y="15156"/>
                  </a:cubicBezTo>
                  <a:cubicBezTo>
                    <a:pt x="4679" y="15088"/>
                    <a:pt x="4816" y="15042"/>
                    <a:pt x="4953" y="14974"/>
                  </a:cubicBezTo>
                  <a:cubicBezTo>
                    <a:pt x="5159" y="14882"/>
                    <a:pt x="5364" y="14768"/>
                    <a:pt x="5615" y="14586"/>
                  </a:cubicBezTo>
                  <a:cubicBezTo>
                    <a:pt x="5821" y="14449"/>
                    <a:pt x="6026" y="14289"/>
                    <a:pt x="6254" y="14083"/>
                  </a:cubicBezTo>
                  <a:cubicBezTo>
                    <a:pt x="6460" y="13901"/>
                    <a:pt x="6665" y="13695"/>
                    <a:pt x="6848" y="13490"/>
                  </a:cubicBezTo>
                  <a:lnTo>
                    <a:pt x="6962" y="13376"/>
                  </a:lnTo>
                  <a:cubicBezTo>
                    <a:pt x="7030" y="13307"/>
                    <a:pt x="7076" y="13239"/>
                    <a:pt x="7144" y="13170"/>
                  </a:cubicBezTo>
                  <a:cubicBezTo>
                    <a:pt x="7190" y="13079"/>
                    <a:pt x="7259" y="13011"/>
                    <a:pt x="7327" y="12919"/>
                  </a:cubicBezTo>
                  <a:lnTo>
                    <a:pt x="7396" y="12851"/>
                  </a:lnTo>
                  <a:lnTo>
                    <a:pt x="7692" y="12463"/>
                  </a:lnTo>
                  <a:lnTo>
                    <a:pt x="7761" y="12394"/>
                  </a:lnTo>
                  <a:cubicBezTo>
                    <a:pt x="7852" y="12280"/>
                    <a:pt x="7921" y="12189"/>
                    <a:pt x="7989" y="12075"/>
                  </a:cubicBezTo>
                  <a:cubicBezTo>
                    <a:pt x="8172" y="11847"/>
                    <a:pt x="8354" y="11596"/>
                    <a:pt x="8514" y="11322"/>
                  </a:cubicBezTo>
                  <a:lnTo>
                    <a:pt x="8742" y="10979"/>
                  </a:lnTo>
                  <a:lnTo>
                    <a:pt x="8971" y="10637"/>
                  </a:lnTo>
                  <a:cubicBezTo>
                    <a:pt x="9130" y="10386"/>
                    <a:pt x="9267" y="10135"/>
                    <a:pt x="9427" y="9884"/>
                  </a:cubicBezTo>
                  <a:lnTo>
                    <a:pt x="9450" y="9815"/>
                  </a:lnTo>
                  <a:cubicBezTo>
                    <a:pt x="9564" y="9633"/>
                    <a:pt x="9655" y="9450"/>
                    <a:pt x="9747" y="9267"/>
                  </a:cubicBezTo>
                  <a:lnTo>
                    <a:pt x="9838" y="9062"/>
                  </a:lnTo>
                  <a:cubicBezTo>
                    <a:pt x="9884" y="8971"/>
                    <a:pt x="9929" y="8879"/>
                    <a:pt x="9975" y="8788"/>
                  </a:cubicBezTo>
                  <a:lnTo>
                    <a:pt x="10020" y="8674"/>
                  </a:lnTo>
                  <a:cubicBezTo>
                    <a:pt x="10066" y="8583"/>
                    <a:pt x="10112" y="8514"/>
                    <a:pt x="10135" y="8423"/>
                  </a:cubicBezTo>
                  <a:lnTo>
                    <a:pt x="10226" y="8286"/>
                  </a:lnTo>
                  <a:lnTo>
                    <a:pt x="10294" y="8126"/>
                  </a:lnTo>
                  <a:cubicBezTo>
                    <a:pt x="10340" y="8058"/>
                    <a:pt x="10363" y="7989"/>
                    <a:pt x="10409" y="7898"/>
                  </a:cubicBezTo>
                  <a:cubicBezTo>
                    <a:pt x="10431" y="7829"/>
                    <a:pt x="10477" y="7761"/>
                    <a:pt x="10500" y="7670"/>
                  </a:cubicBezTo>
                  <a:lnTo>
                    <a:pt x="10568" y="7555"/>
                  </a:lnTo>
                  <a:cubicBezTo>
                    <a:pt x="10660" y="7350"/>
                    <a:pt x="10797" y="7076"/>
                    <a:pt x="10911" y="6779"/>
                  </a:cubicBezTo>
                  <a:cubicBezTo>
                    <a:pt x="10979" y="6597"/>
                    <a:pt x="11048" y="6414"/>
                    <a:pt x="11116" y="6209"/>
                  </a:cubicBezTo>
                  <a:lnTo>
                    <a:pt x="11185" y="6003"/>
                  </a:lnTo>
                  <a:cubicBezTo>
                    <a:pt x="11299" y="5638"/>
                    <a:pt x="11390" y="5319"/>
                    <a:pt x="11458" y="5022"/>
                  </a:cubicBezTo>
                  <a:cubicBezTo>
                    <a:pt x="11527" y="4794"/>
                    <a:pt x="11573" y="4543"/>
                    <a:pt x="11595" y="4314"/>
                  </a:cubicBezTo>
                  <a:lnTo>
                    <a:pt x="11641" y="4086"/>
                  </a:lnTo>
                  <a:cubicBezTo>
                    <a:pt x="11664" y="3926"/>
                    <a:pt x="11687" y="3789"/>
                    <a:pt x="11710" y="3630"/>
                  </a:cubicBezTo>
                  <a:cubicBezTo>
                    <a:pt x="11710" y="3515"/>
                    <a:pt x="11710" y="3401"/>
                    <a:pt x="11710" y="3264"/>
                  </a:cubicBezTo>
                  <a:lnTo>
                    <a:pt x="11710" y="3219"/>
                  </a:lnTo>
                  <a:cubicBezTo>
                    <a:pt x="11732" y="2990"/>
                    <a:pt x="11710" y="2785"/>
                    <a:pt x="11687" y="2580"/>
                  </a:cubicBezTo>
                  <a:cubicBezTo>
                    <a:pt x="11664" y="2488"/>
                    <a:pt x="11641" y="2397"/>
                    <a:pt x="11595" y="2283"/>
                  </a:cubicBezTo>
                  <a:cubicBezTo>
                    <a:pt x="11573" y="2192"/>
                    <a:pt x="11527" y="2100"/>
                    <a:pt x="11481" y="2009"/>
                  </a:cubicBezTo>
                  <a:cubicBezTo>
                    <a:pt x="11458" y="1986"/>
                    <a:pt x="11436" y="1963"/>
                    <a:pt x="11413" y="1940"/>
                  </a:cubicBezTo>
                  <a:lnTo>
                    <a:pt x="11390" y="1918"/>
                  </a:lnTo>
                  <a:lnTo>
                    <a:pt x="11367" y="1895"/>
                  </a:lnTo>
                  <a:cubicBezTo>
                    <a:pt x="11299" y="1826"/>
                    <a:pt x="11253" y="1758"/>
                    <a:pt x="11185" y="1712"/>
                  </a:cubicBezTo>
                  <a:cubicBezTo>
                    <a:pt x="11070" y="1621"/>
                    <a:pt x="10956" y="1552"/>
                    <a:pt x="10819" y="1507"/>
                  </a:cubicBezTo>
                  <a:lnTo>
                    <a:pt x="10728" y="1438"/>
                  </a:lnTo>
                  <a:lnTo>
                    <a:pt x="10660" y="1415"/>
                  </a:lnTo>
                  <a:cubicBezTo>
                    <a:pt x="10568" y="1347"/>
                    <a:pt x="10454" y="1301"/>
                    <a:pt x="10363" y="1256"/>
                  </a:cubicBezTo>
                  <a:cubicBezTo>
                    <a:pt x="10294" y="1210"/>
                    <a:pt x="10226" y="1187"/>
                    <a:pt x="10157" y="1164"/>
                  </a:cubicBezTo>
                  <a:cubicBezTo>
                    <a:pt x="10089" y="1142"/>
                    <a:pt x="10043" y="1119"/>
                    <a:pt x="9975" y="1073"/>
                  </a:cubicBezTo>
                  <a:cubicBezTo>
                    <a:pt x="9884" y="1050"/>
                    <a:pt x="9792" y="982"/>
                    <a:pt x="9724" y="936"/>
                  </a:cubicBezTo>
                  <a:lnTo>
                    <a:pt x="9610" y="890"/>
                  </a:lnTo>
                  <a:cubicBezTo>
                    <a:pt x="9496" y="822"/>
                    <a:pt x="9381" y="776"/>
                    <a:pt x="9244" y="731"/>
                  </a:cubicBezTo>
                  <a:lnTo>
                    <a:pt x="9062" y="639"/>
                  </a:lnTo>
                  <a:lnTo>
                    <a:pt x="8879" y="548"/>
                  </a:lnTo>
                  <a:cubicBezTo>
                    <a:pt x="8742" y="502"/>
                    <a:pt x="8628" y="457"/>
                    <a:pt x="8491" y="411"/>
                  </a:cubicBezTo>
                  <a:lnTo>
                    <a:pt x="8377" y="388"/>
                  </a:lnTo>
                  <a:cubicBezTo>
                    <a:pt x="8194" y="320"/>
                    <a:pt x="7989" y="251"/>
                    <a:pt x="7784" y="206"/>
                  </a:cubicBezTo>
                  <a:lnTo>
                    <a:pt x="7715" y="183"/>
                  </a:lnTo>
                  <a:cubicBezTo>
                    <a:pt x="7669" y="160"/>
                    <a:pt x="7624" y="160"/>
                    <a:pt x="7578" y="137"/>
                  </a:cubicBezTo>
                  <a:cubicBezTo>
                    <a:pt x="7533" y="137"/>
                    <a:pt x="7510" y="137"/>
                    <a:pt x="7487" y="114"/>
                  </a:cubicBezTo>
                  <a:lnTo>
                    <a:pt x="7373" y="114"/>
                  </a:lnTo>
                  <a:lnTo>
                    <a:pt x="7373" y="92"/>
                  </a:lnTo>
                  <a:cubicBezTo>
                    <a:pt x="7373" y="69"/>
                    <a:pt x="7350" y="69"/>
                    <a:pt x="7327" y="46"/>
                  </a:cubicBezTo>
                  <a:cubicBezTo>
                    <a:pt x="7281" y="23"/>
                    <a:pt x="7236" y="0"/>
                    <a:pt x="716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7" name="Google Shape;1075;p22">
              <a:extLst>
                <a:ext uri="{FF2B5EF4-FFF2-40B4-BE49-F238E27FC236}">
                  <a16:creationId xmlns:a16="http://schemas.microsoft.com/office/drawing/2014/main" id="{C5DC4573-CF73-45A1-B677-301FDC1A69DC}"/>
                </a:ext>
              </a:extLst>
            </p:cNvPr>
            <p:cNvSpPr/>
            <p:nvPr/>
          </p:nvSpPr>
          <p:spPr>
            <a:xfrm>
              <a:off x="4475703" y="1060581"/>
              <a:ext cx="315305" cy="390556"/>
            </a:xfrm>
            <a:custGeom>
              <a:avLst/>
              <a:gdLst/>
              <a:ahLst/>
              <a:cxnLst/>
              <a:rect l="l" t="t" r="r" b="b"/>
              <a:pathLst>
                <a:path w="11665" h="14449" extrusionOk="0">
                  <a:moveTo>
                    <a:pt x="11231" y="0"/>
                  </a:moveTo>
                  <a:cubicBezTo>
                    <a:pt x="11162" y="0"/>
                    <a:pt x="11117" y="23"/>
                    <a:pt x="11071" y="46"/>
                  </a:cubicBezTo>
                  <a:cubicBezTo>
                    <a:pt x="11026" y="69"/>
                    <a:pt x="11003" y="91"/>
                    <a:pt x="10980" y="114"/>
                  </a:cubicBezTo>
                  <a:cubicBezTo>
                    <a:pt x="10957" y="91"/>
                    <a:pt x="10934" y="91"/>
                    <a:pt x="10889" y="91"/>
                  </a:cubicBezTo>
                  <a:cubicBezTo>
                    <a:pt x="10843" y="69"/>
                    <a:pt x="10797" y="69"/>
                    <a:pt x="10752" y="69"/>
                  </a:cubicBezTo>
                  <a:lnTo>
                    <a:pt x="10706" y="69"/>
                  </a:lnTo>
                  <a:cubicBezTo>
                    <a:pt x="10637" y="69"/>
                    <a:pt x="10569" y="69"/>
                    <a:pt x="10523" y="91"/>
                  </a:cubicBezTo>
                  <a:lnTo>
                    <a:pt x="10295" y="91"/>
                  </a:lnTo>
                  <a:cubicBezTo>
                    <a:pt x="10227" y="114"/>
                    <a:pt x="10158" y="114"/>
                    <a:pt x="10067" y="114"/>
                  </a:cubicBezTo>
                  <a:cubicBezTo>
                    <a:pt x="9884" y="137"/>
                    <a:pt x="9679" y="137"/>
                    <a:pt x="9496" y="137"/>
                  </a:cubicBezTo>
                  <a:lnTo>
                    <a:pt x="9222" y="137"/>
                  </a:lnTo>
                  <a:cubicBezTo>
                    <a:pt x="9040" y="160"/>
                    <a:pt x="8834" y="183"/>
                    <a:pt x="8629" y="183"/>
                  </a:cubicBezTo>
                  <a:cubicBezTo>
                    <a:pt x="8515" y="206"/>
                    <a:pt x="8378" y="228"/>
                    <a:pt x="8241" y="228"/>
                  </a:cubicBezTo>
                  <a:lnTo>
                    <a:pt x="8035" y="228"/>
                  </a:lnTo>
                  <a:cubicBezTo>
                    <a:pt x="7921" y="251"/>
                    <a:pt x="7830" y="251"/>
                    <a:pt x="7739" y="251"/>
                  </a:cubicBezTo>
                  <a:cubicBezTo>
                    <a:pt x="7647" y="251"/>
                    <a:pt x="7556" y="274"/>
                    <a:pt x="7442" y="274"/>
                  </a:cubicBezTo>
                  <a:lnTo>
                    <a:pt x="7237" y="274"/>
                  </a:lnTo>
                  <a:cubicBezTo>
                    <a:pt x="7031" y="274"/>
                    <a:pt x="6848" y="297"/>
                    <a:pt x="6666" y="320"/>
                  </a:cubicBezTo>
                  <a:cubicBezTo>
                    <a:pt x="6552" y="343"/>
                    <a:pt x="6438" y="343"/>
                    <a:pt x="6323" y="365"/>
                  </a:cubicBezTo>
                  <a:cubicBezTo>
                    <a:pt x="6004" y="388"/>
                    <a:pt x="5684" y="434"/>
                    <a:pt x="5388" y="480"/>
                  </a:cubicBezTo>
                  <a:cubicBezTo>
                    <a:pt x="5228" y="502"/>
                    <a:pt x="5091" y="525"/>
                    <a:pt x="4954" y="571"/>
                  </a:cubicBezTo>
                  <a:lnTo>
                    <a:pt x="4863" y="571"/>
                  </a:lnTo>
                  <a:cubicBezTo>
                    <a:pt x="4749" y="594"/>
                    <a:pt x="4634" y="616"/>
                    <a:pt x="4520" y="662"/>
                  </a:cubicBezTo>
                  <a:cubicBezTo>
                    <a:pt x="4383" y="708"/>
                    <a:pt x="4246" y="753"/>
                    <a:pt x="4109" y="799"/>
                  </a:cubicBezTo>
                  <a:lnTo>
                    <a:pt x="4064" y="822"/>
                  </a:lnTo>
                  <a:cubicBezTo>
                    <a:pt x="3995" y="845"/>
                    <a:pt x="3927" y="868"/>
                    <a:pt x="3881" y="890"/>
                  </a:cubicBezTo>
                  <a:lnTo>
                    <a:pt x="3767" y="959"/>
                  </a:lnTo>
                  <a:lnTo>
                    <a:pt x="3721" y="982"/>
                  </a:lnTo>
                  <a:cubicBezTo>
                    <a:pt x="3676" y="936"/>
                    <a:pt x="3630" y="936"/>
                    <a:pt x="3562" y="936"/>
                  </a:cubicBezTo>
                  <a:cubicBezTo>
                    <a:pt x="3470" y="936"/>
                    <a:pt x="3379" y="959"/>
                    <a:pt x="3311" y="1027"/>
                  </a:cubicBezTo>
                  <a:cubicBezTo>
                    <a:pt x="3265" y="1096"/>
                    <a:pt x="3242" y="1164"/>
                    <a:pt x="3242" y="1233"/>
                  </a:cubicBezTo>
                  <a:cubicBezTo>
                    <a:pt x="3242" y="1278"/>
                    <a:pt x="3242" y="1301"/>
                    <a:pt x="3265" y="1347"/>
                  </a:cubicBezTo>
                  <a:cubicBezTo>
                    <a:pt x="3265" y="1360"/>
                    <a:pt x="3265" y="1374"/>
                    <a:pt x="3265" y="1393"/>
                  </a:cubicBezTo>
                  <a:cubicBezTo>
                    <a:pt x="3288" y="1507"/>
                    <a:pt x="3311" y="1621"/>
                    <a:pt x="3333" y="1758"/>
                  </a:cubicBezTo>
                  <a:cubicBezTo>
                    <a:pt x="3379" y="1872"/>
                    <a:pt x="3402" y="1986"/>
                    <a:pt x="3425" y="2123"/>
                  </a:cubicBezTo>
                  <a:cubicBezTo>
                    <a:pt x="3425" y="2191"/>
                    <a:pt x="3425" y="2260"/>
                    <a:pt x="3425" y="2351"/>
                  </a:cubicBezTo>
                  <a:cubicBezTo>
                    <a:pt x="3402" y="2465"/>
                    <a:pt x="3402" y="2557"/>
                    <a:pt x="3379" y="2648"/>
                  </a:cubicBezTo>
                  <a:cubicBezTo>
                    <a:pt x="3356" y="2785"/>
                    <a:pt x="3333" y="2922"/>
                    <a:pt x="3288" y="3059"/>
                  </a:cubicBezTo>
                  <a:lnTo>
                    <a:pt x="3265" y="3173"/>
                  </a:lnTo>
                  <a:lnTo>
                    <a:pt x="3219" y="3310"/>
                  </a:lnTo>
                  <a:cubicBezTo>
                    <a:pt x="3196" y="3447"/>
                    <a:pt x="3174" y="3584"/>
                    <a:pt x="3128" y="3721"/>
                  </a:cubicBezTo>
                  <a:cubicBezTo>
                    <a:pt x="3105" y="3789"/>
                    <a:pt x="3105" y="3835"/>
                    <a:pt x="3082" y="3880"/>
                  </a:cubicBezTo>
                  <a:lnTo>
                    <a:pt x="3059" y="4017"/>
                  </a:lnTo>
                  <a:cubicBezTo>
                    <a:pt x="3037" y="4109"/>
                    <a:pt x="3014" y="4200"/>
                    <a:pt x="2968" y="4291"/>
                  </a:cubicBezTo>
                  <a:cubicBezTo>
                    <a:pt x="2923" y="4474"/>
                    <a:pt x="2877" y="4611"/>
                    <a:pt x="2808" y="4748"/>
                  </a:cubicBezTo>
                  <a:cubicBezTo>
                    <a:pt x="2694" y="5022"/>
                    <a:pt x="2512" y="5296"/>
                    <a:pt x="2261" y="5615"/>
                  </a:cubicBezTo>
                  <a:lnTo>
                    <a:pt x="2238" y="5661"/>
                  </a:lnTo>
                  <a:cubicBezTo>
                    <a:pt x="2124" y="5798"/>
                    <a:pt x="2010" y="5935"/>
                    <a:pt x="1895" y="6049"/>
                  </a:cubicBezTo>
                  <a:cubicBezTo>
                    <a:pt x="1827" y="6117"/>
                    <a:pt x="1781" y="6163"/>
                    <a:pt x="1713" y="6209"/>
                  </a:cubicBezTo>
                  <a:lnTo>
                    <a:pt x="1644" y="6277"/>
                  </a:lnTo>
                  <a:lnTo>
                    <a:pt x="1576" y="6346"/>
                  </a:lnTo>
                  <a:cubicBezTo>
                    <a:pt x="1530" y="6391"/>
                    <a:pt x="1485" y="6414"/>
                    <a:pt x="1462" y="6460"/>
                  </a:cubicBezTo>
                  <a:cubicBezTo>
                    <a:pt x="1370" y="6528"/>
                    <a:pt x="1279" y="6574"/>
                    <a:pt x="1211" y="6642"/>
                  </a:cubicBezTo>
                  <a:lnTo>
                    <a:pt x="1165" y="6688"/>
                  </a:lnTo>
                  <a:cubicBezTo>
                    <a:pt x="1119" y="6711"/>
                    <a:pt x="1074" y="6756"/>
                    <a:pt x="1028" y="6802"/>
                  </a:cubicBezTo>
                  <a:cubicBezTo>
                    <a:pt x="982" y="6825"/>
                    <a:pt x="937" y="6871"/>
                    <a:pt x="914" y="6893"/>
                  </a:cubicBezTo>
                  <a:cubicBezTo>
                    <a:pt x="754" y="6985"/>
                    <a:pt x="640" y="7053"/>
                    <a:pt x="503" y="7122"/>
                  </a:cubicBezTo>
                  <a:cubicBezTo>
                    <a:pt x="457" y="7144"/>
                    <a:pt x="412" y="7144"/>
                    <a:pt x="366" y="7167"/>
                  </a:cubicBezTo>
                  <a:cubicBezTo>
                    <a:pt x="275" y="7190"/>
                    <a:pt x="229" y="7213"/>
                    <a:pt x="183" y="7236"/>
                  </a:cubicBezTo>
                  <a:cubicBezTo>
                    <a:pt x="115" y="7281"/>
                    <a:pt x="47" y="7350"/>
                    <a:pt x="24" y="7464"/>
                  </a:cubicBezTo>
                  <a:cubicBezTo>
                    <a:pt x="1" y="7533"/>
                    <a:pt x="1" y="7601"/>
                    <a:pt x="24" y="7692"/>
                  </a:cubicBezTo>
                  <a:cubicBezTo>
                    <a:pt x="24" y="7761"/>
                    <a:pt x="47" y="7806"/>
                    <a:pt x="69" y="7875"/>
                  </a:cubicBezTo>
                  <a:lnTo>
                    <a:pt x="69" y="7921"/>
                  </a:lnTo>
                  <a:cubicBezTo>
                    <a:pt x="115" y="8012"/>
                    <a:pt x="161" y="8126"/>
                    <a:pt x="206" y="8217"/>
                  </a:cubicBezTo>
                  <a:cubicBezTo>
                    <a:pt x="229" y="8286"/>
                    <a:pt x="275" y="8354"/>
                    <a:pt x="298" y="8423"/>
                  </a:cubicBezTo>
                  <a:cubicBezTo>
                    <a:pt x="343" y="8514"/>
                    <a:pt x="366" y="8582"/>
                    <a:pt x="412" y="8674"/>
                  </a:cubicBezTo>
                  <a:lnTo>
                    <a:pt x="435" y="8719"/>
                  </a:lnTo>
                  <a:cubicBezTo>
                    <a:pt x="457" y="8811"/>
                    <a:pt x="503" y="8902"/>
                    <a:pt x="549" y="8993"/>
                  </a:cubicBezTo>
                  <a:cubicBezTo>
                    <a:pt x="594" y="9107"/>
                    <a:pt x="640" y="9199"/>
                    <a:pt x="686" y="9313"/>
                  </a:cubicBezTo>
                  <a:lnTo>
                    <a:pt x="731" y="9450"/>
                  </a:lnTo>
                  <a:cubicBezTo>
                    <a:pt x="823" y="9678"/>
                    <a:pt x="914" y="9929"/>
                    <a:pt x="1028" y="10157"/>
                  </a:cubicBezTo>
                  <a:cubicBezTo>
                    <a:pt x="1074" y="10272"/>
                    <a:pt x="1096" y="10363"/>
                    <a:pt x="1142" y="10477"/>
                  </a:cubicBezTo>
                  <a:cubicBezTo>
                    <a:pt x="1211" y="10637"/>
                    <a:pt x="1279" y="10797"/>
                    <a:pt x="1348" y="10956"/>
                  </a:cubicBezTo>
                  <a:cubicBezTo>
                    <a:pt x="1393" y="11048"/>
                    <a:pt x="1439" y="11116"/>
                    <a:pt x="1485" y="11207"/>
                  </a:cubicBezTo>
                  <a:cubicBezTo>
                    <a:pt x="1576" y="11390"/>
                    <a:pt x="1667" y="11595"/>
                    <a:pt x="1781" y="11778"/>
                  </a:cubicBezTo>
                  <a:cubicBezTo>
                    <a:pt x="1827" y="11869"/>
                    <a:pt x="1895" y="11983"/>
                    <a:pt x="1964" y="12075"/>
                  </a:cubicBezTo>
                  <a:lnTo>
                    <a:pt x="1987" y="12120"/>
                  </a:lnTo>
                  <a:cubicBezTo>
                    <a:pt x="2055" y="12212"/>
                    <a:pt x="2101" y="12303"/>
                    <a:pt x="2146" y="12394"/>
                  </a:cubicBezTo>
                  <a:lnTo>
                    <a:pt x="2238" y="12508"/>
                  </a:lnTo>
                  <a:cubicBezTo>
                    <a:pt x="2420" y="12805"/>
                    <a:pt x="2626" y="13102"/>
                    <a:pt x="2854" y="13376"/>
                  </a:cubicBezTo>
                  <a:lnTo>
                    <a:pt x="3037" y="13627"/>
                  </a:lnTo>
                  <a:cubicBezTo>
                    <a:pt x="3105" y="13718"/>
                    <a:pt x="3174" y="13832"/>
                    <a:pt x="3242" y="13946"/>
                  </a:cubicBezTo>
                  <a:cubicBezTo>
                    <a:pt x="3242" y="13992"/>
                    <a:pt x="3265" y="14038"/>
                    <a:pt x="3288" y="14083"/>
                  </a:cubicBezTo>
                  <a:lnTo>
                    <a:pt x="3311" y="14152"/>
                  </a:lnTo>
                  <a:cubicBezTo>
                    <a:pt x="3333" y="14175"/>
                    <a:pt x="3333" y="14220"/>
                    <a:pt x="3356" y="14266"/>
                  </a:cubicBezTo>
                  <a:cubicBezTo>
                    <a:pt x="3448" y="14380"/>
                    <a:pt x="3562" y="14449"/>
                    <a:pt x="3699" y="14449"/>
                  </a:cubicBezTo>
                  <a:lnTo>
                    <a:pt x="3790" y="14449"/>
                  </a:lnTo>
                  <a:cubicBezTo>
                    <a:pt x="3881" y="14426"/>
                    <a:pt x="3950" y="14380"/>
                    <a:pt x="4018" y="14334"/>
                  </a:cubicBezTo>
                  <a:cubicBezTo>
                    <a:pt x="4041" y="14312"/>
                    <a:pt x="4064" y="14289"/>
                    <a:pt x="4109" y="14289"/>
                  </a:cubicBezTo>
                  <a:cubicBezTo>
                    <a:pt x="4132" y="14266"/>
                    <a:pt x="4178" y="14243"/>
                    <a:pt x="4201" y="14220"/>
                  </a:cubicBezTo>
                  <a:cubicBezTo>
                    <a:pt x="4246" y="14198"/>
                    <a:pt x="4292" y="14175"/>
                    <a:pt x="4338" y="14152"/>
                  </a:cubicBezTo>
                  <a:lnTo>
                    <a:pt x="4383" y="14106"/>
                  </a:lnTo>
                  <a:cubicBezTo>
                    <a:pt x="4475" y="14061"/>
                    <a:pt x="4543" y="14015"/>
                    <a:pt x="4634" y="13946"/>
                  </a:cubicBezTo>
                  <a:cubicBezTo>
                    <a:pt x="4703" y="13901"/>
                    <a:pt x="4749" y="13855"/>
                    <a:pt x="4817" y="13787"/>
                  </a:cubicBezTo>
                  <a:lnTo>
                    <a:pt x="4840" y="13764"/>
                  </a:lnTo>
                  <a:cubicBezTo>
                    <a:pt x="4931" y="13695"/>
                    <a:pt x="5000" y="13604"/>
                    <a:pt x="5068" y="13536"/>
                  </a:cubicBezTo>
                  <a:cubicBezTo>
                    <a:pt x="5137" y="13467"/>
                    <a:pt x="5205" y="13376"/>
                    <a:pt x="5274" y="13307"/>
                  </a:cubicBezTo>
                  <a:lnTo>
                    <a:pt x="5342" y="13239"/>
                  </a:lnTo>
                  <a:cubicBezTo>
                    <a:pt x="5456" y="13125"/>
                    <a:pt x="5525" y="12988"/>
                    <a:pt x="5593" y="12874"/>
                  </a:cubicBezTo>
                  <a:lnTo>
                    <a:pt x="5593" y="12828"/>
                  </a:lnTo>
                  <a:cubicBezTo>
                    <a:pt x="5662" y="12714"/>
                    <a:pt x="5730" y="12577"/>
                    <a:pt x="5776" y="12463"/>
                  </a:cubicBezTo>
                  <a:lnTo>
                    <a:pt x="5799" y="12394"/>
                  </a:lnTo>
                  <a:cubicBezTo>
                    <a:pt x="5867" y="12257"/>
                    <a:pt x="5913" y="12120"/>
                    <a:pt x="5958" y="11983"/>
                  </a:cubicBezTo>
                  <a:cubicBezTo>
                    <a:pt x="6004" y="11847"/>
                    <a:pt x="6050" y="11710"/>
                    <a:pt x="6072" y="11595"/>
                  </a:cubicBezTo>
                  <a:cubicBezTo>
                    <a:pt x="6118" y="11413"/>
                    <a:pt x="6141" y="11230"/>
                    <a:pt x="6141" y="11116"/>
                  </a:cubicBezTo>
                  <a:cubicBezTo>
                    <a:pt x="6164" y="10956"/>
                    <a:pt x="6164" y="10819"/>
                    <a:pt x="6141" y="10705"/>
                  </a:cubicBezTo>
                  <a:cubicBezTo>
                    <a:pt x="6141" y="10545"/>
                    <a:pt x="6141" y="10386"/>
                    <a:pt x="6118" y="10249"/>
                  </a:cubicBezTo>
                  <a:cubicBezTo>
                    <a:pt x="6095" y="9975"/>
                    <a:pt x="6050" y="9701"/>
                    <a:pt x="6004" y="9473"/>
                  </a:cubicBezTo>
                  <a:lnTo>
                    <a:pt x="6004" y="9427"/>
                  </a:lnTo>
                  <a:cubicBezTo>
                    <a:pt x="6050" y="9404"/>
                    <a:pt x="6095" y="9359"/>
                    <a:pt x="6141" y="9336"/>
                  </a:cubicBezTo>
                  <a:cubicBezTo>
                    <a:pt x="6187" y="9313"/>
                    <a:pt x="6232" y="9290"/>
                    <a:pt x="6278" y="9244"/>
                  </a:cubicBezTo>
                  <a:cubicBezTo>
                    <a:pt x="6392" y="9176"/>
                    <a:pt x="6506" y="9130"/>
                    <a:pt x="6597" y="9085"/>
                  </a:cubicBezTo>
                  <a:lnTo>
                    <a:pt x="6643" y="9062"/>
                  </a:lnTo>
                  <a:cubicBezTo>
                    <a:pt x="6734" y="9039"/>
                    <a:pt x="6826" y="8993"/>
                    <a:pt x="6894" y="8948"/>
                  </a:cubicBezTo>
                  <a:cubicBezTo>
                    <a:pt x="7008" y="8879"/>
                    <a:pt x="7122" y="8811"/>
                    <a:pt x="7237" y="8742"/>
                  </a:cubicBezTo>
                  <a:cubicBezTo>
                    <a:pt x="7488" y="8582"/>
                    <a:pt x="7716" y="8400"/>
                    <a:pt x="7898" y="8194"/>
                  </a:cubicBezTo>
                  <a:cubicBezTo>
                    <a:pt x="8104" y="7943"/>
                    <a:pt x="8286" y="7738"/>
                    <a:pt x="8446" y="7510"/>
                  </a:cubicBezTo>
                  <a:cubicBezTo>
                    <a:pt x="8515" y="7396"/>
                    <a:pt x="8606" y="7259"/>
                    <a:pt x="8675" y="7144"/>
                  </a:cubicBezTo>
                  <a:cubicBezTo>
                    <a:pt x="8766" y="6985"/>
                    <a:pt x="8834" y="6825"/>
                    <a:pt x="8903" y="6665"/>
                  </a:cubicBezTo>
                  <a:cubicBezTo>
                    <a:pt x="8994" y="6437"/>
                    <a:pt x="9063" y="6231"/>
                    <a:pt x="9108" y="6049"/>
                  </a:cubicBezTo>
                  <a:cubicBezTo>
                    <a:pt x="9177" y="5866"/>
                    <a:pt x="9199" y="5661"/>
                    <a:pt x="9222" y="5410"/>
                  </a:cubicBezTo>
                  <a:cubicBezTo>
                    <a:pt x="9245" y="5204"/>
                    <a:pt x="9245" y="4999"/>
                    <a:pt x="9268" y="4793"/>
                  </a:cubicBezTo>
                  <a:cubicBezTo>
                    <a:pt x="9268" y="4679"/>
                    <a:pt x="9268" y="4565"/>
                    <a:pt x="9268" y="4451"/>
                  </a:cubicBezTo>
                  <a:cubicBezTo>
                    <a:pt x="9268" y="4360"/>
                    <a:pt x="9291" y="4291"/>
                    <a:pt x="9291" y="4223"/>
                  </a:cubicBezTo>
                  <a:cubicBezTo>
                    <a:pt x="9314" y="4200"/>
                    <a:pt x="9336" y="4177"/>
                    <a:pt x="9359" y="4154"/>
                  </a:cubicBezTo>
                  <a:cubicBezTo>
                    <a:pt x="9428" y="4109"/>
                    <a:pt x="9496" y="4063"/>
                    <a:pt x="9588" y="4040"/>
                  </a:cubicBezTo>
                  <a:cubicBezTo>
                    <a:pt x="9633" y="4017"/>
                    <a:pt x="9656" y="3995"/>
                    <a:pt x="9702" y="3972"/>
                  </a:cubicBezTo>
                  <a:cubicBezTo>
                    <a:pt x="9816" y="3903"/>
                    <a:pt x="9907" y="3858"/>
                    <a:pt x="9998" y="3789"/>
                  </a:cubicBezTo>
                  <a:lnTo>
                    <a:pt x="10135" y="3698"/>
                  </a:lnTo>
                  <a:cubicBezTo>
                    <a:pt x="10204" y="3652"/>
                    <a:pt x="10272" y="3607"/>
                    <a:pt x="10341" y="3561"/>
                  </a:cubicBezTo>
                  <a:cubicBezTo>
                    <a:pt x="10432" y="3492"/>
                    <a:pt x="10546" y="3424"/>
                    <a:pt x="10660" y="3310"/>
                  </a:cubicBezTo>
                  <a:cubicBezTo>
                    <a:pt x="10889" y="3082"/>
                    <a:pt x="11071" y="2853"/>
                    <a:pt x="11231" y="2579"/>
                  </a:cubicBezTo>
                  <a:cubicBezTo>
                    <a:pt x="11414" y="2283"/>
                    <a:pt x="11505" y="1963"/>
                    <a:pt x="11596" y="1666"/>
                  </a:cubicBezTo>
                  <a:cubicBezTo>
                    <a:pt x="11642" y="1529"/>
                    <a:pt x="11665" y="1347"/>
                    <a:pt x="11642" y="1187"/>
                  </a:cubicBezTo>
                  <a:cubicBezTo>
                    <a:pt x="11642" y="1141"/>
                    <a:pt x="11642" y="1073"/>
                    <a:pt x="11642" y="1027"/>
                  </a:cubicBezTo>
                  <a:cubicBezTo>
                    <a:pt x="11642" y="959"/>
                    <a:pt x="11642" y="890"/>
                    <a:pt x="11642" y="845"/>
                  </a:cubicBezTo>
                  <a:cubicBezTo>
                    <a:pt x="11642" y="639"/>
                    <a:pt x="11596" y="457"/>
                    <a:pt x="11528" y="251"/>
                  </a:cubicBezTo>
                  <a:cubicBezTo>
                    <a:pt x="11505" y="183"/>
                    <a:pt x="11482" y="137"/>
                    <a:pt x="11436" y="91"/>
                  </a:cubicBezTo>
                  <a:cubicBezTo>
                    <a:pt x="11391" y="46"/>
                    <a:pt x="11299" y="0"/>
                    <a:pt x="11231" y="0"/>
                  </a:cubicBezTo>
                  <a:close/>
                </a:path>
              </a:pathLst>
            </a:custGeom>
            <a:solidFill>
              <a:srgbClr val="F8C2A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8" name="Google Shape;1076;p22">
              <a:extLst>
                <a:ext uri="{FF2B5EF4-FFF2-40B4-BE49-F238E27FC236}">
                  <a16:creationId xmlns:a16="http://schemas.microsoft.com/office/drawing/2014/main" id="{EC39E784-ADA2-4528-A919-2502493FB408}"/>
                </a:ext>
              </a:extLst>
            </p:cNvPr>
            <p:cNvSpPr/>
            <p:nvPr/>
          </p:nvSpPr>
          <p:spPr>
            <a:xfrm>
              <a:off x="4885992" y="1734926"/>
              <a:ext cx="338118" cy="372663"/>
            </a:xfrm>
            <a:custGeom>
              <a:avLst/>
              <a:gdLst/>
              <a:ahLst/>
              <a:cxnLst/>
              <a:rect l="l" t="t" r="r" b="b"/>
              <a:pathLst>
                <a:path w="12509" h="13787" extrusionOk="0">
                  <a:moveTo>
                    <a:pt x="183" y="0"/>
                  </a:moveTo>
                  <a:cubicBezTo>
                    <a:pt x="160" y="0"/>
                    <a:pt x="115" y="0"/>
                    <a:pt x="92" y="23"/>
                  </a:cubicBezTo>
                  <a:cubicBezTo>
                    <a:pt x="46" y="46"/>
                    <a:pt x="24" y="92"/>
                    <a:pt x="24" y="160"/>
                  </a:cubicBezTo>
                  <a:cubicBezTo>
                    <a:pt x="1" y="206"/>
                    <a:pt x="24" y="251"/>
                    <a:pt x="46" y="274"/>
                  </a:cubicBezTo>
                  <a:cubicBezTo>
                    <a:pt x="69" y="320"/>
                    <a:pt x="115" y="365"/>
                    <a:pt x="138" y="388"/>
                  </a:cubicBezTo>
                  <a:cubicBezTo>
                    <a:pt x="138" y="411"/>
                    <a:pt x="138" y="434"/>
                    <a:pt x="138" y="434"/>
                  </a:cubicBezTo>
                  <a:cubicBezTo>
                    <a:pt x="160" y="548"/>
                    <a:pt x="160" y="639"/>
                    <a:pt x="160" y="731"/>
                  </a:cubicBezTo>
                  <a:lnTo>
                    <a:pt x="160" y="868"/>
                  </a:lnTo>
                  <a:lnTo>
                    <a:pt x="183" y="982"/>
                  </a:lnTo>
                  <a:cubicBezTo>
                    <a:pt x="183" y="1073"/>
                    <a:pt x="183" y="1164"/>
                    <a:pt x="183" y="1233"/>
                  </a:cubicBezTo>
                  <a:cubicBezTo>
                    <a:pt x="183" y="1393"/>
                    <a:pt x="183" y="1507"/>
                    <a:pt x="206" y="1621"/>
                  </a:cubicBezTo>
                  <a:cubicBezTo>
                    <a:pt x="206" y="1712"/>
                    <a:pt x="229" y="1781"/>
                    <a:pt x="229" y="1849"/>
                  </a:cubicBezTo>
                  <a:cubicBezTo>
                    <a:pt x="252" y="1918"/>
                    <a:pt x="252" y="2009"/>
                    <a:pt x="275" y="2077"/>
                  </a:cubicBezTo>
                  <a:cubicBezTo>
                    <a:pt x="320" y="2351"/>
                    <a:pt x="366" y="2671"/>
                    <a:pt x="434" y="2990"/>
                  </a:cubicBezTo>
                  <a:lnTo>
                    <a:pt x="434" y="3082"/>
                  </a:lnTo>
                  <a:cubicBezTo>
                    <a:pt x="503" y="3333"/>
                    <a:pt x="549" y="3607"/>
                    <a:pt x="617" y="3880"/>
                  </a:cubicBezTo>
                  <a:cubicBezTo>
                    <a:pt x="663" y="4040"/>
                    <a:pt x="685" y="4177"/>
                    <a:pt x="731" y="4314"/>
                  </a:cubicBezTo>
                  <a:cubicBezTo>
                    <a:pt x="777" y="4383"/>
                    <a:pt x="800" y="4474"/>
                    <a:pt x="822" y="4542"/>
                  </a:cubicBezTo>
                  <a:lnTo>
                    <a:pt x="868" y="4679"/>
                  </a:lnTo>
                  <a:cubicBezTo>
                    <a:pt x="914" y="4816"/>
                    <a:pt x="982" y="4953"/>
                    <a:pt x="1028" y="5090"/>
                  </a:cubicBezTo>
                  <a:cubicBezTo>
                    <a:pt x="1096" y="5227"/>
                    <a:pt x="1142" y="5364"/>
                    <a:pt x="1210" y="5478"/>
                  </a:cubicBezTo>
                  <a:lnTo>
                    <a:pt x="1302" y="5684"/>
                  </a:lnTo>
                  <a:lnTo>
                    <a:pt x="1393" y="5843"/>
                  </a:lnTo>
                  <a:cubicBezTo>
                    <a:pt x="1462" y="6003"/>
                    <a:pt x="1530" y="6163"/>
                    <a:pt x="1621" y="6300"/>
                  </a:cubicBezTo>
                  <a:lnTo>
                    <a:pt x="1667" y="6391"/>
                  </a:lnTo>
                  <a:cubicBezTo>
                    <a:pt x="1781" y="6597"/>
                    <a:pt x="1895" y="6802"/>
                    <a:pt x="2009" y="7030"/>
                  </a:cubicBezTo>
                  <a:cubicBezTo>
                    <a:pt x="2078" y="7145"/>
                    <a:pt x="2146" y="7281"/>
                    <a:pt x="2215" y="7396"/>
                  </a:cubicBezTo>
                  <a:cubicBezTo>
                    <a:pt x="2283" y="7533"/>
                    <a:pt x="2352" y="7669"/>
                    <a:pt x="2443" y="7806"/>
                  </a:cubicBezTo>
                  <a:lnTo>
                    <a:pt x="2511" y="7921"/>
                  </a:lnTo>
                  <a:cubicBezTo>
                    <a:pt x="2580" y="8012"/>
                    <a:pt x="2626" y="8126"/>
                    <a:pt x="2694" y="8217"/>
                  </a:cubicBezTo>
                  <a:cubicBezTo>
                    <a:pt x="2785" y="8354"/>
                    <a:pt x="2900" y="8491"/>
                    <a:pt x="2991" y="8651"/>
                  </a:cubicBezTo>
                  <a:lnTo>
                    <a:pt x="3036" y="8697"/>
                  </a:lnTo>
                  <a:cubicBezTo>
                    <a:pt x="3105" y="8811"/>
                    <a:pt x="3173" y="8925"/>
                    <a:pt x="3265" y="9016"/>
                  </a:cubicBezTo>
                  <a:lnTo>
                    <a:pt x="3379" y="9153"/>
                  </a:lnTo>
                  <a:cubicBezTo>
                    <a:pt x="3425" y="9222"/>
                    <a:pt x="3470" y="9290"/>
                    <a:pt x="3516" y="9359"/>
                  </a:cubicBezTo>
                  <a:cubicBezTo>
                    <a:pt x="3858" y="9769"/>
                    <a:pt x="4269" y="10180"/>
                    <a:pt x="4726" y="10637"/>
                  </a:cubicBezTo>
                  <a:lnTo>
                    <a:pt x="4863" y="10774"/>
                  </a:lnTo>
                  <a:cubicBezTo>
                    <a:pt x="5022" y="10934"/>
                    <a:pt x="5182" y="11093"/>
                    <a:pt x="5342" y="11230"/>
                  </a:cubicBezTo>
                  <a:cubicBezTo>
                    <a:pt x="5570" y="11436"/>
                    <a:pt x="5798" y="11618"/>
                    <a:pt x="6027" y="11778"/>
                  </a:cubicBezTo>
                  <a:cubicBezTo>
                    <a:pt x="6141" y="11869"/>
                    <a:pt x="6255" y="11961"/>
                    <a:pt x="6392" y="12052"/>
                  </a:cubicBezTo>
                  <a:lnTo>
                    <a:pt x="6529" y="12166"/>
                  </a:lnTo>
                  <a:cubicBezTo>
                    <a:pt x="6620" y="12212"/>
                    <a:pt x="6689" y="12257"/>
                    <a:pt x="6757" y="12326"/>
                  </a:cubicBezTo>
                  <a:cubicBezTo>
                    <a:pt x="6985" y="12486"/>
                    <a:pt x="7236" y="12623"/>
                    <a:pt x="7465" y="12760"/>
                  </a:cubicBezTo>
                  <a:lnTo>
                    <a:pt x="7602" y="12851"/>
                  </a:lnTo>
                  <a:cubicBezTo>
                    <a:pt x="7716" y="12919"/>
                    <a:pt x="7830" y="12988"/>
                    <a:pt x="7921" y="13033"/>
                  </a:cubicBezTo>
                  <a:lnTo>
                    <a:pt x="8035" y="13079"/>
                  </a:lnTo>
                  <a:cubicBezTo>
                    <a:pt x="8172" y="13170"/>
                    <a:pt x="8332" y="13239"/>
                    <a:pt x="8492" y="13307"/>
                  </a:cubicBezTo>
                  <a:cubicBezTo>
                    <a:pt x="8629" y="13376"/>
                    <a:pt x="8811" y="13444"/>
                    <a:pt x="8994" y="13490"/>
                  </a:cubicBezTo>
                  <a:lnTo>
                    <a:pt x="9040" y="13513"/>
                  </a:lnTo>
                  <a:cubicBezTo>
                    <a:pt x="9154" y="13558"/>
                    <a:pt x="9268" y="13581"/>
                    <a:pt x="9405" y="13627"/>
                  </a:cubicBezTo>
                  <a:cubicBezTo>
                    <a:pt x="9633" y="13673"/>
                    <a:pt x="9884" y="13718"/>
                    <a:pt x="10112" y="13741"/>
                  </a:cubicBezTo>
                  <a:lnTo>
                    <a:pt x="10272" y="13764"/>
                  </a:lnTo>
                  <a:cubicBezTo>
                    <a:pt x="10386" y="13764"/>
                    <a:pt x="10523" y="13787"/>
                    <a:pt x="10660" y="13787"/>
                  </a:cubicBezTo>
                  <a:cubicBezTo>
                    <a:pt x="10797" y="13787"/>
                    <a:pt x="10934" y="13764"/>
                    <a:pt x="11071" y="13764"/>
                  </a:cubicBezTo>
                  <a:lnTo>
                    <a:pt x="11139" y="13741"/>
                  </a:lnTo>
                  <a:lnTo>
                    <a:pt x="11276" y="13741"/>
                  </a:lnTo>
                  <a:cubicBezTo>
                    <a:pt x="11413" y="13718"/>
                    <a:pt x="11527" y="13695"/>
                    <a:pt x="11664" y="13650"/>
                  </a:cubicBezTo>
                  <a:cubicBezTo>
                    <a:pt x="11779" y="13604"/>
                    <a:pt x="11893" y="13536"/>
                    <a:pt x="12030" y="13444"/>
                  </a:cubicBezTo>
                  <a:cubicBezTo>
                    <a:pt x="12121" y="13376"/>
                    <a:pt x="12212" y="13307"/>
                    <a:pt x="12258" y="13239"/>
                  </a:cubicBezTo>
                  <a:cubicBezTo>
                    <a:pt x="12326" y="13170"/>
                    <a:pt x="12372" y="13102"/>
                    <a:pt x="12418" y="13011"/>
                  </a:cubicBezTo>
                  <a:cubicBezTo>
                    <a:pt x="12463" y="12942"/>
                    <a:pt x="12486" y="12851"/>
                    <a:pt x="12486" y="12782"/>
                  </a:cubicBezTo>
                  <a:cubicBezTo>
                    <a:pt x="12509" y="12714"/>
                    <a:pt x="12509" y="12623"/>
                    <a:pt x="12509" y="12531"/>
                  </a:cubicBezTo>
                  <a:cubicBezTo>
                    <a:pt x="12486" y="12417"/>
                    <a:pt x="12486" y="12326"/>
                    <a:pt x="12463" y="12235"/>
                  </a:cubicBezTo>
                  <a:cubicBezTo>
                    <a:pt x="12418" y="12120"/>
                    <a:pt x="12395" y="12029"/>
                    <a:pt x="12395" y="11938"/>
                  </a:cubicBezTo>
                  <a:cubicBezTo>
                    <a:pt x="12372" y="11869"/>
                    <a:pt x="12349" y="11801"/>
                    <a:pt x="12326" y="11732"/>
                  </a:cubicBezTo>
                  <a:lnTo>
                    <a:pt x="12304" y="11664"/>
                  </a:lnTo>
                  <a:cubicBezTo>
                    <a:pt x="12212" y="11413"/>
                    <a:pt x="12144" y="11139"/>
                    <a:pt x="12075" y="10888"/>
                  </a:cubicBezTo>
                  <a:cubicBezTo>
                    <a:pt x="12052" y="10819"/>
                    <a:pt x="12030" y="10751"/>
                    <a:pt x="12007" y="10682"/>
                  </a:cubicBezTo>
                  <a:cubicBezTo>
                    <a:pt x="11984" y="10591"/>
                    <a:pt x="11961" y="10500"/>
                    <a:pt x="11938" y="10409"/>
                  </a:cubicBezTo>
                  <a:cubicBezTo>
                    <a:pt x="11893" y="10249"/>
                    <a:pt x="11847" y="10112"/>
                    <a:pt x="11824" y="9952"/>
                  </a:cubicBezTo>
                  <a:cubicBezTo>
                    <a:pt x="11801" y="9769"/>
                    <a:pt x="11756" y="9587"/>
                    <a:pt x="11733" y="9404"/>
                  </a:cubicBezTo>
                  <a:lnTo>
                    <a:pt x="11733" y="9290"/>
                  </a:lnTo>
                  <a:cubicBezTo>
                    <a:pt x="11710" y="9153"/>
                    <a:pt x="11687" y="9039"/>
                    <a:pt x="11664" y="8902"/>
                  </a:cubicBezTo>
                  <a:lnTo>
                    <a:pt x="11642" y="8788"/>
                  </a:lnTo>
                  <a:cubicBezTo>
                    <a:pt x="11642" y="8697"/>
                    <a:pt x="11619" y="8605"/>
                    <a:pt x="11619" y="8514"/>
                  </a:cubicBezTo>
                  <a:cubicBezTo>
                    <a:pt x="11573" y="8286"/>
                    <a:pt x="11573" y="8058"/>
                    <a:pt x="11573" y="7829"/>
                  </a:cubicBezTo>
                  <a:cubicBezTo>
                    <a:pt x="11550" y="7601"/>
                    <a:pt x="11550" y="7373"/>
                    <a:pt x="11573" y="7167"/>
                  </a:cubicBezTo>
                  <a:cubicBezTo>
                    <a:pt x="11573" y="6893"/>
                    <a:pt x="11619" y="6620"/>
                    <a:pt x="11642" y="6346"/>
                  </a:cubicBezTo>
                  <a:cubicBezTo>
                    <a:pt x="11664" y="6231"/>
                    <a:pt x="11687" y="6095"/>
                    <a:pt x="11710" y="5958"/>
                  </a:cubicBezTo>
                  <a:lnTo>
                    <a:pt x="11756" y="5798"/>
                  </a:lnTo>
                  <a:cubicBezTo>
                    <a:pt x="11779" y="5729"/>
                    <a:pt x="11779" y="5661"/>
                    <a:pt x="11779" y="5570"/>
                  </a:cubicBezTo>
                  <a:cubicBezTo>
                    <a:pt x="11824" y="5547"/>
                    <a:pt x="11847" y="5524"/>
                    <a:pt x="11870" y="5478"/>
                  </a:cubicBezTo>
                  <a:cubicBezTo>
                    <a:pt x="11916" y="5364"/>
                    <a:pt x="11870" y="5204"/>
                    <a:pt x="11756" y="5159"/>
                  </a:cubicBezTo>
                  <a:cubicBezTo>
                    <a:pt x="11733" y="5159"/>
                    <a:pt x="11733" y="5136"/>
                    <a:pt x="11710" y="5136"/>
                  </a:cubicBezTo>
                  <a:cubicBezTo>
                    <a:pt x="11664" y="5113"/>
                    <a:pt x="11596" y="5090"/>
                    <a:pt x="11550" y="5067"/>
                  </a:cubicBezTo>
                  <a:cubicBezTo>
                    <a:pt x="11482" y="5045"/>
                    <a:pt x="11413" y="5022"/>
                    <a:pt x="11345" y="4999"/>
                  </a:cubicBezTo>
                  <a:lnTo>
                    <a:pt x="11162" y="4930"/>
                  </a:lnTo>
                  <a:lnTo>
                    <a:pt x="11139" y="4908"/>
                  </a:lnTo>
                  <a:lnTo>
                    <a:pt x="11094" y="4908"/>
                  </a:lnTo>
                  <a:lnTo>
                    <a:pt x="10980" y="4862"/>
                  </a:lnTo>
                  <a:lnTo>
                    <a:pt x="10843" y="4816"/>
                  </a:lnTo>
                  <a:lnTo>
                    <a:pt x="10637" y="4748"/>
                  </a:lnTo>
                  <a:lnTo>
                    <a:pt x="10432" y="4702"/>
                  </a:lnTo>
                  <a:cubicBezTo>
                    <a:pt x="10272" y="4634"/>
                    <a:pt x="10090" y="4588"/>
                    <a:pt x="9930" y="4520"/>
                  </a:cubicBezTo>
                  <a:lnTo>
                    <a:pt x="9633" y="4428"/>
                  </a:lnTo>
                  <a:cubicBezTo>
                    <a:pt x="9473" y="4360"/>
                    <a:pt x="9313" y="4291"/>
                    <a:pt x="9154" y="4223"/>
                  </a:cubicBezTo>
                  <a:cubicBezTo>
                    <a:pt x="9040" y="4177"/>
                    <a:pt x="8903" y="4132"/>
                    <a:pt x="8788" y="4086"/>
                  </a:cubicBezTo>
                  <a:cubicBezTo>
                    <a:pt x="8492" y="3995"/>
                    <a:pt x="8218" y="3858"/>
                    <a:pt x="7944" y="3744"/>
                  </a:cubicBezTo>
                  <a:cubicBezTo>
                    <a:pt x="7875" y="3721"/>
                    <a:pt x="7807" y="3698"/>
                    <a:pt x="7738" y="3675"/>
                  </a:cubicBezTo>
                  <a:cubicBezTo>
                    <a:pt x="7670" y="3629"/>
                    <a:pt x="7602" y="3607"/>
                    <a:pt x="7510" y="3561"/>
                  </a:cubicBezTo>
                  <a:cubicBezTo>
                    <a:pt x="7350" y="3515"/>
                    <a:pt x="7214" y="3447"/>
                    <a:pt x="7054" y="3378"/>
                  </a:cubicBezTo>
                  <a:cubicBezTo>
                    <a:pt x="6894" y="3287"/>
                    <a:pt x="6711" y="3241"/>
                    <a:pt x="6529" y="3173"/>
                  </a:cubicBezTo>
                  <a:cubicBezTo>
                    <a:pt x="6415" y="3127"/>
                    <a:pt x="6301" y="3082"/>
                    <a:pt x="6209" y="3036"/>
                  </a:cubicBezTo>
                  <a:cubicBezTo>
                    <a:pt x="5890" y="2922"/>
                    <a:pt x="5639" y="2808"/>
                    <a:pt x="5387" y="2671"/>
                  </a:cubicBezTo>
                  <a:cubicBezTo>
                    <a:pt x="5114" y="2557"/>
                    <a:pt x="4863" y="2420"/>
                    <a:pt x="4589" y="2283"/>
                  </a:cubicBezTo>
                  <a:cubicBezTo>
                    <a:pt x="4429" y="2191"/>
                    <a:pt x="4246" y="2123"/>
                    <a:pt x="4086" y="2032"/>
                  </a:cubicBezTo>
                  <a:lnTo>
                    <a:pt x="3835" y="1918"/>
                  </a:lnTo>
                  <a:cubicBezTo>
                    <a:pt x="3721" y="1872"/>
                    <a:pt x="3630" y="1803"/>
                    <a:pt x="3516" y="1758"/>
                  </a:cubicBezTo>
                  <a:lnTo>
                    <a:pt x="3402" y="1689"/>
                  </a:lnTo>
                  <a:cubicBezTo>
                    <a:pt x="3333" y="1666"/>
                    <a:pt x="3288" y="1644"/>
                    <a:pt x="3242" y="1621"/>
                  </a:cubicBezTo>
                  <a:cubicBezTo>
                    <a:pt x="3151" y="1575"/>
                    <a:pt x="3082" y="1529"/>
                    <a:pt x="2991" y="1484"/>
                  </a:cubicBezTo>
                  <a:cubicBezTo>
                    <a:pt x="2740" y="1370"/>
                    <a:pt x="2466" y="1233"/>
                    <a:pt x="2192" y="1050"/>
                  </a:cubicBezTo>
                  <a:cubicBezTo>
                    <a:pt x="2101" y="1005"/>
                    <a:pt x="2009" y="936"/>
                    <a:pt x="1918" y="890"/>
                  </a:cubicBezTo>
                  <a:lnTo>
                    <a:pt x="1827" y="845"/>
                  </a:lnTo>
                  <a:cubicBezTo>
                    <a:pt x="1713" y="776"/>
                    <a:pt x="1598" y="708"/>
                    <a:pt x="1484" y="662"/>
                  </a:cubicBezTo>
                  <a:cubicBezTo>
                    <a:pt x="1416" y="616"/>
                    <a:pt x="1347" y="594"/>
                    <a:pt x="1279" y="571"/>
                  </a:cubicBezTo>
                  <a:lnTo>
                    <a:pt x="1165" y="525"/>
                  </a:lnTo>
                  <a:cubicBezTo>
                    <a:pt x="1028" y="457"/>
                    <a:pt x="891" y="388"/>
                    <a:pt x="754" y="320"/>
                  </a:cubicBezTo>
                  <a:cubicBezTo>
                    <a:pt x="708" y="297"/>
                    <a:pt x="663" y="274"/>
                    <a:pt x="617" y="251"/>
                  </a:cubicBezTo>
                  <a:cubicBezTo>
                    <a:pt x="549" y="228"/>
                    <a:pt x="503" y="183"/>
                    <a:pt x="434" y="160"/>
                  </a:cubicBezTo>
                  <a:cubicBezTo>
                    <a:pt x="412" y="137"/>
                    <a:pt x="389" y="114"/>
                    <a:pt x="366" y="92"/>
                  </a:cubicBezTo>
                  <a:cubicBezTo>
                    <a:pt x="366" y="92"/>
                    <a:pt x="343" y="69"/>
                    <a:pt x="343" y="69"/>
                  </a:cubicBezTo>
                  <a:cubicBezTo>
                    <a:pt x="320" y="23"/>
                    <a:pt x="252" y="0"/>
                    <a:pt x="18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9" name="Google Shape;1077;p22">
              <a:extLst>
                <a:ext uri="{FF2B5EF4-FFF2-40B4-BE49-F238E27FC236}">
                  <a16:creationId xmlns:a16="http://schemas.microsoft.com/office/drawing/2014/main" id="{4E04C3D3-4499-4929-AC5B-200BB01EC048}"/>
                </a:ext>
              </a:extLst>
            </p:cNvPr>
            <p:cNvSpPr/>
            <p:nvPr/>
          </p:nvSpPr>
          <p:spPr>
            <a:xfrm>
              <a:off x="5196323" y="1125967"/>
              <a:ext cx="476323" cy="250514"/>
            </a:xfrm>
            <a:custGeom>
              <a:avLst/>
              <a:gdLst/>
              <a:ahLst/>
              <a:cxnLst/>
              <a:rect l="l" t="t" r="r" b="b"/>
              <a:pathLst>
                <a:path w="17622" h="9268" extrusionOk="0">
                  <a:moveTo>
                    <a:pt x="8104" y="1"/>
                  </a:moveTo>
                  <a:cubicBezTo>
                    <a:pt x="7784" y="1"/>
                    <a:pt x="7488" y="23"/>
                    <a:pt x="7191" y="46"/>
                  </a:cubicBezTo>
                  <a:cubicBezTo>
                    <a:pt x="6689" y="69"/>
                    <a:pt x="6164" y="138"/>
                    <a:pt x="5616" y="275"/>
                  </a:cubicBezTo>
                  <a:cubicBezTo>
                    <a:pt x="5479" y="297"/>
                    <a:pt x="5342" y="320"/>
                    <a:pt x="5205" y="343"/>
                  </a:cubicBezTo>
                  <a:cubicBezTo>
                    <a:pt x="5137" y="366"/>
                    <a:pt x="5068" y="366"/>
                    <a:pt x="5000" y="389"/>
                  </a:cubicBezTo>
                  <a:cubicBezTo>
                    <a:pt x="4931" y="389"/>
                    <a:pt x="4840" y="412"/>
                    <a:pt x="4771" y="434"/>
                  </a:cubicBezTo>
                  <a:cubicBezTo>
                    <a:pt x="4566" y="480"/>
                    <a:pt x="4360" y="526"/>
                    <a:pt x="4155" y="571"/>
                  </a:cubicBezTo>
                  <a:cubicBezTo>
                    <a:pt x="4041" y="594"/>
                    <a:pt x="3950" y="640"/>
                    <a:pt x="3835" y="663"/>
                  </a:cubicBezTo>
                  <a:cubicBezTo>
                    <a:pt x="3607" y="708"/>
                    <a:pt x="3356" y="777"/>
                    <a:pt x="3128" y="845"/>
                  </a:cubicBezTo>
                  <a:lnTo>
                    <a:pt x="2945" y="914"/>
                  </a:lnTo>
                  <a:lnTo>
                    <a:pt x="2854" y="937"/>
                  </a:lnTo>
                  <a:lnTo>
                    <a:pt x="2786" y="937"/>
                  </a:lnTo>
                  <a:lnTo>
                    <a:pt x="2717" y="959"/>
                  </a:lnTo>
                  <a:cubicBezTo>
                    <a:pt x="2671" y="959"/>
                    <a:pt x="2626" y="982"/>
                    <a:pt x="2557" y="982"/>
                  </a:cubicBezTo>
                  <a:cubicBezTo>
                    <a:pt x="2420" y="1028"/>
                    <a:pt x="2283" y="1051"/>
                    <a:pt x="2146" y="1096"/>
                  </a:cubicBezTo>
                  <a:cubicBezTo>
                    <a:pt x="2055" y="1119"/>
                    <a:pt x="1964" y="1142"/>
                    <a:pt x="1873" y="1165"/>
                  </a:cubicBezTo>
                  <a:lnTo>
                    <a:pt x="1941" y="1165"/>
                  </a:lnTo>
                  <a:cubicBezTo>
                    <a:pt x="1736" y="1210"/>
                    <a:pt x="1507" y="1256"/>
                    <a:pt x="1279" y="1370"/>
                  </a:cubicBezTo>
                  <a:cubicBezTo>
                    <a:pt x="1165" y="1416"/>
                    <a:pt x="1051" y="1461"/>
                    <a:pt x="960" y="1507"/>
                  </a:cubicBezTo>
                  <a:lnTo>
                    <a:pt x="914" y="1530"/>
                  </a:lnTo>
                  <a:cubicBezTo>
                    <a:pt x="845" y="1576"/>
                    <a:pt x="777" y="1598"/>
                    <a:pt x="731" y="1644"/>
                  </a:cubicBezTo>
                  <a:cubicBezTo>
                    <a:pt x="663" y="1690"/>
                    <a:pt x="617" y="1735"/>
                    <a:pt x="549" y="1804"/>
                  </a:cubicBezTo>
                  <a:lnTo>
                    <a:pt x="503" y="1850"/>
                  </a:lnTo>
                  <a:cubicBezTo>
                    <a:pt x="480" y="1872"/>
                    <a:pt x="457" y="1895"/>
                    <a:pt x="457" y="1941"/>
                  </a:cubicBezTo>
                  <a:lnTo>
                    <a:pt x="412" y="1941"/>
                  </a:lnTo>
                  <a:lnTo>
                    <a:pt x="366" y="1918"/>
                  </a:lnTo>
                  <a:lnTo>
                    <a:pt x="320" y="1918"/>
                  </a:lnTo>
                  <a:cubicBezTo>
                    <a:pt x="252" y="1918"/>
                    <a:pt x="183" y="1941"/>
                    <a:pt x="138" y="1964"/>
                  </a:cubicBezTo>
                  <a:cubicBezTo>
                    <a:pt x="69" y="2032"/>
                    <a:pt x="24" y="2101"/>
                    <a:pt x="1" y="2192"/>
                  </a:cubicBezTo>
                  <a:cubicBezTo>
                    <a:pt x="1" y="2260"/>
                    <a:pt x="24" y="2352"/>
                    <a:pt x="69" y="2420"/>
                  </a:cubicBezTo>
                  <a:cubicBezTo>
                    <a:pt x="115" y="2489"/>
                    <a:pt x="183" y="2511"/>
                    <a:pt x="275" y="2534"/>
                  </a:cubicBezTo>
                  <a:cubicBezTo>
                    <a:pt x="320" y="2557"/>
                    <a:pt x="366" y="2580"/>
                    <a:pt x="412" y="2580"/>
                  </a:cubicBezTo>
                  <a:cubicBezTo>
                    <a:pt x="549" y="2626"/>
                    <a:pt x="686" y="2671"/>
                    <a:pt x="800" y="2740"/>
                  </a:cubicBezTo>
                  <a:cubicBezTo>
                    <a:pt x="891" y="2763"/>
                    <a:pt x="960" y="2808"/>
                    <a:pt x="1028" y="2831"/>
                  </a:cubicBezTo>
                  <a:cubicBezTo>
                    <a:pt x="1074" y="2854"/>
                    <a:pt x="1119" y="2877"/>
                    <a:pt x="1165" y="2899"/>
                  </a:cubicBezTo>
                  <a:cubicBezTo>
                    <a:pt x="1439" y="3036"/>
                    <a:pt x="1713" y="3173"/>
                    <a:pt x="1987" y="3310"/>
                  </a:cubicBezTo>
                  <a:cubicBezTo>
                    <a:pt x="2306" y="3493"/>
                    <a:pt x="2649" y="3676"/>
                    <a:pt x="2945" y="3858"/>
                  </a:cubicBezTo>
                  <a:cubicBezTo>
                    <a:pt x="3151" y="3972"/>
                    <a:pt x="3333" y="4086"/>
                    <a:pt x="3539" y="4201"/>
                  </a:cubicBezTo>
                  <a:lnTo>
                    <a:pt x="3607" y="4246"/>
                  </a:lnTo>
                  <a:lnTo>
                    <a:pt x="3653" y="4246"/>
                  </a:lnTo>
                  <a:lnTo>
                    <a:pt x="3676" y="4269"/>
                  </a:lnTo>
                  <a:lnTo>
                    <a:pt x="3744" y="4337"/>
                  </a:lnTo>
                  <a:lnTo>
                    <a:pt x="3835" y="4383"/>
                  </a:lnTo>
                  <a:cubicBezTo>
                    <a:pt x="3995" y="4474"/>
                    <a:pt x="4155" y="4566"/>
                    <a:pt x="4292" y="4657"/>
                  </a:cubicBezTo>
                  <a:lnTo>
                    <a:pt x="4269" y="4634"/>
                  </a:lnTo>
                  <a:lnTo>
                    <a:pt x="4360" y="4703"/>
                  </a:lnTo>
                  <a:lnTo>
                    <a:pt x="4383" y="4725"/>
                  </a:lnTo>
                  <a:lnTo>
                    <a:pt x="4406" y="4725"/>
                  </a:lnTo>
                  <a:cubicBezTo>
                    <a:pt x="4543" y="4817"/>
                    <a:pt x="4680" y="4908"/>
                    <a:pt x="4794" y="4977"/>
                  </a:cubicBezTo>
                  <a:cubicBezTo>
                    <a:pt x="4885" y="5045"/>
                    <a:pt x="5000" y="5114"/>
                    <a:pt x="5091" y="5182"/>
                  </a:cubicBezTo>
                  <a:cubicBezTo>
                    <a:pt x="5342" y="5342"/>
                    <a:pt x="5593" y="5502"/>
                    <a:pt x="5844" y="5661"/>
                  </a:cubicBezTo>
                  <a:cubicBezTo>
                    <a:pt x="6072" y="5798"/>
                    <a:pt x="6278" y="5935"/>
                    <a:pt x="6506" y="6095"/>
                  </a:cubicBezTo>
                  <a:lnTo>
                    <a:pt x="6552" y="6141"/>
                  </a:lnTo>
                  <a:lnTo>
                    <a:pt x="6803" y="6300"/>
                  </a:lnTo>
                  <a:cubicBezTo>
                    <a:pt x="6963" y="6415"/>
                    <a:pt x="7122" y="6529"/>
                    <a:pt x="7282" y="6643"/>
                  </a:cubicBezTo>
                  <a:cubicBezTo>
                    <a:pt x="7510" y="6803"/>
                    <a:pt x="7739" y="6985"/>
                    <a:pt x="7967" y="7145"/>
                  </a:cubicBezTo>
                  <a:cubicBezTo>
                    <a:pt x="8218" y="7328"/>
                    <a:pt x="8469" y="7510"/>
                    <a:pt x="8720" y="7693"/>
                  </a:cubicBezTo>
                  <a:cubicBezTo>
                    <a:pt x="8766" y="7738"/>
                    <a:pt x="8834" y="7761"/>
                    <a:pt x="8880" y="7807"/>
                  </a:cubicBezTo>
                  <a:cubicBezTo>
                    <a:pt x="8926" y="7853"/>
                    <a:pt x="8994" y="7898"/>
                    <a:pt x="9062" y="7944"/>
                  </a:cubicBezTo>
                  <a:cubicBezTo>
                    <a:pt x="9177" y="8035"/>
                    <a:pt x="9268" y="8104"/>
                    <a:pt x="9382" y="8195"/>
                  </a:cubicBezTo>
                  <a:lnTo>
                    <a:pt x="9542" y="8332"/>
                  </a:lnTo>
                  <a:cubicBezTo>
                    <a:pt x="9747" y="8469"/>
                    <a:pt x="9930" y="8629"/>
                    <a:pt x="10112" y="8788"/>
                  </a:cubicBezTo>
                  <a:cubicBezTo>
                    <a:pt x="10158" y="8811"/>
                    <a:pt x="10181" y="8857"/>
                    <a:pt x="10227" y="8880"/>
                  </a:cubicBezTo>
                  <a:cubicBezTo>
                    <a:pt x="10249" y="8925"/>
                    <a:pt x="10295" y="8971"/>
                    <a:pt x="10318" y="9017"/>
                  </a:cubicBezTo>
                  <a:cubicBezTo>
                    <a:pt x="10364" y="9062"/>
                    <a:pt x="10409" y="9131"/>
                    <a:pt x="10455" y="9176"/>
                  </a:cubicBezTo>
                  <a:cubicBezTo>
                    <a:pt x="10523" y="9245"/>
                    <a:pt x="10637" y="9268"/>
                    <a:pt x="10706" y="9268"/>
                  </a:cubicBezTo>
                  <a:lnTo>
                    <a:pt x="10752" y="9268"/>
                  </a:lnTo>
                  <a:cubicBezTo>
                    <a:pt x="10866" y="9245"/>
                    <a:pt x="10957" y="9176"/>
                    <a:pt x="11025" y="9108"/>
                  </a:cubicBezTo>
                  <a:cubicBezTo>
                    <a:pt x="11094" y="9039"/>
                    <a:pt x="11117" y="8994"/>
                    <a:pt x="11162" y="8925"/>
                  </a:cubicBezTo>
                  <a:lnTo>
                    <a:pt x="11162" y="8925"/>
                  </a:lnTo>
                  <a:lnTo>
                    <a:pt x="11140" y="8948"/>
                  </a:lnTo>
                  <a:cubicBezTo>
                    <a:pt x="11208" y="8834"/>
                    <a:pt x="11322" y="8697"/>
                    <a:pt x="11413" y="8583"/>
                  </a:cubicBezTo>
                  <a:cubicBezTo>
                    <a:pt x="11505" y="8469"/>
                    <a:pt x="11596" y="8355"/>
                    <a:pt x="11687" y="8263"/>
                  </a:cubicBezTo>
                  <a:cubicBezTo>
                    <a:pt x="11779" y="8172"/>
                    <a:pt x="11893" y="8104"/>
                    <a:pt x="12030" y="8012"/>
                  </a:cubicBezTo>
                  <a:cubicBezTo>
                    <a:pt x="12121" y="7944"/>
                    <a:pt x="12235" y="7875"/>
                    <a:pt x="12327" y="7830"/>
                  </a:cubicBezTo>
                  <a:lnTo>
                    <a:pt x="12418" y="7761"/>
                  </a:lnTo>
                  <a:cubicBezTo>
                    <a:pt x="12623" y="7624"/>
                    <a:pt x="12829" y="7487"/>
                    <a:pt x="13125" y="7328"/>
                  </a:cubicBezTo>
                  <a:cubicBezTo>
                    <a:pt x="13308" y="7236"/>
                    <a:pt x="13468" y="7122"/>
                    <a:pt x="13650" y="7031"/>
                  </a:cubicBezTo>
                  <a:cubicBezTo>
                    <a:pt x="13765" y="6985"/>
                    <a:pt x="13879" y="6917"/>
                    <a:pt x="14016" y="6848"/>
                  </a:cubicBezTo>
                  <a:lnTo>
                    <a:pt x="14244" y="6711"/>
                  </a:lnTo>
                  <a:cubicBezTo>
                    <a:pt x="14381" y="6643"/>
                    <a:pt x="14518" y="6574"/>
                    <a:pt x="14655" y="6506"/>
                  </a:cubicBezTo>
                  <a:cubicBezTo>
                    <a:pt x="14814" y="6437"/>
                    <a:pt x="14997" y="6392"/>
                    <a:pt x="15180" y="6346"/>
                  </a:cubicBezTo>
                  <a:cubicBezTo>
                    <a:pt x="15317" y="6323"/>
                    <a:pt x="15454" y="6300"/>
                    <a:pt x="15591" y="6278"/>
                  </a:cubicBezTo>
                  <a:cubicBezTo>
                    <a:pt x="15819" y="6232"/>
                    <a:pt x="16047" y="6186"/>
                    <a:pt x="16275" y="6118"/>
                  </a:cubicBezTo>
                  <a:cubicBezTo>
                    <a:pt x="16389" y="6095"/>
                    <a:pt x="16526" y="6027"/>
                    <a:pt x="16640" y="5981"/>
                  </a:cubicBezTo>
                  <a:lnTo>
                    <a:pt x="16777" y="5912"/>
                  </a:lnTo>
                  <a:lnTo>
                    <a:pt x="16846" y="5890"/>
                  </a:lnTo>
                  <a:cubicBezTo>
                    <a:pt x="16914" y="5867"/>
                    <a:pt x="16960" y="5844"/>
                    <a:pt x="17029" y="5821"/>
                  </a:cubicBezTo>
                  <a:cubicBezTo>
                    <a:pt x="17165" y="5753"/>
                    <a:pt x="17280" y="5684"/>
                    <a:pt x="17394" y="5570"/>
                  </a:cubicBezTo>
                  <a:cubicBezTo>
                    <a:pt x="17554" y="5387"/>
                    <a:pt x="17622" y="5159"/>
                    <a:pt x="17599" y="4885"/>
                  </a:cubicBezTo>
                  <a:cubicBezTo>
                    <a:pt x="17599" y="4725"/>
                    <a:pt x="17531" y="4589"/>
                    <a:pt x="17485" y="4452"/>
                  </a:cubicBezTo>
                  <a:cubicBezTo>
                    <a:pt x="17439" y="4337"/>
                    <a:pt x="17371" y="4223"/>
                    <a:pt x="17280" y="4086"/>
                  </a:cubicBezTo>
                  <a:cubicBezTo>
                    <a:pt x="17234" y="4041"/>
                    <a:pt x="17211" y="3972"/>
                    <a:pt x="17165" y="3927"/>
                  </a:cubicBezTo>
                  <a:lnTo>
                    <a:pt x="17097" y="3812"/>
                  </a:lnTo>
                  <a:cubicBezTo>
                    <a:pt x="17120" y="3744"/>
                    <a:pt x="17120" y="3653"/>
                    <a:pt x="17097" y="3584"/>
                  </a:cubicBezTo>
                  <a:cubicBezTo>
                    <a:pt x="17006" y="3379"/>
                    <a:pt x="16823" y="3196"/>
                    <a:pt x="16663" y="3059"/>
                  </a:cubicBezTo>
                  <a:cubicBezTo>
                    <a:pt x="16526" y="2922"/>
                    <a:pt x="16367" y="2785"/>
                    <a:pt x="16184" y="2648"/>
                  </a:cubicBezTo>
                  <a:cubicBezTo>
                    <a:pt x="16001" y="2489"/>
                    <a:pt x="15819" y="2352"/>
                    <a:pt x="15636" y="2238"/>
                  </a:cubicBezTo>
                  <a:cubicBezTo>
                    <a:pt x="15454" y="2123"/>
                    <a:pt x="15248" y="1986"/>
                    <a:pt x="15066" y="1872"/>
                  </a:cubicBezTo>
                  <a:lnTo>
                    <a:pt x="15066" y="1872"/>
                  </a:lnTo>
                  <a:lnTo>
                    <a:pt x="15088" y="1895"/>
                  </a:lnTo>
                  <a:cubicBezTo>
                    <a:pt x="14632" y="1621"/>
                    <a:pt x="14130" y="1325"/>
                    <a:pt x="13605" y="1119"/>
                  </a:cubicBezTo>
                  <a:cubicBezTo>
                    <a:pt x="13513" y="1096"/>
                    <a:pt x="13422" y="1051"/>
                    <a:pt x="13331" y="1028"/>
                  </a:cubicBezTo>
                  <a:cubicBezTo>
                    <a:pt x="13148" y="937"/>
                    <a:pt x="12966" y="868"/>
                    <a:pt x="12783" y="800"/>
                  </a:cubicBezTo>
                  <a:lnTo>
                    <a:pt x="12578" y="731"/>
                  </a:lnTo>
                  <a:cubicBezTo>
                    <a:pt x="12418" y="685"/>
                    <a:pt x="12258" y="640"/>
                    <a:pt x="12098" y="594"/>
                  </a:cubicBezTo>
                  <a:cubicBezTo>
                    <a:pt x="12075" y="571"/>
                    <a:pt x="12053" y="571"/>
                    <a:pt x="12030" y="571"/>
                  </a:cubicBezTo>
                  <a:lnTo>
                    <a:pt x="11984" y="548"/>
                  </a:lnTo>
                  <a:lnTo>
                    <a:pt x="11938" y="548"/>
                  </a:lnTo>
                  <a:cubicBezTo>
                    <a:pt x="11870" y="526"/>
                    <a:pt x="11802" y="503"/>
                    <a:pt x="11733" y="480"/>
                  </a:cubicBezTo>
                  <a:lnTo>
                    <a:pt x="11642" y="457"/>
                  </a:lnTo>
                  <a:cubicBezTo>
                    <a:pt x="11482" y="412"/>
                    <a:pt x="11299" y="343"/>
                    <a:pt x="11140" y="320"/>
                  </a:cubicBezTo>
                  <a:cubicBezTo>
                    <a:pt x="10980" y="297"/>
                    <a:pt x="10797" y="275"/>
                    <a:pt x="10637" y="229"/>
                  </a:cubicBezTo>
                  <a:lnTo>
                    <a:pt x="10500" y="206"/>
                  </a:lnTo>
                  <a:cubicBezTo>
                    <a:pt x="10295" y="183"/>
                    <a:pt x="10112" y="138"/>
                    <a:pt x="9907" y="115"/>
                  </a:cubicBezTo>
                  <a:lnTo>
                    <a:pt x="9793" y="92"/>
                  </a:lnTo>
                  <a:cubicBezTo>
                    <a:pt x="9542" y="69"/>
                    <a:pt x="9268" y="46"/>
                    <a:pt x="8948" y="23"/>
                  </a:cubicBezTo>
                  <a:lnTo>
                    <a:pt x="8948" y="23"/>
                  </a:lnTo>
                  <a:lnTo>
                    <a:pt x="8971" y="46"/>
                  </a:lnTo>
                  <a:cubicBezTo>
                    <a:pt x="8880" y="23"/>
                    <a:pt x="8789" y="23"/>
                    <a:pt x="8674" y="23"/>
                  </a:cubicBezTo>
                  <a:cubicBezTo>
                    <a:pt x="8492" y="1"/>
                    <a:pt x="8309" y="1"/>
                    <a:pt x="812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0" name="Google Shape;1078;p22">
              <a:extLst>
                <a:ext uri="{FF2B5EF4-FFF2-40B4-BE49-F238E27FC236}">
                  <a16:creationId xmlns:a16="http://schemas.microsoft.com/office/drawing/2014/main" id="{3CF00071-58A5-4636-9C49-99812BB236E5}"/>
                </a:ext>
              </a:extLst>
            </p:cNvPr>
            <p:cNvSpPr/>
            <p:nvPr/>
          </p:nvSpPr>
          <p:spPr>
            <a:xfrm>
              <a:off x="5749763" y="1987873"/>
              <a:ext cx="193751" cy="103687"/>
            </a:xfrm>
            <a:custGeom>
              <a:avLst/>
              <a:gdLst/>
              <a:ahLst/>
              <a:cxnLst/>
              <a:rect l="l" t="t" r="r" b="b"/>
              <a:pathLst>
                <a:path w="7168" h="3836" extrusionOk="0">
                  <a:moveTo>
                    <a:pt x="91" y="1"/>
                  </a:moveTo>
                  <a:cubicBezTo>
                    <a:pt x="69" y="1"/>
                    <a:pt x="46" y="1"/>
                    <a:pt x="23" y="23"/>
                  </a:cubicBezTo>
                  <a:cubicBezTo>
                    <a:pt x="0" y="69"/>
                    <a:pt x="23" y="115"/>
                    <a:pt x="46" y="138"/>
                  </a:cubicBezTo>
                  <a:cubicBezTo>
                    <a:pt x="183" y="229"/>
                    <a:pt x="297" y="343"/>
                    <a:pt x="411" y="434"/>
                  </a:cubicBezTo>
                  <a:lnTo>
                    <a:pt x="776" y="731"/>
                  </a:lnTo>
                  <a:cubicBezTo>
                    <a:pt x="1050" y="936"/>
                    <a:pt x="1301" y="1142"/>
                    <a:pt x="1552" y="1347"/>
                  </a:cubicBezTo>
                  <a:cubicBezTo>
                    <a:pt x="1689" y="1439"/>
                    <a:pt x="1803" y="1553"/>
                    <a:pt x="1940" y="1644"/>
                  </a:cubicBezTo>
                  <a:cubicBezTo>
                    <a:pt x="2077" y="1758"/>
                    <a:pt x="2191" y="1849"/>
                    <a:pt x="2328" y="1964"/>
                  </a:cubicBezTo>
                  <a:cubicBezTo>
                    <a:pt x="2442" y="2055"/>
                    <a:pt x="2579" y="2146"/>
                    <a:pt x="2716" y="2237"/>
                  </a:cubicBezTo>
                  <a:cubicBezTo>
                    <a:pt x="2853" y="2329"/>
                    <a:pt x="3013" y="2420"/>
                    <a:pt x="3150" y="2511"/>
                  </a:cubicBezTo>
                  <a:cubicBezTo>
                    <a:pt x="3219" y="2557"/>
                    <a:pt x="3287" y="2603"/>
                    <a:pt x="3355" y="2648"/>
                  </a:cubicBezTo>
                  <a:cubicBezTo>
                    <a:pt x="3424" y="2694"/>
                    <a:pt x="3515" y="2740"/>
                    <a:pt x="3607" y="2762"/>
                  </a:cubicBezTo>
                  <a:cubicBezTo>
                    <a:pt x="3743" y="2854"/>
                    <a:pt x="3880" y="2922"/>
                    <a:pt x="4040" y="2991"/>
                  </a:cubicBezTo>
                  <a:cubicBezTo>
                    <a:pt x="4337" y="3128"/>
                    <a:pt x="4634" y="3265"/>
                    <a:pt x="4953" y="3356"/>
                  </a:cubicBezTo>
                  <a:cubicBezTo>
                    <a:pt x="5273" y="3470"/>
                    <a:pt x="5592" y="3561"/>
                    <a:pt x="5912" y="3653"/>
                  </a:cubicBezTo>
                  <a:cubicBezTo>
                    <a:pt x="6072" y="3698"/>
                    <a:pt x="6209" y="3744"/>
                    <a:pt x="6368" y="3767"/>
                  </a:cubicBezTo>
                  <a:cubicBezTo>
                    <a:pt x="6460" y="3790"/>
                    <a:pt x="6551" y="3812"/>
                    <a:pt x="6642" y="3812"/>
                  </a:cubicBezTo>
                  <a:cubicBezTo>
                    <a:pt x="6734" y="3835"/>
                    <a:pt x="6802" y="3835"/>
                    <a:pt x="6893" y="3835"/>
                  </a:cubicBezTo>
                  <a:cubicBezTo>
                    <a:pt x="6962" y="3812"/>
                    <a:pt x="7008" y="3790"/>
                    <a:pt x="7053" y="3767"/>
                  </a:cubicBezTo>
                  <a:cubicBezTo>
                    <a:pt x="7099" y="3698"/>
                    <a:pt x="7144" y="3630"/>
                    <a:pt x="7144" y="3538"/>
                  </a:cubicBezTo>
                  <a:cubicBezTo>
                    <a:pt x="7167" y="3379"/>
                    <a:pt x="7030" y="3219"/>
                    <a:pt x="6871" y="3219"/>
                  </a:cubicBezTo>
                  <a:cubicBezTo>
                    <a:pt x="6802" y="3219"/>
                    <a:pt x="6734" y="3196"/>
                    <a:pt x="6665" y="3196"/>
                  </a:cubicBezTo>
                  <a:cubicBezTo>
                    <a:pt x="6597" y="3173"/>
                    <a:pt x="6528" y="3150"/>
                    <a:pt x="6437" y="3150"/>
                  </a:cubicBezTo>
                  <a:cubicBezTo>
                    <a:pt x="5912" y="3036"/>
                    <a:pt x="5387" y="2877"/>
                    <a:pt x="4885" y="2717"/>
                  </a:cubicBezTo>
                  <a:cubicBezTo>
                    <a:pt x="4611" y="2625"/>
                    <a:pt x="4360" y="2511"/>
                    <a:pt x="4109" y="2397"/>
                  </a:cubicBezTo>
                  <a:cubicBezTo>
                    <a:pt x="3858" y="2306"/>
                    <a:pt x="3629" y="2192"/>
                    <a:pt x="3378" y="2078"/>
                  </a:cubicBezTo>
                  <a:cubicBezTo>
                    <a:pt x="2808" y="1781"/>
                    <a:pt x="2260" y="1439"/>
                    <a:pt x="1712" y="1119"/>
                  </a:cubicBezTo>
                  <a:cubicBezTo>
                    <a:pt x="1438" y="936"/>
                    <a:pt x="1164" y="777"/>
                    <a:pt x="890" y="594"/>
                  </a:cubicBezTo>
                  <a:cubicBezTo>
                    <a:pt x="616" y="411"/>
                    <a:pt x="388" y="206"/>
                    <a:pt x="137"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1" name="Google Shape;1079;p22">
              <a:extLst>
                <a:ext uri="{FF2B5EF4-FFF2-40B4-BE49-F238E27FC236}">
                  <a16:creationId xmlns:a16="http://schemas.microsoft.com/office/drawing/2014/main" id="{79DF25EA-304E-4471-9FB2-60DA0C0B26F7}"/>
                </a:ext>
              </a:extLst>
            </p:cNvPr>
            <p:cNvSpPr/>
            <p:nvPr/>
          </p:nvSpPr>
          <p:spPr>
            <a:xfrm>
              <a:off x="5857720" y="2032905"/>
              <a:ext cx="98119" cy="34436"/>
            </a:xfrm>
            <a:custGeom>
              <a:avLst/>
              <a:gdLst/>
              <a:ahLst/>
              <a:cxnLst/>
              <a:rect l="l" t="t" r="r" b="b"/>
              <a:pathLst>
                <a:path w="3630" h="1274" extrusionOk="0">
                  <a:moveTo>
                    <a:pt x="115" y="1"/>
                  </a:moveTo>
                  <a:cubicBezTo>
                    <a:pt x="69" y="1"/>
                    <a:pt x="46" y="24"/>
                    <a:pt x="23" y="46"/>
                  </a:cubicBezTo>
                  <a:cubicBezTo>
                    <a:pt x="1" y="92"/>
                    <a:pt x="46" y="138"/>
                    <a:pt x="69" y="161"/>
                  </a:cubicBezTo>
                  <a:lnTo>
                    <a:pt x="183" y="206"/>
                  </a:lnTo>
                  <a:cubicBezTo>
                    <a:pt x="183" y="206"/>
                    <a:pt x="183" y="206"/>
                    <a:pt x="160" y="183"/>
                  </a:cubicBezTo>
                  <a:lnTo>
                    <a:pt x="160" y="183"/>
                  </a:lnTo>
                  <a:cubicBezTo>
                    <a:pt x="229" y="229"/>
                    <a:pt x="274" y="252"/>
                    <a:pt x="320" y="275"/>
                  </a:cubicBezTo>
                  <a:cubicBezTo>
                    <a:pt x="389" y="320"/>
                    <a:pt x="457" y="343"/>
                    <a:pt x="526" y="366"/>
                  </a:cubicBezTo>
                  <a:cubicBezTo>
                    <a:pt x="663" y="434"/>
                    <a:pt x="799" y="503"/>
                    <a:pt x="936" y="549"/>
                  </a:cubicBezTo>
                  <a:cubicBezTo>
                    <a:pt x="1073" y="617"/>
                    <a:pt x="1210" y="663"/>
                    <a:pt x="1370" y="731"/>
                  </a:cubicBezTo>
                  <a:cubicBezTo>
                    <a:pt x="1484" y="777"/>
                    <a:pt x="1621" y="800"/>
                    <a:pt x="1735" y="845"/>
                  </a:cubicBezTo>
                  <a:cubicBezTo>
                    <a:pt x="1872" y="891"/>
                    <a:pt x="2009" y="959"/>
                    <a:pt x="2169" y="982"/>
                  </a:cubicBezTo>
                  <a:cubicBezTo>
                    <a:pt x="2306" y="1028"/>
                    <a:pt x="2443" y="1074"/>
                    <a:pt x="2580" y="1119"/>
                  </a:cubicBezTo>
                  <a:cubicBezTo>
                    <a:pt x="2717" y="1142"/>
                    <a:pt x="2854" y="1165"/>
                    <a:pt x="2991" y="1211"/>
                  </a:cubicBezTo>
                  <a:cubicBezTo>
                    <a:pt x="3059" y="1211"/>
                    <a:pt x="3128" y="1233"/>
                    <a:pt x="3219" y="1256"/>
                  </a:cubicBezTo>
                  <a:lnTo>
                    <a:pt x="3287" y="1256"/>
                  </a:lnTo>
                  <a:cubicBezTo>
                    <a:pt x="3310" y="1268"/>
                    <a:pt x="3333" y="1273"/>
                    <a:pt x="3356" y="1273"/>
                  </a:cubicBezTo>
                  <a:cubicBezTo>
                    <a:pt x="3379" y="1273"/>
                    <a:pt x="3402" y="1268"/>
                    <a:pt x="3424" y="1256"/>
                  </a:cubicBezTo>
                  <a:cubicBezTo>
                    <a:pt x="3470" y="1256"/>
                    <a:pt x="3516" y="1256"/>
                    <a:pt x="3561" y="1233"/>
                  </a:cubicBezTo>
                  <a:cubicBezTo>
                    <a:pt x="3607" y="1188"/>
                    <a:pt x="3630" y="1142"/>
                    <a:pt x="3630" y="1096"/>
                  </a:cubicBezTo>
                  <a:cubicBezTo>
                    <a:pt x="3630" y="1005"/>
                    <a:pt x="3561" y="914"/>
                    <a:pt x="3470" y="914"/>
                  </a:cubicBezTo>
                  <a:cubicBezTo>
                    <a:pt x="3356" y="914"/>
                    <a:pt x="3265" y="891"/>
                    <a:pt x="3173" y="891"/>
                  </a:cubicBezTo>
                  <a:cubicBezTo>
                    <a:pt x="3082" y="868"/>
                    <a:pt x="2991" y="868"/>
                    <a:pt x="2899" y="845"/>
                  </a:cubicBezTo>
                  <a:cubicBezTo>
                    <a:pt x="2808" y="845"/>
                    <a:pt x="2694" y="823"/>
                    <a:pt x="2625" y="823"/>
                  </a:cubicBezTo>
                  <a:cubicBezTo>
                    <a:pt x="2511" y="800"/>
                    <a:pt x="2397" y="777"/>
                    <a:pt x="2306" y="754"/>
                  </a:cubicBezTo>
                  <a:cubicBezTo>
                    <a:pt x="1986" y="686"/>
                    <a:pt x="1690" y="617"/>
                    <a:pt x="1370" y="526"/>
                  </a:cubicBezTo>
                  <a:cubicBezTo>
                    <a:pt x="1210" y="480"/>
                    <a:pt x="1051" y="434"/>
                    <a:pt x="914" y="366"/>
                  </a:cubicBezTo>
                  <a:cubicBezTo>
                    <a:pt x="822" y="320"/>
                    <a:pt x="754" y="298"/>
                    <a:pt x="685" y="275"/>
                  </a:cubicBezTo>
                  <a:cubicBezTo>
                    <a:pt x="594" y="229"/>
                    <a:pt x="526" y="183"/>
                    <a:pt x="434" y="161"/>
                  </a:cubicBezTo>
                  <a:cubicBezTo>
                    <a:pt x="343" y="92"/>
                    <a:pt x="229" y="46"/>
                    <a:pt x="138"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2" name="Google Shape;1080;p22">
              <a:extLst>
                <a:ext uri="{FF2B5EF4-FFF2-40B4-BE49-F238E27FC236}">
                  <a16:creationId xmlns:a16="http://schemas.microsoft.com/office/drawing/2014/main" id="{DB61FE5B-874B-4A82-BBA2-87534B9EF679}"/>
                </a:ext>
              </a:extLst>
            </p:cNvPr>
            <p:cNvSpPr/>
            <p:nvPr/>
          </p:nvSpPr>
          <p:spPr>
            <a:xfrm>
              <a:off x="5991600" y="2035391"/>
              <a:ext cx="160450" cy="61953"/>
            </a:xfrm>
            <a:custGeom>
              <a:avLst/>
              <a:gdLst/>
              <a:ahLst/>
              <a:cxnLst/>
              <a:rect l="l" t="t" r="r" b="b"/>
              <a:pathLst>
                <a:path w="5936" h="2292" extrusionOk="0">
                  <a:moveTo>
                    <a:pt x="92" y="0"/>
                  </a:moveTo>
                  <a:cubicBezTo>
                    <a:pt x="69" y="0"/>
                    <a:pt x="46" y="0"/>
                    <a:pt x="23" y="23"/>
                  </a:cubicBezTo>
                  <a:cubicBezTo>
                    <a:pt x="1" y="69"/>
                    <a:pt x="1" y="114"/>
                    <a:pt x="46" y="137"/>
                  </a:cubicBezTo>
                  <a:cubicBezTo>
                    <a:pt x="206" y="228"/>
                    <a:pt x="343" y="320"/>
                    <a:pt x="503" y="411"/>
                  </a:cubicBezTo>
                  <a:cubicBezTo>
                    <a:pt x="640" y="479"/>
                    <a:pt x="777" y="571"/>
                    <a:pt x="914" y="639"/>
                  </a:cubicBezTo>
                  <a:cubicBezTo>
                    <a:pt x="1210" y="799"/>
                    <a:pt x="1530" y="982"/>
                    <a:pt x="1827" y="1119"/>
                  </a:cubicBezTo>
                  <a:cubicBezTo>
                    <a:pt x="1986" y="1187"/>
                    <a:pt x="2146" y="1278"/>
                    <a:pt x="2306" y="1347"/>
                  </a:cubicBezTo>
                  <a:cubicBezTo>
                    <a:pt x="2443" y="1415"/>
                    <a:pt x="2603" y="1484"/>
                    <a:pt x="2763" y="1552"/>
                  </a:cubicBezTo>
                  <a:cubicBezTo>
                    <a:pt x="3059" y="1666"/>
                    <a:pt x="3379" y="1780"/>
                    <a:pt x="3676" y="1895"/>
                  </a:cubicBezTo>
                  <a:cubicBezTo>
                    <a:pt x="3835" y="1940"/>
                    <a:pt x="3995" y="2009"/>
                    <a:pt x="4155" y="2032"/>
                  </a:cubicBezTo>
                  <a:cubicBezTo>
                    <a:pt x="4337" y="2100"/>
                    <a:pt x="4520" y="2123"/>
                    <a:pt x="4726" y="2169"/>
                  </a:cubicBezTo>
                  <a:cubicBezTo>
                    <a:pt x="4885" y="2191"/>
                    <a:pt x="5045" y="2214"/>
                    <a:pt x="5228" y="2237"/>
                  </a:cubicBezTo>
                  <a:cubicBezTo>
                    <a:pt x="5345" y="2270"/>
                    <a:pt x="5474" y="2292"/>
                    <a:pt x="5597" y="2292"/>
                  </a:cubicBezTo>
                  <a:cubicBezTo>
                    <a:pt x="5643" y="2292"/>
                    <a:pt x="5687" y="2289"/>
                    <a:pt x="5730" y="2283"/>
                  </a:cubicBezTo>
                  <a:cubicBezTo>
                    <a:pt x="5844" y="2260"/>
                    <a:pt x="5935" y="2169"/>
                    <a:pt x="5935" y="2054"/>
                  </a:cubicBezTo>
                  <a:cubicBezTo>
                    <a:pt x="5935" y="2009"/>
                    <a:pt x="5935" y="1963"/>
                    <a:pt x="5912" y="1917"/>
                  </a:cubicBezTo>
                  <a:cubicBezTo>
                    <a:pt x="5890" y="1872"/>
                    <a:pt x="5821" y="1803"/>
                    <a:pt x="5775" y="1803"/>
                  </a:cubicBezTo>
                  <a:cubicBezTo>
                    <a:pt x="5502" y="1735"/>
                    <a:pt x="5228" y="1689"/>
                    <a:pt x="4954" y="1644"/>
                  </a:cubicBezTo>
                  <a:cubicBezTo>
                    <a:pt x="4680" y="1598"/>
                    <a:pt x="4429" y="1575"/>
                    <a:pt x="4155" y="1507"/>
                  </a:cubicBezTo>
                  <a:cubicBezTo>
                    <a:pt x="3995" y="1484"/>
                    <a:pt x="3858" y="1438"/>
                    <a:pt x="3721" y="1415"/>
                  </a:cubicBezTo>
                  <a:cubicBezTo>
                    <a:pt x="3561" y="1370"/>
                    <a:pt x="3379" y="1324"/>
                    <a:pt x="3242" y="1278"/>
                  </a:cubicBezTo>
                  <a:cubicBezTo>
                    <a:pt x="2922" y="1187"/>
                    <a:pt x="2603" y="1073"/>
                    <a:pt x="2283" y="959"/>
                  </a:cubicBezTo>
                  <a:cubicBezTo>
                    <a:pt x="2123" y="913"/>
                    <a:pt x="1964" y="845"/>
                    <a:pt x="1804" y="799"/>
                  </a:cubicBezTo>
                  <a:cubicBezTo>
                    <a:pt x="1644" y="731"/>
                    <a:pt x="1484" y="662"/>
                    <a:pt x="1325" y="594"/>
                  </a:cubicBezTo>
                  <a:cubicBezTo>
                    <a:pt x="1165" y="525"/>
                    <a:pt x="1028" y="457"/>
                    <a:pt x="868" y="388"/>
                  </a:cubicBezTo>
                  <a:cubicBezTo>
                    <a:pt x="731" y="320"/>
                    <a:pt x="571" y="251"/>
                    <a:pt x="412" y="160"/>
                  </a:cubicBezTo>
                  <a:lnTo>
                    <a:pt x="434" y="160"/>
                  </a:lnTo>
                  <a:cubicBezTo>
                    <a:pt x="320" y="114"/>
                    <a:pt x="229" y="69"/>
                    <a:pt x="138"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3" name="Google Shape;1081;p22">
              <a:extLst>
                <a:ext uri="{FF2B5EF4-FFF2-40B4-BE49-F238E27FC236}">
                  <a16:creationId xmlns:a16="http://schemas.microsoft.com/office/drawing/2014/main" id="{A1A95510-222A-4A79-BAC0-084398A23350}"/>
                </a:ext>
              </a:extLst>
            </p:cNvPr>
            <p:cNvSpPr/>
            <p:nvPr/>
          </p:nvSpPr>
          <p:spPr>
            <a:xfrm>
              <a:off x="5865748" y="1769470"/>
              <a:ext cx="195589" cy="126581"/>
            </a:xfrm>
            <a:custGeom>
              <a:avLst/>
              <a:gdLst/>
              <a:ahLst/>
              <a:cxnLst/>
              <a:rect l="l" t="t" r="r" b="b"/>
              <a:pathLst>
                <a:path w="7236" h="4683" extrusionOk="0">
                  <a:moveTo>
                    <a:pt x="69" y="0"/>
                  </a:moveTo>
                  <a:cubicBezTo>
                    <a:pt x="46" y="0"/>
                    <a:pt x="0" y="46"/>
                    <a:pt x="0" y="69"/>
                  </a:cubicBezTo>
                  <a:cubicBezTo>
                    <a:pt x="0" y="115"/>
                    <a:pt x="23" y="160"/>
                    <a:pt x="69" y="160"/>
                  </a:cubicBezTo>
                  <a:cubicBezTo>
                    <a:pt x="137" y="183"/>
                    <a:pt x="183" y="183"/>
                    <a:pt x="229" y="183"/>
                  </a:cubicBezTo>
                  <a:cubicBezTo>
                    <a:pt x="434" y="229"/>
                    <a:pt x="617" y="297"/>
                    <a:pt x="822" y="388"/>
                  </a:cubicBezTo>
                  <a:cubicBezTo>
                    <a:pt x="1005" y="480"/>
                    <a:pt x="1210" y="548"/>
                    <a:pt x="1393" y="640"/>
                  </a:cubicBezTo>
                  <a:cubicBezTo>
                    <a:pt x="1530" y="708"/>
                    <a:pt x="1667" y="776"/>
                    <a:pt x="1781" y="845"/>
                  </a:cubicBezTo>
                  <a:cubicBezTo>
                    <a:pt x="1940" y="936"/>
                    <a:pt x="2077" y="1005"/>
                    <a:pt x="2214" y="1096"/>
                  </a:cubicBezTo>
                  <a:cubicBezTo>
                    <a:pt x="2511" y="1279"/>
                    <a:pt x="2808" y="1484"/>
                    <a:pt x="3105" y="1667"/>
                  </a:cubicBezTo>
                  <a:cubicBezTo>
                    <a:pt x="3356" y="1849"/>
                    <a:pt x="3630" y="2032"/>
                    <a:pt x="3903" y="2214"/>
                  </a:cubicBezTo>
                  <a:cubicBezTo>
                    <a:pt x="4155" y="2397"/>
                    <a:pt x="4428" y="2602"/>
                    <a:pt x="4702" y="2808"/>
                  </a:cubicBezTo>
                  <a:cubicBezTo>
                    <a:pt x="4862" y="2922"/>
                    <a:pt x="5022" y="3036"/>
                    <a:pt x="5182" y="3173"/>
                  </a:cubicBezTo>
                  <a:cubicBezTo>
                    <a:pt x="5341" y="3310"/>
                    <a:pt x="5501" y="3424"/>
                    <a:pt x="5661" y="3561"/>
                  </a:cubicBezTo>
                  <a:cubicBezTo>
                    <a:pt x="5821" y="3721"/>
                    <a:pt x="6003" y="3881"/>
                    <a:pt x="6163" y="4063"/>
                  </a:cubicBezTo>
                  <a:cubicBezTo>
                    <a:pt x="6254" y="4155"/>
                    <a:pt x="6346" y="4246"/>
                    <a:pt x="6437" y="4337"/>
                  </a:cubicBezTo>
                  <a:cubicBezTo>
                    <a:pt x="6528" y="4451"/>
                    <a:pt x="6620" y="4543"/>
                    <a:pt x="6734" y="4634"/>
                  </a:cubicBezTo>
                  <a:cubicBezTo>
                    <a:pt x="6776" y="4666"/>
                    <a:pt x="6833" y="4683"/>
                    <a:pt x="6891" y="4683"/>
                  </a:cubicBezTo>
                  <a:cubicBezTo>
                    <a:pt x="6959" y="4683"/>
                    <a:pt x="7027" y="4660"/>
                    <a:pt x="7076" y="4611"/>
                  </a:cubicBezTo>
                  <a:cubicBezTo>
                    <a:pt x="7213" y="4520"/>
                    <a:pt x="7236" y="4314"/>
                    <a:pt x="7122" y="4200"/>
                  </a:cubicBezTo>
                  <a:cubicBezTo>
                    <a:pt x="7076" y="4155"/>
                    <a:pt x="7030" y="4086"/>
                    <a:pt x="6985" y="4040"/>
                  </a:cubicBezTo>
                  <a:cubicBezTo>
                    <a:pt x="6939" y="3995"/>
                    <a:pt x="6894" y="3926"/>
                    <a:pt x="6848" y="3881"/>
                  </a:cubicBezTo>
                  <a:cubicBezTo>
                    <a:pt x="6734" y="3767"/>
                    <a:pt x="6620" y="3630"/>
                    <a:pt x="6483" y="3516"/>
                  </a:cubicBezTo>
                  <a:cubicBezTo>
                    <a:pt x="6346" y="3401"/>
                    <a:pt x="6232" y="3264"/>
                    <a:pt x="6072" y="3150"/>
                  </a:cubicBezTo>
                  <a:cubicBezTo>
                    <a:pt x="5958" y="3036"/>
                    <a:pt x="5821" y="2945"/>
                    <a:pt x="5707" y="2831"/>
                  </a:cubicBezTo>
                  <a:cubicBezTo>
                    <a:pt x="5570" y="2739"/>
                    <a:pt x="5433" y="2648"/>
                    <a:pt x="5296" y="2534"/>
                  </a:cubicBezTo>
                  <a:cubicBezTo>
                    <a:pt x="5159" y="2443"/>
                    <a:pt x="5022" y="2351"/>
                    <a:pt x="4862" y="2260"/>
                  </a:cubicBezTo>
                  <a:cubicBezTo>
                    <a:pt x="4588" y="2078"/>
                    <a:pt x="4314" y="1895"/>
                    <a:pt x="4040" y="1735"/>
                  </a:cubicBezTo>
                  <a:cubicBezTo>
                    <a:pt x="3744" y="1575"/>
                    <a:pt x="3470" y="1416"/>
                    <a:pt x="3173" y="1256"/>
                  </a:cubicBezTo>
                  <a:cubicBezTo>
                    <a:pt x="2853" y="1096"/>
                    <a:pt x="2534" y="936"/>
                    <a:pt x="2214" y="799"/>
                  </a:cubicBezTo>
                  <a:cubicBezTo>
                    <a:pt x="1918" y="662"/>
                    <a:pt x="1621" y="571"/>
                    <a:pt x="1324" y="434"/>
                  </a:cubicBezTo>
                  <a:cubicBezTo>
                    <a:pt x="1187" y="366"/>
                    <a:pt x="1027" y="297"/>
                    <a:pt x="868" y="229"/>
                  </a:cubicBezTo>
                  <a:cubicBezTo>
                    <a:pt x="708" y="160"/>
                    <a:pt x="548" y="115"/>
                    <a:pt x="388" y="69"/>
                  </a:cubicBezTo>
                  <a:cubicBezTo>
                    <a:pt x="297" y="46"/>
                    <a:pt x="183" y="23"/>
                    <a:pt x="92"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4" name="Google Shape;1082;p22">
              <a:extLst>
                <a:ext uri="{FF2B5EF4-FFF2-40B4-BE49-F238E27FC236}">
                  <a16:creationId xmlns:a16="http://schemas.microsoft.com/office/drawing/2014/main" id="{E06BB27E-50EB-4032-9441-8EB07B0577A9}"/>
                </a:ext>
              </a:extLst>
            </p:cNvPr>
            <p:cNvSpPr/>
            <p:nvPr/>
          </p:nvSpPr>
          <p:spPr>
            <a:xfrm>
              <a:off x="5968165" y="1844127"/>
              <a:ext cx="72819" cy="60980"/>
            </a:xfrm>
            <a:custGeom>
              <a:avLst/>
              <a:gdLst/>
              <a:ahLst/>
              <a:cxnLst/>
              <a:rect l="l" t="t" r="r" b="b"/>
              <a:pathLst>
                <a:path w="2694" h="2256" extrusionOk="0">
                  <a:moveTo>
                    <a:pt x="69" y="0"/>
                  </a:moveTo>
                  <a:cubicBezTo>
                    <a:pt x="46" y="0"/>
                    <a:pt x="23" y="23"/>
                    <a:pt x="23" y="46"/>
                  </a:cubicBezTo>
                  <a:cubicBezTo>
                    <a:pt x="0" y="69"/>
                    <a:pt x="0" y="137"/>
                    <a:pt x="46" y="160"/>
                  </a:cubicBezTo>
                  <a:cubicBezTo>
                    <a:pt x="251" y="274"/>
                    <a:pt x="457" y="434"/>
                    <a:pt x="685" y="571"/>
                  </a:cubicBezTo>
                  <a:cubicBezTo>
                    <a:pt x="776" y="639"/>
                    <a:pt x="890" y="708"/>
                    <a:pt x="1005" y="799"/>
                  </a:cubicBezTo>
                  <a:cubicBezTo>
                    <a:pt x="1096" y="890"/>
                    <a:pt x="1210" y="982"/>
                    <a:pt x="1324" y="1073"/>
                  </a:cubicBezTo>
                  <a:cubicBezTo>
                    <a:pt x="1507" y="1256"/>
                    <a:pt x="1712" y="1415"/>
                    <a:pt x="1895" y="1621"/>
                  </a:cubicBezTo>
                  <a:cubicBezTo>
                    <a:pt x="1986" y="1712"/>
                    <a:pt x="2077" y="1803"/>
                    <a:pt x="2146" y="1918"/>
                  </a:cubicBezTo>
                  <a:cubicBezTo>
                    <a:pt x="2237" y="2009"/>
                    <a:pt x="2306" y="2100"/>
                    <a:pt x="2397" y="2191"/>
                  </a:cubicBezTo>
                  <a:cubicBezTo>
                    <a:pt x="2423" y="2231"/>
                    <a:pt x="2473" y="2256"/>
                    <a:pt x="2524" y="2256"/>
                  </a:cubicBezTo>
                  <a:cubicBezTo>
                    <a:pt x="2560" y="2256"/>
                    <a:pt x="2597" y="2243"/>
                    <a:pt x="2625" y="2214"/>
                  </a:cubicBezTo>
                  <a:cubicBezTo>
                    <a:pt x="2694" y="2169"/>
                    <a:pt x="2694" y="2055"/>
                    <a:pt x="2648" y="1986"/>
                  </a:cubicBezTo>
                  <a:cubicBezTo>
                    <a:pt x="2465" y="1803"/>
                    <a:pt x="2283" y="1644"/>
                    <a:pt x="2100" y="1484"/>
                  </a:cubicBezTo>
                  <a:cubicBezTo>
                    <a:pt x="1872" y="1301"/>
                    <a:pt x="1667" y="1119"/>
                    <a:pt x="1438" y="959"/>
                  </a:cubicBezTo>
                  <a:cubicBezTo>
                    <a:pt x="1347" y="868"/>
                    <a:pt x="1256" y="799"/>
                    <a:pt x="1142" y="708"/>
                  </a:cubicBezTo>
                  <a:cubicBezTo>
                    <a:pt x="1096" y="662"/>
                    <a:pt x="1027" y="617"/>
                    <a:pt x="982" y="571"/>
                  </a:cubicBezTo>
                  <a:cubicBezTo>
                    <a:pt x="913" y="525"/>
                    <a:pt x="845" y="502"/>
                    <a:pt x="799" y="457"/>
                  </a:cubicBezTo>
                  <a:cubicBezTo>
                    <a:pt x="571" y="297"/>
                    <a:pt x="366" y="137"/>
                    <a:pt x="137" y="23"/>
                  </a:cubicBezTo>
                  <a:cubicBezTo>
                    <a:pt x="114" y="0"/>
                    <a:pt x="92" y="0"/>
                    <a:pt x="69"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5" name="Google Shape;1083;p22">
              <a:extLst>
                <a:ext uri="{FF2B5EF4-FFF2-40B4-BE49-F238E27FC236}">
                  <a16:creationId xmlns:a16="http://schemas.microsoft.com/office/drawing/2014/main" id="{7F87D726-C579-4A54-8256-D09F27608939}"/>
                </a:ext>
              </a:extLst>
            </p:cNvPr>
            <p:cNvSpPr/>
            <p:nvPr/>
          </p:nvSpPr>
          <p:spPr>
            <a:xfrm>
              <a:off x="6013819" y="1911378"/>
              <a:ext cx="12974" cy="12353"/>
            </a:xfrm>
            <a:custGeom>
              <a:avLst/>
              <a:gdLst/>
              <a:ahLst/>
              <a:cxnLst/>
              <a:rect l="l" t="t" r="r" b="b"/>
              <a:pathLst>
                <a:path w="480" h="457" extrusionOk="0">
                  <a:moveTo>
                    <a:pt x="251" y="0"/>
                  </a:moveTo>
                  <a:cubicBezTo>
                    <a:pt x="206" y="0"/>
                    <a:pt x="137" y="23"/>
                    <a:pt x="92" y="69"/>
                  </a:cubicBezTo>
                  <a:cubicBezTo>
                    <a:pt x="46" y="92"/>
                    <a:pt x="23" y="160"/>
                    <a:pt x="23" y="206"/>
                  </a:cubicBezTo>
                  <a:cubicBezTo>
                    <a:pt x="0" y="320"/>
                    <a:pt x="92" y="457"/>
                    <a:pt x="229" y="457"/>
                  </a:cubicBezTo>
                  <a:cubicBezTo>
                    <a:pt x="274" y="457"/>
                    <a:pt x="343" y="434"/>
                    <a:pt x="388" y="388"/>
                  </a:cubicBezTo>
                  <a:cubicBezTo>
                    <a:pt x="434" y="365"/>
                    <a:pt x="457" y="297"/>
                    <a:pt x="457" y="251"/>
                  </a:cubicBezTo>
                  <a:cubicBezTo>
                    <a:pt x="480" y="137"/>
                    <a:pt x="366" y="0"/>
                    <a:pt x="25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6" name="Google Shape;1084;p22">
              <a:extLst>
                <a:ext uri="{FF2B5EF4-FFF2-40B4-BE49-F238E27FC236}">
                  <a16:creationId xmlns:a16="http://schemas.microsoft.com/office/drawing/2014/main" id="{1DF0390D-818D-4CAE-8608-FE6B250DF463}"/>
                </a:ext>
              </a:extLst>
            </p:cNvPr>
            <p:cNvSpPr/>
            <p:nvPr/>
          </p:nvSpPr>
          <p:spPr>
            <a:xfrm>
              <a:off x="5990978" y="1913837"/>
              <a:ext cx="8677" cy="8677"/>
            </a:xfrm>
            <a:custGeom>
              <a:avLst/>
              <a:gdLst/>
              <a:ahLst/>
              <a:cxnLst/>
              <a:rect l="l" t="t" r="r" b="b"/>
              <a:pathLst>
                <a:path w="321" h="321" extrusionOk="0">
                  <a:moveTo>
                    <a:pt x="161" y="1"/>
                  </a:moveTo>
                  <a:cubicBezTo>
                    <a:pt x="92" y="1"/>
                    <a:pt x="1" y="69"/>
                    <a:pt x="1" y="137"/>
                  </a:cubicBezTo>
                  <a:cubicBezTo>
                    <a:pt x="1" y="229"/>
                    <a:pt x="69" y="320"/>
                    <a:pt x="138" y="320"/>
                  </a:cubicBezTo>
                  <a:cubicBezTo>
                    <a:pt x="229" y="320"/>
                    <a:pt x="298" y="252"/>
                    <a:pt x="298" y="160"/>
                  </a:cubicBezTo>
                  <a:cubicBezTo>
                    <a:pt x="320" y="92"/>
                    <a:pt x="252" y="1"/>
                    <a:pt x="161"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7" name="Google Shape;1085;p22">
              <a:extLst>
                <a:ext uri="{FF2B5EF4-FFF2-40B4-BE49-F238E27FC236}">
                  <a16:creationId xmlns:a16="http://schemas.microsoft.com/office/drawing/2014/main" id="{33743292-E91A-4E92-B358-8DC7162B5C9C}"/>
                </a:ext>
              </a:extLst>
            </p:cNvPr>
            <p:cNvSpPr/>
            <p:nvPr/>
          </p:nvSpPr>
          <p:spPr>
            <a:xfrm>
              <a:off x="5997763" y="1889781"/>
              <a:ext cx="8055" cy="7433"/>
            </a:xfrm>
            <a:custGeom>
              <a:avLst/>
              <a:gdLst/>
              <a:ahLst/>
              <a:cxnLst/>
              <a:rect l="l" t="t" r="r" b="b"/>
              <a:pathLst>
                <a:path w="298" h="275" extrusionOk="0">
                  <a:moveTo>
                    <a:pt x="161" y="0"/>
                  </a:moveTo>
                  <a:cubicBezTo>
                    <a:pt x="69" y="0"/>
                    <a:pt x="1" y="46"/>
                    <a:pt x="1" y="137"/>
                  </a:cubicBezTo>
                  <a:cubicBezTo>
                    <a:pt x="1" y="206"/>
                    <a:pt x="47" y="274"/>
                    <a:pt x="138" y="274"/>
                  </a:cubicBezTo>
                  <a:cubicBezTo>
                    <a:pt x="206" y="274"/>
                    <a:pt x="275" y="229"/>
                    <a:pt x="298" y="160"/>
                  </a:cubicBezTo>
                  <a:cubicBezTo>
                    <a:pt x="298" y="69"/>
                    <a:pt x="229" y="0"/>
                    <a:pt x="16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8" name="Google Shape;1086;p22">
              <a:extLst>
                <a:ext uri="{FF2B5EF4-FFF2-40B4-BE49-F238E27FC236}">
                  <a16:creationId xmlns:a16="http://schemas.microsoft.com/office/drawing/2014/main" id="{481C1831-F8D9-448A-81C5-0B7BE576AB20}"/>
                </a:ext>
              </a:extLst>
            </p:cNvPr>
            <p:cNvSpPr/>
            <p:nvPr/>
          </p:nvSpPr>
          <p:spPr>
            <a:xfrm>
              <a:off x="6045903" y="1918784"/>
              <a:ext cx="8650" cy="8028"/>
            </a:xfrm>
            <a:custGeom>
              <a:avLst/>
              <a:gdLst/>
              <a:ahLst/>
              <a:cxnLst/>
              <a:rect l="l" t="t" r="r" b="b"/>
              <a:pathLst>
                <a:path w="320" h="297" extrusionOk="0">
                  <a:moveTo>
                    <a:pt x="183" y="0"/>
                  </a:moveTo>
                  <a:cubicBezTo>
                    <a:pt x="92" y="0"/>
                    <a:pt x="23" y="46"/>
                    <a:pt x="0" y="137"/>
                  </a:cubicBezTo>
                  <a:cubicBezTo>
                    <a:pt x="0" y="206"/>
                    <a:pt x="69" y="297"/>
                    <a:pt x="160" y="297"/>
                  </a:cubicBezTo>
                  <a:cubicBezTo>
                    <a:pt x="229" y="297"/>
                    <a:pt x="297" y="251"/>
                    <a:pt x="320" y="160"/>
                  </a:cubicBezTo>
                  <a:cubicBezTo>
                    <a:pt x="320" y="91"/>
                    <a:pt x="251" y="0"/>
                    <a:pt x="183"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9" name="Google Shape;1087;p22">
              <a:extLst>
                <a:ext uri="{FF2B5EF4-FFF2-40B4-BE49-F238E27FC236}">
                  <a16:creationId xmlns:a16="http://schemas.microsoft.com/office/drawing/2014/main" id="{FE3AF740-B4EF-4E77-B9E9-8574FDC1C573}"/>
                </a:ext>
              </a:extLst>
            </p:cNvPr>
            <p:cNvSpPr/>
            <p:nvPr/>
          </p:nvSpPr>
          <p:spPr>
            <a:xfrm>
              <a:off x="6029847" y="1947760"/>
              <a:ext cx="4352" cy="4352"/>
            </a:xfrm>
            <a:custGeom>
              <a:avLst/>
              <a:gdLst/>
              <a:ahLst/>
              <a:cxnLst/>
              <a:rect l="l" t="t" r="r" b="b"/>
              <a:pathLst>
                <a:path w="161" h="161" extrusionOk="0">
                  <a:moveTo>
                    <a:pt x="92" y="1"/>
                  </a:moveTo>
                  <a:cubicBezTo>
                    <a:pt x="46" y="1"/>
                    <a:pt x="1" y="24"/>
                    <a:pt x="1" y="69"/>
                  </a:cubicBezTo>
                  <a:cubicBezTo>
                    <a:pt x="1" y="115"/>
                    <a:pt x="24" y="161"/>
                    <a:pt x="69" y="161"/>
                  </a:cubicBezTo>
                  <a:cubicBezTo>
                    <a:pt x="115" y="161"/>
                    <a:pt x="161" y="138"/>
                    <a:pt x="161" y="92"/>
                  </a:cubicBezTo>
                  <a:cubicBezTo>
                    <a:pt x="161" y="47"/>
                    <a:pt x="138" y="1"/>
                    <a:pt x="92"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0" name="Google Shape;1088;p22">
              <a:extLst>
                <a:ext uri="{FF2B5EF4-FFF2-40B4-BE49-F238E27FC236}">
                  <a16:creationId xmlns:a16="http://schemas.microsoft.com/office/drawing/2014/main" id="{115E8A2F-2D11-45BB-8A03-175ADF27D7EC}"/>
                </a:ext>
              </a:extLst>
            </p:cNvPr>
            <p:cNvSpPr/>
            <p:nvPr/>
          </p:nvSpPr>
          <p:spPr>
            <a:xfrm>
              <a:off x="6068122" y="2024282"/>
              <a:ext cx="12974" cy="12353"/>
            </a:xfrm>
            <a:custGeom>
              <a:avLst/>
              <a:gdLst/>
              <a:ahLst/>
              <a:cxnLst/>
              <a:rect l="l" t="t" r="r" b="b"/>
              <a:pathLst>
                <a:path w="480" h="457" extrusionOk="0">
                  <a:moveTo>
                    <a:pt x="251" y="0"/>
                  </a:moveTo>
                  <a:cubicBezTo>
                    <a:pt x="205" y="0"/>
                    <a:pt x="137" y="23"/>
                    <a:pt x="91" y="69"/>
                  </a:cubicBezTo>
                  <a:cubicBezTo>
                    <a:pt x="46" y="92"/>
                    <a:pt x="23" y="160"/>
                    <a:pt x="0" y="229"/>
                  </a:cubicBezTo>
                  <a:cubicBezTo>
                    <a:pt x="0" y="343"/>
                    <a:pt x="91" y="457"/>
                    <a:pt x="228" y="457"/>
                  </a:cubicBezTo>
                  <a:cubicBezTo>
                    <a:pt x="274" y="457"/>
                    <a:pt x="342" y="457"/>
                    <a:pt x="388" y="411"/>
                  </a:cubicBezTo>
                  <a:cubicBezTo>
                    <a:pt x="434" y="365"/>
                    <a:pt x="457" y="320"/>
                    <a:pt x="479" y="251"/>
                  </a:cubicBezTo>
                  <a:cubicBezTo>
                    <a:pt x="479" y="137"/>
                    <a:pt x="388" y="0"/>
                    <a:pt x="25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1" name="Google Shape;1089;p22">
              <a:extLst>
                <a:ext uri="{FF2B5EF4-FFF2-40B4-BE49-F238E27FC236}">
                  <a16:creationId xmlns:a16="http://schemas.microsoft.com/office/drawing/2014/main" id="{8600F83E-FE14-45CC-B4DC-BABBE77E0BC6}"/>
                </a:ext>
              </a:extLst>
            </p:cNvPr>
            <p:cNvSpPr/>
            <p:nvPr/>
          </p:nvSpPr>
          <p:spPr>
            <a:xfrm>
              <a:off x="6052688" y="1983548"/>
              <a:ext cx="11758" cy="11136"/>
            </a:xfrm>
            <a:custGeom>
              <a:avLst/>
              <a:gdLst/>
              <a:ahLst/>
              <a:cxnLst/>
              <a:rect l="l" t="t" r="r" b="b"/>
              <a:pathLst>
                <a:path w="435" h="412" extrusionOk="0">
                  <a:moveTo>
                    <a:pt x="229" y="1"/>
                  </a:moveTo>
                  <a:cubicBezTo>
                    <a:pt x="183" y="1"/>
                    <a:pt x="114" y="1"/>
                    <a:pt x="92" y="46"/>
                  </a:cubicBezTo>
                  <a:cubicBezTo>
                    <a:pt x="46" y="69"/>
                    <a:pt x="23" y="138"/>
                    <a:pt x="0" y="183"/>
                  </a:cubicBezTo>
                  <a:cubicBezTo>
                    <a:pt x="0" y="298"/>
                    <a:pt x="92" y="412"/>
                    <a:pt x="206" y="412"/>
                  </a:cubicBezTo>
                  <a:cubicBezTo>
                    <a:pt x="251" y="412"/>
                    <a:pt x="297" y="389"/>
                    <a:pt x="343" y="366"/>
                  </a:cubicBezTo>
                  <a:cubicBezTo>
                    <a:pt x="388" y="320"/>
                    <a:pt x="411" y="275"/>
                    <a:pt x="411" y="206"/>
                  </a:cubicBezTo>
                  <a:cubicBezTo>
                    <a:pt x="434" y="115"/>
                    <a:pt x="343" y="1"/>
                    <a:pt x="229"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2" name="Google Shape;1090;p22">
              <a:extLst>
                <a:ext uri="{FF2B5EF4-FFF2-40B4-BE49-F238E27FC236}">
                  <a16:creationId xmlns:a16="http://schemas.microsoft.com/office/drawing/2014/main" id="{CFEF17C1-0F9B-49D4-B2C0-97F9AC54DDC1}"/>
                </a:ext>
              </a:extLst>
            </p:cNvPr>
            <p:cNvSpPr/>
            <p:nvPr/>
          </p:nvSpPr>
          <p:spPr>
            <a:xfrm>
              <a:off x="6081069" y="1992197"/>
              <a:ext cx="9893" cy="9893"/>
            </a:xfrm>
            <a:custGeom>
              <a:avLst/>
              <a:gdLst/>
              <a:ahLst/>
              <a:cxnLst/>
              <a:rect l="l" t="t" r="r" b="b"/>
              <a:pathLst>
                <a:path w="366" h="366" extrusionOk="0">
                  <a:moveTo>
                    <a:pt x="183" y="0"/>
                  </a:moveTo>
                  <a:cubicBezTo>
                    <a:pt x="92" y="0"/>
                    <a:pt x="0" y="69"/>
                    <a:pt x="0" y="183"/>
                  </a:cubicBezTo>
                  <a:cubicBezTo>
                    <a:pt x="0" y="274"/>
                    <a:pt x="69" y="366"/>
                    <a:pt x="160" y="366"/>
                  </a:cubicBezTo>
                  <a:cubicBezTo>
                    <a:pt x="251" y="366"/>
                    <a:pt x="343" y="297"/>
                    <a:pt x="343" y="206"/>
                  </a:cubicBezTo>
                  <a:cubicBezTo>
                    <a:pt x="366" y="114"/>
                    <a:pt x="297" y="0"/>
                    <a:pt x="183"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3" name="Google Shape;1091;p22">
              <a:extLst>
                <a:ext uri="{FF2B5EF4-FFF2-40B4-BE49-F238E27FC236}">
                  <a16:creationId xmlns:a16="http://schemas.microsoft.com/office/drawing/2014/main" id="{5CF3CBFB-A5EF-449B-9AB7-8782D49288EE}"/>
                </a:ext>
              </a:extLst>
            </p:cNvPr>
            <p:cNvSpPr/>
            <p:nvPr/>
          </p:nvSpPr>
          <p:spPr>
            <a:xfrm>
              <a:off x="6082907" y="2013173"/>
              <a:ext cx="4974" cy="4352"/>
            </a:xfrm>
            <a:custGeom>
              <a:avLst/>
              <a:gdLst/>
              <a:ahLst/>
              <a:cxnLst/>
              <a:rect l="l" t="t" r="r" b="b"/>
              <a:pathLst>
                <a:path w="184" h="161" extrusionOk="0">
                  <a:moveTo>
                    <a:pt x="92" y="0"/>
                  </a:moveTo>
                  <a:cubicBezTo>
                    <a:pt x="46" y="0"/>
                    <a:pt x="1" y="23"/>
                    <a:pt x="1" y="69"/>
                  </a:cubicBezTo>
                  <a:cubicBezTo>
                    <a:pt x="1" y="115"/>
                    <a:pt x="46" y="160"/>
                    <a:pt x="92" y="160"/>
                  </a:cubicBezTo>
                  <a:cubicBezTo>
                    <a:pt x="138" y="160"/>
                    <a:pt x="161" y="137"/>
                    <a:pt x="161" y="92"/>
                  </a:cubicBezTo>
                  <a:cubicBezTo>
                    <a:pt x="183" y="46"/>
                    <a:pt x="138" y="0"/>
                    <a:pt x="92"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4" name="Google Shape;1092;p22">
              <a:extLst>
                <a:ext uri="{FF2B5EF4-FFF2-40B4-BE49-F238E27FC236}">
                  <a16:creationId xmlns:a16="http://schemas.microsoft.com/office/drawing/2014/main" id="{0F977951-4541-4186-8851-B67207AF3D89}"/>
                </a:ext>
              </a:extLst>
            </p:cNvPr>
            <p:cNvSpPr/>
            <p:nvPr/>
          </p:nvSpPr>
          <p:spPr>
            <a:xfrm>
              <a:off x="6111289" y="2024904"/>
              <a:ext cx="5595" cy="5568"/>
            </a:xfrm>
            <a:custGeom>
              <a:avLst/>
              <a:gdLst/>
              <a:ahLst/>
              <a:cxnLst/>
              <a:rect l="l" t="t" r="r" b="b"/>
              <a:pathLst>
                <a:path w="207" h="206" extrusionOk="0">
                  <a:moveTo>
                    <a:pt x="115" y="0"/>
                  </a:moveTo>
                  <a:cubicBezTo>
                    <a:pt x="46" y="0"/>
                    <a:pt x="1" y="46"/>
                    <a:pt x="1" y="91"/>
                  </a:cubicBezTo>
                  <a:cubicBezTo>
                    <a:pt x="1" y="137"/>
                    <a:pt x="46" y="206"/>
                    <a:pt x="92" y="206"/>
                  </a:cubicBezTo>
                  <a:cubicBezTo>
                    <a:pt x="138" y="206"/>
                    <a:pt x="183" y="160"/>
                    <a:pt x="183" y="114"/>
                  </a:cubicBezTo>
                  <a:cubicBezTo>
                    <a:pt x="206" y="69"/>
                    <a:pt x="161" y="0"/>
                    <a:pt x="115"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5" name="Google Shape;1093;p22">
              <a:extLst>
                <a:ext uri="{FF2B5EF4-FFF2-40B4-BE49-F238E27FC236}">
                  <a16:creationId xmlns:a16="http://schemas.microsoft.com/office/drawing/2014/main" id="{B13668D8-4154-4783-A1F3-D9840AAEDCB4}"/>
                </a:ext>
              </a:extLst>
            </p:cNvPr>
            <p:cNvSpPr/>
            <p:nvPr/>
          </p:nvSpPr>
          <p:spPr>
            <a:xfrm>
              <a:off x="6095882" y="2050177"/>
              <a:ext cx="5568" cy="4974"/>
            </a:xfrm>
            <a:custGeom>
              <a:avLst/>
              <a:gdLst/>
              <a:ahLst/>
              <a:cxnLst/>
              <a:rect l="l" t="t" r="r" b="b"/>
              <a:pathLst>
                <a:path w="206" h="184" extrusionOk="0">
                  <a:moveTo>
                    <a:pt x="114" y="1"/>
                  </a:moveTo>
                  <a:cubicBezTo>
                    <a:pt x="46" y="1"/>
                    <a:pt x="0" y="24"/>
                    <a:pt x="0" y="92"/>
                  </a:cubicBezTo>
                  <a:cubicBezTo>
                    <a:pt x="0" y="138"/>
                    <a:pt x="46" y="184"/>
                    <a:pt x="91" y="184"/>
                  </a:cubicBezTo>
                  <a:cubicBezTo>
                    <a:pt x="160" y="184"/>
                    <a:pt x="206" y="161"/>
                    <a:pt x="206" y="92"/>
                  </a:cubicBezTo>
                  <a:cubicBezTo>
                    <a:pt x="206" y="47"/>
                    <a:pt x="160" y="1"/>
                    <a:pt x="114"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6" name="Google Shape;1094;p22">
              <a:extLst>
                <a:ext uri="{FF2B5EF4-FFF2-40B4-BE49-F238E27FC236}">
                  <a16:creationId xmlns:a16="http://schemas.microsoft.com/office/drawing/2014/main" id="{79F1AD09-7332-454D-B131-B9083D131053}"/>
                </a:ext>
              </a:extLst>
            </p:cNvPr>
            <p:cNvSpPr/>
            <p:nvPr/>
          </p:nvSpPr>
          <p:spPr>
            <a:xfrm>
              <a:off x="6138454" y="2050177"/>
              <a:ext cx="11109" cy="10515"/>
            </a:xfrm>
            <a:custGeom>
              <a:avLst/>
              <a:gdLst/>
              <a:ahLst/>
              <a:cxnLst/>
              <a:rect l="l" t="t" r="r" b="b"/>
              <a:pathLst>
                <a:path w="411" h="389" extrusionOk="0">
                  <a:moveTo>
                    <a:pt x="228" y="1"/>
                  </a:moveTo>
                  <a:cubicBezTo>
                    <a:pt x="114" y="1"/>
                    <a:pt x="23" y="69"/>
                    <a:pt x="0" y="184"/>
                  </a:cubicBezTo>
                  <a:cubicBezTo>
                    <a:pt x="0" y="275"/>
                    <a:pt x="69" y="389"/>
                    <a:pt x="183" y="389"/>
                  </a:cubicBezTo>
                  <a:cubicBezTo>
                    <a:pt x="297" y="389"/>
                    <a:pt x="388" y="320"/>
                    <a:pt x="388" y="206"/>
                  </a:cubicBezTo>
                  <a:cubicBezTo>
                    <a:pt x="411" y="115"/>
                    <a:pt x="320" y="1"/>
                    <a:pt x="228"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7" name="Google Shape;1095;p22">
              <a:extLst>
                <a:ext uri="{FF2B5EF4-FFF2-40B4-BE49-F238E27FC236}">
                  <a16:creationId xmlns:a16="http://schemas.microsoft.com/office/drawing/2014/main" id="{BDA399E9-40E7-479C-B089-E4A715891ADF}"/>
                </a:ext>
              </a:extLst>
            </p:cNvPr>
            <p:cNvSpPr/>
            <p:nvPr/>
          </p:nvSpPr>
          <p:spPr>
            <a:xfrm>
              <a:off x="6160646" y="2068071"/>
              <a:ext cx="6217" cy="5595"/>
            </a:xfrm>
            <a:custGeom>
              <a:avLst/>
              <a:gdLst/>
              <a:ahLst/>
              <a:cxnLst/>
              <a:rect l="l" t="t" r="r" b="b"/>
              <a:pathLst>
                <a:path w="230" h="207" extrusionOk="0">
                  <a:moveTo>
                    <a:pt x="115" y="1"/>
                  </a:moveTo>
                  <a:cubicBezTo>
                    <a:pt x="69" y="1"/>
                    <a:pt x="24" y="24"/>
                    <a:pt x="24" y="92"/>
                  </a:cubicBezTo>
                  <a:cubicBezTo>
                    <a:pt x="1" y="138"/>
                    <a:pt x="46" y="206"/>
                    <a:pt x="115" y="206"/>
                  </a:cubicBezTo>
                  <a:cubicBezTo>
                    <a:pt x="161" y="206"/>
                    <a:pt x="206" y="161"/>
                    <a:pt x="206" y="115"/>
                  </a:cubicBezTo>
                  <a:cubicBezTo>
                    <a:pt x="229" y="46"/>
                    <a:pt x="183" y="1"/>
                    <a:pt x="115"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8" name="Google Shape;1096;p22">
              <a:extLst>
                <a:ext uri="{FF2B5EF4-FFF2-40B4-BE49-F238E27FC236}">
                  <a16:creationId xmlns:a16="http://schemas.microsoft.com/office/drawing/2014/main" id="{72406699-D7A7-48C6-8A5D-333BC15B361A}"/>
                </a:ext>
              </a:extLst>
            </p:cNvPr>
            <p:cNvSpPr/>
            <p:nvPr/>
          </p:nvSpPr>
          <p:spPr>
            <a:xfrm>
              <a:off x="5952109" y="2034148"/>
              <a:ext cx="6812" cy="6190"/>
            </a:xfrm>
            <a:custGeom>
              <a:avLst/>
              <a:gdLst/>
              <a:ahLst/>
              <a:cxnLst/>
              <a:rect l="l" t="t" r="r" b="b"/>
              <a:pathLst>
                <a:path w="252" h="229" extrusionOk="0">
                  <a:moveTo>
                    <a:pt x="138" y="0"/>
                  </a:moveTo>
                  <a:cubicBezTo>
                    <a:pt x="69" y="0"/>
                    <a:pt x="1" y="23"/>
                    <a:pt x="1" y="92"/>
                  </a:cubicBezTo>
                  <a:cubicBezTo>
                    <a:pt x="1" y="160"/>
                    <a:pt x="46" y="229"/>
                    <a:pt x="115" y="229"/>
                  </a:cubicBezTo>
                  <a:cubicBezTo>
                    <a:pt x="183" y="229"/>
                    <a:pt x="229" y="183"/>
                    <a:pt x="252" y="115"/>
                  </a:cubicBezTo>
                  <a:cubicBezTo>
                    <a:pt x="252" y="69"/>
                    <a:pt x="206" y="0"/>
                    <a:pt x="138"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9" name="Google Shape;1097;p22">
              <a:extLst>
                <a:ext uri="{FF2B5EF4-FFF2-40B4-BE49-F238E27FC236}">
                  <a16:creationId xmlns:a16="http://schemas.microsoft.com/office/drawing/2014/main" id="{5A694168-9EED-47CD-9FB5-8383729F1816}"/>
                </a:ext>
              </a:extLst>
            </p:cNvPr>
            <p:cNvSpPr/>
            <p:nvPr/>
          </p:nvSpPr>
          <p:spPr>
            <a:xfrm>
              <a:off x="5930512" y="2021795"/>
              <a:ext cx="4974" cy="4974"/>
            </a:xfrm>
            <a:custGeom>
              <a:avLst/>
              <a:gdLst/>
              <a:ahLst/>
              <a:cxnLst/>
              <a:rect l="l" t="t" r="r" b="b"/>
              <a:pathLst>
                <a:path w="184" h="184" extrusionOk="0">
                  <a:moveTo>
                    <a:pt x="115" y="1"/>
                  </a:moveTo>
                  <a:cubicBezTo>
                    <a:pt x="69" y="1"/>
                    <a:pt x="24" y="24"/>
                    <a:pt x="1" y="69"/>
                  </a:cubicBezTo>
                  <a:cubicBezTo>
                    <a:pt x="1" y="115"/>
                    <a:pt x="47" y="184"/>
                    <a:pt x="92" y="184"/>
                  </a:cubicBezTo>
                  <a:cubicBezTo>
                    <a:pt x="138" y="184"/>
                    <a:pt x="184" y="138"/>
                    <a:pt x="184" y="92"/>
                  </a:cubicBezTo>
                  <a:cubicBezTo>
                    <a:pt x="184" y="47"/>
                    <a:pt x="161" y="1"/>
                    <a:pt x="115"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0" name="Google Shape;1098;p22">
              <a:extLst>
                <a:ext uri="{FF2B5EF4-FFF2-40B4-BE49-F238E27FC236}">
                  <a16:creationId xmlns:a16="http://schemas.microsoft.com/office/drawing/2014/main" id="{7B75457A-3C4A-47C5-A724-0064EF9556D0}"/>
                </a:ext>
              </a:extLst>
            </p:cNvPr>
            <p:cNvSpPr/>
            <p:nvPr/>
          </p:nvSpPr>
          <p:spPr>
            <a:xfrm>
              <a:off x="5954596" y="2013173"/>
              <a:ext cx="4325" cy="4352"/>
            </a:xfrm>
            <a:custGeom>
              <a:avLst/>
              <a:gdLst/>
              <a:ahLst/>
              <a:cxnLst/>
              <a:rect l="l" t="t" r="r" b="b"/>
              <a:pathLst>
                <a:path w="160" h="161" extrusionOk="0">
                  <a:moveTo>
                    <a:pt x="91" y="0"/>
                  </a:moveTo>
                  <a:cubicBezTo>
                    <a:pt x="46" y="0"/>
                    <a:pt x="0" y="23"/>
                    <a:pt x="0" y="69"/>
                  </a:cubicBezTo>
                  <a:cubicBezTo>
                    <a:pt x="0" y="115"/>
                    <a:pt x="23" y="160"/>
                    <a:pt x="69" y="160"/>
                  </a:cubicBezTo>
                  <a:cubicBezTo>
                    <a:pt x="114" y="160"/>
                    <a:pt x="160" y="137"/>
                    <a:pt x="160" y="92"/>
                  </a:cubicBezTo>
                  <a:cubicBezTo>
                    <a:pt x="160" y="46"/>
                    <a:pt x="137" y="0"/>
                    <a:pt x="91" y="0"/>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1" name="Google Shape;1099;p22">
              <a:extLst>
                <a:ext uri="{FF2B5EF4-FFF2-40B4-BE49-F238E27FC236}">
                  <a16:creationId xmlns:a16="http://schemas.microsoft.com/office/drawing/2014/main" id="{8B25D832-CB65-4BE6-B006-C35ACA56C1B4}"/>
                </a:ext>
              </a:extLst>
            </p:cNvPr>
            <p:cNvSpPr/>
            <p:nvPr/>
          </p:nvSpPr>
          <p:spPr>
            <a:xfrm>
              <a:off x="5789848" y="1991576"/>
              <a:ext cx="12380" cy="11758"/>
            </a:xfrm>
            <a:custGeom>
              <a:avLst/>
              <a:gdLst/>
              <a:ahLst/>
              <a:cxnLst/>
              <a:rect l="l" t="t" r="r" b="b"/>
              <a:pathLst>
                <a:path w="458" h="435" extrusionOk="0">
                  <a:moveTo>
                    <a:pt x="252" y="1"/>
                  </a:moveTo>
                  <a:cubicBezTo>
                    <a:pt x="183" y="1"/>
                    <a:pt x="138" y="23"/>
                    <a:pt x="92" y="46"/>
                  </a:cubicBezTo>
                  <a:cubicBezTo>
                    <a:pt x="46" y="92"/>
                    <a:pt x="24" y="137"/>
                    <a:pt x="24" y="206"/>
                  </a:cubicBezTo>
                  <a:cubicBezTo>
                    <a:pt x="1" y="320"/>
                    <a:pt x="92" y="434"/>
                    <a:pt x="206" y="434"/>
                  </a:cubicBezTo>
                  <a:cubicBezTo>
                    <a:pt x="275" y="434"/>
                    <a:pt x="320" y="434"/>
                    <a:pt x="366" y="389"/>
                  </a:cubicBezTo>
                  <a:cubicBezTo>
                    <a:pt x="412" y="343"/>
                    <a:pt x="434" y="297"/>
                    <a:pt x="457" y="229"/>
                  </a:cubicBezTo>
                  <a:cubicBezTo>
                    <a:pt x="457" y="137"/>
                    <a:pt x="366" y="1"/>
                    <a:pt x="252"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2" name="Google Shape;1100;p22">
              <a:extLst>
                <a:ext uri="{FF2B5EF4-FFF2-40B4-BE49-F238E27FC236}">
                  <a16:creationId xmlns:a16="http://schemas.microsoft.com/office/drawing/2014/main" id="{35EA6A7B-3C5B-4DEB-BF52-D7DE8EB0992C}"/>
                </a:ext>
              </a:extLst>
            </p:cNvPr>
            <p:cNvSpPr/>
            <p:nvPr/>
          </p:nvSpPr>
          <p:spPr>
            <a:xfrm>
              <a:off x="5745438" y="1959491"/>
              <a:ext cx="12974" cy="12974"/>
            </a:xfrm>
            <a:custGeom>
              <a:avLst/>
              <a:gdLst/>
              <a:ahLst/>
              <a:cxnLst/>
              <a:rect l="l" t="t" r="r" b="b"/>
              <a:pathLst>
                <a:path w="480" h="480" extrusionOk="0">
                  <a:moveTo>
                    <a:pt x="251" y="1"/>
                  </a:moveTo>
                  <a:cubicBezTo>
                    <a:pt x="183" y="1"/>
                    <a:pt x="137" y="23"/>
                    <a:pt x="92" y="69"/>
                  </a:cubicBezTo>
                  <a:cubicBezTo>
                    <a:pt x="46" y="92"/>
                    <a:pt x="0" y="160"/>
                    <a:pt x="0" y="229"/>
                  </a:cubicBezTo>
                  <a:cubicBezTo>
                    <a:pt x="0" y="343"/>
                    <a:pt x="92" y="480"/>
                    <a:pt x="229" y="480"/>
                  </a:cubicBezTo>
                  <a:cubicBezTo>
                    <a:pt x="274" y="480"/>
                    <a:pt x="343" y="457"/>
                    <a:pt x="388" y="434"/>
                  </a:cubicBezTo>
                  <a:cubicBezTo>
                    <a:pt x="434" y="389"/>
                    <a:pt x="480" y="320"/>
                    <a:pt x="480" y="252"/>
                  </a:cubicBezTo>
                  <a:cubicBezTo>
                    <a:pt x="480" y="138"/>
                    <a:pt x="388" y="1"/>
                    <a:pt x="251" y="1"/>
                  </a:cubicBezTo>
                  <a:close/>
                </a:path>
              </a:pathLst>
            </a:custGeom>
            <a:solidFill>
              <a:srgbClr val="FCB36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3" name="Google Shape;1101;p22">
              <a:extLst>
                <a:ext uri="{FF2B5EF4-FFF2-40B4-BE49-F238E27FC236}">
                  <a16:creationId xmlns:a16="http://schemas.microsoft.com/office/drawing/2014/main" id="{94673EB7-EDC7-44CA-8F1F-D5B6D1570E6F}"/>
                </a:ext>
              </a:extLst>
            </p:cNvPr>
            <p:cNvSpPr/>
            <p:nvPr/>
          </p:nvSpPr>
          <p:spPr>
            <a:xfrm>
              <a:off x="5766413" y="1924947"/>
              <a:ext cx="130825" cy="74684"/>
            </a:xfrm>
            <a:custGeom>
              <a:avLst/>
              <a:gdLst/>
              <a:ahLst/>
              <a:cxnLst/>
              <a:rect l="l" t="t" r="r" b="b"/>
              <a:pathLst>
                <a:path w="4840" h="2763" extrusionOk="0">
                  <a:moveTo>
                    <a:pt x="92" y="0"/>
                  </a:moveTo>
                  <a:cubicBezTo>
                    <a:pt x="69" y="0"/>
                    <a:pt x="46" y="23"/>
                    <a:pt x="23" y="46"/>
                  </a:cubicBezTo>
                  <a:cubicBezTo>
                    <a:pt x="0" y="92"/>
                    <a:pt x="23" y="137"/>
                    <a:pt x="46" y="160"/>
                  </a:cubicBezTo>
                  <a:cubicBezTo>
                    <a:pt x="115" y="206"/>
                    <a:pt x="160" y="251"/>
                    <a:pt x="229" y="297"/>
                  </a:cubicBezTo>
                  <a:cubicBezTo>
                    <a:pt x="274" y="343"/>
                    <a:pt x="343" y="388"/>
                    <a:pt x="411" y="434"/>
                  </a:cubicBezTo>
                  <a:cubicBezTo>
                    <a:pt x="525" y="525"/>
                    <a:pt x="640" y="617"/>
                    <a:pt x="754" y="731"/>
                  </a:cubicBezTo>
                  <a:cubicBezTo>
                    <a:pt x="891" y="822"/>
                    <a:pt x="1028" y="936"/>
                    <a:pt x="1165" y="1050"/>
                  </a:cubicBezTo>
                  <a:cubicBezTo>
                    <a:pt x="1301" y="1142"/>
                    <a:pt x="1416" y="1256"/>
                    <a:pt x="1553" y="1370"/>
                  </a:cubicBezTo>
                  <a:cubicBezTo>
                    <a:pt x="1690" y="1461"/>
                    <a:pt x="1804" y="1552"/>
                    <a:pt x="1941" y="1667"/>
                  </a:cubicBezTo>
                  <a:cubicBezTo>
                    <a:pt x="2078" y="1758"/>
                    <a:pt x="2214" y="1872"/>
                    <a:pt x="2329" y="1963"/>
                  </a:cubicBezTo>
                  <a:cubicBezTo>
                    <a:pt x="2466" y="2032"/>
                    <a:pt x="2580" y="2123"/>
                    <a:pt x="2694" y="2192"/>
                  </a:cubicBezTo>
                  <a:cubicBezTo>
                    <a:pt x="2785" y="2214"/>
                    <a:pt x="2854" y="2260"/>
                    <a:pt x="2945" y="2283"/>
                  </a:cubicBezTo>
                  <a:cubicBezTo>
                    <a:pt x="3013" y="2329"/>
                    <a:pt x="3082" y="2351"/>
                    <a:pt x="3150" y="2397"/>
                  </a:cubicBezTo>
                  <a:cubicBezTo>
                    <a:pt x="3264" y="2443"/>
                    <a:pt x="3379" y="2488"/>
                    <a:pt x="3516" y="2511"/>
                  </a:cubicBezTo>
                  <a:cubicBezTo>
                    <a:pt x="3630" y="2557"/>
                    <a:pt x="3744" y="2580"/>
                    <a:pt x="3881" y="2625"/>
                  </a:cubicBezTo>
                  <a:cubicBezTo>
                    <a:pt x="3972" y="2648"/>
                    <a:pt x="4086" y="2671"/>
                    <a:pt x="4200" y="2694"/>
                  </a:cubicBezTo>
                  <a:cubicBezTo>
                    <a:pt x="4269" y="2739"/>
                    <a:pt x="4360" y="2762"/>
                    <a:pt x="4429" y="2762"/>
                  </a:cubicBezTo>
                  <a:cubicBezTo>
                    <a:pt x="4565" y="2762"/>
                    <a:pt x="4702" y="2717"/>
                    <a:pt x="4771" y="2602"/>
                  </a:cubicBezTo>
                  <a:cubicBezTo>
                    <a:pt x="4839" y="2511"/>
                    <a:pt x="4839" y="2374"/>
                    <a:pt x="4748" y="2283"/>
                  </a:cubicBezTo>
                  <a:cubicBezTo>
                    <a:pt x="4702" y="2214"/>
                    <a:pt x="4611" y="2192"/>
                    <a:pt x="4520" y="2192"/>
                  </a:cubicBezTo>
                  <a:cubicBezTo>
                    <a:pt x="4474" y="2192"/>
                    <a:pt x="4451" y="2169"/>
                    <a:pt x="4406" y="2146"/>
                  </a:cubicBezTo>
                  <a:cubicBezTo>
                    <a:pt x="4360" y="2146"/>
                    <a:pt x="4292" y="2123"/>
                    <a:pt x="4246" y="2100"/>
                  </a:cubicBezTo>
                  <a:cubicBezTo>
                    <a:pt x="4109" y="2077"/>
                    <a:pt x="3972" y="2055"/>
                    <a:pt x="3858" y="2032"/>
                  </a:cubicBezTo>
                  <a:cubicBezTo>
                    <a:pt x="3744" y="2009"/>
                    <a:pt x="3630" y="1986"/>
                    <a:pt x="3538" y="1963"/>
                  </a:cubicBezTo>
                  <a:cubicBezTo>
                    <a:pt x="3424" y="1918"/>
                    <a:pt x="3310" y="1895"/>
                    <a:pt x="3196" y="1849"/>
                  </a:cubicBezTo>
                  <a:cubicBezTo>
                    <a:pt x="2991" y="1781"/>
                    <a:pt x="2785" y="1689"/>
                    <a:pt x="2580" y="1621"/>
                  </a:cubicBezTo>
                  <a:lnTo>
                    <a:pt x="2603" y="1621"/>
                  </a:lnTo>
                  <a:cubicBezTo>
                    <a:pt x="2511" y="1575"/>
                    <a:pt x="2420" y="1530"/>
                    <a:pt x="2329" y="1484"/>
                  </a:cubicBezTo>
                  <a:cubicBezTo>
                    <a:pt x="2214" y="1416"/>
                    <a:pt x="2100" y="1347"/>
                    <a:pt x="2009" y="1301"/>
                  </a:cubicBezTo>
                  <a:cubicBezTo>
                    <a:pt x="1781" y="1164"/>
                    <a:pt x="1575" y="1028"/>
                    <a:pt x="1347" y="891"/>
                  </a:cubicBezTo>
                  <a:cubicBezTo>
                    <a:pt x="1233" y="845"/>
                    <a:pt x="1119" y="776"/>
                    <a:pt x="1005" y="685"/>
                  </a:cubicBezTo>
                  <a:cubicBezTo>
                    <a:pt x="891" y="617"/>
                    <a:pt x="799" y="548"/>
                    <a:pt x="685" y="457"/>
                  </a:cubicBezTo>
                  <a:cubicBezTo>
                    <a:pt x="594" y="388"/>
                    <a:pt x="503" y="297"/>
                    <a:pt x="411" y="229"/>
                  </a:cubicBezTo>
                  <a:cubicBezTo>
                    <a:pt x="320" y="160"/>
                    <a:pt x="229" y="92"/>
                    <a:pt x="137" y="23"/>
                  </a:cubicBezTo>
                  <a:cubicBezTo>
                    <a:pt x="115" y="23"/>
                    <a:pt x="115" y="0"/>
                    <a:pt x="92"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4" name="Google Shape;1102;p22">
              <a:extLst>
                <a:ext uri="{FF2B5EF4-FFF2-40B4-BE49-F238E27FC236}">
                  <a16:creationId xmlns:a16="http://schemas.microsoft.com/office/drawing/2014/main" id="{58C6E7FC-F70B-43D0-BD4C-7455EFB81143}"/>
                </a:ext>
              </a:extLst>
            </p:cNvPr>
            <p:cNvSpPr/>
            <p:nvPr/>
          </p:nvSpPr>
          <p:spPr>
            <a:xfrm>
              <a:off x="5815148" y="1928028"/>
              <a:ext cx="85172" cy="42599"/>
            </a:xfrm>
            <a:custGeom>
              <a:avLst/>
              <a:gdLst/>
              <a:ahLst/>
              <a:cxnLst/>
              <a:rect l="l" t="t" r="r" b="b"/>
              <a:pathLst>
                <a:path w="3151" h="1576" extrusionOk="0">
                  <a:moveTo>
                    <a:pt x="138" y="1"/>
                  </a:moveTo>
                  <a:cubicBezTo>
                    <a:pt x="92" y="1"/>
                    <a:pt x="69" y="23"/>
                    <a:pt x="46" y="46"/>
                  </a:cubicBezTo>
                  <a:cubicBezTo>
                    <a:pt x="1" y="92"/>
                    <a:pt x="23" y="137"/>
                    <a:pt x="69" y="183"/>
                  </a:cubicBezTo>
                  <a:cubicBezTo>
                    <a:pt x="275" y="343"/>
                    <a:pt x="480" y="503"/>
                    <a:pt x="708" y="640"/>
                  </a:cubicBezTo>
                  <a:cubicBezTo>
                    <a:pt x="822" y="731"/>
                    <a:pt x="936" y="799"/>
                    <a:pt x="1051" y="868"/>
                  </a:cubicBezTo>
                  <a:cubicBezTo>
                    <a:pt x="1165" y="936"/>
                    <a:pt x="1302" y="982"/>
                    <a:pt x="1416" y="1050"/>
                  </a:cubicBezTo>
                  <a:cubicBezTo>
                    <a:pt x="1667" y="1165"/>
                    <a:pt x="1895" y="1279"/>
                    <a:pt x="2146" y="1370"/>
                  </a:cubicBezTo>
                  <a:cubicBezTo>
                    <a:pt x="2260" y="1416"/>
                    <a:pt x="2397" y="1461"/>
                    <a:pt x="2511" y="1507"/>
                  </a:cubicBezTo>
                  <a:cubicBezTo>
                    <a:pt x="2580" y="1530"/>
                    <a:pt x="2648" y="1530"/>
                    <a:pt x="2717" y="1553"/>
                  </a:cubicBezTo>
                  <a:cubicBezTo>
                    <a:pt x="2740" y="1553"/>
                    <a:pt x="2762" y="1553"/>
                    <a:pt x="2808" y="1575"/>
                  </a:cubicBezTo>
                  <a:cubicBezTo>
                    <a:pt x="2877" y="1575"/>
                    <a:pt x="2922" y="1575"/>
                    <a:pt x="2991" y="1553"/>
                  </a:cubicBezTo>
                  <a:cubicBezTo>
                    <a:pt x="3082" y="1553"/>
                    <a:pt x="3151" y="1461"/>
                    <a:pt x="3151" y="1393"/>
                  </a:cubicBezTo>
                  <a:cubicBezTo>
                    <a:pt x="3151" y="1324"/>
                    <a:pt x="3128" y="1279"/>
                    <a:pt x="3105" y="1256"/>
                  </a:cubicBezTo>
                  <a:cubicBezTo>
                    <a:pt x="3059" y="1210"/>
                    <a:pt x="3014" y="1187"/>
                    <a:pt x="2968" y="1187"/>
                  </a:cubicBezTo>
                  <a:cubicBezTo>
                    <a:pt x="2877" y="1187"/>
                    <a:pt x="2785" y="1165"/>
                    <a:pt x="2717" y="1165"/>
                  </a:cubicBezTo>
                  <a:lnTo>
                    <a:pt x="2694" y="1165"/>
                  </a:lnTo>
                  <a:cubicBezTo>
                    <a:pt x="2466" y="1119"/>
                    <a:pt x="2238" y="1050"/>
                    <a:pt x="2032" y="982"/>
                  </a:cubicBezTo>
                  <a:cubicBezTo>
                    <a:pt x="1895" y="936"/>
                    <a:pt x="1781" y="914"/>
                    <a:pt x="1644" y="845"/>
                  </a:cubicBezTo>
                  <a:cubicBezTo>
                    <a:pt x="1540" y="803"/>
                    <a:pt x="1417" y="762"/>
                    <a:pt x="1292" y="703"/>
                  </a:cubicBezTo>
                  <a:lnTo>
                    <a:pt x="1292" y="703"/>
                  </a:lnTo>
                  <a:cubicBezTo>
                    <a:pt x="1090" y="591"/>
                    <a:pt x="888" y="501"/>
                    <a:pt x="708" y="389"/>
                  </a:cubicBezTo>
                  <a:cubicBezTo>
                    <a:pt x="526" y="274"/>
                    <a:pt x="366" y="137"/>
                    <a:pt x="183"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5" name="Google Shape;1103;p22">
              <a:extLst>
                <a:ext uri="{FF2B5EF4-FFF2-40B4-BE49-F238E27FC236}">
                  <a16:creationId xmlns:a16="http://schemas.microsoft.com/office/drawing/2014/main" id="{D1C23B55-416F-4F34-99F6-B46912EA6464}"/>
                </a:ext>
              </a:extLst>
            </p:cNvPr>
            <p:cNvSpPr/>
            <p:nvPr/>
          </p:nvSpPr>
          <p:spPr>
            <a:xfrm>
              <a:off x="5883642" y="1933569"/>
              <a:ext cx="133285" cy="67899"/>
            </a:xfrm>
            <a:custGeom>
              <a:avLst/>
              <a:gdLst/>
              <a:ahLst/>
              <a:cxnLst/>
              <a:rect l="l" t="t" r="r" b="b"/>
              <a:pathLst>
                <a:path w="4931" h="2512" extrusionOk="0">
                  <a:moveTo>
                    <a:pt x="92" y="1"/>
                  </a:moveTo>
                  <a:cubicBezTo>
                    <a:pt x="69" y="1"/>
                    <a:pt x="46" y="24"/>
                    <a:pt x="23" y="47"/>
                  </a:cubicBezTo>
                  <a:cubicBezTo>
                    <a:pt x="0" y="69"/>
                    <a:pt x="0" y="115"/>
                    <a:pt x="46" y="161"/>
                  </a:cubicBezTo>
                  <a:cubicBezTo>
                    <a:pt x="114" y="184"/>
                    <a:pt x="160" y="229"/>
                    <a:pt x="228" y="275"/>
                  </a:cubicBezTo>
                  <a:cubicBezTo>
                    <a:pt x="297" y="320"/>
                    <a:pt x="365" y="366"/>
                    <a:pt x="434" y="412"/>
                  </a:cubicBezTo>
                  <a:cubicBezTo>
                    <a:pt x="548" y="526"/>
                    <a:pt x="662" y="617"/>
                    <a:pt x="799" y="709"/>
                  </a:cubicBezTo>
                  <a:cubicBezTo>
                    <a:pt x="936" y="823"/>
                    <a:pt x="1073" y="914"/>
                    <a:pt x="1210" y="1028"/>
                  </a:cubicBezTo>
                  <a:cubicBezTo>
                    <a:pt x="1324" y="1119"/>
                    <a:pt x="1461" y="1211"/>
                    <a:pt x="1598" y="1302"/>
                  </a:cubicBezTo>
                  <a:cubicBezTo>
                    <a:pt x="1735" y="1416"/>
                    <a:pt x="1895" y="1507"/>
                    <a:pt x="2032" y="1599"/>
                  </a:cubicBezTo>
                  <a:cubicBezTo>
                    <a:pt x="2169" y="1690"/>
                    <a:pt x="2328" y="1758"/>
                    <a:pt x="2465" y="1850"/>
                  </a:cubicBezTo>
                  <a:cubicBezTo>
                    <a:pt x="2625" y="1918"/>
                    <a:pt x="2762" y="1987"/>
                    <a:pt x="2922" y="2055"/>
                  </a:cubicBezTo>
                  <a:cubicBezTo>
                    <a:pt x="3036" y="2101"/>
                    <a:pt x="3173" y="2147"/>
                    <a:pt x="3310" y="2192"/>
                  </a:cubicBezTo>
                  <a:cubicBezTo>
                    <a:pt x="3515" y="2261"/>
                    <a:pt x="3721" y="2329"/>
                    <a:pt x="3926" y="2375"/>
                  </a:cubicBezTo>
                  <a:cubicBezTo>
                    <a:pt x="4017" y="2398"/>
                    <a:pt x="4132" y="2420"/>
                    <a:pt x="4246" y="2443"/>
                  </a:cubicBezTo>
                  <a:cubicBezTo>
                    <a:pt x="4360" y="2489"/>
                    <a:pt x="4497" y="2512"/>
                    <a:pt x="4634" y="2512"/>
                  </a:cubicBezTo>
                  <a:lnTo>
                    <a:pt x="4702" y="2512"/>
                  </a:lnTo>
                  <a:cubicBezTo>
                    <a:pt x="4748" y="2489"/>
                    <a:pt x="4794" y="2466"/>
                    <a:pt x="4839" y="2443"/>
                  </a:cubicBezTo>
                  <a:cubicBezTo>
                    <a:pt x="4885" y="2398"/>
                    <a:pt x="4931" y="2306"/>
                    <a:pt x="4931" y="2238"/>
                  </a:cubicBezTo>
                  <a:cubicBezTo>
                    <a:pt x="4931" y="2169"/>
                    <a:pt x="4908" y="2101"/>
                    <a:pt x="4862" y="2032"/>
                  </a:cubicBezTo>
                  <a:cubicBezTo>
                    <a:pt x="4794" y="1987"/>
                    <a:pt x="4725" y="1964"/>
                    <a:pt x="4657" y="1941"/>
                  </a:cubicBezTo>
                  <a:cubicBezTo>
                    <a:pt x="4611" y="1941"/>
                    <a:pt x="4588" y="1918"/>
                    <a:pt x="4542" y="1918"/>
                  </a:cubicBezTo>
                  <a:cubicBezTo>
                    <a:pt x="4497" y="1895"/>
                    <a:pt x="4428" y="1895"/>
                    <a:pt x="4383" y="1873"/>
                  </a:cubicBezTo>
                  <a:cubicBezTo>
                    <a:pt x="4269" y="1873"/>
                    <a:pt x="4154" y="1850"/>
                    <a:pt x="4063" y="1827"/>
                  </a:cubicBezTo>
                  <a:cubicBezTo>
                    <a:pt x="3858" y="1781"/>
                    <a:pt x="3629" y="1713"/>
                    <a:pt x="3424" y="1667"/>
                  </a:cubicBezTo>
                  <a:cubicBezTo>
                    <a:pt x="3014" y="1576"/>
                    <a:pt x="2605" y="1440"/>
                    <a:pt x="2195" y="1258"/>
                  </a:cubicBezTo>
                  <a:lnTo>
                    <a:pt x="2195" y="1258"/>
                  </a:lnTo>
                  <a:cubicBezTo>
                    <a:pt x="2023" y="1171"/>
                    <a:pt x="1835" y="1067"/>
                    <a:pt x="1666" y="982"/>
                  </a:cubicBezTo>
                  <a:cubicBezTo>
                    <a:pt x="1507" y="868"/>
                    <a:pt x="1324" y="777"/>
                    <a:pt x="1164" y="686"/>
                  </a:cubicBezTo>
                  <a:cubicBezTo>
                    <a:pt x="982" y="572"/>
                    <a:pt x="799" y="457"/>
                    <a:pt x="617" y="343"/>
                  </a:cubicBezTo>
                  <a:cubicBezTo>
                    <a:pt x="548" y="298"/>
                    <a:pt x="457" y="229"/>
                    <a:pt x="388" y="184"/>
                  </a:cubicBezTo>
                  <a:cubicBezTo>
                    <a:pt x="297" y="115"/>
                    <a:pt x="228" y="69"/>
                    <a:pt x="137" y="24"/>
                  </a:cubicBezTo>
                  <a:cubicBezTo>
                    <a:pt x="114" y="1"/>
                    <a:pt x="114" y="1"/>
                    <a:pt x="92"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6" name="Google Shape;1104;p22">
              <a:extLst>
                <a:ext uri="{FF2B5EF4-FFF2-40B4-BE49-F238E27FC236}">
                  <a16:creationId xmlns:a16="http://schemas.microsoft.com/office/drawing/2014/main" id="{E0C9E4B5-6947-4F55-8AFB-7A1FAE744C73}"/>
                </a:ext>
              </a:extLst>
            </p:cNvPr>
            <p:cNvSpPr/>
            <p:nvPr/>
          </p:nvSpPr>
          <p:spPr>
            <a:xfrm>
              <a:off x="5823176" y="1804015"/>
              <a:ext cx="125879" cy="82090"/>
            </a:xfrm>
            <a:custGeom>
              <a:avLst/>
              <a:gdLst/>
              <a:ahLst/>
              <a:cxnLst/>
              <a:rect l="l" t="t" r="r" b="b"/>
              <a:pathLst>
                <a:path w="4657" h="3037" extrusionOk="0">
                  <a:moveTo>
                    <a:pt x="137" y="1"/>
                  </a:moveTo>
                  <a:cubicBezTo>
                    <a:pt x="92" y="1"/>
                    <a:pt x="23" y="46"/>
                    <a:pt x="23" y="92"/>
                  </a:cubicBezTo>
                  <a:cubicBezTo>
                    <a:pt x="0" y="160"/>
                    <a:pt x="23" y="229"/>
                    <a:pt x="92" y="252"/>
                  </a:cubicBezTo>
                  <a:cubicBezTo>
                    <a:pt x="137" y="275"/>
                    <a:pt x="206" y="297"/>
                    <a:pt x="251" y="320"/>
                  </a:cubicBezTo>
                  <a:lnTo>
                    <a:pt x="229" y="297"/>
                  </a:lnTo>
                  <a:lnTo>
                    <a:pt x="229" y="297"/>
                  </a:lnTo>
                  <a:cubicBezTo>
                    <a:pt x="480" y="434"/>
                    <a:pt x="731" y="548"/>
                    <a:pt x="959" y="663"/>
                  </a:cubicBezTo>
                  <a:cubicBezTo>
                    <a:pt x="959" y="663"/>
                    <a:pt x="936" y="640"/>
                    <a:pt x="936" y="640"/>
                  </a:cubicBezTo>
                  <a:lnTo>
                    <a:pt x="936" y="640"/>
                  </a:lnTo>
                  <a:cubicBezTo>
                    <a:pt x="1164" y="754"/>
                    <a:pt x="1370" y="891"/>
                    <a:pt x="1598" y="1005"/>
                  </a:cubicBezTo>
                  <a:cubicBezTo>
                    <a:pt x="1826" y="1142"/>
                    <a:pt x="2032" y="1279"/>
                    <a:pt x="2237" y="1416"/>
                  </a:cubicBezTo>
                  <a:cubicBezTo>
                    <a:pt x="2465" y="1576"/>
                    <a:pt x="2694" y="1735"/>
                    <a:pt x="2922" y="1895"/>
                  </a:cubicBezTo>
                  <a:cubicBezTo>
                    <a:pt x="3127" y="2032"/>
                    <a:pt x="3310" y="2192"/>
                    <a:pt x="3515" y="2352"/>
                  </a:cubicBezTo>
                  <a:cubicBezTo>
                    <a:pt x="3607" y="2443"/>
                    <a:pt x="3721" y="2511"/>
                    <a:pt x="3812" y="2626"/>
                  </a:cubicBezTo>
                  <a:cubicBezTo>
                    <a:pt x="3926" y="2717"/>
                    <a:pt x="4018" y="2831"/>
                    <a:pt x="4132" y="2945"/>
                  </a:cubicBezTo>
                  <a:cubicBezTo>
                    <a:pt x="4177" y="2991"/>
                    <a:pt x="4246" y="3036"/>
                    <a:pt x="4337" y="3036"/>
                  </a:cubicBezTo>
                  <a:cubicBezTo>
                    <a:pt x="4406" y="3036"/>
                    <a:pt x="4474" y="3014"/>
                    <a:pt x="4543" y="2968"/>
                  </a:cubicBezTo>
                  <a:cubicBezTo>
                    <a:pt x="4657" y="2854"/>
                    <a:pt x="4657" y="2671"/>
                    <a:pt x="4565" y="2557"/>
                  </a:cubicBezTo>
                  <a:cubicBezTo>
                    <a:pt x="4337" y="2283"/>
                    <a:pt x="4040" y="2078"/>
                    <a:pt x="3767" y="1849"/>
                  </a:cubicBezTo>
                  <a:cubicBezTo>
                    <a:pt x="3652" y="1758"/>
                    <a:pt x="3515" y="1667"/>
                    <a:pt x="3379" y="1576"/>
                  </a:cubicBezTo>
                  <a:cubicBezTo>
                    <a:pt x="3242" y="1484"/>
                    <a:pt x="3082" y="1393"/>
                    <a:pt x="2945" y="1302"/>
                  </a:cubicBezTo>
                  <a:cubicBezTo>
                    <a:pt x="2648" y="1142"/>
                    <a:pt x="2329" y="959"/>
                    <a:pt x="2009" y="822"/>
                  </a:cubicBezTo>
                  <a:cubicBezTo>
                    <a:pt x="1712" y="663"/>
                    <a:pt x="1393" y="526"/>
                    <a:pt x="1073" y="389"/>
                  </a:cubicBezTo>
                  <a:cubicBezTo>
                    <a:pt x="936" y="320"/>
                    <a:pt x="776" y="275"/>
                    <a:pt x="617" y="206"/>
                  </a:cubicBezTo>
                  <a:cubicBezTo>
                    <a:pt x="457" y="138"/>
                    <a:pt x="320" y="69"/>
                    <a:pt x="183"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7" name="Google Shape;1105;p22">
              <a:extLst>
                <a:ext uri="{FF2B5EF4-FFF2-40B4-BE49-F238E27FC236}">
                  <a16:creationId xmlns:a16="http://schemas.microsoft.com/office/drawing/2014/main" id="{4980AC63-5323-4607-9587-E3D1B241AF96}"/>
                </a:ext>
              </a:extLst>
            </p:cNvPr>
            <p:cNvSpPr/>
            <p:nvPr/>
          </p:nvSpPr>
          <p:spPr>
            <a:xfrm>
              <a:off x="5818230" y="1834261"/>
              <a:ext cx="86415" cy="52871"/>
            </a:xfrm>
            <a:custGeom>
              <a:avLst/>
              <a:gdLst/>
              <a:ahLst/>
              <a:cxnLst/>
              <a:rect l="l" t="t" r="r" b="b"/>
              <a:pathLst>
                <a:path w="3197" h="1956" extrusionOk="0">
                  <a:moveTo>
                    <a:pt x="92" y="0"/>
                  </a:moveTo>
                  <a:cubicBezTo>
                    <a:pt x="46" y="0"/>
                    <a:pt x="24" y="23"/>
                    <a:pt x="1" y="46"/>
                  </a:cubicBezTo>
                  <a:cubicBezTo>
                    <a:pt x="1" y="91"/>
                    <a:pt x="24" y="137"/>
                    <a:pt x="69" y="160"/>
                  </a:cubicBezTo>
                  <a:cubicBezTo>
                    <a:pt x="275" y="251"/>
                    <a:pt x="480" y="342"/>
                    <a:pt x="686" y="434"/>
                  </a:cubicBezTo>
                  <a:cubicBezTo>
                    <a:pt x="868" y="502"/>
                    <a:pt x="1028" y="594"/>
                    <a:pt x="1188" y="685"/>
                  </a:cubicBezTo>
                  <a:cubicBezTo>
                    <a:pt x="1370" y="799"/>
                    <a:pt x="1553" y="913"/>
                    <a:pt x="1735" y="1027"/>
                  </a:cubicBezTo>
                  <a:cubicBezTo>
                    <a:pt x="1827" y="1073"/>
                    <a:pt x="1895" y="1141"/>
                    <a:pt x="1964" y="1187"/>
                  </a:cubicBezTo>
                  <a:cubicBezTo>
                    <a:pt x="2055" y="1233"/>
                    <a:pt x="2146" y="1301"/>
                    <a:pt x="2215" y="1370"/>
                  </a:cubicBezTo>
                  <a:cubicBezTo>
                    <a:pt x="2375" y="1484"/>
                    <a:pt x="2534" y="1598"/>
                    <a:pt x="2694" y="1735"/>
                  </a:cubicBezTo>
                  <a:cubicBezTo>
                    <a:pt x="2763" y="1803"/>
                    <a:pt x="2831" y="1872"/>
                    <a:pt x="2900" y="1917"/>
                  </a:cubicBezTo>
                  <a:cubicBezTo>
                    <a:pt x="2926" y="1944"/>
                    <a:pt x="2953" y="1955"/>
                    <a:pt x="2980" y="1955"/>
                  </a:cubicBezTo>
                  <a:cubicBezTo>
                    <a:pt x="2999" y="1955"/>
                    <a:pt x="3018" y="1950"/>
                    <a:pt x="3037" y="1940"/>
                  </a:cubicBezTo>
                  <a:cubicBezTo>
                    <a:pt x="3082" y="1940"/>
                    <a:pt x="3128" y="1917"/>
                    <a:pt x="3151" y="1872"/>
                  </a:cubicBezTo>
                  <a:cubicBezTo>
                    <a:pt x="3173" y="1826"/>
                    <a:pt x="3196" y="1780"/>
                    <a:pt x="3173" y="1735"/>
                  </a:cubicBezTo>
                  <a:cubicBezTo>
                    <a:pt x="3173" y="1712"/>
                    <a:pt x="3173" y="1712"/>
                    <a:pt x="3173" y="1689"/>
                  </a:cubicBezTo>
                  <a:cubicBezTo>
                    <a:pt x="3151" y="1666"/>
                    <a:pt x="3128" y="1643"/>
                    <a:pt x="3105" y="1621"/>
                  </a:cubicBezTo>
                  <a:cubicBezTo>
                    <a:pt x="2877" y="1438"/>
                    <a:pt x="2648" y="1278"/>
                    <a:pt x="2397" y="1119"/>
                  </a:cubicBezTo>
                  <a:cubicBezTo>
                    <a:pt x="2283" y="1050"/>
                    <a:pt x="2169" y="982"/>
                    <a:pt x="2055" y="913"/>
                  </a:cubicBezTo>
                  <a:cubicBezTo>
                    <a:pt x="1918" y="845"/>
                    <a:pt x="1781" y="776"/>
                    <a:pt x="1667" y="708"/>
                  </a:cubicBezTo>
                  <a:cubicBezTo>
                    <a:pt x="1393" y="571"/>
                    <a:pt x="1142" y="434"/>
                    <a:pt x="868" y="320"/>
                  </a:cubicBezTo>
                  <a:cubicBezTo>
                    <a:pt x="617" y="205"/>
                    <a:pt x="366" y="91"/>
                    <a:pt x="115"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8" name="Google Shape;1106;p22">
              <a:extLst>
                <a:ext uri="{FF2B5EF4-FFF2-40B4-BE49-F238E27FC236}">
                  <a16:creationId xmlns:a16="http://schemas.microsoft.com/office/drawing/2014/main" id="{7B31C0E8-19AF-4F14-BE3B-3355C3E0CF6F}"/>
                </a:ext>
              </a:extLst>
            </p:cNvPr>
            <p:cNvSpPr/>
            <p:nvPr/>
          </p:nvSpPr>
          <p:spPr>
            <a:xfrm>
              <a:off x="5918808" y="1924325"/>
              <a:ext cx="12353" cy="12380"/>
            </a:xfrm>
            <a:custGeom>
              <a:avLst/>
              <a:gdLst/>
              <a:ahLst/>
              <a:cxnLst/>
              <a:rect l="l" t="t" r="r" b="b"/>
              <a:pathLst>
                <a:path w="457" h="458" extrusionOk="0">
                  <a:moveTo>
                    <a:pt x="229" y="1"/>
                  </a:moveTo>
                  <a:cubicBezTo>
                    <a:pt x="114" y="1"/>
                    <a:pt x="0" y="92"/>
                    <a:pt x="0" y="229"/>
                  </a:cubicBezTo>
                  <a:cubicBezTo>
                    <a:pt x="0" y="343"/>
                    <a:pt x="92" y="457"/>
                    <a:pt x="206" y="457"/>
                  </a:cubicBezTo>
                  <a:cubicBezTo>
                    <a:pt x="343" y="457"/>
                    <a:pt x="434" y="366"/>
                    <a:pt x="457" y="252"/>
                  </a:cubicBezTo>
                  <a:cubicBezTo>
                    <a:pt x="457" y="138"/>
                    <a:pt x="365" y="1"/>
                    <a:pt x="229"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9" name="Google Shape;1107;p22">
              <a:extLst>
                <a:ext uri="{FF2B5EF4-FFF2-40B4-BE49-F238E27FC236}">
                  <a16:creationId xmlns:a16="http://schemas.microsoft.com/office/drawing/2014/main" id="{E985207C-94E3-4704-AEAB-0294D913482F}"/>
                </a:ext>
              </a:extLst>
            </p:cNvPr>
            <p:cNvSpPr/>
            <p:nvPr/>
          </p:nvSpPr>
          <p:spPr>
            <a:xfrm>
              <a:off x="5935459" y="1905810"/>
              <a:ext cx="8677" cy="8677"/>
            </a:xfrm>
            <a:custGeom>
              <a:avLst/>
              <a:gdLst/>
              <a:ahLst/>
              <a:cxnLst/>
              <a:rect l="l" t="t" r="r" b="b"/>
              <a:pathLst>
                <a:path w="321" h="321" extrusionOk="0">
                  <a:moveTo>
                    <a:pt x="160" y="1"/>
                  </a:moveTo>
                  <a:cubicBezTo>
                    <a:pt x="92" y="1"/>
                    <a:pt x="23" y="69"/>
                    <a:pt x="1" y="161"/>
                  </a:cubicBezTo>
                  <a:cubicBezTo>
                    <a:pt x="1" y="229"/>
                    <a:pt x="69" y="320"/>
                    <a:pt x="160" y="320"/>
                  </a:cubicBezTo>
                  <a:cubicBezTo>
                    <a:pt x="229" y="320"/>
                    <a:pt x="320" y="252"/>
                    <a:pt x="320" y="161"/>
                  </a:cubicBezTo>
                  <a:cubicBezTo>
                    <a:pt x="320" y="92"/>
                    <a:pt x="252" y="1"/>
                    <a:pt x="160"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0" name="Google Shape;1108;p22">
              <a:extLst>
                <a:ext uri="{FF2B5EF4-FFF2-40B4-BE49-F238E27FC236}">
                  <a16:creationId xmlns:a16="http://schemas.microsoft.com/office/drawing/2014/main" id="{7925FCB4-4311-4DB1-9C47-0A568DF3D14D}"/>
                </a:ext>
              </a:extLst>
            </p:cNvPr>
            <p:cNvSpPr/>
            <p:nvPr/>
          </p:nvSpPr>
          <p:spPr>
            <a:xfrm>
              <a:off x="5945325" y="1942219"/>
              <a:ext cx="5595" cy="5568"/>
            </a:xfrm>
            <a:custGeom>
              <a:avLst/>
              <a:gdLst/>
              <a:ahLst/>
              <a:cxnLst/>
              <a:rect l="l" t="t" r="r" b="b"/>
              <a:pathLst>
                <a:path w="207" h="206" extrusionOk="0">
                  <a:moveTo>
                    <a:pt x="115" y="0"/>
                  </a:moveTo>
                  <a:cubicBezTo>
                    <a:pt x="46" y="0"/>
                    <a:pt x="1" y="46"/>
                    <a:pt x="1" y="92"/>
                  </a:cubicBezTo>
                  <a:cubicBezTo>
                    <a:pt x="1" y="160"/>
                    <a:pt x="46" y="206"/>
                    <a:pt x="92" y="206"/>
                  </a:cubicBezTo>
                  <a:cubicBezTo>
                    <a:pt x="161" y="206"/>
                    <a:pt x="206" y="160"/>
                    <a:pt x="206" y="115"/>
                  </a:cubicBezTo>
                  <a:cubicBezTo>
                    <a:pt x="206" y="46"/>
                    <a:pt x="161" y="0"/>
                    <a:pt x="115"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1" name="Google Shape;1109;p22">
              <a:extLst>
                <a:ext uri="{FF2B5EF4-FFF2-40B4-BE49-F238E27FC236}">
                  <a16:creationId xmlns:a16="http://schemas.microsoft.com/office/drawing/2014/main" id="{A135C271-5FCB-4113-8364-CCAB9A39B6DC}"/>
                </a:ext>
              </a:extLst>
            </p:cNvPr>
            <p:cNvSpPr/>
            <p:nvPr/>
          </p:nvSpPr>
          <p:spPr>
            <a:xfrm>
              <a:off x="5981112" y="1951463"/>
              <a:ext cx="4352" cy="4352"/>
            </a:xfrm>
            <a:custGeom>
              <a:avLst/>
              <a:gdLst/>
              <a:ahLst/>
              <a:cxnLst/>
              <a:rect l="l" t="t" r="r" b="b"/>
              <a:pathLst>
                <a:path w="161" h="161" extrusionOk="0">
                  <a:moveTo>
                    <a:pt x="92" y="1"/>
                  </a:moveTo>
                  <a:cubicBezTo>
                    <a:pt x="46" y="1"/>
                    <a:pt x="1" y="47"/>
                    <a:pt x="1" y="92"/>
                  </a:cubicBezTo>
                  <a:cubicBezTo>
                    <a:pt x="1" y="138"/>
                    <a:pt x="23" y="161"/>
                    <a:pt x="69" y="161"/>
                  </a:cubicBezTo>
                  <a:cubicBezTo>
                    <a:pt x="115" y="161"/>
                    <a:pt x="160" y="138"/>
                    <a:pt x="160" y="92"/>
                  </a:cubicBezTo>
                  <a:cubicBezTo>
                    <a:pt x="160" y="47"/>
                    <a:pt x="138" y="1"/>
                    <a:pt x="92"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2" name="Google Shape;1110;p22">
              <a:extLst>
                <a:ext uri="{FF2B5EF4-FFF2-40B4-BE49-F238E27FC236}">
                  <a16:creationId xmlns:a16="http://schemas.microsoft.com/office/drawing/2014/main" id="{F136572E-B014-48A1-BECD-4BA4B89966A0}"/>
                </a:ext>
              </a:extLst>
            </p:cNvPr>
            <p:cNvSpPr/>
            <p:nvPr/>
          </p:nvSpPr>
          <p:spPr>
            <a:xfrm>
              <a:off x="5870668" y="1897187"/>
              <a:ext cx="12380" cy="12353"/>
            </a:xfrm>
            <a:custGeom>
              <a:avLst/>
              <a:gdLst/>
              <a:ahLst/>
              <a:cxnLst/>
              <a:rect l="l" t="t" r="r" b="b"/>
              <a:pathLst>
                <a:path w="458" h="457" extrusionOk="0">
                  <a:moveTo>
                    <a:pt x="229" y="0"/>
                  </a:moveTo>
                  <a:cubicBezTo>
                    <a:pt x="115" y="0"/>
                    <a:pt x="24" y="92"/>
                    <a:pt x="1" y="206"/>
                  </a:cubicBezTo>
                  <a:cubicBezTo>
                    <a:pt x="1" y="343"/>
                    <a:pt x="92" y="457"/>
                    <a:pt x="229" y="457"/>
                  </a:cubicBezTo>
                  <a:cubicBezTo>
                    <a:pt x="343" y="457"/>
                    <a:pt x="435" y="365"/>
                    <a:pt x="457" y="228"/>
                  </a:cubicBezTo>
                  <a:cubicBezTo>
                    <a:pt x="457" y="114"/>
                    <a:pt x="366" y="0"/>
                    <a:pt x="229"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3" name="Google Shape;1111;p22">
              <a:extLst>
                <a:ext uri="{FF2B5EF4-FFF2-40B4-BE49-F238E27FC236}">
                  <a16:creationId xmlns:a16="http://schemas.microsoft.com/office/drawing/2014/main" id="{E6245AC2-A250-41A6-98AF-72B7F5C78602}"/>
                </a:ext>
              </a:extLst>
            </p:cNvPr>
            <p:cNvSpPr/>
            <p:nvPr/>
          </p:nvSpPr>
          <p:spPr>
            <a:xfrm>
              <a:off x="5825014" y="1920000"/>
              <a:ext cx="8055" cy="7433"/>
            </a:xfrm>
            <a:custGeom>
              <a:avLst/>
              <a:gdLst/>
              <a:ahLst/>
              <a:cxnLst/>
              <a:rect l="l" t="t" r="r" b="b"/>
              <a:pathLst>
                <a:path w="298" h="275" extrusionOk="0">
                  <a:moveTo>
                    <a:pt x="161" y="1"/>
                  </a:moveTo>
                  <a:cubicBezTo>
                    <a:pt x="69" y="1"/>
                    <a:pt x="1" y="46"/>
                    <a:pt x="1" y="138"/>
                  </a:cubicBezTo>
                  <a:cubicBezTo>
                    <a:pt x="1" y="206"/>
                    <a:pt x="69" y="275"/>
                    <a:pt x="138" y="275"/>
                  </a:cubicBezTo>
                  <a:cubicBezTo>
                    <a:pt x="206" y="275"/>
                    <a:pt x="275" y="229"/>
                    <a:pt x="298" y="138"/>
                  </a:cubicBezTo>
                  <a:cubicBezTo>
                    <a:pt x="298" y="69"/>
                    <a:pt x="229" y="1"/>
                    <a:pt x="161"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4" name="Google Shape;1112;p22">
              <a:extLst>
                <a:ext uri="{FF2B5EF4-FFF2-40B4-BE49-F238E27FC236}">
                  <a16:creationId xmlns:a16="http://schemas.microsoft.com/office/drawing/2014/main" id="{173F9AA0-71A7-4DC3-B29F-8E6BB98C0F72}"/>
                </a:ext>
              </a:extLst>
            </p:cNvPr>
            <p:cNvSpPr/>
            <p:nvPr/>
          </p:nvSpPr>
          <p:spPr>
            <a:xfrm>
              <a:off x="5783063" y="1902106"/>
              <a:ext cx="8055" cy="7433"/>
            </a:xfrm>
            <a:custGeom>
              <a:avLst/>
              <a:gdLst/>
              <a:ahLst/>
              <a:cxnLst/>
              <a:rect l="l" t="t" r="r" b="b"/>
              <a:pathLst>
                <a:path w="298" h="275" extrusionOk="0">
                  <a:moveTo>
                    <a:pt x="160" y="1"/>
                  </a:moveTo>
                  <a:cubicBezTo>
                    <a:pt x="92" y="1"/>
                    <a:pt x="24" y="46"/>
                    <a:pt x="24" y="138"/>
                  </a:cubicBezTo>
                  <a:cubicBezTo>
                    <a:pt x="1" y="206"/>
                    <a:pt x="69" y="275"/>
                    <a:pt x="138" y="275"/>
                  </a:cubicBezTo>
                  <a:cubicBezTo>
                    <a:pt x="229" y="275"/>
                    <a:pt x="297" y="229"/>
                    <a:pt x="297" y="138"/>
                  </a:cubicBezTo>
                  <a:cubicBezTo>
                    <a:pt x="297" y="69"/>
                    <a:pt x="229" y="1"/>
                    <a:pt x="160"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5" name="Google Shape;1113;p22">
              <a:extLst>
                <a:ext uri="{FF2B5EF4-FFF2-40B4-BE49-F238E27FC236}">
                  <a16:creationId xmlns:a16="http://schemas.microsoft.com/office/drawing/2014/main" id="{BC51F886-1206-46DE-9791-2D76746FAD04}"/>
                </a:ext>
              </a:extLst>
            </p:cNvPr>
            <p:cNvSpPr/>
            <p:nvPr/>
          </p:nvSpPr>
          <p:spPr>
            <a:xfrm>
              <a:off x="5824419" y="1890997"/>
              <a:ext cx="8650" cy="8055"/>
            </a:xfrm>
            <a:custGeom>
              <a:avLst/>
              <a:gdLst/>
              <a:ahLst/>
              <a:cxnLst/>
              <a:rect l="l" t="t" r="r" b="b"/>
              <a:pathLst>
                <a:path w="320" h="298" extrusionOk="0">
                  <a:moveTo>
                    <a:pt x="160" y="1"/>
                  </a:moveTo>
                  <a:cubicBezTo>
                    <a:pt x="68" y="1"/>
                    <a:pt x="0" y="47"/>
                    <a:pt x="0" y="138"/>
                  </a:cubicBezTo>
                  <a:cubicBezTo>
                    <a:pt x="0" y="229"/>
                    <a:pt x="68" y="298"/>
                    <a:pt x="137" y="298"/>
                  </a:cubicBezTo>
                  <a:cubicBezTo>
                    <a:pt x="228" y="298"/>
                    <a:pt x="297" y="252"/>
                    <a:pt x="320" y="161"/>
                  </a:cubicBezTo>
                  <a:cubicBezTo>
                    <a:pt x="320" y="69"/>
                    <a:pt x="251" y="1"/>
                    <a:pt x="160"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6" name="Google Shape;1114;p22">
              <a:extLst>
                <a:ext uri="{FF2B5EF4-FFF2-40B4-BE49-F238E27FC236}">
                  <a16:creationId xmlns:a16="http://schemas.microsoft.com/office/drawing/2014/main" id="{28AEC4A1-5B0D-4721-94DB-DBDB30378092}"/>
                </a:ext>
              </a:extLst>
            </p:cNvPr>
            <p:cNvSpPr/>
            <p:nvPr/>
          </p:nvSpPr>
          <p:spPr>
            <a:xfrm>
              <a:off x="5860802" y="1922487"/>
              <a:ext cx="4352" cy="4325"/>
            </a:xfrm>
            <a:custGeom>
              <a:avLst/>
              <a:gdLst/>
              <a:ahLst/>
              <a:cxnLst/>
              <a:rect l="l" t="t" r="r" b="b"/>
              <a:pathLst>
                <a:path w="161" h="160" extrusionOk="0">
                  <a:moveTo>
                    <a:pt x="92" y="0"/>
                  </a:moveTo>
                  <a:cubicBezTo>
                    <a:pt x="46" y="0"/>
                    <a:pt x="1" y="23"/>
                    <a:pt x="1" y="69"/>
                  </a:cubicBezTo>
                  <a:cubicBezTo>
                    <a:pt x="1" y="114"/>
                    <a:pt x="24" y="160"/>
                    <a:pt x="69" y="160"/>
                  </a:cubicBezTo>
                  <a:cubicBezTo>
                    <a:pt x="115" y="160"/>
                    <a:pt x="160" y="114"/>
                    <a:pt x="160" y="69"/>
                  </a:cubicBezTo>
                  <a:cubicBezTo>
                    <a:pt x="160" y="46"/>
                    <a:pt x="138" y="0"/>
                    <a:pt x="92"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7" name="Google Shape;1115;p22">
              <a:extLst>
                <a:ext uri="{FF2B5EF4-FFF2-40B4-BE49-F238E27FC236}">
                  <a16:creationId xmlns:a16="http://schemas.microsoft.com/office/drawing/2014/main" id="{6923E451-EE87-4028-B1C3-C53EDC9691D8}"/>
                </a:ext>
              </a:extLst>
            </p:cNvPr>
            <p:cNvSpPr/>
            <p:nvPr/>
          </p:nvSpPr>
          <p:spPr>
            <a:xfrm>
              <a:off x="5800957" y="1879293"/>
              <a:ext cx="10515" cy="10515"/>
            </a:xfrm>
            <a:custGeom>
              <a:avLst/>
              <a:gdLst/>
              <a:ahLst/>
              <a:cxnLst/>
              <a:rect l="l" t="t" r="r" b="b"/>
              <a:pathLst>
                <a:path w="389" h="389" extrusionOk="0">
                  <a:moveTo>
                    <a:pt x="206" y="0"/>
                  </a:moveTo>
                  <a:cubicBezTo>
                    <a:pt x="92" y="0"/>
                    <a:pt x="1" y="69"/>
                    <a:pt x="1" y="183"/>
                  </a:cubicBezTo>
                  <a:cubicBezTo>
                    <a:pt x="1" y="297"/>
                    <a:pt x="69" y="388"/>
                    <a:pt x="183" y="388"/>
                  </a:cubicBezTo>
                  <a:cubicBezTo>
                    <a:pt x="297" y="388"/>
                    <a:pt x="389" y="320"/>
                    <a:pt x="389" y="206"/>
                  </a:cubicBezTo>
                  <a:cubicBezTo>
                    <a:pt x="389" y="92"/>
                    <a:pt x="297" y="0"/>
                    <a:pt x="206" y="0"/>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8" name="Google Shape;1116;p22">
              <a:extLst>
                <a:ext uri="{FF2B5EF4-FFF2-40B4-BE49-F238E27FC236}">
                  <a16:creationId xmlns:a16="http://schemas.microsoft.com/office/drawing/2014/main" id="{A0A94753-43AF-4CEE-97EA-CB4742F06672}"/>
                </a:ext>
              </a:extLst>
            </p:cNvPr>
            <p:cNvSpPr/>
            <p:nvPr/>
          </p:nvSpPr>
          <p:spPr>
            <a:xfrm>
              <a:off x="5829961" y="1866940"/>
              <a:ext cx="15461" cy="14839"/>
            </a:xfrm>
            <a:custGeom>
              <a:avLst/>
              <a:gdLst/>
              <a:ahLst/>
              <a:cxnLst/>
              <a:rect l="l" t="t" r="r" b="b"/>
              <a:pathLst>
                <a:path w="572" h="549" extrusionOk="0">
                  <a:moveTo>
                    <a:pt x="297" y="1"/>
                  </a:moveTo>
                  <a:cubicBezTo>
                    <a:pt x="160" y="1"/>
                    <a:pt x="23" y="115"/>
                    <a:pt x="23" y="275"/>
                  </a:cubicBezTo>
                  <a:cubicBezTo>
                    <a:pt x="0" y="412"/>
                    <a:pt x="115" y="549"/>
                    <a:pt x="274" y="549"/>
                  </a:cubicBezTo>
                  <a:cubicBezTo>
                    <a:pt x="411" y="549"/>
                    <a:pt x="548" y="457"/>
                    <a:pt x="571" y="298"/>
                  </a:cubicBezTo>
                  <a:cubicBezTo>
                    <a:pt x="571" y="161"/>
                    <a:pt x="457" y="1"/>
                    <a:pt x="297"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9" name="Google Shape;1117;p22">
              <a:extLst>
                <a:ext uri="{FF2B5EF4-FFF2-40B4-BE49-F238E27FC236}">
                  <a16:creationId xmlns:a16="http://schemas.microsoft.com/office/drawing/2014/main" id="{AB75F70C-E881-4550-8A57-AA23A6261514}"/>
                </a:ext>
              </a:extLst>
            </p:cNvPr>
            <p:cNvSpPr/>
            <p:nvPr/>
          </p:nvSpPr>
          <p:spPr>
            <a:xfrm>
              <a:off x="5805904" y="1846587"/>
              <a:ext cx="11136" cy="10515"/>
            </a:xfrm>
            <a:custGeom>
              <a:avLst/>
              <a:gdLst/>
              <a:ahLst/>
              <a:cxnLst/>
              <a:rect l="l" t="t" r="r" b="b"/>
              <a:pathLst>
                <a:path w="412" h="389" extrusionOk="0">
                  <a:moveTo>
                    <a:pt x="229" y="1"/>
                  </a:moveTo>
                  <a:cubicBezTo>
                    <a:pt x="114" y="1"/>
                    <a:pt x="23" y="69"/>
                    <a:pt x="23" y="183"/>
                  </a:cubicBezTo>
                  <a:cubicBezTo>
                    <a:pt x="0" y="297"/>
                    <a:pt x="92" y="389"/>
                    <a:pt x="206" y="389"/>
                  </a:cubicBezTo>
                  <a:cubicBezTo>
                    <a:pt x="320" y="389"/>
                    <a:pt x="411" y="320"/>
                    <a:pt x="411" y="206"/>
                  </a:cubicBezTo>
                  <a:cubicBezTo>
                    <a:pt x="411" y="92"/>
                    <a:pt x="343" y="1"/>
                    <a:pt x="229" y="1"/>
                  </a:cubicBezTo>
                  <a:close/>
                </a:path>
              </a:pathLst>
            </a:custGeom>
            <a:solidFill>
              <a:srgbClr val="FDDEA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0" name="Google Shape;1118;p22">
              <a:extLst>
                <a:ext uri="{FF2B5EF4-FFF2-40B4-BE49-F238E27FC236}">
                  <a16:creationId xmlns:a16="http://schemas.microsoft.com/office/drawing/2014/main" id="{18825649-4847-418A-AD49-6EDB764A78E1}"/>
                </a:ext>
              </a:extLst>
            </p:cNvPr>
            <p:cNvSpPr/>
            <p:nvPr/>
          </p:nvSpPr>
          <p:spPr>
            <a:xfrm>
              <a:off x="4575660" y="1436920"/>
              <a:ext cx="827388" cy="470782"/>
            </a:xfrm>
            <a:custGeom>
              <a:avLst/>
              <a:gdLst/>
              <a:ahLst/>
              <a:cxnLst/>
              <a:rect l="l" t="t" r="r" b="b"/>
              <a:pathLst>
                <a:path w="30610" h="17417" extrusionOk="0">
                  <a:moveTo>
                    <a:pt x="1073" y="1"/>
                  </a:moveTo>
                  <a:cubicBezTo>
                    <a:pt x="1028" y="1"/>
                    <a:pt x="1005" y="23"/>
                    <a:pt x="982" y="23"/>
                  </a:cubicBezTo>
                  <a:lnTo>
                    <a:pt x="891" y="92"/>
                  </a:lnTo>
                  <a:lnTo>
                    <a:pt x="822" y="138"/>
                  </a:lnTo>
                  <a:cubicBezTo>
                    <a:pt x="754" y="160"/>
                    <a:pt x="685" y="206"/>
                    <a:pt x="617" y="252"/>
                  </a:cubicBezTo>
                  <a:cubicBezTo>
                    <a:pt x="548" y="297"/>
                    <a:pt x="503" y="343"/>
                    <a:pt x="457" y="366"/>
                  </a:cubicBezTo>
                  <a:cubicBezTo>
                    <a:pt x="411" y="411"/>
                    <a:pt x="366" y="434"/>
                    <a:pt x="320" y="457"/>
                  </a:cubicBezTo>
                  <a:cubicBezTo>
                    <a:pt x="274" y="457"/>
                    <a:pt x="229" y="457"/>
                    <a:pt x="206" y="480"/>
                  </a:cubicBezTo>
                  <a:cubicBezTo>
                    <a:pt x="138" y="526"/>
                    <a:pt x="69" y="571"/>
                    <a:pt x="46" y="663"/>
                  </a:cubicBezTo>
                  <a:cubicBezTo>
                    <a:pt x="1" y="777"/>
                    <a:pt x="23" y="891"/>
                    <a:pt x="69" y="959"/>
                  </a:cubicBezTo>
                  <a:cubicBezTo>
                    <a:pt x="138" y="1096"/>
                    <a:pt x="252" y="1233"/>
                    <a:pt x="366" y="1347"/>
                  </a:cubicBezTo>
                  <a:cubicBezTo>
                    <a:pt x="571" y="1576"/>
                    <a:pt x="777" y="1827"/>
                    <a:pt x="982" y="2055"/>
                  </a:cubicBezTo>
                  <a:cubicBezTo>
                    <a:pt x="1073" y="2169"/>
                    <a:pt x="1165" y="2306"/>
                    <a:pt x="1279" y="2420"/>
                  </a:cubicBezTo>
                  <a:cubicBezTo>
                    <a:pt x="1370" y="2534"/>
                    <a:pt x="1461" y="2648"/>
                    <a:pt x="1553" y="2762"/>
                  </a:cubicBezTo>
                  <a:cubicBezTo>
                    <a:pt x="1735" y="2991"/>
                    <a:pt x="1941" y="3242"/>
                    <a:pt x="2169" y="3470"/>
                  </a:cubicBezTo>
                  <a:cubicBezTo>
                    <a:pt x="2352" y="3675"/>
                    <a:pt x="2534" y="3858"/>
                    <a:pt x="2740" y="4063"/>
                  </a:cubicBezTo>
                  <a:lnTo>
                    <a:pt x="2808" y="4132"/>
                  </a:lnTo>
                  <a:cubicBezTo>
                    <a:pt x="2922" y="4246"/>
                    <a:pt x="3036" y="4360"/>
                    <a:pt x="3150" y="4474"/>
                  </a:cubicBezTo>
                  <a:lnTo>
                    <a:pt x="3287" y="4611"/>
                  </a:lnTo>
                  <a:cubicBezTo>
                    <a:pt x="3333" y="4657"/>
                    <a:pt x="3402" y="4725"/>
                    <a:pt x="3470" y="4794"/>
                  </a:cubicBezTo>
                  <a:cubicBezTo>
                    <a:pt x="3698" y="5022"/>
                    <a:pt x="3949" y="5250"/>
                    <a:pt x="4223" y="5501"/>
                  </a:cubicBezTo>
                  <a:cubicBezTo>
                    <a:pt x="4337" y="5593"/>
                    <a:pt x="4452" y="5707"/>
                    <a:pt x="4566" y="5798"/>
                  </a:cubicBezTo>
                  <a:cubicBezTo>
                    <a:pt x="4680" y="5912"/>
                    <a:pt x="4817" y="6004"/>
                    <a:pt x="4931" y="6118"/>
                  </a:cubicBezTo>
                  <a:lnTo>
                    <a:pt x="5045" y="6209"/>
                  </a:lnTo>
                  <a:cubicBezTo>
                    <a:pt x="5250" y="6392"/>
                    <a:pt x="5433" y="6551"/>
                    <a:pt x="5661" y="6734"/>
                  </a:cubicBezTo>
                  <a:cubicBezTo>
                    <a:pt x="5890" y="6894"/>
                    <a:pt x="6118" y="7054"/>
                    <a:pt x="6346" y="7213"/>
                  </a:cubicBezTo>
                  <a:lnTo>
                    <a:pt x="7898" y="8332"/>
                  </a:lnTo>
                  <a:lnTo>
                    <a:pt x="8126" y="8492"/>
                  </a:lnTo>
                  <a:lnTo>
                    <a:pt x="8674" y="8880"/>
                  </a:lnTo>
                  <a:cubicBezTo>
                    <a:pt x="8743" y="8948"/>
                    <a:pt x="8834" y="8994"/>
                    <a:pt x="8925" y="9039"/>
                  </a:cubicBezTo>
                  <a:lnTo>
                    <a:pt x="9062" y="9131"/>
                  </a:lnTo>
                  <a:cubicBezTo>
                    <a:pt x="9199" y="9245"/>
                    <a:pt x="9359" y="9336"/>
                    <a:pt x="9496" y="9427"/>
                  </a:cubicBezTo>
                  <a:cubicBezTo>
                    <a:pt x="9610" y="9496"/>
                    <a:pt x="9701" y="9564"/>
                    <a:pt x="9815" y="9633"/>
                  </a:cubicBezTo>
                  <a:lnTo>
                    <a:pt x="9930" y="9701"/>
                  </a:lnTo>
                  <a:cubicBezTo>
                    <a:pt x="9998" y="9747"/>
                    <a:pt x="10044" y="9793"/>
                    <a:pt x="10112" y="9838"/>
                  </a:cubicBezTo>
                  <a:cubicBezTo>
                    <a:pt x="10203" y="9884"/>
                    <a:pt x="10272" y="9930"/>
                    <a:pt x="10340" y="9975"/>
                  </a:cubicBezTo>
                  <a:cubicBezTo>
                    <a:pt x="10500" y="10067"/>
                    <a:pt x="10637" y="10181"/>
                    <a:pt x="10797" y="10272"/>
                  </a:cubicBezTo>
                  <a:lnTo>
                    <a:pt x="10911" y="10363"/>
                  </a:lnTo>
                  <a:cubicBezTo>
                    <a:pt x="11002" y="10409"/>
                    <a:pt x="11094" y="10477"/>
                    <a:pt x="11185" y="10546"/>
                  </a:cubicBezTo>
                  <a:lnTo>
                    <a:pt x="11345" y="10637"/>
                  </a:lnTo>
                  <a:cubicBezTo>
                    <a:pt x="11413" y="10683"/>
                    <a:pt x="11505" y="10728"/>
                    <a:pt x="11596" y="10797"/>
                  </a:cubicBezTo>
                  <a:lnTo>
                    <a:pt x="11687" y="10865"/>
                  </a:lnTo>
                  <a:cubicBezTo>
                    <a:pt x="11801" y="10934"/>
                    <a:pt x="11893" y="11002"/>
                    <a:pt x="12007" y="11071"/>
                  </a:cubicBezTo>
                  <a:lnTo>
                    <a:pt x="12235" y="11208"/>
                  </a:lnTo>
                  <a:cubicBezTo>
                    <a:pt x="12440" y="11322"/>
                    <a:pt x="12646" y="11459"/>
                    <a:pt x="12828" y="11573"/>
                  </a:cubicBezTo>
                  <a:cubicBezTo>
                    <a:pt x="13079" y="11733"/>
                    <a:pt x="13353" y="11915"/>
                    <a:pt x="13673" y="12075"/>
                  </a:cubicBezTo>
                  <a:cubicBezTo>
                    <a:pt x="13924" y="12235"/>
                    <a:pt x="14175" y="12372"/>
                    <a:pt x="14449" y="12532"/>
                  </a:cubicBezTo>
                  <a:cubicBezTo>
                    <a:pt x="14472" y="12532"/>
                    <a:pt x="14495" y="12554"/>
                    <a:pt x="14517" y="12554"/>
                  </a:cubicBezTo>
                  <a:cubicBezTo>
                    <a:pt x="14586" y="12600"/>
                    <a:pt x="14677" y="12646"/>
                    <a:pt x="14746" y="12669"/>
                  </a:cubicBezTo>
                  <a:cubicBezTo>
                    <a:pt x="14814" y="12714"/>
                    <a:pt x="14883" y="12737"/>
                    <a:pt x="14951" y="12760"/>
                  </a:cubicBezTo>
                  <a:cubicBezTo>
                    <a:pt x="15202" y="12897"/>
                    <a:pt x="15430" y="13011"/>
                    <a:pt x="15682" y="13148"/>
                  </a:cubicBezTo>
                  <a:lnTo>
                    <a:pt x="15819" y="13216"/>
                  </a:lnTo>
                  <a:lnTo>
                    <a:pt x="15955" y="13285"/>
                  </a:lnTo>
                  <a:cubicBezTo>
                    <a:pt x="16207" y="13422"/>
                    <a:pt x="16458" y="13536"/>
                    <a:pt x="16686" y="13673"/>
                  </a:cubicBezTo>
                  <a:cubicBezTo>
                    <a:pt x="16732" y="13696"/>
                    <a:pt x="16777" y="13696"/>
                    <a:pt x="16823" y="13719"/>
                  </a:cubicBezTo>
                  <a:cubicBezTo>
                    <a:pt x="16868" y="13741"/>
                    <a:pt x="16891" y="13764"/>
                    <a:pt x="16937" y="13764"/>
                  </a:cubicBezTo>
                  <a:lnTo>
                    <a:pt x="17097" y="13833"/>
                  </a:lnTo>
                  <a:lnTo>
                    <a:pt x="17416" y="13992"/>
                  </a:lnTo>
                  <a:cubicBezTo>
                    <a:pt x="17622" y="14084"/>
                    <a:pt x="17827" y="14175"/>
                    <a:pt x="18055" y="14266"/>
                  </a:cubicBezTo>
                  <a:cubicBezTo>
                    <a:pt x="18192" y="14312"/>
                    <a:pt x="18352" y="14381"/>
                    <a:pt x="18512" y="14449"/>
                  </a:cubicBezTo>
                  <a:cubicBezTo>
                    <a:pt x="18672" y="14517"/>
                    <a:pt x="18854" y="14563"/>
                    <a:pt x="19014" y="14632"/>
                  </a:cubicBezTo>
                  <a:cubicBezTo>
                    <a:pt x="19151" y="14700"/>
                    <a:pt x="19288" y="14769"/>
                    <a:pt x="19425" y="14837"/>
                  </a:cubicBezTo>
                  <a:cubicBezTo>
                    <a:pt x="19539" y="14883"/>
                    <a:pt x="19630" y="14928"/>
                    <a:pt x="19722" y="14951"/>
                  </a:cubicBezTo>
                  <a:lnTo>
                    <a:pt x="19836" y="14997"/>
                  </a:lnTo>
                  <a:cubicBezTo>
                    <a:pt x="20087" y="15111"/>
                    <a:pt x="20361" y="15225"/>
                    <a:pt x="20635" y="15225"/>
                  </a:cubicBezTo>
                  <a:lnTo>
                    <a:pt x="20749" y="15225"/>
                  </a:lnTo>
                  <a:lnTo>
                    <a:pt x="20794" y="15248"/>
                  </a:lnTo>
                  <a:lnTo>
                    <a:pt x="20840" y="15248"/>
                  </a:lnTo>
                  <a:cubicBezTo>
                    <a:pt x="21023" y="15339"/>
                    <a:pt x="21228" y="15408"/>
                    <a:pt x="21434" y="15499"/>
                  </a:cubicBezTo>
                  <a:cubicBezTo>
                    <a:pt x="21548" y="15545"/>
                    <a:pt x="21662" y="15567"/>
                    <a:pt x="21776" y="15613"/>
                  </a:cubicBezTo>
                  <a:lnTo>
                    <a:pt x="21936" y="15659"/>
                  </a:lnTo>
                  <a:cubicBezTo>
                    <a:pt x="22050" y="15727"/>
                    <a:pt x="22187" y="15773"/>
                    <a:pt x="22324" y="15796"/>
                  </a:cubicBezTo>
                  <a:cubicBezTo>
                    <a:pt x="22666" y="15910"/>
                    <a:pt x="22963" y="16001"/>
                    <a:pt x="23282" y="16070"/>
                  </a:cubicBezTo>
                  <a:lnTo>
                    <a:pt x="23648" y="16184"/>
                  </a:lnTo>
                  <a:cubicBezTo>
                    <a:pt x="23693" y="16184"/>
                    <a:pt x="23716" y="16207"/>
                    <a:pt x="23739" y="16207"/>
                  </a:cubicBezTo>
                  <a:cubicBezTo>
                    <a:pt x="23944" y="16275"/>
                    <a:pt x="24150" y="16321"/>
                    <a:pt x="24355" y="16389"/>
                  </a:cubicBezTo>
                  <a:cubicBezTo>
                    <a:pt x="24583" y="16458"/>
                    <a:pt x="24812" y="16503"/>
                    <a:pt x="25040" y="16572"/>
                  </a:cubicBezTo>
                  <a:cubicBezTo>
                    <a:pt x="25245" y="16640"/>
                    <a:pt x="25474" y="16686"/>
                    <a:pt x="25679" y="16732"/>
                  </a:cubicBezTo>
                  <a:cubicBezTo>
                    <a:pt x="25907" y="16800"/>
                    <a:pt x="26158" y="16846"/>
                    <a:pt x="26387" y="16891"/>
                  </a:cubicBezTo>
                  <a:lnTo>
                    <a:pt x="26432" y="16891"/>
                  </a:lnTo>
                  <a:lnTo>
                    <a:pt x="26501" y="16914"/>
                  </a:lnTo>
                  <a:lnTo>
                    <a:pt x="26592" y="16937"/>
                  </a:lnTo>
                  <a:cubicBezTo>
                    <a:pt x="26775" y="16983"/>
                    <a:pt x="26957" y="17028"/>
                    <a:pt x="27140" y="17051"/>
                  </a:cubicBezTo>
                  <a:cubicBezTo>
                    <a:pt x="27482" y="17142"/>
                    <a:pt x="27825" y="17165"/>
                    <a:pt x="28144" y="17211"/>
                  </a:cubicBezTo>
                  <a:cubicBezTo>
                    <a:pt x="28441" y="17234"/>
                    <a:pt x="28715" y="17279"/>
                    <a:pt x="29012" y="17325"/>
                  </a:cubicBezTo>
                  <a:lnTo>
                    <a:pt x="29126" y="17325"/>
                  </a:lnTo>
                  <a:lnTo>
                    <a:pt x="29285" y="17348"/>
                  </a:lnTo>
                  <a:cubicBezTo>
                    <a:pt x="29400" y="17371"/>
                    <a:pt x="29514" y="17393"/>
                    <a:pt x="29651" y="17393"/>
                  </a:cubicBezTo>
                  <a:cubicBezTo>
                    <a:pt x="29742" y="17416"/>
                    <a:pt x="29833" y="17416"/>
                    <a:pt x="29925" y="17416"/>
                  </a:cubicBezTo>
                  <a:lnTo>
                    <a:pt x="30107" y="17416"/>
                  </a:lnTo>
                  <a:cubicBezTo>
                    <a:pt x="30221" y="17393"/>
                    <a:pt x="30335" y="17325"/>
                    <a:pt x="30404" y="17234"/>
                  </a:cubicBezTo>
                  <a:cubicBezTo>
                    <a:pt x="30450" y="17188"/>
                    <a:pt x="30472" y="17120"/>
                    <a:pt x="30472" y="17028"/>
                  </a:cubicBezTo>
                  <a:cubicBezTo>
                    <a:pt x="30495" y="16960"/>
                    <a:pt x="30495" y="16868"/>
                    <a:pt x="30472" y="16777"/>
                  </a:cubicBezTo>
                  <a:cubicBezTo>
                    <a:pt x="30472" y="16732"/>
                    <a:pt x="30472" y="16686"/>
                    <a:pt x="30450" y="16663"/>
                  </a:cubicBezTo>
                  <a:cubicBezTo>
                    <a:pt x="30450" y="16617"/>
                    <a:pt x="30450" y="16572"/>
                    <a:pt x="30450" y="16526"/>
                  </a:cubicBezTo>
                  <a:cubicBezTo>
                    <a:pt x="30450" y="16458"/>
                    <a:pt x="30450" y="16366"/>
                    <a:pt x="30472" y="16275"/>
                  </a:cubicBezTo>
                  <a:lnTo>
                    <a:pt x="30495" y="16161"/>
                  </a:lnTo>
                  <a:cubicBezTo>
                    <a:pt x="30495" y="16115"/>
                    <a:pt x="30495" y="16070"/>
                    <a:pt x="30518" y="16024"/>
                  </a:cubicBezTo>
                  <a:cubicBezTo>
                    <a:pt x="30518" y="15978"/>
                    <a:pt x="30541" y="15955"/>
                    <a:pt x="30541" y="15933"/>
                  </a:cubicBezTo>
                  <a:lnTo>
                    <a:pt x="30564" y="15841"/>
                  </a:lnTo>
                  <a:cubicBezTo>
                    <a:pt x="30586" y="15773"/>
                    <a:pt x="30609" y="15659"/>
                    <a:pt x="30564" y="15567"/>
                  </a:cubicBezTo>
                  <a:cubicBezTo>
                    <a:pt x="30564" y="15522"/>
                    <a:pt x="30518" y="15453"/>
                    <a:pt x="30472" y="15430"/>
                  </a:cubicBezTo>
                  <a:cubicBezTo>
                    <a:pt x="30427" y="15408"/>
                    <a:pt x="30381" y="15385"/>
                    <a:pt x="30335" y="15385"/>
                  </a:cubicBezTo>
                  <a:cubicBezTo>
                    <a:pt x="30290" y="15362"/>
                    <a:pt x="30198" y="15339"/>
                    <a:pt x="30130" y="15316"/>
                  </a:cubicBezTo>
                  <a:cubicBezTo>
                    <a:pt x="30039" y="15294"/>
                    <a:pt x="29970" y="15271"/>
                    <a:pt x="29879" y="15271"/>
                  </a:cubicBezTo>
                  <a:lnTo>
                    <a:pt x="29833" y="15248"/>
                  </a:lnTo>
                  <a:lnTo>
                    <a:pt x="29788" y="15248"/>
                  </a:lnTo>
                  <a:lnTo>
                    <a:pt x="29719" y="15225"/>
                  </a:lnTo>
                  <a:cubicBezTo>
                    <a:pt x="29445" y="15157"/>
                    <a:pt x="29194" y="15111"/>
                    <a:pt x="28920" y="15065"/>
                  </a:cubicBezTo>
                  <a:cubicBezTo>
                    <a:pt x="28715" y="15020"/>
                    <a:pt x="28509" y="14997"/>
                    <a:pt x="28327" y="14951"/>
                  </a:cubicBezTo>
                  <a:lnTo>
                    <a:pt x="28167" y="14905"/>
                  </a:lnTo>
                  <a:lnTo>
                    <a:pt x="28007" y="14883"/>
                  </a:lnTo>
                  <a:lnTo>
                    <a:pt x="27916" y="14860"/>
                  </a:lnTo>
                  <a:lnTo>
                    <a:pt x="27893" y="14837"/>
                  </a:lnTo>
                  <a:lnTo>
                    <a:pt x="27825" y="14837"/>
                  </a:lnTo>
                  <a:lnTo>
                    <a:pt x="27711" y="14814"/>
                  </a:lnTo>
                  <a:lnTo>
                    <a:pt x="27528" y="14769"/>
                  </a:lnTo>
                  <a:cubicBezTo>
                    <a:pt x="27277" y="14700"/>
                    <a:pt x="27026" y="14654"/>
                    <a:pt x="26797" y="14586"/>
                  </a:cubicBezTo>
                  <a:cubicBezTo>
                    <a:pt x="26546" y="14517"/>
                    <a:pt x="26318" y="14449"/>
                    <a:pt x="26090" y="14381"/>
                  </a:cubicBezTo>
                  <a:lnTo>
                    <a:pt x="25884" y="14312"/>
                  </a:lnTo>
                  <a:cubicBezTo>
                    <a:pt x="25633" y="14244"/>
                    <a:pt x="25382" y="14152"/>
                    <a:pt x="25154" y="14084"/>
                  </a:cubicBezTo>
                  <a:cubicBezTo>
                    <a:pt x="24766" y="13970"/>
                    <a:pt x="24401" y="13856"/>
                    <a:pt x="24013" y="13741"/>
                  </a:cubicBezTo>
                  <a:cubicBezTo>
                    <a:pt x="23830" y="13673"/>
                    <a:pt x="23648" y="13604"/>
                    <a:pt x="23465" y="13536"/>
                  </a:cubicBezTo>
                  <a:lnTo>
                    <a:pt x="23054" y="13399"/>
                  </a:lnTo>
                  <a:lnTo>
                    <a:pt x="22940" y="13353"/>
                  </a:lnTo>
                  <a:cubicBezTo>
                    <a:pt x="22666" y="13285"/>
                    <a:pt x="22415" y="13194"/>
                    <a:pt x="22164" y="13102"/>
                  </a:cubicBezTo>
                  <a:cubicBezTo>
                    <a:pt x="21502" y="12851"/>
                    <a:pt x="20863" y="12577"/>
                    <a:pt x="20292" y="12326"/>
                  </a:cubicBezTo>
                  <a:lnTo>
                    <a:pt x="20087" y="12235"/>
                  </a:lnTo>
                  <a:cubicBezTo>
                    <a:pt x="19859" y="12144"/>
                    <a:pt x="19630" y="12030"/>
                    <a:pt x="19402" y="11938"/>
                  </a:cubicBezTo>
                  <a:cubicBezTo>
                    <a:pt x="19242" y="11847"/>
                    <a:pt x="19083" y="11778"/>
                    <a:pt x="18923" y="11710"/>
                  </a:cubicBezTo>
                  <a:cubicBezTo>
                    <a:pt x="18786" y="11641"/>
                    <a:pt x="18649" y="11573"/>
                    <a:pt x="18512" y="11505"/>
                  </a:cubicBezTo>
                  <a:cubicBezTo>
                    <a:pt x="18398" y="11459"/>
                    <a:pt x="18261" y="11413"/>
                    <a:pt x="18147" y="11345"/>
                  </a:cubicBezTo>
                  <a:cubicBezTo>
                    <a:pt x="17964" y="11276"/>
                    <a:pt x="17759" y="11185"/>
                    <a:pt x="17576" y="11094"/>
                  </a:cubicBezTo>
                  <a:cubicBezTo>
                    <a:pt x="17416" y="11002"/>
                    <a:pt x="17257" y="10934"/>
                    <a:pt x="17097" y="10843"/>
                  </a:cubicBezTo>
                  <a:cubicBezTo>
                    <a:pt x="16960" y="10774"/>
                    <a:pt x="16823" y="10706"/>
                    <a:pt x="16663" y="10637"/>
                  </a:cubicBezTo>
                  <a:cubicBezTo>
                    <a:pt x="16389" y="10477"/>
                    <a:pt x="16092" y="10340"/>
                    <a:pt x="15819" y="10203"/>
                  </a:cubicBezTo>
                  <a:cubicBezTo>
                    <a:pt x="15362" y="9975"/>
                    <a:pt x="14906" y="9724"/>
                    <a:pt x="14472" y="9473"/>
                  </a:cubicBezTo>
                  <a:lnTo>
                    <a:pt x="13970" y="9199"/>
                  </a:lnTo>
                  <a:lnTo>
                    <a:pt x="13719" y="9062"/>
                  </a:lnTo>
                  <a:cubicBezTo>
                    <a:pt x="13513" y="8925"/>
                    <a:pt x="13285" y="8811"/>
                    <a:pt x="13079" y="8697"/>
                  </a:cubicBezTo>
                  <a:cubicBezTo>
                    <a:pt x="12783" y="8514"/>
                    <a:pt x="12486" y="8332"/>
                    <a:pt x="12166" y="8149"/>
                  </a:cubicBezTo>
                  <a:lnTo>
                    <a:pt x="11756" y="7898"/>
                  </a:lnTo>
                  <a:lnTo>
                    <a:pt x="11345" y="7624"/>
                  </a:lnTo>
                  <a:cubicBezTo>
                    <a:pt x="11139" y="7510"/>
                    <a:pt x="10934" y="7373"/>
                    <a:pt x="10706" y="7236"/>
                  </a:cubicBezTo>
                  <a:lnTo>
                    <a:pt x="10409" y="7054"/>
                  </a:lnTo>
                  <a:cubicBezTo>
                    <a:pt x="9884" y="6688"/>
                    <a:pt x="9336" y="6323"/>
                    <a:pt x="8811" y="5958"/>
                  </a:cubicBezTo>
                  <a:lnTo>
                    <a:pt x="8743" y="5890"/>
                  </a:lnTo>
                  <a:cubicBezTo>
                    <a:pt x="8469" y="5707"/>
                    <a:pt x="8195" y="5501"/>
                    <a:pt x="7921" y="5296"/>
                  </a:cubicBezTo>
                  <a:cubicBezTo>
                    <a:pt x="7647" y="5091"/>
                    <a:pt x="7373" y="4885"/>
                    <a:pt x="7099" y="4680"/>
                  </a:cubicBezTo>
                  <a:cubicBezTo>
                    <a:pt x="6939" y="4566"/>
                    <a:pt x="6780" y="4429"/>
                    <a:pt x="6620" y="4315"/>
                  </a:cubicBezTo>
                  <a:cubicBezTo>
                    <a:pt x="6506" y="4246"/>
                    <a:pt x="6392" y="4155"/>
                    <a:pt x="6300" y="4063"/>
                  </a:cubicBezTo>
                  <a:cubicBezTo>
                    <a:pt x="6141" y="3972"/>
                    <a:pt x="6004" y="3858"/>
                    <a:pt x="5844" y="3744"/>
                  </a:cubicBezTo>
                  <a:cubicBezTo>
                    <a:pt x="5730" y="3630"/>
                    <a:pt x="5593" y="3539"/>
                    <a:pt x="5456" y="3447"/>
                  </a:cubicBezTo>
                  <a:lnTo>
                    <a:pt x="5228" y="3265"/>
                  </a:lnTo>
                  <a:cubicBezTo>
                    <a:pt x="5022" y="3128"/>
                    <a:pt x="4817" y="2968"/>
                    <a:pt x="4611" y="2808"/>
                  </a:cubicBezTo>
                  <a:cubicBezTo>
                    <a:pt x="4292" y="2603"/>
                    <a:pt x="4063" y="2420"/>
                    <a:pt x="3835" y="2237"/>
                  </a:cubicBezTo>
                  <a:lnTo>
                    <a:pt x="3698" y="2123"/>
                  </a:lnTo>
                  <a:cubicBezTo>
                    <a:pt x="3493" y="1964"/>
                    <a:pt x="3287" y="1804"/>
                    <a:pt x="3082" y="1644"/>
                  </a:cubicBezTo>
                  <a:cubicBezTo>
                    <a:pt x="2922" y="1484"/>
                    <a:pt x="2740" y="1324"/>
                    <a:pt x="2580" y="1188"/>
                  </a:cubicBezTo>
                  <a:lnTo>
                    <a:pt x="2352" y="982"/>
                  </a:lnTo>
                  <a:cubicBezTo>
                    <a:pt x="2215" y="845"/>
                    <a:pt x="2055" y="731"/>
                    <a:pt x="1918" y="594"/>
                  </a:cubicBezTo>
                  <a:lnTo>
                    <a:pt x="1758" y="457"/>
                  </a:lnTo>
                  <a:lnTo>
                    <a:pt x="1804" y="480"/>
                  </a:lnTo>
                  <a:cubicBezTo>
                    <a:pt x="1644" y="343"/>
                    <a:pt x="1484" y="206"/>
                    <a:pt x="1347" y="69"/>
                  </a:cubicBezTo>
                  <a:cubicBezTo>
                    <a:pt x="1302" y="46"/>
                    <a:pt x="1279" y="23"/>
                    <a:pt x="1233" y="23"/>
                  </a:cubicBezTo>
                  <a:cubicBezTo>
                    <a:pt x="1210" y="23"/>
                    <a:pt x="1210" y="23"/>
                    <a:pt x="1187" y="46"/>
                  </a:cubicBezTo>
                  <a:cubicBezTo>
                    <a:pt x="1142" y="23"/>
                    <a:pt x="1096" y="1"/>
                    <a:pt x="1073"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1" name="Google Shape;1119;p22">
              <a:extLst>
                <a:ext uri="{FF2B5EF4-FFF2-40B4-BE49-F238E27FC236}">
                  <a16:creationId xmlns:a16="http://schemas.microsoft.com/office/drawing/2014/main" id="{FCFCB709-90DD-4E40-9473-A01F4D9DF055}"/>
                </a:ext>
              </a:extLst>
            </p:cNvPr>
            <p:cNvSpPr/>
            <p:nvPr/>
          </p:nvSpPr>
          <p:spPr>
            <a:xfrm>
              <a:off x="4721271" y="1486277"/>
              <a:ext cx="506542" cy="291843"/>
            </a:xfrm>
            <a:custGeom>
              <a:avLst/>
              <a:gdLst/>
              <a:ahLst/>
              <a:cxnLst/>
              <a:rect l="l" t="t" r="r" b="b"/>
              <a:pathLst>
                <a:path w="18740" h="10797" extrusionOk="0">
                  <a:moveTo>
                    <a:pt x="9610" y="6141"/>
                  </a:moveTo>
                  <a:lnTo>
                    <a:pt x="9610" y="6141"/>
                  </a:lnTo>
                  <a:cubicBezTo>
                    <a:pt x="9633" y="6141"/>
                    <a:pt x="9655" y="6163"/>
                    <a:pt x="9655" y="6163"/>
                  </a:cubicBezTo>
                  <a:cubicBezTo>
                    <a:pt x="9633" y="6163"/>
                    <a:pt x="9633" y="6141"/>
                    <a:pt x="9610" y="6141"/>
                  </a:cubicBezTo>
                  <a:close/>
                  <a:moveTo>
                    <a:pt x="137" y="1"/>
                  </a:moveTo>
                  <a:cubicBezTo>
                    <a:pt x="92" y="1"/>
                    <a:pt x="69" y="23"/>
                    <a:pt x="46" y="69"/>
                  </a:cubicBezTo>
                  <a:cubicBezTo>
                    <a:pt x="0" y="115"/>
                    <a:pt x="23" y="183"/>
                    <a:pt x="69" y="206"/>
                  </a:cubicBezTo>
                  <a:cubicBezTo>
                    <a:pt x="343" y="411"/>
                    <a:pt x="617" y="617"/>
                    <a:pt x="891" y="822"/>
                  </a:cubicBezTo>
                  <a:cubicBezTo>
                    <a:pt x="1164" y="1028"/>
                    <a:pt x="1461" y="1256"/>
                    <a:pt x="1735" y="1461"/>
                  </a:cubicBezTo>
                  <a:cubicBezTo>
                    <a:pt x="2283" y="1895"/>
                    <a:pt x="2831" y="2306"/>
                    <a:pt x="3379" y="2740"/>
                  </a:cubicBezTo>
                  <a:cubicBezTo>
                    <a:pt x="3652" y="2945"/>
                    <a:pt x="3926" y="3151"/>
                    <a:pt x="4200" y="3356"/>
                  </a:cubicBezTo>
                  <a:cubicBezTo>
                    <a:pt x="4474" y="3561"/>
                    <a:pt x="4748" y="3767"/>
                    <a:pt x="5045" y="3972"/>
                  </a:cubicBezTo>
                  <a:cubicBezTo>
                    <a:pt x="5319" y="4155"/>
                    <a:pt x="5615" y="4360"/>
                    <a:pt x="5889" y="4566"/>
                  </a:cubicBezTo>
                  <a:cubicBezTo>
                    <a:pt x="6186" y="4771"/>
                    <a:pt x="6483" y="4954"/>
                    <a:pt x="6779" y="5159"/>
                  </a:cubicBezTo>
                  <a:cubicBezTo>
                    <a:pt x="7053" y="5319"/>
                    <a:pt x="7327" y="5524"/>
                    <a:pt x="7624" y="5684"/>
                  </a:cubicBezTo>
                  <a:cubicBezTo>
                    <a:pt x="7921" y="5867"/>
                    <a:pt x="8217" y="6049"/>
                    <a:pt x="8514" y="6232"/>
                  </a:cubicBezTo>
                  <a:cubicBezTo>
                    <a:pt x="8720" y="6346"/>
                    <a:pt x="8925" y="6483"/>
                    <a:pt x="9153" y="6597"/>
                  </a:cubicBezTo>
                  <a:cubicBezTo>
                    <a:pt x="9176" y="6620"/>
                    <a:pt x="9199" y="6620"/>
                    <a:pt x="9222" y="6643"/>
                  </a:cubicBezTo>
                  <a:cubicBezTo>
                    <a:pt x="9313" y="6688"/>
                    <a:pt x="9404" y="6734"/>
                    <a:pt x="9473" y="6780"/>
                  </a:cubicBezTo>
                  <a:cubicBezTo>
                    <a:pt x="9792" y="6940"/>
                    <a:pt x="10112" y="7099"/>
                    <a:pt x="10432" y="7259"/>
                  </a:cubicBezTo>
                  <a:cubicBezTo>
                    <a:pt x="11048" y="7579"/>
                    <a:pt x="11641" y="7875"/>
                    <a:pt x="12258" y="8172"/>
                  </a:cubicBezTo>
                  <a:cubicBezTo>
                    <a:pt x="12577" y="8332"/>
                    <a:pt x="12897" y="8492"/>
                    <a:pt x="13193" y="8629"/>
                  </a:cubicBezTo>
                  <a:cubicBezTo>
                    <a:pt x="13353" y="8720"/>
                    <a:pt x="13513" y="8788"/>
                    <a:pt x="13673" y="8857"/>
                  </a:cubicBezTo>
                  <a:cubicBezTo>
                    <a:pt x="13810" y="8925"/>
                    <a:pt x="13969" y="8994"/>
                    <a:pt x="14106" y="9062"/>
                  </a:cubicBezTo>
                  <a:cubicBezTo>
                    <a:pt x="14426" y="9199"/>
                    <a:pt x="14746" y="9336"/>
                    <a:pt x="15065" y="9473"/>
                  </a:cubicBezTo>
                  <a:cubicBezTo>
                    <a:pt x="15385" y="9610"/>
                    <a:pt x="15681" y="9747"/>
                    <a:pt x="16001" y="9861"/>
                  </a:cubicBezTo>
                  <a:cubicBezTo>
                    <a:pt x="16298" y="9998"/>
                    <a:pt x="16617" y="10112"/>
                    <a:pt x="16914" y="10249"/>
                  </a:cubicBezTo>
                  <a:cubicBezTo>
                    <a:pt x="17233" y="10363"/>
                    <a:pt x="17530" y="10477"/>
                    <a:pt x="17827" y="10614"/>
                  </a:cubicBezTo>
                  <a:cubicBezTo>
                    <a:pt x="17895" y="10637"/>
                    <a:pt x="17987" y="10683"/>
                    <a:pt x="18055" y="10706"/>
                  </a:cubicBezTo>
                  <a:cubicBezTo>
                    <a:pt x="18169" y="10751"/>
                    <a:pt x="18283" y="10774"/>
                    <a:pt x="18398" y="10797"/>
                  </a:cubicBezTo>
                  <a:cubicBezTo>
                    <a:pt x="18466" y="10797"/>
                    <a:pt x="18557" y="10774"/>
                    <a:pt x="18626" y="10728"/>
                  </a:cubicBezTo>
                  <a:cubicBezTo>
                    <a:pt x="18694" y="10660"/>
                    <a:pt x="18717" y="10592"/>
                    <a:pt x="18740" y="10500"/>
                  </a:cubicBezTo>
                  <a:cubicBezTo>
                    <a:pt x="18740" y="10409"/>
                    <a:pt x="18717" y="10340"/>
                    <a:pt x="18671" y="10272"/>
                  </a:cubicBezTo>
                  <a:cubicBezTo>
                    <a:pt x="18649" y="10249"/>
                    <a:pt x="18626" y="10226"/>
                    <a:pt x="18603" y="10204"/>
                  </a:cubicBezTo>
                  <a:cubicBezTo>
                    <a:pt x="18557" y="10181"/>
                    <a:pt x="18512" y="10158"/>
                    <a:pt x="18466" y="10158"/>
                  </a:cubicBezTo>
                  <a:cubicBezTo>
                    <a:pt x="18306" y="10112"/>
                    <a:pt x="18169" y="10044"/>
                    <a:pt x="18032" y="9998"/>
                  </a:cubicBezTo>
                  <a:cubicBezTo>
                    <a:pt x="17895" y="9930"/>
                    <a:pt x="17758" y="9861"/>
                    <a:pt x="17599" y="9815"/>
                  </a:cubicBezTo>
                  <a:cubicBezTo>
                    <a:pt x="17302" y="9701"/>
                    <a:pt x="16982" y="9564"/>
                    <a:pt x="16686" y="9450"/>
                  </a:cubicBezTo>
                  <a:cubicBezTo>
                    <a:pt x="16366" y="9313"/>
                    <a:pt x="16047" y="9176"/>
                    <a:pt x="15727" y="9039"/>
                  </a:cubicBezTo>
                  <a:cubicBezTo>
                    <a:pt x="15407" y="8902"/>
                    <a:pt x="15088" y="8788"/>
                    <a:pt x="14768" y="8651"/>
                  </a:cubicBezTo>
                  <a:cubicBezTo>
                    <a:pt x="14609" y="8583"/>
                    <a:pt x="14472" y="8514"/>
                    <a:pt x="14312" y="8446"/>
                  </a:cubicBezTo>
                  <a:cubicBezTo>
                    <a:pt x="14152" y="8377"/>
                    <a:pt x="14015" y="8309"/>
                    <a:pt x="13878" y="8241"/>
                  </a:cubicBezTo>
                  <a:cubicBezTo>
                    <a:pt x="13559" y="8104"/>
                    <a:pt x="13239" y="7944"/>
                    <a:pt x="12942" y="7807"/>
                  </a:cubicBezTo>
                  <a:cubicBezTo>
                    <a:pt x="12326" y="7487"/>
                    <a:pt x="11687" y="7191"/>
                    <a:pt x="11093" y="6894"/>
                  </a:cubicBezTo>
                  <a:cubicBezTo>
                    <a:pt x="10614" y="6643"/>
                    <a:pt x="10135" y="6415"/>
                    <a:pt x="9678" y="6163"/>
                  </a:cubicBezTo>
                  <a:lnTo>
                    <a:pt x="9655" y="6163"/>
                  </a:lnTo>
                  <a:cubicBezTo>
                    <a:pt x="9633" y="6141"/>
                    <a:pt x="9633" y="6141"/>
                    <a:pt x="9610" y="6141"/>
                  </a:cubicBezTo>
                  <a:cubicBezTo>
                    <a:pt x="9587" y="6141"/>
                    <a:pt x="9587" y="6118"/>
                    <a:pt x="9564" y="6118"/>
                  </a:cubicBezTo>
                  <a:cubicBezTo>
                    <a:pt x="9542" y="6095"/>
                    <a:pt x="9520" y="6095"/>
                    <a:pt x="9497" y="6074"/>
                  </a:cubicBezTo>
                  <a:lnTo>
                    <a:pt x="9497" y="6074"/>
                  </a:lnTo>
                  <a:cubicBezTo>
                    <a:pt x="9520" y="6095"/>
                    <a:pt x="9541" y="6095"/>
                    <a:pt x="9541" y="6095"/>
                  </a:cubicBezTo>
                  <a:cubicBezTo>
                    <a:pt x="9541" y="6095"/>
                    <a:pt x="9519" y="6095"/>
                    <a:pt x="9519" y="6072"/>
                  </a:cubicBezTo>
                  <a:lnTo>
                    <a:pt x="9496" y="6072"/>
                  </a:lnTo>
                  <a:cubicBezTo>
                    <a:pt x="9473" y="6072"/>
                    <a:pt x="9450" y="6049"/>
                    <a:pt x="9427" y="6049"/>
                  </a:cubicBezTo>
                  <a:cubicBezTo>
                    <a:pt x="8834" y="5707"/>
                    <a:pt x="8240" y="5365"/>
                    <a:pt x="7670" y="4999"/>
                  </a:cubicBezTo>
                  <a:cubicBezTo>
                    <a:pt x="7373" y="4817"/>
                    <a:pt x="7076" y="4634"/>
                    <a:pt x="6779" y="4452"/>
                  </a:cubicBezTo>
                  <a:cubicBezTo>
                    <a:pt x="6643" y="4360"/>
                    <a:pt x="6506" y="4269"/>
                    <a:pt x="6369" y="4178"/>
                  </a:cubicBezTo>
                  <a:cubicBezTo>
                    <a:pt x="6209" y="4086"/>
                    <a:pt x="6072" y="3995"/>
                    <a:pt x="5935" y="3904"/>
                  </a:cubicBezTo>
                  <a:cubicBezTo>
                    <a:pt x="5638" y="3698"/>
                    <a:pt x="5341" y="3516"/>
                    <a:pt x="5068" y="3333"/>
                  </a:cubicBezTo>
                  <a:cubicBezTo>
                    <a:pt x="4771" y="3128"/>
                    <a:pt x="4474" y="2922"/>
                    <a:pt x="4200" y="2740"/>
                  </a:cubicBezTo>
                  <a:cubicBezTo>
                    <a:pt x="3607" y="2352"/>
                    <a:pt x="3036" y="1964"/>
                    <a:pt x="2443" y="1576"/>
                  </a:cubicBezTo>
                  <a:cubicBezTo>
                    <a:pt x="2077" y="1324"/>
                    <a:pt x="1689" y="1096"/>
                    <a:pt x="1324" y="845"/>
                  </a:cubicBezTo>
                  <a:cubicBezTo>
                    <a:pt x="936" y="571"/>
                    <a:pt x="571" y="320"/>
                    <a:pt x="206" y="23"/>
                  </a:cubicBezTo>
                  <a:cubicBezTo>
                    <a:pt x="183" y="23"/>
                    <a:pt x="160" y="1"/>
                    <a:pt x="137"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2" name="Google Shape;1120;p22">
              <a:extLst>
                <a:ext uri="{FF2B5EF4-FFF2-40B4-BE49-F238E27FC236}">
                  <a16:creationId xmlns:a16="http://schemas.microsoft.com/office/drawing/2014/main" id="{032E9726-2FD7-468E-8338-EA83B450C25B}"/>
                </a:ext>
              </a:extLst>
            </p:cNvPr>
            <p:cNvSpPr/>
            <p:nvPr/>
          </p:nvSpPr>
          <p:spPr>
            <a:xfrm>
              <a:off x="5126613" y="1687407"/>
              <a:ext cx="258542" cy="106850"/>
            </a:xfrm>
            <a:custGeom>
              <a:avLst/>
              <a:gdLst/>
              <a:ahLst/>
              <a:cxnLst/>
              <a:rect l="l" t="t" r="r" b="b"/>
              <a:pathLst>
                <a:path w="9565" h="3953" extrusionOk="0">
                  <a:moveTo>
                    <a:pt x="160" y="1"/>
                  </a:moveTo>
                  <a:cubicBezTo>
                    <a:pt x="115" y="1"/>
                    <a:pt x="69" y="46"/>
                    <a:pt x="46" y="69"/>
                  </a:cubicBezTo>
                  <a:cubicBezTo>
                    <a:pt x="1" y="138"/>
                    <a:pt x="1" y="275"/>
                    <a:pt x="92" y="320"/>
                  </a:cubicBezTo>
                  <a:cubicBezTo>
                    <a:pt x="434" y="526"/>
                    <a:pt x="777" y="708"/>
                    <a:pt x="1142" y="891"/>
                  </a:cubicBezTo>
                  <a:cubicBezTo>
                    <a:pt x="1461" y="1028"/>
                    <a:pt x="1781" y="1188"/>
                    <a:pt x="2078" y="1325"/>
                  </a:cubicBezTo>
                  <a:cubicBezTo>
                    <a:pt x="2420" y="1461"/>
                    <a:pt x="2740" y="1621"/>
                    <a:pt x="3059" y="1758"/>
                  </a:cubicBezTo>
                  <a:cubicBezTo>
                    <a:pt x="3356" y="1918"/>
                    <a:pt x="3675" y="2055"/>
                    <a:pt x="3995" y="2192"/>
                  </a:cubicBezTo>
                  <a:cubicBezTo>
                    <a:pt x="4611" y="2443"/>
                    <a:pt x="5250" y="2694"/>
                    <a:pt x="5912" y="2899"/>
                  </a:cubicBezTo>
                  <a:cubicBezTo>
                    <a:pt x="6506" y="3128"/>
                    <a:pt x="7122" y="3333"/>
                    <a:pt x="7738" y="3516"/>
                  </a:cubicBezTo>
                  <a:cubicBezTo>
                    <a:pt x="7967" y="3607"/>
                    <a:pt x="8195" y="3676"/>
                    <a:pt x="8446" y="3744"/>
                  </a:cubicBezTo>
                  <a:cubicBezTo>
                    <a:pt x="8674" y="3812"/>
                    <a:pt x="8925" y="3927"/>
                    <a:pt x="9199" y="3949"/>
                  </a:cubicBezTo>
                  <a:cubicBezTo>
                    <a:pt x="9213" y="3952"/>
                    <a:pt x="9228" y="3953"/>
                    <a:pt x="9241" y="3953"/>
                  </a:cubicBezTo>
                  <a:cubicBezTo>
                    <a:pt x="9359" y="3953"/>
                    <a:pt x="9455" y="3869"/>
                    <a:pt x="9496" y="3767"/>
                  </a:cubicBezTo>
                  <a:cubicBezTo>
                    <a:pt x="9564" y="3607"/>
                    <a:pt x="9473" y="3424"/>
                    <a:pt x="9313" y="3379"/>
                  </a:cubicBezTo>
                  <a:cubicBezTo>
                    <a:pt x="9176" y="3310"/>
                    <a:pt x="9039" y="3265"/>
                    <a:pt x="8880" y="3219"/>
                  </a:cubicBezTo>
                  <a:cubicBezTo>
                    <a:pt x="8720" y="3173"/>
                    <a:pt x="8583" y="3128"/>
                    <a:pt x="8423" y="3082"/>
                  </a:cubicBezTo>
                  <a:cubicBezTo>
                    <a:pt x="8104" y="2991"/>
                    <a:pt x="7784" y="2899"/>
                    <a:pt x="7464" y="2808"/>
                  </a:cubicBezTo>
                  <a:cubicBezTo>
                    <a:pt x="6848" y="2626"/>
                    <a:pt x="6232" y="2420"/>
                    <a:pt x="5593" y="2215"/>
                  </a:cubicBezTo>
                  <a:cubicBezTo>
                    <a:pt x="5273" y="2123"/>
                    <a:pt x="4977" y="2009"/>
                    <a:pt x="4657" y="1918"/>
                  </a:cubicBezTo>
                  <a:cubicBezTo>
                    <a:pt x="4337" y="1804"/>
                    <a:pt x="4018" y="1690"/>
                    <a:pt x="3698" y="1576"/>
                  </a:cubicBezTo>
                  <a:cubicBezTo>
                    <a:pt x="3036" y="1302"/>
                    <a:pt x="2374" y="1028"/>
                    <a:pt x="1735" y="754"/>
                  </a:cubicBezTo>
                  <a:cubicBezTo>
                    <a:pt x="1279" y="548"/>
                    <a:pt x="868" y="320"/>
                    <a:pt x="434" y="115"/>
                  </a:cubicBezTo>
                  <a:lnTo>
                    <a:pt x="457" y="115"/>
                  </a:lnTo>
                  <a:cubicBezTo>
                    <a:pt x="389" y="92"/>
                    <a:pt x="343" y="69"/>
                    <a:pt x="297" y="23"/>
                  </a:cubicBezTo>
                  <a:cubicBezTo>
                    <a:pt x="252" y="23"/>
                    <a:pt x="229" y="1"/>
                    <a:pt x="183"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3" name="Google Shape;1121;p22">
              <a:extLst>
                <a:ext uri="{FF2B5EF4-FFF2-40B4-BE49-F238E27FC236}">
                  <a16:creationId xmlns:a16="http://schemas.microsoft.com/office/drawing/2014/main" id="{B0FEB9A1-8170-4D91-A039-D13B29B1D75A}"/>
                </a:ext>
              </a:extLst>
            </p:cNvPr>
            <p:cNvSpPr/>
            <p:nvPr/>
          </p:nvSpPr>
          <p:spPr>
            <a:xfrm>
              <a:off x="4742868" y="1347451"/>
              <a:ext cx="604661" cy="340091"/>
            </a:xfrm>
            <a:custGeom>
              <a:avLst/>
              <a:gdLst/>
              <a:ahLst/>
              <a:cxnLst/>
              <a:rect l="l" t="t" r="r" b="b"/>
              <a:pathLst>
                <a:path w="22370" h="12582" extrusionOk="0">
                  <a:moveTo>
                    <a:pt x="114" y="1"/>
                  </a:moveTo>
                  <a:cubicBezTo>
                    <a:pt x="92" y="1"/>
                    <a:pt x="46" y="24"/>
                    <a:pt x="23" y="47"/>
                  </a:cubicBezTo>
                  <a:cubicBezTo>
                    <a:pt x="0" y="92"/>
                    <a:pt x="23" y="161"/>
                    <a:pt x="69" y="184"/>
                  </a:cubicBezTo>
                  <a:cubicBezTo>
                    <a:pt x="365" y="366"/>
                    <a:pt x="639" y="572"/>
                    <a:pt x="890" y="777"/>
                  </a:cubicBezTo>
                  <a:cubicBezTo>
                    <a:pt x="1164" y="982"/>
                    <a:pt x="1438" y="1165"/>
                    <a:pt x="1712" y="1370"/>
                  </a:cubicBezTo>
                  <a:cubicBezTo>
                    <a:pt x="1826" y="1462"/>
                    <a:pt x="1940" y="1553"/>
                    <a:pt x="2077" y="1644"/>
                  </a:cubicBezTo>
                  <a:cubicBezTo>
                    <a:pt x="2214" y="1736"/>
                    <a:pt x="2351" y="1850"/>
                    <a:pt x="2488" y="1941"/>
                  </a:cubicBezTo>
                  <a:cubicBezTo>
                    <a:pt x="2762" y="2147"/>
                    <a:pt x="3036" y="2352"/>
                    <a:pt x="3310" y="2557"/>
                  </a:cubicBezTo>
                  <a:cubicBezTo>
                    <a:pt x="3424" y="2649"/>
                    <a:pt x="3561" y="2740"/>
                    <a:pt x="3675" y="2831"/>
                  </a:cubicBezTo>
                  <a:cubicBezTo>
                    <a:pt x="3835" y="2923"/>
                    <a:pt x="3972" y="3037"/>
                    <a:pt x="4109" y="3128"/>
                  </a:cubicBezTo>
                  <a:cubicBezTo>
                    <a:pt x="4246" y="3219"/>
                    <a:pt x="4383" y="3311"/>
                    <a:pt x="4520" y="3402"/>
                  </a:cubicBezTo>
                  <a:cubicBezTo>
                    <a:pt x="4679" y="3516"/>
                    <a:pt x="4816" y="3607"/>
                    <a:pt x="4976" y="3721"/>
                  </a:cubicBezTo>
                  <a:cubicBezTo>
                    <a:pt x="5113" y="3813"/>
                    <a:pt x="5250" y="3904"/>
                    <a:pt x="5410" y="4018"/>
                  </a:cubicBezTo>
                  <a:cubicBezTo>
                    <a:pt x="5547" y="4109"/>
                    <a:pt x="5707" y="4201"/>
                    <a:pt x="5866" y="4292"/>
                  </a:cubicBezTo>
                  <a:cubicBezTo>
                    <a:pt x="6140" y="4452"/>
                    <a:pt x="6414" y="4634"/>
                    <a:pt x="6711" y="4817"/>
                  </a:cubicBezTo>
                  <a:cubicBezTo>
                    <a:pt x="6848" y="4908"/>
                    <a:pt x="7008" y="5022"/>
                    <a:pt x="7167" y="5114"/>
                  </a:cubicBezTo>
                  <a:cubicBezTo>
                    <a:pt x="7304" y="5205"/>
                    <a:pt x="7441" y="5274"/>
                    <a:pt x="7601" y="5365"/>
                  </a:cubicBezTo>
                  <a:cubicBezTo>
                    <a:pt x="7898" y="5547"/>
                    <a:pt x="8195" y="5753"/>
                    <a:pt x="8491" y="5913"/>
                  </a:cubicBezTo>
                  <a:cubicBezTo>
                    <a:pt x="8788" y="6095"/>
                    <a:pt x="9085" y="6255"/>
                    <a:pt x="9381" y="6415"/>
                  </a:cubicBezTo>
                  <a:cubicBezTo>
                    <a:pt x="9541" y="6506"/>
                    <a:pt x="9701" y="6597"/>
                    <a:pt x="9861" y="6689"/>
                  </a:cubicBezTo>
                  <a:cubicBezTo>
                    <a:pt x="9998" y="6780"/>
                    <a:pt x="10158" y="6871"/>
                    <a:pt x="10294" y="6940"/>
                  </a:cubicBezTo>
                  <a:cubicBezTo>
                    <a:pt x="10454" y="7031"/>
                    <a:pt x="10614" y="7122"/>
                    <a:pt x="10751" y="7214"/>
                  </a:cubicBezTo>
                  <a:cubicBezTo>
                    <a:pt x="10911" y="7328"/>
                    <a:pt x="11048" y="7396"/>
                    <a:pt x="11207" y="7488"/>
                  </a:cubicBezTo>
                  <a:cubicBezTo>
                    <a:pt x="11504" y="7670"/>
                    <a:pt x="11778" y="7853"/>
                    <a:pt x="12075" y="8013"/>
                  </a:cubicBezTo>
                  <a:cubicBezTo>
                    <a:pt x="12714" y="8355"/>
                    <a:pt x="13330" y="8675"/>
                    <a:pt x="13947" y="8994"/>
                  </a:cubicBezTo>
                  <a:cubicBezTo>
                    <a:pt x="14266" y="9154"/>
                    <a:pt x="14563" y="9314"/>
                    <a:pt x="14860" y="9473"/>
                  </a:cubicBezTo>
                  <a:cubicBezTo>
                    <a:pt x="15156" y="9633"/>
                    <a:pt x="15453" y="9793"/>
                    <a:pt x="15750" y="9953"/>
                  </a:cubicBezTo>
                  <a:cubicBezTo>
                    <a:pt x="15909" y="10044"/>
                    <a:pt x="16069" y="10113"/>
                    <a:pt x="16229" y="10204"/>
                  </a:cubicBezTo>
                  <a:cubicBezTo>
                    <a:pt x="16389" y="10295"/>
                    <a:pt x="16571" y="10364"/>
                    <a:pt x="16731" y="10455"/>
                  </a:cubicBezTo>
                  <a:cubicBezTo>
                    <a:pt x="17028" y="10592"/>
                    <a:pt x="17325" y="10729"/>
                    <a:pt x="17621" y="10866"/>
                  </a:cubicBezTo>
                  <a:cubicBezTo>
                    <a:pt x="17941" y="11003"/>
                    <a:pt x="18260" y="11162"/>
                    <a:pt x="18580" y="11299"/>
                  </a:cubicBezTo>
                  <a:cubicBezTo>
                    <a:pt x="18900" y="11459"/>
                    <a:pt x="19219" y="11596"/>
                    <a:pt x="19539" y="11733"/>
                  </a:cubicBezTo>
                  <a:cubicBezTo>
                    <a:pt x="19676" y="11802"/>
                    <a:pt x="19835" y="11847"/>
                    <a:pt x="19972" y="11893"/>
                  </a:cubicBezTo>
                  <a:cubicBezTo>
                    <a:pt x="20132" y="11961"/>
                    <a:pt x="20292" y="12007"/>
                    <a:pt x="20452" y="12076"/>
                  </a:cubicBezTo>
                  <a:cubicBezTo>
                    <a:pt x="20748" y="12190"/>
                    <a:pt x="21045" y="12281"/>
                    <a:pt x="21365" y="12395"/>
                  </a:cubicBezTo>
                  <a:cubicBezTo>
                    <a:pt x="21456" y="12418"/>
                    <a:pt x="21525" y="12441"/>
                    <a:pt x="21616" y="12486"/>
                  </a:cubicBezTo>
                  <a:cubicBezTo>
                    <a:pt x="21753" y="12532"/>
                    <a:pt x="21890" y="12555"/>
                    <a:pt x="22027" y="12578"/>
                  </a:cubicBezTo>
                  <a:cubicBezTo>
                    <a:pt x="22041" y="12580"/>
                    <a:pt x="22055" y="12581"/>
                    <a:pt x="22069" y="12581"/>
                  </a:cubicBezTo>
                  <a:cubicBezTo>
                    <a:pt x="22191" y="12581"/>
                    <a:pt x="22305" y="12495"/>
                    <a:pt x="22346" y="12372"/>
                  </a:cubicBezTo>
                  <a:cubicBezTo>
                    <a:pt x="22369" y="12281"/>
                    <a:pt x="22369" y="12212"/>
                    <a:pt x="22323" y="12144"/>
                  </a:cubicBezTo>
                  <a:cubicBezTo>
                    <a:pt x="22301" y="12053"/>
                    <a:pt x="22232" y="11984"/>
                    <a:pt x="22141" y="11961"/>
                  </a:cubicBezTo>
                  <a:cubicBezTo>
                    <a:pt x="22072" y="11939"/>
                    <a:pt x="21981" y="11916"/>
                    <a:pt x="21913" y="11893"/>
                  </a:cubicBezTo>
                  <a:cubicBezTo>
                    <a:pt x="21844" y="11847"/>
                    <a:pt x="21776" y="11824"/>
                    <a:pt x="21707" y="11802"/>
                  </a:cubicBezTo>
                  <a:cubicBezTo>
                    <a:pt x="21547" y="11756"/>
                    <a:pt x="21410" y="11710"/>
                    <a:pt x="21273" y="11665"/>
                  </a:cubicBezTo>
                  <a:cubicBezTo>
                    <a:pt x="20954" y="11573"/>
                    <a:pt x="20657" y="11459"/>
                    <a:pt x="20360" y="11345"/>
                  </a:cubicBezTo>
                  <a:cubicBezTo>
                    <a:pt x="20201" y="11277"/>
                    <a:pt x="20041" y="11231"/>
                    <a:pt x="19881" y="11162"/>
                  </a:cubicBezTo>
                  <a:cubicBezTo>
                    <a:pt x="19721" y="11117"/>
                    <a:pt x="19562" y="11048"/>
                    <a:pt x="19402" y="10957"/>
                  </a:cubicBezTo>
                  <a:cubicBezTo>
                    <a:pt x="19082" y="10820"/>
                    <a:pt x="18785" y="10683"/>
                    <a:pt x="18466" y="10546"/>
                  </a:cubicBezTo>
                  <a:cubicBezTo>
                    <a:pt x="18146" y="10386"/>
                    <a:pt x="17827" y="10249"/>
                    <a:pt x="17507" y="10090"/>
                  </a:cubicBezTo>
                  <a:cubicBezTo>
                    <a:pt x="17347" y="10021"/>
                    <a:pt x="17188" y="9953"/>
                    <a:pt x="17028" y="9884"/>
                  </a:cubicBezTo>
                  <a:cubicBezTo>
                    <a:pt x="16868" y="9816"/>
                    <a:pt x="16731" y="9724"/>
                    <a:pt x="16594" y="9656"/>
                  </a:cubicBezTo>
                  <a:cubicBezTo>
                    <a:pt x="16298" y="9496"/>
                    <a:pt x="16001" y="9359"/>
                    <a:pt x="15704" y="9200"/>
                  </a:cubicBezTo>
                  <a:cubicBezTo>
                    <a:pt x="15407" y="9040"/>
                    <a:pt x="15111" y="8857"/>
                    <a:pt x="14791" y="8697"/>
                  </a:cubicBezTo>
                  <a:cubicBezTo>
                    <a:pt x="14494" y="8560"/>
                    <a:pt x="14198" y="8423"/>
                    <a:pt x="13901" y="8264"/>
                  </a:cubicBezTo>
                  <a:cubicBezTo>
                    <a:pt x="13604" y="8081"/>
                    <a:pt x="13285" y="7921"/>
                    <a:pt x="12965" y="7762"/>
                  </a:cubicBezTo>
                  <a:cubicBezTo>
                    <a:pt x="12645" y="7579"/>
                    <a:pt x="12326" y="7419"/>
                    <a:pt x="12006" y="7237"/>
                  </a:cubicBezTo>
                  <a:lnTo>
                    <a:pt x="11573" y="6963"/>
                  </a:lnTo>
                  <a:cubicBezTo>
                    <a:pt x="11436" y="6894"/>
                    <a:pt x="11276" y="6803"/>
                    <a:pt x="11139" y="6712"/>
                  </a:cubicBezTo>
                  <a:cubicBezTo>
                    <a:pt x="10979" y="6620"/>
                    <a:pt x="10842" y="6529"/>
                    <a:pt x="10682" y="6438"/>
                  </a:cubicBezTo>
                  <a:cubicBezTo>
                    <a:pt x="10546" y="6346"/>
                    <a:pt x="10386" y="6278"/>
                    <a:pt x="10226" y="6187"/>
                  </a:cubicBezTo>
                  <a:cubicBezTo>
                    <a:pt x="9929" y="6004"/>
                    <a:pt x="9610" y="5821"/>
                    <a:pt x="9313" y="5662"/>
                  </a:cubicBezTo>
                  <a:cubicBezTo>
                    <a:pt x="9016" y="5502"/>
                    <a:pt x="8697" y="5342"/>
                    <a:pt x="8400" y="5159"/>
                  </a:cubicBezTo>
                  <a:cubicBezTo>
                    <a:pt x="8263" y="5068"/>
                    <a:pt x="8126" y="4977"/>
                    <a:pt x="7966" y="4886"/>
                  </a:cubicBezTo>
                  <a:cubicBezTo>
                    <a:pt x="7829" y="4817"/>
                    <a:pt x="7692" y="4726"/>
                    <a:pt x="7533" y="4634"/>
                  </a:cubicBezTo>
                  <a:cubicBezTo>
                    <a:pt x="7236" y="4452"/>
                    <a:pt x="6916" y="4269"/>
                    <a:pt x="6620" y="4087"/>
                  </a:cubicBezTo>
                  <a:cubicBezTo>
                    <a:pt x="6346" y="3904"/>
                    <a:pt x="6049" y="3744"/>
                    <a:pt x="5752" y="3585"/>
                  </a:cubicBezTo>
                  <a:cubicBezTo>
                    <a:pt x="5455" y="3402"/>
                    <a:pt x="5159" y="3196"/>
                    <a:pt x="4862" y="3014"/>
                  </a:cubicBezTo>
                  <a:cubicBezTo>
                    <a:pt x="4565" y="2808"/>
                    <a:pt x="4269" y="2626"/>
                    <a:pt x="3972" y="2443"/>
                  </a:cubicBezTo>
                  <a:cubicBezTo>
                    <a:pt x="3698" y="2261"/>
                    <a:pt x="3424" y="2078"/>
                    <a:pt x="3150" y="1918"/>
                  </a:cubicBezTo>
                  <a:cubicBezTo>
                    <a:pt x="2876" y="1736"/>
                    <a:pt x="2580" y="1553"/>
                    <a:pt x="2306" y="1393"/>
                  </a:cubicBezTo>
                  <a:cubicBezTo>
                    <a:pt x="2146" y="1279"/>
                    <a:pt x="1963" y="1188"/>
                    <a:pt x="1803" y="1074"/>
                  </a:cubicBezTo>
                  <a:cubicBezTo>
                    <a:pt x="1621" y="960"/>
                    <a:pt x="1438" y="845"/>
                    <a:pt x="1256" y="709"/>
                  </a:cubicBezTo>
                  <a:cubicBezTo>
                    <a:pt x="1073" y="617"/>
                    <a:pt x="913" y="503"/>
                    <a:pt x="731" y="389"/>
                  </a:cubicBezTo>
                  <a:cubicBezTo>
                    <a:pt x="548" y="252"/>
                    <a:pt x="365" y="138"/>
                    <a:pt x="183" y="24"/>
                  </a:cubicBezTo>
                  <a:cubicBezTo>
                    <a:pt x="160" y="1"/>
                    <a:pt x="137" y="1"/>
                    <a:pt x="11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4" name="Google Shape;1122;p22">
              <a:extLst>
                <a:ext uri="{FF2B5EF4-FFF2-40B4-BE49-F238E27FC236}">
                  <a16:creationId xmlns:a16="http://schemas.microsoft.com/office/drawing/2014/main" id="{71A545C3-0154-48D4-ADC0-709EF13EA3F9}"/>
                </a:ext>
              </a:extLst>
            </p:cNvPr>
            <p:cNvSpPr/>
            <p:nvPr/>
          </p:nvSpPr>
          <p:spPr>
            <a:xfrm>
              <a:off x="5082797" y="1508496"/>
              <a:ext cx="320251" cy="162910"/>
            </a:xfrm>
            <a:custGeom>
              <a:avLst/>
              <a:gdLst/>
              <a:ahLst/>
              <a:cxnLst/>
              <a:rect l="l" t="t" r="r" b="b"/>
              <a:pathLst>
                <a:path w="11848" h="6027" extrusionOk="0">
                  <a:moveTo>
                    <a:pt x="2420" y="1256"/>
                  </a:moveTo>
                  <a:cubicBezTo>
                    <a:pt x="2427" y="1259"/>
                    <a:pt x="2434" y="1262"/>
                    <a:pt x="2441" y="1265"/>
                  </a:cubicBezTo>
                  <a:lnTo>
                    <a:pt x="2441" y="1265"/>
                  </a:lnTo>
                  <a:cubicBezTo>
                    <a:pt x="2436" y="1260"/>
                    <a:pt x="2430" y="1256"/>
                    <a:pt x="2420" y="1256"/>
                  </a:cubicBezTo>
                  <a:close/>
                  <a:moveTo>
                    <a:pt x="138" y="0"/>
                  </a:moveTo>
                  <a:cubicBezTo>
                    <a:pt x="69" y="0"/>
                    <a:pt x="1" y="114"/>
                    <a:pt x="92" y="160"/>
                  </a:cubicBezTo>
                  <a:cubicBezTo>
                    <a:pt x="366" y="366"/>
                    <a:pt x="663" y="525"/>
                    <a:pt x="960" y="708"/>
                  </a:cubicBezTo>
                  <a:cubicBezTo>
                    <a:pt x="1256" y="891"/>
                    <a:pt x="1553" y="1073"/>
                    <a:pt x="1873" y="1233"/>
                  </a:cubicBezTo>
                  <a:cubicBezTo>
                    <a:pt x="2169" y="1415"/>
                    <a:pt x="2466" y="1575"/>
                    <a:pt x="2763" y="1758"/>
                  </a:cubicBezTo>
                  <a:cubicBezTo>
                    <a:pt x="3060" y="1918"/>
                    <a:pt x="3356" y="2077"/>
                    <a:pt x="3653" y="2260"/>
                  </a:cubicBezTo>
                  <a:cubicBezTo>
                    <a:pt x="3858" y="2397"/>
                    <a:pt x="4064" y="2511"/>
                    <a:pt x="4246" y="2648"/>
                  </a:cubicBezTo>
                  <a:cubicBezTo>
                    <a:pt x="4475" y="2762"/>
                    <a:pt x="4680" y="2876"/>
                    <a:pt x="4908" y="2990"/>
                  </a:cubicBezTo>
                  <a:cubicBezTo>
                    <a:pt x="5319" y="3219"/>
                    <a:pt x="5753" y="3447"/>
                    <a:pt x="6187" y="3652"/>
                  </a:cubicBezTo>
                  <a:cubicBezTo>
                    <a:pt x="6164" y="3652"/>
                    <a:pt x="6141" y="3630"/>
                    <a:pt x="6118" y="3630"/>
                  </a:cubicBezTo>
                  <a:cubicBezTo>
                    <a:pt x="6438" y="3789"/>
                    <a:pt x="6757" y="3949"/>
                    <a:pt x="7077" y="4109"/>
                  </a:cubicBezTo>
                  <a:cubicBezTo>
                    <a:pt x="7396" y="4269"/>
                    <a:pt x="7693" y="4428"/>
                    <a:pt x="8013" y="4588"/>
                  </a:cubicBezTo>
                  <a:cubicBezTo>
                    <a:pt x="8172" y="4657"/>
                    <a:pt x="8332" y="4725"/>
                    <a:pt x="8469" y="4794"/>
                  </a:cubicBezTo>
                  <a:cubicBezTo>
                    <a:pt x="8629" y="4862"/>
                    <a:pt x="8766" y="4931"/>
                    <a:pt x="8926" y="4999"/>
                  </a:cubicBezTo>
                  <a:cubicBezTo>
                    <a:pt x="9222" y="5136"/>
                    <a:pt x="9542" y="5296"/>
                    <a:pt x="9839" y="5433"/>
                  </a:cubicBezTo>
                  <a:cubicBezTo>
                    <a:pt x="9998" y="5501"/>
                    <a:pt x="10158" y="5547"/>
                    <a:pt x="10318" y="5615"/>
                  </a:cubicBezTo>
                  <a:cubicBezTo>
                    <a:pt x="10478" y="5661"/>
                    <a:pt x="10638" y="5729"/>
                    <a:pt x="10797" y="5798"/>
                  </a:cubicBezTo>
                  <a:cubicBezTo>
                    <a:pt x="10866" y="5844"/>
                    <a:pt x="10957" y="5866"/>
                    <a:pt x="11026" y="5889"/>
                  </a:cubicBezTo>
                  <a:cubicBezTo>
                    <a:pt x="11163" y="5935"/>
                    <a:pt x="11277" y="5981"/>
                    <a:pt x="11391" y="6003"/>
                  </a:cubicBezTo>
                  <a:lnTo>
                    <a:pt x="11482" y="6026"/>
                  </a:lnTo>
                  <a:cubicBezTo>
                    <a:pt x="11528" y="6026"/>
                    <a:pt x="11573" y="6026"/>
                    <a:pt x="11619" y="6003"/>
                  </a:cubicBezTo>
                  <a:cubicBezTo>
                    <a:pt x="11710" y="5958"/>
                    <a:pt x="11756" y="5889"/>
                    <a:pt x="11779" y="5821"/>
                  </a:cubicBezTo>
                  <a:cubicBezTo>
                    <a:pt x="11847" y="5661"/>
                    <a:pt x="11756" y="5478"/>
                    <a:pt x="11596" y="5433"/>
                  </a:cubicBezTo>
                  <a:cubicBezTo>
                    <a:pt x="11254" y="5319"/>
                    <a:pt x="10934" y="5182"/>
                    <a:pt x="10615" y="5045"/>
                  </a:cubicBezTo>
                  <a:cubicBezTo>
                    <a:pt x="10432" y="4999"/>
                    <a:pt x="10272" y="4931"/>
                    <a:pt x="10113" y="4862"/>
                  </a:cubicBezTo>
                  <a:cubicBezTo>
                    <a:pt x="9953" y="4816"/>
                    <a:pt x="9816" y="4748"/>
                    <a:pt x="9656" y="4680"/>
                  </a:cubicBezTo>
                  <a:cubicBezTo>
                    <a:pt x="9359" y="4543"/>
                    <a:pt x="9040" y="4406"/>
                    <a:pt x="8743" y="4269"/>
                  </a:cubicBezTo>
                  <a:cubicBezTo>
                    <a:pt x="8583" y="4200"/>
                    <a:pt x="8424" y="4132"/>
                    <a:pt x="8264" y="4063"/>
                  </a:cubicBezTo>
                  <a:cubicBezTo>
                    <a:pt x="8104" y="3995"/>
                    <a:pt x="7944" y="3926"/>
                    <a:pt x="7807" y="3858"/>
                  </a:cubicBezTo>
                  <a:cubicBezTo>
                    <a:pt x="7556" y="3721"/>
                    <a:pt x="7282" y="3607"/>
                    <a:pt x="7031" y="3493"/>
                  </a:cubicBezTo>
                  <a:cubicBezTo>
                    <a:pt x="6757" y="3378"/>
                    <a:pt x="6506" y="3242"/>
                    <a:pt x="6232" y="3105"/>
                  </a:cubicBezTo>
                  <a:cubicBezTo>
                    <a:pt x="5730" y="2899"/>
                    <a:pt x="5228" y="2648"/>
                    <a:pt x="4726" y="2397"/>
                  </a:cubicBezTo>
                  <a:cubicBezTo>
                    <a:pt x="4338" y="2214"/>
                    <a:pt x="3973" y="2009"/>
                    <a:pt x="3585" y="1804"/>
                  </a:cubicBezTo>
                  <a:cubicBezTo>
                    <a:pt x="3402" y="1712"/>
                    <a:pt x="3197" y="1621"/>
                    <a:pt x="3014" y="1530"/>
                  </a:cubicBezTo>
                  <a:cubicBezTo>
                    <a:pt x="2815" y="1463"/>
                    <a:pt x="2638" y="1355"/>
                    <a:pt x="2441" y="1265"/>
                  </a:cubicBezTo>
                  <a:lnTo>
                    <a:pt x="2441" y="1265"/>
                  </a:lnTo>
                  <a:cubicBezTo>
                    <a:pt x="2442" y="1266"/>
                    <a:pt x="2443" y="1267"/>
                    <a:pt x="2443" y="1267"/>
                  </a:cubicBezTo>
                  <a:lnTo>
                    <a:pt x="2443" y="1267"/>
                  </a:lnTo>
                  <a:cubicBezTo>
                    <a:pt x="2270" y="1181"/>
                    <a:pt x="2117" y="1115"/>
                    <a:pt x="1964" y="1027"/>
                  </a:cubicBezTo>
                  <a:lnTo>
                    <a:pt x="1964" y="1027"/>
                  </a:lnTo>
                  <a:cubicBezTo>
                    <a:pt x="1964" y="1027"/>
                    <a:pt x="1987" y="1050"/>
                    <a:pt x="1987" y="1050"/>
                  </a:cubicBezTo>
                  <a:cubicBezTo>
                    <a:pt x="1895" y="1005"/>
                    <a:pt x="1827" y="959"/>
                    <a:pt x="1736" y="913"/>
                  </a:cubicBezTo>
                  <a:lnTo>
                    <a:pt x="1736" y="913"/>
                  </a:lnTo>
                  <a:cubicBezTo>
                    <a:pt x="1759" y="936"/>
                    <a:pt x="1759" y="936"/>
                    <a:pt x="1759" y="936"/>
                  </a:cubicBezTo>
                  <a:cubicBezTo>
                    <a:pt x="1507" y="799"/>
                    <a:pt x="1234" y="662"/>
                    <a:pt x="982" y="502"/>
                  </a:cubicBezTo>
                  <a:cubicBezTo>
                    <a:pt x="709" y="366"/>
                    <a:pt x="435" y="206"/>
                    <a:pt x="184" y="23"/>
                  </a:cubicBezTo>
                  <a:cubicBezTo>
                    <a:pt x="161" y="23"/>
                    <a:pt x="138" y="0"/>
                    <a:pt x="13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5" name="Google Shape;1123;p22">
              <a:extLst>
                <a:ext uri="{FF2B5EF4-FFF2-40B4-BE49-F238E27FC236}">
                  <a16:creationId xmlns:a16="http://schemas.microsoft.com/office/drawing/2014/main" id="{53CF744F-9321-4DCF-8A30-1BA54EC5F72E}"/>
                </a:ext>
              </a:extLst>
            </p:cNvPr>
            <p:cNvSpPr/>
            <p:nvPr/>
          </p:nvSpPr>
          <p:spPr>
            <a:xfrm>
              <a:off x="5409185" y="1667054"/>
              <a:ext cx="12974" cy="12974"/>
            </a:xfrm>
            <a:custGeom>
              <a:avLst/>
              <a:gdLst/>
              <a:ahLst/>
              <a:cxnLst/>
              <a:rect l="l" t="t" r="r" b="b"/>
              <a:pathLst>
                <a:path w="480" h="480" extrusionOk="0">
                  <a:moveTo>
                    <a:pt x="252" y="0"/>
                  </a:moveTo>
                  <a:cubicBezTo>
                    <a:pt x="183" y="0"/>
                    <a:pt x="138" y="23"/>
                    <a:pt x="69" y="69"/>
                  </a:cubicBezTo>
                  <a:cubicBezTo>
                    <a:pt x="23" y="92"/>
                    <a:pt x="1" y="160"/>
                    <a:pt x="1" y="229"/>
                  </a:cubicBezTo>
                  <a:cubicBezTo>
                    <a:pt x="1" y="343"/>
                    <a:pt x="92" y="480"/>
                    <a:pt x="206" y="480"/>
                  </a:cubicBezTo>
                  <a:cubicBezTo>
                    <a:pt x="274" y="480"/>
                    <a:pt x="343" y="457"/>
                    <a:pt x="389" y="411"/>
                  </a:cubicBezTo>
                  <a:cubicBezTo>
                    <a:pt x="434" y="388"/>
                    <a:pt x="457" y="320"/>
                    <a:pt x="457" y="252"/>
                  </a:cubicBezTo>
                  <a:cubicBezTo>
                    <a:pt x="480" y="137"/>
                    <a:pt x="366" y="0"/>
                    <a:pt x="25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6" name="Google Shape;1124;p22">
              <a:extLst>
                <a:ext uri="{FF2B5EF4-FFF2-40B4-BE49-F238E27FC236}">
                  <a16:creationId xmlns:a16="http://schemas.microsoft.com/office/drawing/2014/main" id="{F81FC3E4-9A9E-4A14-AB75-E1E0AD03FD26}"/>
                </a:ext>
              </a:extLst>
            </p:cNvPr>
            <p:cNvSpPr/>
            <p:nvPr/>
          </p:nvSpPr>
          <p:spPr>
            <a:xfrm>
              <a:off x="5052578" y="1486899"/>
              <a:ext cx="14839" cy="14218"/>
            </a:xfrm>
            <a:custGeom>
              <a:avLst/>
              <a:gdLst/>
              <a:ahLst/>
              <a:cxnLst/>
              <a:rect l="l" t="t" r="r" b="b"/>
              <a:pathLst>
                <a:path w="549" h="526" extrusionOk="0">
                  <a:moveTo>
                    <a:pt x="297" y="0"/>
                  </a:moveTo>
                  <a:cubicBezTo>
                    <a:pt x="229" y="0"/>
                    <a:pt x="160" y="23"/>
                    <a:pt x="92" y="69"/>
                  </a:cubicBezTo>
                  <a:cubicBezTo>
                    <a:pt x="46" y="115"/>
                    <a:pt x="23" y="183"/>
                    <a:pt x="23" y="252"/>
                  </a:cubicBezTo>
                  <a:cubicBezTo>
                    <a:pt x="1" y="388"/>
                    <a:pt x="115" y="525"/>
                    <a:pt x="252" y="525"/>
                  </a:cubicBezTo>
                  <a:cubicBezTo>
                    <a:pt x="320" y="525"/>
                    <a:pt x="389" y="503"/>
                    <a:pt x="434" y="457"/>
                  </a:cubicBezTo>
                  <a:cubicBezTo>
                    <a:pt x="480" y="411"/>
                    <a:pt x="526" y="343"/>
                    <a:pt x="526" y="274"/>
                  </a:cubicBezTo>
                  <a:cubicBezTo>
                    <a:pt x="548" y="160"/>
                    <a:pt x="434" y="0"/>
                    <a:pt x="29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7" name="Google Shape;1125;p22">
              <a:extLst>
                <a:ext uri="{FF2B5EF4-FFF2-40B4-BE49-F238E27FC236}">
                  <a16:creationId xmlns:a16="http://schemas.microsoft.com/office/drawing/2014/main" id="{A3BA84C4-9EB4-4F32-B19F-8810883702D2}"/>
                </a:ext>
              </a:extLst>
            </p:cNvPr>
            <p:cNvSpPr/>
            <p:nvPr/>
          </p:nvSpPr>
          <p:spPr>
            <a:xfrm>
              <a:off x="4790981" y="1064879"/>
              <a:ext cx="813198" cy="483134"/>
            </a:xfrm>
            <a:custGeom>
              <a:avLst/>
              <a:gdLst/>
              <a:ahLst/>
              <a:cxnLst/>
              <a:rect l="l" t="t" r="r" b="b"/>
              <a:pathLst>
                <a:path w="30085" h="17874" extrusionOk="0">
                  <a:moveTo>
                    <a:pt x="480" y="1"/>
                  </a:moveTo>
                  <a:cubicBezTo>
                    <a:pt x="366" y="1"/>
                    <a:pt x="275" y="1"/>
                    <a:pt x="206" y="47"/>
                  </a:cubicBezTo>
                  <a:cubicBezTo>
                    <a:pt x="138" y="92"/>
                    <a:pt x="69" y="161"/>
                    <a:pt x="46" y="275"/>
                  </a:cubicBezTo>
                  <a:cubicBezTo>
                    <a:pt x="1" y="389"/>
                    <a:pt x="69" y="457"/>
                    <a:pt x="115" y="549"/>
                  </a:cubicBezTo>
                  <a:lnTo>
                    <a:pt x="138" y="594"/>
                  </a:lnTo>
                  <a:cubicBezTo>
                    <a:pt x="138" y="617"/>
                    <a:pt x="160" y="640"/>
                    <a:pt x="160" y="663"/>
                  </a:cubicBezTo>
                  <a:cubicBezTo>
                    <a:pt x="206" y="777"/>
                    <a:pt x="229" y="846"/>
                    <a:pt x="252" y="937"/>
                  </a:cubicBezTo>
                  <a:cubicBezTo>
                    <a:pt x="138" y="960"/>
                    <a:pt x="69" y="1051"/>
                    <a:pt x="46" y="1142"/>
                  </a:cubicBezTo>
                  <a:cubicBezTo>
                    <a:pt x="23" y="1234"/>
                    <a:pt x="46" y="1325"/>
                    <a:pt x="92" y="1393"/>
                  </a:cubicBezTo>
                  <a:cubicBezTo>
                    <a:pt x="138" y="1462"/>
                    <a:pt x="206" y="1507"/>
                    <a:pt x="275" y="1507"/>
                  </a:cubicBezTo>
                  <a:cubicBezTo>
                    <a:pt x="434" y="1553"/>
                    <a:pt x="617" y="1576"/>
                    <a:pt x="777" y="1599"/>
                  </a:cubicBezTo>
                  <a:cubicBezTo>
                    <a:pt x="891" y="1622"/>
                    <a:pt x="1005" y="1644"/>
                    <a:pt x="1142" y="1667"/>
                  </a:cubicBezTo>
                  <a:lnTo>
                    <a:pt x="1256" y="1713"/>
                  </a:lnTo>
                  <a:lnTo>
                    <a:pt x="1416" y="1736"/>
                  </a:lnTo>
                  <a:cubicBezTo>
                    <a:pt x="1507" y="1759"/>
                    <a:pt x="1621" y="1781"/>
                    <a:pt x="1713" y="1804"/>
                  </a:cubicBezTo>
                  <a:lnTo>
                    <a:pt x="1827" y="1827"/>
                  </a:lnTo>
                  <a:cubicBezTo>
                    <a:pt x="1941" y="1850"/>
                    <a:pt x="2078" y="1895"/>
                    <a:pt x="2192" y="1918"/>
                  </a:cubicBezTo>
                  <a:cubicBezTo>
                    <a:pt x="2534" y="2010"/>
                    <a:pt x="2854" y="2124"/>
                    <a:pt x="3173" y="2215"/>
                  </a:cubicBezTo>
                  <a:cubicBezTo>
                    <a:pt x="3493" y="2306"/>
                    <a:pt x="3790" y="2398"/>
                    <a:pt x="4086" y="2512"/>
                  </a:cubicBezTo>
                  <a:lnTo>
                    <a:pt x="4132" y="2535"/>
                  </a:lnTo>
                  <a:lnTo>
                    <a:pt x="4200" y="2557"/>
                  </a:lnTo>
                  <a:cubicBezTo>
                    <a:pt x="4337" y="2603"/>
                    <a:pt x="4497" y="2672"/>
                    <a:pt x="4634" y="2717"/>
                  </a:cubicBezTo>
                  <a:lnTo>
                    <a:pt x="4862" y="2786"/>
                  </a:lnTo>
                  <a:cubicBezTo>
                    <a:pt x="5022" y="2854"/>
                    <a:pt x="5182" y="2923"/>
                    <a:pt x="5342" y="2991"/>
                  </a:cubicBezTo>
                  <a:cubicBezTo>
                    <a:pt x="5456" y="3037"/>
                    <a:pt x="5593" y="3082"/>
                    <a:pt x="5707" y="3151"/>
                  </a:cubicBezTo>
                  <a:cubicBezTo>
                    <a:pt x="5912" y="3219"/>
                    <a:pt x="6118" y="3288"/>
                    <a:pt x="6300" y="3356"/>
                  </a:cubicBezTo>
                  <a:cubicBezTo>
                    <a:pt x="6415" y="3402"/>
                    <a:pt x="6506" y="3425"/>
                    <a:pt x="6620" y="3470"/>
                  </a:cubicBezTo>
                  <a:cubicBezTo>
                    <a:pt x="7168" y="3676"/>
                    <a:pt x="7716" y="3904"/>
                    <a:pt x="8309" y="4155"/>
                  </a:cubicBezTo>
                  <a:cubicBezTo>
                    <a:pt x="8880" y="4383"/>
                    <a:pt x="9473" y="4634"/>
                    <a:pt x="10021" y="4931"/>
                  </a:cubicBezTo>
                  <a:cubicBezTo>
                    <a:pt x="10592" y="5228"/>
                    <a:pt x="11185" y="5548"/>
                    <a:pt x="11801" y="5844"/>
                  </a:cubicBezTo>
                  <a:cubicBezTo>
                    <a:pt x="11984" y="5936"/>
                    <a:pt x="12167" y="6027"/>
                    <a:pt x="12372" y="6118"/>
                  </a:cubicBezTo>
                  <a:lnTo>
                    <a:pt x="12669" y="6278"/>
                  </a:lnTo>
                  <a:cubicBezTo>
                    <a:pt x="12897" y="6392"/>
                    <a:pt x="13125" y="6483"/>
                    <a:pt x="13353" y="6597"/>
                  </a:cubicBezTo>
                  <a:lnTo>
                    <a:pt x="13490" y="6666"/>
                  </a:lnTo>
                  <a:cubicBezTo>
                    <a:pt x="13696" y="6780"/>
                    <a:pt x="13901" y="6894"/>
                    <a:pt x="14107" y="6985"/>
                  </a:cubicBezTo>
                  <a:lnTo>
                    <a:pt x="14358" y="7122"/>
                  </a:lnTo>
                  <a:cubicBezTo>
                    <a:pt x="14563" y="7237"/>
                    <a:pt x="14746" y="7351"/>
                    <a:pt x="14951" y="7465"/>
                  </a:cubicBezTo>
                  <a:lnTo>
                    <a:pt x="15202" y="7602"/>
                  </a:lnTo>
                  <a:cubicBezTo>
                    <a:pt x="15476" y="7739"/>
                    <a:pt x="15750" y="7921"/>
                    <a:pt x="16024" y="8081"/>
                  </a:cubicBezTo>
                  <a:cubicBezTo>
                    <a:pt x="16115" y="8127"/>
                    <a:pt x="16229" y="8195"/>
                    <a:pt x="16344" y="8264"/>
                  </a:cubicBezTo>
                  <a:cubicBezTo>
                    <a:pt x="16503" y="8355"/>
                    <a:pt x="16686" y="8469"/>
                    <a:pt x="16846" y="8583"/>
                  </a:cubicBezTo>
                  <a:cubicBezTo>
                    <a:pt x="17462" y="8948"/>
                    <a:pt x="17987" y="9291"/>
                    <a:pt x="18466" y="9610"/>
                  </a:cubicBezTo>
                  <a:lnTo>
                    <a:pt x="18786" y="9839"/>
                  </a:lnTo>
                  <a:cubicBezTo>
                    <a:pt x="19197" y="10113"/>
                    <a:pt x="19608" y="10386"/>
                    <a:pt x="20018" y="10683"/>
                  </a:cubicBezTo>
                  <a:cubicBezTo>
                    <a:pt x="20018" y="10683"/>
                    <a:pt x="20041" y="10706"/>
                    <a:pt x="20064" y="10706"/>
                  </a:cubicBezTo>
                  <a:cubicBezTo>
                    <a:pt x="20064" y="10706"/>
                    <a:pt x="20087" y="10729"/>
                    <a:pt x="20087" y="10729"/>
                  </a:cubicBezTo>
                  <a:lnTo>
                    <a:pt x="20110" y="10752"/>
                  </a:lnTo>
                  <a:lnTo>
                    <a:pt x="20155" y="10774"/>
                  </a:lnTo>
                  <a:lnTo>
                    <a:pt x="20224" y="10820"/>
                  </a:lnTo>
                  <a:lnTo>
                    <a:pt x="20269" y="10866"/>
                  </a:lnTo>
                  <a:lnTo>
                    <a:pt x="20315" y="10889"/>
                  </a:lnTo>
                  <a:cubicBezTo>
                    <a:pt x="20361" y="10934"/>
                    <a:pt x="20406" y="10957"/>
                    <a:pt x="20452" y="10980"/>
                  </a:cubicBezTo>
                  <a:lnTo>
                    <a:pt x="20658" y="11117"/>
                  </a:lnTo>
                  <a:lnTo>
                    <a:pt x="20840" y="11254"/>
                  </a:lnTo>
                  <a:lnTo>
                    <a:pt x="20863" y="11277"/>
                  </a:lnTo>
                  <a:lnTo>
                    <a:pt x="20931" y="11322"/>
                  </a:lnTo>
                  <a:lnTo>
                    <a:pt x="21000" y="11391"/>
                  </a:lnTo>
                  <a:cubicBezTo>
                    <a:pt x="21502" y="11756"/>
                    <a:pt x="22050" y="12144"/>
                    <a:pt x="22552" y="12578"/>
                  </a:cubicBezTo>
                  <a:cubicBezTo>
                    <a:pt x="22712" y="12692"/>
                    <a:pt x="22849" y="12806"/>
                    <a:pt x="23009" y="12920"/>
                  </a:cubicBezTo>
                  <a:cubicBezTo>
                    <a:pt x="23100" y="13011"/>
                    <a:pt x="23214" y="13080"/>
                    <a:pt x="23305" y="13171"/>
                  </a:cubicBezTo>
                  <a:cubicBezTo>
                    <a:pt x="23419" y="13262"/>
                    <a:pt x="23534" y="13354"/>
                    <a:pt x="23625" y="13445"/>
                  </a:cubicBezTo>
                  <a:lnTo>
                    <a:pt x="23693" y="13491"/>
                  </a:lnTo>
                  <a:cubicBezTo>
                    <a:pt x="23739" y="13536"/>
                    <a:pt x="23807" y="13605"/>
                    <a:pt x="23876" y="13650"/>
                  </a:cubicBezTo>
                  <a:cubicBezTo>
                    <a:pt x="23944" y="13696"/>
                    <a:pt x="23990" y="13742"/>
                    <a:pt x="24036" y="13787"/>
                  </a:cubicBezTo>
                  <a:cubicBezTo>
                    <a:pt x="24173" y="13902"/>
                    <a:pt x="24310" y="14016"/>
                    <a:pt x="24424" y="14130"/>
                  </a:cubicBezTo>
                  <a:cubicBezTo>
                    <a:pt x="24515" y="14198"/>
                    <a:pt x="24583" y="14267"/>
                    <a:pt x="24652" y="14312"/>
                  </a:cubicBezTo>
                  <a:lnTo>
                    <a:pt x="24789" y="14427"/>
                  </a:lnTo>
                  <a:cubicBezTo>
                    <a:pt x="24903" y="14541"/>
                    <a:pt x="25040" y="14655"/>
                    <a:pt x="25154" y="14746"/>
                  </a:cubicBezTo>
                  <a:cubicBezTo>
                    <a:pt x="25268" y="14860"/>
                    <a:pt x="25382" y="14952"/>
                    <a:pt x="25496" y="15043"/>
                  </a:cubicBezTo>
                  <a:lnTo>
                    <a:pt x="25519" y="15066"/>
                  </a:lnTo>
                  <a:cubicBezTo>
                    <a:pt x="25679" y="15203"/>
                    <a:pt x="25839" y="15340"/>
                    <a:pt x="25976" y="15476"/>
                  </a:cubicBezTo>
                  <a:cubicBezTo>
                    <a:pt x="26067" y="15545"/>
                    <a:pt x="26158" y="15636"/>
                    <a:pt x="26250" y="15728"/>
                  </a:cubicBezTo>
                  <a:cubicBezTo>
                    <a:pt x="26364" y="15796"/>
                    <a:pt x="26455" y="15887"/>
                    <a:pt x="26546" y="15956"/>
                  </a:cubicBezTo>
                  <a:cubicBezTo>
                    <a:pt x="26683" y="16070"/>
                    <a:pt x="26820" y="16184"/>
                    <a:pt x="26957" y="16321"/>
                  </a:cubicBezTo>
                  <a:cubicBezTo>
                    <a:pt x="27117" y="16458"/>
                    <a:pt x="27277" y="16618"/>
                    <a:pt x="27459" y="16778"/>
                  </a:cubicBezTo>
                  <a:lnTo>
                    <a:pt x="27551" y="16869"/>
                  </a:lnTo>
                  <a:lnTo>
                    <a:pt x="27733" y="17029"/>
                  </a:lnTo>
                  <a:lnTo>
                    <a:pt x="27893" y="17188"/>
                  </a:lnTo>
                  <a:cubicBezTo>
                    <a:pt x="27984" y="17280"/>
                    <a:pt x="28076" y="17394"/>
                    <a:pt x="28167" y="17485"/>
                  </a:cubicBezTo>
                  <a:lnTo>
                    <a:pt x="28190" y="17508"/>
                  </a:lnTo>
                  <a:cubicBezTo>
                    <a:pt x="28258" y="17599"/>
                    <a:pt x="28327" y="17668"/>
                    <a:pt x="28395" y="17736"/>
                  </a:cubicBezTo>
                  <a:cubicBezTo>
                    <a:pt x="28395" y="17736"/>
                    <a:pt x="28418" y="17759"/>
                    <a:pt x="28418" y="17759"/>
                  </a:cubicBezTo>
                  <a:cubicBezTo>
                    <a:pt x="28487" y="17827"/>
                    <a:pt x="28532" y="17850"/>
                    <a:pt x="28624" y="17873"/>
                  </a:cubicBezTo>
                  <a:lnTo>
                    <a:pt x="28692" y="17873"/>
                  </a:lnTo>
                  <a:cubicBezTo>
                    <a:pt x="28761" y="17873"/>
                    <a:pt x="28852" y="17850"/>
                    <a:pt x="28920" y="17827"/>
                  </a:cubicBezTo>
                  <a:cubicBezTo>
                    <a:pt x="28966" y="17782"/>
                    <a:pt x="29012" y="17759"/>
                    <a:pt x="29080" y="17691"/>
                  </a:cubicBezTo>
                  <a:cubicBezTo>
                    <a:pt x="29126" y="17645"/>
                    <a:pt x="29171" y="17576"/>
                    <a:pt x="29240" y="17508"/>
                  </a:cubicBezTo>
                  <a:cubicBezTo>
                    <a:pt x="29263" y="17485"/>
                    <a:pt x="29308" y="17439"/>
                    <a:pt x="29331" y="17394"/>
                  </a:cubicBezTo>
                  <a:cubicBezTo>
                    <a:pt x="29377" y="17348"/>
                    <a:pt x="29422" y="17325"/>
                    <a:pt x="29445" y="17280"/>
                  </a:cubicBezTo>
                  <a:cubicBezTo>
                    <a:pt x="29537" y="17211"/>
                    <a:pt x="29628" y="17120"/>
                    <a:pt x="29674" y="17029"/>
                  </a:cubicBezTo>
                  <a:cubicBezTo>
                    <a:pt x="29696" y="16960"/>
                    <a:pt x="29719" y="16914"/>
                    <a:pt x="29719" y="16846"/>
                  </a:cubicBezTo>
                  <a:cubicBezTo>
                    <a:pt x="29788" y="16846"/>
                    <a:pt x="29833" y="16823"/>
                    <a:pt x="29879" y="16800"/>
                  </a:cubicBezTo>
                  <a:cubicBezTo>
                    <a:pt x="30039" y="16709"/>
                    <a:pt x="30084" y="16526"/>
                    <a:pt x="29993" y="16344"/>
                  </a:cubicBezTo>
                  <a:cubicBezTo>
                    <a:pt x="29856" y="16093"/>
                    <a:pt x="29674" y="15865"/>
                    <a:pt x="29514" y="15636"/>
                  </a:cubicBezTo>
                  <a:lnTo>
                    <a:pt x="29491" y="15591"/>
                  </a:lnTo>
                  <a:cubicBezTo>
                    <a:pt x="29308" y="15340"/>
                    <a:pt x="29103" y="15066"/>
                    <a:pt x="28875" y="14792"/>
                  </a:cubicBezTo>
                  <a:cubicBezTo>
                    <a:pt x="28715" y="14586"/>
                    <a:pt x="28509" y="14381"/>
                    <a:pt x="28258" y="14130"/>
                  </a:cubicBezTo>
                  <a:cubicBezTo>
                    <a:pt x="28007" y="13902"/>
                    <a:pt x="27779" y="13673"/>
                    <a:pt x="27528" y="13445"/>
                  </a:cubicBezTo>
                  <a:cubicBezTo>
                    <a:pt x="27300" y="13240"/>
                    <a:pt x="27049" y="13011"/>
                    <a:pt x="26798" y="12806"/>
                  </a:cubicBezTo>
                  <a:cubicBezTo>
                    <a:pt x="26729" y="12737"/>
                    <a:pt x="26661" y="12669"/>
                    <a:pt x="26569" y="12601"/>
                  </a:cubicBezTo>
                  <a:lnTo>
                    <a:pt x="26409" y="12464"/>
                  </a:lnTo>
                  <a:cubicBezTo>
                    <a:pt x="26341" y="12395"/>
                    <a:pt x="26250" y="12304"/>
                    <a:pt x="26158" y="12235"/>
                  </a:cubicBezTo>
                  <a:lnTo>
                    <a:pt x="26044" y="12121"/>
                  </a:lnTo>
                  <a:cubicBezTo>
                    <a:pt x="25907" y="12007"/>
                    <a:pt x="25770" y="11893"/>
                    <a:pt x="25633" y="11779"/>
                  </a:cubicBezTo>
                  <a:cubicBezTo>
                    <a:pt x="25519" y="11688"/>
                    <a:pt x="25405" y="11596"/>
                    <a:pt x="25314" y="11505"/>
                  </a:cubicBezTo>
                  <a:cubicBezTo>
                    <a:pt x="25040" y="11254"/>
                    <a:pt x="24766" y="11048"/>
                    <a:pt x="24515" y="10866"/>
                  </a:cubicBezTo>
                  <a:lnTo>
                    <a:pt x="24447" y="10820"/>
                  </a:lnTo>
                  <a:cubicBezTo>
                    <a:pt x="23967" y="10478"/>
                    <a:pt x="23511" y="10113"/>
                    <a:pt x="23054" y="9770"/>
                  </a:cubicBezTo>
                  <a:cubicBezTo>
                    <a:pt x="22872" y="9633"/>
                    <a:pt x="22689" y="9496"/>
                    <a:pt x="22529" y="9359"/>
                  </a:cubicBezTo>
                  <a:cubicBezTo>
                    <a:pt x="22210" y="9108"/>
                    <a:pt x="21890" y="8857"/>
                    <a:pt x="21571" y="8629"/>
                  </a:cubicBezTo>
                  <a:lnTo>
                    <a:pt x="21502" y="8560"/>
                  </a:lnTo>
                  <a:cubicBezTo>
                    <a:pt x="21388" y="8492"/>
                    <a:pt x="21274" y="8401"/>
                    <a:pt x="21160" y="8309"/>
                  </a:cubicBezTo>
                  <a:lnTo>
                    <a:pt x="20954" y="8195"/>
                  </a:lnTo>
                  <a:lnTo>
                    <a:pt x="20749" y="8058"/>
                  </a:lnTo>
                  <a:lnTo>
                    <a:pt x="20338" y="7784"/>
                  </a:lnTo>
                  <a:lnTo>
                    <a:pt x="19973" y="7556"/>
                  </a:lnTo>
                  <a:cubicBezTo>
                    <a:pt x="19859" y="7488"/>
                    <a:pt x="19767" y="7419"/>
                    <a:pt x="19653" y="7351"/>
                  </a:cubicBezTo>
                  <a:cubicBezTo>
                    <a:pt x="19493" y="7237"/>
                    <a:pt x="19334" y="7122"/>
                    <a:pt x="19151" y="7008"/>
                  </a:cubicBezTo>
                  <a:cubicBezTo>
                    <a:pt x="19014" y="6940"/>
                    <a:pt x="18877" y="6849"/>
                    <a:pt x="18740" y="6757"/>
                  </a:cubicBezTo>
                  <a:cubicBezTo>
                    <a:pt x="18626" y="6666"/>
                    <a:pt x="18489" y="6575"/>
                    <a:pt x="18352" y="6506"/>
                  </a:cubicBezTo>
                  <a:cubicBezTo>
                    <a:pt x="17873" y="6209"/>
                    <a:pt x="17371" y="5936"/>
                    <a:pt x="16846" y="5639"/>
                  </a:cubicBezTo>
                  <a:cubicBezTo>
                    <a:pt x="16549" y="5479"/>
                    <a:pt x="16252" y="5319"/>
                    <a:pt x="16001" y="5205"/>
                  </a:cubicBezTo>
                  <a:lnTo>
                    <a:pt x="15682" y="5045"/>
                  </a:lnTo>
                  <a:cubicBezTo>
                    <a:pt x="15499" y="4954"/>
                    <a:pt x="15294" y="4863"/>
                    <a:pt x="15111" y="4771"/>
                  </a:cubicBezTo>
                  <a:cubicBezTo>
                    <a:pt x="14860" y="4657"/>
                    <a:pt x="14609" y="4520"/>
                    <a:pt x="14358" y="4406"/>
                  </a:cubicBezTo>
                  <a:cubicBezTo>
                    <a:pt x="14038" y="4246"/>
                    <a:pt x="13719" y="4087"/>
                    <a:pt x="13376" y="3950"/>
                  </a:cubicBezTo>
                  <a:cubicBezTo>
                    <a:pt x="13171" y="3836"/>
                    <a:pt x="12943" y="3744"/>
                    <a:pt x="12737" y="3630"/>
                  </a:cubicBezTo>
                  <a:lnTo>
                    <a:pt x="12509" y="3516"/>
                  </a:lnTo>
                  <a:cubicBezTo>
                    <a:pt x="12326" y="3425"/>
                    <a:pt x="12144" y="3333"/>
                    <a:pt x="11961" y="3242"/>
                  </a:cubicBezTo>
                  <a:lnTo>
                    <a:pt x="11664" y="3105"/>
                  </a:lnTo>
                  <a:lnTo>
                    <a:pt x="11482" y="3014"/>
                  </a:lnTo>
                  <a:cubicBezTo>
                    <a:pt x="11253" y="2900"/>
                    <a:pt x="11025" y="2786"/>
                    <a:pt x="10797" y="2672"/>
                  </a:cubicBezTo>
                  <a:cubicBezTo>
                    <a:pt x="10683" y="2626"/>
                    <a:pt x="10592" y="2557"/>
                    <a:pt x="10477" y="2512"/>
                  </a:cubicBezTo>
                  <a:cubicBezTo>
                    <a:pt x="10295" y="2420"/>
                    <a:pt x="10112" y="2329"/>
                    <a:pt x="9930" y="2261"/>
                  </a:cubicBezTo>
                  <a:cubicBezTo>
                    <a:pt x="9656" y="2124"/>
                    <a:pt x="9359" y="1987"/>
                    <a:pt x="9039" y="1873"/>
                  </a:cubicBezTo>
                  <a:cubicBezTo>
                    <a:pt x="8766" y="1781"/>
                    <a:pt x="8492" y="1667"/>
                    <a:pt x="8218" y="1576"/>
                  </a:cubicBezTo>
                  <a:lnTo>
                    <a:pt x="8104" y="1530"/>
                  </a:lnTo>
                  <a:lnTo>
                    <a:pt x="7989" y="1485"/>
                  </a:lnTo>
                  <a:cubicBezTo>
                    <a:pt x="7830" y="1439"/>
                    <a:pt x="7670" y="1370"/>
                    <a:pt x="7510" y="1325"/>
                  </a:cubicBezTo>
                  <a:cubicBezTo>
                    <a:pt x="7305" y="1256"/>
                    <a:pt x="7076" y="1188"/>
                    <a:pt x="6871" y="1119"/>
                  </a:cubicBezTo>
                  <a:cubicBezTo>
                    <a:pt x="6666" y="1074"/>
                    <a:pt x="6437" y="1028"/>
                    <a:pt x="6232" y="960"/>
                  </a:cubicBezTo>
                  <a:cubicBezTo>
                    <a:pt x="6141" y="937"/>
                    <a:pt x="6049" y="937"/>
                    <a:pt x="5958" y="914"/>
                  </a:cubicBezTo>
                  <a:lnTo>
                    <a:pt x="5912" y="914"/>
                  </a:lnTo>
                  <a:cubicBezTo>
                    <a:pt x="5844" y="891"/>
                    <a:pt x="5798" y="891"/>
                    <a:pt x="5753" y="891"/>
                  </a:cubicBezTo>
                  <a:lnTo>
                    <a:pt x="5707" y="891"/>
                  </a:lnTo>
                  <a:cubicBezTo>
                    <a:pt x="5638" y="868"/>
                    <a:pt x="5593" y="868"/>
                    <a:pt x="5524" y="868"/>
                  </a:cubicBezTo>
                  <a:lnTo>
                    <a:pt x="5479" y="868"/>
                  </a:lnTo>
                  <a:cubicBezTo>
                    <a:pt x="5433" y="868"/>
                    <a:pt x="5410" y="891"/>
                    <a:pt x="5365" y="891"/>
                  </a:cubicBezTo>
                  <a:cubicBezTo>
                    <a:pt x="5136" y="823"/>
                    <a:pt x="4885" y="731"/>
                    <a:pt x="4611" y="663"/>
                  </a:cubicBezTo>
                  <a:cubicBezTo>
                    <a:pt x="4474" y="640"/>
                    <a:pt x="4360" y="594"/>
                    <a:pt x="4223" y="572"/>
                  </a:cubicBezTo>
                  <a:cubicBezTo>
                    <a:pt x="4064" y="526"/>
                    <a:pt x="3927" y="503"/>
                    <a:pt x="3790" y="457"/>
                  </a:cubicBezTo>
                  <a:cubicBezTo>
                    <a:pt x="3470" y="366"/>
                    <a:pt x="3128" y="298"/>
                    <a:pt x="2808" y="206"/>
                  </a:cubicBezTo>
                  <a:cubicBezTo>
                    <a:pt x="2603" y="161"/>
                    <a:pt x="2352" y="115"/>
                    <a:pt x="2101" y="69"/>
                  </a:cubicBezTo>
                  <a:cubicBezTo>
                    <a:pt x="1986" y="47"/>
                    <a:pt x="1849" y="47"/>
                    <a:pt x="1690" y="24"/>
                  </a:cubicBezTo>
                  <a:lnTo>
                    <a:pt x="1507" y="24"/>
                  </a:lnTo>
                  <a:lnTo>
                    <a:pt x="1461" y="47"/>
                  </a:lnTo>
                  <a:lnTo>
                    <a:pt x="1370" y="47"/>
                  </a:lnTo>
                  <a:cubicBezTo>
                    <a:pt x="1324" y="47"/>
                    <a:pt x="1302" y="69"/>
                    <a:pt x="1256" y="69"/>
                  </a:cubicBezTo>
                  <a:cubicBezTo>
                    <a:pt x="1142" y="69"/>
                    <a:pt x="1073" y="47"/>
                    <a:pt x="982" y="47"/>
                  </a:cubicBezTo>
                  <a:lnTo>
                    <a:pt x="868" y="24"/>
                  </a:lnTo>
                  <a:lnTo>
                    <a:pt x="754" y="24"/>
                  </a:lnTo>
                  <a:cubicBezTo>
                    <a:pt x="685" y="1"/>
                    <a:pt x="617" y="1"/>
                    <a:pt x="548"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8" name="Google Shape;1126;p22">
              <a:extLst>
                <a:ext uri="{FF2B5EF4-FFF2-40B4-BE49-F238E27FC236}">
                  <a16:creationId xmlns:a16="http://schemas.microsoft.com/office/drawing/2014/main" id="{42782AD6-E69A-4FAD-855F-1F354895543F}"/>
                </a:ext>
              </a:extLst>
            </p:cNvPr>
            <p:cNvSpPr/>
            <p:nvPr/>
          </p:nvSpPr>
          <p:spPr>
            <a:xfrm>
              <a:off x="4824304" y="1150035"/>
              <a:ext cx="471403" cy="236350"/>
            </a:xfrm>
            <a:custGeom>
              <a:avLst/>
              <a:gdLst/>
              <a:ahLst/>
              <a:cxnLst/>
              <a:rect l="l" t="t" r="r" b="b"/>
              <a:pathLst>
                <a:path w="17440" h="8744" extrusionOk="0">
                  <a:moveTo>
                    <a:pt x="252" y="0"/>
                  </a:moveTo>
                  <a:cubicBezTo>
                    <a:pt x="161" y="0"/>
                    <a:pt x="47" y="69"/>
                    <a:pt x="24" y="183"/>
                  </a:cubicBezTo>
                  <a:cubicBezTo>
                    <a:pt x="1" y="297"/>
                    <a:pt x="69" y="434"/>
                    <a:pt x="206" y="457"/>
                  </a:cubicBezTo>
                  <a:cubicBezTo>
                    <a:pt x="686" y="525"/>
                    <a:pt x="1142" y="639"/>
                    <a:pt x="1599" y="799"/>
                  </a:cubicBezTo>
                  <a:cubicBezTo>
                    <a:pt x="2055" y="959"/>
                    <a:pt x="2512" y="1141"/>
                    <a:pt x="2945" y="1347"/>
                  </a:cubicBezTo>
                  <a:cubicBezTo>
                    <a:pt x="3174" y="1438"/>
                    <a:pt x="3402" y="1529"/>
                    <a:pt x="3653" y="1644"/>
                  </a:cubicBezTo>
                  <a:cubicBezTo>
                    <a:pt x="3881" y="1735"/>
                    <a:pt x="4110" y="1826"/>
                    <a:pt x="4338" y="1917"/>
                  </a:cubicBezTo>
                  <a:cubicBezTo>
                    <a:pt x="4657" y="2032"/>
                    <a:pt x="4977" y="2169"/>
                    <a:pt x="5296" y="2305"/>
                  </a:cubicBezTo>
                  <a:cubicBezTo>
                    <a:pt x="5593" y="2442"/>
                    <a:pt x="5890" y="2579"/>
                    <a:pt x="6187" y="2716"/>
                  </a:cubicBezTo>
                  <a:cubicBezTo>
                    <a:pt x="6506" y="2853"/>
                    <a:pt x="6826" y="3013"/>
                    <a:pt x="7145" y="3150"/>
                  </a:cubicBezTo>
                  <a:cubicBezTo>
                    <a:pt x="7442" y="3287"/>
                    <a:pt x="7762" y="3447"/>
                    <a:pt x="8081" y="3607"/>
                  </a:cubicBezTo>
                  <a:cubicBezTo>
                    <a:pt x="8378" y="3743"/>
                    <a:pt x="8675" y="3926"/>
                    <a:pt x="8971" y="4086"/>
                  </a:cubicBezTo>
                  <a:cubicBezTo>
                    <a:pt x="9268" y="4246"/>
                    <a:pt x="9565" y="4405"/>
                    <a:pt x="9862" y="4542"/>
                  </a:cubicBezTo>
                  <a:cubicBezTo>
                    <a:pt x="10181" y="4725"/>
                    <a:pt x="10478" y="4885"/>
                    <a:pt x="10775" y="5045"/>
                  </a:cubicBezTo>
                  <a:cubicBezTo>
                    <a:pt x="11071" y="5204"/>
                    <a:pt x="11391" y="5364"/>
                    <a:pt x="11688" y="5547"/>
                  </a:cubicBezTo>
                  <a:cubicBezTo>
                    <a:pt x="12281" y="5889"/>
                    <a:pt x="12897" y="6254"/>
                    <a:pt x="13491" y="6619"/>
                  </a:cubicBezTo>
                  <a:cubicBezTo>
                    <a:pt x="13628" y="6688"/>
                    <a:pt x="13765" y="6779"/>
                    <a:pt x="13924" y="6871"/>
                  </a:cubicBezTo>
                  <a:cubicBezTo>
                    <a:pt x="14061" y="6962"/>
                    <a:pt x="14221" y="7053"/>
                    <a:pt x="14381" y="7144"/>
                  </a:cubicBezTo>
                  <a:cubicBezTo>
                    <a:pt x="14678" y="7304"/>
                    <a:pt x="14974" y="7464"/>
                    <a:pt x="15248" y="7647"/>
                  </a:cubicBezTo>
                  <a:cubicBezTo>
                    <a:pt x="15522" y="7829"/>
                    <a:pt x="15819" y="8012"/>
                    <a:pt x="16093" y="8194"/>
                  </a:cubicBezTo>
                  <a:cubicBezTo>
                    <a:pt x="16207" y="8263"/>
                    <a:pt x="16344" y="8354"/>
                    <a:pt x="16458" y="8445"/>
                  </a:cubicBezTo>
                  <a:cubicBezTo>
                    <a:pt x="16618" y="8537"/>
                    <a:pt x="16755" y="8628"/>
                    <a:pt x="16915" y="8697"/>
                  </a:cubicBezTo>
                  <a:cubicBezTo>
                    <a:pt x="16969" y="8728"/>
                    <a:pt x="17027" y="8743"/>
                    <a:pt x="17082" y="8743"/>
                  </a:cubicBezTo>
                  <a:cubicBezTo>
                    <a:pt x="17189" y="8743"/>
                    <a:pt x="17288" y="8687"/>
                    <a:pt x="17348" y="8582"/>
                  </a:cubicBezTo>
                  <a:cubicBezTo>
                    <a:pt x="17440" y="8423"/>
                    <a:pt x="17371" y="8217"/>
                    <a:pt x="17211" y="8126"/>
                  </a:cubicBezTo>
                  <a:cubicBezTo>
                    <a:pt x="17074" y="8057"/>
                    <a:pt x="16915" y="7966"/>
                    <a:pt x="16778" y="7875"/>
                  </a:cubicBezTo>
                  <a:cubicBezTo>
                    <a:pt x="16641" y="7784"/>
                    <a:pt x="16504" y="7692"/>
                    <a:pt x="16367" y="7601"/>
                  </a:cubicBezTo>
                  <a:cubicBezTo>
                    <a:pt x="16093" y="7418"/>
                    <a:pt x="15819" y="7236"/>
                    <a:pt x="15545" y="7076"/>
                  </a:cubicBezTo>
                  <a:cubicBezTo>
                    <a:pt x="15248" y="6871"/>
                    <a:pt x="14952" y="6711"/>
                    <a:pt x="14632" y="6528"/>
                  </a:cubicBezTo>
                  <a:cubicBezTo>
                    <a:pt x="14495" y="6460"/>
                    <a:pt x="14358" y="6368"/>
                    <a:pt x="14198" y="6277"/>
                  </a:cubicBezTo>
                  <a:cubicBezTo>
                    <a:pt x="14061" y="6186"/>
                    <a:pt x="13902" y="6094"/>
                    <a:pt x="13742" y="6003"/>
                  </a:cubicBezTo>
                  <a:cubicBezTo>
                    <a:pt x="13148" y="5661"/>
                    <a:pt x="12555" y="5296"/>
                    <a:pt x="11939" y="4953"/>
                  </a:cubicBezTo>
                  <a:cubicBezTo>
                    <a:pt x="11642" y="4793"/>
                    <a:pt x="11345" y="4611"/>
                    <a:pt x="11026" y="4451"/>
                  </a:cubicBezTo>
                  <a:cubicBezTo>
                    <a:pt x="10729" y="4291"/>
                    <a:pt x="10432" y="4131"/>
                    <a:pt x="10113" y="3949"/>
                  </a:cubicBezTo>
                  <a:cubicBezTo>
                    <a:pt x="9816" y="3789"/>
                    <a:pt x="9519" y="3652"/>
                    <a:pt x="9222" y="3492"/>
                  </a:cubicBezTo>
                  <a:cubicBezTo>
                    <a:pt x="8926" y="3333"/>
                    <a:pt x="8629" y="3173"/>
                    <a:pt x="8309" y="3013"/>
                  </a:cubicBezTo>
                  <a:cubicBezTo>
                    <a:pt x="8013" y="2853"/>
                    <a:pt x="7693" y="2694"/>
                    <a:pt x="7374" y="2557"/>
                  </a:cubicBezTo>
                  <a:cubicBezTo>
                    <a:pt x="7054" y="2420"/>
                    <a:pt x="6757" y="2283"/>
                    <a:pt x="6438" y="2146"/>
                  </a:cubicBezTo>
                  <a:cubicBezTo>
                    <a:pt x="6050" y="1986"/>
                    <a:pt x="5684" y="1803"/>
                    <a:pt x="5296" y="1644"/>
                  </a:cubicBezTo>
                  <a:cubicBezTo>
                    <a:pt x="5091" y="1552"/>
                    <a:pt x="4886" y="1484"/>
                    <a:pt x="4680" y="1415"/>
                  </a:cubicBezTo>
                  <a:cubicBezTo>
                    <a:pt x="4498" y="1324"/>
                    <a:pt x="4292" y="1256"/>
                    <a:pt x="4087" y="1187"/>
                  </a:cubicBezTo>
                  <a:cubicBezTo>
                    <a:pt x="3973" y="1141"/>
                    <a:pt x="3858" y="1096"/>
                    <a:pt x="3722" y="1050"/>
                  </a:cubicBezTo>
                  <a:lnTo>
                    <a:pt x="3744" y="1050"/>
                  </a:lnTo>
                  <a:cubicBezTo>
                    <a:pt x="3333" y="913"/>
                    <a:pt x="2945" y="731"/>
                    <a:pt x="2535" y="594"/>
                  </a:cubicBezTo>
                  <a:cubicBezTo>
                    <a:pt x="2535" y="594"/>
                    <a:pt x="2512" y="594"/>
                    <a:pt x="2512" y="571"/>
                  </a:cubicBezTo>
                  <a:cubicBezTo>
                    <a:pt x="2512" y="571"/>
                    <a:pt x="2512" y="594"/>
                    <a:pt x="2512" y="594"/>
                  </a:cubicBezTo>
                  <a:cubicBezTo>
                    <a:pt x="2466" y="571"/>
                    <a:pt x="2443" y="548"/>
                    <a:pt x="2398" y="548"/>
                  </a:cubicBezTo>
                  <a:cubicBezTo>
                    <a:pt x="2375" y="525"/>
                    <a:pt x="2352" y="525"/>
                    <a:pt x="2329" y="525"/>
                  </a:cubicBezTo>
                  <a:lnTo>
                    <a:pt x="2352" y="525"/>
                  </a:lnTo>
                  <a:cubicBezTo>
                    <a:pt x="2329" y="525"/>
                    <a:pt x="2329" y="502"/>
                    <a:pt x="2306" y="502"/>
                  </a:cubicBezTo>
                  <a:lnTo>
                    <a:pt x="2284" y="502"/>
                  </a:lnTo>
                  <a:cubicBezTo>
                    <a:pt x="2147" y="434"/>
                    <a:pt x="1987" y="388"/>
                    <a:pt x="1827" y="320"/>
                  </a:cubicBezTo>
                  <a:cubicBezTo>
                    <a:pt x="1690" y="274"/>
                    <a:pt x="1530" y="228"/>
                    <a:pt x="1370" y="206"/>
                  </a:cubicBezTo>
                  <a:cubicBezTo>
                    <a:pt x="1005" y="114"/>
                    <a:pt x="663" y="46"/>
                    <a:pt x="298"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9" name="Google Shape;1127;p22">
              <a:extLst>
                <a:ext uri="{FF2B5EF4-FFF2-40B4-BE49-F238E27FC236}">
                  <a16:creationId xmlns:a16="http://schemas.microsoft.com/office/drawing/2014/main" id="{BCA61774-D6F4-4828-B76F-E45419328CBD}"/>
                </a:ext>
              </a:extLst>
            </p:cNvPr>
            <p:cNvSpPr/>
            <p:nvPr/>
          </p:nvSpPr>
          <p:spPr>
            <a:xfrm>
              <a:off x="5303065" y="1382617"/>
              <a:ext cx="17921" cy="17921"/>
            </a:xfrm>
            <a:custGeom>
              <a:avLst/>
              <a:gdLst/>
              <a:ahLst/>
              <a:cxnLst/>
              <a:rect l="l" t="t" r="r" b="b"/>
              <a:pathLst>
                <a:path w="663" h="663" extrusionOk="0">
                  <a:moveTo>
                    <a:pt x="320" y="1"/>
                  </a:moveTo>
                  <a:cubicBezTo>
                    <a:pt x="138" y="1"/>
                    <a:pt x="1" y="161"/>
                    <a:pt x="1" y="343"/>
                  </a:cubicBezTo>
                  <a:cubicBezTo>
                    <a:pt x="1" y="526"/>
                    <a:pt x="160" y="663"/>
                    <a:pt x="343" y="663"/>
                  </a:cubicBezTo>
                  <a:cubicBezTo>
                    <a:pt x="526" y="663"/>
                    <a:pt x="663" y="503"/>
                    <a:pt x="663" y="321"/>
                  </a:cubicBezTo>
                  <a:cubicBezTo>
                    <a:pt x="663" y="138"/>
                    <a:pt x="503" y="1"/>
                    <a:pt x="320"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0" name="Google Shape;1128;p22">
              <a:extLst>
                <a:ext uri="{FF2B5EF4-FFF2-40B4-BE49-F238E27FC236}">
                  <a16:creationId xmlns:a16="http://schemas.microsoft.com/office/drawing/2014/main" id="{DF61E44D-9A32-4D0B-94E0-2F4916F245A5}"/>
                </a:ext>
              </a:extLst>
            </p:cNvPr>
            <p:cNvSpPr/>
            <p:nvPr/>
          </p:nvSpPr>
          <p:spPr>
            <a:xfrm>
              <a:off x="5338231" y="1402376"/>
              <a:ext cx="15461" cy="15461"/>
            </a:xfrm>
            <a:custGeom>
              <a:avLst/>
              <a:gdLst/>
              <a:ahLst/>
              <a:cxnLst/>
              <a:rect l="l" t="t" r="r" b="b"/>
              <a:pathLst>
                <a:path w="572" h="572" extrusionOk="0">
                  <a:moveTo>
                    <a:pt x="275" y="0"/>
                  </a:moveTo>
                  <a:cubicBezTo>
                    <a:pt x="115" y="0"/>
                    <a:pt x="1" y="137"/>
                    <a:pt x="1" y="297"/>
                  </a:cubicBezTo>
                  <a:cubicBezTo>
                    <a:pt x="1" y="457"/>
                    <a:pt x="138" y="571"/>
                    <a:pt x="275" y="571"/>
                  </a:cubicBezTo>
                  <a:cubicBezTo>
                    <a:pt x="434" y="571"/>
                    <a:pt x="571" y="434"/>
                    <a:pt x="548" y="274"/>
                  </a:cubicBezTo>
                  <a:cubicBezTo>
                    <a:pt x="548" y="137"/>
                    <a:pt x="412" y="0"/>
                    <a:pt x="275"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1" name="Google Shape;1129;p22">
              <a:extLst>
                <a:ext uri="{FF2B5EF4-FFF2-40B4-BE49-F238E27FC236}">
                  <a16:creationId xmlns:a16="http://schemas.microsoft.com/office/drawing/2014/main" id="{01B94ACF-1C6D-490C-9CFD-CE122EB590B9}"/>
                </a:ext>
              </a:extLst>
            </p:cNvPr>
            <p:cNvSpPr/>
            <p:nvPr/>
          </p:nvSpPr>
          <p:spPr>
            <a:xfrm>
              <a:off x="4481272" y="1251846"/>
              <a:ext cx="124662" cy="198671"/>
            </a:xfrm>
            <a:custGeom>
              <a:avLst/>
              <a:gdLst/>
              <a:ahLst/>
              <a:cxnLst/>
              <a:rect l="l" t="t" r="r" b="b"/>
              <a:pathLst>
                <a:path w="4612" h="7350" extrusionOk="0">
                  <a:moveTo>
                    <a:pt x="3470" y="6551"/>
                  </a:moveTo>
                  <a:lnTo>
                    <a:pt x="3470" y="6551"/>
                  </a:lnTo>
                  <a:cubicBezTo>
                    <a:pt x="3477" y="6558"/>
                    <a:pt x="3485" y="6566"/>
                    <a:pt x="3493" y="6574"/>
                  </a:cubicBezTo>
                  <a:lnTo>
                    <a:pt x="3493" y="6574"/>
                  </a:lnTo>
                  <a:cubicBezTo>
                    <a:pt x="3493" y="6597"/>
                    <a:pt x="3493" y="6597"/>
                    <a:pt x="3493" y="6597"/>
                  </a:cubicBezTo>
                  <a:cubicBezTo>
                    <a:pt x="3493" y="6574"/>
                    <a:pt x="3470" y="6551"/>
                    <a:pt x="3470" y="6551"/>
                  </a:cubicBezTo>
                  <a:close/>
                  <a:moveTo>
                    <a:pt x="3493" y="6574"/>
                  </a:moveTo>
                  <a:cubicBezTo>
                    <a:pt x="3531" y="6612"/>
                    <a:pt x="3569" y="6650"/>
                    <a:pt x="3607" y="6688"/>
                  </a:cubicBezTo>
                  <a:lnTo>
                    <a:pt x="3584" y="6688"/>
                  </a:lnTo>
                  <a:cubicBezTo>
                    <a:pt x="3561" y="6688"/>
                    <a:pt x="3538" y="6665"/>
                    <a:pt x="3538" y="6642"/>
                  </a:cubicBezTo>
                  <a:cubicBezTo>
                    <a:pt x="3515" y="6619"/>
                    <a:pt x="3515" y="6597"/>
                    <a:pt x="3493" y="6574"/>
                  </a:cubicBezTo>
                  <a:close/>
                  <a:moveTo>
                    <a:pt x="502" y="0"/>
                  </a:moveTo>
                  <a:cubicBezTo>
                    <a:pt x="457" y="23"/>
                    <a:pt x="434" y="91"/>
                    <a:pt x="457" y="160"/>
                  </a:cubicBezTo>
                  <a:cubicBezTo>
                    <a:pt x="480" y="205"/>
                    <a:pt x="502" y="251"/>
                    <a:pt x="525" y="297"/>
                  </a:cubicBezTo>
                  <a:lnTo>
                    <a:pt x="411" y="297"/>
                  </a:lnTo>
                  <a:cubicBezTo>
                    <a:pt x="388" y="274"/>
                    <a:pt x="366" y="251"/>
                    <a:pt x="343" y="228"/>
                  </a:cubicBezTo>
                  <a:cubicBezTo>
                    <a:pt x="320" y="205"/>
                    <a:pt x="297" y="205"/>
                    <a:pt x="251" y="205"/>
                  </a:cubicBezTo>
                  <a:cubicBezTo>
                    <a:pt x="206" y="205"/>
                    <a:pt x="160" y="228"/>
                    <a:pt x="114" y="251"/>
                  </a:cubicBezTo>
                  <a:cubicBezTo>
                    <a:pt x="69" y="297"/>
                    <a:pt x="46" y="342"/>
                    <a:pt x="46" y="388"/>
                  </a:cubicBezTo>
                  <a:cubicBezTo>
                    <a:pt x="23" y="434"/>
                    <a:pt x="0" y="479"/>
                    <a:pt x="0" y="525"/>
                  </a:cubicBezTo>
                  <a:cubicBezTo>
                    <a:pt x="0" y="616"/>
                    <a:pt x="46" y="730"/>
                    <a:pt x="69" y="822"/>
                  </a:cubicBezTo>
                  <a:cubicBezTo>
                    <a:pt x="137" y="1073"/>
                    <a:pt x="251" y="1301"/>
                    <a:pt x="343" y="1529"/>
                  </a:cubicBezTo>
                  <a:cubicBezTo>
                    <a:pt x="457" y="1803"/>
                    <a:pt x="548" y="2054"/>
                    <a:pt x="662" y="2305"/>
                  </a:cubicBezTo>
                  <a:cubicBezTo>
                    <a:pt x="708" y="2374"/>
                    <a:pt x="754" y="2465"/>
                    <a:pt x="799" y="2534"/>
                  </a:cubicBezTo>
                  <a:cubicBezTo>
                    <a:pt x="776" y="2556"/>
                    <a:pt x="776" y="2579"/>
                    <a:pt x="776" y="2625"/>
                  </a:cubicBezTo>
                  <a:cubicBezTo>
                    <a:pt x="754" y="2739"/>
                    <a:pt x="799" y="2853"/>
                    <a:pt x="845" y="2944"/>
                  </a:cubicBezTo>
                  <a:cubicBezTo>
                    <a:pt x="868" y="3036"/>
                    <a:pt x="890" y="3104"/>
                    <a:pt x="936" y="3173"/>
                  </a:cubicBezTo>
                  <a:cubicBezTo>
                    <a:pt x="1005" y="3333"/>
                    <a:pt x="1073" y="3492"/>
                    <a:pt x="1142" y="3652"/>
                  </a:cubicBezTo>
                  <a:cubicBezTo>
                    <a:pt x="1279" y="3972"/>
                    <a:pt x="1438" y="4268"/>
                    <a:pt x="1598" y="4565"/>
                  </a:cubicBezTo>
                  <a:cubicBezTo>
                    <a:pt x="1758" y="4885"/>
                    <a:pt x="1940" y="5181"/>
                    <a:pt x="2123" y="5478"/>
                  </a:cubicBezTo>
                  <a:cubicBezTo>
                    <a:pt x="2283" y="5752"/>
                    <a:pt x="2465" y="6049"/>
                    <a:pt x="2648" y="6323"/>
                  </a:cubicBezTo>
                  <a:cubicBezTo>
                    <a:pt x="2717" y="6460"/>
                    <a:pt x="2808" y="6597"/>
                    <a:pt x="2899" y="6711"/>
                  </a:cubicBezTo>
                  <a:cubicBezTo>
                    <a:pt x="2945" y="6779"/>
                    <a:pt x="2968" y="6848"/>
                    <a:pt x="3013" y="6916"/>
                  </a:cubicBezTo>
                  <a:cubicBezTo>
                    <a:pt x="3082" y="7030"/>
                    <a:pt x="3150" y="7122"/>
                    <a:pt x="3242" y="7213"/>
                  </a:cubicBezTo>
                  <a:cubicBezTo>
                    <a:pt x="3264" y="7236"/>
                    <a:pt x="3310" y="7258"/>
                    <a:pt x="3333" y="7281"/>
                  </a:cubicBezTo>
                  <a:cubicBezTo>
                    <a:pt x="3378" y="7327"/>
                    <a:pt x="3447" y="7327"/>
                    <a:pt x="3493" y="7350"/>
                  </a:cubicBezTo>
                  <a:cubicBezTo>
                    <a:pt x="3538" y="7350"/>
                    <a:pt x="3630" y="7327"/>
                    <a:pt x="3652" y="7304"/>
                  </a:cubicBezTo>
                  <a:cubicBezTo>
                    <a:pt x="3675" y="7304"/>
                    <a:pt x="3698" y="7304"/>
                    <a:pt x="3698" y="7281"/>
                  </a:cubicBezTo>
                  <a:cubicBezTo>
                    <a:pt x="3766" y="7236"/>
                    <a:pt x="3835" y="7190"/>
                    <a:pt x="3881" y="7167"/>
                  </a:cubicBezTo>
                  <a:cubicBezTo>
                    <a:pt x="3995" y="7076"/>
                    <a:pt x="4086" y="7007"/>
                    <a:pt x="4177" y="6916"/>
                  </a:cubicBezTo>
                  <a:cubicBezTo>
                    <a:pt x="4291" y="6870"/>
                    <a:pt x="4406" y="6825"/>
                    <a:pt x="4497" y="6733"/>
                  </a:cubicBezTo>
                  <a:cubicBezTo>
                    <a:pt x="4543" y="6688"/>
                    <a:pt x="4565" y="6642"/>
                    <a:pt x="4588" y="6574"/>
                  </a:cubicBezTo>
                  <a:cubicBezTo>
                    <a:pt x="4611" y="6551"/>
                    <a:pt x="4611" y="6482"/>
                    <a:pt x="4611" y="6437"/>
                  </a:cubicBezTo>
                  <a:lnTo>
                    <a:pt x="4588" y="6437"/>
                  </a:lnTo>
                  <a:cubicBezTo>
                    <a:pt x="4588" y="6391"/>
                    <a:pt x="4565" y="6345"/>
                    <a:pt x="4543" y="6323"/>
                  </a:cubicBezTo>
                  <a:cubicBezTo>
                    <a:pt x="4520" y="6300"/>
                    <a:pt x="4497" y="6277"/>
                    <a:pt x="4497" y="6277"/>
                  </a:cubicBezTo>
                  <a:cubicBezTo>
                    <a:pt x="4474" y="6254"/>
                    <a:pt x="4451" y="6231"/>
                    <a:pt x="4428" y="6186"/>
                  </a:cubicBezTo>
                  <a:cubicBezTo>
                    <a:pt x="4246" y="5957"/>
                    <a:pt x="4063" y="5729"/>
                    <a:pt x="3881" y="5501"/>
                  </a:cubicBezTo>
                  <a:cubicBezTo>
                    <a:pt x="3675" y="5250"/>
                    <a:pt x="3493" y="4999"/>
                    <a:pt x="3310" y="4748"/>
                  </a:cubicBezTo>
                  <a:cubicBezTo>
                    <a:pt x="3150" y="4497"/>
                    <a:pt x="2968" y="4246"/>
                    <a:pt x="2785" y="3994"/>
                  </a:cubicBezTo>
                  <a:cubicBezTo>
                    <a:pt x="2739" y="3926"/>
                    <a:pt x="2694" y="3857"/>
                    <a:pt x="2625" y="3789"/>
                  </a:cubicBezTo>
                  <a:cubicBezTo>
                    <a:pt x="2465" y="3538"/>
                    <a:pt x="2306" y="3264"/>
                    <a:pt x="2146" y="3013"/>
                  </a:cubicBezTo>
                  <a:cubicBezTo>
                    <a:pt x="2055" y="2876"/>
                    <a:pt x="1986" y="2739"/>
                    <a:pt x="1895" y="2579"/>
                  </a:cubicBezTo>
                  <a:cubicBezTo>
                    <a:pt x="1826" y="2442"/>
                    <a:pt x="1735" y="2305"/>
                    <a:pt x="1667" y="2168"/>
                  </a:cubicBezTo>
                  <a:cubicBezTo>
                    <a:pt x="1347" y="1575"/>
                    <a:pt x="1050" y="1004"/>
                    <a:pt x="776" y="411"/>
                  </a:cubicBezTo>
                  <a:cubicBezTo>
                    <a:pt x="731" y="297"/>
                    <a:pt x="685" y="160"/>
                    <a:pt x="662" y="46"/>
                  </a:cubicBezTo>
                  <a:cubicBezTo>
                    <a:pt x="639" y="23"/>
                    <a:pt x="594" y="0"/>
                    <a:pt x="548" y="0"/>
                  </a:cubicBezTo>
                  <a:close/>
                </a:path>
              </a:pathLst>
            </a:custGeom>
            <a:solidFill>
              <a:srgbClr val="EDB9A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2" name="Google Shape;1130;p22">
              <a:extLst>
                <a:ext uri="{FF2B5EF4-FFF2-40B4-BE49-F238E27FC236}">
                  <a16:creationId xmlns:a16="http://schemas.microsoft.com/office/drawing/2014/main" id="{6E583F9C-8761-45B7-99A0-844BF34F2A93}"/>
                </a:ext>
              </a:extLst>
            </p:cNvPr>
            <p:cNvSpPr/>
            <p:nvPr/>
          </p:nvSpPr>
          <p:spPr>
            <a:xfrm>
              <a:off x="4509653" y="1240115"/>
              <a:ext cx="124041" cy="170397"/>
            </a:xfrm>
            <a:custGeom>
              <a:avLst/>
              <a:gdLst/>
              <a:ahLst/>
              <a:cxnLst/>
              <a:rect l="l" t="t" r="r" b="b"/>
              <a:pathLst>
                <a:path w="4589" h="6304" extrusionOk="0">
                  <a:moveTo>
                    <a:pt x="229" y="0"/>
                  </a:moveTo>
                  <a:cubicBezTo>
                    <a:pt x="160" y="23"/>
                    <a:pt x="114" y="69"/>
                    <a:pt x="69" y="114"/>
                  </a:cubicBezTo>
                  <a:cubicBezTo>
                    <a:pt x="23" y="137"/>
                    <a:pt x="0" y="206"/>
                    <a:pt x="23" y="251"/>
                  </a:cubicBezTo>
                  <a:cubicBezTo>
                    <a:pt x="0" y="274"/>
                    <a:pt x="0" y="297"/>
                    <a:pt x="23" y="343"/>
                  </a:cubicBezTo>
                  <a:cubicBezTo>
                    <a:pt x="46" y="457"/>
                    <a:pt x="92" y="548"/>
                    <a:pt x="160" y="662"/>
                  </a:cubicBezTo>
                  <a:cubicBezTo>
                    <a:pt x="206" y="754"/>
                    <a:pt x="251" y="845"/>
                    <a:pt x="297" y="936"/>
                  </a:cubicBezTo>
                  <a:cubicBezTo>
                    <a:pt x="388" y="1096"/>
                    <a:pt x="480" y="1279"/>
                    <a:pt x="571" y="1461"/>
                  </a:cubicBezTo>
                  <a:cubicBezTo>
                    <a:pt x="617" y="1530"/>
                    <a:pt x="662" y="1598"/>
                    <a:pt x="685" y="1667"/>
                  </a:cubicBezTo>
                  <a:cubicBezTo>
                    <a:pt x="776" y="1826"/>
                    <a:pt x="845" y="1963"/>
                    <a:pt x="936" y="2123"/>
                  </a:cubicBezTo>
                  <a:cubicBezTo>
                    <a:pt x="1256" y="2694"/>
                    <a:pt x="1644" y="3264"/>
                    <a:pt x="2032" y="3812"/>
                  </a:cubicBezTo>
                  <a:cubicBezTo>
                    <a:pt x="2214" y="4086"/>
                    <a:pt x="2420" y="4360"/>
                    <a:pt x="2625" y="4634"/>
                  </a:cubicBezTo>
                  <a:cubicBezTo>
                    <a:pt x="2785" y="4862"/>
                    <a:pt x="2990" y="5090"/>
                    <a:pt x="3173" y="5319"/>
                  </a:cubicBezTo>
                  <a:cubicBezTo>
                    <a:pt x="3287" y="5433"/>
                    <a:pt x="3378" y="5547"/>
                    <a:pt x="3493" y="5661"/>
                  </a:cubicBezTo>
                  <a:cubicBezTo>
                    <a:pt x="3584" y="5775"/>
                    <a:pt x="3698" y="5889"/>
                    <a:pt x="3789" y="5981"/>
                  </a:cubicBezTo>
                  <a:cubicBezTo>
                    <a:pt x="3858" y="6049"/>
                    <a:pt x="3926" y="6095"/>
                    <a:pt x="3972" y="6140"/>
                  </a:cubicBezTo>
                  <a:cubicBezTo>
                    <a:pt x="4018" y="6186"/>
                    <a:pt x="4040" y="6209"/>
                    <a:pt x="4086" y="6232"/>
                  </a:cubicBezTo>
                  <a:cubicBezTo>
                    <a:pt x="4154" y="6277"/>
                    <a:pt x="4200" y="6277"/>
                    <a:pt x="4269" y="6300"/>
                  </a:cubicBezTo>
                  <a:cubicBezTo>
                    <a:pt x="4285" y="6302"/>
                    <a:pt x="4301" y="6304"/>
                    <a:pt x="4317" y="6304"/>
                  </a:cubicBezTo>
                  <a:cubicBezTo>
                    <a:pt x="4455" y="6304"/>
                    <a:pt x="4568" y="6215"/>
                    <a:pt x="4588" y="6072"/>
                  </a:cubicBezTo>
                  <a:cubicBezTo>
                    <a:pt x="4588" y="5981"/>
                    <a:pt x="4520" y="5889"/>
                    <a:pt x="4474" y="5798"/>
                  </a:cubicBezTo>
                  <a:cubicBezTo>
                    <a:pt x="4428" y="5752"/>
                    <a:pt x="4406" y="5707"/>
                    <a:pt x="4360" y="5661"/>
                  </a:cubicBezTo>
                  <a:cubicBezTo>
                    <a:pt x="4269" y="5547"/>
                    <a:pt x="4154" y="5433"/>
                    <a:pt x="4063" y="5341"/>
                  </a:cubicBezTo>
                  <a:cubicBezTo>
                    <a:pt x="3881" y="5113"/>
                    <a:pt x="3698" y="4885"/>
                    <a:pt x="3515" y="4657"/>
                  </a:cubicBezTo>
                  <a:cubicBezTo>
                    <a:pt x="3188" y="4220"/>
                    <a:pt x="2840" y="3763"/>
                    <a:pt x="2511" y="3305"/>
                  </a:cubicBezTo>
                  <a:lnTo>
                    <a:pt x="2511" y="3305"/>
                  </a:lnTo>
                  <a:cubicBezTo>
                    <a:pt x="2511" y="3306"/>
                    <a:pt x="2511" y="3308"/>
                    <a:pt x="2511" y="3310"/>
                  </a:cubicBezTo>
                  <a:cubicBezTo>
                    <a:pt x="2500" y="3294"/>
                    <a:pt x="2491" y="3279"/>
                    <a:pt x="2482" y="3264"/>
                  </a:cubicBezTo>
                  <a:lnTo>
                    <a:pt x="2482" y="3264"/>
                  </a:lnTo>
                  <a:cubicBezTo>
                    <a:pt x="2491" y="3278"/>
                    <a:pt x="2501" y="3291"/>
                    <a:pt x="2511" y="3305"/>
                  </a:cubicBezTo>
                  <a:lnTo>
                    <a:pt x="2511" y="3305"/>
                  </a:lnTo>
                  <a:cubicBezTo>
                    <a:pt x="2508" y="3286"/>
                    <a:pt x="2490" y="3267"/>
                    <a:pt x="2471" y="3247"/>
                  </a:cubicBezTo>
                  <a:lnTo>
                    <a:pt x="2471" y="3247"/>
                  </a:lnTo>
                  <a:cubicBezTo>
                    <a:pt x="2475" y="3253"/>
                    <a:pt x="2478" y="3259"/>
                    <a:pt x="2482" y="3264"/>
                  </a:cubicBezTo>
                  <a:lnTo>
                    <a:pt x="2482" y="3264"/>
                  </a:lnTo>
                  <a:cubicBezTo>
                    <a:pt x="2476" y="3257"/>
                    <a:pt x="2471" y="3249"/>
                    <a:pt x="2465" y="3242"/>
                  </a:cubicBezTo>
                  <a:lnTo>
                    <a:pt x="2465" y="3242"/>
                  </a:lnTo>
                  <a:cubicBezTo>
                    <a:pt x="2467" y="3244"/>
                    <a:pt x="2469" y="3246"/>
                    <a:pt x="2471" y="3247"/>
                  </a:cubicBezTo>
                  <a:lnTo>
                    <a:pt x="2471" y="3247"/>
                  </a:lnTo>
                  <a:cubicBezTo>
                    <a:pt x="2459" y="3228"/>
                    <a:pt x="2448" y="3209"/>
                    <a:pt x="2437" y="3190"/>
                  </a:cubicBezTo>
                  <a:lnTo>
                    <a:pt x="2437" y="3190"/>
                  </a:lnTo>
                  <a:cubicBezTo>
                    <a:pt x="2439" y="3192"/>
                    <a:pt x="2441" y="3194"/>
                    <a:pt x="2443" y="3196"/>
                  </a:cubicBezTo>
                  <a:cubicBezTo>
                    <a:pt x="2402" y="3135"/>
                    <a:pt x="2361" y="3074"/>
                    <a:pt x="2321" y="3013"/>
                  </a:cubicBezTo>
                  <a:lnTo>
                    <a:pt x="2321" y="3013"/>
                  </a:lnTo>
                  <a:cubicBezTo>
                    <a:pt x="2323" y="3013"/>
                    <a:pt x="2326" y="3013"/>
                    <a:pt x="2328" y="3013"/>
                  </a:cubicBezTo>
                  <a:cubicBezTo>
                    <a:pt x="2169" y="2785"/>
                    <a:pt x="2009" y="2580"/>
                    <a:pt x="1849" y="2351"/>
                  </a:cubicBezTo>
                  <a:cubicBezTo>
                    <a:pt x="1735" y="2169"/>
                    <a:pt x="1621" y="1986"/>
                    <a:pt x="1507" y="1826"/>
                  </a:cubicBezTo>
                  <a:cubicBezTo>
                    <a:pt x="1393" y="1621"/>
                    <a:pt x="1278" y="1438"/>
                    <a:pt x="1164" y="1256"/>
                  </a:cubicBezTo>
                  <a:cubicBezTo>
                    <a:pt x="1073" y="1073"/>
                    <a:pt x="959" y="891"/>
                    <a:pt x="868" y="708"/>
                  </a:cubicBezTo>
                  <a:cubicBezTo>
                    <a:pt x="822" y="617"/>
                    <a:pt x="776" y="525"/>
                    <a:pt x="708" y="434"/>
                  </a:cubicBezTo>
                  <a:cubicBezTo>
                    <a:pt x="662" y="343"/>
                    <a:pt x="594" y="251"/>
                    <a:pt x="548" y="160"/>
                  </a:cubicBezTo>
                  <a:cubicBezTo>
                    <a:pt x="480" y="69"/>
                    <a:pt x="388" y="0"/>
                    <a:pt x="297" y="0"/>
                  </a:cubicBezTo>
                  <a:close/>
                </a:path>
              </a:pathLst>
            </a:custGeom>
            <a:solidFill>
              <a:srgbClr val="EDB9A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3" name="Google Shape;1131;p22">
              <a:extLst>
                <a:ext uri="{FF2B5EF4-FFF2-40B4-BE49-F238E27FC236}">
                  <a16:creationId xmlns:a16="http://schemas.microsoft.com/office/drawing/2014/main" id="{130617B4-83C2-408D-BB1D-DFBC63D9ABB4}"/>
                </a:ext>
              </a:extLst>
            </p:cNvPr>
            <p:cNvSpPr/>
            <p:nvPr/>
          </p:nvSpPr>
          <p:spPr>
            <a:xfrm>
              <a:off x="4785440" y="1230249"/>
              <a:ext cx="320846" cy="156720"/>
            </a:xfrm>
            <a:custGeom>
              <a:avLst/>
              <a:gdLst/>
              <a:ahLst/>
              <a:cxnLst/>
              <a:rect l="l" t="t" r="r" b="b"/>
              <a:pathLst>
                <a:path w="11870" h="5798" extrusionOk="0">
                  <a:moveTo>
                    <a:pt x="91" y="0"/>
                  </a:moveTo>
                  <a:cubicBezTo>
                    <a:pt x="46" y="0"/>
                    <a:pt x="23" y="46"/>
                    <a:pt x="23" y="69"/>
                  </a:cubicBezTo>
                  <a:cubicBezTo>
                    <a:pt x="0" y="114"/>
                    <a:pt x="46" y="160"/>
                    <a:pt x="69" y="183"/>
                  </a:cubicBezTo>
                  <a:cubicBezTo>
                    <a:pt x="160" y="183"/>
                    <a:pt x="228" y="206"/>
                    <a:pt x="320" y="228"/>
                  </a:cubicBezTo>
                  <a:cubicBezTo>
                    <a:pt x="616" y="343"/>
                    <a:pt x="936" y="457"/>
                    <a:pt x="1210" y="594"/>
                  </a:cubicBezTo>
                  <a:cubicBezTo>
                    <a:pt x="1370" y="639"/>
                    <a:pt x="1507" y="708"/>
                    <a:pt x="1644" y="776"/>
                  </a:cubicBezTo>
                  <a:cubicBezTo>
                    <a:pt x="1803" y="845"/>
                    <a:pt x="1963" y="913"/>
                    <a:pt x="2123" y="982"/>
                  </a:cubicBezTo>
                  <a:cubicBezTo>
                    <a:pt x="2420" y="1096"/>
                    <a:pt x="2739" y="1233"/>
                    <a:pt x="3036" y="1392"/>
                  </a:cubicBezTo>
                  <a:cubicBezTo>
                    <a:pt x="3356" y="1529"/>
                    <a:pt x="3675" y="1666"/>
                    <a:pt x="3972" y="1826"/>
                  </a:cubicBezTo>
                  <a:cubicBezTo>
                    <a:pt x="4291" y="1963"/>
                    <a:pt x="4588" y="2100"/>
                    <a:pt x="4885" y="2260"/>
                  </a:cubicBezTo>
                  <a:cubicBezTo>
                    <a:pt x="5182" y="2420"/>
                    <a:pt x="5478" y="2579"/>
                    <a:pt x="5775" y="2716"/>
                  </a:cubicBezTo>
                  <a:cubicBezTo>
                    <a:pt x="6095" y="2876"/>
                    <a:pt x="6414" y="3036"/>
                    <a:pt x="6734" y="3196"/>
                  </a:cubicBezTo>
                  <a:cubicBezTo>
                    <a:pt x="7030" y="3355"/>
                    <a:pt x="7327" y="3515"/>
                    <a:pt x="7647" y="3675"/>
                  </a:cubicBezTo>
                  <a:cubicBezTo>
                    <a:pt x="7943" y="3835"/>
                    <a:pt x="8263" y="3995"/>
                    <a:pt x="8560" y="4154"/>
                  </a:cubicBezTo>
                  <a:cubicBezTo>
                    <a:pt x="8856" y="4314"/>
                    <a:pt x="9153" y="4497"/>
                    <a:pt x="9450" y="4656"/>
                  </a:cubicBezTo>
                  <a:cubicBezTo>
                    <a:pt x="9747" y="4816"/>
                    <a:pt x="10043" y="4976"/>
                    <a:pt x="10340" y="5159"/>
                  </a:cubicBezTo>
                  <a:cubicBezTo>
                    <a:pt x="10477" y="5227"/>
                    <a:pt x="10637" y="5318"/>
                    <a:pt x="10774" y="5410"/>
                  </a:cubicBezTo>
                  <a:cubicBezTo>
                    <a:pt x="10911" y="5501"/>
                    <a:pt x="11048" y="5592"/>
                    <a:pt x="11207" y="5684"/>
                  </a:cubicBezTo>
                  <a:cubicBezTo>
                    <a:pt x="11299" y="5729"/>
                    <a:pt x="11390" y="5752"/>
                    <a:pt x="11504" y="5798"/>
                  </a:cubicBezTo>
                  <a:cubicBezTo>
                    <a:pt x="11550" y="5798"/>
                    <a:pt x="11595" y="5798"/>
                    <a:pt x="11641" y="5775"/>
                  </a:cubicBezTo>
                  <a:cubicBezTo>
                    <a:pt x="11710" y="5752"/>
                    <a:pt x="11778" y="5706"/>
                    <a:pt x="11801" y="5638"/>
                  </a:cubicBezTo>
                  <a:cubicBezTo>
                    <a:pt x="11869" y="5501"/>
                    <a:pt x="11824" y="5318"/>
                    <a:pt x="11664" y="5250"/>
                  </a:cubicBezTo>
                  <a:cubicBezTo>
                    <a:pt x="11527" y="5204"/>
                    <a:pt x="11413" y="5090"/>
                    <a:pt x="11276" y="5022"/>
                  </a:cubicBezTo>
                  <a:cubicBezTo>
                    <a:pt x="11139" y="4930"/>
                    <a:pt x="10979" y="4839"/>
                    <a:pt x="10842" y="4748"/>
                  </a:cubicBezTo>
                  <a:cubicBezTo>
                    <a:pt x="10545" y="4565"/>
                    <a:pt x="10249" y="4428"/>
                    <a:pt x="9952" y="4268"/>
                  </a:cubicBezTo>
                  <a:cubicBezTo>
                    <a:pt x="9655" y="4109"/>
                    <a:pt x="9359" y="3926"/>
                    <a:pt x="9062" y="3766"/>
                  </a:cubicBezTo>
                  <a:cubicBezTo>
                    <a:pt x="8765" y="3629"/>
                    <a:pt x="8446" y="3470"/>
                    <a:pt x="8149" y="3310"/>
                  </a:cubicBezTo>
                  <a:cubicBezTo>
                    <a:pt x="7852" y="3150"/>
                    <a:pt x="7533" y="2990"/>
                    <a:pt x="7213" y="2853"/>
                  </a:cubicBezTo>
                  <a:cubicBezTo>
                    <a:pt x="6916" y="2694"/>
                    <a:pt x="6597" y="2557"/>
                    <a:pt x="6277" y="2420"/>
                  </a:cubicBezTo>
                  <a:cubicBezTo>
                    <a:pt x="5958" y="2260"/>
                    <a:pt x="5661" y="2123"/>
                    <a:pt x="5341" y="1963"/>
                  </a:cubicBezTo>
                  <a:cubicBezTo>
                    <a:pt x="5022" y="1826"/>
                    <a:pt x="4702" y="1689"/>
                    <a:pt x="4383" y="1552"/>
                  </a:cubicBezTo>
                  <a:cubicBezTo>
                    <a:pt x="3972" y="1392"/>
                    <a:pt x="3561" y="1233"/>
                    <a:pt x="3150" y="1073"/>
                  </a:cubicBezTo>
                  <a:cubicBezTo>
                    <a:pt x="2739" y="890"/>
                    <a:pt x="2306" y="776"/>
                    <a:pt x="1872" y="616"/>
                  </a:cubicBezTo>
                  <a:lnTo>
                    <a:pt x="1872" y="616"/>
                  </a:lnTo>
                  <a:cubicBezTo>
                    <a:pt x="1872" y="616"/>
                    <a:pt x="1895" y="639"/>
                    <a:pt x="1895" y="639"/>
                  </a:cubicBezTo>
                  <a:cubicBezTo>
                    <a:pt x="1598" y="525"/>
                    <a:pt x="1301" y="411"/>
                    <a:pt x="982" y="320"/>
                  </a:cubicBezTo>
                  <a:cubicBezTo>
                    <a:pt x="845" y="251"/>
                    <a:pt x="708" y="206"/>
                    <a:pt x="571" y="137"/>
                  </a:cubicBezTo>
                  <a:cubicBezTo>
                    <a:pt x="411" y="91"/>
                    <a:pt x="274" y="46"/>
                    <a:pt x="114" y="23"/>
                  </a:cubicBezTo>
                  <a:cubicBezTo>
                    <a:pt x="114" y="0"/>
                    <a:pt x="91" y="0"/>
                    <a:pt x="91"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4" name="Google Shape;1132;p22">
              <a:extLst>
                <a:ext uri="{FF2B5EF4-FFF2-40B4-BE49-F238E27FC236}">
                  <a16:creationId xmlns:a16="http://schemas.microsoft.com/office/drawing/2014/main" id="{BCFE9307-695D-45AE-9A44-6E2ACCC742DF}"/>
                </a:ext>
              </a:extLst>
            </p:cNvPr>
            <p:cNvSpPr/>
            <p:nvPr/>
          </p:nvSpPr>
          <p:spPr>
            <a:xfrm>
              <a:off x="5124153" y="1388807"/>
              <a:ext cx="8650" cy="8650"/>
            </a:xfrm>
            <a:custGeom>
              <a:avLst/>
              <a:gdLst/>
              <a:ahLst/>
              <a:cxnLst/>
              <a:rect l="l" t="t" r="r" b="b"/>
              <a:pathLst>
                <a:path w="320" h="320" extrusionOk="0">
                  <a:moveTo>
                    <a:pt x="160" y="0"/>
                  </a:moveTo>
                  <a:cubicBezTo>
                    <a:pt x="69" y="0"/>
                    <a:pt x="0" y="92"/>
                    <a:pt x="0" y="160"/>
                  </a:cubicBezTo>
                  <a:cubicBezTo>
                    <a:pt x="23" y="251"/>
                    <a:pt x="92" y="320"/>
                    <a:pt x="183" y="320"/>
                  </a:cubicBezTo>
                  <a:cubicBezTo>
                    <a:pt x="251" y="320"/>
                    <a:pt x="320" y="228"/>
                    <a:pt x="320" y="137"/>
                  </a:cubicBezTo>
                  <a:cubicBezTo>
                    <a:pt x="320" y="46"/>
                    <a:pt x="251" y="0"/>
                    <a:pt x="16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5" name="Google Shape;1133;p22">
              <a:extLst>
                <a:ext uri="{FF2B5EF4-FFF2-40B4-BE49-F238E27FC236}">
                  <a16:creationId xmlns:a16="http://schemas.microsoft.com/office/drawing/2014/main" id="{EEFFC47E-4D7F-4F93-8A11-BE2AB8A40603}"/>
                </a:ext>
              </a:extLst>
            </p:cNvPr>
            <p:cNvSpPr/>
            <p:nvPr/>
          </p:nvSpPr>
          <p:spPr>
            <a:xfrm>
              <a:off x="4567038" y="1064285"/>
              <a:ext cx="224592" cy="48140"/>
            </a:xfrm>
            <a:custGeom>
              <a:avLst/>
              <a:gdLst/>
              <a:ahLst/>
              <a:cxnLst/>
              <a:rect l="l" t="t" r="r" b="b"/>
              <a:pathLst>
                <a:path w="8309" h="1781" extrusionOk="0">
                  <a:moveTo>
                    <a:pt x="4816" y="0"/>
                  </a:moveTo>
                  <a:cubicBezTo>
                    <a:pt x="4474" y="23"/>
                    <a:pt x="4154" y="46"/>
                    <a:pt x="3835" y="69"/>
                  </a:cubicBezTo>
                  <a:cubicBezTo>
                    <a:pt x="3492" y="114"/>
                    <a:pt x="3150" y="160"/>
                    <a:pt x="2808" y="206"/>
                  </a:cubicBezTo>
                  <a:cubicBezTo>
                    <a:pt x="2465" y="274"/>
                    <a:pt x="2123" y="343"/>
                    <a:pt x="1803" y="411"/>
                  </a:cubicBezTo>
                  <a:cubicBezTo>
                    <a:pt x="1484" y="502"/>
                    <a:pt x="1164" y="594"/>
                    <a:pt x="845" y="708"/>
                  </a:cubicBezTo>
                  <a:cubicBezTo>
                    <a:pt x="776" y="731"/>
                    <a:pt x="730" y="753"/>
                    <a:pt x="662" y="776"/>
                  </a:cubicBezTo>
                  <a:cubicBezTo>
                    <a:pt x="548" y="845"/>
                    <a:pt x="434" y="890"/>
                    <a:pt x="320" y="959"/>
                  </a:cubicBezTo>
                  <a:cubicBezTo>
                    <a:pt x="228" y="1027"/>
                    <a:pt x="183" y="1119"/>
                    <a:pt x="183" y="1233"/>
                  </a:cubicBezTo>
                  <a:cubicBezTo>
                    <a:pt x="183" y="1278"/>
                    <a:pt x="205" y="1324"/>
                    <a:pt x="228" y="1370"/>
                  </a:cubicBezTo>
                  <a:cubicBezTo>
                    <a:pt x="228" y="1370"/>
                    <a:pt x="228" y="1392"/>
                    <a:pt x="251" y="1392"/>
                  </a:cubicBezTo>
                  <a:lnTo>
                    <a:pt x="183" y="1392"/>
                  </a:lnTo>
                  <a:cubicBezTo>
                    <a:pt x="69" y="1415"/>
                    <a:pt x="0" y="1484"/>
                    <a:pt x="0" y="1598"/>
                  </a:cubicBezTo>
                  <a:cubicBezTo>
                    <a:pt x="23" y="1689"/>
                    <a:pt x="114" y="1781"/>
                    <a:pt x="205" y="1781"/>
                  </a:cubicBezTo>
                  <a:cubicBezTo>
                    <a:pt x="388" y="1758"/>
                    <a:pt x="571" y="1735"/>
                    <a:pt x="753" y="1712"/>
                  </a:cubicBezTo>
                  <a:cubicBezTo>
                    <a:pt x="913" y="1689"/>
                    <a:pt x="1073" y="1666"/>
                    <a:pt x="1233" y="1644"/>
                  </a:cubicBezTo>
                  <a:cubicBezTo>
                    <a:pt x="1575" y="1598"/>
                    <a:pt x="1917" y="1552"/>
                    <a:pt x="2260" y="1529"/>
                  </a:cubicBezTo>
                  <a:cubicBezTo>
                    <a:pt x="2579" y="1507"/>
                    <a:pt x="2922" y="1507"/>
                    <a:pt x="3241" y="1507"/>
                  </a:cubicBezTo>
                  <a:lnTo>
                    <a:pt x="3721" y="1507"/>
                  </a:lnTo>
                  <a:cubicBezTo>
                    <a:pt x="3880" y="1507"/>
                    <a:pt x="4040" y="1529"/>
                    <a:pt x="4200" y="1529"/>
                  </a:cubicBezTo>
                  <a:cubicBezTo>
                    <a:pt x="4291" y="1529"/>
                    <a:pt x="4382" y="1529"/>
                    <a:pt x="4474" y="1552"/>
                  </a:cubicBezTo>
                  <a:lnTo>
                    <a:pt x="4634" y="1552"/>
                  </a:lnTo>
                  <a:cubicBezTo>
                    <a:pt x="4839" y="1575"/>
                    <a:pt x="5044" y="1575"/>
                    <a:pt x="5250" y="1598"/>
                  </a:cubicBezTo>
                  <a:cubicBezTo>
                    <a:pt x="5455" y="1598"/>
                    <a:pt x="5661" y="1598"/>
                    <a:pt x="5866" y="1621"/>
                  </a:cubicBezTo>
                  <a:cubicBezTo>
                    <a:pt x="6186" y="1644"/>
                    <a:pt x="6505" y="1666"/>
                    <a:pt x="6802" y="1689"/>
                  </a:cubicBezTo>
                  <a:cubicBezTo>
                    <a:pt x="6916" y="1689"/>
                    <a:pt x="7030" y="1689"/>
                    <a:pt x="7122" y="1712"/>
                  </a:cubicBezTo>
                  <a:lnTo>
                    <a:pt x="7373" y="1712"/>
                  </a:lnTo>
                  <a:cubicBezTo>
                    <a:pt x="7487" y="1735"/>
                    <a:pt x="7601" y="1735"/>
                    <a:pt x="7692" y="1735"/>
                  </a:cubicBezTo>
                  <a:lnTo>
                    <a:pt x="7829" y="1735"/>
                  </a:lnTo>
                  <a:cubicBezTo>
                    <a:pt x="7875" y="1735"/>
                    <a:pt x="7920" y="1735"/>
                    <a:pt x="7966" y="1712"/>
                  </a:cubicBezTo>
                  <a:cubicBezTo>
                    <a:pt x="8035" y="1712"/>
                    <a:pt x="8103" y="1644"/>
                    <a:pt x="8149" y="1598"/>
                  </a:cubicBezTo>
                  <a:cubicBezTo>
                    <a:pt x="8171" y="1575"/>
                    <a:pt x="8217" y="1507"/>
                    <a:pt x="8240" y="1484"/>
                  </a:cubicBezTo>
                  <a:cubicBezTo>
                    <a:pt x="8286" y="1370"/>
                    <a:pt x="8308" y="1256"/>
                    <a:pt x="8286" y="1119"/>
                  </a:cubicBezTo>
                  <a:cubicBezTo>
                    <a:pt x="8286" y="1073"/>
                    <a:pt x="8263" y="982"/>
                    <a:pt x="8240" y="913"/>
                  </a:cubicBezTo>
                  <a:cubicBezTo>
                    <a:pt x="8217" y="868"/>
                    <a:pt x="8194" y="822"/>
                    <a:pt x="8149" y="799"/>
                  </a:cubicBezTo>
                  <a:cubicBezTo>
                    <a:pt x="8194" y="753"/>
                    <a:pt x="8217" y="731"/>
                    <a:pt x="8240" y="685"/>
                  </a:cubicBezTo>
                  <a:cubicBezTo>
                    <a:pt x="8263" y="616"/>
                    <a:pt x="8263" y="525"/>
                    <a:pt x="8240" y="457"/>
                  </a:cubicBezTo>
                  <a:cubicBezTo>
                    <a:pt x="8217" y="365"/>
                    <a:pt x="8171" y="320"/>
                    <a:pt x="8080" y="274"/>
                  </a:cubicBezTo>
                  <a:cubicBezTo>
                    <a:pt x="8035" y="251"/>
                    <a:pt x="7966" y="228"/>
                    <a:pt x="7920" y="228"/>
                  </a:cubicBezTo>
                  <a:cubicBezTo>
                    <a:pt x="7875" y="206"/>
                    <a:pt x="7806" y="206"/>
                    <a:pt x="7761" y="183"/>
                  </a:cubicBezTo>
                  <a:cubicBezTo>
                    <a:pt x="7669" y="160"/>
                    <a:pt x="7555" y="137"/>
                    <a:pt x="7464" y="137"/>
                  </a:cubicBezTo>
                  <a:cubicBezTo>
                    <a:pt x="7213" y="91"/>
                    <a:pt x="6962" y="69"/>
                    <a:pt x="6711" y="46"/>
                  </a:cubicBezTo>
                  <a:lnTo>
                    <a:pt x="6711" y="46"/>
                  </a:lnTo>
                  <a:cubicBezTo>
                    <a:pt x="6711" y="46"/>
                    <a:pt x="6733" y="69"/>
                    <a:pt x="6733" y="69"/>
                  </a:cubicBezTo>
                  <a:cubicBezTo>
                    <a:pt x="6414" y="46"/>
                    <a:pt x="6094" y="23"/>
                    <a:pt x="579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6" name="Google Shape;1134;p22">
              <a:extLst>
                <a:ext uri="{FF2B5EF4-FFF2-40B4-BE49-F238E27FC236}">
                  <a16:creationId xmlns:a16="http://schemas.microsoft.com/office/drawing/2014/main" id="{1A2F2134-357C-4197-A9F6-7C88D5365540}"/>
                </a:ext>
              </a:extLst>
            </p:cNvPr>
            <p:cNvSpPr/>
            <p:nvPr/>
          </p:nvSpPr>
          <p:spPr>
            <a:xfrm>
              <a:off x="4585526" y="1119183"/>
              <a:ext cx="159828" cy="19759"/>
            </a:xfrm>
            <a:custGeom>
              <a:avLst/>
              <a:gdLst/>
              <a:ahLst/>
              <a:cxnLst/>
              <a:rect l="l" t="t" r="r" b="b"/>
              <a:pathLst>
                <a:path w="5913" h="731" extrusionOk="0">
                  <a:moveTo>
                    <a:pt x="2945" y="1"/>
                  </a:moveTo>
                  <a:cubicBezTo>
                    <a:pt x="2626" y="23"/>
                    <a:pt x="2329" y="46"/>
                    <a:pt x="2032" y="69"/>
                  </a:cubicBezTo>
                  <a:cubicBezTo>
                    <a:pt x="1736" y="92"/>
                    <a:pt x="1439" y="138"/>
                    <a:pt x="1165" y="138"/>
                  </a:cubicBezTo>
                  <a:cubicBezTo>
                    <a:pt x="1028" y="160"/>
                    <a:pt x="868" y="160"/>
                    <a:pt x="731" y="160"/>
                  </a:cubicBezTo>
                  <a:lnTo>
                    <a:pt x="366" y="160"/>
                  </a:lnTo>
                  <a:cubicBezTo>
                    <a:pt x="298" y="160"/>
                    <a:pt x="252" y="138"/>
                    <a:pt x="183" y="138"/>
                  </a:cubicBezTo>
                  <a:cubicBezTo>
                    <a:pt x="138" y="138"/>
                    <a:pt x="115" y="138"/>
                    <a:pt x="92" y="160"/>
                  </a:cubicBezTo>
                  <a:cubicBezTo>
                    <a:pt x="46" y="183"/>
                    <a:pt x="24" y="206"/>
                    <a:pt x="24" y="252"/>
                  </a:cubicBezTo>
                  <a:cubicBezTo>
                    <a:pt x="1" y="320"/>
                    <a:pt x="46" y="411"/>
                    <a:pt x="138" y="411"/>
                  </a:cubicBezTo>
                  <a:cubicBezTo>
                    <a:pt x="275" y="411"/>
                    <a:pt x="412" y="434"/>
                    <a:pt x="549" y="434"/>
                  </a:cubicBezTo>
                  <a:lnTo>
                    <a:pt x="1621" y="434"/>
                  </a:lnTo>
                  <a:cubicBezTo>
                    <a:pt x="1850" y="423"/>
                    <a:pt x="2084" y="417"/>
                    <a:pt x="2320" y="417"/>
                  </a:cubicBezTo>
                  <a:cubicBezTo>
                    <a:pt x="2557" y="417"/>
                    <a:pt x="2797" y="423"/>
                    <a:pt x="3037" y="434"/>
                  </a:cubicBezTo>
                  <a:lnTo>
                    <a:pt x="2968" y="434"/>
                  </a:lnTo>
                  <a:cubicBezTo>
                    <a:pt x="3196" y="434"/>
                    <a:pt x="3402" y="457"/>
                    <a:pt x="3630" y="480"/>
                  </a:cubicBezTo>
                  <a:cubicBezTo>
                    <a:pt x="3858" y="480"/>
                    <a:pt x="4064" y="503"/>
                    <a:pt x="4292" y="526"/>
                  </a:cubicBezTo>
                  <a:cubicBezTo>
                    <a:pt x="4497" y="548"/>
                    <a:pt x="4703" y="594"/>
                    <a:pt x="4908" y="617"/>
                  </a:cubicBezTo>
                  <a:cubicBezTo>
                    <a:pt x="5022" y="640"/>
                    <a:pt x="5136" y="663"/>
                    <a:pt x="5228" y="685"/>
                  </a:cubicBezTo>
                  <a:cubicBezTo>
                    <a:pt x="5273" y="685"/>
                    <a:pt x="5342" y="685"/>
                    <a:pt x="5388" y="708"/>
                  </a:cubicBezTo>
                  <a:cubicBezTo>
                    <a:pt x="5479" y="731"/>
                    <a:pt x="5570" y="731"/>
                    <a:pt x="5661" y="731"/>
                  </a:cubicBezTo>
                  <a:cubicBezTo>
                    <a:pt x="5753" y="731"/>
                    <a:pt x="5867" y="640"/>
                    <a:pt x="5890" y="526"/>
                  </a:cubicBezTo>
                  <a:cubicBezTo>
                    <a:pt x="5913" y="389"/>
                    <a:pt x="5821" y="252"/>
                    <a:pt x="5684" y="229"/>
                  </a:cubicBezTo>
                  <a:cubicBezTo>
                    <a:pt x="5593" y="206"/>
                    <a:pt x="5502" y="183"/>
                    <a:pt x="5433" y="183"/>
                  </a:cubicBezTo>
                  <a:cubicBezTo>
                    <a:pt x="5342" y="160"/>
                    <a:pt x="5273" y="138"/>
                    <a:pt x="5205" y="138"/>
                  </a:cubicBezTo>
                  <a:cubicBezTo>
                    <a:pt x="5068" y="115"/>
                    <a:pt x="4931" y="92"/>
                    <a:pt x="4794" y="69"/>
                  </a:cubicBezTo>
                  <a:cubicBezTo>
                    <a:pt x="4475" y="46"/>
                    <a:pt x="4178" y="23"/>
                    <a:pt x="3858" y="23"/>
                  </a:cubicBezTo>
                  <a:lnTo>
                    <a:pt x="3379" y="23"/>
                  </a:lnTo>
                  <a:cubicBezTo>
                    <a:pt x="3288" y="1"/>
                    <a:pt x="3219" y="1"/>
                    <a:pt x="3128" y="1"/>
                  </a:cubicBezTo>
                  <a:close/>
                </a:path>
              </a:pathLst>
            </a:custGeom>
            <a:solidFill>
              <a:srgbClr val="FDDCD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7" name="Google Shape;1135;p22">
              <a:extLst>
                <a:ext uri="{FF2B5EF4-FFF2-40B4-BE49-F238E27FC236}">
                  <a16:creationId xmlns:a16="http://schemas.microsoft.com/office/drawing/2014/main" id="{E1FE77AB-8A49-4210-98A0-02E935597FB2}"/>
                </a:ext>
              </a:extLst>
            </p:cNvPr>
            <p:cNvSpPr/>
            <p:nvPr/>
          </p:nvSpPr>
          <p:spPr>
            <a:xfrm>
              <a:off x="5394994" y="1810177"/>
              <a:ext cx="111093" cy="123527"/>
            </a:xfrm>
            <a:custGeom>
              <a:avLst/>
              <a:gdLst/>
              <a:ahLst/>
              <a:cxnLst/>
              <a:rect l="l" t="t" r="r" b="b"/>
              <a:pathLst>
                <a:path w="4110" h="4570" extrusionOk="0">
                  <a:moveTo>
                    <a:pt x="1005" y="1"/>
                  </a:moveTo>
                  <a:cubicBezTo>
                    <a:pt x="959" y="1"/>
                    <a:pt x="936" y="1"/>
                    <a:pt x="914" y="24"/>
                  </a:cubicBezTo>
                  <a:cubicBezTo>
                    <a:pt x="799" y="69"/>
                    <a:pt x="754" y="206"/>
                    <a:pt x="799" y="298"/>
                  </a:cubicBezTo>
                  <a:cubicBezTo>
                    <a:pt x="822" y="343"/>
                    <a:pt x="845" y="389"/>
                    <a:pt x="868" y="435"/>
                  </a:cubicBezTo>
                  <a:cubicBezTo>
                    <a:pt x="845" y="435"/>
                    <a:pt x="845" y="457"/>
                    <a:pt x="822" y="457"/>
                  </a:cubicBezTo>
                  <a:cubicBezTo>
                    <a:pt x="777" y="526"/>
                    <a:pt x="754" y="594"/>
                    <a:pt x="754" y="663"/>
                  </a:cubicBezTo>
                  <a:cubicBezTo>
                    <a:pt x="731" y="663"/>
                    <a:pt x="708" y="663"/>
                    <a:pt x="685" y="686"/>
                  </a:cubicBezTo>
                  <a:cubicBezTo>
                    <a:pt x="594" y="731"/>
                    <a:pt x="548" y="777"/>
                    <a:pt x="526" y="868"/>
                  </a:cubicBezTo>
                  <a:cubicBezTo>
                    <a:pt x="434" y="1028"/>
                    <a:pt x="389" y="1211"/>
                    <a:pt x="366" y="1370"/>
                  </a:cubicBezTo>
                  <a:cubicBezTo>
                    <a:pt x="366" y="1416"/>
                    <a:pt x="366" y="1462"/>
                    <a:pt x="366" y="1507"/>
                  </a:cubicBezTo>
                  <a:cubicBezTo>
                    <a:pt x="343" y="1621"/>
                    <a:pt x="343" y="1736"/>
                    <a:pt x="366" y="1827"/>
                  </a:cubicBezTo>
                  <a:cubicBezTo>
                    <a:pt x="366" y="1918"/>
                    <a:pt x="366" y="2010"/>
                    <a:pt x="389" y="2101"/>
                  </a:cubicBezTo>
                  <a:cubicBezTo>
                    <a:pt x="389" y="2124"/>
                    <a:pt x="366" y="2124"/>
                    <a:pt x="366" y="2124"/>
                  </a:cubicBezTo>
                  <a:cubicBezTo>
                    <a:pt x="320" y="2169"/>
                    <a:pt x="297" y="2192"/>
                    <a:pt x="274" y="2261"/>
                  </a:cubicBezTo>
                  <a:cubicBezTo>
                    <a:pt x="274" y="2261"/>
                    <a:pt x="252" y="2283"/>
                    <a:pt x="252" y="2283"/>
                  </a:cubicBezTo>
                  <a:cubicBezTo>
                    <a:pt x="252" y="2306"/>
                    <a:pt x="229" y="2329"/>
                    <a:pt x="229" y="2352"/>
                  </a:cubicBezTo>
                  <a:cubicBezTo>
                    <a:pt x="183" y="2420"/>
                    <a:pt x="160" y="2489"/>
                    <a:pt x="138" y="2580"/>
                  </a:cubicBezTo>
                  <a:cubicBezTo>
                    <a:pt x="92" y="2740"/>
                    <a:pt x="69" y="2923"/>
                    <a:pt x="46" y="3082"/>
                  </a:cubicBezTo>
                  <a:cubicBezTo>
                    <a:pt x="23" y="3242"/>
                    <a:pt x="1" y="3379"/>
                    <a:pt x="1" y="3539"/>
                  </a:cubicBezTo>
                  <a:cubicBezTo>
                    <a:pt x="1" y="3721"/>
                    <a:pt x="23" y="3904"/>
                    <a:pt x="92" y="4064"/>
                  </a:cubicBezTo>
                  <a:cubicBezTo>
                    <a:pt x="138" y="4201"/>
                    <a:pt x="229" y="4338"/>
                    <a:pt x="343" y="4429"/>
                  </a:cubicBezTo>
                  <a:cubicBezTo>
                    <a:pt x="411" y="4475"/>
                    <a:pt x="503" y="4520"/>
                    <a:pt x="594" y="4543"/>
                  </a:cubicBezTo>
                  <a:cubicBezTo>
                    <a:pt x="673" y="4556"/>
                    <a:pt x="752" y="4569"/>
                    <a:pt x="831" y="4569"/>
                  </a:cubicBezTo>
                  <a:cubicBezTo>
                    <a:pt x="889" y="4569"/>
                    <a:pt x="947" y="4562"/>
                    <a:pt x="1005" y="4543"/>
                  </a:cubicBezTo>
                  <a:cubicBezTo>
                    <a:pt x="1256" y="4475"/>
                    <a:pt x="1461" y="4315"/>
                    <a:pt x="1667" y="4155"/>
                  </a:cubicBezTo>
                  <a:cubicBezTo>
                    <a:pt x="2009" y="3858"/>
                    <a:pt x="2374" y="3584"/>
                    <a:pt x="2717" y="3288"/>
                  </a:cubicBezTo>
                  <a:cubicBezTo>
                    <a:pt x="2808" y="3219"/>
                    <a:pt x="2899" y="3128"/>
                    <a:pt x="2991" y="3037"/>
                  </a:cubicBezTo>
                  <a:cubicBezTo>
                    <a:pt x="3082" y="2923"/>
                    <a:pt x="3196" y="2831"/>
                    <a:pt x="3287" y="2717"/>
                  </a:cubicBezTo>
                  <a:cubicBezTo>
                    <a:pt x="3447" y="2534"/>
                    <a:pt x="3561" y="2329"/>
                    <a:pt x="3721" y="2146"/>
                  </a:cubicBezTo>
                  <a:cubicBezTo>
                    <a:pt x="3767" y="2078"/>
                    <a:pt x="3835" y="2032"/>
                    <a:pt x="3904" y="1987"/>
                  </a:cubicBezTo>
                  <a:cubicBezTo>
                    <a:pt x="3904" y="1987"/>
                    <a:pt x="3904" y="1987"/>
                    <a:pt x="3927" y="1964"/>
                  </a:cubicBezTo>
                  <a:cubicBezTo>
                    <a:pt x="3995" y="1941"/>
                    <a:pt x="4041" y="1895"/>
                    <a:pt x="4063" y="1827"/>
                  </a:cubicBezTo>
                  <a:cubicBezTo>
                    <a:pt x="4109" y="1690"/>
                    <a:pt x="4018" y="1507"/>
                    <a:pt x="3881" y="1462"/>
                  </a:cubicBezTo>
                  <a:cubicBezTo>
                    <a:pt x="3790" y="1439"/>
                    <a:pt x="3698" y="1439"/>
                    <a:pt x="3607" y="1439"/>
                  </a:cubicBezTo>
                  <a:cubicBezTo>
                    <a:pt x="3447" y="1439"/>
                    <a:pt x="3287" y="1416"/>
                    <a:pt x="3128" y="1393"/>
                  </a:cubicBezTo>
                  <a:cubicBezTo>
                    <a:pt x="2968" y="1348"/>
                    <a:pt x="2808" y="1302"/>
                    <a:pt x="2648" y="1233"/>
                  </a:cubicBezTo>
                  <a:cubicBezTo>
                    <a:pt x="2489" y="1165"/>
                    <a:pt x="2352" y="1096"/>
                    <a:pt x="2192" y="1028"/>
                  </a:cubicBezTo>
                  <a:lnTo>
                    <a:pt x="2169" y="1005"/>
                  </a:lnTo>
                  <a:lnTo>
                    <a:pt x="2169" y="1005"/>
                  </a:lnTo>
                  <a:cubicBezTo>
                    <a:pt x="2169" y="1010"/>
                    <a:pt x="2170" y="1014"/>
                    <a:pt x="2172" y="1017"/>
                  </a:cubicBezTo>
                  <a:lnTo>
                    <a:pt x="2172" y="1017"/>
                  </a:lnTo>
                  <a:cubicBezTo>
                    <a:pt x="1929" y="882"/>
                    <a:pt x="1707" y="726"/>
                    <a:pt x="1507" y="549"/>
                  </a:cubicBezTo>
                  <a:cubicBezTo>
                    <a:pt x="1416" y="457"/>
                    <a:pt x="1347" y="389"/>
                    <a:pt x="1302" y="298"/>
                  </a:cubicBezTo>
                  <a:cubicBezTo>
                    <a:pt x="1256" y="252"/>
                    <a:pt x="1233" y="183"/>
                    <a:pt x="1188" y="115"/>
                  </a:cubicBezTo>
                  <a:cubicBezTo>
                    <a:pt x="1165" y="47"/>
                    <a:pt x="1073" y="1"/>
                    <a:pt x="1005" y="1"/>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8" name="Google Shape;1136;p22">
              <a:extLst>
                <a:ext uri="{FF2B5EF4-FFF2-40B4-BE49-F238E27FC236}">
                  <a16:creationId xmlns:a16="http://schemas.microsoft.com/office/drawing/2014/main" id="{6A56F892-7D69-4FCB-8F58-3013677422D9}"/>
                </a:ext>
              </a:extLst>
            </p:cNvPr>
            <p:cNvSpPr/>
            <p:nvPr/>
          </p:nvSpPr>
          <p:spPr>
            <a:xfrm>
              <a:off x="5411644" y="1830558"/>
              <a:ext cx="11758" cy="30652"/>
            </a:xfrm>
            <a:custGeom>
              <a:avLst/>
              <a:gdLst/>
              <a:ahLst/>
              <a:cxnLst/>
              <a:rect l="l" t="t" r="r" b="b"/>
              <a:pathLst>
                <a:path w="435" h="1134" extrusionOk="0">
                  <a:moveTo>
                    <a:pt x="138" y="0"/>
                  </a:moveTo>
                  <a:cubicBezTo>
                    <a:pt x="115" y="0"/>
                    <a:pt x="115" y="0"/>
                    <a:pt x="92" y="23"/>
                  </a:cubicBezTo>
                  <a:cubicBezTo>
                    <a:pt x="69" y="23"/>
                    <a:pt x="47" y="46"/>
                    <a:pt x="47" y="69"/>
                  </a:cubicBezTo>
                  <a:cubicBezTo>
                    <a:pt x="47" y="91"/>
                    <a:pt x="24" y="137"/>
                    <a:pt x="24" y="183"/>
                  </a:cubicBezTo>
                  <a:cubicBezTo>
                    <a:pt x="24" y="228"/>
                    <a:pt x="1" y="297"/>
                    <a:pt x="1" y="342"/>
                  </a:cubicBezTo>
                  <a:cubicBezTo>
                    <a:pt x="1" y="388"/>
                    <a:pt x="1" y="457"/>
                    <a:pt x="1" y="502"/>
                  </a:cubicBezTo>
                  <a:cubicBezTo>
                    <a:pt x="1" y="571"/>
                    <a:pt x="24" y="639"/>
                    <a:pt x="47" y="731"/>
                  </a:cubicBezTo>
                  <a:cubicBezTo>
                    <a:pt x="69" y="753"/>
                    <a:pt x="69" y="799"/>
                    <a:pt x="92" y="822"/>
                  </a:cubicBezTo>
                  <a:cubicBezTo>
                    <a:pt x="115" y="867"/>
                    <a:pt x="138" y="913"/>
                    <a:pt x="161" y="936"/>
                  </a:cubicBezTo>
                  <a:cubicBezTo>
                    <a:pt x="183" y="959"/>
                    <a:pt x="183" y="982"/>
                    <a:pt x="206" y="1004"/>
                  </a:cubicBezTo>
                  <a:cubicBezTo>
                    <a:pt x="229" y="1050"/>
                    <a:pt x="252" y="1073"/>
                    <a:pt x="275" y="1096"/>
                  </a:cubicBezTo>
                  <a:cubicBezTo>
                    <a:pt x="302" y="1122"/>
                    <a:pt x="328" y="1134"/>
                    <a:pt x="350" y="1134"/>
                  </a:cubicBezTo>
                  <a:cubicBezTo>
                    <a:pt x="366" y="1134"/>
                    <a:pt x="379" y="1128"/>
                    <a:pt x="389" y="1119"/>
                  </a:cubicBezTo>
                  <a:cubicBezTo>
                    <a:pt x="435" y="1096"/>
                    <a:pt x="435" y="1027"/>
                    <a:pt x="412" y="1004"/>
                  </a:cubicBezTo>
                  <a:cubicBezTo>
                    <a:pt x="366" y="936"/>
                    <a:pt x="320" y="890"/>
                    <a:pt x="275" y="822"/>
                  </a:cubicBezTo>
                  <a:cubicBezTo>
                    <a:pt x="252" y="776"/>
                    <a:pt x="229" y="731"/>
                    <a:pt x="206" y="685"/>
                  </a:cubicBezTo>
                  <a:cubicBezTo>
                    <a:pt x="206" y="662"/>
                    <a:pt x="183" y="616"/>
                    <a:pt x="183" y="594"/>
                  </a:cubicBezTo>
                  <a:cubicBezTo>
                    <a:pt x="161" y="548"/>
                    <a:pt x="161" y="479"/>
                    <a:pt x="161" y="434"/>
                  </a:cubicBezTo>
                  <a:cubicBezTo>
                    <a:pt x="161" y="388"/>
                    <a:pt x="161" y="342"/>
                    <a:pt x="161" y="297"/>
                  </a:cubicBezTo>
                  <a:cubicBezTo>
                    <a:pt x="183" y="274"/>
                    <a:pt x="183" y="228"/>
                    <a:pt x="183" y="206"/>
                  </a:cubicBezTo>
                  <a:cubicBezTo>
                    <a:pt x="183" y="160"/>
                    <a:pt x="206" y="137"/>
                    <a:pt x="206" y="114"/>
                  </a:cubicBezTo>
                  <a:cubicBezTo>
                    <a:pt x="206" y="91"/>
                    <a:pt x="206" y="69"/>
                    <a:pt x="206" y="46"/>
                  </a:cubicBezTo>
                  <a:cubicBezTo>
                    <a:pt x="206" y="46"/>
                    <a:pt x="183" y="23"/>
                    <a:pt x="161" y="23"/>
                  </a:cubicBezTo>
                  <a:cubicBezTo>
                    <a:pt x="138" y="0"/>
                    <a:pt x="138" y="0"/>
                    <a:pt x="138" y="0"/>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9" name="Google Shape;1137;p22">
              <a:extLst>
                <a:ext uri="{FF2B5EF4-FFF2-40B4-BE49-F238E27FC236}">
                  <a16:creationId xmlns:a16="http://schemas.microsoft.com/office/drawing/2014/main" id="{3E3E9223-3E34-4C72-8649-101FBE8C9E16}"/>
                </a:ext>
              </a:extLst>
            </p:cNvPr>
            <p:cNvSpPr/>
            <p:nvPr/>
          </p:nvSpPr>
          <p:spPr>
            <a:xfrm>
              <a:off x="5419672" y="1801555"/>
              <a:ext cx="90713" cy="56790"/>
            </a:xfrm>
            <a:custGeom>
              <a:avLst/>
              <a:gdLst/>
              <a:ahLst/>
              <a:cxnLst/>
              <a:rect l="l" t="t" r="r" b="b"/>
              <a:pathLst>
                <a:path w="3356" h="2101" extrusionOk="0">
                  <a:moveTo>
                    <a:pt x="115" y="0"/>
                  </a:moveTo>
                  <a:cubicBezTo>
                    <a:pt x="23" y="46"/>
                    <a:pt x="1" y="137"/>
                    <a:pt x="23" y="206"/>
                  </a:cubicBezTo>
                  <a:cubicBezTo>
                    <a:pt x="92" y="320"/>
                    <a:pt x="138" y="434"/>
                    <a:pt x="206" y="548"/>
                  </a:cubicBezTo>
                  <a:cubicBezTo>
                    <a:pt x="275" y="685"/>
                    <a:pt x="366" y="799"/>
                    <a:pt x="457" y="913"/>
                  </a:cubicBezTo>
                  <a:cubicBezTo>
                    <a:pt x="571" y="1050"/>
                    <a:pt x="685" y="1164"/>
                    <a:pt x="822" y="1279"/>
                  </a:cubicBezTo>
                  <a:cubicBezTo>
                    <a:pt x="936" y="1393"/>
                    <a:pt x="1051" y="1484"/>
                    <a:pt x="1165" y="1575"/>
                  </a:cubicBezTo>
                  <a:cubicBezTo>
                    <a:pt x="1302" y="1667"/>
                    <a:pt x="1416" y="1735"/>
                    <a:pt x="1576" y="1804"/>
                  </a:cubicBezTo>
                  <a:cubicBezTo>
                    <a:pt x="1690" y="1872"/>
                    <a:pt x="1827" y="1918"/>
                    <a:pt x="1941" y="1963"/>
                  </a:cubicBezTo>
                  <a:cubicBezTo>
                    <a:pt x="2192" y="2032"/>
                    <a:pt x="2466" y="2055"/>
                    <a:pt x="2717" y="2100"/>
                  </a:cubicBezTo>
                  <a:lnTo>
                    <a:pt x="2968" y="2100"/>
                  </a:lnTo>
                  <a:cubicBezTo>
                    <a:pt x="3036" y="2100"/>
                    <a:pt x="3105" y="2077"/>
                    <a:pt x="3173" y="2055"/>
                  </a:cubicBezTo>
                  <a:cubicBezTo>
                    <a:pt x="3196" y="2055"/>
                    <a:pt x="3242" y="2032"/>
                    <a:pt x="3265" y="2009"/>
                  </a:cubicBezTo>
                  <a:cubicBezTo>
                    <a:pt x="3310" y="1963"/>
                    <a:pt x="3356" y="1918"/>
                    <a:pt x="3356" y="1849"/>
                  </a:cubicBezTo>
                  <a:cubicBezTo>
                    <a:pt x="3356" y="1735"/>
                    <a:pt x="3265" y="1621"/>
                    <a:pt x="3150" y="1621"/>
                  </a:cubicBezTo>
                  <a:cubicBezTo>
                    <a:pt x="3082" y="1621"/>
                    <a:pt x="3014" y="1598"/>
                    <a:pt x="2945" y="1598"/>
                  </a:cubicBezTo>
                  <a:cubicBezTo>
                    <a:pt x="2877" y="1598"/>
                    <a:pt x="2785" y="1598"/>
                    <a:pt x="2717" y="1575"/>
                  </a:cubicBezTo>
                  <a:cubicBezTo>
                    <a:pt x="2557" y="1575"/>
                    <a:pt x="2420" y="1552"/>
                    <a:pt x="2260" y="1530"/>
                  </a:cubicBezTo>
                  <a:cubicBezTo>
                    <a:pt x="2055" y="1461"/>
                    <a:pt x="1827" y="1393"/>
                    <a:pt x="1621" y="1279"/>
                  </a:cubicBezTo>
                  <a:cubicBezTo>
                    <a:pt x="1302" y="1119"/>
                    <a:pt x="1005" y="913"/>
                    <a:pt x="754" y="662"/>
                  </a:cubicBezTo>
                  <a:cubicBezTo>
                    <a:pt x="617" y="548"/>
                    <a:pt x="503" y="434"/>
                    <a:pt x="411" y="297"/>
                  </a:cubicBezTo>
                  <a:cubicBezTo>
                    <a:pt x="389" y="229"/>
                    <a:pt x="343" y="160"/>
                    <a:pt x="320" y="92"/>
                  </a:cubicBezTo>
                  <a:cubicBezTo>
                    <a:pt x="297" y="23"/>
                    <a:pt x="229" y="0"/>
                    <a:pt x="160" y="0"/>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0" name="Google Shape;1138;p22">
              <a:extLst>
                <a:ext uri="{FF2B5EF4-FFF2-40B4-BE49-F238E27FC236}">
                  <a16:creationId xmlns:a16="http://schemas.microsoft.com/office/drawing/2014/main" id="{DA829238-C1AE-4AB3-B8BF-7DB14E3A7AEF}"/>
                </a:ext>
              </a:extLst>
            </p:cNvPr>
            <p:cNvSpPr/>
            <p:nvPr/>
          </p:nvSpPr>
          <p:spPr>
            <a:xfrm>
              <a:off x="5449919" y="1847209"/>
              <a:ext cx="112931" cy="99606"/>
            </a:xfrm>
            <a:custGeom>
              <a:avLst/>
              <a:gdLst/>
              <a:ahLst/>
              <a:cxnLst/>
              <a:rect l="l" t="t" r="r" b="b"/>
              <a:pathLst>
                <a:path w="4178" h="3685" extrusionOk="0">
                  <a:moveTo>
                    <a:pt x="2100" y="0"/>
                  </a:moveTo>
                  <a:cubicBezTo>
                    <a:pt x="1986" y="69"/>
                    <a:pt x="1917" y="206"/>
                    <a:pt x="1986" y="320"/>
                  </a:cubicBezTo>
                  <a:cubicBezTo>
                    <a:pt x="2009" y="366"/>
                    <a:pt x="2009" y="388"/>
                    <a:pt x="2031" y="434"/>
                  </a:cubicBezTo>
                  <a:lnTo>
                    <a:pt x="2009" y="434"/>
                  </a:lnTo>
                  <a:cubicBezTo>
                    <a:pt x="1984" y="428"/>
                    <a:pt x="1961" y="425"/>
                    <a:pt x="1940" y="425"/>
                  </a:cubicBezTo>
                  <a:cubicBezTo>
                    <a:pt x="1881" y="425"/>
                    <a:pt x="1831" y="446"/>
                    <a:pt x="1780" y="480"/>
                  </a:cubicBezTo>
                  <a:cubicBezTo>
                    <a:pt x="1735" y="525"/>
                    <a:pt x="1689" y="594"/>
                    <a:pt x="1689" y="685"/>
                  </a:cubicBezTo>
                  <a:cubicBezTo>
                    <a:pt x="1621" y="685"/>
                    <a:pt x="1552" y="731"/>
                    <a:pt x="1507" y="799"/>
                  </a:cubicBezTo>
                  <a:cubicBezTo>
                    <a:pt x="1484" y="845"/>
                    <a:pt x="1461" y="868"/>
                    <a:pt x="1461" y="913"/>
                  </a:cubicBezTo>
                  <a:cubicBezTo>
                    <a:pt x="1415" y="913"/>
                    <a:pt x="1370" y="936"/>
                    <a:pt x="1324" y="982"/>
                  </a:cubicBezTo>
                  <a:cubicBezTo>
                    <a:pt x="1233" y="1050"/>
                    <a:pt x="1187" y="1187"/>
                    <a:pt x="1210" y="1301"/>
                  </a:cubicBezTo>
                  <a:cubicBezTo>
                    <a:pt x="1141" y="1301"/>
                    <a:pt x="1096" y="1347"/>
                    <a:pt x="1027" y="1370"/>
                  </a:cubicBezTo>
                  <a:cubicBezTo>
                    <a:pt x="936" y="1461"/>
                    <a:pt x="890" y="1598"/>
                    <a:pt x="913" y="1712"/>
                  </a:cubicBezTo>
                  <a:cubicBezTo>
                    <a:pt x="867" y="1735"/>
                    <a:pt x="822" y="1781"/>
                    <a:pt x="776" y="1826"/>
                  </a:cubicBezTo>
                  <a:cubicBezTo>
                    <a:pt x="730" y="1895"/>
                    <a:pt x="708" y="2009"/>
                    <a:pt x="730" y="2100"/>
                  </a:cubicBezTo>
                  <a:cubicBezTo>
                    <a:pt x="639" y="2100"/>
                    <a:pt x="571" y="2123"/>
                    <a:pt x="502" y="2169"/>
                  </a:cubicBezTo>
                  <a:cubicBezTo>
                    <a:pt x="502" y="2192"/>
                    <a:pt x="479" y="2192"/>
                    <a:pt x="479" y="2192"/>
                  </a:cubicBezTo>
                  <a:cubicBezTo>
                    <a:pt x="459" y="2185"/>
                    <a:pt x="439" y="2182"/>
                    <a:pt x="419" y="2182"/>
                  </a:cubicBezTo>
                  <a:cubicBezTo>
                    <a:pt x="371" y="2182"/>
                    <a:pt x="322" y="2198"/>
                    <a:pt x="274" y="2214"/>
                  </a:cubicBezTo>
                  <a:cubicBezTo>
                    <a:pt x="205" y="2237"/>
                    <a:pt x="160" y="2283"/>
                    <a:pt x="114" y="2329"/>
                  </a:cubicBezTo>
                  <a:cubicBezTo>
                    <a:pt x="91" y="2374"/>
                    <a:pt x="69" y="2397"/>
                    <a:pt x="69" y="2443"/>
                  </a:cubicBezTo>
                  <a:cubicBezTo>
                    <a:pt x="0" y="2557"/>
                    <a:pt x="0" y="2694"/>
                    <a:pt x="0" y="2808"/>
                  </a:cubicBezTo>
                  <a:cubicBezTo>
                    <a:pt x="46" y="3036"/>
                    <a:pt x="183" y="3242"/>
                    <a:pt x="388" y="3401"/>
                  </a:cubicBezTo>
                  <a:cubicBezTo>
                    <a:pt x="457" y="3447"/>
                    <a:pt x="548" y="3493"/>
                    <a:pt x="639" y="3538"/>
                  </a:cubicBezTo>
                  <a:cubicBezTo>
                    <a:pt x="708" y="3561"/>
                    <a:pt x="776" y="3607"/>
                    <a:pt x="845" y="3630"/>
                  </a:cubicBezTo>
                  <a:cubicBezTo>
                    <a:pt x="962" y="3663"/>
                    <a:pt x="1079" y="3684"/>
                    <a:pt x="1204" y="3684"/>
                  </a:cubicBezTo>
                  <a:cubicBezTo>
                    <a:pt x="1251" y="3684"/>
                    <a:pt x="1298" y="3681"/>
                    <a:pt x="1347" y="3675"/>
                  </a:cubicBezTo>
                  <a:cubicBezTo>
                    <a:pt x="1461" y="3652"/>
                    <a:pt x="1598" y="3607"/>
                    <a:pt x="1735" y="3561"/>
                  </a:cubicBezTo>
                  <a:cubicBezTo>
                    <a:pt x="1849" y="3515"/>
                    <a:pt x="1963" y="3470"/>
                    <a:pt x="2054" y="3424"/>
                  </a:cubicBezTo>
                  <a:cubicBezTo>
                    <a:pt x="2191" y="3356"/>
                    <a:pt x="2328" y="3264"/>
                    <a:pt x="2465" y="3173"/>
                  </a:cubicBezTo>
                  <a:cubicBezTo>
                    <a:pt x="2488" y="3173"/>
                    <a:pt x="2511" y="3150"/>
                    <a:pt x="2534" y="3127"/>
                  </a:cubicBezTo>
                  <a:cubicBezTo>
                    <a:pt x="2534" y="3105"/>
                    <a:pt x="2556" y="3082"/>
                    <a:pt x="2556" y="3036"/>
                  </a:cubicBezTo>
                  <a:cubicBezTo>
                    <a:pt x="2579" y="2922"/>
                    <a:pt x="2648" y="2808"/>
                    <a:pt x="2739" y="2739"/>
                  </a:cubicBezTo>
                  <a:cubicBezTo>
                    <a:pt x="2830" y="2648"/>
                    <a:pt x="2967" y="2557"/>
                    <a:pt x="3104" y="2466"/>
                  </a:cubicBezTo>
                  <a:cubicBezTo>
                    <a:pt x="3218" y="2397"/>
                    <a:pt x="3333" y="2351"/>
                    <a:pt x="3447" y="2306"/>
                  </a:cubicBezTo>
                  <a:lnTo>
                    <a:pt x="3492" y="2260"/>
                  </a:lnTo>
                  <a:cubicBezTo>
                    <a:pt x="3561" y="2237"/>
                    <a:pt x="3606" y="2214"/>
                    <a:pt x="3675" y="2169"/>
                  </a:cubicBezTo>
                  <a:cubicBezTo>
                    <a:pt x="3675" y="2169"/>
                    <a:pt x="3675" y="2146"/>
                    <a:pt x="3675" y="2146"/>
                  </a:cubicBezTo>
                  <a:cubicBezTo>
                    <a:pt x="3743" y="2055"/>
                    <a:pt x="3835" y="1963"/>
                    <a:pt x="3903" y="1872"/>
                  </a:cubicBezTo>
                  <a:cubicBezTo>
                    <a:pt x="3949" y="1826"/>
                    <a:pt x="4017" y="1758"/>
                    <a:pt x="4063" y="1689"/>
                  </a:cubicBezTo>
                  <a:cubicBezTo>
                    <a:pt x="4040" y="1621"/>
                    <a:pt x="4040" y="1530"/>
                    <a:pt x="4109" y="1461"/>
                  </a:cubicBezTo>
                  <a:cubicBezTo>
                    <a:pt x="4109" y="1438"/>
                    <a:pt x="4131" y="1416"/>
                    <a:pt x="4177" y="1416"/>
                  </a:cubicBezTo>
                  <a:cubicBezTo>
                    <a:pt x="4177" y="1393"/>
                    <a:pt x="4177" y="1393"/>
                    <a:pt x="4154" y="1370"/>
                  </a:cubicBezTo>
                  <a:cubicBezTo>
                    <a:pt x="4154" y="1301"/>
                    <a:pt x="4109" y="1233"/>
                    <a:pt x="4040" y="1210"/>
                  </a:cubicBezTo>
                  <a:cubicBezTo>
                    <a:pt x="3994" y="1164"/>
                    <a:pt x="3949" y="1164"/>
                    <a:pt x="3903" y="1142"/>
                  </a:cubicBezTo>
                  <a:lnTo>
                    <a:pt x="3835" y="1142"/>
                  </a:lnTo>
                  <a:cubicBezTo>
                    <a:pt x="3629" y="1096"/>
                    <a:pt x="3447" y="1028"/>
                    <a:pt x="3241" y="936"/>
                  </a:cubicBezTo>
                  <a:cubicBezTo>
                    <a:pt x="3059" y="822"/>
                    <a:pt x="2899" y="685"/>
                    <a:pt x="2739" y="548"/>
                  </a:cubicBezTo>
                  <a:lnTo>
                    <a:pt x="2716" y="548"/>
                  </a:lnTo>
                  <a:cubicBezTo>
                    <a:pt x="2716" y="548"/>
                    <a:pt x="2716" y="548"/>
                    <a:pt x="2716" y="525"/>
                  </a:cubicBezTo>
                  <a:cubicBezTo>
                    <a:pt x="2693" y="525"/>
                    <a:pt x="2693" y="525"/>
                    <a:pt x="2671" y="503"/>
                  </a:cubicBezTo>
                  <a:cubicBezTo>
                    <a:pt x="2602" y="434"/>
                    <a:pt x="2556" y="366"/>
                    <a:pt x="2511" y="297"/>
                  </a:cubicBezTo>
                  <a:cubicBezTo>
                    <a:pt x="2465" y="251"/>
                    <a:pt x="2442" y="183"/>
                    <a:pt x="2420" y="137"/>
                  </a:cubicBezTo>
                  <a:cubicBezTo>
                    <a:pt x="2374" y="46"/>
                    <a:pt x="2283" y="0"/>
                    <a:pt x="2191" y="0"/>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1" name="Google Shape;1139;p22">
              <a:extLst>
                <a:ext uri="{FF2B5EF4-FFF2-40B4-BE49-F238E27FC236}">
                  <a16:creationId xmlns:a16="http://schemas.microsoft.com/office/drawing/2014/main" id="{4EB9858A-9368-48A4-A270-82B0F1A446C3}"/>
                </a:ext>
              </a:extLst>
            </p:cNvPr>
            <p:cNvSpPr/>
            <p:nvPr/>
          </p:nvSpPr>
          <p:spPr>
            <a:xfrm>
              <a:off x="5430781" y="1775633"/>
              <a:ext cx="103065" cy="55547"/>
            </a:xfrm>
            <a:custGeom>
              <a:avLst/>
              <a:gdLst/>
              <a:ahLst/>
              <a:cxnLst/>
              <a:rect l="l" t="t" r="r" b="b"/>
              <a:pathLst>
                <a:path w="3813" h="2055" extrusionOk="0">
                  <a:moveTo>
                    <a:pt x="3424" y="1393"/>
                  </a:moveTo>
                  <a:cubicBezTo>
                    <a:pt x="3429" y="1393"/>
                    <a:pt x="3434" y="1393"/>
                    <a:pt x="3438" y="1393"/>
                  </a:cubicBezTo>
                  <a:lnTo>
                    <a:pt x="3438" y="1393"/>
                  </a:lnTo>
                  <a:cubicBezTo>
                    <a:pt x="3441" y="1393"/>
                    <a:pt x="3444" y="1393"/>
                    <a:pt x="3447" y="1393"/>
                  </a:cubicBezTo>
                  <a:close/>
                  <a:moveTo>
                    <a:pt x="206" y="1"/>
                  </a:moveTo>
                  <a:cubicBezTo>
                    <a:pt x="160" y="1"/>
                    <a:pt x="115" y="23"/>
                    <a:pt x="92" y="46"/>
                  </a:cubicBezTo>
                  <a:cubicBezTo>
                    <a:pt x="0" y="115"/>
                    <a:pt x="0" y="229"/>
                    <a:pt x="69" y="320"/>
                  </a:cubicBezTo>
                  <a:cubicBezTo>
                    <a:pt x="137" y="412"/>
                    <a:pt x="206" y="526"/>
                    <a:pt x="297" y="640"/>
                  </a:cubicBezTo>
                  <a:cubicBezTo>
                    <a:pt x="388" y="754"/>
                    <a:pt x="480" y="868"/>
                    <a:pt x="594" y="959"/>
                  </a:cubicBezTo>
                  <a:cubicBezTo>
                    <a:pt x="708" y="1096"/>
                    <a:pt x="845" y="1210"/>
                    <a:pt x="982" y="1325"/>
                  </a:cubicBezTo>
                  <a:cubicBezTo>
                    <a:pt x="1096" y="1416"/>
                    <a:pt x="1210" y="1507"/>
                    <a:pt x="1347" y="1598"/>
                  </a:cubicBezTo>
                  <a:cubicBezTo>
                    <a:pt x="1416" y="1644"/>
                    <a:pt x="1507" y="1690"/>
                    <a:pt x="1598" y="1713"/>
                  </a:cubicBezTo>
                  <a:cubicBezTo>
                    <a:pt x="1667" y="1758"/>
                    <a:pt x="1735" y="1781"/>
                    <a:pt x="1804" y="1827"/>
                  </a:cubicBezTo>
                  <a:cubicBezTo>
                    <a:pt x="1918" y="1872"/>
                    <a:pt x="2032" y="1895"/>
                    <a:pt x="2169" y="1918"/>
                  </a:cubicBezTo>
                  <a:cubicBezTo>
                    <a:pt x="2329" y="1964"/>
                    <a:pt x="2488" y="2009"/>
                    <a:pt x="2671" y="2032"/>
                  </a:cubicBezTo>
                  <a:cubicBezTo>
                    <a:pt x="2785" y="2055"/>
                    <a:pt x="2899" y="2055"/>
                    <a:pt x="3013" y="2055"/>
                  </a:cubicBezTo>
                  <a:cubicBezTo>
                    <a:pt x="3128" y="2055"/>
                    <a:pt x="3242" y="2055"/>
                    <a:pt x="3333" y="2032"/>
                  </a:cubicBezTo>
                  <a:cubicBezTo>
                    <a:pt x="3379" y="2032"/>
                    <a:pt x="3424" y="2009"/>
                    <a:pt x="3447" y="2009"/>
                  </a:cubicBezTo>
                  <a:cubicBezTo>
                    <a:pt x="3538" y="1986"/>
                    <a:pt x="3607" y="1964"/>
                    <a:pt x="3698" y="1895"/>
                  </a:cubicBezTo>
                  <a:cubicBezTo>
                    <a:pt x="3789" y="1827"/>
                    <a:pt x="3812" y="1667"/>
                    <a:pt x="3767" y="1553"/>
                  </a:cubicBezTo>
                  <a:cubicBezTo>
                    <a:pt x="3744" y="1484"/>
                    <a:pt x="3675" y="1439"/>
                    <a:pt x="3607" y="1416"/>
                  </a:cubicBezTo>
                  <a:cubicBezTo>
                    <a:pt x="3543" y="1395"/>
                    <a:pt x="3499" y="1393"/>
                    <a:pt x="3438" y="1393"/>
                  </a:cubicBezTo>
                  <a:lnTo>
                    <a:pt x="3438" y="1393"/>
                  </a:lnTo>
                  <a:cubicBezTo>
                    <a:pt x="3398" y="1393"/>
                    <a:pt x="3377" y="1395"/>
                    <a:pt x="3356" y="1416"/>
                  </a:cubicBezTo>
                  <a:lnTo>
                    <a:pt x="3264" y="1416"/>
                  </a:lnTo>
                  <a:cubicBezTo>
                    <a:pt x="3196" y="1439"/>
                    <a:pt x="3150" y="1439"/>
                    <a:pt x="3105" y="1461"/>
                  </a:cubicBezTo>
                  <a:cubicBezTo>
                    <a:pt x="2854" y="1461"/>
                    <a:pt x="2580" y="1393"/>
                    <a:pt x="2329" y="1347"/>
                  </a:cubicBezTo>
                  <a:lnTo>
                    <a:pt x="2420" y="1347"/>
                  </a:lnTo>
                  <a:cubicBezTo>
                    <a:pt x="2283" y="1325"/>
                    <a:pt x="2146" y="1302"/>
                    <a:pt x="2009" y="1256"/>
                  </a:cubicBezTo>
                  <a:cubicBezTo>
                    <a:pt x="1872" y="1210"/>
                    <a:pt x="1735" y="1142"/>
                    <a:pt x="1598" y="1073"/>
                  </a:cubicBezTo>
                  <a:cubicBezTo>
                    <a:pt x="1438" y="982"/>
                    <a:pt x="1302" y="891"/>
                    <a:pt x="1142" y="800"/>
                  </a:cubicBezTo>
                  <a:cubicBezTo>
                    <a:pt x="982" y="685"/>
                    <a:pt x="822" y="571"/>
                    <a:pt x="662" y="434"/>
                  </a:cubicBezTo>
                  <a:cubicBezTo>
                    <a:pt x="617" y="366"/>
                    <a:pt x="548" y="320"/>
                    <a:pt x="503" y="275"/>
                  </a:cubicBezTo>
                  <a:cubicBezTo>
                    <a:pt x="457" y="206"/>
                    <a:pt x="411" y="138"/>
                    <a:pt x="366" y="69"/>
                  </a:cubicBezTo>
                  <a:cubicBezTo>
                    <a:pt x="320" y="23"/>
                    <a:pt x="274" y="1"/>
                    <a:pt x="206" y="1"/>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2" name="Google Shape;1140;p22">
              <a:extLst>
                <a:ext uri="{FF2B5EF4-FFF2-40B4-BE49-F238E27FC236}">
                  <a16:creationId xmlns:a16="http://schemas.microsoft.com/office/drawing/2014/main" id="{3E82A70C-8C9B-45AE-BCC5-30D8AA303208}"/>
                </a:ext>
              </a:extLst>
            </p:cNvPr>
            <p:cNvSpPr/>
            <p:nvPr/>
          </p:nvSpPr>
          <p:spPr>
            <a:xfrm>
              <a:off x="5521467" y="1816962"/>
              <a:ext cx="72846" cy="46302"/>
            </a:xfrm>
            <a:custGeom>
              <a:avLst/>
              <a:gdLst/>
              <a:ahLst/>
              <a:cxnLst/>
              <a:rect l="l" t="t" r="r" b="b"/>
              <a:pathLst>
                <a:path w="2695" h="1713" extrusionOk="0">
                  <a:moveTo>
                    <a:pt x="2329" y="1142"/>
                  </a:moveTo>
                  <a:cubicBezTo>
                    <a:pt x="2329" y="1165"/>
                    <a:pt x="2329" y="1165"/>
                    <a:pt x="2306" y="1165"/>
                  </a:cubicBezTo>
                  <a:cubicBezTo>
                    <a:pt x="2306" y="1142"/>
                    <a:pt x="2329" y="1142"/>
                    <a:pt x="2329" y="1142"/>
                  </a:cubicBezTo>
                  <a:close/>
                  <a:moveTo>
                    <a:pt x="252" y="1"/>
                  </a:moveTo>
                  <a:cubicBezTo>
                    <a:pt x="183" y="1"/>
                    <a:pt x="92" y="24"/>
                    <a:pt x="46" y="92"/>
                  </a:cubicBezTo>
                  <a:cubicBezTo>
                    <a:pt x="24" y="138"/>
                    <a:pt x="1" y="206"/>
                    <a:pt x="24" y="252"/>
                  </a:cubicBezTo>
                  <a:cubicBezTo>
                    <a:pt x="24" y="321"/>
                    <a:pt x="69" y="366"/>
                    <a:pt x="115" y="412"/>
                  </a:cubicBezTo>
                  <a:cubicBezTo>
                    <a:pt x="115" y="412"/>
                    <a:pt x="138" y="435"/>
                    <a:pt x="138" y="435"/>
                  </a:cubicBezTo>
                  <a:cubicBezTo>
                    <a:pt x="275" y="572"/>
                    <a:pt x="366" y="754"/>
                    <a:pt x="503" y="891"/>
                  </a:cubicBezTo>
                  <a:cubicBezTo>
                    <a:pt x="594" y="982"/>
                    <a:pt x="686" y="1074"/>
                    <a:pt x="777" y="1165"/>
                  </a:cubicBezTo>
                  <a:cubicBezTo>
                    <a:pt x="868" y="1234"/>
                    <a:pt x="959" y="1325"/>
                    <a:pt x="1051" y="1370"/>
                  </a:cubicBezTo>
                  <a:cubicBezTo>
                    <a:pt x="1256" y="1507"/>
                    <a:pt x="1462" y="1599"/>
                    <a:pt x="1690" y="1644"/>
                  </a:cubicBezTo>
                  <a:cubicBezTo>
                    <a:pt x="1804" y="1690"/>
                    <a:pt x="1895" y="1713"/>
                    <a:pt x="2009" y="1713"/>
                  </a:cubicBezTo>
                  <a:lnTo>
                    <a:pt x="2352" y="1713"/>
                  </a:lnTo>
                  <a:cubicBezTo>
                    <a:pt x="2443" y="1690"/>
                    <a:pt x="2512" y="1644"/>
                    <a:pt x="2557" y="1622"/>
                  </a:cubicBezTo>
                  <a:cubicBezTo>
                    <a:pt x="2671" y="1553"/>
                    <a:pt x="2694" y="1393"/>
                    <a:pt x="2649" y="1302"/>
                  </a:cubicBezTo>
                  <a:cubicBezTo>
                    <a:pt x="2589" y="1203"/>
                    <a:pt x="2495" y="1138"/>
                    <a:pt x="2396" y="1138"/>
                  </a:cubicBezTo>
                  <a:cubicBezTo>
                    <a:pt x="2381" y="1138"/>
                    <a:pt x="2367" y="1139"/>
                    <a:pt x="2352" y="1142"/>
                  </a:cubicBezTo>
                  <a:cubicBezTo>
                    <a:pt x="2215" y="1142"/>
                    <a:pt x="2078" y="1142"/>
                    <a:pt x="1964" y="1119"/>
                  </a:cubicBezTo>
                  <a:cubicBezTo>
                    <a:pt x="1781" y="1074"/>
                    <a:pt x="1621" y="1005"/>
                    <a:pt x="1462" y="937"/>
                  </a:cubicBezTo>
                  <a:cubicBezTo>
                    <a:pt x="1347" y="868"/>
                    <a:pt x="1233" y="800"/>
                    <a:pt x="1096" y="709"/>
                  </a:cubicBezTo>
                  <a:cubicBezTo>
                    <a:pt x="1005" y="640"/>
                    <a:pt x="914" y="572"/>
                    <a:pt x="800" y="480"/>
                  </a:cubicBezTo>
                  <a:cubicBezTo>
                    <a:pt x="731" y="412"/>
                    <a:pt x="663" y="343"/>
                    <a:pt x="594" y="275"/>
                  </a:cubicBezTo>
                  <a:cubicBezTo>
                    <a:pt x="526" y="184"/>
                    <a:pt x="457" y="115"/>
                    <a:pt x="366" y="47"/>
                  </a:cubicBezTo>
                  <a:cubicBezTo>
                    <a:pt x="343" y="1"/>
                    <a:pt x="298" y="1"/>
                    <a:pt x="252" y="1"/>
                  </a:cubicBezTo>
                  <a:close/>
                </a:path>
              </a:pathLst>
            </a:custGeom>
            <a:solidFill>
              <a:srgbClr val="8989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3" name="Google Shape;1141;p22">
              <a:extLst>
                <a:ext uri="{FF2B5EF4-FFF2-40B4-BE49-F238E27FC236}">
                  <a16:creationId xmlns:a16="http://schemas.microsoft.com/office/drawing/2014/main" id="{7A9E02C1-7D83-47EA-BB6A-A27A29EF1F81}"/>
                </a:ext>
              </a:extLst>
            </p:cNvPr>
            <p:cNvSpPr/>
            <p:nvPr/>
          </p:nvSpPr>
          <p:spPr>
            <a:xfrm>
              <a:off x="5573905" y="1496765"/>
              <a:ext cx="86415" cy="84171"/>
            </a:xfrm>
            <a:custGeom>
              <a:avLst/>
              <a:gdLst/>
              <a:ahLst/>
              <a:cxnLst/>
              <a:rect l="l" t="t" r="r" b="b"/>
              <a:pathLst>
                <a:path w="3197" h="3114" extrusionOk="0">
                  <a:moveTo>
                    <a:pt x="2169" y="1"/>
                  </a:moveTo>
                  <a:cubicBezTo>
                    <a:pt x="2147" y="1"/>
                    <a:pt x="2124" y="1"/>
                    <a:pt x="2101" y="23"/>
                  </a:cubicBezTo>
                  <a:cubicBezTo>
                    <a:pt x="2010" y="23"/>
                    <a:pt x="1964" y="46"/>
                    <a:pt x="1895" y="92"/>
                  </a:cubicBezTo>
                  <a:cubicBezTo>
                    <a:pt x="1873" y="115"/>
                    <a:pt x="1850" y="138"/>
                    <a:pt x="1827" y="138"/>
                  </a:cubicBezTo>
                  <a:cubicBezTo>
                    <a:pt x="1781" y="160"/>
                    <a:pt x="1736" y="160"/>
                    <a:pt x="1690" y="183"/>
                  </a:cubicBezTo>
                  <a:cubicBezTo>
                    <a:pt x="1599" y="229"/>
                    <a:pt x="1507" y="275"/>
                    <a:pt x="1416" y="343"/>
                  </a:cubicBezTo>
                  <a:cubicBezTo>
                    <a:pt x="1325" y="389"/>
                    <a:pt x="1256" y="480"/>
                    <a:pt x="1188" y="548"/>
                  </a:cubicBezTo>
                  <a:cubicBezTo>
                    <a:pt x="1119" y="640"/>
                    <a:pt x="1028" y="708"/>
                    <a:pt x="960" y="800"/>
                  </a:cubicBezTo>
                  <a:cubicBezTo>
                    <a:pt x="914" y="868"/>
                    <a:pt x="914" y="959"/>
                    <a:pt x="914" y="1028"/>
                  </a:cubicBezTo>
                  <a:cubicBezTo>
                    <a:pt x="891" y="1073"/>
                    <a:pt x="868" y="1142"/>
                    <a:pt x="868" y="1233"/>
                  </a:cubicBezTo>
                  <a:cubicBezTo>
                    <a:pt x="868" y="1233"/>
                    <a:pt x="868" y="1233"/>
                    <a:pt x="868" y="1256"/>
                  </a:cubicBezTo>
                  <a:lnTo>
                    <a:pt x="823" y="1256"/>
                  </a:lnTo>
                  <a:cubicBezTo>
                    <a:pt x="800" y="1245"/>
                    <a:pt x="771" y="1239"/>
                    <a:pt x="743" y="1239"/>
                  </a:cubicBezTo>
                  <a:cubicBezTo>
                    <a:pt x="714" y="1239"/>
                    <a:pt x="686" y="1245"/>
                    <a:pt x="663" y="1256"/>
                  </a:cubicBezTo>
                  <a:cubicBezTo>
                    <a:pt x="572" y="1279"/>
                    <a:pt x="480" y="1325"/>
                    <a:pt x="480" y="1439"/>
                  </a:cubicBezTo>
                  <a:cubicBezTo>
                    <a:pt x="480" y="1461"/>
                    <a:pt x="480" y="1507"/>
                    <a:pt x="503" y="1530"/>
                  </a:cubicBezTo>
                  <a:cubicBezTo>
                    <a:pt x="435" y="1530"/>
                    <a:pt x="389" y="1530"/>
                    <a:pt x="320" y="1553"/>
                  </a:cubicBezTo>
                  <a:lnTo>
                    <a:pt x="206" y="1553"/>
                  </a:lnTo>
                  <a:cubicBezTo>
                    <a:pt x="161" y="1553"/>
                    <a:pt x="115" y="1553"/>
                    <a:pt x="69" y="1598"/>
                  </a:cubicBezTo>
                  <a:cubicBezTo>
                    <a:pt x="47" y="1621"/>
                    <a:pt x="24" y="1667"/>
                    <a:pt x="24" y="1713"/>
                  </a:cubicBezTo>
                  <a:cubicBezTo>
                    <a:pt x="1" y="1804"/>
                    <a:pt x="69" y="1895"/>
                    <a:pt x="184" y="1895"/>
                  </a:cubicBezTo>
                  <a:lnTo>
                    <a:pt x="549" y="1895"/>
                  </a:lnTo>
                  <a:cubicBezTo>
                    <a:pt x="823" y="1964"/>
                    <a:pt x="1074" y="2078"/>
                    <a:pt x="1325" y="2192"/>
                  </a:cubicBezTo>
                  <a:cubicBezTo>
                    <a:pt x="1462" y="2283"/>
                    <a:pt x="1599" y="2352"/>
                    <a:pt x="1736" y="2443"/>
                  </a:cubicBezTo>
                  <a:cubicBezTo>
                    <a:pt x="1873" y="2534"/>
                    <a:pt x="1987" y="2626"/>
                    <a:pt x="2101" y="2740"/>
                  </a:cubicBezTo>
                  <a:cubicBezTo>
                    <a:pt x="2192" y="2808"/>
                    <a:pt x="2261" y="2899"/>
                    <a:pt x="2352" y="2991"/>
                  </a:cubicBezTo>
                  <a:cubicBezTo>
                    <a:pt x="2398" y="3036"/>
                    <a:pt x="2443" y="3105"/>
                    <a:pt x="2512" y="3105"/>
                  </a:cubicBezTo>
                  <a:cubicBezTo>
                    <a:pt x="2540" y="3111"/>
                    <a:pt x="2567" y="3113"/>
                    <a:pt x="2593" y="3113"/>
                  </a:cubicBezTo>
                  <a:cubicBezTo>
                    <a:pt x="2670" y="3113"/>
                    <a:pt x="2734" y="3088"/>
                    <a:pt x="2786" y="3036"/>
                  </a:cubicBezTo>
                  <a:cubicBezTo>
                    <a:pt x="2831" y="2968"/>
                    <a:pt x="2831" y="2877"/>
                    <a:pt x="2786" y="2808"/>
                  </a:cubicBezTo>
                  <a:cubicBezTo>
                    <a:pt x="2763" y="2740"/>
                    <a:pt x="2740" y="2671"/>
                    <a:pt x="2694" y="2603"/>
                  </a:cubicBezTo>
                  <a:lnTo>
                    <a:pt x="2717" y="2603"/>
                  </a:lnTo>
                  <a:cubicBezTo>
                    <a:pt x="2854" y="2534"/>
                    <a:pt x="2923" y="2352"/>
                    <a:pt x="2854" y="2215"/>
                  </a:cubicBezTo>
                  <a:cubicBezTo>
                    <a:pt x="2854" y="2192"/>
                    <a:pt x="2831" y="2169"/>
                    <a:pt x="2831" y="2146"/>
                  </a:cubicBezTo>
                  <a:cubicBezTo>
                    <a:pt x="2900" y="2146"/>
                    <a:pt x="2945" y="2101"/>
                    <a:pt x="2991" y="2032"/>
                  </a:cubicBezTo>
                  <a:cubicBezTo>
                    <a:pt x="3037" y="1986"/>
                    <a:pt x="3037" y="1941"/>
                    <a:pt x="3060" y="1872"/>
                  </a:cubicBezTo>
                  <a:cubicBezTo>
                    <a:pt x="3060" y="1804"/>
                    <a:pt x="3037" y="1735"/>
                    <a:pt x="2991" y="1667"/>
                  </a:cubicBezTo>
                  <a:cubicBezTo>
                    <a:pt x="2968" y="1621"/>
                    <a:pt x="2945" y="1621"/>
                    <a:pt x="2923" y="1598"/>
                  </a:cubicBezTo>
                  <a:cubicBezTo>
                    <a:pt x="2991" y="1576"/>
                    <a:pt x="3060" y="1530"/>
                    <a:pt x="3128" y="1461"/>
                  </a:cubicBezTo>
                  <a:cubicBezTo>
                    <a:pt x="3196" y="1347"/>
                    <a:pt x="3196" y="1188"/>
                    <a:pt x="3105" y="1073"/>
                  </a:cubicBezTo>
                  <a:cubicBezTo>
                    <a:pt x="3082" y="1028"/>
                    <a:pt x="3037" y="1005"/>
                    <a:pt x="2991" y="959"/>
                  </a:cubicBezTo>
                  <a:cubicBezTo>
                    <a:pt x="2923" y="914"/>
                    <a:pt x="2877" y="845"/>
                    <a:pt x="2808" y="777"/>
                  </a:cubicBezTo>
                  <a:cubicBezTo>
                    <a:pt x="2808" y="777"/>
                    <a:pt x="2786" y="754"/>
                    <a:pt x="2786" y="754"/>
                  </a:cubicBezTo>
                  <a:cubicBezTo>
                    <a:pt x="2831" y="708"/>
                    <a:pt x="2877" y="640"/>
                    <a:pt x="2900" y="571"/>
                  </a:cubicBezTo>
                  <a:cubicBezTo>
                    <a:pt x="2945" y="480"/>
                    <a:pt x="2923" y="366"/>
                    <a:pt x="2854" y="275"/>
                  </a:cubicBezTo>
                  <a:cubicBezTo>
                    <a:pt x="2808" y="183"/>
                    <a:pt x="2717" y="160"/>
                    <a:pt x="2626" y="138"/>
                  </a:cubicBezTo>
                  <a:cubicBezTo>
                    <a:pt x="2626" y="138"/>
                    <a:pt x="2603" y="115"/>
                    <a:pt x="2603" y="115"/>
                  </a:cubicBezTo>
                  <a:cubicBezTo>
                    <a:pt x="2557" y="92"/>
                    <a:pt x="2512" y="92"/>
                    <a:pt x="2466" y="69"/>
                  </a:cubicBezTo>
                  <a:cubicBezTo>
                    <a:pt x="2398" y="46"/>
                    <a:pt x="2329" y="23"/>
                    <a:pt x="2238" y="23"/>
                  </a:cubicBezTo>
                  <a:cubicBezTo>
                    <a:pt x="2215" y="1"/>
                    <a:pt x="2192" y="1"/>
                    <a:pt x="216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4" name="Google Shape;1142;p22">
              <a:extLst>
                <a:ext uri="{FF2B5EF4-FFF2-40B4-BE49-F238E27FC236}">
                  <a16:creationId xmlns:a16="http://schemas.microsoft.com/office/drawing/2014/main" id="{29A2328D-36A5-4306-9469-9D7C94A9BA9D}"/>
                </a:ext>
              </a:extLst>
            </p:cNvPr>
            <p:cNvSpPr/>
            <p:nvPr/>
          </p:nvSpPr>
          <p:spPr>
            <a:xfrm>
              <a:off x="5570202" y="1543040"/>
              <a:ext cx="81468" cy="43870"/>
            </a:xfrm>
            <a:custGeom>
              <a:avLst/>
              <a:gdLst/>
              <a:ahLst/>
              <a:cxnLst/>
              <a:rect l="l" t="t" r="r" b="b"/>
              <a:pathLst>
                <a:path w="3014" h="1623" extrusionOk="0">
                  <a:moveTo>
                    <a:pt x="161" y="1"/>
                  </a:moveTo>
                  <a:cubicBezTo>
                    <a:pt x="115" y="1"/>
                    <a:pt x="92" y="23"/>
                    <a:pt x="69" y="46"/>
                  </a:cubicBezTo>
                  <a:cubicBezTo>
                    <a:pt x="24" y="69"/>
                    <a:pt x="24" y="92"/>
                    <a:pt x="1" y="137"/>
                  </a:cubicBezTo>
                  <a:cubicBezTo>
                    <a:pt x="1" y="183"/>
                    <a:pt x="24" y="206"/>
                    <a:pt x="47" y="252"/>
                  </a:cubicBezTo>
                  <a:cubicBezTo>
                    <a:pt x="69" y="274"/>
                    <a:pt x="115" y="297"/>
                    <a:pt x="138" y="297"/>
                  </a:cubicBezTo>
                  <a:cubicBezTo>
                    <a:pt x="229" y="297"/>
                    <a:pt x="298" y="297"/>
                    <a:pt x="366" y="274"/>
                  </a:cubicBezTo>
                  <a:lnTo>
                    <a:pt x="389" y="274"/>
                  </a:lnTo>
                  <a:cubicBezTo>
                    <a:pt x="480" y="274"/>
                    <a:pt x="572" y="274"/>
                    <a:pt x="663" y="297"/>
                  </a:cubicBezTo>
                  <a:lnTo>
                    <a:pt x="640" y="297"/>
                  </a:lnTo>
                  <a:cubicBezTo>
                    <a:pt x="823" y="343"/>
                    <a:pt x="1005" y="411"/>
                    <a:pt x="1188" y="480"/>
                  </a:cubicBezTo>
                  <a:cubicBezTo>
                    <a:pt x="1355" y="543"/>
                    <a:pt x="1504" y="605"/>
                    <a:pt x="1668" y="686"/>
                  </a:cubicBezTo>
                  <a:lnTo>
                    <a:pt x="1668" y="686"/>
                  </a:lnTo>
                  <a:lnTo>
                    <a:pt x="1690" y="708"/>
                  </a:lnTo>
                  <a:cubicBezTo>
                    <a:pt x="1690" y="708"/>
                    <a:pt x="1690" y="701"/>
                    <a:pt x="1686" y="695"/>
                  </a:cubicBezTo>
                  <a:lnTo>
                    <a:pt x="1686" y="695"/>
                  </a:lnTo>
                  <a:cubicBezTo>
                    <a:pt x="1695" y="699"/>
                    <a:pt x="1704" y="704"/>
                    <a:pt x="1713" y="708"/>
                  </a:cubicBezTo>
                  <a:cubicBezTo>
                    <a:pt x="1804" y="754"/>
                    <a:pt x="1895" y="822"/>
                    <a:pt x="2010" y="891"/>
                  </a:cubicBezTo>
                  <a:cubicBezTo>
                    <a:pt x="2101" y="959"/>
                    <a:pt x="2215" y="1028"/>
                    <a:pt x="2306" y="1119"/>
                  </a:cubicBezTo>
                  <a:cubicBezTo>
                    <a:pt x="2375" y="1187"/>
                    <a:pt x="2420" y="1256"/>
                    <a:pt x="2489" y="1324"/>
                  </a:cubicBezTo>
                  <a:cubicBezTo>
                    <a:pt x="2535" y="1393"/>
                    <a:pt x="2603" y="1484"/>
                    <a:pt x="2649" y="1553"/>
                  </a:cubicBezTo>
                  <a:cubicBezTo>
                    <a:pt x="2678" y="1597"/>
                    <a:pt x="2727" y="1622"/>
                    <a:pt x="2782" y="1622"/>
                  </a:cubicBezTo>
                  <a:cubicBezTo>
                    <a:pt x="2812" y="1622"/>
                    <a:pt x="2845" y="1614"/>
                    <a:pt x="2877" y="1598"/>
                  </a:cubicBezTo>
                  <a:cubicBezTo>
                    <a:pt x="2945" y="1575"/>
                    <a:pt x="3014" y="1461"/>
                    <a:pt x="2968" y="1370"/>
                  </a:cubicBezTo>
                  <a:cubicBezTo>
                    <a:pt x="2945" y="1347"/>
                    <a:pt x="2945" y="1324"/>
                    <a:pt x="2923" y="1302"/>
                  </a:cubicBezTo>
                  <a:cubicBezTo>
                    <a:pt x="2900" y="1256"/>
                    <a:pt x="2877" y="1210"/>
                    <a:pt x="2854" y="1165"/>
                  </a:cubicBezTo>
                  <a:cubicBezTo>
                    <a:pt x="2808" y="1119"/>
                    <a:pt x="2786" y="1051"/>
                    <a:pt x="2740" y="1005"/>
                  </a:cubicBezTo>
                  <a:cubicBezTo>
                    <a:pt x="2649" y="891"/>
                    <a:pt x="2535" y="799"/>
                    <a:pt x="2420" y="708"/>
                  </a:cubicBezTo>
                  <a:cubicBezTo>
                    <a:pt x="2352" y="662"/>
                    <a:pt x="2306" y="617"/>
                    <a:pt x="2238" y="571"/>
                  </a:cubicBezTo>
                  <a:cubicBezTo>
                    <a:pt x="2169" y="548"/>
                    <a:pt x="2124" y="503"/>
                    <a:pt x="2078" y="480"/>
                  </a:cubicBezTo>
                  <a:cubicBezTo>
                    <a:pt x="1941" y="389"/>
                    <a:pt x="1804" y="343"/>
                    <a:pt x="1667" y="274"/>
                  </a:cubicBezTo>
                  <a:cubicBezTo>
                    <a:pt x="1553" y="229"/>
                    <a:pt x="1439" y="206"/>
                    <a:pt x="1325" y="160"/>
                  </a:cubicBezTo>
                  <a:cubicBezTo>
                    <a:pt x="1188" y="115"/>
                    <a:pt x="1051" y="69"/>
                    <a:pt x="914" y="46"/>
                  </a:cubicBezTo>
                  <a:cubicBezTo>
                    <a:pt x="800" y="23"/>
                    <a:pt x="686" y="1"/>
                    <a:pt x="57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5" name="Google Shape;1143;p22">
              <a:extLst>
                <a:ext uri="{FF2B5EF4-FFF2-40B4-BE49-F238E27FC236}">
                  <a16:creationId xmlns:a16="http://schemas.microsoft.com/office/drawing/2014/main" id="{3B7BB98F-3DF7-49A2-B687-F5DEA88C32B4}"/>
                </a:ext>
              </a:extLst>
            </p:cNvPr>
            <p:cNvSpPr/>
            <p:nvPr/>
          </p:nvSpPr>
          <p:spPr>
            <a:xfrm>
              <a:off x="5646724" y="1541797"/>
              <a:ext cx="58006" cy="65548"/>
            </a:xfrm>
            <a:custGeom>
              <a:avLst/>
              <a:gdLst/>
              <a:ahLst/>
              <a:cxnLst/>
              <a:rect l="l" t="t" r="r" b="b"/>
              <a:pathLst>
                <a:path w="2146" h="2425" extrusionOk="0">
                  <a:moveTo>
                    <a:pt x="845" y="1"/>
                  </a:moveTo>
                  <a:cubicBezTo>
                    <a:pt x="731" y="1"/>
                    <a:pt x="594" y="24"/>
                    <a:pt x="502" y="69"/>
                  </a:cubicBezTo>
                  <a:cubicBezTo>
                    <a:pt x="388" y="115"/>
                    <a:pt x="320" y="229"/>
                    <a:pt x="343" y="366"/>
                  </a:cubicBezTo>
                  <a:cubicBezTo>
                    <a:pt x="366" y="412"/>
                    <a:pt x="366" y="457"/>
                    <a:pt x="388" y="480"/>
                  </a:cubicBezTo>
                  <a:cubicBezTo>
                    <a:pt x="366" y="503"/>
                    <a:pt x="320" y="549"/>
                    <a:pt x="297" y="617"/>
                  </a:cubicBezTo>
                  <a:cubicBezTo>
                    <a:pt x="274" y="708"/>
                    <a:pt x="297" y="823"/>
                    <a:pt x="388" y="891"/>
                  </a:cubicBezTo>
                  <a:cubicBezTo>
                    <a:pt x="366" y="914"/>
                    <a:pt x="343" y="914"/>
                    <a:pt x="320" y="914"/>
                  </a:cubicBezTo>
                  <a:cubicBezTo>
                    <a:pt x="297" y="937"/>
                    <a:pt x="274" y="960"/>
                    <a:pt x="251" y="982"/>
                  </a:cubicBezTo>
                  <a:cubicBezTo>
                    <a:pt x="206" y="1028"/>
                    <a:pt x="206" y="1074"/>
                    <a:pt x="229" y="1119"/>
                  </a:cubicBezTo>
                  <a:lnTo>
                    <a:pt x="137" y="1119"/>
                  </a:lnTo>
                  <a:cubicBezTo>
                    <a:pt x="69" y="1119"/>
                    <a:pt x="0" y="1165"/>
                    <a:pt x="0" y="1233"/>
                  </a:cubicBezTo>
                  <a:cubicBezTo>
                    <a:pt x="0" y="1279"/>
                    <a:pt x="46" y="1370"/>
                    <a:pt x="114" y="1370"/>
                  </a:cubicBezTo>
                  <a:cubicBezTo>
                    <a:pt x="183" y="1359"/>
                    <a:pt x="246" y="1353"/>
                    <a:pt x="308" y="1353"/>
                  </a:cubicBezTo>
                  <a:cubicBezTo>
                    <a:pt x="371" y="1353"/>
                    <a:pt x="434" y="1359"/>
                    <a:pt x="502" y="1370"/>
                  </a:cubicBezTo>
                  <a:cubicBezTo>
                    <a:pt x="639" y="1416"/>
                    <a:pt x="754" y="1462"/>
                    <a:pt x="868" y="1507"/>
                  </a:cubicBezTo>
                  <a:cubicBezTo>
                    <a:pt x="959" y="1576"/>
                    <a:pt x="1073" y="1644"/>
                    <a:pt x="1164" y="1713"/>
                  </a:cubicBezTo>
                  <a:cubicBezTo>
                    <a:pt x="1279" y="1781"/>
                    <a:pt x="1393" y="1850"/>
                    <a:pt x="1484" y="1941"/>
                  </a:cubicBezTo>
                  <a:cubicBezTo>
                    <a:pt x="1575" y="2032"/>
                    <a:pt x="1644" y="2101"/>
                    <a:pt x="1712" y="2192"/>
                  </a:cubicBezTo>
                  <a:cubicBezTo>
                    <a:pt x="1735" y="2238"/>
                    <a:pt x="1781" y="2283"/>
                    <a:pt x="1804" y="2306"/>
                  </a:cubicBezTo>
                  <a:cubicBezTo>
                    <a:pt x="1863" y="2366"/>
                    <a:pt x="1905" y="2425"/>
                    <a:pt x="1975" y="2425"/>
                  </a:cubicBezTo>
                  <a:cubicBezTo>
                    <a:pt x="1985" y="2425"/>
                    <a:pt x="1997" y="2423"/>
                    <a:pt x="2009" y="2420"/>
                  </a:cubicBezTo>
                  <a:cubicBezTo>
                    <a:pt x="2055" y="2420"/>
                    <a:pt x="2100" y="2375"/>
                    <a:pt x="2123" y="2329"/>
                  </a:cubicBezTo>
                  <a:cubicBezTo>
                    <a:pt x="2146" y="2283"/>
                    <a:pt x="2123" y="2215"/>
                    <a:pt x="2100" y="2169"/>
                  </a:cubicBezTo>
                  <a:cubicBezTo>
                    <a:pt x="2077" y="2124"/>
                    <a:pt x="2055" y="2078"/>
                    <a:pt x="2032" y="2032"/>
                  </a:cubicBezTo>
                  <a:cubicBezTo>
                    <a:pt x="2009" y="1964"/>
                    <a:pt x="1963" y="1895"/>
                    <a:pt x="1918" y="1827"/>
                  </a:cubicBezTo>
                  <a:cubicBezTo>
                    <a:pt x="1963" y="1804"/>
                    <a:pt x="2009" y="1781"/>
                    <a:pt x="2032" y="1736"/>
                  </a:cubicBezTo>
                  <a:cubicBezTo>
                    <a:pt x="2100" y="1644"/>
                    <a:pt x="2077" y="1553"/>
                    <a:pt x="2032" y="1462"/>
                  </a:cubicBezTo>
                  <a:cubicBezTo>
                    <a:pt x="1963" y="1393"/>
                    <a:pt x="1895" y="1325"/>
                    <a:pt x="1826" y="1256"/>
                  </a:cubicBezTo>
                  <a:cubicBezTo>
                    <a:pt x="1849" y="1233"/>
                    <a:pt x="1872" y="1233"/>
                    <a:pt x="1895" y="1211"/>
                  </a:cubicBezTo>
                  <a:cubicBezTo>
                    <a:pt x="1963" y="1097"/>
                    <a:pt x="1963" y="960"/>
                    <a:pt x="1872" y="845"/>
                  </a:cubicBezTo>
                  <a:cubicBezTo>
                    <a:pt x="1872" y="845"/>
                    <a:pt x="1849" y="823"/>
                    <a:pt x="1826" y="800"/>
                  </a:cubicBezTo>
                  <a:cubicBezTo>
                    <a:pt x="1826" y="800"/>
                    <a:pt x="1804" y="777"/>
                    <a:pt x="1781" y="754"/>
                  </a:cubicBezTo>
                  <a:cubicBezTo>
                    <a:pt x="1804" y="754"/>
                    <a:pt x="1804" y="731"/>
                    <a:pt x="1804" y="708"/>
                  </a:cubicBezTo>
                  <a:cubicBezTo>
                    <a:pt x="1826" y="640"/>
                    <a:pt x="1849" y="549"/>
                    <a:pt x="1804" y="480"/>
                  </a:cubicBezTo>
                  <a:cubicBezTo>
                    <a:pt x="1781" y="457"/>
                    <a:pt x="1758" y="412"/>
                    <a:pt x="1735" y="366"/>
                  </a:cubicBezTo>
                  <a:cubicBezTo>
                    <a:pt x="1712" y="366"/>
                    <a:pt x="1712" y="343"/>
                    <a:pt x="1712" y="343"/>
                  </a:cubicBezTo>
                  <a:cubicBezTo>
                    <a:pt x="1667" y="320"/>
                    <a:pt x="1644" y="298"/>
                    <a:pt x="1621" y="275"/>
                  </a:cubicBezTo>
                  <a:cubicBezTo>
                    <a:pt x="1575" y="252"/>
                    <a:pt x="1552" y="229"/>
                    <a:pt x="1507" y="206"/>
                  </a:cubicBezTo>
                  <a:cubicBezTo>
                    <a:pt x="1415" y="161"/>
                    <a:pt x="1324" y="115"/>
                    <a:pt x="1233" y="69"/>
                  </a:cubicBezTo>
                  <a:cubicBezTo>
                    <a:pt x="1119" y="47"/>
                    <a:pt x="1005" y="1"/>
                    <a:pt x="868"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6" name="Google Shape;1144;p22">
              <a:extLst>
                <a:ext uri="{FF2B5EF4-FFF2-40B4-BE49-F238E27FC236}">
                  <a16:creationId xmlns:a16="http://schemas.microsoft.com/office/drawing/2014/main" id="{736DD030-0DFE-4523-A9E0-91C8362DA658}"/>
                </a:ext>
              </a:extLst>
            </p:cNvPr>
            <p:cNvSpPr/>
            <p:nvPr/>
          </p:nvSpPr>
          <p:spPr>
            <a:xfrm>
              <a:off x="5565283" y="1567718"/>
              <a:ext cx="60493" cy="32733"/>
            </a:xfrm>
            <a:custGeom>
              <a:avLst/>
              <a:gdLst/>
              <a:ahLst/>
              <a:cxnLst/>
              <a:rect l="l" t="t" r="r" b="b"/>
              <a:pathLst>
                <a:path w="2238" h="1211" extrusionOk="0">
                  <a:moveTo>
                    <a:pt x="160" y="1"/>
                  </a:moveTo>
                  <a:cubicBezTo>
                    <a:pt x="92" y="1"/>
                    <a:pt x="23" y="69"/>
                    <a:pt x="23" y="138"/>
                  </a:cubicBezTo>
                  <a:cubicBezTo>
                    <a:pt x="0" y="206"/>
                    <a:pt x="69" y="297"/>
                    <a:pt x="137" y="297"/>
                  </a:cubicBezTo>
                  <a:cubicBezTo>
                    <a:pt x="251" y="297"/>
                    <a:pt x="388" y="297"/>
                    <a:pt x="503" y="320"/>
                  </a:cubicBezTo>
                  <a:cubicBezTo>
                    <a:pt x="685" y="366"/>
                    <a:pt x="868" y="434"/>
                    <a:pt x="1028" y="526"/>
                  </a:cubicBezTo>
                  <a:cubicBezTo>
                    <a:pt x="1233" y="640"/>
                    <a:pt x="1438" y="777"/>
                    <a:pt x="1598" y="914"/>
                  </a:cubicBezTo>
                  <a:cubicBezTo>
                    <a:pt x="1667" y="982"/>
                    <a:pt x="1735" y="1051"/>
                    <a:pt x="1804" y="1119"/>
                  </a:cubicBezTo>
                  <a:cubicBezTo>
                    <a:pt x="1849" y="1165"/>
                    <a:pt x="1895" y="1187"/>
                    <a:pt x="1963" y="1210"/>
                  </a:cubicBezTo>
                  <a:cubicBezTo>
                    <a:pt x="2009" y="1210"/>
                    <a:pt x="2077" y="1187"/>
                    <a:pt x="2123" y="1142"/>
                  </a:cubicBezTo>
                  <a:cubicBezTo>
                    <a:pt x="2214" y="1073"/>
                    <a:pt x="2237" y="936"/>
                    <a:pt x="2146" y="845"/>
                  </a:cubicBezTo>
                  <a:cubicBezTo>
                    <a:pt x="2077" y="754"/>
                    <a:pt x="2009" y="685"/>
                    <a:pt x="1941" y="617"/>
                  </a:cubicBezTo>
                  <a:cubicBezTo>
                    <a:pt x="1872" y="571"/>
                    <a:pt x="1804" y="526"/>
                    <a:pt x="1735" y="480"/>
                  </a:cubicBezTo>
                  <a:cubicBezTo>
                    <a:pt x="1552" y="389"/>
                    <a:pt x="1393" y="274"/>
                    <a:pt x="1210" y="206"/>
                  </a:cubicBezTo>
                  <a:cubicBezTo>
                    <a:pt x="1050" y="138"/>
                    <a:pt x="868" y="92"/>
                    <a:pt x="708" y="46"/>
                  </a:cubicBezTo>
                  <a:cubicBezTo>
                    <a:pt x="617" y="23"/>
                    <a:pt x="525" y="23"/>
                    <a:pt x="434" y="23"/>
                  </a:cubicBezTo>
                  <a:cubicBezTo>
                    <a:pt x="343" y="1"/>
                    <a:pt x="251" y="1"/>
                    <a:pt x="160"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7" name="Google Shape;1145;p22">
              <a:extLst>
                <a:ext uri="{FF2B5EF4-FFF2-40B4-BE49-F238E27FC236}">
                  <a16:creationId xmlns:a16="http://schemas.microsoft.com/office/drawing/2014/main" id="{BD47F4DE-59D2-4B9C-B52E-FD5904050152}"/>
                </a:ext>
              </a:extLst>
            </p:cNvPr>
            <p:cNvSpPr/>
            <p:nvPr/>
          </p:nvSpPr>
          <p:spPr>
            <a:xfrm>
              <a:off x="5652887" y="1603506"/>
              <a:ext cx="33950" cy="22246"/>
            </a:xfrm>
            <a:custGeom>
              <a:avLst/>
              <a:gdLst/>
              <a:ahLst/>
              <a:cxnLst/>
              <a:rect l="l" t="t" r="r" b="b"/>
              <a:pathLst>
                <a:path w="1256" h="823" extrusionOk="0">
                  <a:moveTo>
                    <a:pt x="92" y="0"/>
                  </a:moveTo>
                  <a:cubicBezTo>
                    <a:pt x="92" y="0"/>
                    <a:pt x="69" y="0"/>
                    <a:pt x="69" y="23"/>
                  </a:cubicBezTo>
                  <a:cubicBezTo>
                    <a:pt x="46" y="23"/>
                    <a:pt x="23" y="46"/>
                    <a:pt x="23" y="69"/>
                  </a:cubicBezTo>
                  <a:cubicBezTo>
                    <a:pt x="1" y="115"/>
                    <a:pt x="23" y="160"/>
                    <a:pt x="69" y="183"/>
                  </a:cubicBezTo>
                  <a:cubicBezTo>
                    <a:pt x="160" y="206"/>
                    <a:pt x="229" y="229"/>
                    <a:pt x="320" y="229"/>
                  </a:cubicBezTo>
                  <a:cubicBezTo>
                    <a:pt x="389" y="251"/>
                    <a:pt x="434" y="274"/>
                    <a:pt x="503" y="320"/>
                  </a:cubicBezTo>
                  <a:cubicBezTo>
                    <a:pt x="640" y="388"/>
                    <a:pt x="799" y="503"/>
                    <a:pt x="914" y="617"/>
                  </a:cubicBezTo>
                  <a:cubicBezTo>
                    <a:pt x="914" y="614"/>
                    <a:pt x="913" y="611"/>
                    <a:pt x="913" y="609"/>
                  </a:cubicBezTo>
                  <a:lnTo>
                    <a:pt x="913" y="609"/>
                  </a:lnTo>
                  <a:cubicBezTo>
                    <a:pt x="974" y="654"/>
                    <a:pt x="1033" y="715"/>
                    <a:pt x="1073" y="776"/>
                  </a:cubicBezTo>
                  <a:cubicBezTo>
                    <a:pt x="1073" y="799"/>
                    <a:pt x="1119" y="822"/>
                    <a:pt x="1142" y="822"/>
                  </a:cubicBezTo>
                  <a:cubicBezTo>
                    <a:pt x="1165" y="822"/>
                    <a:pt x="1187" y="799"/>
                    <a:pt x="1210" y="799"/>
                  </a:cubicBezTo>
                  <a:cubicBezTo>
                    <a:pt x="1233" y="776"/>
                    <a:pt x="1233" y="754"/>
                    <a:pt x="1256" y="731"/>
                  </a:cubicBezTo>
                  <a:cubicBezTo>
                    <a:pt x="1256" y="685"/>
                    <a:pt x="1233" y="662"/>
                    <a:pt x="1233" y="640"/>
                  </a:cubicBezTo>
                  <a:cubicBezTo>
                    <a:pt x="1187" y="571"/>
                    <a:pt x="1119" y="503"/>
                    <a:pt x="1051" y="457"/>
                  </a:cubicBezTo>
                  <a:cubicBezTo>
                    <a:pt x="982" y="388"/>
                    <a:pt x="914" y="343"/>
                    <a:pt x="822" y="274"/>
                  </a:cubicBezTo>
                  <a:cubicBezTo>
                    <a:pt x="731" y="229"/>
                    <a:pt x="663" y="183"/>
                    <a:pt x="571" y="137"/>
                  </a:cubicBezTo>
                  <a:cubicBezTo>
                    <a:pt x="503" y="115"/>
                    <a:pt x="457" y="92"/>
                    <a:pt x="411" y="69"/>
                  </a:cubicBezTo>
                  <a:cubicBezTo>
                    <a:pt x="366" y="69"/>
                    <a:pt x="343" y="69"/>
                    <a:pt x="297" y="46"/>
                  </a:cubicBezTo>
                  <a:cubicBezTo>
                    <a:pt x="229" y="46"/>
                    <a:pt x="183" y="23"/>
                    <a:pt x="138" y="23"/>
                  </a:cubicBezTo>
                  <a:cubicBezTo>
                    <a:pt x="115" y="0"/>
                    <a:pt x="115"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8" name="Google Shape;1146;p22">
              <a:extLst>
                <a:ext uri="{FF2B5EF4-FFF2-40B4-BE49-F238E27FC236}">
                  <a16:creationId xmlns:a16="http://schemas.microsoft.com/office/drawing/2014/main" id="{99A8D93D-B0AD-4D62-9F14-C0D25EA67D23}"/>
                </a:ext>
              </a:extLst>
            </p:cNvPr>
            <p:cNvSpPr/>
            <p:nvPr/>
          </p:nvSpPr>
          <p:spPr>
            <a:xfrm>
              <a:off x="5559715" y="1593018"/>
              <a:ext cx="57412" cy="34652"/>
            </a:xfrm>
            <a:custGeom>
              <a:avLst/>
              <a:gdLst/>
              <a:ahLst/>
              <a:cxnLst/>
              <a:rect l="l" t="t" r="r" b="b"/>
              <a:pathLst>
                <a:path w="2124" h="1282" extrusionOk="0">
                  <a:moveTo>
                    <a:pt x="92" y="0"/>
                  </a:moveTo>
                  <a:cubicBezTo>
                    <a:pt x="47" y="0"/>
                    <a:pt x="24" y="46"/>
                    <a:pt x="1" y="92"/>
                  </a:cubicBezTo>
                  <a:cubicBezTo>
                    <a:pt x="1" y="137"/>
                    <a:pt x="47" y="160"/>
                    <a:pt x="92" y="183"/>
                  </a:cubicBezTo>
                  <a:cubicBezTo>
                    <a:pt x="161" y="183"/>
                    <a:pt x="229" y="206"/>
                    <a:pt x="298" y="206"/>
                  </a:cubicBezTo>
                  <a:cubicBezTo>
                    <a:pt x="366" y="229"/>
                    <a:pt x="457" y="251"/>
                    <a:pt x="549" y="297"/>
                  </a:cubicBezTo>
                  <a:cubicBezTo>
                    <a:pt x="640" y="320"/>
                    <a:pt x="709" y="366"/>
                    <a:pt x="800" y="411"/>
                  </a:cubicBezTo>
                  <a:cubicBezTo>
                    <a:pt x="937" y="480"/>
                    <a:pt x="1051" y="571"/>
                    <a:pt x="1188" y="662"/>
                  </a:cubicBezTo>
                  <a:cubicBezTo>
                    <a:pt x="1325" y="754"/>
                    <a:pt x="1439" y="845"/>
                    <a:pt x="1576" y="959"/>
                  </a:cubicBezTo>
                  <a:lnTo>
                    <a:pt x="1553" y="959"/>
                  </a:lnTo>
                  <a:cubicBezTo>
                    <a:pt x="1644" y="1050"/>
                    <a:pt x="1736" y="1119"/>
                    <a:pt x="1804" y="1210"/>
                  </a:cubicBezTo>
                  <a:cubicBezTo>
                    <a:pt x="1841" y="1259"/>
                    <a:pt x="1891" y="1282"/>
                    <a:pt x="1940" y="1282"/>
                  </a:cubicBezTo>
                  <a:cubicBezTo>
                    <a:pt x="1982" y="1282"/>
                    <a:pt x="2023" y="1265"/>
                    <a:pt x="2055" y="1233"/>
                  </a:cubicBezTo>
                  <a:cubicBezTo>
                    <a:pt x="2101" y="1210"/>
                    <a:pt x="2124" y="1164"/>
                    <a:pt x="2124" y="1119"/>
                  </a:cubicBezTo>
                  <a:cubicBezTo>
                    <a:pt x="2124" y="1096"/>
                    <a:pt x="2124" y="1050"/>
                    <a:pt x="2101" y="1028"/>
                  </a:cubicBezTo>
                  <a:cubicBezTo>
                    <a:pt x="2078" y="1005"/>
                    <a:pt x="2078" y="982"/>
                    <a:pt x="2032" y="959"/>
                  </a:cubicBezTo>
                  <a:cubicBezTo>
                    <a:pt x="1987" y="891"/>
                    <a:pt x="1918" y="845"/>
                    <a:pt x="1827" y="776"/>
                  </a:cubicBezTo>
                  <a:cubicBezTo>
                    <a:pt x="1758" y="731"/>
                    <a:pt x="1690" y="662"/>
                    <a:pt x="1599" y="617"/>
                  </a:cubicBezTo>
                  <a:cubicBezTo>
                    <a:pt x="1439" y="525"/>
                    <a:pt x="1279" y="411"/>
                    <a:pt x="1119" y="320"/>
                  </a:cubicBezTo>
                  <a:cubicBezTo>
                    <a:pt x="1028" y="274"/>
                    <a:pt x="937" y="251"/>
                    <a:pt x="845" y="206"/>
                  </a:cubicBezTo>
                  <a:cubicBezTo>
                    <a:pt x="754" y="183"/>
                    <a:pt x="686" y="160"/>
                    <a:pt x="617" y="137"/>
                  </a:cubicBezTo>
                  <a:cubicBezTo>
                    <a:pt x="526" y="115"/>
                    <a:pt x="435" y="92"/>
                    <a:pt x="366" y="69"/>
                  </a:cubicBezTo>
                  <a:cubicBezTo>
                    <a:pt x="275" y="46"/>
                    <a:pt x="184" y="23"/>
                    <a:pt x="92" y="23"/>
                  </a:cubicBezTo>
                  <a:cubicBezTo>
                    <a:pt x="92" y="0"/>
                    <a:pt x="92"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9" name="Google Shape;1147;p22">
              <a:extLst>
                <a:ext uri="{FF2B5EF4-FFF2-40B4-BE49-F238E27FC236}">
                  <a16:creationId xmlns:a16="http://schemas.microsoft.com/office/drawing/2014/main" id="{FA537DB0-EB80-4840-95D3-41BBE710194C}"/>
                </a:ext>
              </a:extLst>
            </p:cNvPr>
            <p:cNvSpPr/>
            <p:nvPr/>
          </p:nvSpPr>
          <p:spPr>
            <a:xfrm>
              <a:off x="5517764" y="1884834"/>
              <a:ext cx="180182" cy="128987"/>
            </a:xfrm>
            <a:custGeom>
              <a:avLst/>
              <a:gdLst/>
              <a:ahLst/>
              <a:cxnLst/>
              <a:rect l="l" t="t" r="r" b="b"/>
              <a:pathLst>
                <a:path w="6666" h="4772" extrusionOk="0">
                  <a:moveTo>
                    <a:pt x="1736" y="1"/>
                  </a:moveTo>
                  <a:cubicBezTo>
                    <a:pt x="1690" y="1"/>
                    <a:pt x="1621" y="24"/>
                    <a:pt x="1599" y="69"/>
                  </a:cubicBezTo>
                  <a:cubicBezTo>
                    <a:pt x="1507" y="138"/>
                    <a:pt x="1530" y="275"/>
                    <a:pt x="1599" y="343"/>
                  </a:cubicBezTo>
                  <a:cubicBezTo>
                    <a:pt x="1553" y="366"/>
                    <a:pt x="1530" y="412"/>
                    <a:pt x="1484" y="457"/>
                  </a:cubicBezTo>
                  <a:cubicBezTo>
                    <a:pt x="1462" y="480"/>
                    <a:pt x="1439" y="503"/>
                    <a:pt x="1416" y="526"/>
                  </a:cubicBezTo>
                  <a:cubicBezTo>
                    <a:pt x="1348" y="617"/>
                    <a:pt x="1256" y="685"/>
                    <a:pt x="1188" y="754"/>
                  </a:cubicBezTo>
                  <a:cubicBezTo>
                    <a:pt x="1119" y="800"/>
                    <a:pt x="1051" y="845"/>
                    <a:pt x="982" y="868"/>
                  </a:cubicBezTo>
                  <a:lnTo>
                    <a:pt x="937" y="914"/>
                  </a:lnTo>
                  <a:cubicBezTo>
                    <a:pt x="823" y="959"/>
                    <a:pt x="708" y="1005"/>
                    <a:pt x="594" y="1074"/>
                  </a:cubicBezTo>
                  <a:cubicBezTo>
                    <a:pt x="457" y="1165"/>
                    <a:pt x="320" y="1256"/>
                    <a:pt x="229" y="1347"/>
                  </a:cubicBezTo>
                  <a:cubicBezTo>
                    <a:pt x="138" y="1416"/>
                    <a:pt x="69" y="1530"/>
                    <a:pt x="46" y="1644"/>
                  </a:cubicBezTo>
                  <a:cubicBezTo>
                    <a:pt x="1" y="1781"/>
                    <a:pt x="69" y="1918"/>
                    <a:pt x="183" y="2032"/>
                  </a:cubicBezTo>
                  <a:lnTo>
                    <a:pt x="252" y="2123"/>
                  </a:lnTo>
                  <a:cubicBezTo>
                    <a:pt x="298" y="2146"/>
                    <a:pt x="343" y="2192"/>
                    <a:pt x="389" y="2238"/>
                  </a:cubicBezTo>
                  <a:lnTo>
                    <a:pt x="503" y="2352"/>
                  </a:lnTo>
                  <a:cubicBezTo>
                    <a:pt x="549" y="2420"/>
                    <a:pt x="617" y="2489"/>
                    <a:pt x="686" y="2557"/>
                  </a:cubicBezTo>
                  <a:cubicBezTo>
                    <a:pt x="754" y="2626"/>
                    <a:pt x="800" y="2671"/>
                    <a:pt x="868" y="2740"/>
                  </a:cubicBezTo>
                  <a:cubicBezTo>
                    <a:pt x="914" y="2785"/>
                    <a:pt x="959" y="2831"/>
                    <a:pt x="1005" y="2877"/>
                  </a:cubicBezTo>
                  <a:cubicBezTo>
                    <a:pt x="1165" y="3014"/>
                    <a:pt x="1325" y="3128"/>
                    <a:pt x="1484" y="3265"/>
                  </a:cubicBezTo>
                  <a:cubicBezTo>
                    <a:pt x="1553" y="3333"/>
                    <a:pt x="1621" y="3379"/>
                    <a:pt x="1690" y="3447"/>
                  </a:cubicBezTo>
                  <a:cubicBezTo>
                    <a:pt x="1804" y="3539"/>
                    <a:pt x="1918" y="3653"/>
                    <a:pt x="2055" y="3744"/>
                  </a:cubicBezTo>
                  <a:cubicBezTo>
                    <a:pt x="2192" y="3835"/>
                    <a:pt x="2329" y="3927"/>
                    <a:pt x="2489" y="4018"/>
                  </a:cubicBezTo>
                  <a:cubicBezTo>
                    <a:pt x="2740" y="4201"/>
                    <a:pt x="2991" y="4360"/>
                    <a:pt x="3265" y="4474"/>
                  </a:cubicBezTo>
                  <a:cubicBezTo>
                    <a:pt x="3379" y="4520"/>
                    <a:pt x="3516" y="4589"/>
                    <a:pt x="3653" y="4634"/>
                  </a:cubicBezTo>
                  <a:cubicBezTo>
                    <a:pt x="3813" y="4703"/>
                    <a:pt x="3995" y="4771"/>
                    <a:pt x="4224" y="4771"/>
                  </a:cubicBezTo>
                  <a:cubicBezTo>
                    <a:pt x="4475" y="4748"/>
                    <a:pt x="4703" y="4657"/>
                    <a:pt x="4931" y="4543"/>
                  </a:cubicBezTo>
                  <a:cubicBezTo>
                    <a:pt x="5068" y="4474"/>
                    <a:pt x="5228" y="4383"/>
                    <a:pt x="5365" y="4292"/>
                  </a:cubicBezTo>
                  <a:lnTo>
                    <a:pt x="5456" y="4223"/>
                  </a:lnTo>
                  <a:cubicBezTo>
                    <a:pt x="5547" y="4155"/>
                    <a:pt x="5662" y="4086"/>
                    <a:pt x="5753" y="4018"/>
                  </a:cubicBezTo>
                  <a:cubicBezTo>
                    <a:pt x="5844" y="3950"/>
                    <a:pt x="5913" y="3881"/>
                    <a:pt x="6004" y="3813"/>
                  </a:cubicBezTo>
                  <a:lnTo>
                    <a:pt x="6072" y="3744"/>
                  </a:lnTo>
                  <a:cubicBezTo>
                    <a:pt x="6164" y="3676"/>
                    <a:pt x="6232" y="3607"/>
                    <a:pt x="6323" y="3516"/>
                  </a:cubicBezTo>
                  <a:lnTo>
                    <a:pt x="6369" y="3470"/>
                  </a:lnTo>
                  <a:cubicBezTo>
                    <a:pt x="6438" y="3425"/>
                    <a:pt x="6483" y="3356"/>
                    <a:pt x="6529" y="3310"/>
                  </a:cubicBezTo>
                  <a:cubicBezTo>
                    <a:pt x="6620" y="3219"/>
                    <a:pt x="6666" y="3128"/>
                    <a:pt x="6666" y="3014"/>
                  </a:cubicBezTo>
                  <a:cubicBezTo>
                    <a:pt x="6666" y="2922"/>
                    <a:pt x="6620" y="2831"/>
                    <a:pt x="6552" y="2785"/>
                  </a:cubicBezTo>
                  <a:cubicBezTo>
                    <a:pt x="6506" y="2740"/>
                    <a:pt x="6438" y="2717"/>
                    <a:pt x="6369" y="2694"/>
                  </a:cubicBezTo>
                  <a:cubicBezTo>
                    <a:pt x="6301" y="2694"/>
                    <a:pt x="6255" y="2671"/>
                    <a:pt x="6186" y="2648"/>
                  </a:cubicBezTo>
                  <a:lnTo>
                    <a:pt x="6141" y="2626"/>
                  </a:lnTo>
                  <a:lnTo>
                    <a:pt x="6027" y="2603"/>
                  </a:lnTo>
                  <a:lnTo>
                    <a:pt x="5981" y="2580"/>
                  </a:lnTo>
                  <a:cubicBezTo>
                    <a:pt x="5798" y="2512"/>
                    <a:pt x="5616" y="2443"/>
                    <a:pt x="5456" y="2352"/>
                  </a:cubicBezTo>
                  <a:cubicBezTo>
                    <a:pt x="5182" y="2238"/>
                    <a:pt x="4954" y="2146"/>
                    <a:pt x="4748" y="2032"/>
                  </a:cubicBezTo>
                  <a:cubicBezTo>
                    <a:pt x="4520" y="1918"/>
                    <a:pt x="4315" y="1781"/>
                    <a:pt x="4087" y="1667"/>
                  </a:cubicBezTo>
                  <a:cubicBezTo>
                    <a:pt x="3835" y="1507"/>
                    <a:pt x="3607" y="1370"/>
                    <a:pt x="3402" y="1233"/>
                  </a:cubicBezTo>
                  <a:lnTo>
                    <a:pt x="3402" y="1233"/>
                  </a:lnTo>
                  <a:lnTo>
                    <a:pt x="3447" y="1279"/>
                  </a:lnTo>
                  <a:lnTo>
                    <a:pt x="3333" y="1188"/>
                  </a:lnTo>
                  <a:lnTo>
                    <a:pt x="3265" y="1165"/>
                  </a:lnTo>
                  <a:cubicBezTo>
                    <a:pt x="3059" y="1005"/>
                    <a:pt x="2808" y="845"/>
                    <a:pt x="2580" y="663"/>
                  </a:cubicBezTo>
                  <a:lnTo>
                    <a:pt x="2512" y="594"/>
                  </a:lnTo>
                  <a:cubicBezTo>
                    <a:pt x="2420" y="526"/>
                    <a:pt x="2329" y="434"/>
                    <a:pt x="2238" y="366"/>
                  </a:cubicBezTo>
                  <a:lnTo>
                    <a:pt x="2124" y="275"/>
                  </a:lnTo>
                  <a:cubicBezTo>
                    <a:pt x="2055" y="206"/>
                    <a:pt x="1964" y="115"/>
                    <a:pt x="1873" y="46"/>
                  </a:cubicBezTo>
                  <a:cubicBezTo>
                    <a:pt x="1850" y="24"/>
                    <a:pt x="1781" y="1"/>
                    <a:pt x="1736"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0" name="Google Shape;1148;p22">
              <a:extLst>
                <a:ext uri="{FF2B5EF4-FFF2-40B4-BE49-F238E27FC236}">
                  <a16:creationId xmlns:a16="http://schemas.microsoft.com/office/drawing/2014/main" id="{4C9B0FC5-0FC1-4690-9B09-C1CD6BDCD348}"/>
                </a:ext>
              </a:extLst>
            </p:cNvPr>
            <p:cNvSpPr/>
            <p:nvPr/>
          </p:nvSpPr>
          <p:spPr>
            <a:xfrm>
              <a:off x="5567121" y="1886078"/>
              <a:ext cx="137610" cy="81468"/>
            </a:xfrm>
            <a:custGeom>
              <a:avLst/>
              <a:gdLst/>
              <a:ahLst/>
              <a:cxnLst/>
              <a:rect l="l" t="t" r="r" b="b"/>
              <a:pathLst>
                <a:path w="5091" h="3014" extrusionOk="0">
                  <a:moveTo>
                    <a:pt x="4246" y="2443"/>
                  </a:moveTo>
                  <a:lnTo>
                    <a:pt x="4246" y="2443"/>
                  </a:lnTo>
                  <a:cubicBezTo>
                    <a:pt x="4258" y="2447"/>
                    <a:pt x="4270" y="2452"/>
                    <a:pt x="4282" y="2457"/>
                  </a:cubicBezTo>
                  <a:lnTo>
                    <a:pt x="4282" y="2457"/>
                  </a:lnTo>
                  <a:cubicBezTo>
                    <a:pt x="4263" y="2443"/>
                    <a:pt x="4246" y="2443"/>
                    <a:pt x="4246" y="2443"/>
                  </a:cubicBezTo>
                  <a:close/>
                  <a:moveTo>
                    <a:pt x="115" y="0"/>
                  </a:moveTo>
                  <a:cubicBezTo>
                    <a:pt x="92" y="0"/>
                    <a:pt x="69" y="23"/>
                    <a:pt x="47" y="46"/>
                  </a:cubicBezTo>
                  <a:cubicBezTo>
                    <a:pt x="1" y="69"/>
                    <a:pt x="1" y="160"/>
                    <a:pt x="47" y="206"/>
                  </a:cubicBezTo>
                  <a:cubicBezTo>
                    <a:pt x="275" y="388"/>
                    <a:pt x="503" y="617"/>
                    <a:pt x="754" y="799"/>
                  </a:cubicBezTo>
                  <a:cubicBezTo>
                    <a:pt x="868" y="913"/>
                    <a:pt x="982" y="1028"/>
                    <a:pt x="1096" y="1119"/>
                  </a:cubicBezTo>
                  <a:cubicBezTo>
                    <a:pt x="1233" y="1233"/>
                    <a:pt x="1370" y="1324"/>
                    <a:pt x="1507" y="1438"/>
                  </a:cubicBezTo>
                  <a:cubicBezTo>
                    <a:pt x="1758" y="1644"/>
                    <a:pt x="2055" y="1804"/>
                    <a:pt x="2329" y="1963"/>
                  </a:cubicBezTo>
                  <a:cubicBezTo>
                    <a:pt x="2580" y="2123"/>
                    <a:pt x="2831" y="2260"/>
                    <a:pt x="3105" y="2397"/>
                  </a:cubicBezTo>
                  <a:cubicBezTo>
                    <a:pt x="3265" y="2466"/>
                    <a:pt x="3447" y="2557"/>
                    <a:pt x="3607" y="2625"/>
                  </a:cubicBezTo>
                  <a:lnTo>
                    <a:pt x="3562" y="2602"/>
                  </a:lnTo>
                  <a:lnTo>
                    <a:pt x="3562" y="2602"/>
                  </a:lnTo>
                  <a:cubicBezTo>
                    <a:pt x="3790" y="2694"/>
                    <a:pt x="3995" y="2785"/>
                    <a:pt x="4224" y="2876"/>
                  </a:cubicBezTo>
                  <a:cubicBezTo>
                    <a:pt x="4338" y="2922"/>
                    <a:pt x="4452" y="2945"/>
                    <a:pt x="4566" y="2968"/>
                  </a:cubicBezTo>
                  <a:cubicBezTo>
                    <a:pt x="4634" y="2990"/>
                    <a:pt x="4703" y="2990"/>
                    <a:pt x="4771" y="3013"/>
                  </a:cubicBezTo>
                  <a:lnTo>
                    <a:pt x="4908" y="3013"/>
                  </a:lnTo>
                  <a:cubicBezTo>
                    <a:pt x="4977" y="3013"/>
                    <a:pt x="5068" y="2968"/>
                    <a:pt x="5091" y="2876"/>
                  </a:cubicBezTo>
                  <a:cubicBezTo>
                    <a:pt x="5091" y="2831"/>
                    <a:pt x="5091" y="2785"/>
                    <a:pt x="5068" y="2739"/>
                  </a:cubicBezTo>
                  <a:cubicBezTo>
                    <a:pt x="5045" y="2717"/>
                    <a:pt x="5000" y="2671"/>
                    <a:pt x="4954" y="2648"/>
                  </a:cubicBezTo>
                  <a:cubicBezTo>
                    <a:pt x="4908" y="2648"/>
                    <a:pt x="4863" y="2625"/>
                    <a:pt x="4817" y="2625"/>
                  </a:cubicBezTo>
                  <a:cubicBezTo>
                    <a:pt x="4749" y="2602"/>
                    <a:pt x="4680" y="2580"/>
                    <a:pt x="4612" y="2580"/>
                  </a:cubicBezTo>
                  <a:cubicBezTo>
                    <a:pt x="4489" y="2539"/>
                    <a:pt x="4385" y="2498"/>
                    <a:pt x="4282" y="2457"/>
                  </a:cubicBezTo>
                  <a:lnTo>
                    <a:pt x="4282" y="2457"/>
                  </a:lnTo>
                  <a:cubicBezTo>
                    <a:pt x="4285" y="2459"/>
                    <a:pt x="4289" y="2462"/>
                    <a:pt x="4292" y="2466"/>
                  </a:cubicBezTo>
                  <a:cubicBezTo>
                    <a:pt x="4155" y="2397"/>
                    <a:pt x="4018" y="2329"/>
                    <a:pt x="3881" y="2283"/>
                  </a:cubicBezTo>
                  <a:cubicBezTo>
                    <a:pt x="3790" y="2237"/>
                    <a:pt x="3699" y="2192"/>
                    <a:pt x="3607" y="2146"/>
                  </a:cubicBezTo>
                  <a:lnTo>
                    <a:pt x="3607" y="2146"/>
                  </a:lnTo>
                  <a:cubicBezTo>
                    <a:pt x="3607" y="2152"/>
                    <a:pt x="3609" y="2156"/>
                    <a:pt x="3611" y="2159"/>
                  </a:cubicBezTo>
                  <a:lnTo>
                    <a:pt x="3611" y="2159"/>
                  </a:lnTo>
                  <a:cubicBezTo>
                    <a:pt x="3388" y="2048"/>
                    <a:pt x="3144" y="1937"/>
                    <a:pt x="2922" y="1826"/>
                  </a:cubicBezTo>
                  <a:cubicBezTo>
                    <a:pt x="2786" y="1758"/>
                    <a:pt x="2671" y="1689"/>
                    <a:pt x="2534" y="1621"/>
                  </a:cubicBezTo>
                  <a:cubicBezTo>
                    <a:pt x="2398" y="1553"/>
                    <a:pt x="2261" y="1484"/>
                    <a:pt x="2124" y="1416"/>
                  </a:cubicBezTo>
                  <a:cubicBezTo>
                    <a:pt x="1987" y="1347"/>
                    <a:pt x="1873" y="1279"/>
                    <a:pt x="1758" y="1210"/>
                  </a:cubicBezTo>
                  <a:cubicBezTo>
                    <a:pt x="1621" y="1119"/>
                    <a:pt x="1507" y="1050"/>
                    <a:pt x="1393" y="959"/>
                  </a:cubicBezTo>
                  <a:cubicBezTo>
                    <a:pt x="1279" y="891"/>
                    <a:pt x="1142" y="799"/>
                    <a:pt x="1051" y="708"/>
                  </a:cubicBezTo>
                  <a:cubicBezTo>
                    <a:pt x="937" y="617"/>
                    <a:pt x="800" y="525"/>
                    <a:pt x="686" y="434"/>
                  </a:cubicBezTo>
                  <a:cubicBezTo>
                    <a:pt x="526" y="320"/>
                    <a:pt x="366" y="183"/>
                    <a:pt x="206" y="46"/>
                  </a:cubicBezTo>
                  <a:cubicBezTo>
                    <a:pt x="183" y="23"/>
                    <a:pt x="161" y="0"/>
                    <a:pt x="11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1" name="Google Shape;1149;p22">
              <a:extLst>
                <a:ext uri="{FF2B5EF4-FFF2-40B4-BE49-F238E27FC236}">
                  <a16:creationId xmlns:a16="http://schemas.microsoft.com/office/drawing/2014/main" id="{251ACEE4-45EC-406D-BF93-58A785025FB4}"/>
                </a:ext>
              </a:extLst>
            </p:cNvPr>
            <p:cNvSpPr/>
            <p:nvPr/>
          </p:nvSpPr>
          <p:spPr>
            <a:xfrm>
              <a:off x="5551714" y="1599803"/>
              <a:ext cx="162288" cy="309872"/>
            </a:xfrm>
            <a:custGeom>
              <a:avLst/>
              <a:gdLst/>
              <a:ahLst/>
              <a:cxnLst/>
              <a:rect l="l" t="t" r="r" b="b"/>
              <a:pathLst>
                <a:path w="6004" h="11464" extrusionOk="0">
                  <a:moveTo>
                    <a:pt x="5775" y="0"/>
                  </a:moveTo>
                  <a:cubicBezTo>
                    <a:pt x="5661" y="0"/>
                    <a:pt x="5547" y="92"/>
                    <a:pt x="5547" y="206"/>
                  </a:cubicBezTo>
                  <a:cubicBezTo>
                    <a:pt x="5547" y="366"/>
                    <a:pt x="5547" y="503"/>
                    <a:pt x="5524" y="640"/>
                  </a:cubicBezTo>
                  <a:cubicBezTo>
                    <a:pt x="5501" y="799"/>
                    <a:pt x="5478" y="936"/>
                    <a:pt x="5433" y="1073"/>
                  </a:cubicBezTo>
                  <a:cubicBezTo>
                    <a:pt x="5410" y="1256"/>
                    <a:pt x="5364" y="1438"/>
                    <a:pt x="5319" y="1598"/>
                  </a:cubicBezTo>
                  <a:cubicBezTo>
                    <a:pt x="5182" y="2215"/>
                    <a:pt x="4930" y="2785"/>
                    <a:pt x="4725" y="3379"/>
                  </a:cubicBezTo>
                  <a:cubicBezTo>
                    <a:pt x="4611" y="3675"/>
                    <a:pt x="4474" y="3995"/>
                    <a:pt x="4360" y="4292"/>
                  </a:cubicBezTo>
                  <a:cubicBezTo>
                    <a:pt x="4246" y="4588"/>
                    <a:pt x="4132" y="4862"/>
                    <a:pt x="3995" y="5136"/>
                  </a:cubicBezTo>
                  <a:cubicBezTo>
                    <a:pt x="3903" y="5342"/>
                    <a:pt x="3789" y="5570"/>
                    <a:pt x="3675" y="5775"/>
                  </a:cubicBezTo>
                  <a:cubicBezTo>
                    <a:pt x="3538" y="6026"/>
                    <a:pt x="3401" y="6277"/>
                    <a:pt x="3264" y="6528"/>
                  </a:cubicBezTo>
                  <a:cubicBezTo>
                    <a:pt x="3104" y="6802"/>
                    <a:pt x="2968" y="7076"/>
                    <a:pt x="2808" y="7350"/>
                  </a:cubicBezTo>
                  <a:cubicBezTo>
                    <a:pt x="2625" y="7624"/>
                    <a:pt x="2465" y="7898"/>
                    <a:pt x="2283" y="8172"/>
                  </a:cubicBezTo>
                  <a:cubicBezTo>
                    <a:pt x="2123" y="8446"/>
                    <a:pt x="1940" y="8697"/>
                    <a:pt x="1758" y="8971"/>
                  </a:cubicBezTo>
                  <a:cubicBezTo>
                    <a:pt x="1415" y="9496"/>
                    <a:pt x="1050" y="9952"/>
                    <a:pt x="639" y="10409"/>
                  </a:cubicBezTo>
                  <a:cubicBezTo>
                    <a:pt x="548" y="10500"/>
                    <a:pt x="457" y="10569"/>
                    <a:pt x="365" y="10660"/>
                  </a:cubicBezTo>
                  <a:cubicBezTo>
                    <a:pt x="297" y="10728"/>
                    <a:pt x="206" y="10820"/>
                    <a:pt x="137" y="10888"/>
                  </a:cubicBezTo>
                  <a:cubicBezTo>
                    <a:pt x="69" y="10957"/>
                    <a:pt x="23" y="11025"/>
                    <a:pt x="23" y="11116"/>
                  </a:cubicBezTo>
                  <a:cubicBezTo>
                    <a:pt x="0" y="11185"/>
                    <a:pt x="23" y="11276"/>
                    <a:pt x="92" y="11345"/>
                  </a:cubicBezTo>
                  <a:cubicBezTo>
                    <a:pt x="143" y="11422"/>
                    <a:pt x="239" y="11463"/>
                    <a:pt x="338" y="11463"/>
                  </a:cubicBezTo>
                  <a:cubicBezTo>
                    <a:pt x="413" y="11463"/>
                    <a:pt x="489" y="11440"/>
                    <a:pt x="548" y="11390"/>
                  </a:cubicBezTo>
                  <a:cubicBezTo>
                    <a:pt x="639" y="11299"/>
                    <a:pt x="731" y="11208"/>
                    <a:pt x="845" y="11116"/>
                  </a:cubicBezTo>
                  <a:cubicBezTo>
                    <a:pt x="959" y="10979"/>
                    <a:pt x="1096" y="10865"/>
                    <a:pt x="1210" y="10728"/>
                  </a:cubicBezTo>
                  <a:cubicBezTo>
                    <a:pt x="1438" y="10477"/>
                    <a:pt x="1644" y="10249"/>
                    <a:pt x="1849" y="9975"/>
                  </a:cubicBezTo>
                  <a:cubicBezTo>
                    <a:pt x="2032" y="9724"/>
                    <a:pt x="2214" y="9450"/>
                    <a:pt x="2397" y="9176"/>
                  </a:cubicBezTo>
                  <a:cubicBezTo>
                    <a:pt x="2488" y="9039"/>
                    <a:pt x="2579" y="8902"/>
                    <a:pt x="2671" y="8765"/>
                  </a:cubicBezTo>
                  <a:cubicBezTo>
                    <a:pt x="2762" y="8628"/>
                    <a:pt x="2853" y="8491"/>
                    <a:pt x="2945" y="8355"/>
                  </a:cubicBezTo>
                  <a:cubicBezTo>
                    <a:pt x="3104" y="8081"/>
                    <a:pt x="3287" y="7830"/>
                    <a:pt x="3424" y="7556"/>
                  </a:cubicBezTo>
                  <a:cubicBezTo>
                    <a:pt x="3584" y="7282"/>
                    <a:pt x="3744" y="7008"/>
                    <a:pt x="3881" y="6757"/>
                  </a:cubicBezTo>
                  <a:cubicBezTo>
                    <a:pt x="4063" y="6460"/>
                    <a:pt x="4223" y="6163"/>
                    <a:pt x="4360" y="5867"/>
                  </a:cubicBezTo>
                  <a:cubicBezTo>
                    <a:pt x="4520" y="5593"/>
                    <a:pt x="4634" y="5319"/>
                    <a:pt x="4748" y="5045"/>
                  </a:cubicBezTo>
                  <a:cubicBezTo>
                    <a:pt x="4885" y="4725"/>
                    <a:pt x="4999" y="4429"/>
                    <a:pt x="5136" y="4109"/>
                  </a:cubicBezTo>
                  <a:cubicBezTo>
                    <a:pt x="5250" y="3812"/>
                    <a:pt x="5341" y="3516"/>
                    <a:pt x="5455" y="3219"/>
                  </a:cubicBezTo>
                  <a:cubicBezTo>
                    <a:pt x="5570" y="2899"/>
                    <a:pt x="5684" y="2603"/>
                    <a:pt x="5752" y="2306"/>
                  </a:cubicBezTo>
                  <a:cubicBezTo>
                    <a:pt x="5798" y="2123"/>
                    <a:pt x="5843" y="1963"/>
                    <a:pt x="5889" y="1804"/>
                  </a:cubicBezTo>
                  <a:cubicBezTo>
                    <a:pt x="5912" y="1667"/>
                    <a:pt x="5935" y="1530"/>
                    <a:pt x="5935" y="1393"/>
                  </a:cubicBezTo>
                  <a:cubicBezTo>
                    <a:pt x="5958" y="1187"/>
                    <a:pt x="5980" y="1005"/>
                    <a:pt x="6003" y="822"/>
                  </a:cubicBezTo>
                  <a:cubicBezTo>
                    <a:pt x="6003" y="640"/>
                    <a:pt x="6003" y="457"/>
                    <a:pt x="6003" y="252"/>
                  </a:cubicBezTo>
                  <a:cubicBezTo>
                    <a:pt x="6003" y="206"/>
                    <a:pt x="6003" y="137"/>
                    <a:pt x="5958" y="92"/>
                  </a:cubicBezTo>
                  <a:cubicBezTo>
                    <a:pt x="5912" y="46"/>
                    <a:pt x="5866" y="23"/>
                    <a:pt x="579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2" name="Google Shape;1150;p22">
              <a:extLst>
                <a:ext uri="{FF2B5EF4-FFF2-40B4-BE49-F238E27FC236}">
                  <a16:creationId xmlns:a16="http://schemas.microsoft.com/office/drawing/2014/main" id="{84397096-E9F9-4426-8326-F6DE15D6029D}"/>
                </a:ext>
              </a:extLst>
            </p:cNvPr>
            <p:cNvSpPr/>
            <p:nvPr/>
          </p:nvSpPr>
          <p:spPr>
            <a:xfrm>
              <a:off x="5662753" y="1644213"/>
              <a:ext cx="169073" cy="355093"/>
            </a:xfrm>
            <a:custGeom>
              <a:avLst/>
              <a:gdLst/>
              <a:ahLst/>
              <a:cxnLst/>
              <a:rect l="l" t="t" r="r" b="b"/>
              <a:pathLst>
                <a:path w="6255" h="13137" extrusionOk="0">
                  <a:moveTo>
                    <a:pt x="6027" y="2945"/>
                  </a:moveTo>
                  <a:lnTo>
                    <a:pt x="6004" y="2968"/>
                  </a:lnTo>
                  <a:cubicBezTo>
                    <a:pt x="6004" y="2991"/>
                    <a:pt x="6004" y="3014"/>
                    <a:pt x="6004" y="3037"/>
                  </a:cubicBezTo>
                  <a:cubicBezTo>
                    <a:pt x="6004" y="3014"/>
                    <a:pt x="6004" y="2991"/>
                    <a:pt x="6027" y="2945"/>
                  </a:cubicBezTo>
                  <a:close/>
                  <a:moveTo>
                    <a:pt x="4109" y="8069"/>
                  </a:moveTo>
                  <a:cubicBezTo>
                    <a:pt x="4102" y="8081"/>
                    <a:pt x="4094" y="8092"/>
                    <a:pt x="4087" y="8104"/>
                  </a:cubicBezTo>
                  <a:cubicBezTo>
                    <a:pt x="4105" y="8085"/>
                    <a:pt x="4109" y="8082"/>
                    <a:pt x="4109" y="8069"/>
                  </a:cubicBezTo>
                  <a:close/>
                  <a:moveTo>
                    <a:pt x="3053" y="8858"/>
                  </a:moveTo>
                  <a:cubicBezTo>
                    <a:pt x="3037" y="8862"/>
                    <a:pt x="3037" y="8880"/>
                    <a:pt x="3037" y="8880"/>
                  </a:cubicBezTo>
                  <a:cubicBezTo>
                    <a:pt x="3037" y="8880"/>
                    <a:pt x="3046" y="8871"/>
                    <a:pt x="3053" y="8858"/>
                  </a:cubicBezTo>
                  <a:close/>
                  <a:moveTo>
                    <a:pt x="601" y="12401"/>
                  </a:moveTo>
                  <a:lnTo>
                    <a:pt x="601" y="12401"/>
                  </a:lnTo>
                  <a:cubicBezTo>
                    <a:pt x="597" y="12405"/>
                    <a:pt x="594" y="12410"/>
                    <a:pt x="594" y="12418"/>
                  </a:cubicBezTo>
                  <a:lnTo>
                    <a:pt x="594" y="12418"/>
                  </a:lnTo>
                  <a:cubicBezTo>
                    <a:pt x="594" y="12418"/>
                    <a:pt x="594" y="12408"/>
                    <a:pt x="601" y="12401"/>
                  </a:cubicBezTo>
                  <a:close/>
                  <a:moveTo>
                    <a:pt x="5867" y="1"/>
                  </a:moveTo>
                  <a:cubicBezTo>
                    <a:pt x="5821" y="1"/>
                    <a:pt x="5798" y="1"/>
                    <a:pt x="5776" y="24"/>
                  </a:cubicBezTo>
                  <a:cubicBezTo>
                    <a:pt x="5661" y="69"/>
                    <a:pt x="5639" y="183"/>
                    <a:pt x="5661" y="298"/>
                  </a:cubicBezTo>
                  <a:cubicBezTo>
                    <a:pt x="5684" y="343"/>
                    <a:pt x="5707" y="366"/>
                    <a:pt x="5707" y="412"/>
                  </a:cubicBezTo>
                  <a:cubicBezTo>
                    <a:pt x="5730" y="457"/>
                    <a:pt x="5730" y="480"/>
                    <a:pt x="5730" y="526"/>
                  </a:cubicBezTo>
                  <a:cubicBezTo>
                    <a:pt x="5730" y="640"/>
                    <a:pt x="5730" y="754"/>
                    <a:pt x="5730" y="868"/>
                  </a:cubicBezTo>
                  <a:cubicBezTo>
                    <a:pt x="5707" y="1005"/>
                    <a:pt x="5707" y="1165"/>
                    <a:pt x="5707" y="1302"/>
                  </a:cubicBezTo>
                  <a:cubicBezTo>
                    <a:pt x="5684" y="1553"/>
                    <a:pt x="5639" y="1827"/>
                    <a:pt x="5593" y="2078"/>
                  </a:cubicBezTo>
                  <a:cubicBezTo>
                    <a:pt x="5570" y="2169"/>
                    <a:pt x="5547" y="2261"/>
                    <a:pt x="5502" y="2375"/>
                  </a:cubicBezTo>
                  <a:cubicBezTo>
                    <a:pt x="5479" y="2489"/>
                    <a:pt x="5456" y="2603"/>
                    <a:pt x="5433" y="2717"/>
                  </a:cubicBezTo>
                  <a:cubicBezTo>
                    <a:pt x="5388" y="2854"/>
                    <a:pt x="5365" y="2991"/>
                    <a:pt x="5319" y="3128"/>
                  </a:cubicBezTo>
                  <a:cubicBezTo>
                    <a:pt x="5273" y="3265"/>
                    <a:pt x="5251" y="3425"/>
                    <a:pt x="5205" y="3562"/>
                  </a:cubicBezTo>
                  <a:cubicBezTo>
                    <a:pt x="5136" y="3836"/>
                    <a:pt x="5022" y="4109"/>
                    <a:pt x="4931" y="4406"/>
                  </a:cubicBezTo>
                  <a:cubicBezTo>
                    <a:pt x="4840" y="4680"/>
                    <a:pt x="4726" y="4954"/>
                    <a:pt x="4634" y="5228"/>
                  </a:cubicBezTo>
                  <a:cubicBezTo>
                    <a:pt x="4589" y="5342"/>
                    <a:pt x="4543" y="5479"/>
                    <a:pt x="4497" y="5616"/>
                  </a:cubicBezTo>
                  <a:cubicBezTo>
                    <a:pt x="4452" y="5753"/>
                    <a:pt x="4406" y="5890"/>
                    <a:pt x="4360" y="6027"/>
                  </a:cubicBezTo>
                  <a:cubicBezTo>
                    <a:pt x="4292" y="6209"/>
                    <a:pt x="4223" y="6415"/>
                    <a:pt x="4132" y="6597"/>
                  </a:cubicBezTo>
                  <a:cubicBezTo>
                    <a:pt x="4087" y="6712"/>
                    <a:pt x="4064" y="6803"/>
                    <a:pt x="4018" y="6894"/>
                  </a:cubicBezTo>
                  <a:cubicBezTo>
                    <a:pt x="3972" y="6985"/>
                    <a:pt x="3927" y="7077"/>
                    <a:pt x="3904" y="7168"/>
                  </a:cubicBezTo>
                  <a:cubicBezTo>
                    <a:pt x="3813" y="7396"/>
                    <a:pt x="3698" y="7602"/>
                    <a:pt x="3584" y="7807"/>
                  </a:cubicBezTo>
                  <a:cubicBezTo>
                    <a:pt x="3493" y="7990"/>
                    <a:pt x="3402" y="8172"/>
                    <a:pt x="3310" y="8355"/>
                  </a:cubicBezTo>
                  <a:cubicBezTo>
                    <a:pt x="3288" y="8401"/>
                    <a:pt x="3288" y="8446"/>
                    <a:pt x="3265" y="8469"/>
                  </a:cubicBezTo>
                  <a:cubicBezTo>
                    <a:pt x="3265" y="8469"/>
                    <a:pt x="3265" y="8446"/>
                    <a:pt x="3265" y="8446"/>
                  </a:cubicBezTo>
                  <a:cubicBezTo>
                    <a:pt x="3196" y="8583"/>
                    <a:pt x="3128" y="8697"/>
                    <a:pt x="3059" y="8834"/>
                  </a:cubicBezTo>
                  <a:cubicBezTo>
                    <a:pt x="3059" y="8842"/>
                    <a:pt x="3056" y="8851"/>
                    <a:pt x="3053" y="8858"/>
                  </a:cubicBezTo>
                  <a:lnTo>
                    <a:pt x="3053" y="8858"/>
                  </a:lnTo>
                  <a:cubicBezTo>
                    <a:pt x="3055" y="8857"/>
                    <a:pt x="3057" y="8857"/>
                    <a:pt x="3059" y="8857"/>
                  </a:cubicBezTo>
                  <a:cubicBezTo>
                    <a:pt x="2991" y="8971"/>
                    <a:pt x="2922" y="9063"/>
                    <a:pt x="2854" y="9177"/>
                  </a:cubicBezTo>
                  <a:cubicBezTo>
                    <a:pt x="2785" y="9314"/>
                    <a:pt x="2717" y="9428"/>
                    <a:pt x="2649" y="9542"/>
                  </a:cubicBezTo>
                  <a:cubicBezTo>
                    <a:pt x="2557" y="9679"/>
                    <a:pt x="2466" y="9816"/>
                    <a:pt x="2397" y="9953"/>
                  </a:cubicBezTo>
                  <a:cubicBezTo>
                    <a:pt x="2306" y="10067"/>
                    <a:pt x="2215" y="10204"/>
                    <a:pt x="2124" y="10341"/>
                  </a:cubicBezTo>
                  <a:cubicBezTo>
                    <a:pt x="1872" y="10706"/>
                    <a:pt x="1599" y="11071"/>
                    <a:pt x="1347" y="11459"/>
                  </a:cubicBezTo>
                  <a:cubicBezTo>
                    <a:pt x="1302" y="11528"/>
                    <a:pt x="1279" y="11573"/>
                    <a:pt x="1233" y="11642"/>
                  </a:cubicBezTo>
                  <a:cubicBezTo>
                    <a:pt x="1188" y="11733"/>
                    <a:pt x="1119" y="11802"/>
                    <a:pt x="1051" y="11893"/>
                  </a:cubicBezTo>
                  <a:cubicBezTo>
                    <a:pt x="959" y="11984"/>
                    <a:pt x="868" y="12098"/>
                    <a:pt x="777" y="12212"/>
                  </a:cubicBezTo>
                  <a:cubicBezTo>
                    <a:pt x="716" y="12273"/>
                    <a:pt x="673" y="12334"/>
                    <a:pt x="616" y="12395"/>
                  </a:cubicBezTo>
                  <a:lnTo>
                    <a:pt x="616" y="12395"/>
                  </a:lnTo>
                  <a:cubicBezTo>
                    <a:pt x="609" y="12395"/>
                    <a:pt x="604" y="12398"/>
                    <a:pt x="601" y="12401"/>
                  </a:cubicBezTo>
                  <a:lnTo>
                    <a:pt x="601" y="12401"/>
                  </a:lnTo>
                  <a:cubicBezTo>
                    <a:pt x="606" y="12396"/>
                    <a:pt x="614" y="12395"/>
                    <a:pt x="616" y="12395"/>
                  </a:cubicBezTo>
                  <a:lnTo>
                    <a:pt x="616" y="12395"/>
                  </a:lnTo>
                  <a:cubicBezTo>
                    <a:pt x="609" y="12403"/>
                    <a:pt x="602" y="12410"/>
                    <a:pt x="594" y="12418"/>
                  </a:cubicBezTo>
                  <a:cubicBezTo>
                    <a:pt x="571" y="12441"/>
                    <a:pt x="549" y="12463"/>
                    <a:pt x="526" y="12463"/>
                  </a:cubicBezTo>
                  <a:lnTo>
                    <a:pt x="549" y="12463"/>
                  </a:lnTo>
                  <a:cubicBezTo>
                    <a:pt x="480" y="12532"/>
                    <a:pt x="389" y="12600"/>
                    <a:pt x="320" y="12669"/>
                  </a:cubicBezTo>
                  <a:cubicBezTo>
                    <a:pt x="229" y="12737"/>
                    <a:pt x="138" y="12829"/>
                    <a:pt x="69" y="12920"/>
                  </a:cubicBezTo>
                  <a:cubicBezTo>
                    <a:pt x="1" y="12966"/>
                    <a:pt x="1" y="13034"/>
                    <a:pt x="46" y="13103"/>
                  </a:cubicBezTo>
                  <a:cubicBezTo>
                    <a:pt x="69" y="13125"/>
                    <a:pt x="98" y="13137"/>
                    <a:pt x="129" y="13137"/>
                  </a:cubicBezTo>
                  <a:cubicBezTo>
                    <a:pt x="161" y="13137"/>
                    <a:pt x="195" y="13125"/>
                    <a:pt x="229" y="13103"/>
                  </a:cubicBezTo>
                  <a:cubicBezTo>
                    <a:pt x="320" y="13034"/>
                    <a:pt x="434" y="12943"/>
                    <a:pt x="549" y="12852"/>
                  </a:cubicBezTo>
                  <a:cubicBezTo>
                    <a:pt x="640" y="12783"/>
                    <a:pt x="708" y="12715"/>
                    <a:pt x="777" y="12646"/>
                  </a:cubicBezTo>
                  <a:cubicBezTo>
                    <a:pt x="905" y="12518"/>
                    <a:pt x="1033" y="12410"/>
                    <a:pt x="1142" y="12303"/>
                  </a:cubicBezTo>
                  <a:lnTo>
                    <a:pt x="1142" y="12303"/>
                  </a:lnTo>
                  <a:cubicBezTo>
                    <a:pt x="1142" y="12304"/>
                    <a:pt x="1142" y="12304"/>
                    <a:pt x="1142" y="12304"/>
                  </a:cubicBezTo>
                  <a:cubicBezTo>
                    <a:pt x="1142" y="12303"/>
                    <a:pt x="1143" y="12303"/>
                    <a:pt x="1143" y="12302"/>
                  </a:cubicBezTo>
                  <a:lnTo>
                    <a:pt x="1143" y="12302"/>
                  </a:lnTo>
                  <a:cubicBezTo>
                    <a:pt x="1150" y="12295"/>
                    <a:pt x="1158" y="12288"/>
                    <a:pt x="1165" y="12281"/>
                  </a:cubicBezTo>
                  <a:lnTo>
                    <a:pt x="1165" y="12281"/>
                  </a:lnTo>
                  <a:cubicBezTo>
                    <a:pt x="1165" y="12281"/>
                    <a:pt x="1163" y="12281"/>
                    <a:pt x="1160" y="12281"/>
                  </a:cubicBezTo>
                  <a:lnTo>
                    <a:pt x="1160" y="12281"/>
                  </a:lnTo>
                  <a:cubicBezTo>
                    <a:pt x="1248" y="12177"/>
                    <a:pt x="1353" y="12091"/>
                    <a:pt x="1439" y="11984"/>
                  </a:cubicBezTo>
                  <a:cubicBezTo>
                    <a:pt x="1484" y="11938"/>
                    <a:pt x="1507" y="11893"/>
                    <a:pt x="1553" y="11847"/>
                  </a:cubicBezTo>
                  <a:cubicBezTo>
                    <a:pt x="1667" y="11710"/>
                    <a:pt x="1758" y="11596"/>
                    <a:pt x="1850" y="11459"/>
                  </a:cubicBezTo>
                  <a:cubicBezTo>
                    <a:pt x="2146" y="11071"/>
                    <a:pt x="2466" y="10660"/>
                    <a:pt x="2763" y="10249"/>
                  </a:cubicBezTo>
                  <a:cubicBezTo>
                    <a:pt x="2831" y="10158"/>
                    <a:pt x="2877" y="10067"/>
                    <a:pt x="2945" y="9998"/>
                  </a:cubicBezTo>
                  <a:cubicBezTo>
                    <a:pt x="2991" y="9907"/>
                    <a:pt x="3059" y="9816"/>
                    <a:pt x="3128" y="9747"/>
                  </a:cubicBezTo>
                  <a:cubicBezTo>
                    <a:pt x="3219" y="9587"/>
                    <a:pt x="3310" y="9428"/>
                    <a:pt x="3402" y="9268"/>
                  </a:cubicBezTo>
                  <a:cubicBezTo>
                    <a:pt x="3607" y="8948"/>
                    <a:pt x="3813" y="8629"/>
                    <a:pt x="3972" y="8309"/>
                  </a:cubicBezTo>
                  <a:cubicBezTo>
                    <a:pt x="4018" y="8218"/>
                    <a:pt x="4064" y="8150"/>
                    <a:pt x="4109" y="8058"/>
                  </a:cubicBezTo>
                  <a:lnTo>
                    <a:pt x="4109" y="8058"/>
                  </a:lnTo>
                  <a:cubicBezTo>
                    <a:pt x="4109" y="8062"/>
                    <a:pt x="4109" y="8066"/>
                    <a:pt x="4109" y="8069"/>
                  </a:cubicBezTo>
                  <a:lnTo>
                    <a:pt x="4109" y="8069"/>
                  </a:lnTo>
                  <a:cubicBezTo>
                    <a:pt x="4189" y="7940"/>
                    <a:pt x="4252" y="7796"/>
                    <a:pt x="4315" y="7670"/>
                  </a:cubicBezTo>
                  <a:cubicBezTo>
                    <a:pt x="4383" y="7533"/>
                    <a:pt x="4475" y="7396"/>
                    <a:pt x="4520" y="7259"/>
                  </a:cubicBezTo>
                  <a:cubicBezTo>
                    <a:pt x="4589" y="7122"/>
                    <a:pt x="4634" y="7008"/>
                    <a:pt x="4703" y="6871"/>
                  </a:cubicBezTo>
                  <a:cubicBezTo>
                    <a:pt x="4748" y="6757"/>
                    <a:pt x="4817" y="6620"/>
                    <a:pt x="4863" y="6483"/>
                  </a:cubicBezTo>
                  <a:cubicBezTo>
                    <a:pt x="4908" y="6369"/>
                    <a:pt x="4977" y="6232"/>
                    <a:pt x="5022" y="6095"/>
                  </a:cubicBezTo>
                  <a:cubicBezTo>
                    <a:pt x="5068" y="5958"/>
                    <a:pt x="5114" y="5821"/>
                    <a:pt x="5159" y="5707"/>
                  </a:cubicBezTo>
                  <a:cubicBezTo>
                    <a:pt x="5205" y="5570"/>
                    <a:pt x="5251" y="5433"/>
                    <a:pt x="5296" y="5319"/>
                  </a:cubicBezTo>
                  <a:cubicBezTo>
                    <a:pt x="5342" y="5159"/>
                    <a:pt x="5410" y="5022"/>
                    <a:pt x="5456" y="4885"/>
                  </a:cubicBezTo>
                  <a:cubicBezTo>
                    <a:pt x="5502" y="4749"/>
                    <a:pt x="5547" y="4589"/>
                    <a:pt x="5616" y="4452"/>
                  </a:cubicBezTo>
                  <a:cubicBezTo>
                    <a:pt x="5661" y="4292"/>
                    <a:pt x="5707" y="4132"/>
                    <a:pt x="5753" y="3972"/>
                  </a:cubicBezTo>
                  <a:cubicBezTo>
                    <a:pt x="5798" y="3836"/>
                    <a:pt x="5844" y="3676"/>
                    <a:pt x="5867" y="3539"/>
                  </a:cubicBezTo>
                  <a:cubicBezTo>
                    <a:pt x="5913" y="3356"/>
                    <a:pt x="5958" y="3174"/>
                    <a:pt x="6004" y="2968"/>
                  </a:cubicBezTo>
                  <a:cubicBezTo>
                    <a:pt x="6027" y="2945"/>
                    <a:pt x="6027" y="2945"/>
                    <a:pt x="6027" y="2923"/>
                  </a:cubicBezTo>
                  <a:cubicBezTo>
                    <a:pt x="6027" y="2900"/>
                    <a:pt x="6027" y="2900"/>
                    <a:pt x="6027" y="2900"/>
                  </a:cubicBezTo>
                  <a:cubicBezTo>
                    <a:pt x="6049" y="2831"/>
                    <a:pt x="6072" y="2740"/>
                    <a:pt x="6072" y="2649"/>
                  </a:cubicBezTo>
                  <a:lnTo>
                    <a:pt x="6095" y="2626"/>
                  </a:lnTo>
                  <a:cubicBezTo>
                    <a:pt x="6095" y="2557"/>
                    <a:pt x="6118" y="2489"/>
                    <a:pt x="6141" y="2398"/>
                  </a:cubicBezTo>
                  <a:cubicBezTo>
                    <a:pt x="6141" y="2420"/>
                    <a:pt x="6141" y="2420"/>
                    <a:pt x="6141" y="2443"/>
                  </a:cubicBezTo>
                  <a:cubicBezTo>
                    <a:pt x="6186" y="2238"/>
                    <a:pt x="6232" y="2032"/>
                    <a:pt x="6232" y="1804"/>
                  </a:cubicBezTo>
                  <a:cubicBezTo>
                    <a:pt x="6255" y="1736"/>
                    <a:pt x="6255" y="1644"/>
                    <a:pt x="6255" y="1553"/>
                  </a:cubicBezTo>
                  <a:cubicBezTo>
                    <a:pt x="6255" y="1439"/>
                    <a:pt x="6255" y="1325"/>
                    <a:pt x="6232" y="1211"/>
                  </a:cubicBezTo>
                  <a:cubicBezTo>
                    <a:pt x="6209" y="1005"/>
                    <a:pt x="6186" y="800"/>
                    <a:pt x="6186" y="594"/>
                  </a:cubicBezTo>
                  <a:cubicBezTo>
                    <a:pt x="6164" y="526"/>
                    <a:pt x="6164" y="457"/>
                    <a:pt x="6141" y="389"/>
                  </a:cubicBezTo>
                  <a:cubicBezTo>
                    <a:pt x="6118" y="298"/>
                    <a:pt x="6095" y="206"/>
                    <a:pt x="6049" y="115"/>
                  </a:cubicBezTo>
                  <a:cubicBezTo>
                    <a:pt x="6027" y="47"/>
                    <a:pt x="5935" y="1"/>
                    <a:pt x="586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3" name="Google Shape;1151;p22">
              <a:extLst>
                <a:ext uri="{FF2B5EF4-FFF2-40B4-BE49-F238E27FC236}">
                  <a16:creationId xmlns:a16="http://schemas.microsoft.com/office/drawing/2014/main" id="{789D4482-0F61-419C-AFD2-9F47F00B1B5C}"/>
                </a:ext>
              </a:extLst>
            </p:cNvPr>
            <p:cNvSpPr/>
            <p:nvPr/>
          </p:nvSpPr>
          <p:spPr>
            <a:xfrm>
              <a:off x="5687431" y="1936056"/>
              <a:ext cx="29030" cy="37139"/>
            </a:xfrm>
            <a:custGeom>
              <a:avLst/>
              <a:gdLst/>
              <a:ahLst/>
              <a:cxnLst/>
              <a:rect l="l" t="t" r="r" b="b"/>
              <a:pathLst>
                <a:path w="1074" h="1374" extrusionOk="0">
                  <a:moveTo>
                    <a:pt x="982" y="0"/>
                  </a:moveTo>
                  <a:cubicBezTo>
                    <a:pt x="959" y="0"/>
                    <a:pt x="937" y="0"/>
                    <a:pt x="914" y="23"/>
                  </a:cubicBezTo>
                  <a:cubicBezTo>
                    <a:pt x="845" y="114"/>
                    <a:pt x="800" y="206"/>
                    <a:pt x="731" y="297"/>
                  </a:cubicBezTo>
                  <a:cubicBezTo>
                    <a:pt x="663" y="388"/>
                    <a:pt x="594" y="480"/>
                    <a:pt x="526" y="594"/>
                  </a:cubicBezTo>
                  <a:cubicBezTo>
                    <a:pt x="503" y="639"/>
                    <a:pt x="457" y="685"/>
                    <a:pt x="434" y="731"/>
                  </a:cubicBezTo>
                  <a:cubicBezTo>
                    <a:pt x="389" y="776"/>
                    <a:pt x="343" y="845"/>
                    <a:pt x="320" y="890"/>
                  </a:cubicBezTo>
                  <a:cubicBezTo>
                    <a:pt x="275" y="936"/>
                    <a:pt x="252" y="982"/>
                    <a:pt x="206" y="1027"/>
                  </a:cubicBezTo>
                  <a:cubicBezTo>
                    <a:pt x="138" y="1096"/>
                    <a:pt x="92" y="1164"/>
                    <a:pt x="24" y="1233"/>
                  </a:cubicBezTo>
                  <a:cubicBezTo>
                    <a:pt x="1" y="1278"/>
                    <a:pt x="1" y="1324"/>
                    <a:pt x="46" y="1347"/>
                  </a:cubicBezTo>
                  <a:cubicBezTo>
                    <a:pt x="56" y="1366"/>
                    <a:pt x="70" y="1373"/>
                    <a:pt x="86" y="1373"/>
                  </a:cubicBezTo>
                  <a:cubicBezTo>
                    <a:pt x="108" y="1373"/>
                    <a:pt x="134" y="1360"/>
                    <a:pt x="161" y="1347"/>
                  </a:cubicBezTo>
                  <a:cubicBezTo>
                    <a:pt x="252" y="1233"/>
                    <a:pt x="343" y="1119"/>
                    <a:pt x="434" y="1005"/>
                  </a:cubicBezTo>
                  <a:cubicBezTo>
                    <a:pt x="457" y="959"/>
                    <a:pt x="503" y="913"/>
                    <a:pt x="549" y="845"/>
                  </a:cubicBezTo>
                  <a:cubicBezTo>
                    <a:pt x="594" y="799"/>
                    <a:pt x="617" y="731"/>
                    <a:pt x="663" y="685"/>
                  </a:cubicBezTo>
                  <a:cubicBezTo>
                    <a:pt x="731" y="594"/>
                    <a:pt x="777" y="502"/>
                    <a:pt x="845" y="411"/>
                  </a:cubicBezTo>
                  <a:cubicBezTo>
                    <a:pt x="914" y="320"/>
                    <a:pt x="982" y="228"/>
                    <a:pt x="1051" y="137"/>
                  </a:cubicBezTo>
                  <a:cubicBezTo>
                    <a:pt x="1074" y="92"/>
                    <a:pt x="1074" y="46"/>
                    <a:pt x="1028" y="23"/>
                  </a:cubicBezTo>
                  <a:cubicBezTo>
                    <a:pt x="1028" y="0"/>
                    <a:pt x="1005" y="0"/>
                    <a:pt x="982" y="0"/>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4" name="Google Shape;1152;p22">
              <a:extLst>
                <a:ext uri="{FF2B5EF4-FFF2-40B4-BE49-F238E27FC236}">
                  <a16:creationId xmlns:a16="http://schemas.microsoft.com/office/drawing/2014/main" id="{A47483E2-C415-4B84-A6E8-AF0D6E8BB364}"/>
                </a:ext>
              </a:extLst>
            </p:cNvPr>
            <p:cNvSpPr/>
            <p:nvPr/>
          </p:nvSpPr>
          <p:spPr>
            <a:xfrm>
              <a:off x="5683134" y="1940976"/>
              <a:ext cx="29003" cy="37464"/>
            </a:xfrm>
            <a:custGeom>
              <a:avLst/>
              <a:gdLst/>
              <a:ahLst/>
              <a:cxnLst/>
              <a:rect l="l" t="t" r="r" b="b"/>
              <a:pathLst>
                <a:path w="1073" h="1386" extrusionOk="0">
                  <a:moveTo>
                    <a:pt x="981" y="1"/>
                  </a:moveTo>
                  <a:cubicBezTo>
                    <a:pt x="959" y="1"/>
                    <a:pt x="936" y="24"/>
                    <a:pt x="913" y="46"/>
                  </a:cubicBezTo>
                  <a:cubicBezTo>
                    <a:pt x="776" y="229"/>
                    <a:pt x="639" y="435"/>
                    <a:pt x="479" y="640"/>
                  </a:cubicBezTo>
                  <a:cubicBezTo>
                    <a:pt x="411" y="731"/>
                    <a:pt x="342" y="823"/>
                    <a:pt x="274" y="937"/>
                  </a:cubicBezTo>
                  <a:cubicBezTo>
                    <a:pt x="228" y="982"/>
                    <a:pt x="205" y="1005"/>
                    <a:pt x="183" y="1051"/>
                  </a:cubicBezTo>
                  <a:cubicBezTo>
                    <a:pt x="114" y="1119"/>
                    <a:pt x="68" y="1188"/>
                    <a:pt x="23" y="1256"/>
                  </a:cubicBezTo>
                  <a:cubicBezTo>
                    <a:pt x="0" y="1279"/>
                    <a:pt x="0" y="1348"/>
                    <a:pt x="46" y="1370"/>
                  </a:cubicBezTo>
                  <a:cubicBezTo>
                    <a:pt x="55" y="1380"/>
                    <a:pt x="72" y="1385"/>
                    <a:pt x="91" y="1385"/>
                  </a:cubicBezTo>
                  <a:cubicBezTo>
                    <a:pt x="117" y="1385"/>
                    <a:pt x="146" y="1374"/>
                    <a:pt x="160" y="1348"/>
                  </a:cubicBezTo>
                  <a:cubicBezTo>
                    <a:pt x="205" y="1279"/>
                    <a:pt x="251" y="1233"/>
                    <a:pt x="297" y="1165"/>
                  </a:cubicBezTo>
                  <a:cubicBezTo>
                    <a:pt x="320" y="1119"/>
                    <a:pt x="365" y="1096"/>
                    <a:pt x="388" y="1051"/>
                  </a:cubicBezTo>
                  <a:cubicBezTo>
                    <a:pt x="457" y="937"/>
                    <a:pt x="548" y="823"/>
                    <a:pt x="616" y="731"/>
                  </a:cubicBezTo>
                  <a:cubicBezTo>
                    <a:pt x="753" y="526"/>
                    <a:pt x="913" y="320"/>
                    <a:pt x="1050" y="138"/>
                  </a:cubicBezTo>
                  <a:cubicBezTo>
                    <a:pt x="1073" y="92"/>
                    <a:pt x="1073" y="46"/>
                    <a:pt x="1027" y="24"/>
                  </a:cubicBezTo>
                  <a:cubicBezTo>
                    <a:pt x="1027" y="1"/>
                    <a:pt x="1004" y="1"/>
                    <a:pt x="981" y="1"/>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5" name="Google Shape;1153;p22">
              <a:extLst>
                <a:ext uri="{FF2B5EF4-FFF2-40B4-BE49-F238E27FC236}">
                  <a16:creationId xmlns:a16="http://schemas.microsoft.com/office/drawing/2014/main" id="{496781D0-F8FD-4C5A-9047-CF012928DA79}"/>
                </a:ext>
              </a:extLst>
            </p:cNvPr>
            <p:cNvSpPr/>
            <p:nvPr/>
          </p:nvSpPr>
          <p:spPr>
            <a:xfrm>
              <a:off x="5671403" y="1945300"/>
              <a:ext cx="37653" cy="45789"/>
            </a:xfrm>
            <a:custGeom>
              <a:avLst/>
              <a:gdLst/>
              <a:ahLst/>
              <a:cxnLst/>
              <a:rect l="l" t="t" r="r" b="b"/>
              <a:pathLst>
                <a:path w="1393" h="1694" extrusionOk="0">
                  <a:moveTo>
                    <a:pt x="1301" y="1"/>
                  </a:moveTo>
                  <a:cubicBezTo>
                    <a:pt x="1279" y="1"/>
                    <a:pt x="1256" y="23"/>
                    <a:pt x="1233" y="46"/>
                  </a:cubicBezTo>
                  <a:cubicBezTo>
                    <a:pt x="1142" y="160"/>
                    <a:pt x="1050" y="297"/>
                    <a:pt x="959" y="411"/>
                  </a:cubicBezTo>
                  <a:cubicBezTo>
                    <a:pt x="913" y="480"/>
                    <a:pt x="868" y="526"/>
                    <a:pt x="822" y="594"/>
                  </a:cubicBezTo>
                  <a:cubicBezTo>
                    <a:pt x="776" y="663"/>
                    <a:pt x="708" y="731"/>
                    <a:pt x="662" y="822"/>
                  </a:cubicBezTo>
                  <a:cubicBezTo>
                    <a:pt x="571" y="936"/>
                    <a:pt x="457" y="1051"/>
                    <a:pt x="366" y="1165"/>
                  </a:cubicBezTo>
                  <a:cubicBezTo>
                    <a:pt x="251" y="1279"/>
                    <a:pt x="137" y="1416"/>
                    <a:pt x="23" y="1553"/>
                  </a:cubicBezTo>
                  <a:cubicBezTo>
                    <a:pt x="0" y="1598"/>
                    <a:pt x="0" y="1644"/>
                    <a:pt x="46" y="1667"/>
                  </a:cubicBezTo>
                  <a:cubicBezTo>
                    <a:pt x="56" y="1686"/>
                    <a:pt x="69" y="1693"/>
                    <a:pt x="85" y="1693"/>
                  </a:cubicBezTo>
                  <a:cubicBezTo>
                    <a:pt x="107" y="1693"/>
                    <a:pt x="134" y="1680"/>
                    <a:pt x="160" y="1667"/>
                  </a:cubicBezTo>
                  <a:cubicBezTo>
                    <a:pt x="274" y="1530"/>
                    <a:pt x="388" y="1393"/>
                    <a:pt x="502" y="1256"/>
                  </a:cubicBezTo>
                  <a:cubicBezTo>
                    <a:pt x="594" y="1142"/>
                    <a:pt x="685" y="1028"/>
                    <a:pt x="776" y="914"/>
                  </a:cubicBezTo>
                  <a:cubicBezTo>
                    <a:pt x="845" y="845"/>
                    <a:pt x="891" y="777"/>
                    <a:pt x="936" y="708"/>
                  </a:cubicBezTo>
                  <a:cubicBezTo>
                    <a:pt x="1005" y="640"/>
                    <a:pt x="1050" y="571"/>
                    <a:pt x="1096" y="503"/>
                  </a:cubicBezTo>
                  <a:cubicBezTo>
                    <a:pt x="1187" y="389"/>
                    <a:pt x="1279" y="252"/>
                    <a:pt x="1370" y="138"/>
                  </a:cubicBezTo>
                  <a:cubicBezTo>
                    <a:pt x="1393" y="92"/>
                    <a:pt x="1393" y="46"/>
                    <a:pt x="1347" y="23"/>
                  </a:cubicBezTo>
                  <a:cubicBezTo>
                    <a:pt x="1324" y="1"/>
                    <a:pt x="1324" y="1"/>
                    <a:pt x="1301" y="1"/>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6" name="Google Shape;1154;p22">
              <a:extLst>
                <a:ext uri="{FF2B5EF4-FFF2-40B4-BE49-F238E27FC236}">
                  <a16:creationId xmlns:a16="http://schemas.microsoft.com/office/drawing/2014/main" id="{594D738E-7ABF-446F-84E4-A2AE62CBE8E0}"/>
                </a:ext>
              </a:extLst>
            </p:cNvPr>
            <p:cNvSpPr/>
            <p:nvPr/>
          </p:nvSpPr>
          <p:spPr>
            <a:xfrm>
              <a:off x="5787388" y="1661485"/>
              <a:ext cx="45681" cy="159828"/>
            </a:xfrm>
            <a:custGeom>
              <a:avLst/>
              <a:gdLst/>
              <a:ahLst/>
              <a:cxnLst/>
              <a:rect l="l" t="t" r="r" b="b"/>
              <a:pathLst>
                <a:path w="1690" h="5913" extrusionOk="0">
                  <a:moveTo>
                    <a:pt x="1438" y="1"/>
                  </a:moveTo>
                  <a:cubicBezTo>
                    <a:pt x="1393" y="1"/>
                    <a:pt x="1370" y="47"/>
                    <a:pt x="1370" y="92"/>
                  </a:cubicBezTo>
                  <a:cubicBezTo>
                    <a:pt x="1393" y="229"/>
                    <a:pt x="1416" y="366"/>
                    <a:pt x="1416" y="526"/>
                  </a:cubicBezTo>
                  <a:cubicBezTo>
                    <a:pt x="1416" y="549"/>
                    <a:pt x="1416" y="594"/>
                    <a:pt x="1416" y="640"/>
                  </a:cubicBezTo>
                  <a:cubicBezTo>
                    <a:pt x="1393" y="709"/>
                    <a:pt x="1393" y="777"/>
                    <a:pt x="1370" y="846"/>
                  </a:cubicBezTo>
                  <a:cubicBezTo>
                    <a:pt x="1370" y="937"/>
                    <a:pt x="1347" y="1028"/>
                    <a:pt x="1324" y="1119"/>
                  </a:cubicBezTo>
                  <a:cubicBezTo>
                    <a:pt x="1302" y="1256"/>
                    <a:pt x="1279" y="1416"/>
                    <a:pt x="1256" y="1576"/>
                  </a:cubicBezTo>
                  <a:cubicBezTo>
                    <a:pt x="1233" y="1850"/>
                    <a:pt x="1187" y="2124"/>
                    <a:pt x="1142" y="2420"/>
                  </a:cubicBezTo>
                  <a:cubicBezTo>
                    <a:pt x="1096" y="2535"/>
                    <a:pt x="1050" y="2672"/>
                    <a:pt x="1005" y="2809"/>
                  </a:cubicBezTo>
                  <a:cubicBezTo>
                    <a:pt x="959" y="2945"/>
                    <a:pt x="914" y="3082"/>
                    <a:pt x="868" y="3242"/>
                  </a:cubicBezTo>
                  <a:cubicBezTo>
                    <a:pt x="845" y="3311"/>
                    <a:pt x="822" y="3379"/>
                    <a:pt x="822" y="3448"/>
                  </a:cubicBezTo>
                  <a:cubicBezTo>
                    <a:pt x="799" y="3493"/>
                    <a:pt x="799" y="3539"/>
                    <a:pt x="777" y="3585"/>
                  </a:cubicBezTo>
                  <a:cubicBezTo>
                    <a:pt x="754" y="3653"/>
                    <a:pt x="731" y="3699"/>
                    <a:pt x="731" y="3767"/>
                  </a:cubicBezTo>
                  <a:cubicBezTo>
                    <a:pt x="731" y="3836"/>
                    <a:pt x="731" y="3881"/>
                    <a:pt x="754" y="3904"/>
                  </a:cubicBezTo>
                  <a:cubicBezTo>
                    <a:pt x="754" y="3950"/>
                    <a:pt x="754" y="3973"/>
                    <a:pt x="731" y="3995"/>
                  </a:cubicBezTo>
                  <a:cubicBezTo>
                    <a:pt x="640" y="4246"/>
                    <a:pt x="525" y="4520"/>
                    <a:pt x="411" y="4771"/>
                  </a:cubicBezTo>
                  <a:cubicBezTo>
                    <a:pt x="297" y="5045"/>
                    <a:pt x="160" y="5342"/>
                    <a:pt x="23" y="5616"/>
                  </a:cubicBezTo>
                  <a:cubicBezTo>
                    <a:pt x="0" y="5639"/>
                    <a:pt x="0" y="5684"/>
                    <a:pt x="0" y="5730"/>
                  </a:cubicBezTo>
                  <a:cubicBezTo>
                    <a:pt x="23" y="5776"/>
                    <a:pt x="46" y="5844"/>
                    <a:pt x="92" y="5867"/>
                  </a:cubicBezTo>
                  <a:cubicBezTo>
                    <a:pt x="137" y="5913"/>
                    <a:pt x="206" y="5913"/>
                    <a:pt x="274" y="5913"/>
                  </a:cubicBezTo>
                  <a:cubicBezTo>
                    <a:pt x="320" y="5890"/>
                    <a:pt x="389" y="5867"/>
                    <a:pt x="411" y="5821"/>
                  </a:cubicBezTo>
                  <a:cubicBezTo>
                    <a:pt x="503" y="5662"/>
                    <a:pt x="594" y="5502"/>
                    <a:pt x="662" y="5342"/>
                  </a:cubicBezTo>
                  <a:cubicBezTo>
                    <a:pt x="731" y="5205"/>
                    <a:pt x="777" y="5068"/>
                    <a:pt x="822" y="4931"/>
                  </a:cubicBezTo>
                  <a:cubicBezTo>
                    <a:pt x="936" y="4612"/>
                    <a:pt x="1050" y="4315"/>
                    <a:pt x="1142" y="4018"/>
                  </a:cubicBezTo>
                  <a:cubicBezTo>
                    <a:pt x="1233" y="3699"/>
                    <a:pt x="1347" y="3402"/>
                    <a:pt x="1438" y="3105"/>
                  </a:cubicBezTo>
                  <a:cubicBezTo>
                    <a:pt x="1484" y="2968"/>
                    <a:pt x="1530" y="2831"/>
                    <a:pt x="1553" y="2694"/>
                  </a:cubicBezTo>
                  <a:cubicBezTo>
                    <a:pt x="1575" y="2626"/>
                    <a:pt x="1598" y="2535"/>
                    <a:pt x="1621" y="2466"/>
                  </a:cubicBezTo>
                  <a:cubicBezTo>
                    <a:pt x="1644" y="2375"/>
                    <a:pt x="1667" y="2284"/>
                    <a:pt x="1667" y="2215"/>
                  </a:cubicBezTo>
                  <a:cubicBezTo>
                    <a:pt x="1667" y="2169"/>
                    <a:pt x="1690" y="2124"/>
                    <a:pt x="1690" y="2078"/>
                  </a:cubicBezTo>
                  <a:cubicBezTo>
                    <a:pt x="1690" y="2078"/>
                    <a:pt x="1690" y="2055"/>
                    <a:pt x="1690" y="2055"/>
                  </a:cubicBezTo>
                  <a:cubicBezTo>
                    <a:pt x="1667" y="2010"/>
                    <a:pt x="1667" y="1987"/>
                    <a:pt x="1644" y="1964"/>
                  </a:cubicBezTo>
                  <a:cubicBezTo>
                    <a:pt x="1644" y="1964"/>
                    <a:pt x="1644" y="1941"/>
                    <a:pt x="1621" y="1918"/>
                  </a:cubicBezTo>
                  <a:cubicBezTo>
                    <a:pt x="1644" y="1804"/>
                    <a:pt x="1644" y="1667"/>
                    <a:pt x="1667" y="1553"/>
                  </a:cubicBezTo>
                  <a:cubicBezTo>
                    <a:pt x="1667" y="1439"/>
                    <a:pt x="1690" y="1302"/>
                    <a:pt x="1690" y="1188"/>
                  </a:cubicBezTo>
                  <a:cubicBezTo>
                    <a:pt x="1690" y="1119"/>
                    <a:pt x="1690" y="1051"/>
                    <a:pt x="1690" y="982"/>
                  </a:cubicBezTo>
                  <a:cubicBezTo>
                    <a:pt x="1690" y="914"/>
                    <a:pt x="1690" y="823"/>
                    <a:pt x="1690" y="731"/>
                  </a:cubicBezTo>
                  <a:cubicBezTo>
                    <a:pt x="1690" y="709"/>
                    <a:pt x="1690" y="686"/>
                    <a:pt x="1667" y="663"/>
                  </a:cubicBezTo>
                  <a:cubicBezTo>
                    <a:pt x="1667" y="640"/>
                    <a:pt x="1644" y="617"/>
                    <a:pt x="1621" y="594"/>
                  </a:cubicBezTo>
                  <a:cubicBezTo>
                    <a:pt x="1621" y="572"/>
                    <a:pt x="1598" y="572"/>
                    <a:pt x="1575" y="549"/>
                  </a:cubicBezTo>
                  <a:cubicBezTo>
                    <a:pt x="1575" y="389"/>
                    <a:pt x="1553" y="229"/>
                    <a:pt x="1530" y="69"/>
                  </a:cubicBezTo>
                  <a:cubicBezTo>
                    <a:pt x="1530" y="24"/>
                    <a:pt x="1484" y="1"/>
                    <a:pt x="1461"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7" name="Google Shape;1155;p22">
              <a:extLst>
                <a:ext uri="{FF2B5EF4-FFF2-40B4-BE49-F238E27FC236}">
                  <a16:creationId xmlns:a16="http://schemas.microsoft.com/office/drawing/2014/main" id="{BBD409B4-D301-47F8-86C0-EA04B9B17577}"/>
                </a:ext>
              </a:extLst>
            </p:cNvPr>
            <p:cNvSpPr/>
            <p:nvPr/>
          </p:nvSpPr>
          <p:spPr>
            <a:xfrm>
              <a:off x="5778739" y="1689272"/>
              <a:ext cx="47546" cy="130447"/>
            </a:xfrm>
            <a:custGeom>
              <a:avLst/>
              <a:gdLst/>
              <a:ahLst/>
              <a:cxnLst/>
              <a:rect l="l" t="t" r="r" b="b"/>
              <a:pathLst>
                <a:path w="1759" h="4826" extrusionOk="0">
                  <a:moveTo>
                    <a:pt x="1667" y="0"/>
                  </a:moveTo>
                  <a:cubicBezTo>
                    <a:pt x="1622" y="0"/>
                    <a:pt x="1599" y="0"/>
                    <a:pt x="1576" y="46"/>
                  </a:cubicBezTo>
                  <a:cubicBezTo>
                    <a:pt x="1553" y="114"/>
                    <a:pt x="1530" y="206"/>
                    <a:pt x="1507" y="297"/>
                  </a:cubicBezTo>
                  <a:cubicBezTo>
                    <a:pt x="1485" y="388"/>
                    <a:pt x="1462" y="479"/>
                    <a:pt x="1439" y="571"/>
                  </a:cubicBezTo>
                  <a:cubicBezTo>
                    <a:pt x="1393" y="731"/>
                    <a:pt x="1348" y="890"/>
                    <a:pt x="1325" y="1050"/>
                  </a:cubicBezTo>
                  <a:cubicBezTo>
                    <a:pt x="1302" y="1164"/>
                    <a:pt x="1279" y="1256"/>
                    <a:pt x="1256" y="1347"/>
                  </a:cubicBezTo>
                  <a:cubicBezTo>
                    <a:pt x="1234" y="1438"/>
                    <a:pt x="1188" y="1507"/>
                    <a:pt x="1165" y="1598"/>
                  </a:cubicBezTo>
                  <a:cubicBezTo>
                    <a:pt x="1165" y="1666"/>
                    <a:pt x="1142" y="1735"/>
                    <a:pt x="1119" y="1803"/>
                  </a:cubicBezTo>
                  <a:cubicBezTo>
                    <a:pt x="1097" y="1895"/>
                    <a:pt x="1074" y="1963"/>
                    <a:pt x="1028" y="2054"/>
                  </a:cubicBezTo>
                  <a:cubicBezTo>
                    <a:pt x="1005" y="2169"/>
                    <a:pt x="960" y="2260"/>
                    <a:pt x="937" y="2351"/>
                  </a:cubicBezTo>
                  <a:cubicBezTo>
                    <a:pt x="914" y="2442"/>
                    <a:pt x="891" y="2511"/>
                    <a:pt x="845" y="2579"/>
                  </a:cubicBezTo>
                  <a:cubicBezTo>
                    <a:pt x="800" y="2739"/>
                    <a:pt x="731" y="2899"/>
                    <a:pt x="686" y="3036"/>
                  </a:cubicBezTo>
                  <a:cubicBezTo>
                    <a:pt x="640" y="3127"/>
                    <a:pt x="617" y="3196"/>
                    <a:pt x="594" y="3287"/>
                  </a:cubicBezTo>
                  <a:cubicBezTo>
                    <a:pt x="549" y="3378"/>
                    <a:pt x="503" y="3447"/>
                    <a:pt x="480" y="3538"/>
                  </a:cubicBezTo>
                  <a:cubicBezTo>
                    <a:pt x="412" y="3698"/>
                    <a:pt x="343" y="3858"/>
                    <a:pt x="275" y="4017"/>
                  </a:cubicBezTo>
                  <a:cubicBezTo>
                    <a:pt x="206" y="4246"/>
                    <a:pt x="115" y="4474"/>
                    <a:pt x="24" y="4702"/>
                  </a:cubicBezTo>
                  <a:cubicBezTo>
                    <a:pt x="1" y="4748"/>
                    <a:pt x="24" y="4793"/>
                    <a:pt x="69" y="4816"/>
                  </a:cubicBezTo>
                  <a:cubicBezTo>
                    <a:pt x="82" y="4822"/>
                    <a:pt x="94" y="4825"/>
                    <a:pt x="106" y="4825"/>
                  </a:cubicBezTo>
                  <a:cubicBezTo>
                    <a:pt x="138" y="4825"/>
                    <a:pt x="167" y="4804"/>
                    <a:pt x="184" y="4771"/>
                  </a:cubicBezTo>
                  <a:cubicBezTo>
                    <a:pt x="252" y="4588"/>
                    <a:pt x="298" y="4428"/>
                    <a:pt x="366" y="4246"/>
                  </a:cubicBezTo>
                  <a:cubicBezTo>
                    <a:pt x="412" y="4154"/>
                    <a:pt x="435" y="4086"/>
                    <a:pt x="457" y="3995"/>
                  </a:cubicBezTo>
                  <a:cubicBezTo>
                    <a:pt x="503" y="3926"/>
                    <a:pt x="526" y="3835"/>
                    <a:pt x="572" y="3766"/>
                  </a:cubicBezTo>
                  <a:cubicBezTo>
                    <a:pt x="617" y="3607"/>
                    <a:pt x="686" y="3447"/>
                    <a:pt x="754" y="3287"/>
                  </a:cubicBezTo>
                  <a:cubicBezTo>
                    <a:pt x="823" y="3104"/>
                    <a:pt x="891" y="2945"/>
                    <a:pt x="960" y="2762"/>
                  </a:cubicBezTo>
                  <a:cubicBezTo>
                    <a:pt x="1005" y="2694"/>
                    <a:pt x="1028" y="2602"/>
                    <a:pt x="1051" y="2511"/>
                  </a:cubicBezTo>
                  <a:cubicBezTo>
                    <a:pt x="1097" y="2442"/>
                    <a:pt x="1119" y="2351"/>
                    <a:pt x="1142" y="2283"/>
                  </a:cubicBezTo>
                  <a:cubicBezTo>
                    <a:pt x="1188" y="2100"/>
                    <a:pt x="1256" y="1917"/>
                    <a:pt x="1302" y="1758"/>
                  </a:cubicBezTo>
                  <a:cubicBezTo>
                    <a:pt x="1325" y="1666"/>
                    <a:pt x="1348" y="1598"/>
                    <a:pt x="1370" y="1507"/>
                  </a:cubicBezTo>
                  <a:cubicBezTo>
                    <a:pt x="1393" y="1438"/>
                    <a:pt x="1416" y="1370"/>
                    <a:pt x="1439" y="1278"/>
                  </a:cubicBezTo>
                  <a:cubicBezTo>
                    <a:pt x="1462" y="1096"/>
                    <a:pt x="1507" y="936"/>
                    <a:pt x="1553" y="753"/>
                  </a:cubicBezTo>
                  <a:cubicBezTo>
                    <a:pt x="1576" y="662"/>
                    <a:pt x="1599" y="548"/>
                    <a:pt x="1622" y="457"/>
                  </a:cubicBezTo>
                  <a:cubicBezTo>
                    <a:pt x="1644" y="388"/>
                    <a:pt x="1667" y="343"/>
                    <a:pt x="1667" y="274"/>
                  </a:cubicBezTo>
                  <a:cubicBezTo>
                    <a:pt x="1690" y="251"/>
                    <a:pt x="1690" y="228"/>
                    <a:pt x="1713" y="206"/>
                  </a:cubicBezTo>
                  <a:cubicBezTo>
                    <a:pt x="1713" y="160"/>
                    <a:pt x="1713" y="137"/>
                    <a:pt x="1736" y="91"/>
                  </a:cubicBezTo>
                  <a:cubicBezTo>
                    <a:pt x="1758" y="69"/>
                    <a:pt x="1736" y="23"/>
                    <a:pt x="169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8" name="Google Shape;1156;p22">
              <a:extLst>
                <a:ext uri="{FF2B5EF4-FFF2-40B4-BE49-F238E27FC236}">
                  <a16:creationId xmlns:a16="http://schemas.microsoft.com/office/drawing/2014/main" id="{D44DF464-260C-4F7B-A36D-EEF4F67F0893}"/>
                </a:ext>
              </a:extLst>
            </p:cNvPr>
            <p:cNvSpPr/>
            <p:nvPr/>
          </p:nvSpPr>
          <p:spPr>
            <a:xfrm>
              <a:off x="5765170" y="1741089"/>
              <a:ext cx="46924" cy="111931"/>
            </a:xfrm>
            <a:custGeom>
              <a:avLst/>
              <a:gdLst/>
              <a:ahLst/>
              <a:cxnLst/>
              <a:rect l="l" t="t" r="r" b="b"/>
              <a:pathLst>
                <a:path w="1736" h="4141" extrusionOk="0">
                  <a:moveTo>
                    <a:pt x="1644" y="0"/>
                  </a:moveTo>
                  <a:cubicBezTo>
                    <a:pt x="1621" y="0"/>
                    <a:pt x="1576" y="23"/>
                    <a:pt x="1576" y="46"/>
                  </a:cubicBezTo>
                  <a:cubicBezTo>
                    <a:pt x="1530" y="160"/>
                    <a:pt x="1484" y="252"/>
                    <a:pt x="1462" y="366"/>
                  </a:cubicBezTo>
                  <a:cubicBezTo>
                    <a:pt x="1416" y="434"/>
                    <a:pt x="1393" y="525"/>
                    <a:pt x="1370" y="594"/>
                  </a:cubicBezTo>
                  <a:cubicBezTo>
                    <a:pt x="1302" y="754"/>
                    <a:pt x="1256" y="891"/>
                    <a:pt x="1211" y="1050"/>
                  </a:cubicBezTo>
                  <a:cubicBezTo>
                    <a:pt x="1188" y="1119"/>
                    <a:pt x="1142" y="1210"/>
                    <a:pt x="1119" y="1301"/>
                  </a:cubicBezTo>
                  <a:cubicBezTo>
                    <a:pt x="1074" y="1393"/>
                    <a:pt x="1028" y="1507"/>
                    <a:pt x="1005" y="1598"/>
                  </a:cubicBezTo>
                  <a:lnTo>
                    <a:pt x="822" y="2032"/>
                  </a:lnTo>
                  <a:cubicBezTo>
                    <a:pt x="686" y="2374"/>
                    <a:pt x="549" y="2717"/>
                    <a:pt x="412" y="3059"/>
                  </a:cubicBezTo>
                  <a:cubicBezTo>
                    <a:pt x="275" y="3379"/>
                    <a:pt x="138" y="3675"/>
                    <a:pt x="24" y="4018"/>
                  </a:cubicBezTo>
                  <a:cubicBezTo>
                    <a:pt x="1" y="4063"/>
                    <a:pt x="24" y="4109"/>
                    <a:pt x="69" y="4132"/>
                  </a:cubicBezTo>
                  <a:cubicBezTo>
                    <a:pt x="81" y="4138"/>
                    <a:pt x="95" y="4141"/>
                    <a:pt x="110" y="4141"/>
                  </a:cubicBezTo>
                  <a:cubicBezTo>
                    <a:pt x="148" y="4141"/>
                    <a:pt x="189" y="4120"/>
                    <a:pt x="206" y="4086"/>
                  </a:cubicBezTo>
                  <a:cubicBezTo>
                    <a:pt x="275" y="3926"/>
                    <a:pt x="320" y="3767"/>
                    <a:pt x="389" y="3607"/>
                  </a:cubicBezTo>
                  <a:cubicBezTo>
                    <a:pt x="457" y="3470"/>
                    <a:pt x="526" y="3310"/>
                    <a:pt x="571" y="3150"/>
                  </a:cubicBezTo>
                  <a:cubicBezTo>
                    <a:pt x="708" y="2808"/>
                    <a:pt x="845" y="2466"/>
                    <a:pt x="982" y="2123"/>
                  </a:cubicBezTo>
                  <a:cubicBezTo>
                    <a:pt x="1028" y="1963"/>
                    <a:pt x="1074" y="1826"/>
                    <a:pt x="1142" y="1690"/>
                  </a:cubicBezTo>
                  <a:cubicBezTo>
                    <a:pt x="1188" y="1575"/>
                    <a:pt x="1211" y="1484"/>
                    <a:pt x="1256" y="1370"/>
                  </a:cubicBezTo>
                  <a:cubicBezTo>
                    <a:pt x="1302" y="1301"/>
                    <a:pt x="1325" y="1210"/>
                    <a:pt x="1347" y="1142"/>
                  </a:cubicBezTo>
                  <a:cubicBezTo>
                    <a:pt x="1393" y="982"/>
                    <a:pt x="1462" y="822"/>
                    <a:pt x="1507" y="685"/>
                  </a:cubicBezTo>
                  <a:cubicBezTo>
                    <a:pt x="1530" y="594"/>
                    <a:pt x="1576" y="503"/>
                    <a:pt x="1599" y="434"/>
                  </a:cubicBezTo>
                  <a:cubicBezTo>
                    <a:pt x="1644" y="320"/>
                    <a:pt x="1690" y="206"/>
                    <a:pt x="1713" y="115"/>
                  </a:cubicBezTo>
                  <a:cubicBezTo>
                    <a:pt x="1736" y="69"/>
                    <a:pt x="1713" y="23"/>
                    <a:pt x="166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9" name="Google Shape;1157;p22">
              <a:extLst>
                <a:ext uri="{FF2B5EF4-FFF2-40B4-BE49-F238E27FC236}">
                  <a16:creationId xmlns:a16="http://schemas.microsoft.com/office/drawing/2014/main" id="{EEBEE706-8CAC-4290-907A-BB2CC5A140AC}"/>
                </a:ext>
              </a:extLst>
            </p:cNvPr>
            <p:cNvSpPr/>
            <p:nvPr/>
          </p:nvSpPr>
          <p:spPr>
            <a:xfrm>
              <a:off x="5762088" y="1773795"/>
              <a:ext cx="36436" cy="89091"/>
            </a:xfrm>
            <a:custGeom>
              <a:avLst/>
              <a:gdLst/>
              <a:ahLst/>
              <a:cxnLst/>
              <a:rect l="l" t="t" r="r" b="b"/>
              <a:pathLst>
                <a:path w="1348" h="3296" extrusionOk="0">
                  <a:moveTo>
                    <a:pt x="1256" y="0"/>
                  </a:moveTo>
                  <a:cubicBezTo>
                    <a:pt x="1233" y="0"/>
                    <a:pt x="1188" y="23"/>
                    <a:pt x="1188" y="46"/>
                  </a:cubicBezTo>
                  <a:cubicBezTo>
                    <a:pt x="1142" y="183"/>
                    <a:pt x="1073" y="320"/>
                    <a:pt x="1028" y="457"/>
                  </a:cubicBezTo>
                  <a:cubicBezTo>
                    <a:pt x="982" y="594"/>
                    <a:pt x="936" y="731"/>
                    <a:pt x="891" y="868"/>
                  </a:cubicBezTo>
                  <a:cubicBezTo>
                    <a:pt x="845" y="982"/>
                    <a:pt x="800" y="1119"/>
                    <a:pt x="754" y="1233"/>
                  </a:cubicBezTo>
                  <a:cubicBezTo>
                    <a:pt x="708" y="1347"/>
                    <a:pt x="663" y="1461"/>
                    <a:pt x="617" y="1598"/>
                  </a:cubicBezTo>
                  <a:cubicBezTo>
                    <a:pt x="526" y="1849"/>
                    <a:pt x="434" y="2100"/>
                    <a:pt x="343" y="2351"/>
                  </a:cubicBezTo>
                  <a:cubicBezTo>
                    <a:pt x="297" y="2488"/>
                    <a:pt x="252" y="2602"/>
                    <a:pt x="206" y="2716"/>
                  </a:cubicBezTo>
                  <a:cubicBezTo>
                    <a:pt x="138" y="2876"/>
                    <a:pt x="69" y="3036"/>
                    <a:pt x="1" y="3196"/>
                  </a:cubicBezTo>
                  <a:cubicBezTo>
                    <a:pt x="1" y="3241"/>
                    <a:pt x="23" y="3287"/>
                    <a:pt x="46" y="3287"/>
                  </a:cubicBezTo>
                  <a:cubicBezTo>
                    <a:pt x="59" y="3293"/>
                    <a:pt x="71" y="3296"/>
                    <a:pt x="83" y="3296"/>
                  </a:cubicBezTo>
                  <a:cubicBezTo>
                    <a:pt x="115" y="3296"/>
                    <a:pt x="144" y="3275"/>
                    <a:pt x="160" y="3241"/>
                  </a:cubicBezTo>
                  <a:cubicBezTo>
                    <a:pt x="229" y="3104"/>
                    <a:pt x="275" y="2945"/>
                    <a:pt x="343" y="2785"/>
                  </a:cubicBezTo>
                  <a:cubicBezTo>
                    <a:pt x="389" y="2671"/>
                    <a:pt x="434" y="2534"/>
                    <a:pt x="480" y="2420"/>
                  </a:cubicBezTo>
                  <a:cubicBezTo>
                    <a:pt x="594" y="2169"/>
                    <a:pt x="685" y="1895"/>
                    <a:pt x="777" y="1644"/>
                  </a:cubicBezTo>
                  <a:cubicBezTo>
                    <a:pt x="822" y="1529"/>
                    <a:pt x="868" y="1415"/>
                    <a:pt x="914" y="1301"/>
                  </a:cubicBezTo>
                  <a:cubicBezTo>
                    <a:pt x="959" y="1164"/>
                    <a:pt x="982" y="1050"/>
                    <a:pt x="1028" y="936"/>
                  </a:cubicBezTo>
                  <a:cubicBezTo>
                    <a:pt x="1073" y="799"/>
                    <a:pt x="1119" y="662"/>
                    <a:pt x="1188" y="525"/>
                  </a:cubicBezTo>
                  <a:cubicBezTo>
                    <a:pt x="1233" y="388"/>
                    <a:pt x="1279" y="251"/>
                    <a:pt x="1347" y="114"/>
                  </a:cubicBezTo>
                  <a:cubicBezTo>
                    <a:pt x="1347" y="69"/>
                    <a:pt x="1325" y="23"/>
                    <a:pt x="130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0" name="Google Shape;1158;p22">
              <a:extLst>
                <a:ext uri="{FF2B5EF4-FFF2-40B4-BE49-F238E27FC236}">
                  <a16:creationId xmlns:a16="http://schemas.microsoft.com/office/drawing/2014/main" id="{1901C1C5-6550-4D10-8BEA-6B4E71B95D52}"/>
                </a:ext>
              </a:extLst>
            </p:cNvPr>
            <p:cNvSpPr/>
            <p:nvPr/>
          </p:nvSpPr>
          <p:spPr>
            <a:xfrm>
              <a:off x="5824419" y="1663350"/>
              <a:ext cx="9271" cy="49384"/>
            </a:xfrm>
            <a:custGeom>
              <a:avLst/>
              <a:gdLst/>
              <a:ahLst/>
              <a:cxnLst/>
              <a:rect l="l" t="t" r="r" b="b"/>
              <a:pathLst>
                <a:path w="343" h="1827" extrusionOk="0">
                  <a:moveTo>
                    <a:pt x="228" y="0"/>
                  </a:moveTo>
                  <a:cubicBezTo>
                    <a:pt x="160" y="23"/>
                    <a:pt x="137" y="46"/>
                    <a:pt x="160" y="92"/>
                  </a:cubicBezTo>
                  <a:cubicBezTo>
                    <a:pt x="160" y="160"/>
                    <a:pt x="160" y="229"/>
                    <a:pt x="160" y="297"/>
                  </a:cubicBezTo>
                  <a:cubicBezTo>
                    <a:pt x="160" y="411"/>
                    <a:pt x="160" y="525"/>
                    <a:pt x="160" y="640"/>
                  </a:cubicBezTo>
                  <a:cubicBezTo>
                    <a:pt x="160" y="685"/>
                    <a:pt x="160" y="754"/>
                    <a:pt x="160" y="822"/>
                  </a:cubicBezTo>
                  <a:cubicBezTo>
                    <a:pt x="137" y="891"/>
                    <a:pt x="137" y="959"/>
                    <a:pt x="137" y="1028"/>
                  </a:cubicBezTo>
                  <a:cubicBezTo>
                    <a:pt x="114" y="1142"/>
                    <a:pt x="91" y="1233"/>
                    <a:pt x="68" y="1347"/>
                  </a:cubicBezTo>
                  <a:cubicBezTo>
                    <a:pt x="46" y="1461"/>
                    <a:pt x="23" y="1598"/>
                    <a:pt x="0" y="1712"/>
                  </a:cubicBezTo>
                  <a:cubicBezTo>
                    <a:pt x="0" y="1758"/>
                    <a:pt x="46" y="1804"/>
                    <a:pt x="91" y="1826"/>
                  </a:cubicBezTo>
                  <a:lnTo>
                    <a:pt x="160" y="1826"/>
                  </a:lnTo>
                  <a:cubicBezTo>
                    <a:pt x="183" y="1804"/>
                    <a:pt x="228" y="1781"/>
                    <a:pt x="228" y="1758"/>
                  </a:cubicBezTo>
                  <a:cubicBezTo>
                    <a:pt x="251" y="1690"/>
                    <a:pt x="251" y="1644"/>
                    <a:pt x="274" y="1575"/>
                  </a:cubicBezTo>
                  <a:cubicBezTo>
                    <a:pt x="274" y="1507"/>
                    <a:pt x="297" y="1438"/>
                    <a:pt x="297" y="1347"/>
                  </a:cubicBezTo>
                  <a:cubicBezTo>
                    <a:pt x="320" y="1210"/>
                    <a:pt x="320" y="1073"/>
                    <a:pt x="320" y="936"/>
                  </a:cubicBezTo>
                  <a:cubicBezTo>
                    <a:pt x="342" y="822"/>
                    <a:pt x="342" y="685"/>
                    <a:pt x="342" y="548"/>
                  </a:cubicBezTo>
                  <a:cubicBezTo>
                    <a:pt x="342" y="480"/>
                    <a:pt x="342" y="411"/>
                    <a:pt x="342" y="343"/>
                  </a:cubicBezTo>
                  <a:cubicBezTo>
                    <a:pt x="320" y="252"/>
                    <a:pt x="320" y="160"/>
                    <a:pt x="320" y="69"/>
                  </a:cubicBezTo>
                  <a:cubicBezTo>
                    <a:pt x="320" y="23"/>
                    <a:pt x="274" y="0"/>
                    <a:pt x="228" y="0"/>
                  </a:cubicBezTo>
                  <a:close/>
                </a:path>
              </a:pathLst>
            </a:custGeom>
            <a:solidFill>
              <a:srgbClr val="FDA9D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1" name="Google Shape;1159;p22">
              <a:extLst>
                <a:ext uri="{FF2B5EF4-FFF2-40B4-BE49-F238E27FC236}">
                  <a16:creationId xmlns:a16="http://schemas.microsoft.com/office/drawing/2014/main" id="{33D9A6F5-CBB1-41C1-B7ED-64B9F211199B}"/>
                </a:ext>
              </a:extLst>
            </p:cNvPr>
            <p:cNvSpPr/>
            <p:nvPr/>
          </p:nvSpPr>
          <p:spPr>
            <a:xfrm>
              <a:off x="5821311" y="1658404"/>
              <a:ext cx="14218" cy="64196"/>
            </a:xfrm>
            <a:custGeom>
              <a:avLst/>
              <a:gdLst/>
              <a:ahLst/>
              <a:cxnLst/>
              <a:rect l="l" t="t" r="r" b="b"/>
              <a:pathLst>
                <a:path w="526" h="2375" extrusionOk="0">
                  <a:moveTo>
                    <a:pt x="252" y="1"/>
                  </a:moveTo>
                  <a:cubicBezTo>
                    <a:pt x="229" y="1"/>
                    <a:pt x="206" y="1"/>
                    <a:pt x="206" y="24"/>
                  </a:cubicBezTo>
                  <a:cubicBezTo>
                    <a:pt x="138" y="47"/>
                    <a:pt x="92" y="115"/>
                    <a:pt x="138" y="183"/>
                  </a:cubicBezTo>
                  <a:cubicBezTo>
                    <a:pt x="161" y="252"/>
                    <a:pt x="206" y="320"/>
                    <a:pt x="229" y="389"/>
                  </a:cubicBezTo>
                  <a:cubicBezTo>
                    <a:pt x="252" y="503"/>
                    <a:pt x="252" y="594"/>
                    <a:pt x="275" y="708"/>
                  </a:cubicBezTo>
                  <a:cubicBezTo>
                    <a:pt x="275" y="868"/>
                    <a:pt x="252" y="1005"/>
                    <a:pt x="229" y="1165"/>
                  </a:cubicBezTo>
                  <a:cubicBezTo>
                    <a:pt x="229" y="1256"/>
                    <a:pt x="206" y="1348"/>
                    <a:pt x="206" y="1416"/>
                  </a:cubicBezTo>
                  <a:cubicBezTo>
                    <a:pt x="183" y="1485"/>
                    <a:pt x="183" y="1553"/>
                    <a:pt x="161" y="1599"/>
                  </a:cubicBezTo>
                  <a:cubicBezTo>
                    <a:pt x="161" y="1621"/>
                    <a:pt x="161" y="1621"/>
                    <a:pt x="161" y="1621"/>
                  </a:cubicBezTo>
                  <a:cubicBezTo>
                    <a:pt x="138" y="1713"/>
                    <a:pt x="115" y="1781"/>
                    <a:pt x="115" y="1850"/>
                  </a:cubicBezTo>
                  <a:cubicBezTo>
                    <a:pt x="69" y="1964"/>
                    <a:pt x="47" y="2078"/>
                    <a:pt x="24" y="2169"/>
                  </a:cubicBezTo>
                  <a:cubicBezTo>
                    <a:pt x="24" y="2215"/>
                    <a:pt x="1" y="2261"/>
                    <a:pt x="24" y="2283"/>
                  </a:cubicBezTo>
                  <a:cubicBezTo>
                    <a:pt x="47" y="2329"/>
                    <a:pt x="69" y="2352"/>
                    <a:pt x="115" y="2375"/>
                  </a:cubicBezTo>
                  <a:lnTo>
                    <a:pt x="229" y="2375"/>
                  </a:lnTo>
                  <a:cubicBezTo>
                    <a:pt x="252" y="2352"/>
                    <a:pt x="298" y="2329"/>
                    <a:pt x="298" y="2283"/>
                  </a:cubicBezTo>
                  <a:cubicBezTo>
                    <a:pt x="320" y="2192"/>
                    <a:pt x="343" y="2101"/>
                    <a:pt x="366" y="2032"/>
                  </a:cubicBezTo>
                  <a:cubicBezTo>
                    <a:pt x="389" y="1941"/>
                    <a:pt x="412" y="1873"/>
                    <a:pt x="412" y="1804"/>
                  </a:cubicBezTo>
                  <a:cubicBezTo>
                    <a:pt x="435" y="1736"/>
                    <a:pt x="457" y="1667"/>
                    <a:pt x="457" y="1621"/>
                  </a:cubicBezTo>
                  <a:cubicBezTo>
                    <a:pt x="480" y="1530"/>
                    <a:pt x="480" y="1439"/>
                    <a:pt x="503" y="1370"/>
                  </a:cubicBezTo>
                  <a:cubicBezTo>
                    <a:pt x="526" y="1233"/>
                    <a:pt x="526" y="1096"/>
                    <a:pt x="526" y="960"/>
                  </a:cubicBezTo>
                  <a:cubicBezTo>
                    <a:pt x="526" y="845"/>
                    <a:pt x="526" y="731"/>
                    <a:pt x="526" y="617"/>
                  </a:cubicBezTo>
                  <a:cubicBezTo>
                    <a:pt x="526" y="503"/>
                    <a:pt x="503" y="412"/>
                    <a:pt x="480" y="320"/>
                  </a:cubicBezTo>
                  <a:cubicBezTo>
                    <a:pt x="457" y="252"/>
                    <a:pt x="412" y="161"/>
                    <a:pt x="366" y="69"/>
                  </a:cubicBezTo>
                  <a:cubicBezTo>
                    <a:pt x="343" y="24"/>
                    <a:pt x="298" y="1"/>
                    <a:pt x="25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2" name="Google Shape;1160;p22">
              <a:extLst>
                <a:ext uri="{FF2B5EF4-FFF2-40B4-BE49-F238E27FC236}">
                  <a16:creationId xmlns:a16="http://schemas.microsoft.com/office/drawing/2014/main" id="{B8232BEC-A527-4681-B9C1-4D38ABAB3CAA}"/>
                </a:ext>
              </a:extLst>
            </p:cNvPr>
            <p:cNvSpPr/>
            <p:nvPr/>
          </p:nvSpPr>
          <p:spPr>
            <a:xfrm>
              <a:off x="5701622" y="1601046"/>
              <a:ext cx="128987" cy="74819"/>
            </a:xfrm>
            <a:custGeom>
              <a:avLst/>
              <a:gdLst/>
              <a:ahLst/>
              <a:cxnLst/>
              <a:rect l="l" t="t" r="r" b="b"/>
              <a:pathLst>
                <a:path w="4772" h="2768" extrusionOk="0">
                  <a:moveTo>
                    <a:pt x="229" y="0"/>
                  </a:moveTo>
                  <a:cubicBezTo>
                    <a:pt x="161" y="0"/>
                    <a:pt x="92" y="23"/>
                    <a:pt x="46" y="91"/>
                  </a:cubicBezTo>
                  <a:cubicBezTo>
                    <a:pt x="1" y="183"/>
                    <a:pt x="24" y="274"/>
                    <a:pt x="69" y="320"/>
                  </a:cubicBezTo>
                  <a:cubicBezTo>
                    <a:pt x="92" y="342"/>
                    <a:pt x="115" y="342"/>
                    <a:pt x="115" y="365"/>
                  </a:cubicBezTo>
                  <a:cubicBezTo>
                    <a:pt x="138" y="411"/>
                    <a:pt x="183" y="434"/>
                    <a:pt x="229" y="457"/>
                  </a:cubicBezTo>
                  <a:cubicBezTo>
                    <a:pt x="297" y="479"/>
                    <a:pt x="366" y="502"/>
                    <a:pt x="434" y="525"/>
                  </a:cubicBezTo>
                  <a:cubicBezTo>
                    <a:pt x="526" y="548"/>
                    <a:pt x="594" y="571"/>
                    <a:pt x="663" y="616"/>
                  </a:cubicBezTo>
                  <a:cubicBezTo>
                    <a:pt x="1233" y="845"/>
                    <a:pt x="1758" y="1119"/>
                    <a:pt x="2306" y="1392"/>
                  </a:cubicBezTo>
                  <a:cubicBezTo>
                    <a:pt x="2580" y="1552"/>
                    <a:pt x="2854" y="1712"/>
                    <a:pt x="3128" y="1872"/>
                  </a:cubicBezTo>
                  <a:cubicBezTo>
                    <a:pt x="3402" y="2032"/>
                    <a:pt x="3676" y="2237"/>
                    <a:pt x="3927" y="2420"/>
                  </a:cubicBezTo>
                  <a:cubicBezTo>
                    <a:pt x="4018" y="2488"/>
                    <a:pt x="4132" y="2557"/>
                    <a:pt x="4246" y="2625"/>
                  </a:cubicBezTo>
                  <a:cubicBezTo>
                    <a:pt x="4292" y="2694"/>
                    <a:pt x="4360" y="2739"/>
                    <a:pt x="4452" y="2762"/>
                  </a:cubicBezTo>
                  <a:cubicBezTo>
                    <a:pt x="4468" y="2766"/>
                    <a:pt x="4485" y="2768"/>
                    <a:pt x="4502" y="2768"/>
                  </a:cubicBezTo>
                  <a:cubicBezTo>
                    <a:pt x="4581" y="2768"/>
                    <a:pt x="4665" y="2727"/>
                    <a:pt x="4703" y="2671"/>
                  </a:cubicBezTo>
                  <a:cubicBezTo>
                    <a:pt x="4748" y="2579"/>
                    <a:pt x="4726" y="2465"/>
                    <a:pt x="4680" y="2397"/>
                  </a:cubicBezTo>
                  <a:cubicBezTo>
                    <a:pt x="4657" y="2374"/>
                    <a:pt x="4657" y="2351"/>
                    <a:pt x="4634" y="2351"/>
                  </a:cubicBezTo>
                  <a:cubicBezTo>
                    <a:pt x="4657" y="2328"/>
                    <a:pt x="4680" y="2328"/>
                    <a:pt x="4703" y="2305"/>
                  </a:cubicBezTo>
                  <a:cubicBezTo>
                    <a:pt x="4748" y="2260"/>
                    <a:pt x="4771" y="2191"/>
                    <a:pt x="4771" y="2123"/>
                  </a:cubicBezTo>
                  <a:cubicBezTo>
                    <a:pt x="4771" y="2054"/>
                    <a:pt x="4748" y="2009"/>
                    <a:pt x="4703" y="1940"/>
                  </a:cubicBezTo>
                  <a:cubicBezTo>
                    <a:pt x="4611" y="1826"/>
                    <a:pt x="4475" y="1735"/>
                    <a:pt x="4338" y="1621"/>
                  </a:cubicBezTo>
                  <a:cubicBezTo>
                    <a:pt x="4223" y="1529"/>
                    <a:pt x="4087" y="1438"/>
                    <a:pt x="3950" y="1370"/>
                  </a:cubicBezTo>
                  <a:cubicBezTo>
                    <a:pt x="3813" y="1301"/>
                    <a:pt x="3653" y="1210"/>
                    <a:pt x="3516" y="1141"/>
                  </a:cubicBezTo>
                  <a:cubicBezTo>
                    <a:pt x="3379" y="1073"/>
                    <a:pt x="3219" y="1004"/>
                    <a:pt x="3059" y="936"/>
                  </a:cubicBezTo>
                  <a:cubicBezTo>
                    <a:pt x="2785" y="799"/>
                    <a:pt x="2489" y="662"/>
                    <a:pt x="2192" y="525"/>
                  </a:cubicBezTo>
                  <a:cubicBezTo>
                    <a:pt x="2009" y="457"/>
                    <a:pt x="1827" y="388"/>
                    <a:pt x="1644" y="342"/>
                  </a:cubicBezTo>
                  <a:cubicBezTo>
                    <a:pt x="1530" y="297"/>
                    <a:pt x="1416" y="251"/>
                    <a:pt x="1302" y="206"/>
                  </a:cubicBezTo>
                  <a:cubicBezTo>
                    <a:pt x="1142" y="160"/>
                    <a:pt x="1005" y="114"/>
                    <a:pt x="845" y="91"/>
                  </a:cubicBezTo>
                  <a:cubicBezTo>
                    <a:pt x="731" y="69"/>
                    <a:pt x="594" y="46"/>
                    <a:pt x="457" y="23"/>
                  </a:cubicBezTo>
                  <a:cubicBezTo>
                    <a:pt x="412" y="23"/>
                    <a:pt x="343" y="0"/>
                    <a:pt x="27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3" name="Google Shape;1161;p22">
              <a:extLst>
                <a:ext uri="{FF2B5EF4-FFF2-40B4-BE49-F238E27FC236}">
                  <a16:creationId xmlns:a16="http://schemas.microsoft.com/office/drawing/2014/main" id="{10DD4E03-6791-4150-92CF-59020BEC00F1}"/>
                </a:ext>
              </a:extLst>
            </p:cNvPr>
            <p:cNvSpPr/>
            <p:nvPr/>
          </p:nvSpPr>
          <p:spPr>
            <a:xfrm>
              <a:off x="5759628" y="1705301"/>
              <a:ext cx="17921" cy="17299"/>
            </a:xfrm>
            <a:custGeom>
              <a:avLst/>
              <a:gdLst/>
              <a:ahLst/>
              <a:cxnLst/>
              <a:rect l="l" t="t" r="r" b="b"/>
              <a:pathLst>
                <a:path w="663" h="640" extrusionOk="0">
                  <a:moveTo>
                    <a:pt x="366" y="1"/>
                  </a:moveTo>
                  <a:cubicBezTo>
                    <a:pt x="274" y="1"/>
                    <a:pt x="206" y="1"/>
                    <a:pt x="137" y="69"/>
                  </a:cubicBezTo>
                  <a:cubicBezTo>
                    <a:pt x="69" y="115"/>
                    <a:pt x="23" y="206"/>
                    <a:pt x="23" y="274"/>
                  </a:cubicBezTo>
                  <a:cubicBezTo>
                    <a:pt x="0" y="366"/>
                    <a:pt x="23" y="457"/>
                    <a:pt x="92" y="526"/>
                  </a:cubicBezTo>
                  <a:cubicBezTo>
                    <a:pt x="137" y="571"/>
                    <a:pt x="229" y="640"/>
                    <a:pt x="297" y="640"/>
                  </a:cubicBezTo>
                  <a:cubicBezTo>
                    <a:pt x="388" y="640"/>
                    <a:pt x="457" y="640"/>
                    <a:pt x="548" y="571"/>
                  </a:cubicBezTo>
                  <a:cubicBezTo>
                    <a:pt x="617" y="526"/>
                    <a:pt x="662" y="434"/>
                    <a:pt x="662" y="366"/>
                  </a:cubicBezTo>
                  <a:cubicBezTo>
                    <a:pt x="662" y="274"/>
                    <a:pt x="639" y="183"/>
                    <a:pt x="594" y="115"/>
                  </a:cubicBezTo>
                  <a:cubicBezTo>
                    <a:pt x="548" y="46"/>
                    <a:pt x="457" y="1"/>
                    <a:pt x="366"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 name="Google Shape;1162;p22">
              <a:extLst>
                <a:ext uri="{FF2B5EF4-FFF2-40B4-BE49-F238E27FC236}">
                  <a16:creationId xmlns:a16="http://schemas.microsoft.com/office/drawing/2014/main" id="{B881DD10-E139-4A91-B3F4-4C7E271370FA}"/>
                </a:ext>
              </a:extLst>
            </p:cNvPr>
            <p:cNvSpPr/>
            <p:nvPr/>
          </p:nvSpPr>
          <p:spPr>
            <a:xfrm>
              <a:off x="5729382" y="1705301"/>
              <a:ext cx="4974" cy="4974"/>
            </a:xfrm>
            <a:custGeom>
              <a:avLst/>
              <a:gdLst/>
              <a:ahLst/>
              <a:cxnLst/>
              <a:rect l="l" t="t" r="r" b="b"/>
              <a:pathLst>
                <a:path w="184" h="184" extrusionOk="0">
                  <a:moveTo>
                    <a:pt x="92" y="1"/>
                  </a:moveTo>
                  <a:cubicBezTo>
                    <a:pt x="69" y="1"/>
                    <a:pt x="47" y="1"/>
                    <a:pt x="24" y="23"/>
                  </a:cubicBezTo>
                  <a:cubicBezTo>
                    <a:pt x="24" y="23"/>
                    <a:pt x="1" y="46"/>
                    <a:pt x="1" y="69"/>
                  </a:cubicBezTo>
                  <a:cubicBezTo>
                    <a:pt x="1" y="92"/>
                    <a:pt x="1" y="138"/>
                    <a:pt x="24" y="138"/>
                  </a:cubicBezTo>
                  <a:cubicBezTo>
                    <a:pt x="24" y="160"/>
                    <a:pt x="47" y="183"/>
                    <a:pt x="69" y="183"/>
                  </a:cubicBezTo>
                  <a:cubicBezTo>
                    <a:pt x="115" y="183"/>
                    <a:pt x="115" y="183"/>
                    <a:pt x="138" y="160"/>
                  </a:cubicBezTo>
                  <a:cubicBezTo>
                    <a:pt x="161" y="138"/>
                    <a:pt x="184" y="115"/>
                    <a:pt x="184" y="92"/>
                  </a:cubicBezTo>
                  <a:cubicBezTo>
                    <a:pt x="184" y="69"/>
                    <a:pt x="184" y="46"/>
                    <a:pt x="161" y="23"/>
                  </a:cubicBezTo>
                  <a:cubicBezTo>
                    <a:pt x="138" y="23"/>
                    <a:pt x="115"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5" name="Google Shape;1163;p22">
              <a:extLst>
                <a:ext uri="{FF2B5EF4-FFF2-40B4-BE49-F238E27FC236}">
                  <a16:creationId xmlns:a16="http://schemas.microsoft.com/office/drawing/2014/main" id="{D1F67D61-371F-4A23-9434-AA12EC5BD0C5}"/>
                </a:ext>
              </a:extLst>
            </p:cNvPr>
            <p:cNvSpPr/>
            <p:nvPr/>
          </p:nvSpPr>
          <p:spPr>
            <a:xfrm>
              <a:off x="5723841" y="1654106"/>
              <a:ext cx="6190" cy="6190"/>
            </a:xfrm>
            <a:custGeom>
              <a:avLst/>
              <a:gdLst/>
              <a:ahLst/>
              <a:cxnLst/>
              <a:rect l="l" t="t" r="r" b="b"/>
              <a:pathLst>
                <a:path w="229" h="229" extrusionOk="0">
                  <a:moveTo>
                    <a:pt x="115" y="0"/>
                  </a:moveTo>
                  <a:cubicBezTo>
                    <a:pt x="92" y="0"/>
                    <a:pt x="69" y="0"/>
                    <a:pt x="46" y="23"/>
                  </a:cubicBezTo>
                  <a:cubicBezTo>
                    <a:pt x="23" y="46"/>
                    <a:pt x="0" y="69"/>
                    <a:pt x="0" y="91"/>
                  </a:cubicBezTo>
                  <a:cubicBezTo>
                    <a:pt x="0" y="137"/>
                    <a:pt x="0" y="160"/>
                    <a:pt x="23" y="183"/>
                  </a:cubicBezTo>
                  <a:cubicBezTo>
                    <a:pt x="23" y="206"/>
                    <a:pt x="69" y="228"/>
                    <a:pt x="92" y="228"/>
                  </a:cubicBezTo>
                  <a:cubicBezTo>
                    <a:pt x="115" y="228"/>
                    <a:pt x="137" y="228"/>
                    <a:pt x="183" y="206"/>
                  </a:cubicBezTo>
                  <a:cubicBezTo>
                    <a:pt x="206" y="183"/>
                    <a:pt x="206" y="160"/>
                    <a:pt x="206" y="137"/>
                  </a:cubicBezTo>
                  <a:cubicBezTo>
                    <a:pt x="229" y="91"/>
                    <a:pt x="206" y="69"/>
                    <a:pt x="183" y="46"/>
                  </a:cubicBezTo>
                  <a:cubicBezTo>
                    <a:pt x="183" y="23"/>
                    <a:pt x="137" y="0"/>
                    <a:pt x="115"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 name="Google Shape;1164;p22">
              <a:extLst>
                <a:ext uri="{FF2B5EF4-FFF2-40B4-BE49-F238E27FC236}">
                  <a16:creationId xmlns:a16="http://schemas.microsoft.com/office/drawing/2014/main" id="{E7D89DE2-731D-438C-A3B3-ECA7C8091ADC}"/>
                </a:ext>
              </a:extLst>
            </p:cNvPr>
            <p:cNvSpPr/>
            <p:nvPr/>
          </p:nvSpPr>
          <p:spPr>
            <a:xfrm>
              <a:off x="5754682" y="1660891"/>
              <a:ext cx="6812" cy="6190"/>
            </a:xfrm>
            <a:custGeom>
              <a:avLst/>
              <a:gdLst/>
              <a:ahLst/>
              <a:cxnLst/>
              <a:rect l="l" t="t" r="r" b="b"/>
              <a:pathLst>
                <a:path w="252" h="229" extrusionOk="0">
                  <a:moveTo>
                    <a:pt x="138" y="0"/>
                  </a:moveTo>
                  <a:cubicBezTo>
                    <a:pt x="115" y="0"/>
                    <a:pt x="92" y="0"/>
                    <a:pt x="46" y="23"/>
                  </a:cubicBezTo>
                  <a:cubicBezTo>
                    <a:pt x="24" y="46"/>
                    <a:pt x="24" y="69"/>
                    <a:pt x="1" y="114"/>
                  </a:cubicBezTo>
                  <a:cubicBezTo>
                    <a:pt x="1" y="137"/>
                    <a:pt x="24" y="160"/>
                    <a:pt x="46" y="183"/>
                  </a:cubicBezTo>
                  <a:cubicBezTo>
                    <a:pt x="46" y="206"/>
                    <a:pt x="92" y="228"/>
                    <a:pt x="115" y="228"/>
                  </a:cubicBezTo>
                  <a:cubicBezTo>
                    <a:pt x="161" y="228"/>
                    <a:pt x="183" y="228"/>
                    <a:pt x="206" y="206"/>
                  </a:cubicBezTo>
                  <a:cubicBezTo>
                    <a:pt x="229" y="183"/>
                    <a:pt x="252" y="160"/>
                    <a:pt x="252" y="137"/>
                  </a:cubicBezTo>
                  <a:cubicBezTo>
                    <a:pt x="252" y="91"/>
                    <a:pt x="252" y="69"/>
                    <a:pt x="229" y="46"/>
                  </a:cubicBezTo>
                  <a:cubicBezTo>
                    <a:pt x="206" y="23"/>
                    <a:pt x="183" y="0"/>
                    <a:pt x="13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7" name="Google Shape;1165;p22">
              <a:extLst>
                <a:ext uri="{FF2B5EF4-FFF2-40B4-BE49-F238E27FC236}">
                  <a16:creationId xmlns:a16="http://schemas.microsoft.com/office/drawing/2014/main" id="{4ED9410E-C2B7-4EE4-948A-8AB314AA3F06}"/>
                </a:ext>
              </a:extLst>
            </p:cNvPr>
            <p:cNvSpPr/>
            <p:nvPr/>
          </p:nvSpPr>
          <p:spPr>
            <a:xfrm>
              <a:off x="5779360" y="1683082"/>
              <a:ext cx="4352" cy="4352"/>
            </a:xfrm>
            <a:custGeom>
              <a:avLst/>
              <a:gdLst/>
              <a:ahLst/>
              <a:cxnLst/>
              <a:rect l="l" t="t" r="r" b="b"/>
              <a:pathLst>
                <a:path w="161" h="161" extrusionOk="0">
                  <a:moveTo>
                    <a:pt x="92" y="1"/>
                  </a:moveTo>
                  <a:cubicBezTo>
                    <a:pt x="69" y="1"/>
                    <a:pt x="46" y="1"/>
                    <a:pt x="46" y="24"/>
                  </a:cubicBezTo>
                  <a:cubicBezTo>
                    <a:pt x="24" y="24"/>
                    <a:pt x="1" y="47"/>
                    <a:pt x="1" y="69"/>
                  </a:cubicBezTo>
                  <a:cubicBezTo>
                    <a:pt x="1" y="92"/>
                    <a:pt x="1" y="115"/>
                    <a:pt x="24" y="138"/>
                  </a:cubicBezTo>
                  <a:cubicBezTo>
                    <a:pt x="24" y="138"/>
                    <a:pt x="69" y="161"/>
                    <a:pt x="69" y="161"/>
                  </a:cubicBezTo>
                  <a:cubicBezTo>
                    <a:pt x="92" y="161"/>
                    <a:pt x="115" y="161"/>
                    <a:pt x="138" y="138"/>
                  </a:cubicBezTo>
                  <a:cubicBezTo>
                    <a:pt x="161" y="138"/>
                    <a:pt x="161" y="115"/>
                    <a:pt x="161" y="92"/>
                  </a:cubicBezTo>
                  <a:cubicBezTo>
                    <a:pt x="161" y="69"/>
                    <a:pt x="161" y="47"/>
                    <a:pt x="161" y="24"/>
                  </a:cubicBezTo>
                  <a:cubicBezTo>
                    <a:pt x="138" y="24"/>
                    <a:pt x="115"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8" name="Google Shape;1166;p22">
              <a:extLst>
                <a:ext uri="{FF2B5EF4-FFF2-40B4-BE49-F238E27FC236}">
                  <a16:creationId xmlns:a16="http://schemas.microsoft.com/office/drawing/2014/main" id="{B3FE76D1-00AD-4847-AA0C-EB4338F57AE4}"/>
                </a:ext>
              </a:extLst>
            </p:cNvPr>
            <p:cNvSpPr/>
            <p:nvPr/>
          </p:nvSpPr>
          <p:spPr>
            <a:xfrm>
              <a:off x="5728166" y="1681244"/>
              <a:ext cx="6190" cy="6190"/>
            </a:xfrm>
            <a:custGeom>
              <a:avLst/>
              <a:gdLst/>
              <a:ahLst/>
              <a:cxnLst/>
              <a:rect l="l" t="t" r="r" b="b"/>
              <a:pathLst>
                <a:path w="229" h="229" extrusionOk="0">
                  <a:moveTo>
                    <a:pt x="137" y="0"/>
                  </a:moveTo>
                  <a:cubicBezTo>
                    <a:pt x="92" y="0"/>
                    <a:pt x="69" y="0"/>
                    <a:pt x="46" y="23"/>
                  </a:cubicBezTo>
                  <a:cubicBezTo>
                    <a:pt x="23" y="46"/>
                    <a:pt x="0" y="69"/>
                    <a:pt x="0" y="92"/>
                  </a:cubicBezTo>
                  <a:cubicBezTo>
                    <a:pt x="0" y="137"/>
                    <a:pt x="0" y="160"/>
                    <a:pt x="23" y="183"/>
                  </a:cubicBezTo>
                  <a:cubicBezTo>
                    <a:pt x="46" y="206"/>
                    <a:pt x="69" y="229"/>
                    <a:pt x="92" y="229"/>
                  </a:cubicBezTo>
                  <a:cubicBezTo>
                    <a:pt x="137" y="229"/>
                    <a:pt x="160" y="229"/>
                    <a:pt x="183" y="206"/>
                  </a:cubicBezTo>
                  <a:cubicBezTo>
                    <a:pt x="206" y="183"/>
                    <a:pt x="229" y="160"/>
                    <a:pt x="229" y="137"/>
                  </a:cubicBezTo>
                  <a:cubicBezTo>
                    <a:pt x="229" y="92"/>
                    <a:pt x="229" y="69"/>
                    <a:pt x="206" y="46"/>
                  </a:cubicBezTo>
                  <a:cubicBezTo>
                    <a:pt x="183" y="23"/>
                    <a:pt x="160" y="0"/>
                    <a:pt x="13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9" name="Google Shape;1167;p22">
              <a:extLst>
                <a:ext uri="{FF2B5EF4-FFF2-40B4-BE49-F238E27FC236}">
                  <a16:creationId xmlns:a16="http://schemas.microsoft.com/office/drawing/2014/main" id="{73A2CE80-F7CE-48F7-BB01-C3A0D01C9134}"/>
                </a:ext>
              </a:extLst>
            </p:cNvPr>
            <p:cNvSpPr/>
            <p:nvPr/>
          </p:nvSpPr>
          <p:spPr>
            <a:xfrm>
              <a:off x="5715191" y="1748495"/>
              <a:ext cx="14839" cy="14839"/>
            </a:xfrm>
            <a:custGeom>
              <a:avLst/>
              <a:gdLst/>
              <a:ahLst/>
              <a:cxnLst/>
              <a:rect l="l" t="t" r="r" b="b"/>
              <a:pathLst>
                <a:path w="549" h="549" extrusionOk="0">
                  <a:moveTo>
                    <a:pt x="298" y="0"/>
                  </a:moveTo>
                  <a:cubicBezTo>
                    <a:pt x="229" y="0"/>
                    <a:pt x="161" y="23"/>
                    <a:pt x="92" y="69"/>
                  </a:cubicBezTo>
                  <a:cubicBezTo>
                    <a:pt x="47" y="114"/>
                    <a:pt x="1" y="183"/>
                    <a:pt x="1" y="251"/>
                  </a:cubicBezTo>
                  <a:cubicBezTo>
                    <a:pt x="1" y="320"/>
                    <a:pt x="1" y="388"/>
                    <a:pt x="47" y="457"/>
                  </a:cubicBezTo>
                  <a:cubicBezTo>
                    <a:pt x="92" y="503"/>
                    <a:pt x="161" y="548"/>
                    <a:pt x="229" y="548"/>
                  </a:cubicBezTo>
                  <a:cubicBezTo>
                    <a:pt x="320" y="548"/>
                    <a:pt x="366" y="548"/>
                    <a:pt x="435" y="503"/>
                  </a:cubicBezTo>
                  <a:cubicBezTo>
                    <a:pt x="503" y="457"/>
                    <a:pt x="526" y="388"/>
                    <a:pt x="549" y="320"/>
                  </a:cubicBezTo>
                  <a:cubicBezTo>
                    <a:pt x="549" y="229"/>
                    <a:pt x="526" y="160"/>
                    <a:pt x="480" y="114"/>
                  </a:cubicBezTo>
                  <a:cubicBezTo>
                    <a:pt x="435" y="69"/>
                    <a:pt x="366" y="0"/>
                    <a:pt x="29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0" name="Google Shape;1168;p22">
              <a:extLst>
                <a:ext uri="{FF2B5EF4-FFF2-40B4-BE49-F238E27FC236}">
                  <a16:creationId xmlns:a16="http://schemas.microsoft.com/office/drawing/2014/main" id="{F19BA73C-4600-4EBA-9D5E-6DF3B32E0B2E}"/>
                </a:ext>
              </a:extLst>
            </p:cNvPr>
            <p:cNvSpPr/>
            <p:nvPr/>
          </p:nvSpPr>
          <p:spPr>
            <a:xfrm>
              <a:off x="5769494" y="1765145"/>
              <a:ext cx="8055" cy="8055"/>
            </a:xfrm>
            <a:custGeom>
              <a:avLst/>
              <a:gdLst/>
              <a:ahLst/>
              <a:cxnLst/>
              <a:rect l="l" t="t" r="r" b="b"/>
              <a:pathLst>
                <a:path w="298" h="298" extrusionOk="0">
                  <a:moveTo>
                    <a:pt x="160" y="1"/>
                  </a:moveTo>
                  <a:cubicBezTo>
                    <a:pt x="138" y="1"/>
                    <a:pt x="92" y="1"/>
                    <a:pt x="69" y="23"/>
                  </a:cubicBezTo>
                  <a:cubicBezTo>
                    <a:pt x="23" y="46"/>
                    <a:pt x="1" y="92"/>
                    <a:pt x="1" y="115"/>
                  </a:cubicBezTo>
                  <a:cubicBezTo>
                    <a:pt x="1" y="160"/>
                    <a:pt x="1" y="206"/>
                    <a:pt x="46" y="229"/>
                  </a:cubicBezTo>
                  <a:cubicBezTo>
                    <a:pt x="46" y="252"/>
                    <a:pt x="92" y="297"/>
                    <a:pt x="138" y="297"/>
                  </a:cubicBezTo>
                  <a:cubicBezTo>
                    <a:pt x="183" y="297"/>
                    <a:pt x="206" y="275"/>
                    <a:pt x="252" y="252"/>
                  </a:cubicBezTo>
                  <a:cubicBezTo>
                    <a:pt x="274" y="229"/>
                    <a:pt x="297" y="206"/>
                    <a:pt x="297" y="160"/>
                  </a:cubicBezTo>
                  <a:cubicBezTo>
                    <a:pt x="297" y="115"/>
                    <a:pt x="297" y="69"/>
                    <a:pt x="274" y="46"/>
                  </a:cubicBezTo>
                  <a:cubicBezTo>
                    <a:pt x="252" y="23"/>
                    <a:pt x="206" y="1"/>
                    <a:pt x="160"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1" name="Google Shape;1169;p22">
              <a:extLst>
                <a:ext uri="{FF2B5EF4-FFF2-40B4-BE49-F238E27FC236}">
                  <a16:creationId xmlns:a16="http://schemas.microsoft.com/office/drawing/2014/main" id="{5A5572B8-13C0-4473-8CAD-36BFF8BB8747}"/>
                </a:ext>
              </a:extLst>
            </p:cNvPr>
            <p:cNvSpPr/>
            <p:nvPr/>
          </p:nvSpPr>
          <p:spPr>
            <a:xfrm>
              <a:off x="5781225" y="1739845"/>
              <a:ext cx="4325" cy="4352"/>
            </a:xfrm>
            <a:custGeom>
              <a:avLst/>
              <a:gdLst/>
              <a:ahLst/>
              <a:cxnLst/>
              <a:rect l="l" t="t" r="r" b="b"/>
              <a:pathLst>
                <a:path w="160" h="161" extrusionOk="0">
                  <a:moveTo>
                    <a:pt x="92" y="1"/>
                  </a:moveTo>
                  <a:cubicBezTo>
                    <a:pt x="69" y="1"/>
                    <a:pt x="46" y="1"/>
                    <a:pt x="46" y="24"/>
                  </a:cubicBezTo>
                  <a:cubicBezTo>
                    <a:pt x="23" y="24"/>
                    <a:pt x="0" y="46"/>
                    <a:pt x="0" y="69"/>
                  </a:cubicBezTo>
                  <a:cubicBezTo>
                    <a:pt x="0" y="92"/>
                    <a:pt x="0" y="115"/>
                    <a:pt x="23" y="138"/>
                  </a:cubicBezTo>
                  <a:cubicBezTo>
                    <a:pt x="23" y="138"/>
                    <a:pt x="46" y="161"/>
                    <a:pt x="69" y="161"/>
                  </a:cubicBezTo>
                  <a:cubicBezTo>
                    <a:pt x="92" y="161"/>
                    <a:pt x="114" y="161"/>
                    <a:pt x="137" y="138"/>
                  </a:cubicBezTo>
                  <a:cubicBezTo>
                    <a:pt x="160" y="138"/>
                    <a:pt x="160" y="115"/>
                    <a:pt x="160" y="92"/>
                  </a:cubicBezTo>
                  <a:cubicBezTo>
                    <a:pt x="160" y="69"/>
                    <a:pt x="160" y="46"/>
                    <a:pt x="160" y="24"/>
                  </a:cubicBezTo>
                  <a:cubicBezTo>
                    <a:pt x="137" y="24"/>
                    <a:pt x="114"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2" name="Google Shape;1170;p22">
              <a:extLst>
                <a:ext uri="{FF2B5EF4-FFF2-40B4-BE49-F238E27FC236}">
                  <a16:creationId xmlns:a16="http://schemas.microsoft.com/office/drawing/2014/main" id="{4CBD3DB8-BF42-4B1A-8942-7BF3973743BC}"/>
                </a:ext>
              </a:extLst>
            </p:cNvPr>
            <p:cNvSpPr/>
            <p:nvPr/>
          </p:nvSpPr>
          <p:spPr>
            <a:xfrm>
              <a:off x="5733707" y="1734304"/>
              <a:ext cx="4352" cy="4946"/>
            </a:xfrm>
            <a:custGeom>
              <a:avLst/>
              <a:gdLst/>
              <a:ahLst/>
              <a:cxnLst/>
              <a:rect l="l" t="t" r="r" b="b"/>
              <a:pathLst>
                <a:path w="161" h="183" extrusionOk="0">
                  <a:moveTo>
                    <a:pt x="92" y="0"/>
                  </a:moveTo>
                  <a:cubicBezTo>
                    <a:pt x="69" y="0"/>
                    <a:pt x="46" y="23"/>
                    <a:pt x="24" y="23"/>
                  </a:cubicBezTo>
                  <a:cubicBezTo>
                    <a:pt x="24" y="46"/>
                    <a:pt x="1" y="69"/>
                    <a:pt x="1" y="92"/>
                  </a:cubicBezTo>
                  <a:cubicBezTo>
                    <a:pt x="1" y="115"/>
                    <a:pt x="1" y="137"/>
                    <a:pt x="24" y="137"/>
                  </a:cubicBezTo>
                  <a:cubicBezTo>
                    <a:pt x="24" y="160"/>
                    <a:pt x="46" y="183"/>
                    <a:pt x="69" y="183"/>
                  </a:cubicBezTo>
                  <a:cubicBezTo>
                    <a:pt x="92" y="183"/>
                    <a:pt x="115" y="160"/>
                    <a:pt x="138" y="160"/>
                  </a:cubicBezTo>
                  <a:cubicBezTo>
                    <a:pt x="160" y="137"/>
                    <a:pt x="160" y="115"/>
                    <a:pt x="160" y="92"/>
                  </a:cubicBezTo>
                  <a:cubicBezTo>
                    <a:pt x="160" y="69"/>
                    <a:pt x="160" y="69"/>
                    <a:pt x="138" y="46"/>
                  </a:cubicBezTo>
                  <a:cubicBezTo>
                    <a:pt x="138" y="23"/>
                    <a:pt x="115"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3" name="Google Shape;1171;p22">
              <a:extLst>
                <a:ext uri="{FF2B5EF4-FFF2-40B4-BE49-F238E27FC236}">
                  <a16:creationId xmlns:a16="http://schemas.microsoft.com/office/drawing/2014/main" id="{69DAED9E-6632-43ED-B894-D87471698FDD}"/>
                </a:ext>
              </a:extLst>
            </p:cNvPr>
            <p:cNvSpPr/>
            <p:nvPr/>
          </p:nvSpPr>
          <p:spPr>
            <a:xfrm>
              <a:off x="5698541" y="1718870"/>
              <a:ext cx="6812" cy="6812"/>
            </a:xfrm>
            <a:custGeom>
              <a:avLst/>
              <a:gdLst/>
              <a:ahLst/>
              <a:cxnLst/>
              <a:rect l="l" t="t" r="r" b="b"/>
              <a:pathLst>
                <a:path w="252" h="252" extrusionOk="0">
                  <a:moveTo>
                    <a:pt x="138" y="1"/>
                  </a:moveTo>
                  <a:cubicBezTo>
                    <a:pt x="92" y="1"/>
                    <a:pt x="69" y="1"/>
                    <a:pt x="46" y="24"/>
                  </a:cubicBezTo>
                  <a:cubicBezTo>
                    <a:pt x="23" y="46"/>
                    <a:pt x="1" y="69"/>
                    <a:pt x="1" y="115"/>
                  </a:cubicBezTo>
                  <a:cubicBezTo>
                    <a:pt x="1" y="138"/>
                    <a:pt x="1" y="161"/>
                    <a:pt x="23" y="206"/>
                  </a:cubicBezTo>
                  <a:cubicBezTo>
                    <a:pt x="46" y="229"/>
                    <a:pt x="69" y="252"/>
                    <a:pt x="115" y="252"/>
                  </a:cubicBezTo>
                  <a:cubicBezTo>
                    <a:pt x="138" y="252"/>
                    <a:pt x="160" y="229"/>
                    <a:pt x="206" y="229"/>
                  </a:cubicBezTo>
                  <a:cubicBezTo>
                    <a:pt x="229" y="206"/>
                    <a:pt x="252" y="161"/>
                    <a:pt x="252" y="138"/>
                  </a:cubicBezTo>
                  <a:cubicBezTo>
                    <a:pt x="252" y="92"/>
                    <a:pt x="229" y="69"/>
                    <a:pt x="229" y="46"/>
                  </a:cubicBezTo>
                  <a:cubicBezTo>
                    <a:pt x="206" y="24"/>
                    <a:pt x="160" y="1"/>
                    <a:pt x="138"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4" name="Google Shape;1172;p22">
              <a:extLst>
                <a:ext uri="{FF2B5EF4-FFF2-40B4-BE49-F238E27FC236}">
                  <a16:creationId xmlns:a16="http://schemas.microsoft.com/office/drawing/2014/main" id="{9811B676-F4A8-4124-AF93-33B123190B44}"/>
                </a:ext>
              </a:extLst>
            </p:cNvPr>
            <p:cNvSpPr/>
            <p:nvPr/>
          </p:nvSpPr>
          <p:spPr>
            <a:xfrm>
              <a:off x="5699162" y="1797852"/>
              <a:ext cx="4974" cy="4352"/>
            </a:xfrm>
            <a:custGeom>
              <a:avLst/>
              <a:gdLst/>
              <a:ahLst/>
              <a:cxnLst/>
              <a:rect l="l" t="t" r="r" b="b"/>
              <a:pathLst>
                <a:path w="184" h="161" extrusionOk="0">
                  <a:moveTo>
                    <a:pt x="92" y="0"/>
                  </a:moveTo>
                  <a:cubicBezTo>
                    <a:pt x="69" y="0"/>
                    <a:pt x="69" y="0"/>
                    <a:pt x="46" y="23"/>
                  </a:cubicBezTo>
                  <a:cubicBezTo>
                    <a:pt x="23" y="23"/>
                    <a:pt x="0" y="46"/>
                    <a:pt x="0" y="69"/>
                  </a:cubicBezTo>
                  <a:cubicBezTo>
                    <a:pt x="0" y="92"/>
                    <a:pt x="23" y="115"/>
                    <a:pt x="23" y="137"/>
                  </a:cubicBezTo>
                  <a:cubicBezTo>
                    <a:pt x="46" y="137"/>
                    <a:pt x="69" y="160"/>
                    <a:pt x="92" y="160"/>
                  </a:cubicBezTo>
                  <a:cubicBezTo>
                    <a:pt x="92" y="160"/>
                    <a:pt x="115" y="160"/>
                    <a:pt x="137" y="137"/>
                  </a:cubicBezTo>
                  <a:cubicBezTo>
                    <a:pt x="160" y="137"/>
                    <a:pt x="160" y="115"/>
                    <a:pt x="183" y="92"/>
                  </a:cubicBezTo>
                  <a:cubicBezTo>
                    <a:pt x="183" y="69"/>
                    <a:pt x="160" y="46"/>
                    <a:pt x="160" y="23"/>
                  </a:cubicBezTo>
                  <a:cubicBezTo>
                    <a:pt x="137" y="0"/>
                    <a:pt x="115" y="0"/>
                    <a:pt x="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5" name="Google Shape;1173;p22">
              <a:extLst>
                <a:ext uri="{FF2B5EF4-FFF2-40B4-BE49-F238E27FC236}">
                  <a16:creationId xmlns:a16="http://schemas.microsoft.com/office/drawing/2014/main" id="{45A301BB-44B2-48E3-A8D0-0444D2BB74C0}"/>
                </a:ext>
              </a:extLst>
            </p:cNvPr>
            <p:cNvSpPr/>
            <p:nvPr/>
          </p:nvSpPr>
          <p:spPr>
            <a:xfrm>
              <a:off x="5742978" y="1798473"/>
              <a:ext cx="4325" cy="4325"/>
            </a:xfrm>
            <a:custGeom>
              <a:avLst/>
              <a:gdLst/>
              <a:ahLst/>
              <a:cxnLst/>
              <a:rect l="l" t="t" r="r" b="b"/>
              <a:pathLst>
                <a:path w="160" h="160" extrusionOk="0">
                  <a:moveTo>
                    <a:pt x="91" y="0"/>
                  </a:moveTo>
                  <a:cubicBezTo>
                    <a:pt x="69" y="0"/>
                    <a:pt x="46" y="0"/>
                    <a:pt x="23" y="23"/>
                  </a:cubicBezTo>
                  <a:cubicBezTo>
                    <a:pt x="0" y="23"/>
                    <a:pt x="0" y="46"/>
                    <a:pt x="0" y="69"/>
                  </a:cubicBezTo>
                  <a:cubicBezTo>
                    <a:pt x="0" y="92"/>
                    <a:pt x="0" y="114"/>
                    <a:pt x="23" y="137"/>
                  </a:cubicBezTo>
                  <a:cubicBezTo>
                    <a:pt x="23" y="137"/>
                    <a:pt x="46" y="160"/>
                    <a:pt x="69" y="160"/>
                  </a:cubicBezTo>
                  <a:cubicBezTo>
                    <a:pt x="91" y="160"/>
                    <a:pt x="114" y="160"/>
                    <a:pt x="137" y="137"/>
                  </a:cubicBezTo>
                  <a:cubicBezTo>
                    <a:pt x="137" y="137"/>
                    <a:pt x="160" y="114"/>
                    <a:pt x="160" y="92"/>
                  </a:cubicBezTo>
                  <a:cubicBezTo>
                    <a:pt x="160" y="69"/>
                    <a:pt x="160" y="46"/>
                    <a:pt x="137" y="23"/>
                  </a:cubicBezTo>
                  <a:cubicBezTo>
                    <a:pt x="137" y="0"/>
                    <a:pt x="114" y="0"/>
                    <a:pt x="91"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 name="Google Shape;1174;p22">
              <a:extLst>
                <a:ext uri="{FF2B5EF4-FFF2-40B4-BE49-F238E27FC236}">
                  <a16:creationId xmlns:a16="http://schemas.microsoft.com/office/drawing/2014/main" id="{7467470E-39A4-4009-84C8-AE73A918BEAB}"/>
                </a:ext>
              </a:extLst>
            </p:cNvPr>
            <p:cNvSpPr/>
            <p:nvPr/>
          </p:nvSpPr>
          <p:spPr>
            <a:xfrm>
              <a:off x="5200026" y="1178405"/>
              <a:ext cx="473241" cy="196859"/>
            </a:xfrm>
            <a:custGeom>
              <a:avLst/>
              <a:gdLst/>
              <a:ahLst/>
              <a:cxnLst/>
              <a:rect l="l" t="t" r="r" b="b"/>
              <a:pathLst>
                <a:path w="17508" h="7283" extrusionOk="0">
                  <a:moveTo>
                    <a:pt x="161" y="1"/>
                  </a:moveTo>
                  <a:cubicBezTo>
                    <a:pt x="92" y="1"/>
                    <a:pt x="24" y="69"/>
                    <a:pt x="24" y="138"/>
                  </a:cubicBezTo>
                  <a:cubicBezTo>
                    <a:pt x="1" y="206"/>
                    <a:pt x="46" y="298"/>
                    <a:pt x="138" y="320"/>
                  </a:cubicBezTo>
                  <a:cubicBezTo>
                    <a:pt x="298" y="389"/>
                    <a:pt x="457" y="457"/>
                    <a:pt x="617" y="526"/>
                  </a:cubicBezTo>
                  <a:cubicBezTo>
                    <a:pt x="1005" y="708"/>
                    <a:pt x="1393" y="891"/>
                    <a:pt x="1758" y="1096"/>
                  </a:cubicBezTo>
                  <a:cubicBezTo>
                    <a:pt x="1918" y="1188"/>
                    <a:pt x="2078" y="1256"/>
                    <a:pt x="2215" y="1325"/>
                  </a:cubicBezTo>
                  <a:lnTo>
                    <a:pt x="2261" y="1348"/>
                  </a:lnTo>
                  <a:lnTo>
                    <a:pt x="2306" y="1393"/>
                  </a:lnTo>
                  <a:cubicBezTo>
                    <a:pt x="2306" y="1393"/>
                    <a:pt x="2283" y="1416"/>
                    <a:pt x="2283" y="1439"/>
                  </a:cubicBezTo>
                  <a:cubicBezTo>
                    <a:pt x="2238" y="1576"/>
                    <a:pt x="2329" y="1713"/>
                    <a:pt x="2466" y="1781"/>
                  </a:cubicBezTo>
                  <a:cubicBezTo>
                    <a:pt x="2512" y="1781"/>
                    <a:pt x="2534" y="1804"/>
                    <a:pt x="2557" y="1804"/>
                  </a:cubicBezTo>
                  <a:lnTo>
                    <a:pt x="2717" y="1872"/>
                  </a:lnTo>
                  <a:cubicBezTo>
                    <a:pt x="2785" y="1918"/>
                    <a:pt x="2877" y="1941"/>
                    <a:pt x="2968" y="1987"/>
                  </a:cubicBezTo>
                  <a:cubicBezTo>
                    <a:pt x="3082" y="2055"/>
                    <a:pt x="3219" y="2146"/>
                    <a:pt x="3333" y="2215"/>
                  </a:cubicBezTo>
                  <a:cubicBezTo>
                    <a:pt x="3425" y="2261"/>
                    <a:pt x="3493" y="2306"/>
                    <a:pt x="3584" y="2352"/>
                  </a:cubicBezTo>
                  <a:lnTo>
                    <a:pt x="3721" y="2443"/>
                  </a:lnTo>
                  <a:cubicBezTo>
                    <a:pt x="3813" y="2489"/>
                    <a:pt x="3904" y="2534"/>
                    <a:pt x="3972" y="2603"/>
                  </a:cubicBezTo>
                  <a:lnTo>
                    <a:pt x="4109" y="2671"/>
                  </a:lnTo>
                  <a:cubicBezTo>
                    <a:pt x="4201" y="2740"/>
                    <a:pt x="4292" y="2785"/>
                    <a:pt x="4383" y="2831"/>
                  </a:cubicBezTo>
                  <a:lnTo>
                    <a:pt x="4520" y="2900"/>
                  </a:lnTo>
                  <a:cubicBezTo>
                    <a:pt x="4657" y="2991"/>
                    <a:pt x="4794" y="3059"/>
                    <a:pt x="4908" y="3151"/>
                  </a:cubicBezTo>
                  <a:cubicBezTo>
                    <a:pt x="5182" y="3288"/>
                    <a:pt x="5433" y="3447"/>
                    <a:pt x="5684" y="3607"/>
                  </a:cubicBezTo>
                  <a:cubicBezTo>
                    <a:pt x="5844" y="3676"/>
                    <a:pt x="5981" y="3767"/>
                    <a:pt x="6118" y="3858"/>
                  </a:cubicBezTo>
                  <a:cubicBezTo>
                    <a:pt x="6186" y="3904"/>
                    <a:pt x="6278" y="3950"/>
                    <a:pt x="6346" y="4018"/>
                  </a:cubicBezTo>
                  <a:lnTo>
                    <a:pt x="6506" y="4109"/>
                  </a:lnTo>
                  <a:cubicBezTo>
                    <a:pt x="6734" y="4269"/>
                    <a:pt x="7008" y="4452"/>
                    <a:pt x="7282" y="4657"/>
                  </a:cubicBezTo>
                  <a:cubicBezTo>
                    <a:pt x="7351" y="4703"/>
                    <a:pt x="7419" y="4771"/>
                    <a:pt x="7487" y="4817"/>
                  </a:cubicBezTo>
                  <a:cubicBezTo>
                    <a:pt x="7602" y="4908"/>
                    <a:pt x="7739" y="5000"/>
                    <a:pt x="7853" y="5091"/>
                  </a:cubicBezTo>
                  <a:cubicBezTo>
                    <a:pt x="7921" y="5159"/>
                    <a:pt x="7990" y="5205"/>
                    <a:pt x="8081" y="5273"/>
                  </a:cubicBezTo>
                  <a:lnTo>
                    <a:pt x="8218" y="5388"/>
                  </a:lnTo>
                  <a:cubicBezTo>
                    <a:pt x="8286" y="5456"/>
                    <a:pt x="8378" y="5525"/>
                    <a:pt x="8469" y="5570"/>
                  </a:cubicBezTo>
                  <a:lnTo>
                    <a:pt x="8515" y="5616"/>
                  </a:lnTo>
                  <a:cubicBezTo>
                    <a:pt x="8606" y="5684"/>
                    <a:pt x="8697" y="5753"/>
                    <a:pt x="8789" y="5844"/>
                  </a:cubicBezTo>
                  <a:cubicBezTo>
                    <a:pt x="8789" y="5844"/>
                    <a:pt x="8834" y="5867"/>
                    <a:pt x="8834" y="5867"/>
                  </a:cubicBezTo>
                  <a:cubicBezTo>
                    <a:pt x="8925" y="5935"/>
                    <a:pt x="9017" y="6027"/>
                    <a:pt x="9108" y="6095"/>
                  </a:cubicBezTo>
                  <a:cubicBezTo>
                    <a:pt x="9245" y="6209"/>
                    <a:pt x="9336" y="6323"/>
                    <a:pt x="9450" y="6438"/>
                  </a:cubicBezTo>
                  <a:cubicBezTo>
                    <a:pt x="9565" y="6552"/>
                    <a:pt x="9656" y="6666"/>
                    <a:pt x="9747" y="6780"/>
                  </a:cubicBezTo>
                  <a:cubicBezTo>
                    <a:pt x="9839" y="6894"/>
                    <a:pt x="9953" y="7008"/>
                    <a:pt x="10090" y="7122"/>
                  </a:cubicBezTo>
                  <a:cubicBezTo>
                    <a:pt x="10204" y="7214"/>
                    <a:pt x="10295" y="7282"/>
                    <a:pt x="10432" y="7282"/>
                  </a:cubicBezTo>
                  <a:lnTo>
                    <a:pt x="10455" y="7282"/>
                  </a:lnTo>
                  <a:cubicBezTo>
                    <a:pt x="10546" y="7282"/>
                    <a:pt x="10615" y="7259"/>
                    <a:pt x="10660" y="7236"/>
                  </a:cubicBezTo>
                  <a:cubicBezTo>
                    <a:pt x="10729" y="7191"/>
                    <a:pt x="10774" y="7145"/>
                    <a:pt x="10820" y="7099"/>
                  </a:cubicBezTo>
                  <a:cubicBezTo>
                    <a:pt x="10866" y="7031"/>
                    <a:pt x="10934" y="6985"/>
                    <a:pt x="10980" y="6940"/>
                  </a:cubicBezTo>
                  <a:lnTo>
                    <a:pt x="11025" y="6917"/>
                  </a:lnTo>
                  <a:lnTo>
                    <a:pt x="11162" y="6803"/>
                  </a:lnTo>
                  <a:cubicBezTo>
                    <a:pt x="11276" y="6689"/>
                    <a:pt x="11368" y="6597"/>
                    <a:pt x="11482" y="6506"/>
                  </a:cubicBezTo>
                  <a:lnTo>
                    <a:pt x="11596" y="6415"/>
                  </a:lnTo>
                  <a:cubicBezTo>
                    <a:pt x="11687" y="6346"/>
                    <a:pt x="11779" y="6278"/>
                    <a:pt x="11870" y="6209"/>
                  </a:cubicBezTo>
                  <a:cubicBezTo>
                    <a:pt x="11893" y="6186"/>
                    <a:pt x="11916" y="6141"/>
                    <a:pt x="11961" y="6118"/>
                  </a:cubicBezTo>
                  <a:lnTo>
                    <a:pt x="12030" y="6050"/>
                  </a:lnTo>
                  <a:cubicBezTo>
                    <a:pt x="12075" y="6004"/>
                    <a:pt x="12144" y="5935"/>
                    <a:pt x="12212" y="5890"/>
                  </a:cubicBezTo>
                  <a:cubicBezTo>
                    <a:pt x="12326" y="5821"/>
                    <a:pt x="12418" y="5753"/>
                    <a:pt x="12532" y="5684"/>
                  </a:cubicBezTo>
                  <a:lnTo>
                    <a:pt x="12600" y="5639"/>
                  </a:lnTo>
                  <a:cubicBezTo>
                    <a:pt x="12646" y="5616"/>
                    <a:pt x="12692" y="5593"/>
                    <a:pt x="12737" y="5570"/>
                  </a:cubicBezTo>
                  <a:lnTo>
                    <a:pt x="12829" y="5525"/>
                  </a:lnTo>
                  <a:cubicBezTo>
                    <a:pt x="12874" y="5502"/>
                    <a:pt x="12920" y="5479"/>
                    <a:pt x="12966" y="5433"/>
                  </a:cubicBezTo>
                  <a:lnTo>
                    <a:pt x="13057" y="5388"/>
                  </a:lnTo>
                  <a:cubicBezTo>
                    <a:pt x="13194" y="5296"/>
                    <a:pt x="13354" y="5205"/>
                    <a:pt x="13536" y="5114"/>
                  </a:cubicBezTo>
                  <a:cubicBezTo>
                    <a:pt x="13673" y="5022"/>
                    <a:pt x="13833" y="4954"/>
                    <a:pt x="13993" y="4885"/>
                  </a:cubicBezTo>
                  <a:cubicBezTo>
                    <a:pt x="14061" y="4863"/>
                    <a:pt x="14130" y="4840"/>
                    <a:pt x="14198" y="4794"/>
                  </a:cubicBezTo>
                  <a:lnTo>
                    <a:pt x="14312" y="4748"/>
                  </a:lnTo>
                  <a:cubicBezTo>
                    <a:pt x="14449" y="4703"/>
                    <a:pt x="14563" y="4680"/>
                    <a:pt x="14700" y="4634"/>
                  </a:cubicBezTo>
                  <a:lnTo>
                    <a:pt x="14746" y="4612"/>
                  </a:lnTo>
                  <a:cubicBezTo>
                    <a:pt x="14860" y="4566"/>
                    <a:pt x="14997" y="4543"/>
                    <a:pt x="15111" y="4497"/>
                  </a:cubicBezTo>
                  <a:lnTo>
                    <a:pt x="15339" y="4429"/>
                  </a:lnTo>
                  <a:cubicBezTo>
                    <a:pt x="15545" y="4383"/>
                    <a:pt x="15750" y="4315"/>
                    <a:pt x="15933" y="4246"/>
                  </a:cubicBezTo>
                  <a:cubicBezTo>
                    <a:pt x="16115" y="4201"/>
                    <a:pt x="16275" y="4155"/>
                    <a:pt x="16412" y="4087"/>
                  </a:cubicBezTo>
                  <a:cubicBezTo>
                    <a:pt x="16481" y="4064"/>
                    <a:pt x="16526" y="4018"/>
                    <a:pt x="16595" y="3995"/>
                  </a:cubicBezTo>
                  <a:cubicBezTo>
                    <a:pt x="16640" y="3972"/>
                    <a:pt x="16709" y="3950"/>
                    <a:pt x="16755" y="3927"/>
                  </a:cubicBezTo>
                  <a:cubicBezTo>
                    <a:pt x="16846" y="3881"/>
                    <a:pt x="16937" y="3835"/>
                    <a:pt x="17006" y="3790"/>
                  </a:cubicBezTo>
                  <a:lnTo>
                    <a:pt x="17051" y="3767"/>
                  </a:lnTo>
                  <a:cubicBezTo>
                    <a:pt x="17074" y="3721"/>
                    <a:pt x="17120" y="3699"/>
                    <a:pt x="17165" y="3653"/>
                  </a:cubicBezTo>
                  <a:cubicBezTo>
                    <a:pt x="17211" y="3607"/>
                    <a:pt x="17257" y="3562"/>
                    <a:pt x="17302" y="3493"/>
                  </a:cubicBezTo>
                  <a:cubicBezTo>
                    <a:pt x="17439" y="3333"/>
                    <a:pt x="17508" y="3105"/>
                    <a:pt x="17508" y="2831"/>
                  </a:cubicBezTo>
                  <a:cubicBezTo>
                    <a:pt x="17508" y="2717"/>
                    <a:pt x="17485" y="2603"/>
                    <a:pt x="17462" y="2489"/>
                  </a:cubicBezTo>
                  <a:cubicBezTo>
                    <a:pt x="17417" y="2329"/>
                    <a:pt x="17348" y="2215"/>
                    <a:pt x="17257" y="2124"/>
                  </a:cubicBezTo>
                  <a:cubicBezTo>
                    <a:pt x="17028" y="1918"/>
                    <a:pt x="16755" y="1804"/>
                    <a:pt x="16526" y="1713"/>
                  </a:cubicBezTo>
                  <a:cubicBezTo>
                    <a:pt x="16252" y="1599"/>
                    <a:pt x="15979" y="1553"/>
                    <a:pt x="15727" y="1507"/>
                  </a:cubicBezTo>
                  <a:lnTo>
                    <a:pt x="15545" y="1462"/>
                  </a:lnTo>
                  <a:cubicBezTo>
                    <a:pt x="15431" y="1439"/>
                    <a:pt x="15317" y="1416"/>
                    <a:pt x="15202" y="1393"/>
                  </a:cubicBezTo>
                  <a:lnTo>
                    <a:pt x="14997" y="1370"/>
                  </a:lnTo>
                  <a:cubicBezTo>
                    <a:pt x="14883" y="1348"/>
                    <a:pt x="14746" y="1325"/>
                    <a:pt x="14632" y="1302"/>
                  </a:cubicBezTo>
                  <a:lnTo>
                    <a:pt x="14632" y="1302"/>
                  </a:lnTo>
                  <a:lnTo>
                    <a:pt x="14723" y="1325"/>
                  </a:lnTo>
                  <a:cubicBezTo>
                    <a:pt x="14609" y="1302"/>
                    <a:pt x="14518" y="1302"/>
                    <a:pt x="14404" y="1279"/>
                  </a:cubicBezTo>
                  <a:lnTo>
                    <a:pt x="14221" y="1256"/>
                  </a:lnTo>
                  <a:cubicBezTo>
                    <a:pt x="14084" y="1233"/>
                    <a:pt x="13924" y="1233"/>
                    <a:pt x="13764" y="1211"/>
                  </a:cubicBezTo>
                  <a:lnTo>
                    <a:pt x="13239" y="1211"/>
                  </a:lnTo>
                  <a:cubicBezTo>
                    <a:pt x="13125" y="1211"/>
                    <a:pt x="13011" y="1211"/>
                    <a:pt x="12920" y="1233"/>
                  </a:cubicBezTo>
                  <a:cubicBezTo>
                    <a:pt x="12737" y="1256"/>
                    <a:pt x="12578" y="1279"/>
                    <a:pt x="12395" y="1302"/>
                  </a:cubicBezTo>
                  <a:cubicBezTo>
                    <a:pt x="12258" y="1325"/>
                    <a:pt x="12121" y="1348"/>
                    <a:pt x="11984" y="1370"/>
                  </a:cubicBezTo>
                  <a:cubicBezTo>
                    <a:pt x="11824" y="1393"/>
                    <a:pt x="11642" y="1439"/>
                    <a:pt x="11482" y="1507"/>
                  </a:cubicBezTo>
                  <a:cubicBezTo>
                    <a:pt x="11368" y="1576"/>
                    <a:pt x="11276" y="1644"/>
                    <a:pt x="11185" y="1713"/>
                  </a:cubicBezTo>
                  <a:cubicBezTo>
                    <a:pt x="11117" y="1781"/>
                    <a:pt x="11048" y="1872"/>
                    <a:pt x="11003" y="1964"/>
                  </a:cubicBezTo>
                  <a:cubicBezTo>
                    <a:pt x="10934" y="2078"/>
                    <a:pt x="10934" y="2192"/>
                    <a:pt x="10911" y="2306"/>
                  </a:cubicBezTo>
                  <a:cubicBezTo>
                    <a:pt x="10911" y="2420"/>
                    <a:pt x="10934" y="2534"/>
                    <a:pt x="10980" y="2649"/>
                  </a:cubicBezTo>
                  <a:cubicBezTo>
                    <a:pt x="11025" y="2717"/>
                    <a:pt x="11071" y="2785"/>
                    <a:pt x="11140" y="2854"/>
                  </a:cubicBezTo>
                  <a:cubicBezTo>
                    <a:pt x="11094" y="2854"/>
                    <a:pt x="11025" y="2877"/>
                    <a:pt x="10957" y="2877"/>
                  </a:cubicBezTo>
                  <a:cubicBezTo>
                    <a:pt x="10637" y="2968"/>
                    <a:pt x="10318" y="3037"/>
                    <a:pt x="10021" y="3128"/>
                  </a:cubicBezTo>
                  <a:lnTo>
                    <a:pt x="9633" y="3242"/>
                  </a:lnTo>
                  <a:cubicBezTo>
                    <a:pt x="9496" y="3265"/>
                    <a:pt x="9359" y="3310"/>
                    <a:pt x="9222" y="3333"/>
                  </a:cubicBezTo>
                  <a:cubicBezTo>
                    <a:pt x="8971" y="3425"/>
                    <a:pt x="8766" y="3470"/>
                    <a:pt x="8537" y="3493"/>
                  </a:cubicBezTo>
                  <a:cubicBezTo>
                    <a:pt x="8469" y="3516"/>
                    <a:pt x="8401" y="3516"/>
                    <a:pt x="8332" y="3516"/>
                  </a:cubicBezTo>
                  <a:cubicBezTo>
                    <a:pt x="8241" y="3516"/>
                    <a:pt x="8172" y="3516"/>
                    <a:pt x="8104" y="3493"/>
                  </a:cubicBezTo>
                  <a:cubicBezTo>
                    <a:pt x="7693" y="3425"/>
                    <a:pt x="7328" y="3288"/>
                    <a:pt x="7054" y="3174"/>
                  </a:cubicBezTo>
                  <a:lnTo>
                    <a:pt x="6757" y="3037"/>
                  </a:lnTo>
                  <a:lnTo>
                    <a:pt x="6666" y="2991"/>
                  </a:lnTo>
                  <a:cubicBezTo>
                    <a:pt x="6552" y="2945"/>
                    <a:pt x="6460" y="2900"/>
                    <a:pt x="6369" y="2854"/>
                  </a:cubicBezTo>
                  <a:lnTo>
                    <a:pt x="6255" y="2785"/>
                  </a:lnTo>
                  <a:cubicBezTo>
                    <a:pt x="6095" y="2694"/>
                    <a:pt x="5935" y="2603"/>
                    <a:pt x="5776" y="2534"/>
                  </a:cubicBezTo>
                  <a:cubicBezTo>
                    <a:pt x="5661" y="2466"/>
                    <a:pt x="5547" y="2397"/>
                    <a:pt x="5433" y="2329"/>
                  </a:cubicBezTo>
                  <a:lnTo>
                    <a:pt x="5228" y="2215"/>
                  </a:lnTo>
                  <a:lnTo>
                    <a:pt x="5022" y="2101"/>
                  </a:lnTo>
                  <a:cubicBezTo>
                    <a:pt x="4885" y="2032"/>
                    <a:pt x="4726" y="1964"/>
                    <a:pt x="4589" y="1895"/>
                  </a:cubicBezTo>
                  <a:lnTo>
                    <a:pt x="4338" y="1758"/>
                  </a:lnTo>
                  <a:cubicBezTo>
                    <a:pt x="4155" y="1667"/>
                    <a:pt x="3995" y="1576"/>
                    <a:pt x="3813" y="1507"/>
                  </a:cubicBezTo>
                  <a:lnTo>
                    <a:pt x="3584" y="1393"/>
                  </a:lnTo>
                  <a:cubicBezTo>
                    <a:pt x="3402" y="1302"/>
                    <a:pt x="3196" y="1211"/>
                    <a:pt x="3014" y="1119"/>
                  </a:cubicBezTo>
                  <a:cubicBezTo>
                    <a:pt x="2694" y="959"/>
                    <a:pt x="2397" y="823"/>
                    <a:pt x="2101" y="708"/>
                  </a:cubicBezTo>
                  <a:cubicBezTo>
                    <a:pt x="2009" y="663"/>
                    <a:pt x="1895" y="640"/>
                    <a:pt x="1804" y="594"/>
                  </a:cubicBezTo>
                  <a:lnTo>
                    <a:pt x="1690" y="571"/>
                  </a:lnTo>
                  <a:cubicBezTo>
                    <a:pt x="1553" y="526"/>
                    <a:pt x="1416" y="457"/>
                    <a:pt x="1256" y="412"/>
                  </a:cubicBezTo>
                  <a:lnTo>
                    <a:pt x="1096" y="343"/>
                  </a:lnTo>
                  <a:cubicBezTo>
                    <a:pt x="868" y="252"/>
                    <a:pt x="640" y="161"/>
                    <a:pt x="412" y="92"/>
                  </a:cubicBezTo>
                  <a:cubicBezTo>
                    <a:pt x="343" y="69"/>
                    <a:pt x="275" y="46"/>
                    <a:pt x="206" y="24"/>
                  </a:cubicBezTo>
                  <a:cubicBezTo>
                    <a:pt x="206" y="1"/>
                    <a:pt x="183" y="1"/>
                    <a:pt x="161" y="1"/>
                  </a:cubicBezTo>
                  <a:close/>
                </a:path>
              </a:pathLst>
            </a:custGeom>
            <a:solidFill>
              <a:srgbClr val="424077">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7" name="Google Shape;1175;p22">
              <a:extLst>
                <a:ext uri="{FF2B5EF4-FFF2-40B4-BE49-F238E27FC236}">
                  <a16:creationId xmlns:a16="http://schemas.microsoft.com/office/drawing/2014/main" id="{812848A9-5F0A-454A-9D1E-FDB581777F55}"/>
                </a:ext>
              </a:extLst>
            </p:cNvPr>
            <p:cNvSpPr/>
            <p:nvPr/>
          </p:nvSpPr>
          <p:spPr>
            <a:xfrm>
              <a:off x="4885992" y="1736142"/>
              <a:ext cx="338740" cy="365905"/>
            </a:xfrm>
            <a:custGeom>
              <a:avLst/>
              <a:gdLst/>
              <a:ahLst/>
              <a:cxnLst/>
              <a:rect l="l" t="t" r="r" b="b"/>
              <a:pathLst>
                <a:path w="12532" h="13537" extrusionOk="0">
                  <a:moveTo>
                    <a:pt x="297" y="1"/>
                  </a:moveTo>
                  <a:cubicBezTo>
                    <a:pt x="275" y="1"/>
                    <a:pt x="252" y="1"/>
                    <a:pt x="229" y="24"/>
                  </a:cubicBezTo>
                  <a:cubicBezTo>
                    <a:pt x="183" y="47"/>
                    <a:pt x="138" y="69"/>
                    <a:pt x="115" y="115"/>
                  </a:cubicBezTo>
                  <a:cubicBezTo>
                    <a:pt x="92" y="161"/>
                    <a:pt x="92" y="229"/>
                    <a:pt x="92" y="275"/>
                  </a:cubicBezTo>
                  <a:cubicBezTo>
                    <a:pt x="69" y="275"/>
                    <a:pt x="69" y="298"/>
                    <a:pt x="46" y="320"/>
                  </a:cubicBezTo>
                  <a:cubicBezTo>
                    <a:pt x="24" y="366"/>
                    <a:pt x="1" y="412"/>
                    <a:pt x="1" y="457"/>
                  </a:cubicBezTo>
                  <a:cubicBezTo>
                    <a:pt x="1" y="503"/>
                    <a:pt x="46" y="549"/>
                    <a:pt x="69" y="571"/>
                  </a:cubicBezTo>
                  <a:lnTo>
                    <a:pt x="229" y="731"/>
                  </a:lnTo>
                  <a:cubicBezTo>
                    <a:pt x="389" y="914"/>
                    <a:pt x="549" y="1074"/>
                    <a:pt x="685" y="1233"/>
                  </a:cubicBezTo>
                  <a:cubicBezTo>
                    <a:pt x="777" y="1325"/>
                    <a:pt x="891" y="1416"/>
                    <a:pt x="982" y="1507"/>
                  </a:cubicBezTo>
                  <a:lnTo>
                    <a:pt x="1051" y="1576"/>
                  </a:lnTo>
                  <a:cubicBezTo>
                    <a:pt x="1165" y="1667"/>
                    <a:pt x="1279" y="1781"/>
                    <a:pt x="1393" y="1873"/>
                  </a:cubicBezTo>
                  <a:cubicBezTo>
                    <a:pt x="1507" y="1987"/>
                    <a:pt x="1621" y="2078"/>
                    <a:pt x="1735" y="2169"/>
                  </a:cubicBezTo>
                  <a:lnTo>
                    <a:pt x="1804" y="2192"/>
                  </a:lnTo>
                  <a:cubicBezTo>
                    <a:pt x="1918" y="2306"/>
                    <a:pt x="2055" y="2398"/>
                    <a:pt x="2192" y="2489"/>
                  </a:cubicBezTo>
                  <a:lnTo>
                    <a:pt x="2443" y="2671"/>
                  </a:lnTo>
                  <a:lnTo>
                    <a:pt x="2603" y="2786"/>
                  </a:lnTo>
                  <a:cubicBezTo>
                    <a:pt x="2694" y="2854"/>
                    <a:pt x="2763" y="2900"/>
                    <a:pt x="2854" y="2968"/>
                  </a:cubicBezTo>
                  <a:lnTo>
                    <a:pt x="3036" y="3082"/>
                  </a:lnTo>
                  <a:cubicBezTo>
                    <a:pt x="3333" y="3288"/>
                    <a:pt x="3653" y="3493"/>
                    <a:pt x="3972" y="3676"/>
                  </a:cubicBezTo>
                  <a:cubicBezTo>
                    <a:pt x="4109" y="3744"/>
                    <a:pt x="4246" y="3835"/>
                    <a:pt x="4406" y="3904"/>
                  </a:cubicBezTo>
                  <a:lnTo>
                    <a:pt x="4566" y="3995"/>
                  </a:lnTo>
                  <a:cubicBezTo>
                    <a:pt x="4680" y="4041"/>
                    <a:pt x="4771" y="4087"/>
                    <a:pt x="4863" y="4155"/>
                  </a:cubicBezTo>
                  <a:lnTo>
                    <a:pt x="4954" y="4201"/>
                  </a:lnTo>
                  <a:cubicBezTo>
                    <a:pt x="5205" y="4338"/>
                    <a:pt x="5456" y="4475"/>
                    <a:pt x="5730" y="4612"/>
                  </a:cubicBezTo>
                  <a:cubicBezTo>
                    <a:pt x="5844" y="4680"/>
                    <a:pt x="5981" y="4749"/>
                    <a:pt x="6118" y="4794"/>
                  </a:cubicBezTo>
                  <a:cubicBezTo>
                    <a:pt x="6301" y="4885"/>
                    <a:pt x="6483" y="4977"/>
                    <a:pt x="6643" y="5068"/>
                  </a:cubicBezTo>
                  <a:lnTo>
                    <a:pt x="6825" y="5159"/>
                  </a:lnTo>
                  <a:cubicBezTo>
                    <a:pt x="7031" y="5251"/>
                    <a:pt x="7236" y="5365"/>
                    <a:pt x="7442" y="5479"/>
                  </a:cubicBezTo>
                  <a:cubicBezTo>
                    <a:pt x="7579" y="5570"/>
                    <a:pt x="7716" y="5662"/>
                    <a:pt x="7853" y="5753"/>
                  </a:cubicBezTo>
                  <a:cubicBezTo>
                    <a:pt x="7990" y="5844"/>
                    <a:pt x="8127" y="5981"/>
                    <a:pt x="8286" y="6141"/>
                  </a:cubicBezTo>
                  <a:cubicBezTo>
                    <a:pt x="8332" y="6209"/>
                    <a:pt x="8400" y="6255"/>
                    <a:pt x="8446" y="6323"/>
                  </a:cubicBezTo>
                  <a:lnTo>
                    <a:pt x="8263" y="6232"/>
                  </a:lnTo>
                  <a:lnTo>
                    <a:pt x="8195" y="6209"/>
                  </a:lnTo>
                  <a:cubicBezTo>
                    <a:pt x="8081" y="6141"/>
                    <a:pt x="7944" y="6095"/>
                    <a:pt x="7807" y="6050"/>
                  </a:cubicBezTo>
                  <a:lnTo>
                    <a:pt x="7784" y="6027"/>
                  </a:lnTo>
                  <a:cubicBezTo>
                    <a:pt x="7602" y="5958"/>
                    <a:pt x="7442" y="5913"/>
                    <a:pt x="7282" y="5890"/>
                  </a:cubicBezTo>
                  <a:cubicBezTo>
                    <a:pt x="7191" y="5890"/>
                    <a:pt x="7099" y="5867"/>
                    <a:pt x="7008" y="5867"/>
                  </a:cubicBezTo>
                  <a:cubicBezTo>
                    <a:pt x="6894" y="5867"/>
                    <a:pt x="6803" y="5890"/>
                    <a:pt x="6711" y="5913"/>
                  </a:cubicBezTo>
                  <a:cubicBezTo>
                    <a:pt x="6506" y="5958"/>
                    <a:pt x="6346" y="6050"/>
                    <a:pt x="6232" y="6141"/>
                  </a:cubicBezTo>
                  <a:cubicBezTo>
                    <a:pt x="6186" y="6164"/>
                    <a:pt x="6141" y="6209"/>
                    <a:pt x="6118" y="6255"/>
                  </a:cubicBezTo>
                  <a:cubicBezTo>
                    <a:pt x="6049" y="6323"/>
                    <a:pt x="6004" y="6415"/>
                    <a:pt x="5981" y="6529"/>
                  </a:cubicBezTo>
                  <a:cubicBezTo>
                    <a:pt x="5935" y="6643"/>
                    <a:pt x="5935" y="6711"/>
                    <a:pt x="5912" y="6803"/>
                  </a:cubicBezTo>
                  <a:cubicBezTo>
                    <a:pt x="5890" y="6963"/>
                    <a:pt x="5890" y="7145"/>
                    <a:pt x="5912" y="7328"/>
                  </a:cubicBezTo>
                  <a:cubicBezTo>
                    <a:pt x="5912" y="7465"/>
                    <a:pt x="5935" y="7602"/>
                    <a:pt x="6004" y="7807"/>
                  </a:cubicBezTo>
                  <a:cubicBezTo>
                    <a:pt x="6027" y="7921"/>
                    <a:pt x="6072" y="8081"/>
                    <a:pt x="6141" y="8241"/>
                  </a:cubicBezTo>
                  <a:cubicBezTo>
                    <a:pt x="6255" y="8515"/>
                    <a:pt x="6415" y="8766"/>
                    <a:pt x="6666" y="9085"/>
                  </a:cubicBezTo>
                  <a:cubicBezTo>
                    <a:pt x="6825" y="9314"/>
                    <a:pt x="7054" y="9542"/>
                    <a:pt x="7350" y="9816"/>
                  </a:cubicBezTo>
                  <a:cubicBezTo>
                    <a:pt x="7533" y="9998"/>
                    <a:pt x="7738" y="10181"/>
                    <a:pt x="7990" y="10364"/>
                  </a:cubicBezTo>
                  <a:cubicBezTo>
                    <a:pt x="8332" y="10637"/>
                    <a:pt x="8697" y="10911"/>
                    <a:pt x="9085" y="11162"/>
                  </a:cubicBezTo>
                  <a:cubicBezTo>
                    <a:pt x="9268" y="11277"/>
                    <a:pt x="9428" y="11413"/>
                    <a:pt x="9610" y="11528"/>
                  </a:cubicBezTo>
                  <a:lnTo>
                    <a:pt x="9679" y="11573"/>
                  </a:lnTo>
                  <a:cubicBezTo>
                    <a:pt x="9884" y="11733"/>
                    <a:pt x="10044" y="11893"/>
                    <a:pt x="10204" y="12053"/>
                  </a:cubicBezTo>
                  <a:lnTo>
                    <a:pt x="10226" y="12075"/>
                  </a:lnTo>
                  <a:lnTo>
                    <a:pt x="10272" y="12121"/>
                  </a:lnTo>
                  <a:lnTo>
                    <a:pt x="10318" y="12167"/>
                  </a:lnTo>
                  <a:cubicBezTo>
                    <a:pt x="10432" y="12281"/>
                    <a:pt x="10523" y="12395"/>
                    <a:pt x="10614" y="12532"/>
                  </a:cubicBezTo>
                  <a:cubicBezTo>
                    <a:pt x="10683" y="12623"/>
                    <a:pt x="10774" y="12737"/>
                    <a:pt x="10843" y="12851"/>
                  </a:cubicBezTo>
                  <a:cubicBezTo>
                    <a:pt x="10866" y="12920"/>
                    <a:pt x="10911" y="13011"/>
                    <a:pt x="10934" y="13103"/>
                  </a:cubicBezTo>
                  <a:cubicBezTo>
                    <a:pt x="10934" y="13125"/>
                    <a:pt x="10934" y="13148"/>
                    <a:pt x="10934" y="13171"/>
                  </a:cubicBezTo>
                  <a:cubicBezTo>
                    <a:pt x="10957" y="13240"/>
                    <a:pt x="10957" y="13262"/>
                    <a:pt x="10957" y="13308"/>
                  </a:cubicBezTo>
                  <a:cubicBezTo>
                    <a:pt x="11003" y="13376"/>
                    <a:pt x="11071" y="13491"/>
                    <a:pt x="11162" y="13513"/>
                  </a:cubicBezTo>
                  <a:cubicBezTo>
                    <a:pt x="11254" y="13536"/>
                    <a:pt x="11254" y="13536"/>
                    <a:pt x="11345" y="13536"/>
                  </a:cubicBezTo>
                  <a:lnTo>
                    <a:pt x="11391" y="13536"/>
                  </a:lnTo>
                  <a:cubicBezTo>
                    <a:pt x="11436" y="13536"/>
                    <a:pt x="11482" y="13536"/>
                    <a:pt x="11527" y="13513"/>
                  </a:cubicBezTo>
                  <a:cubicBezTo>
                    <a:pt x="11619" y="13491"/>
                    <a:pt x="11687" y="13468"/>
                    <a:pt x="11756" y="13422"/>
                  </a:cubicBezTo>
                  <a:lnTo>
                    <a:pt x="11779" y="13422"/>
                  </a:lnTo>
                  <a:cubicBezTo>
                    <a:pt x="11847" y="13376"/>
                    <a:pt x="11938" y="13331"/>
                    <a:pt x="12007" y="13308"/>
                  </a:cubicBezTo>
                  <a:cubicBezTo>
                    <a:pt x="12098" y="13262"/>
                    <a:pt x="12167" y="13194"/>
                    <a:pt x="12235" y="13125"/>
                  </a:cubicBezTo>
                  <a:cubicBezTo>
                    <a:pt x="12326" y="13034"/>
                    <a:pt x="12395" y="12897"/>
                    <a:pt x="12441" y="12760"/>
                  </a:cubicBezTo>
                  <a:cubicBezTo>
                    <a:pt x="12463" y="12669"/>
                    <a:pt x="12486" y="12600"/>
                    <a:pt x="12509" y="12532"/>
                  </a:cubicBezTo>
                  <a:cubicBezTo>
                    <a:pt x="12532" y="12441"/>
                    <a:pt x="12532" y="12349"/>
                    <a:pt x="12532" y="12258"/>
                  </a:cubicBezTo>
                  <a:cubicBezTo>
                    <a:pt x="12532" y="12212"/>
                    <a:pt x="12532" y="12144"/>
                    <a:pt x="12532" y="12098"/>
                  </a:cubicBezTo>
                  <a:cubicBezTo>
                    <a:pt x="12509" y="12007"/>
                    <a:pt x="12509" y="11938"/>
                    <a:pt x="12486" y="11847"/>
                  </a:cubicBezTo>
                  <a:cubicBezTo>
                    <a:pt x="12463" y="11733"/>
                    <a:pt x="12418" y="11642"/>
                    <a:pt x="12395" y="11550"/>
                  </a:cubicBezTo>
                  <a:lnTo>
                    <a:pt x="12349" y="11436"/>
                  </a:lnTo>
                  <a:cubicBezTo>
                    <a:pt x="12326" y="11345"/>
                    <a:pt x="12304" y="11254"/>
                    <a:pt x="12258" y="11162"/>
                  </a:cubicBezTo>
                  <a:lnTo>
                    <a:pt x="12212" y="11025"/>
                  </a:lnTo>
                  <a:lnTo>
                    <a:pt x="12167" y="10843"/>
                  </a:lnTo>
                  <a:cubicBezTo>
                    <a:pt x="12121" y="10752"/>
                    <a:pt x="12098" y="10660"/>
                    <a:pt x="12052" y="10569"/>
                  </a:cubicBezTo>
                  <a:cubicBezTo>
                    <a:pt x="12030" y="10478"/>
                    <a:pt x="11984" y="10364"/>
                    <a:pt x="11961" y="10272"/>
                  </a:cubicBezTo>
                  <a:cubicBezTo>
                    <a:pt x="11938" y="10204"/>
                    <a:pt x="11893" y="10135"/>
                    <a:pt x="11870" y="10067"/>
                  </a:cubicBezTo>
                  <a:cubicBezTo>
                    <a:pt x="11801" y="9907"/>
                    <a:pt x="11756" y="9747"/>
                    <a:pt x="11687" y="9587"/>
                  </a:cubicBezTo>
                  <a:cubicBezTo>
                    <a:pt x="11642" y="9428"/>
                    <a:pt x="11596" y="9268"/>
                    <a:pt x="11573" y="9085"/>
                  </a:cubicBezTo>
                  <a:cubicBezTo>
                    <a:pt x="11550" y="8994"/>
                    <a:pt x="11527" y="8880"/>
                    <a:pt x="11527" y="8789"/>
                  </a:cubicBezTo>
                  <a:cubicBezTo>
                    <a:pt x="11505" y="8697"/>
                    <a:pt x="11505" y="8629"/>
                    <a:pt x="11482" y="8537"/>
                  </a:cubicBezTo>
                  <a:cubicBezTo>
                    <a:pt x="11459" y="8423"/>
                    <a:pt x="11459" y="8286"/>
                    <a:pt x="11459" y="8149"/>
                  </a:cubicBezTo>
                  <a:cubicBezTo>
                    <a:pt x="11459" y="8104"/>
                    <a:pt x="11459" y="8058"/>
                    <a:pt x="11459" y="7990"/>
                  </a:cubicBezTo>
                  <a:cubicBezTo>
                    <a:pt x="11436" y="7898"/>
                    <a:pt x="11436" y="7807"/>
                    <a:pt x="11436" y="7693"/>
                  </a:cubicBezTo>
                  <a:cubicBezTo>
                    <a:pt x="11413" y="7602"/>
                    <a:pt x="11413" y="7510"/>
                    <a:pt x="11413" y="7419"/>
                  </a:cubicBezTo>
                  <a:cubicBezTo>
                    <a:pt x="11413" y="7373"/>
                    <a:pt x="11413" y="7305"/>
                    <a:pt x="11413" y="7259"/>
                  </a:cubicBezTo>
                  <a:lnTo>
                    <a:pt x="11413" y="7145"/>
                  </a:lnTo>
                  <a:lnTo>
                    <a:pt x="11391" y="7054"/>
                  </a:lnTo>
                  <a:cubicBezTo>
                    <a:pt x="11391" y="6985"/>
                    <a:pt x="11391" y="6940"/>
                    <a:pt x="11391" y="6871"/>
                  </a:cubicBezTo>
                  <a:cubicBezTo>
                    <a:pt x="11413" y="6803"/>
                    <a:pt x="11413" y="6734"/>
                    <a:pt x="11436" y="6666"/>
                  </a:cubicBezTo>
                  <a:cubicBezTo>
                    <a:pt x="11459" y="6597"/>
                    <a:pt x="11482" y="6529"/>
                    <a:pt x="11505" y="6460"/>
                  </a:cubicBezTo>
                  <a:lnTo>
                    <a:pt x="11505" y="6392"/>
                  </a:lnTo>
                  <a:lnTo>
                    <a:pt x="11527" y="6323"/>
                  </a:lnTo>
                  <a:cubicBezTo>
                    <a:pt x="11550" y="6232"/>
                    <a:pt x="11596" y="6164"/>
                    <a:pt x="11619" y="6118"/>
                  </a:cubicBezTo>
                  <a:cubicBezTo>
                    <a:pt x="11642" y="6072"/>
                    <a:pt x="11664" y="6027"/>
                    <a:pt x="11687" y="6004"/>
                  </a:cubicBezTo>
                  <a:lnTo>
                    <a:pt x="11710" y="5958"/>
                  </a:lnTo>
                  <a:lnTo>
                    <a:pt x="11756" y="5844"/>
                  </a:lnTo>
                  <a:cubicBezTo>
                    <a:pt x="11779" y="5776"/>
                    <a:pt x="11801" y="5707"/>
                    <a:pt x="11801" y="5639"/>
                  </a:cubicBezTo>
                  <a:cubicBezTo>
                    <a:pt x="11893" y="5593"/>
                    <a:pt x="11938" y="5502"/>
                    <a:pt x="11961" y="5433"/>
                  </a:cubicBezTo>
                  <a:cubicBezTo>
                    <a:pt x="11961" y="5342"/>
                    <a:pt x="11938" y="5273"/>
                    <a:pt x="11893" y="5205"/>
                  </a:cubicBezTo>
                  <a:cubicBezTo>
                    <a:pt x="11847" y="5114"/>
                    <a:pt x="11779" y="5091"/>
                    <a:pt x="11710" y="5068"/>
                  </a:cubicBezTo>
                  <a:lnTo>
                    <a:pt x="11482" y="5022"/>
                  </a:lnTo>
                  <a:lnTo>
                    <a:pt x="11276" y="4954"/>
                  </a:lnTo>
                  <a:cubicBezTo>
                    <a:pt x="11276" y="4954"/>
                    <a:pt x="11231" y="4931"/>
                    <a:pt x="11231" y="4931"/>
                  </a:cubicBezTo>
                  <a:lnTo>
                    <a:pt x="11208" y="4931"/>
                  </a:lnTo>
                  <a:cubicBezTo>
                    <a:pt x="11117" y="4908"/>
                    <a:pt x="10980" y="4863"/>
                    <a:pt x="10866" y="4817"/>
                  </a:cubicBezTo>
                  <a:cubicBezTo>
                    <a:pt x="10729" y="4771"/>
                    <a:pt x="10614" y="4726"/>
                    <a:pt x="10500" y="4703"/>
                  </a:cubicBezTo>
                  <a:cubicBezTo>
                    <a:pt x="10295" y="4634"/>
                    <a:pt x="10112" y="4589"/>
                    <a:pt x="9930" y="4520"/>
                  </a:cubicBezTo>
                  <a:lnTo>
                    <a:pt x="9701" y="4452"/>
                  </a:lnTo>
                  <a:cubicBezTo>
                    <a:pt x="9519" y="4406"/>
                    <a:pt x="9336" y="4338"/>
                    <a:pt x="9154" y="4269"/>
                  </a:cubicBezTo>
                  <a:lnTo>
                    <a:pt x="8857" y="4178"/>
                  </a:lnTo>
                  <a:cubicBezTo>
                    <a:pt x="8583" y="4087"/>
                    <a:pt x="8263" y="3972"/>
                    <a:pt x="7921" y="3835"/>
                  </a:cubicBezTo>
                  <a:cubicBezTo>
                    <a:pt x="7716" y="3744"/>
                    <a:pt x="7533" y="3653"/>
                    <a:pt x="7328" y="3562"/>
                  </a:cubicBezTo>
                  <a:cubicBezTo>
                    <a:pt x="7214" y="3516"/>
                    <a:pt x="7099" y="3470"/>
                    <a:pt x="7008" y="3425"/>
                  </a:cubicBezTo>
                  <a:cubicBezTo>
                    <a:pt x="6871" y="3356"/>
                    <a:pt x="6734" y="3311"/>
                    <a:pt x="6597" y="3242"/>
                  </a:cubicBezTo>
                  <a:lnTo>
                    <a:pt x="6415" y="3151"/>
                  </a:lnTo>
                  <a:cubicBezTo>
                    <a:pt x="6323" y="3105"/>
                    <a:pt x="6232" y="3059"/>
                    <a:pt x="6141" y="3014"/>
                  </a:cubicBezTo>
                  <a:cubicBezTo>
                    <a:pt x="5821" y="2877"/>
                    <a:pt x="5524" y="2740"/>
                    <a:pt x="5205" y="2603"/>
                  </a:cubicBezTo>
                  <a:cubicBezTo>
                    <a:pt x="4977" y="2466"/>
                    <a:pt x="4726" y="2352"/>
                    <a:pt x="4474" y="2215"/>
                  </a:cubicBezTo>
                  <a:lnTo>
                    <a:pt x="4338" y="2146"/>
                  </a:lnTo>
                  <a:lnTo>
                    <a:pt x="4201" y="2078"/>
                  </a:lnTo>
                  <a:cubicBezTo>
                    <a:pt x="3949" y="1941"/>
                    <a:pt x="3721" y="1827"/>
                    <a:pt x="3470" y="1690"/>
                  </a:cubicBezTo>
                  <a:cubicBezTo>
                    <a:pt x="3402" y="1667"/>
                    <a:pt x="3333" y="1644"/>
                    <a:pt x="3265" y="1599"/>
                  </a:cubicBezTo>
                  <a:cubicBezTo>
                    <a:pt x="3196" y="1576"/>
                    <a:pt x="3105" y="1530"/>
                    <a:pt x="3036" y="1484"/>
                  </a:cubicBezTo>
                  <a:cubicBezTo>
                    <a:pt x="2877" y="1416"/>
                    <a:pt x="2740" y="1325"/>
                    <a:pt x="2580" y="1256"/>
                  </a:cubicBezTo>
                  <a:lnTo>
                    <a:pt x="2443" y="1165"/>
                  </a:lnTo>
                  <a:cubicBezTo>
                    <a:pt x="2283" y="1096"/>
                    <a:pt x="2146" y="1005"/>
                    <a:pt x="1987" y="914"/>
                  </a:cubicBezTo>
                  <a:cubicBezTo>
                    <a:pt x="1804" y="800"/>
                    <a:pt x="1621" y="708"/>
                    <a:pt x="1439" y="594"/>
                  </a:cubicBezTo>
                  <a:cubicBezTo>
                    <a:pt x="1256" y="503"/>
                    <a:pt x="1051" y="389"/>
                    <a:pt x="868" y="298"/>
                  </a:cubicBezTo>
                  <a:cubicBezTo>
                    <a:pt x="777" y="252"/>
                    <a:pt x="685" y="183"/>
                    <a:pt x="571" y="138"/>
                  </a:cubicBezTo>
                  <a:cubicBezTo>
                    <a:pt x="549" y="115"/>
                    <a:pt x="503" y="92"/>
                    <a:pt x="457" y="69"/>
                  </a:cubicBezTo>
                  <a:cubicBezTo>
                    <a:pt x="412" y="47"/>
                    <a:pt x="343" y="1"/>
                    <a:pt x="297" y="1"/>
                  </a:cubicBezTo>
                  <a:close/>
                </a:path>
              </a:pathLst>
            </a:custGeom>
            <a:solidFill>
              <a:srgbClr val="424077">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 name="Google Shape;1176;p22">
              <a:extLst>
                <a:ext uri="{FF2B5EF4-FFF2-40B4-BE49-F238E27FC236}">
                  <a16:creationId xmlns:a16="http://schemas.microsoft.com/office/drawing/2014/main" id="{F8657070-29B6-44E1-8E13-E9C8E74D13CE}"/>
                </a:ext>
              </a:extLst>
            </p:cNvPr>
            <p:cNvSpPr/>
            <p:nvPr/>
          </p:nvSpPr>
          <p:spPr>
            <a:xfrm>
              <a:off x="5266655" y="1141401"/>
              <a:ext cx="237567" cy="37274"/>
            </a:xfrm>
            <a:custGeom>
              <a:avLst/>
              <a:gdLst/>
              <a:ahLst/>
              <a:cxnLst/>
              <a:rect l="l" t="t" r="r" b="b"/>
              <a:pathLst>
                <a:path w="8789" h="1379" extrusionOk="0">
                  <a:moveTo>
                    <a:pt x="5525" y="0"/>
                  </a:moveTo>
                  <a:cubicBezTo>
                    <a:pt x="5228" y="23"/>
                    <a:pt x="4908" y="23"/>
                    <a:pt x="4589" y="23"/>
                  </a:cubicBezTo>
                  <a:cubicBezTo>
                    <a:pt x="4269" y="23"/>
                    <a:pt x="3950" y="69"/>
                    <a:pt x="3630" y="114"/>
                  </a:cubicBezTo>
                  <a:cubicBezTo>
                    <a:pt x="3037" y="206"/>
                    <a:pt x="2443" y="343"/>
                    <a:pt x="1873" y="480"/>
                  </a:cubicBezTo>
                  <a:cubicBezTo>
                    <a:pt x="1713" y="525"/>
                    <a:pt x="1576" y="571"/>
                    <a:pt x="1416" y="617"/>
                  </a:cubicBezTo>
                  <a:cubicBezTo>
                    <a:pt x="1279" y="662"/>
                    <a:pt x="1119" y="708"/>
                    <a:pt x="960" y="776"/>
                  </a:cubicBezTo>
                  <a:cubicBezTo>
                    <a:pt x="823" y="822"/>
                    <a:pt x="686" y="890"/>
                    <a:pt x="549" y="959"/>
                  </a:cubicBezTo>
                  <a:cubicBezTo>
                    <a:pt x="412" y="1005"/>
                    <a:pt x="298" y="1050"/>
                    <a:pt x="184" y="1119"/>
                  </a:cubicBezTo>
                  <a:cubicBezTo>
                    <a:pt x="138" y="1142"/>
                    <a:pt x="115" y="1187"/>
                    <a:pt x="69" y="1210"/>
                  </a:cubicBezTo>
                  <a:cubicBezTo>
                    <a:pt x="24" y="1233"/>
                    <a:pt x="1" y="1279"/>
                    <a:pt x="24" y="1324"/>
                  </a:cubicBezTo>
                  <a:cubicBezTo>
                    <a:pt x="40" y="1358"/>
                    <a:pt x="82" y="1379"/>
                    <a:pt x="120" y="1379"/>
                  </a:cubicBezTo>
                  <a:cubicBezTo>
                    <a:pt x="135" y="1379"/>
                    <a:pt x="148" y="1376"/>
                    <a:pt x="161" y="1370"/>
                  </a:cubicBezTo>
                  <a:cubicBezTo>
                    <a:pt x="229" y="1324"/>
                    <a:pt x="275" y="1279"/>
                    <a:pt x="343" y="1256"/>
                  </a:cubicBezTo>
                  <a:cubicBezTo>
                    <a:pt x="549" y="1164"/>
                    <a:pt x="777" y="1096"/>
                    <a:pt x="1005" y="1050"/>
                  </a:cubicBezTo>
                  <a:cubicBezTo>
                    <a:pt x="1119" y="1027"/>
                    <a:pt x="1256" y="1005"/>
                    <a:pt x="1370" y="982"/>
                  </a:cubicBezTo>
                  <a:cubicBezTo>
                    <a:pt x="1507" y="959"/>
                    <a:pt x="1622" y="936"/>
                    <a:pt x="1736" y="913"/>
                  </a:cubicBezTo>
                  <a:cubicBezTo>
                    <a:pt x="1850" y="913"/>
                    <a:pt x="1964" y="890"/>
                    <a:pt x="2078" y="868"/>
                  </a:cubicBezTo>
                  <a:cubicBezTo>
                    <a:pt x="2375" y="845"/>
                    <a:pt x="2649" y="822"/>
                    <a:pt x="2945" y="776"/>
                  </a:cubicBezTo>
                  <a:cubicBezTo>
                    <a:pt x="3242" y="754"/>
                    <a:pt x="3539" y="708"/>
                    <a:pt x="3813" y="685"/>
                  </a:cubicBezTo>
                  <a:cubicBezTo>
                    <a:pt x="3973" y="685"/>
                    <a:pt x="4132" y="662"/>
                    <a:pt x="4292" y="639"/>
                  </a:cubicBezTo>
                  <a:lnTo>
                    <a:pt x="5684" y="639"/>
                  </a:lnTo>
                  <a:cubicBezTo>
                    <a:pt x="6209" y="639"/>
                    <a:pt x="6734" y="639"/>
                    <a:pt x="7237" y="708"/>
                  </a:cubicBezTo>
                  <a:cubicBezTo>
                    <a:pt x="7328" y="708"/>
                    <a:pt x="7396" y="731"/>
                    <a:pt x="7488" y="731"/>
                  </a:cubicBezTo>
                  <a:lnTo>
                    <a:pt x="7396" y="731"/>
                  </a:lnTo>
                  <a:cubicBezTo>
                    <a:pt x="7579" y="754"/>
                    <a:pt x="7762" y="776"/>
                    <a:pt x="7944" y="799"/>
                  </a:cubicBezTo>
                  <a:cubicBezTo>
                    <a:pt x="8013" y="822"/>
                    <a:pt x="8104" y="822"/>
                    <a:pt x="8195" y="845"/>
                  </a:cubicBezTo>
                  <a:cubicBezTo>
                    <a:pt x="8287" y="868"/>
                    <a:pt x="8355" y="890"/>
                    <a:pt x="8446" y="890"/>
                  </a:cubicBezTo>
                  <a:cubicBezTo>
                    <a:pt x="8583" y="890"/>
                    <a:pt x="8720" y="799"/>
                    <a:pt x="8743" y="662"/>
                  </a:cubicBezTo>
                  <a:cubicBezTo>
                    <a:pt x="8789" y="525"/>
                    <a:pt x="8720" y="388"/>
                    <a:pt x="8606" y="320"/>
                  </a:cubicBezTo>
                  <a:cubicBezTo>
                    <a:pt x="8492" y="251"/>
                    <a:pt x="8355" y="229"/>
                    <a:pt x="8241" y="206"/>
                  </a:cubicBezTo>
                  <a:cubicBezTo>
                    <a:pt x="8081" y="160"/>
                    <a:pt x="7944" y="160"/>
                    <a:pt x="7784" y="137"/>
                  </a:cubicBezTo>
                  <a:cubicBezTo>
                    <a:pt x="7739" y="114"/>
                    <a:pt x="7693" y="114"/>
                    <a:pt x="7647" y="114"/>
                  </a:cubicBezTo>
                  <a:lnTo>
                    <a:pt x="7693" y="114"/>
                  </a:lnTo>
                  <a:cubicBezTo>
                    <a:pt x="7625" y="114"/>
                    <a:pt x="7556" y="92"/>
                    <a:pt x="7488" y="92"/>
                  </a:cubicBezTo>
                  <a:lnTo>
                    <a:pt x="7510" y="92"/>
                  </a:lnTo>
                  <a:cubicBezTo>
                    <a:pt x="7484" y="88"/>
                    <a:pt x="7458" y="85"/>
                    <a:pt x="7432" y="82"/>
                  </a:cubicBezTo>
                  <a:lnTo>
                    <a:pt x="7432" y="82"/>
                  </a:lnTo>
                  <a:lnTo>
                    <a:pt x="7419" y="69"/>
                  </a:lnTo>
                  <a:lnTo>
                    <a:pt x="7419" y="69"/>
                  </a:lnTo>
                  <a:cubicBezTo>
                    <a:pt x="7419" y="74"/>
                    <a:pt x="7420" y="77"/>
                    <a:pt x="7422" y="80"/>
                  </a:cubicBezTo>
                  <a:lnTo>
                    <a:pt x="7422" y="80"/>
                  </a:lnTo>
                  <a:cubicBezTo>
                    <a:pt x="7275" y="61"/>
                    <a:pt x="7142" y="42"/>
                    <a:pt x="7008" y="23"/>
                  </a:cubicBezTo>
                  <a:cubicBezTo>
                    <a:pt x="6826" y="23"/>
                    <a:pt x="6666" y="23"/>
                    <a:pt x="648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9" name="Google Shape;1177;p22">
              <a:extLst>
                <a:ext uri="{FF2B5EF4-FFF2-40B4-BE49-F238E27FC236}">
                  <a16:creationId xmlns:a16="http://schemas.microsoft.com/office/drawing/2014/main" id="{E2C24942-569B-41D2-BD24-60D8D6FDBFF4}"/>
                </a:ext>
              </a:extLst>
            </p:cNvPr>
            <p:cNvSpPr/>
            <p:nvPr/>
          </p:nvSpPr>
          <p:spPr>
            <a:xfrm>
              <a:off x="5367234" y="1171621"/>
              <a:ext cx="193129" cy="29436"/>
            </a:xfrm>
            <a:custGeom>
              <a:avLst/>
              <a:gdLst/>
              <a:ahLst/>
              <a:cxnLst/>
              <a:rect l="l" t="t" r="r" b="b"/>
              <a:pathLst>
                <a:path w="7145" h="1089" extrusionOk="0">
                  <a:moveTo>
                    <a:pt x="2717" y="1"/>
                  </a:moveTo>
                  <a:cubicBezTo>
                    <a:pt x="2603" y="1"/>
                    <a:pt x="2488" y="1"/>
                    <a:pt x="2374" y="24"/>
                  </a:cubicBezTo>
                  <a:cubicBezTo>
                    <a:pt x="2123" y="24"/>
                    <a:pt x="1849" y="46"/>
                    <a:pt x="1598" y="46"/>
                  </a:cubicBezTo>
                  <a:cubicBezTo>
                    <a:pt x="1347" y="46"/>
                    <a:pt x="1096" y="69"/>
                    <a:pt x="845" y="92"/>
                  </a:cubicBezTo>
                  <a:cubicBezTo>
                    <a:pt x="731" y="92"/>
                    <a:pt x="594" y="115"/>
                    <a:pt x="480" y="115"/>
                  </a:cubicBezTo>
                  <a:cubicBezTo>
                    <a:pt x="343" y="138"/>
                    <a:pt x="229" y="161"/>
                    <a:pt x="92" y="183"/>
                  </a:cubicBezTo>
                  <a:cubicBezTo>
                    <a:pt x="46" y="206"/>
                    <a:pt x="0" y="252"/>
                    <a:pt x="23" y="297"/>
                  </a:cubicBezTo>
                  <a:cubicBezTo>
                    <a:pt x="40" y="349"/>
                    <a:pt x="70" y="375"/>
                    <a:pt x="104" y="375"/>
                  </a:cubicBezTo>
                  <a:cubicBezTo>
                    <a:pt x="115" y="375"/>
                    <a:pt x="126" y="372"/>
                    <a:pt x="137" y="366"/>
                  </a:cubicBezTo>
                  <a:cubicBezTo>
                    <a:pt x="229" y="343"/>
                    <a:pt x="320" y="343"/>
                    <a:pt x="411" y="320"/>
                  </a:cubicBezTo>
                  <a:cubicBezTo>
                    <a:pt x="624" y="301"/>
                    <a:pt x="836" y="294"/>
                    <a:pt x="1048" y="294"/>
                  </a:cubicBezTo>
                  <a:cubicBezTo>
                    <a:pt x="1338" y="294"/>
                    <a:pt x="1628" y="307"/>
                    <a:pt x="1918" y="320"/>
                  </a:cubicBezTo>
                  <a:cubicBezTo>
                    <a:pt x="2169" y="343"/>
                    <a:pt x="2420" y="343"/>
                    <a:pt x="2648" y="366"/>
                  </a:cubicBezTo>
                  <a:cubicBezTo>
                    <a:pt x="2922" y="389"/>
                    <a:pt x="3173" y="412"/>
                    <a:pt x="3424" y="434"/>
                  </a:cubicBezTo>
                  <a:cubicBezTo>
                    <a:pt x="3607" y="480"/>
                    <a:pt x="3812" y="503"/>
                    <a:pt x="4018" y="526"/>
                  </a:cubicBezTo>
                  <a:lnTo>
                    <a:pt x="3995" y="526"/>
                  </a:lnTo>
                  <a:cubicBezTo>
                    <a:pt x="4063" y="526"/>
                    <a:pt x="4132" y="549"/>
                    <a:pt x="4177" y="549"/>
                  </a:cubicBezTo>
                  <a:lnTo>
                    <a:pt x="4200" y="549"/>
                  </a:lnTo>
                  <a:lnTo>
                    <a:pt x="4269" y="571"/>
                  </a:lnTo>
                  <a:lnTo>
                    <a:pt x="4314" y="571"/>
                  </a:lnTo>
                  <a:cubicBezTo>
                    <a:pt x="4520" y="594"/>
                    <a:pt x="4702" y="617"/>
                    <a:pt x="4908" y="663"/>
                  </a:cubicBezTo>
                  <a:cubicBezTo>
                    <a:pt x="5136" y="685"/>
                    <a:pt x="5342" y="731"/>
                    <a:pt x="5570" y="777"/>
                  </a:cubicBezTo>
                  <a:cubicBezTo>
                    <a:pt x="5775" y="822"/>
                    <a:pt x="6004" y="868"/>
                    <a:pt x="6209" y="937"/>
                  </a:cubicBezTo>
                  <a:cubicBezTo>
                    <a:pt x="6323" y="959"/>
                    <a:pt x="6414" y="982"/>
                    <a:pt x="6506" y="1005"/>
                  </a:cubicBezTo>
                  <a:cubicBezTo>
                    <a:pt x="6597" y="1028"/>
                    <a:pt x="6665" y="1051"/>
                    <a:pt x="6757" y="1074"/>
                  </a:cubicBezTo>
                  <a:cubicBezTo>
                    <a:pt x="6785" y="1083"/>
                    <a:pt x="6817" y="1089"/>
                    <a:pt x="6850" y="1089"/>
                  </a:cubicBezTo>
                  <a:cubicBezTo>
                    <a:pt x="6897" y="1089"/>
                    <a:pt x="6945" y="1077"/>
                    <a:pt x="6985" y="1051"/>
                  </a:cubicBezTo>
                  <a:cubicBezTo>
                    <a:pt x="7053" y="1005"/>
                    <a:pt x="7099" y="937"/>
                    <a:pt x="7122" y="868"/>
                  </a:cubicBezTo>
                  <a:cubicBezTo>
                    <a:pt x="7145" y="777"/>
                    <a:pt x="7145" y="708"/>
                    <a:pt x="7099" y="617"/>
                  </a:cubicBezTo>
                  <a:cubicBezTo>
                    <a:pt x="7053" y="549"/>
                    <a:pt x="6985" y="503"/>
                    <a:pt x="6917" y="480"/>
                  </a:cubicBezTo>
                  <a:cubicBezTo>
                    <a:pt x="6780" y="434"/>
                    <a:pt x="6665" y="412"/>
                    <a:pt x="6528" y="389"/>
                  </a:cubicBezTo>
                  <a:cubicBezTo>
                    <a:pt x="6369" y="343"/>
                    <a:pt x="6232" y="320"/>
                    <a:pt x="6072" y="297"/>
                  </a:cubicBezTo>
                  <a:cubicBezTo>
                    <a:pt x="5912" y="252"/>
                    <a:pt x="5752" y="229"/>
                    <a:pt x="5593" y="206"/>
                  </a:cubicBezTo>
                  <a:cubicBezTo>
                    <a:pt x="5410" y="183"/>
                    <a:pt x="5227" y="161"/>
                    <a:pt x="5022" y="138"/>
                  </a:cubicBezTo>
                  <a:cubicBezTo>
                    <a:pt x="4885" y="115"/>
                    <a:pt x="4725" y="115"/>
                    <a:pt x="4588" y="92"/>
                  </a:cubicBezTo>
                  <a:cubicBezTo>
                    <a:pt x="4406" y="92"/>
                    <a:pt x="4246" y="69"/>
                    <a:pt x="4086" y="69"/>
                  </a:cubicBezTo>
                  <a:cubicBezTo>
                    <a:pt x="3767" y="46"/>
                    <a:pt x="3424" y="24"/>
                    <a:pt x="3082" y="24"/>
                  </a:cubicBezTo>
                  <a:cubicBezTo>
                    <a:pt x="2968" y="1"/>
                    <a:pt x="2854" y="1"/>
                    <a:pt x="2717"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0" name="Google Shape;1178;p22">
              <a:extLst>
                <a:ext uri="{FF2B5EF4-FFF2-40B4-BE49-F238E27FC236}">
                  <a16:creationId xmlns:a16="http://schemas.microsoft.com/office/drawing/2014/main" id="{DAF5099F-BAA4-4640-BC05-F65BF98F4C98}"/>
                </a:ext>
              </a:extLst>
            </p:cNvPr>
            <p:cNvSpPr/>
            <p:nvPr/>
          </p:nvSpPr>
          <p:spPr>
            <a:xfrm>
              <a:off x="4918698" y="1816962"/>
              <a:ext cx="156747" cy="228944"/>
            </a:xfrm>
            <a:custGeom>
              <a:avLst/>
              <a:gdLst/>
              <a:ahLst/>
              <a:cxnLst/>
              <a:rect l="l" t="t" r="r" b="b"/>
              <a:pathLst>
                <a:path w="5799" h="8470" extrusionOk="0">
                  <a:moveTo>
                    <a:pt x="69" y="1"/>
                  </a:moveTo>
                  <a:cubicBezTo>
                    <a:pt x="23" y="24"/>
                    <a:pt x="0" y="69"/>
                    <a:pt x="0" y="115"/>
                  </a:cubicBezTo>
                  <a:cubicBezTo>
                    <a:pt x="115" y="412"/>
                    <a:pt x="206" y="709"/>
                    <a:pt x="320" y="1028"/>
                  </a:cubicBezTo>
                  <a:cubicBezTo>
                    <a:pt x="411" y="1325"/>
                    <a:pt x="525" y="1622"/>
                    <a:pt x="640" y="1918"/>
                  </a:cubicBezTo>
                  <a:cubicBezTo>
                    <a:pt x="731" y="2215"/>
                    <a:pt x="868" y="2512"/>
                    <a:pt x="982" y="2808"/>
                  </a:cubicBezTo>
                  <a:cubicBezTo>
                    <a:pt x="1050" y="2945"/>
                    <a:pt x="1119" y="3105"/>
                    <a:pt x="1187" y="3242"/>
                  </a:cubicBezTo>
                  <a:cubicBezTo>
                    <a:pt x="1249" y="3387"/>
                    <a:pt x="1330" y="3531"/>
                    <a:pt x="1396" y="3676"/>
                  </a:cubicBezTo>
                  <a:lnTo>
                    <a:pt x="1396" y="3676"/>
                  </a:lnTo>
                  <a:cubicBezTo>
                    <a:pt x="1395" y="3676"/>
                    <a:pt x="1394" y="3676"/>
                    <a:pt x="1393" y="3676"/>
                  </a:cubicBezTo>
                  <a:cubicBezTo>
                    <a:pt x="1398" y="3686"/>
                    <a:pt x="1403" y="3695"/>
                    <a:pt x="1409" y="3705"/>
                  </a:cubicBezTo>
                  <a:lnTo>
                    <a:pt x="1409" y="3705"/>
                  </a:lnTo>
                  <a:cubicBezTo>
                    <a:pt x="1411" y="3711"/>
                    <a:pt x="1413" y="3716"/>
                    <a:pt x="1416" y="3721"/>
                  </a:cubicBezTo>
                  <a:cubicBezTo>
                    <a:pt x="1416" y="3720"/>
                    <a:pt x="1416" y="3719"/>
                    <a:pt x="1416" y="3718"/>
                  </a:cubicBezTo>
                  <a:lnTo>
                    <a:pt x="1416" y="3718"/>
                  </a:lnTo>
                  <a:cubicBezTo>
                    <a:pt x="1568" y="4003"/>
                    <a:pt x="1720" y="4306"/>
                    <a:pt x="1872" y="4589"/>
                  </a:cubicBezTo>
                  <a:cubicBezTo>
                    <a:pt x="2032" y="4863"/>
                    <a:pt x="2192" y="5137"/>
                    <a:pt x="2374" y="5411"/>
                  </a:cubicBezTo>
                  <a:cubicBezTo>
                    <a:pt x="2466" y="5547"/>
                    <a:pt x="2580" y="5684"/>
                    <a:pt x="2671" y="5799"/>
                  </a:cubicBezTo>
                  <a:cubicBezTo>
                    <a:pt x="2762" y="5936"/>
                    <a:pt x="2876" y="6072"/>
                    <a:pt x="2968" y="6209"/>
                  </a:cubicBezTo>
                  <a:cubicBezTo>
                    <a:pt x="3082" y="6369"/>
                    <a:pt x="3196" y="6506"/>
                    <a:pt x="3333" y="6643"/>
                  </a:cubicBezTo>
                  <a:cubicBezTo>
                    <a:pt x="3447" y="6780"/>
                    <a:pt x="3561" y="6894"/>
                    <a:pt x="3698" y="7031"/>
                  </a:cubicBezTo>
                  <a:cubicBezTo>
                    <a:pt x="3812" y="7145"/>
                    <a:pt x="3949" y="7259"/>
                    <a:pt x="4086" y="7374"/>
                  </a:cubicBezTo>
                  <a:cubicBezTo>
                    <a:pt x="4223" y="7510"/>
                    <a:pt x="4360" y="7625"/>
                    <a:pt x="4497" y="7739"/>
                  </a:cubicBezTo>
                  <a:cubicBezTo>
                    <a:pt x="4611" y="7853"/>
                    <a:pt x="4748" y="7967"/>
                    <a:pt x="4885" y="8081"/>
                  </a:cubicBezTo>
                  <a:cubicBezTo>
                    <a:pt x="4954" y="8150"/>
                    <a:pt x="5022" y="8195"/>
                    <a:pt x="5091" y="8264"/>
                  </a:cubicBezTo>
                  <a:cubicBezTo>
                    <a:pt x="5159" y="8309"/>
                    <a:pt x="5250" y="8378"/>
                    <a:pt x="5342" y="8446"/>
                  </a:cubicBezTo>
                  <a:cubicBezTo>
                    <a:pt x="5387" y="8469"/>
                    <a:pt x="5433" y="8469"/>
                    <a:pt x="5501" y="8469"/>
                  </a:cubicBezTo>
                  <a:cubicBezTo>
                    <a:pt x="5570" y="8469"/>
                    <a:pt x="5638" y="8423"/>
                    <a:pt x="5684" y="8378"/>
                  </a:cubicBezTo>
                  <a:cubicBezTo>
                    <a:pt x="5798" y="8264"/>
                    <a:pt x="5775" y="8081"/>
                    <a:pt x="5661" y="7967"/>
                  </a:cubicBezTo>
                  <a:cubicBezTo>
                    <a:pt x="5593" y="7899"/>
                    <a:pt x="5501" y="7807"/>
                    <a:pt x="5410" y="7739"/>
                  </a:cubicBezTo>
                  <a:cubicBezTo>
                    <a:pt x="5342" y="7670"/>
                    <a:pt x="5250" y="7579"/>
                    <a:pt x="5159" y="7510"/>
                  </a:cubicBezTo>
                  <a:cubicBezTo>
                    <a:pt x="4976" y="7351"/>
                    <a:pt x="4794" y="7191"/>
                    <a:pt x="4611" y="7031"/>
                  </a:cubicBezTo>
                  <a:cubicBezTo>
                    <a:pt x="4429" y="6871"/>
                    <a:pt x="4223" y="6712"/>
                    <a:pt x="4041" y="6552"/>
                  </a:cubicBezTo>
                  <a:cubicBezTo>
                    <a:pt x="3949" y="6461"/>
                    <a:pt x="3881" y="6392"/>
                    <a:pt x="3789" y="6301"/>
                  </a:cubicBezTo>
                  <a:cubicBezTo>
                    <a:pt x="3698" y="6209"/>
                    <a:pt x="3630" y="6141"/>
                    <a:pt x="3538" y="6050"/>
                  </a:cubicBezTo>
                  <a:cubicBezTo>
                    <a:pt x="3333" y="5799"/>
                    <a:pt x="3128" y="5547"/>
                    <a:pt x="2922" y="5274"/>
                  </a:cubicBezTo>
                  <a:cubicBezTo>
                    <a:pt x="2831" y="5159"/>
                    <a:pt x="2717" y="5023"/>
                    <a:pt x="2625" y="4908"/>
                  </a:cubicBezTo>
                  <a:cubicBezTo>
                    <a:pt x="2534" y="4771"/>
                    <a:pt x="2443" y="4657"/>
                    <a:pt x="2351" y="4520"/>
                  </a:cubicBezTo>
                  <a:cubicBezTo>
                    <a:pt x="2260" y="4383"/>
                    <a:pt x="2169" y="4246"/>
                    <a:pt x="2078" y="4110"/>
                  </a:cubicBezTo>
                  <a:cubicBezTo>
                    <a:pt x="1986" y="3973"/>
                    <a:pt x="1918" y="3813"/>
                    <a:pt x="1826" y="3676"/>
                  </a:cubicBezTo>
                  <a:cubicBezTo>
                    <a:pt x="1644" y="3379"/>
                    <a:pt x="1461" y="3082"/>
                    <a:pt x="1279" y="2786"/>
                  </a:cubicBezTo>
                  <a:cubicBezTo>
                    <a:pt x="1119" y="2489"/>
                    <a:pt x="959" y="2192"/>
                    <a:pt x="822" y="1873"/>
                  </a:cubicBezTo>
                  <a:lnTo>
                    <a:pt x="822" y="1895"/>
                  </a:lnTo>
                  <a:cubicBezTo>
                    <a:pt x="799" y="1827"/>
                    <a:pt x="754" y="1759"/>
                    <a:pt x="731" y="1667"/>
                  </a:cubicBezTo>
                  <a:cubicBezTo>
                    <a:pt x="685" y="1599"/>
                    <a:pt x="662" y="1530"/>
                    <a:pt x="640" y="1439"/>
                  </a:cubicBezTo>
                  <a:cubicBezTo>
                    <a:pt x="571" y="1302"/>
                    <a:pt x="525" y="1142"/>
                    <a:pt x="480" y="982"/>
                  </a:cubicBezTo>
                  <a:cubicBezTo>
                    <a:pt x="366" y="686"/>
                    <a:pt x="274" y="366"/>
                    <a:pt x="160" y="47"/>
                  </a:cubicBezTo>
                  <a:cubicBezTo>
                    <a:pt x="160" y="24"/>
                    <a:pt x="115" y="1"/>
                    <a:pt x="92"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1" name="Google Shape;1179;p22">
              <a:extLst>
                <a:ext uri="{FF2B5EF4-FFF2-40B4-BE49-F238E27FC236}">
                  <a16:creationId xmlns:a16="http://schemas.microsoft.com/office/drawing/2014/main" id="{2E9E2CEA-6F85-46FB-8B31-04C3761DE635}"/>
                </a:ext>
              </a:extLst>
            </p:cNvPr>
            <p:cNvSpPr/>
            <p:nvPr/>
          </p:nvSpPr>
          <p:spPr>
            <a:xfrm>
              <a:off x="4996436" y="1926190"/>
              <a:ext cx="125879" cy="125122"/>
            </a:xfrm>
            <a:custGeom>
              <a:avLst/>
              <a:gdLst/>
              <a:ahLst/>
              <a:cxnLst/>
              <a:rect l="l" t="t" r="r" b="b"/>
              <a:pathLst>
                <a:path w="4657" h="4629" extrusionOk="0">
                  <a:moveTo>
                    <a:pt x="23" y="0"/>
                  </a:moveTo>
                  <a:cubicBezTo>
                    <a:pt x="0" y="23"/>
                    <a:pt x="0" y="69"/>
                    <a:pt x="0" y="114"/>
                  </a:cubicBezTo>
                  <a:cubicBezTo>
                    <a:pt x="229" y="502"/>
                    <a:pt x="480" y="845"/>
                    <a:pt x="754" y="1187"/>
                  </a:cubicBezTo>
                  <a:cubicBezTo>
                    <a:pt x="868" y="1347"/>
                    <a:pt x="1005" y="1506"/>
                    <a:pt x="1142" y="1666"/>
                  </a:cubicBezTo>
                  <a:lnTo>
                    <a:pt x="1347" y="1917"/>
                  </a:lnTo>
                  <a:cubicBezTo>
                    <a:pt x="1416" y="2009"/>
                    <a:pt x="1484" y="2100"/>
                    <a:pt x="1575" y="2191"/>
                  </a:cubicBezTo>
                  <a:cubicBezTo>
                    <a:pt x="1667" y="2305"/>
                    <a:pt x="1758" y="2420"/>
                    <a:pt x="1849" y="2511"/>
                  </a:cubicBezTo>
                  <a:cubicBezTo>
                    <a:pt x="1941" y="2625"/>
                    <a:pt x="2055" y="2739"/>
                    <a:pt x="2169" y="2853"/>
                  </a:cubicBezTo>
                  <a:cubicBezTo>
                    <a:pt x="2260" y="2944"/>
                    <a:pt x="2374" y="3059"/>
                    <a:pt x="2488" y="3150"/>
                  </a:cubicBezTo>
                  <a:cubicBezTo>
                    <a:pt x="2603" y="3264"/>
                    <a:pt x="2717" y="3378"/>
                    <a:pt x="2831" y="3469"/>
                  </a:cubicBezTo>
                  <a:cubicBezTo>
                    <a:pt x="2945" y="3561"/>
                    <a:pt x="3059" y="3675"/>
                    <a:pt x="3173" y="3766"/>
                  </a:cubicBezTo>
                  <a:cubicBezTo>
                    <a:pt x="3310" y="3858"/>
                    <a:pt x="3424" y="3972"/>
                    <a:pt x="3561" y="4063"/>
                  </a:cubicBezTo>
                  <a:cubicBezTo>
                    <a:pt x="3675" y="4154"/>
                    <a:pt x="3789" y="4246"/>
                    <a:pt x="3926" y="4337"/>
                  </a:cubicBezTo>
                  <a:cubicBezTo>
                    <a:pt x="3972" y="4382"/>
                    <a:pt x="4041" y="4428"/>
                    <a:pt x="4109" y="4474"/>
                  </a:cubicBezTo>
                  <a:cubicBezTo>
                    <a:pt x="4177" y="4519"/>
                    <a:pt x="4246" y="4565"/>
                    <a:pt x="4337" y="4611"/>
                  </a:cubicBezTo>
                  <a:cubicBezTo>
                    <a:pt x="4361" y="4623"/>
                    <a:pt x="4387" y="4628"/>
                    <a:pt x="4415" y="4628"/>
                  </a:cubicBezTo>
                  <a:cubicBezTo>
                    <a:pt x="4495" y="4628"/>
                    <a:pt x="4583" y="4581"/>
                    <a:pt x="4634" y="4497"/>
                  </a:cubicBezTo>
                  <a:cubicBezTo>
                    <a:pt x="4657" y="4451"/>
                    <a:pt x="4657" y="4405"/>
                    <a:pt x="4634" y="4337"/>
                  </a:cubicBezTo>
                  <a:cubicBezTo>
                    <a:pt x="4611" y="4291"/>
                    <a:pt x="4588" y="4246"/>
                    <a:pt x="4520" y="4223"/>
                  </a:cubicBezTo>
                  <a:cubicBezTo>
                    <a:pt x="4429" y="4154"/>
                    <a:pt x="4360" y="4109"/>
                    <a:pt x="4269" y="4040"/>
                  </a:cubicBezTo>
                  <a:lnTo>
                    <a:pt x="3995" y="3858"/>
                  </a:lnTo>
                  <a:lnTo>
                    <a:pt x="4041" y="3903"/>
                  </a:lnTo>
                  <a:cubicBezTo>
                    <a:pt x="3767" y="3698"/>
                    <a:pt x="3493" y="3492"/>
                    <a:pt x="3242" y="3287"/>
                  </a:cubicBezTo>
                  <a:cubicBezTo>
                    <a:pt x="3105" y="3196"/>
                    <a:pt x="2991" y="3104"/>
                    <a:pt x="2854" y="2990"/>
                  </a:cubicBezTo>
                  <a:cubicBezTo>
                    <a:pt x="2739" y="2899"/>
                    <a:pt x="2603" y="2785"/>
                    <a:pt x="2488" y="2671"/>
                  </a:cubicBezTo>
                  <a:cubicBezTo>
                    <a:pt x="2351" y="2579"/>
                    <a:pt x="2237" y="2465"/>
                    <a:pt x="2123" y="2351"/>
                  </a:cubicBezTo>
                  <a:cubicBezTo>
                    <a:pt x="1986" y="2237"/>
                    <a:pt x="1872" y="2100"/>
                    <a:pt x="1758" y="1986"/>
                  </a:cubicBezTo>
                  <a:cubicBezTo>
                    <a:pt x="1644" y="1872"/>
                    <a:pt x="1530" y="1758"/>
                    <a:pt x="1416" y="1643"/>
                  </a:cubicBezTo>
                  <a:cubicBezTo>
                    <a:pt x="1301" y="1529"/>
                    <a:pt x="1210" y="1392"/>
                    <a:pt x="1096" y="1278"/>
                  </a:cubicBezTo>
                  <a:cubicBezTo>
                    <a:pt x="1028" y="1210"/>
                    <a:pt x="982" y="1141"/>
                    <a:pt x="913" y="1073"/>
                  </a:cubicBezTo>
                  <a:cubicBezTo>
                    <a:pt x="777" y="913"/>
                    <a:pt x="640" y="730"/>
                    <a:pt x="503" y="571"/>
                  </a:cubicBezTo>
                  <a:cubicBezTo>
                    <a:pt x="434" y="502"/>
                    <a:pt x="388" y="411"/>
                    <a:pt x="320" y="320"/>
                  </a:cubicBezTo>
                  <a:cubicBezTo>
                    <a:pt x="252" y="228"/>
                    <a:pt x="206" y="137"/>
                    <a:pt x="137" y="23"/>
                  </a:cubicBezTo>
                  <a:cubicBezTo>
                    <a:pt x="137" y="0"/>
                    <a:pt x="115" y="0"/>
                    <a:pt x="69"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2" name="Google Shape;1180;p22">
              <a:extLst>
                <a:ext uri="{FF2B5EF4-FFF2-40B4-BE49-F238E27FC236}">
                  <a16:creationId xmlns:a16="http://schemas.microsoft.com/office/drawing/2014/main" id="{67324715-FCD6-409D-A4BC-FE8AF377D008}"/>
                </a:ext>
              </a:extLst>
            </p:cNvPr>
            <p:cNvSpPr/>
            <p:nvPr/>
          </p:nvSpPr>
          <p:spPr>
            <a:xfrm>
              <a:off x="4881667" y="1725655"/>
              <a:ext cx="347390" cy="382934"/>
            </a:xfrm>
            <a:custGeom>
              <a:avLst/>
              <a:gdLst/>
              <a:ahLst/>
              <a:cxnLst/>
              <a:rect l="l" t="t" r="r" b="b"/>
              <a:pathLst>
                <a:path w="12852" h="14167" extrusionOk="0">
                  <a:moveTo>
                    <a:pt x="1" y="1"/>
                  </a:moveTo>
                  <a:lnTo>
                    <a:pt x="1" y="1"/>
                  </a:lnTo>
                  <a:cubicBezTo>
                    <a:pt x="24" y="663"/>
                    <a:pt x="69" y="1325"/>
                    <a:pt x="184" y="1987"/>
                  </a:cubicBezTo>
                  <a:cubicBezTo>
                    <a:pt x="298" y="2922"/>
                    <a:pt x="526" y="3813"/>
                    <a:pt x="823" y="4703"/>
                  </a:cubicBezTo>
                  <a:cubicBezTo>
                    <a:pt x="1097" y="5593"/>
                    <a:pt x="1462" y="6460"/>
                    <a:pt x="1918" y="7282"/>
                  </a:cubicBezTo>
                  <a:cubicBezTo>
                    <a:pt x="2306" y="8035"/>
                    <a:pt x="2763" y="8766"/>
                    <a:pt x="3288" y="9450"/>
                  </a:cubicBezTo>
                  <a:cubicBezTo>
                    <a:pt x="3767" y="10067"/>
                    <a:pt x="4292" y="10660"/>
                    <a:pt x="4863" y="11208"/>
                  </a:cubicBezTo>
                  <a:cubicBezTo>
                    <a:pt x="5456" y="11779"/>
                    <a:pt x="6118" y="12304"/>
                    <a:pt x="6803" y="12760"/>
                  </a:cubicBezTo>
                  <a:cubicBezTo>
                    <a:pt x="7465" y="13217"/>
                    <a:pt x="8195" y="13605"/>
                    <a:pt x="8948" y="13856"/>
                  </a:cubicBezTo>
                  <a:cubicBezTo>
                    <a:pt x="9314" y="13970"/>
                    <a:pt x="9702" y="14061"/>
                    <a:pt x="10067" y="14107"/>
                  </a:cubicBezTo>
                  <a:cubicBezTo>
                    <a:pt x="10313" y="14150"/>
                    <a:pt x="10550" y="14166"/>
                    <a:pt x="10789" y="14166"/>
                  </a:cubicBezTo>
                  <a:cubicBezTo>
                    <a:pt x="10927" y="14166"/>
                    <a:pt x="11066" y="14161"/>
                    <a:pt x="11208" y="14152"/>
                  </a:cubicBezTo>
                  <a:cubicBezTo>
                    <a:pt x="11436" y="14130"/>
                    <a:pt x="11687" y="14084"/>
                    <a:pt x="11916" y="14016"/>
                  </a:cubicBezTo>
                  <a:cubicBezTo>
                    <a:pt x="12098" y="13947"/>
                    <a:pt x="12281" y="13879"/>
                    <a:pt x="12441" y="13742"/>
                  </a:cubicBezTo>
                  <a:cubicBezTo>
                    <a:pt x="12555" y="13650"/>
                    <a:pt x="12646" y="13513"/>
                    <a:pt x="12737" y="13376"/>
                  </a:cubicBezTo>
                  <a:cubicBezTo>
                    <a:pt x="12806" y="13239"/>
                    <a:pt x="12829" y="13080"/>
                    <a:pt x="12829" y="12920"/>
                  </a:cubicBezTo>
                  <a:cubicBezTo>
                    <a:pt x="12852" y="12578"/>
                    <a:pt x="12760" y="12212"/>
                    <a:pt x="12669" y="11870"/>
                  </a:cubicBezTo>
                  <a:cubicBezTo>
                    <a:pt x="12555" y="11505"/>
                    <a:pt x="12395" y="11140"/>
                    <a:pt x="12281" y="10774"/>
                  </a:cubicBezTo>
                  <a:cubicBezTo>
                    <a:pt x="12281" y="10752"/>
                    <a:pt x="12281" y="10752"/>
                    <a:pt x="12281" y="10752"/>
                  </a:cubicBezTo>
                  <a:cubicBezTo>
                    <a:pt x="12053" y="9953"/>
                    <a:pt x="11939" y="9108"/>
                    <a:pt x="11916" y="8264"/>
                  </a:cubicBezTo>
                  <a:cubicBezTo>
                    <a:pt x="11893" y="7328"/>
                    <a:pt x="11984" y="6392"/>
                    <a:pt x="12190" y="5456"/>
                  </a:cubicBezTo>
                  <a:cubicBezTo>
                    <a:pt x="12098" y="5433"/>
                    <a:pt x="11984" y="5388"/>
                    <a:pt x="11893" y="5365"/>
                  </a:cubicBezTo>
                  <a:cubicBezTo>
                    <a:pt x="11802" y="5753"/>
                    <a:pt x="11733" y="6118"/>
                    <a:pt x="11665" y="6529"/>
                  </a:cubicBezTo>
                  <a:cubicBezTo>
                    <a:pt x="11573" y="7236"/>
                    <a:pt x="11551" y="7967"/>
                    <a:pt x="11596" y="8697"/>
                  </a:cubicBezTo>
                  <a:cubicBezTo>
                    <a:pt x="11642" y="9382"/>
                    <a:pt x="11756" y="10090"/>
                    <a:pt x="11939" y="10752"/>
                  </a:cubicBezTo>
                  <a:cubicBezTo>
                    <a:pt x="12076" y="11185"/>
                    <a:pt x="12235" y="11596"/>
                    <a:pt x="12372" y="12007"/>
                  </a:cubicBezTo>
                  <a:cubicBezTo>
                    <a:pt x="12372" y="12030"/>
                    <a:pt x="12372" y="12030"/>
                    <a:pt x="12372" y="12030"/>
                  </a:cubicBezTo>
                  <a:cubicBezTo>
                    <a:pt x="12441" y="12281"/>
                    <a:pt x="12509" y="12532"/>
                    <a:pt x="12509" y="12783"/>
                  </a:cubicBezTo>
                  <a:cubicBezTo>
                    <a:pt x="12509" y="12897"/>
                    <a:pt x="12509" y="12988"/>
                    <a:pt x="12486" y="13103"/>
                  </a:cubicBezTo>
                  <a:cubicBezTo>
                    <a:pt x="12464" y="13171"/>
                    <a:pt x="12441" y="13217"/>
                    <a:pt x="12418" y="13285"/>
                  </a:cubicBezTo>
                  <a:cubicBezTo>
                    <a:pt x="12395" y="13331"/>
                    <a:pt x="12349" y="13376"/>
                    <a:pt x="12327" y="13399"/>
                  </a:cubicBezTo>
                  <a:cubicBezTo>
                    <a:pt x="12281" y="13468"/>
                    <a:pt x="12212" y="13513"/>
                    <a:pt x="12144" y="13559"/>
                  </a:cubicBezTo>
                  <a:cubicBezTo>
                    <a:pt x="12030" y="13628"/>
                    <a:pt x="11916" y="13673"/>
                    <a:pt x="11802" y="13696"/>
                  </a:cubicBezTo>
                  <a:cubicBezTo>
                    <a:pt x="11505" y="13787"/>
                    <a:pt x="11208" y="13833"/>
                    <a:pt x="10911" y="13833"/>
                  </a:cubicBezTo>
                  <a:cubicBezTo>
                    <a:pt x="10455" y="13833"/>
                    <a:pt x="10021" y="13787"/>
                    <a:pt x="9565" y="13696"/>
                  </a:cubicBezTo>
                  <a:lnTo>
                    <a:pt x="9610" y="13696"/>
                  </a:lnTo>
                  <a:cubicBezTo>
                    <a:pt x="8994" y="13559"/>
                    <a:pt x="8401" y="13308"/>
                    <a:pt x="7830" y="13011"/>
                  </a:cubicBezTo>
                  <a:cubicBezTo>
                    <a:pt x="6894" y="12509"/>
                    <a:pt x="6050" y="11870"/>
                    <a:pt x="5274" y="11140"/>
                  </a:cubicBezTo>
                  <a:lnTo>
                    <a:pt x="5274" y="11140"/>
                  </a:lnTo>
                  <a:cubicBezTo>
                    <a:pt x="5274" y="11140"/>
                    <a:pt x="5296" y="11162"/>
                    <a:pt x="5296" y="11162"/>
                  </a:cubicBezTo>
                  <a:cubicBezTo>
                    <a:pt x="4817" y="10706"/>
                    <a:pt x="4338" y="10204"/>
                    <a:pt x="3904" y="9702"/>
                  </a:cubicBezTo>
                  <a:cubicBezTo>
                    <a:pt x="3470" y="9177"/>
                    <a:pt x="3082" y="8629"/>
                    <a:pt x="2717" y="8058"/>
                  </a:cubicBezTo>
                  <a:cubicBezTo>
                    <a:pt x="1964" y="6826"/>
                    <a:pt x="1393" y="5525"/>
                    <a:pt x="982" y="4132"/>
                  </a:cubicBezTo>
                  <a:cubicBezTo>
                    <a:pt x="982" y="4155"/>
                    <a:pt x="982" y="4178"/>
                    <a:pt x="982" y="4178"/>
                  </a:cubicBezTo>
                  <a:cubicBezTo>
                    <a:pt x="594" y="2877"/>
                    <a:pt x="389" y="1530"/>
                    <a:pt x="343" y="161"/>
                  </a:cubicBezTo>
                  <a:cubicBezTo>
                    <a:pt x="320" y="161"/>
                    <a:pt x="298" y="161"/>
                    <a:pt x="298" y="138"/>
                  </a:cubicBezTo>
                  <a:cubicBezTo>
                    <a:pt x="184" y="92"/>
                    <a:pt x="92" y="46"/>
                    <a:pt x="1"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3" name="Google Shape;1181;p22">
              <a:extLst>
                <a:ext uri="{FF2B5EF4-FFF2-40B4-BE49-F238E27FC236}">
                  <a16:creationId xmlns:a16="http://schemas.microsoft.com/office/drawing/2014/main" id="{7DC55DEA-CC43-45EB-A7B4-913EFA800ACE}"/>
                </a:ext>
              </a:extLst>
            </p:cNvPr>
            <p:cNvSpPr/>
            <p:nvPr/>
          </p:nvSpPr>
          <p:spPr>
            <a:xfrm>
              <a:off x="5208676" y="1849047"/>
              <a:ext cx="649" cy="27"/>
            </a:xfrm>
            <a:custGeom>
              <a:avLst/>
              <a:gdLst/>
              <a:ahLst/>
              <a:cxnLst/>
              <a:rect l="l" t="t" r="r" b="b"/>
              <a:pathLst>
                <a:path w="24" h="1" extrusionOk="0">
                  <a:moveTo>
                    <a:pt x="0" y="1"/>
                  </a:moveTo>
                  <a:cubicBezTo>
                    <a:pt x="0" y="1"/>
                    <a:pt x="23" y="1"/>
                    <a:pt x="23" y="1"/>
                  </a:cubicBezTo>
                  <a:cubicBezTo>
                    <a:pt x="23" y="1"/>
                    <a:pt x="0" y="1"/>
                    <a:pt x="0" y="1"/>
                  </a:cubicBezTo>
                  <a:cubicBezTo>
                    <a:pt x="0" y="1"/>
                    <a:pt x="0" y="1"/>
                    <a:pt x="0"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4" name="Google Shape;1182;p22">
              <a:extLst>
                <a:ext uri="{FF2B5EF4-FFF2-40B4-BE49-F238E27FC236}">
                  <a16:creationId xmlns:a16="http://schemas.microsoft.com/office/drawing/2014/main" id="{392D2D3D-4C63-4899-B0AC-D575AC788B4E}"/>
                </a:ext>
              </a:extLst>
            </p:cNvPr>
            <p:cNvSpPr/>
            <p:nvPr/>
          </p:nvSpPr>
          <p:spPr>
            <a:xfrm>
              <a:off x="5213595" y="2016254"/>
              <a:ext cx="27" cy="649"/>
            </a:xfrm>
            <a:custGeom>
              <a:avLst/>
              <a:gdLst/>
              <a:ahLst/>
              <a:cxnLst/>
              <a:rect l="l" t="t" r="r" b="b"/>
              <a:pathLst>
                <a:path w="1" h="24" extrusionOk="0">
                  <a:moveTo>
                    <a:pt x="1" y="23"/>
                  </a:moveTo>
                  <a:cubicBezTo>
                    <a:pt x="1" y="1"/>
                    <a:pt x="1" y="1"/>
                    <a:pt x="1" y="1"/>
                  </a:cubicBezTo>
                  <a:cubicBezTo>
                    <a:pt x="1" y="1"/>
                    <a:pt x="1" y="1"/>
                    <a:pt x="1" y="23"/>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5" name="Google Shape;1183;p22">
              <a:extLst>
                <a:ext uri="{FF2B5EF4-FFF2-40B4-BE49-F238E27FC236}">
                  <a16:creationId xmlns:a16="http://schemas.microsoft.com/office/drawing/2014/main" id="{885DED5B-193C-4137-8311-116AF8D2BE31}"/>
                </a:ext>
              </a:extLst>
            </p:cNvPr>
            <p:cNvSpPr/>
            <p:nvPr/>
          </p:nvSpPr>
          <p:spPr>
            <a:xfrm>
              <a:off x="5213595" y="2016876"/>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6" name="Google Shape;1184;p22">
              <a:extLst>
                <a:ext uri="{FF2B5EF4-FFF2-40B4-BE49-F238E27FC236}">
                  <a16:creationId xmlns:a16="http://schemas.microsoft.com/office/drawing/2014/main" id="{CF9BF287-E9DF-43E8-8E4C-8A283B23B131}"/>
                </a:ext>
              </a:extLst>
            </p:cNvPr>
            <p:cNvSpPr/>
            <p:nvPr/>
          </p:nvSpPr>
          <p:spPr>
            <a:xfrm>
              <a:off x="5211757" y="1870022"/>
              <a:ext cx="27" cy="27"/>
            </a:xfrm>
            <a:custGeom>
              <a:avLst/>
              <a:gdLst/>
              <a:ahLst/>
              <a:cxnLst/>
              <a:rect l="l" t="t" r="r" b="b"/>
              <a:pathLst>
                <a:path w="1" h="1" extrusionOk="0">
                  <a:moveTo>
                    <a:pt x="0" y="1"/>
                  </a:moveTo>
                  <a:lnTo>
                    <a:pt x="0" y="1"/>
                  </a:ln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7" name="Google Shape;1185;p22">
              <a:extLst>
                <a:ext uri="{FF2B5EF4-FFF2-40B4-BE49-F238E27FC236}">
                  <a16:creationId xmlns:a16="http://schemas.microsoft.com/office/drawing/2014/main" id="{E5DBAA55-F6D7-490F-A528-D2BB268CCD34}"/>
                </a:ext>
              </a:extLst>
            </p:cNvPr>
            <p:cNvSpPr/>
            <p:nvPr/>
          </p:nvSpPr>
          <p:spPr>
            <a:xfrm>
              <a:off x="5186457" y="1120426"/>
              <a:ext cx="491757" cy="262218"/>
            </a:xfrm>
            <a:custGeom>
              <a:avLst/>
              <a:gdLst/>
              <a:ahLst/>
              <a:cxnLst/>
              <a:rect l="l" t="t" r="r" b="b"/>
              <a:pathLst>
                <a:path w="18193" h="9701" extrusionOk="0">
                  <a:moveTo>
                    <a:pt x="3850" y="1023"/>
                  </a:moveTo>
                  <a:cubicBezTo>
                    <a:pt x="3845" y="1024"/>
                    <a:pt x="3840" y="1026"/>
                    <a:pt x="3835" y="1027"/>
                  </a:cubicBezTo>
                  <a:cubicBezTo>
                    <a:pt x="3842" y="1027"/>
                    <a:pt x="3846" y="1026"/>
                    <a:pt x="3850" y="1023"/>
                  </a:cubicBezTo>
                  <a:close/>
                  <a:moveTo>
                    <a:pt x="8469" y="0"/>
                  </a:moveTo>
                  <a:cubicBezTo>
                    <a:pt x="7967" y="0"/>
                    <a:pt x="7465" y="23"/>
                    <a:pt x="6985" y="69"/>
                  </a:cubicBezTo>
                  <a:cubicBezTo>
                    <a:pt x="6049" y="160"/>
                    <a:pt x="5114" y="320"/>
                    <a:pt x="4223" y="571"/>
                  </a:cubicBezTo>
                  <a:cubicBezTo>
                    <a:pt x="3333" y="822"/>
                    <a:pt x="2443" y="1142"/>
                    <a:pt x="1598" y="1530"/>
                  </a:cubicBezTo>
                  <a:cubicBezTo>
                    <a:pt x="1051" y="1781"/>
                    <a:pt x="526" y="2077"/>
                    <a:pt x="1" y="2397"/>
                  </a:cubicBezTo>
                  <a:cubicBezTo>
                    <a:pt x="115" y="2443"/>
                    <a:pt x="229" y="2511"/>
                    <a:pt x="343" y="2579"/>
                  </a:cubicBezTo>
                  <a:cubicBezTo>
                    <a:pt x="1439" y="1918"/>
                    <a:pt x="2626" y="1393"/>
                    <a:pt x="3858" y="1005"/>
                  </a:cubicBezTo>
                  <a:lnTo>
                    <a:pt x="3858" y="1005"/>
                  </a:lnTo>
                  <a:cubicBezTo>
                    <a:pt x="3858" y="1005"/>
                    <a:pt x="3858" y="1016"/>
                    <a:pt x="3850" y="1023"/>
                  </a:cubicBezTo>
                  <a:lnTo>
                    <a:pt x="3850" y="1023"/>
                  </a:lnTo>
                  <a:cubicBezTo>
                    <a:pt x="5237" y="592"/>
                    <a:pt x="6648" y="365"/>
                    <a:pt x="8081" y="320"/>
                  </a:cubicBezTo>
                  <a:cubicBezTo>
                    <a:pt x="8743" y="320"/>
                    <a:pt x="9427" y="343"/>
                    <a:pt x="10089" y="411"/>
                  </a:cubicBezTo>
                  <a:cubicBezTo>
                    <a:pt x="10774" y="480"/>
                    <a:pt x="11436" y="617"/>
                    <a:pt x="12098" y="753"/>
                  </a:cubicBezTo>
                  <a:lnTo>
                    <a:pt x="12052" y="753"/>
                  </a:lnTo>
                  <a:cubicBezTo>
                    <a:pt x="13080" y="1005"/>
                    <a:pt x="14084" y="1370"/>
                    <a:pt x="15020" y="1872"/>
                  </a:cubicBezTo>
                  <a:cubicBezTo>
                    <a:pt x="15020" y="1872"/>
                    <a:pt x="15020" y="1872"/>
                    <a:pt x="15020" y="1849"/>
                  </a:cubicBezTo>
                  <a:cubicBezTo>
                    <a:pt x="15567" y="2168"/>
                    <a:pt x="16114" y="2533"/>
                    <a:pt x="16570" y="2966"/>
                  </a:cubicBezTo>
                  <a:lnTo>
                    <a:pt x="16570" y="2966"/>
                  </a:lnTo>
                  <a:cubicBezTo>
                    <a:pt x="16882" y="3280"/>
                    <a:pt x="17171" y="3615"/>
                    <a:pt x="17416" y="3995"/>
                  </a:cubicBezTo>
                  <a:cubicBezTo>
                    <a:pt x="17553" y="4246"/>
                    <a:pt x="17690" y="4520"/>
                    <a:pt x="17782" y="4794"/>
                  </a:cubicBezTo>
                  <a:cubicBezTo>
                    <a:pt x="17827" y="4930"/>
                    <a:pt x="17850" y="5045"/>
                    <a:pt x="17850" y="5182"/>
                  </a:cubicBezTo>
                  <a:cubicBezTo>
                    <a:pt x="17850" y="5250"/>
                    <a:pt x="17850" y="5319"/>
                    <a:pt x="17827" y="5410"/>
                  </a:cubicBezTo>
                  <a:cubicBezTo>
                    <a:pt x="17804" y="5455"/>
                    <a:pt x="17782" y="5501"/>
                    <a:pt x="17759" y="5547"/>
                  </a:cubicBezTo>
                  <a:cubicBezTo>
                    <a:pt x="17736" y="5592"/>
                    <a:pt x="17690" y="5661"/>
                    <a:pt x="17645" y="5707"/>
                  </a:cubicBezTo>
                  <a:cubicBezTo>
                    <a:pt x="17576" y="5775"/>
                    <a:pt x="17508" y="5844"/>
                    <a:pt x="17416" y="5889"/>
                  </a:cubicBezTo>
                  <a:cubicBezTo>
                    <a:pt x="17188" y="6026"/>
                    <a:pt x="16960" y="6117"/>
                    <a:pt x="16709" y="6186"/>
                  </a:cubicBezTo>
                  <a:lnTo>
                    <a:pt x="16686" y="6186"/>
                  </a:lnTo>
                  <a:cubicBezTo>
                    <a:pt x="16252" y="6323"/>
                    <a:pt x="15819" y="6414"/>
                    <a:pt x="15408" y="6551"/>
                  </a:cubicBezTo>
                  <a:cubicBezTo>
                    <a:pt x="14746" y="6757"/>
                    <a:pt x="14084" y="7030"/>
                    <a:pt x="13490" y="7396"/>
                  </a:cubicBezTo>
                  <a:cubicBezTo>
                    <a:pt x="12851" y="7761"/>
                    <a:pt x="12258" y="8172"/>
                    <a:pt x="11710" y="8651"/>
                  </a:cubicBezTo>
                  <a:cubicBezTo>
                    <a:pt x="11390" y="8925"/>
                    <a:pt x="11094" y="9222"/>
                    <a:pt x="10797" y="9541"/>
                  </a:cubicBezTo>
                  <a:cubicBezTo>
                    <a:pt x="10888" y="9587"/>
                    <a:pt x="10957" y="9633"/>
                    <a:pt x="11048" y="9678"/>
                  </a:cubicBezTo>
                  <a:cubicBezTo>
                    <a:pt x="11048" y="9701"/>
                    <a:pt x="11071" y="9701"/>
                    <a:pt x="11071" y="9701"/>
                  </a:cubicBezTo>
                  <a:cubicBezTo>
                    <a:pt x="11733" y="9016"/>
                    <a:pt x="12486" y="8400"/>
                    <a:pt x="13308" y="7875"/>
                  </a:cubicBezTo>
                  <a:cubicBezTo>
                    <a:pt x="14015" y="7441"/>
                    <a:pt x="14791" y="7076"/>
                    <a:pt x="15590" y="6825"/>
                  </a:cubicBezTo>
                  <a:cubicBezTo>
                    <a:pt x="15978" y="6711"/>
                    <a:pt x="16366" y="6620"/>
                    <a:pt x="16732" y="6528"/>
                  </a:cubicBezTo>
                  <a:cubicBezTo>
                    <a:pt x="17074" y="6414"/>
                    <a:pt x="17416" y="6300"/>
                    <a:pt x="17713" y="6095"/>
                  </a:cubicBezTo>
                  <a:cubicBezTo>
                    <a:pt x="17827" y="6003"/>
                    <a:pt x="17941" y="5889"/>
                    <a:pt x="18033" y="5752"/>
                  </a:cubicBezTo>
                  <a:cubicBezTo>
                    <a:pt x="18101" y="5615"/>
                    <a:pt x="18170" y="5455"/>
                    <a:pt x="18170" y="5296"/>
                  </a:cubicBezTo>
                  <a:cubicBezTo>
                    <a:pt x="18192" y="5113"/>
                    <a:pt x="18170" y="4908"/>
                    <a:pt x="18101" y="4725"/>
                  </a:cubicBezTo>
                  <a:cubicBezTo>
                    <a:pt x="18033" y="4497"/>
                    <a:pt x="17941" y="4269"/>
                    <a:pt x="17827" y="4063"/>
                  </a:cubicBezTo>
                  <a:cubicBezTo>
                    <a:pt x="17645" y="3721"/>
                    <a:pt x="17416" y="3424"/>
                    <a:pt x="17188" y="3127"/>
                  </a:cubicBezTo>
                  <a:cubicBezTo>
                    <a:pt x="16914" y="2853"/>
                    <a:pt x="16640" y="2579"/>
                    <a:pt x="16344" y="2351"/>
                  </a:cubicBezTo>
                  <a:cubicBezTo>
                    <a:pt x="15704" y="1849"/>
                    <a:pt x="14997" y="1461"/>
                    <a:pt x="14266" y="1142"/>
                  </a:cubicBezTo>
                  <a:cubicBezTo>
                    <a:pt x="13490" y="822"/>
                    <a:pt x="12692" y="571"/>
                    <a:pt x="11893" y="388"/>
                  </a:cubicBezTo>
                  <a:cubicBezTo>
                    <a:pt x="11117" y="206"/>
                    <a:pt x="10341" y="92"/>
                    <a:pt x="9542" y="46"/>
                  </a:cubicBezTo>
                  <a:cubicBezTo>
                    <a:pt x="9199" y="23"/>
                    <a:pt x="8834" y="0"/>
                    <a:pt x="8469"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8" name="Google Shape;1186;p22">
              <a:extLst>
                <a:ext uri="{FF2B5EF4-FFF2-40B4-BE49-F238E27FC236}">
                  <a16:creationId xmlns:a16="http://schemas.microsoft.com/office/drawing/2014/main" id="{82340F8C-18EA-476E-BF56-B19E54C32DBA}"/>
                </a:ext>
              </a:extLst>
            </p:cNvPr>
            <p:cNvSpPr/>
            <p:nvPr/>
          </p:nvSpPr>
          <p:spPr>
            <a:xfrm>
              <a:off x="5638075" y="128760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9" name="Google Shape;1187;p22">
              <a:extLst>
                <a:ext uri="{FF2B5EF4-FFF2-40B4-BE49-F238E27FC236}">
                  <a16:creationId xmlns:a16="http://schemas.microsoft.com/office/drawing/2014/main" id="{7B743576-32F3-4969-BBD7-349B6F95B29E}"/>
                </a:ext>
              </a:extLst>
            </p:cNvPr>
            <p:cNvSpPr/>
            <p:nvPr/>
          </p:nvSpPr>
          <p:spPr>
            <a:xfrm>
              <a:off x="5638075" y="128760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0" name="Google Shape;1188;p22">
              <a:extLst>
                <a:ext uri="{FF2B5EF4-FFF2-40B4-BE49-F238E27FC236}">
                  <a16:creationId xmlns:a16="http://schemas.microsoft.com/office/drawing/2014/main" id="{30D0DE40-9E39-443F-B2DA-2CF89EAD8CE2}"/>
                </a:ext>
              </a:extLst>
            </p:cNvPr>
            <p:cNvSpPr/>
            <p:nvPr/>
          </p:nvSpPr>
          <p:spPr>
            <a:xfrm>
              <a:off x="5637453" y="1287606"/>
              <a:ext cx="27" cy="27"/>
            </a:xfrm>
            <a:custGeom>
              <a:avLst/>
              <a:gdLst/>
              <a:ahLst/>
              <a:cxnLst/>
              <a:rect l="l" t="t" r="r" b="b"/>
              <a:pathLst>
                <a:path w="1" h="1" extrusionOk="0">
                  <a:moveTo>
                    <a:pt x="1" y="1"/>
                  </a:moveTo>
                  <a:lnTo>
                    <a:pt x="1" y="1"/>
                  </a:ln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1" name="Google Shape;1189;p22">
              <a:extLst>
                <a:ext uri="{FF2B5EF4-FFF2-40B4-BE49-F238E27FC236}">
                  <a16:creationId xmlns:a16="http://schemas.microsoft.com/office/drawing/2014/main" id="{C44E055C-C917-48EF-91C1-6A340571AB5C}"/>
                </a:ext>
              </a:extLst>
            </p:cNvPr>
            <p:cNvSpPr/>
            <p:nvPr/>
          </p:nvSpPr>
          <p:spPr>
            <a:xfrm>
              <a:off x="5638075" y="1287606"/>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2" name="Google Shape;1190;p22">
              <a:extLst>
                <a:ext uri="{FF2B5EF4-FFF2-40B4-BE49-F238E27FC236}">
                  <a16:creationId xmlns:a16="http://schemas.microsoft.com/office/drawing/2014/main" id="{65A709DA-FFFD-4051-AD53-71F78C5757BC}"/>
                </a:ext>
              </a:extLst>
            </p:cNvPr>
            <p:cNvSpPr/>
            <p:nvPr/>
          </p:nvSpPr>
          <p:spPr>
            <a:xfrm>
              <a:off x="5290739" y="1147564"/>
              <a:ext cx="622" cy="27"/>
            </a:xfrm>
            <a:custGeom>
              <a:avLst/>
              <a:gdLst/>
              <a:ahLst/>
              <a:cxnLst/>
              <a:rect l="l" t="t" r="r" b="b"/>
              <a:pathLst>
                <a:path w="23" h="1" extrusionOk="0">
                  <a:moveTo>
                    <a:pt x="0" y="1"/>
                  </a:moveTo>
                  <a:cubicBezTo>
                    <a:pt x="0" y="1"/>
                    <a:pt x="23" y="1"/>
                    <a:pt x="23" y="1"/>
                  </a:cubicBezTo>
                  <a:cubicBezTo>
                    <a:pt x="23" y="1"/>
                    <a:pt x="0" y="1"/>
                    <a:pt x="0"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3" name="Google Shape;1191;p22">
              <a:extLst>
                <a:ext uri="{FF2B5EF4-FFF2-40B4-BE49-F238E27FC236}">
                  <a16:creationId xmlns:a16="http://schemas.microsoft.com/office/drawing/2014/main" id="{3C2E4A11-DA53-40AF-A101-32B06FFCD903}"/>
                </a:ext>
              </a:extLst>
            </p:cNvPr>
            <p:cNvSpPr/>
            <p:nvPr/>
          </p:nvSpPr>
          <p:spPr>
            <a:xfrm>
              <a:off x="5546146" y="1333260"/>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A0344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4" name="Google Shape;1192;p22">
              <a:extLst>
                <a:ext uri="{FF2B5EF4-FFF2-40B4-BE49-F238E27FC236}">
                  <a16:creationId xmlns:a16="http://schemas.microsoft.com/office/drawing/2014/main" id="{686ADF78-0E78-4C7A-8C54-82AF2BC9D3FB}"/>
                </a:ext>
              </a:extLst>
            </p:cNvPr>
            <p:cNvSpPr/>
            <p:nvPr/>
          </p:nvSpPr>
          <p:spPr>
            <a:xfrm>
              <a:off x="5658428" y="1992819"/>
              <a:ext cx="399828" cy="204131"/>
            </a:xfrm>
            <a:custGeom>
              <a:avLst/>
              <a:gdLst/>
              <a:ahLst/>
              <a:cxnLst/>
              <a:rect l="l" t="t" r="r" b="b"/>
              <a:pathLst>
                <a:path w="14792" h="7552" extrusionOk="0">
                  <a:moveTo>
                    <a:pt x="298" y="0"/>
                  </a:moveTo>
                  <a:cubicBezTo>
                    <a:pt x="252" y="23"/>
                    <a:pt x="184" y="69"/>
                    <a:pt x="138" y="114"/>
                  </a:cubicBezTo>
                  <a:cubicBezTo>
                    <a:pt x="115" y="126"/>
                    <a:pt x="98" y="131"/>
                    <a:pt x="81" y="131"/>
                  </a:cubicBezTo>
                  <a:cubicBezTo>
                    <a:pt x="64" y="131"/>
                    <a:pt x="47" y="126"/>
                    <a:pt x="24" y="114"/>
                  </a:cubicBezTo>
                  <a:lnTo>
                    <a:pt x="1" y="114"/>
                  </a:lnTo>
                  <a:cubicBezTo>
                    <a:pt x="161" y="343"/>
                    <a:pt x="343" y="571"/>
                    <a:pt x="526" y="776"/>
                  </a:cubicBezTo>
                  <a:lnTo>
                    <a:pt x="526" y="799"/>
                  </a:lnTo>
                  <a:cubicBezTo>
                    <a:pt x="1119" y="1484"/>
                    <a:pt x="1781" y="2100"/>
                    <a:pt x="2489" y="2694"/>
                  </a:cubicBezTo>
                  <a:cubicBezTo>
                    <a:pt x="3151" y="3241"/>
                    <a:pt x="3836" y="3744"/>
                    <a:pt x="4566" y="4223"/>
                  </a:cubicBezTo>
                  <a:cubicBezTo>
                    <a:pt x="5274" y="4702"/>
                    <a:pt x="6004" y="5136"/>
                    <a:pt x="6757" y="5547"/>
                  </a:cubicBezTo>
                  <a:cubicBezTo>
                    <a:pt x="7556" y="5980"/>
                    <a:pt x="8401" y="6368"/>
                    <a:pt x="9245" y="6711"/>
                  </a:cubicBezTo>
                  <a:cubicBezTo>
                    <a:pt x="9816" y="6916"/>
                    <a:pt x="10364" y="7099"/>
                    <a:pt x="10934" y="7259"/>
                  </a:cubicBezTo>
                  <a:cubicBezTo>
                    <a:pt x="11436" y="7373"/>
                    <a:pt x="11939" y="7487"/>
                    <a:pt x="12441" y="7532"/>
                  </a:cubicBezTo>
                  <a:cubicBezTo>
                    <a:pt x="12582" y="7544"/>
                    <a:pt x="12733" y="7552"/>
                    <a:pt x="12888" y="7552"/>
                  </a:cubicBezTo>
                  <a:cubicBezTo>
                    <a:pt x="13637" y="7552"/>
                    <a:pt x="14481" y="7372"/>
                    <a:pt x="14746" y="6597"/>
                  </a:cubicBezTo>
                  <a:cubicBezTo>
                    <a:pt x="14746" y="6597"/>
                    <a:pt x="14746" y="6597"/>
                    <a:pt x="14746" y="6574"/>
                  </a:cubicBezTo>
                  <a:cubicBezTo>
                    <a:pt x="14769" y="6460"/>
                    <a:pt x="14792" y="6346"/>
                    <a:pt x="14792" y="6231"/>
                  </a:cubicBezTo>
                  <a:cubicBezTo>
                    <a:pt x="14792" y="6231"/>
                    <a:pt x="14792" y="6209"/>
                    <a:pt x="14792" y="6209"/>
                  </a:cubicBezTo>
                  <a:cubicBezTo>
                    <a:pt x="14792" y="6163"/>
                    <a:pt x="14792" y="6117"/>
                    <a:pt x="14792" y="6072"/>
                  </a:cubicBezTo>
                  <a:lnTo>
                    <a:pt x="14792" y="6049"/>
                  </a:lnTo>
                  <a:cubicBezTo>
                    <a:pt x="14769" y="5935"/>
                    <a:pt x="14769" y="5843"/>
                    <a:pt x="14723" y="5729"/>
                  </a:cubicBezTo>
                  <a:cubicBezTo>
                    <a:pt x="14723" y="5729"/>
                    <a:pt x="14723" y="5729"/>
                    <a:pt x="14723" y="5706"/>
                  </a:cubicBezTo>
                  <a:cubicBezTo>
                    <a:pt x="14700" y="5592"/>
                    <a:pt x="14655" y="5501"/>
                    <a:pt x="14632" y="5410"/>
                  </a:cubicBezTo>
                  <a:cubicBezTo>
                    <a:pt x="14632" y="5387"/>
                    <a:pt x="14632" y="5387"/>
                    <a:pt x="14632" y="5387"/>
                  </a:cubicBezTo>
                  <a:lnTo>
                    <a:pt x="14609" y="5387"/>
                  </a:lnTo>
                  <a:cubicBezTo>
                    <a:pt x="14609" y="5364"/>
                    <a:pt x="14609" y="5364"/>
                    <a:pt x="14609" y="5341"/>
                  </a:cubicBezTo>
                  <a:cubicBezTo>
                    <a:pt x="14609" y="5341"/>
                    <a:pt x="14609" y="5318"/>
                    <a:pt x="14586" y="5318"/>
                  </a:cubicBezTo>
                  <a:cubicBezTo>
                    <a:pt x="14586" y="5296"/>
                    <a:pt x="14586" y="5296"/>
                    <a:pt x="14586" y="5273"/>
                  </a:cubicBezTo>
                  <a:cubicBezTo>
                    <a:pt x="14564" y="5273"/>
                    <a:pt x="14564" y="5250"/>
                    <a:pt x="14564" y="5250"/>
                  </a:cubicBezTo>
                  <a:cubicBezTo>
                    <a:pt x="14541" y="5181"/>
                    <a:pt x="14495" y="5113"/>
                    <a:pt x="14472" y="5045"/>
                  </a:cubicBezTo>
                  <a:cubicBezTo>
                    <a:pt x="14472" y="5045"/>
                    <a:pt x="14472" y="5022"/>
                    <a:pt x="14472" y="5022"/>
                  </a:cubicBezTo>
                  <a:cubicBezTo>
                    <a:pt x="14449" y="5022"/>
                    <a:pt x="14449" y="5022"/>
                    <a:pt x="14449" y="4999"/>
                  </a:cubicBezTo>
                  <a:cubicBezTo>
                    <a:pt x="14427" y="4976"/>
                    <a:pt x="14427" y="4953"/>
                    <a:pt x="14404" y="4930"/>
                  </a:cubicBezTo>
                  <a:cubicBezTo>
                    <a:pt x="14404" y="4930"/>
                    <a:pt x="14404" y="4908"/>
                    <a:pt x="14404" y="4908"/>
                  </a:cubicBezTo>
                  <a:cubicBezTo>
                    <a:pt x="14381" y="4862"/>
                    <a:pt x="14358" y="4839"/>
                    <a:pt x="14335" y="4793"/>
                  </a:cubicBezTo>
                  <a:cubicBezTo>
                    <a:pt x="14305" y="4733"/>
                    <a:pt x="14254" y="4702"/>
                    <a:pt x="14197" y="4702"/>
                  </a:cubicBezTo>
                  <a:cubicBezTo>
                    <a:pt x="14168" y="4702"/>
                    <a:pt x="14137" y="4710"/>
                    <a:pt x="14107" y="4725"/>
                  </a:cubicBezTo>
                  <a:cubicBezTo>
                    <a:pt x="14039" y="4771"/>
                    <a:pt x="13993" y="4862"/>
                    <a:pt x="14039" y="4953"/>
                  </a:cubicBezTo>
                  <a:cubicBezTo>
                    <a:pt x="14084" y="4999"/>
                    <a:pt x="14107" y="5045"/>
                    <a:pt x="14130" y="5090"/>
                  </a:cubicBezTo>
                  <a:cubicBezTo>
                    <a:pt x="14130" y="5090"/>
                    <a:pt x="14153" y="5113"/>
                    <a:pt x="14153" y="5136"/>
                  </a:cubicBezTo>
                  <a:cubicBezTo>
                    <a:pt x="14153" y="5136"/>
                    <a:pt x="14153" y="5136"/>
                    <a:pt x="14153" y="5159"/>
                  </a:cubicBezTo>
                  <a:lnTo>
                    <a:pt x="14176" y="5159"/>
                  </a:lnTo>
                  <a:cubicBezTo>
                    <a:pt x="14176" y="5159"/>
                    <a:pt x="14176" y="5181"/>
                    <a:pt x="14176" y="5181"/>
                  </a:cubicBezTo>
                  <a:cubicBezTo>
                    <a:pt x="14176" y="5181"/>
                    <a:pt x="14176" y="5204"/>
                    <a:pt x="14198" y="5204"/>
                  </a:cubicBezTo>
                  <a:cubicBezTo>
                    <a:pt x="14198" y="5227"/>
                    <a:pt x="14198" y="5227"/>
                    <a:pt x="14198" y="5227"/>
                  </a:cubicBezTo>
                  <a:cubicBezTo>
                    <a:pt x="14221" y="5296"/>
                    <a:pt x="14267" y="5364"/>
                    <a:pt x="14290" y="5433"/>
                  </a:cubicBezTo>
                  <a:cubicBezTo>
                    <a:pt x="14290" y="5433"/>
                    <a:pt x="14312" y="5455"/>
                    <a:pt x="14312" y="5478"/>
                  </a:cubicBezTo>
                  <a:cubicBezTo>
                    <a:pt x="14312" y="5501"/>
                    <a:pt x="14312" y="5501"/>
                    <a:pt x="14312" y="5501"/>
                  </a:cubicBezTo>
                  <a:cubicBezTo>
                    <a:pt x="14358" y="5592"/>
                    <a:pt x="14381" y="5706"/>
                    <a:pt x="14427" y="5798"/>
                  </a:cubicBezTo>
                  <a:cubicBezTo>
                    <a:pt x="14427" y="5889"/>
                    <a:pt x="14449" y="5980"/>
                    <a:pt x="14472" y="6049"/>
                  </a:cubicBezTo>
                  <a:cubicBezTo>
                    <a:pt x="14472" y="6117"/>
                    <a:pt x="14472" y="6186"/>
                    <a:pt x="14472" y="6231"/>
                  </a:cubicBezTo>
                  <a:lnTo>
                    <a:pt x="14472" y="6254"/>
                  </a:lnTo>
                  <a:cubicBezTo>
                    <a:pt x="14472" y="6277"/>
                    <a:pt x="14472" y="6323"/>
                    <a:pt x="14449" y="6368"/>
                  </a:cubicBezTo>
                  <a:cubicBezTo>
                    <a:pt x="14449" y="6414"/>
                    <a:pt x="14449" y="6460"/>
                    <a:pt x="14427" y="6505"/>
                  </a:cubicBezTo>
                  <a:cubicBezTo>
                    <a:pt x="14404" y="6551"/>
                    <a:pt x="14404" y="6574"/>
                    <a:pt x="14404" y="6597"/>
                  </a:cubicBezTo>
                  <a:cubicBezTo>
                    <a:pt x="14358" y="6642"/>
                    <a:pt x="14335" y="6711"/>
                    <a:pt x="14290" y="6756"/>
                  </a:cubicBezTo>
                  <a:cubicBezTo>
                    <a:pt x="14244" y="6825"/>
                    <a:pt x="14176" y="6893"/>
                    <a:pt x="14107" y="6939"/>
                  </a:cubicBezTo>
                  <a:cubicBezTo>
                    <a:pt x="14016" y="6985"/>
                    <a:pt x="13924" y="7053"/>
                    <a:pt x="13833" y="7076"/>
                  </a:cubicBezTo>
                  <a:cubicBezTo>
                    <a:pt x="13651" y="7144"/>
                    <a:pt x="13491" y="7167"/>
                    <a:pt x="13308" y="7190"/>
                  </a:cubicBezTo>
                  <a:cubicBezTo>
                    <a:pt x="13163" y="7206"/>
                    <a:pt x="13014" y="7214"/>
                    <a:pt x="12864" y="7214"/>
                  </a:cubicBezTo>
                  <a:cubicBezTo>
                    <a:pt x="12590" y="7214"/>
                    <a:pt x="12310" y="7189"/>
                    <a:pt x="12030" y="7144"/>
                  </a:cubicBezTo>
                  <a:cubicBezTo>
                    <a:pt x="11459" y="7053"/>
                    <a:pt x="10911" y="6916"/>
                    <a:pt x="10341" y="6734"/>
                  </a:cubicBezTo>
                  <a:cubicBezTo>
                    <a:pt x="9725" y="6551"/>
                    <a:pt x="9108" y="6300"/>
                    <a:pt x="8515" y="6049"/>
                  </a:cubicBezTo>
                  <a:lnTo>
                    <a:pt x="8560" y="6049"/>
                  </a:lnTo>
                  <a:cubicBezTo>
                    <a:pt x="7488" y="5592"/>
                    <a:pt x="6483" y="5045"/>
                    <a:pt x="5479" y="4428"/>
                  </a:cubicBezTo>
                  <a:cubicBezTo>
                    <a:pt x="4566" y="3880"/>
                    <a:pt x="3676" y="3241"/>
                    <a:pt x="2854" y="2579"/>
                  </a:cubicBezTo>
                  <a:cubicBezTo>
                    <a:pt x="2101" y="1963"/>
                    <a:pt x="1393" y="1301"/>
                    <a:pt x="754" y="548"/>
                  </a:cubicBezTo>
                  <a:cubicBezTo>
                    <a:pt x="594" y="365"/>
                    <a:pt x="435" y="183"/>
                    <a:pt x="298" y="0"/>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5" name="Google Shape;1193;p22">
              <a:extLst>
                <a:ext uri="{FF2B5EF4-FFF2-40B4-BE49-F238E27FC236}">
                  <a16:creationId xmlns:a16="http://schemas.microsoft.com/office/drawing/2014/main" id="{3A3551B9-9891-4DE1-9870-C117401A5A04}"/>
                </a:ext>
              </a:extLst>
            </p:cNvPr>
            <p:cNvSpPr/>
            <p:nvPr/>
          </p:nvSpPr>
          <p:spPr>
            <a:xfrm>
              <a:off x="6017522" y="2187165"/>
              <a:ext cx="649" cy="622"/>
            </a:xfrm>
            <a:custGeom>
              <a:avLst/>
              <a:gdLst/>
              <a:ahLst/>
              <a:cxnLst/>
              <a:rect l="l" t="t" r="r" b="b"/>
              <a:pathLst>
                <a:path w="24" h="23" extrusionOk="0">
                  <a:moveTo>
                    <a:pt x="0" y="23"/>
                  </a:moveTo>
                  <a:cubicBezTo>
                    <a:pt x="23" y="23"/>
                    <a:pt x="23" y="0"/>
                    <a:pt x="23" y="0"/>
                  </a:cubicBezTo>
                  <a:cubicBezTo>
                    <a:pt x="23" y="0"/>
                    <a:pt x="23" y="23"/>
                    <a:pt x="0" y="23"/>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6" name="Google Shape;1194;p22">
              <a:extLst>
                <a:ext uri="{FF2B5EF4-FFF2-40B4-BE49-F238E27FC236}">
                  <a16:creationId xmlns:a16="http://schemas.microsoft.com/office/drawing/2014/main" id="{36207DD3-0FF9-4E2B-9CD9-BBB8EAF486DD}"/>
                </a:ext>
              </a:extLst>
            </p:cNvPr>
            <p:cNvSpPr/>
            <p:nvPr/>
          </p:nvSpPr>
          <p:spPr>
            <a:xfrm>
              <a:off x="5836123" y="1682488"/>
              <a:ext cx="357877" cy="288761"/>
            </a:xfrm>
            <a:custGeom>
              <a:avLst/>
              <a:gdLst/>
              <a:ahLst/>
              <a:cxnLst/>
              <a:rect l="l" t="t" r="r" b="b"/>
              <a:pathLst>
                <a:path w="13240" h="10683" extrusionOk="0">
                  <a:moveTo>
                    <a:pt x="1" y="0"/>
                  </a:moveTo>
                  <a:cubicBezTo>
                    <a:pt x="24" y="69"/>
                    <a:pt x="1" y="137"/>
                    <a:pt x="1" y="205"/>
                  </a:cubicBezTo>
                  <a:cubicBezTo>
                    <a:pt x="1" y="251"/>
                    <a:pt x="1" y="274"/>
                    <a:pt x="1" y="320"/>
                  </a:cubicBezTo>
                  <a:cubicBezTo>
                    <a:pt x="115" y="320"/>
                    <a:pt x="229" y="342"/>
                    <a:pt x="343" y="365"/>
                  </a:cubicBezTo>
                  <a:lnTo>
                    <a:pt x="389" y="365"/>
                  </a:lnTo>
                  <a:cubicBezTo>
                    <a:pt x="959" y="457"/>
                    <a:pt x="1507" y="594"/>
                    <a:pt x="2055" y="776"/>
                  </a:cubicBezTo>
                  <a:cubicBezTo>
                    <a:pt x="2671" y="959"/>
                    <a:pt x="3265" y="1210"/>
                    <a:pt x="3858" y="1461"/>
                  </a:cubicBezTo>
                  <a:cubicBezTo>
                    <a:pt x="4908" y="1917"/>
                    <a:pt x="5935" y="2465"/>
                    <a:pt x="6917" y="3081"/>
                  </a:cubicBezTo>
                  <a:cubicBezTo>
                    <a:pt x="7830" y="3629"/>
                    <a:pt x="8720" y="4268"/>
                    <a:pt x="9564" y="4930"/>
                  </a:cubicBezTo>
                  <a:lnTo>
                    <a:pt x="9519" y="4907"/>
                  </a:lnTo>
                  <a:lnTo>
                    <a:pt x="9519" y="4907"/>
                  </a:lnTo>
                  <a:cubicBezTo>
                    <a:pt x="10044" y="5341"/>
                    <a:pt x="10546" y="5775"/>
                    <a:pt x="11002" y="6254"/>
                  </a:cubicBezTo>
                  <a:cubicBezTo>
                    <a:pt x="11413" y="6665"/>
                    <a:pt x="11779" y="7076"/>
                    <a:pt x="12121" y="7532"/>
                  </a:cubicBezTo>
                  <a:cubicBezTo>
                    <a:pt x="12121" y="7532"/>
                    <a:pt x="12121" y="7532"/>
                    <a:pt x="12121" y="7555"/>
                  </a:cubicBezTo>
                  <a:cubicBezTo>
                    <a:pt x="12235" y="7715"/>
                    <a:pt x="12326" y="7852"/>
                    <a:pt x="12440" y="8012"/>
                  </a:cubicBezTo>
                  <a:cubicBezTo>
                    <a:pt x="12555" y="8240"/>
                    <a:pt x="12669" y="8445"/>
                    <a:pt x="12760" y="8674"/>
                  </a:cubicBezTo>
                  <a:cubicBezTo>
                    <a:pt x="12760" y="8674"/>
                    <a:pt x="12760" y="8674"/>
                    <a:pt x="12760" y="8651"/>
                  </a:cubicBezTo>
                  <a:cubicBezTo>
                    <a:pt x="12829" y="8856"/>
                    <a:pt x="12874" y="9039"/>
                    <a:pt x="12897" y="9221"/>
                  </a:cubicBezTo>
                  <a:cubicBezTo>
                    <a:pt x="12897" y="9313"/>
                    <a:pt x="12897" y="9404"/>
                    <a:pt x="12897" y="9518"/>
                  </a:cubicBezTo>
                  <a:cubicBezTo>
                    <a:pt x="12874" y="9587"/>
                    <a:pt x="12851" y="9655"/>
                    <a:pt x="12829" y="9746"/>
                  </a:cubicBezTo>
                  <a:cubicBezTo>
                    <a:pt x="12783" y="9792"/>
                    <a:pt x="12760" y="9861"/>
                    <a:pt x="12714" y="9906"/>
                  </a:cubicBezTo>
                  <a:cubicBezTo>
                    <a:pt x="12669" y="9975"/>
                    <a:pt x="12600" y="10043"/>
                    <a:pt x="12532" y="10089"/>
                  </a:cubicBezTo>
                  <a:cubicBezTo>
                    <a:pt x="12463" y="10134"/>
                    <a:pt x="12395" y="10180"/>
                    <a:pt x="12304" y="10203"/>
                  </a:cubicBezTo>
                  <a:cubicBezTo>
                    <a:pt x="12281" y="10226"/>
                    <a:pt x="12281" y="10226"/>
                    <a:pt x="12258" y="10226"/>
                  </a:cubicBezTo>
                  <a:lnTo>
                    <a:pt x="12235" y="10226"/>
                  </a:lnTo>
                  <a:cubicBezTo>
                    <a:pt x="12235" y="10226"/>
                    <a:pt x="12235" y="10226"/>
                    <a:pt x="12235" y="10249"/>
                  </a:cubicBezTo>
                  <a:cubicBezTo>
                    <a:pt x="12189" y="10249"/>
                    <a:pt x="12144" y="10271"/>
                    <a:pt x="12098" y="10271"/>
                  </a:cubicBezTo>
                  <a:cubicBezTo>
                    <a:pt x="12075" y="10294"/>
                    <a:pt x="12075" y="10294"/>
                    <a:pt x="12052" y="10294"/>
                  </a:cubicBezTo>
                  <a:lnTo>
                    <a:pt x="12007" y="10294"/>
                  </a:lnTo>
                  <a:cubicBezTo>
                    <a:pt x="11915" y="10317"/>
                    <a:pt x="11847" y="10340"/>
                    <a:pt x="11779" y="10340"/>
                  </a:cubicBezTo>
                  <a:lnTo>
                    <a:pt x="11733" y="10340"/>
                  </a:lnTo>
                  <a:cubicBezTo>
                    <a:pt x="11642" y="10363"/>
                    <a:pt x="11573" y="10363"/>
                    <a:pt x="11482" y="10363"/>
                  </a:cubicBezTo>
                  <a:lnTo>
                    <a:pt x="11002" y="10363"/>
                  </a:lnTo>
                  <a:cubicBezTo>
                    <a:pt x="10993" y="10360"/>
                    <a:pt x="10983" y="10359"/>
                    <a:pt x="10974" y="10359"/>
                  </a:cubicBezTo>
                  <a:cubicBezTo>
                    <a:pt x="10897" y="10359"/>
                    <a:pt x="10843" y="10441"/>
                    <a:pt x="10843" y="10522"/>
                  </a:cubicBezTo>
                  <a:cubicBezTo>
                    <a:pt x="10843" y="10568"/>
                    <a:pt x="10843" y="10614"/>
                    <a:pt x="10888" y="10637"/>
                  </a:cubicBezTo>
                  <a:cubicBezTo>
                    <a:pt x="10911" y="10659"/>
                    <a:pt x="10957" y="10682"/>
                    <a:pt x="11002" y="10682"/>
                  </a:cubicBezTo>
                  <a:lnTo>
                    <a:pt x="11459" y="10682"/>
                  </a:lnTo>
                  <a:cubicBezTo>
                    <a:pt x="11573" y="10682"/>
                    <a:pt x="11710" y="10682"/>
                    <a:pt x="11824" y="10659"/>
                  </a:cubicBezTo>
                  <a:lnTo>
                    <a:pt x="11893" y="10659"/>
                  </a:lnTo>
                  <a:cubicBezTo>
                    <a:pt x="11961" y="10637"/>
                    <a:pt x="12030" y="10637"/>
                    <a:pt x="12075" y="10614"/>
                  </a:cubicBezTo>
                  <a:lnTo>
                    <a:pt x="12144" y="10614"/>
                  </a:lnTo>
                  <a:cubicBezTo>
                    <a:pt x="12144" y="10614"/>
                    <a:pt x="12144" y="10614"/>
                    <a:pt x="12144" y="10591"/>
                  </a:cubicBezTo>
                  <a:lnTo>
                    <a:pt x="12189" y="10591"/>
                  </a:lnTo>
                  <a:cubicBezTo>
                    <a:pt x="12258" y="10568"/>
                    <a:pt x="12326" y="10545"/>
                    <a:pt x="12372" y="10522"/>
                  </a:cubicBezTo>
                  <a:lnTo>
                    <a:pt x="12418" y="10522"/>
                  </a:lnTo>
                  <a:cubicBezTo>
                    <a:pt x="12418" y="10500"/>
                    <a:pt x="12440" y="10500"/>
                    <a:pt x="12440" y="10500"/>
                  </a:cubicBezTo>
                  <a:lnTo>
                    <a:pt x="12463" y="10500"/>
                  </a:lnTo>
                  <a:cubicBezTo>
                    <a:pt x="12577" y="10454"/>
                    <a:pt x="12669" y="10386"/>
                    <a:pt x="12783" y="10317"/>
                  </a:cubicBezTo>
                  <a:cubicBezTo>
                    <a:pt x="12874" y="10226"/>
                    <a:pt x="12965" y="10112"/>
                    <a:pt x="13057" y="9998"/>
                  </a:cubicBezTo>
                  <a:cubicBezTo>
                    <a:pt x="13125" y="9883"/>
                    <a:pt x="13171" y="9769"/>
                    <a:pt x="13194" y="9632"/>
                  </a:cubicBezTo>
                  <a:cubicBezTo>
                    <a:pt x="13217" y="9495"/>
                    <a:pt x="13239" y="9336"/>
                    <a:pt x="13217" y="9199"/>
                  </a:cubicBezTo>
                  <a:cubicBezTo>
                    <a:pt x="13217" y="9176"/>
                    <a:pt x="13217" y="9176"/>
                    <a:pt x="13217" y="9153"/>
                  </a:cubicBezTo>
                  <a:cubicBezTo>
                    <a:pt x="13194" y="8948"/>
                    <a:pt x="13125" y="8742"/>
                    <a:pt x="13057" y="8537"/>
                  </a:cubicBezTo>
                  <a:cubicBezTo>
                    <a:pt x="12965" y="8308"/>
                    <a:pt x="12851" y="8080"/>
                    <a:pt x="12737" y="7875"/>
                  </a:cubicBezTo>
                  <a:lnTo>
                    <a:pt x="12714" y="7875"/>
                  </a:lnTo>
                  <a:cubicBezTo>
                    <a:pt x="12304" y="7190"/>
                    <a:pt x="11801" y="6597"/>
                    <a:pt x="11254" y="6026"/>
                  </a:cubicBezTo>
                  <a:cubicBezTo>
                    <a:pt x="10614" y="5387"/>
                    <a:pt x="9930" y="4793"/>
                    <a:pt x="9199" y="4246"/>
                  </a:cubicBezTo>
                  <a:cubicBezTo>
                    <a:pt x="8537" y="3743"/>
                    <a:pt x="7853" y="3264"/>
                    <a:pt x="7122" y="2830"/>
                  </a:cubicBezTo>
                  <a:cubicBezTo>
                    <a:pt x="6369" y="2351"/>
                    <a:pt x="5570" y="1917"/>
                    <a:pt x="4771" y="1529"/>
                  </a:cubicBezTo>
                  <a:cubicBezTo>
                    <a:pt x="3927" y="1118"/>
                    <a:pt x="3082" y="753"/>
                    <a:pt x="2192" y="479"/>
                  </a:cubicBezTo>
                  <a:cubicBezTo>
                    <a:pt x="1781" y="342"/>
                    <a:pt x="1370" y="228"/>
                    <a:pt x="937" y="137"/>
                  </a:cubicBezTo>
                  <a:cubicBezTo>
                    <a:pt x="640" y="69"/>
                    <a:pt x="320" y="23"/>
                    <a:pt x="1" y="0"/>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7" name="Google Shape;1195;p22">
              <a:extLst>
                <a:ext uri="{FF2B5EF4-FFF2-40B4-BE49-F238E27FC236}">
                  <a16:creationId xmlns:a16="http://schemas.microsoft.com/office/drawing/2014/main" id="{62CE4AF2-A783-424D-983A-A8DC2AFFD86D}"/>
                </a:ext>
              </a:extLst>
            </p:cNvPr>
            <p:cNvSpPr/>
            <p:nvPr/>
          </p:nvSpPr>
          <p:spPr>
            <a:xfrm>
              <a:off x="5845395" y="1692354"/>
              <a:ext cx="622" cy="27"/>
            </a:xfrm>
            <a:custGeom>
              <a:avLst/>
              <a:gdLst/>
              <a:ahLst/>
              <a:cxnLst/>
              <a:rect l="l" t="t" r="r" b="b"/>
              <a:pathLst>
                <a:path w="23" h="1" extrusionOk="0">
                  <a:moveTo>
                    <a:pt x="23" y="0"/>
                  </a:moveTo>
                  <a:cubicBezTo>
                    <a:pt x="23" y="0"/>
                    <a:pt x="23" y="0"/>
                    <a:pt x="0" y="0"/>
                  </a:cubicBezTo>
                  <a:cubicBezTo>
                    <a:pt x="23" y="0"/>
                    <a:pt x="23" y="0"/>
                    <a:pt x="23" y="0"/>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8" name="Google Shape;1196;p22">
              <a:extLst>
                <a:ext uri="{FF2B5EF4-FFF2-40B4-BE49-F238E27FC236}">
                  <a16:creationId xmlns:a16="http://schemas.microsoft.com/office/drawing/2014/main" id="{6C47E4D0-0255-4EB4-87DE-7B82BA8D952A}"/>
                </a:ext>
              </a:extLst>
            </p:cNvPr>
            <p:cNvSpPr/>
            <p:nvPr/>
          </p:nvSpPr>
          <p:spPr>
            <a:xfrm>
              <a:off x="5845989" y="1692354"/>
              <a:ext cx="27" cy="27"/>
            </a:xfrm>
            <a:custGeom>
              <a:avLst/>
              <a:gdLst/>
              <a:ahLst/>
              <a:cxnLst/>
              <a:rect l="l" t="t" r="r" b="b"/>
              <a:pathLst>
                <a:path w="1" h="1" extrusionOk="0">
                  <a:moveTo>
                    <a:pt x="1" y="0"/>
                  </a:moveTo>
                  <a:cubicBezTo>
                    <a:pt x="1" y="0"/>
                    <a:pt x="1" y="0"/>
                    <a:pt x="1" y="0"/>
                  </a:cubicBezTo>
                  <a:lnTo>
                    <a:pt x="1" y="0"/>
                  </a:lnTo>
                  <a:cubicBezTo>
                    <a:pt x="1" y="0"/>
                    <a:pt x="1" y="0"/>
                    <a:pt x="1" y="0"/>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9" name="Google Shape;1197;p22">
              <a:extLst>
                <a:ext uri="{FF2B5EF4-FFF2-40B4-BE49-F238E27FC236}">
                  <a16:creationId xmlns:a16="http://schemas.microsoft.com/office/drawing/2014/main" id="{1DC99A06-0A2F-4524-9AF3-16D67CC31E03}"/>
                </a:ext>
              </a:extLst>
            </p:cNvPr>
            <p:cNvSpPr/>
            <p:nvPr/>
          </p:nvSpPr>
          <p:spPr>
            <a:xfrm>
              <a:off x="6163727" y="1886078"/>
              <a:ext cx="27" cy="649"/>
            </a:xfrm>
            <a:custGeom>
              <a:avLst/>
              <a:gdLst/>
              <a:ahLst/>
              <a:cxnLst/>
              <a:rect l="l" t="t" r="r" b="b"/>
              <a:pathLst>
                <a:path w="1" h="24" extrusionOk="0">
                  <a:moveTo>
                    <a:pt x="1" y="23"/>
                  </a:moveTo>
                  <a:cubicBezTo>
                    <a:pt x="1" y="23"/>
                    <a:pt x="1" y="23"/>
                    <a:pt x="1" y="23"/>
                  </a:cubicBezTo>
                  <a:cubicBezTo>
                    <a:pt x="1" y="23"/>
                    <a:pt x="1" y="23"/>
                    <a:pt x="1" y="23"/>
                  </a:cubicBezTo>
                  <a:cubicBezTo>
                    <a:pt x="1" y="0"/>
                    <a:pt x="1" y="0"/>
                    <a:pt x="1" y="0"/>
                  </a:cubicBezTo>
                  <a:cubicBezTo>
                    <a:pt x="1" y="0"/>
                    <a:pt x="1" y="23"/>
                    <a:pt x="1" y="23"/>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0" name="Google Shape;1198;p22">
              <a:extLst>
                <a:ext uri="{FF2B5EF4-FFF2-40B4-BE49-F238E27FC236}">
                  <a16:creationId xmlns:a16="http://schemas.microsoft.com/office/drawing/2014/main" id="{A195C9FC-B74A-4EAA-9075-B1C1AC2AD9BA}"/>
                </a:ext>
              </a:extLst>
            </p:cNvPr>
            <p:cNvSpPr/>
            <p:nvPr/>
          </p:nvSpPr>
          <p:spPr>
            <a:xfrm>
              <a:off x="6163727" y="1886699"/>
              <a:ext cx="649" cy="27"/>
            </a:xfrm>
            <a:custGeom>
              <a:avLst/>
              <a:gdLst/>
              <a:ahLst/>
              <a:cxnLst/>
              <a:rect l="l" t="t" r="r" b="b"/>
              <a:pathLst>
                <a:path w="24" h="1" extrusionOk="0">
                  <a:moveTo>
                    <a:pt x="24" y="0"/>
                  </a:moveTo>
                  <a:cubicBezTo>
                    <a:pt x="24" y="0"/>
                    <a:pt x="1" y="0"/>
                    <a:pt x="1" y="0"/>
                  </a:cubicBezTo>
                  <a:cubicBezTo>
                    <a:pt x="1" y="0"/>
                    <a:pt x="24" y="0"/>
                    <a:pt x="24" y="0"/>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1" name="Google Shape;1199;p22">
              <a:extLst>
                <a:ext uri="{FF2B5EF4-FFF2-40B4-BE49-F238E27FC236}">
                  <a16:creationId xmlns:a16="http://schemas.microsoft.com/office/drawing/2014/main" id="{C29722A3-BBC9-4638-A5F4-BA374A5446BF}"/>
                </a:ext>
              </a:extLst>
            </p:cNvPr>
            <p:cNvSpPr/>
            <p:nvPr/>
          </p:nvSpPr>
          <p:spPr>
            <a:xfrm>
              <a:off x="6167430" y="1958869"/>
              <a:ext cx="27" cy="27"/>
            </a:xfrm>
            <a:custGeom>
              <a:avLst/>
              <a:gdLst/>
              <a:ahLst/>
              <a:cxnLst/>
              <a:rect l="l" t="t" r="r" b="b"/>
              <a:pathLst>
                <a:path w="1" h="1" extrusionOk="0">
                  <a:moveTo>
                    <a:pt x="1" y="1"/>
                  </a:moveTo>
                  <a:lnTo>
                    <a:pt x="1" y="1"/>
                  </a:lnTo>
                  <a:cubicBezTo>
                    <a:pt x="1" y="1"/>
                    <a:pt x="1" y="1"/>
                    <a:pt x="1" y="1"/>
                  </a:cubicBezTo>
                  <a:cubicBezTo>
                    <a:pt x="1" y="1"/>
                    <a:pt x="1" y="1"/>
                    <a:pt x="1" y="1"/>
                  </a:cubicBezTo>
                  <a:close/>
                </a:path>
              </a:pathLst>
            </a:custGeom>
            <a:solidFill>
              <a:srgbClr val="C84C2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2" name="Google Shape;1200;p22">
              <a:extLst>
                <a:ext uri="{FF2B5EF4-FFF2-40B4-BE49-F238E27FC236}">
                  <a16:creationId xmlns:a16="http://schemas.microsoft.com/office/drawing/2014/main" id="{B84CEDA5-486E-422F-8274-99A3E7CB55E9}"/>
                </a:ext>
              </a:extLst>
            </p:cNvPr>
            <p:cNvSpPr/>
            <p:nvPr/>
          </p:nvSpPr>
          <p:spPr>
            <a:xfrm>
              <a:off x="6040335" y="1963194"/>
              <a:ext cx="276436" cy="239594"/>
            </a:xfrm>
            <a:custGeom>
              <a:avLst/>
              <a:gdLst/>
              <a:ahLst/>
              <a:cxnLst/>
              <a:rect l="l" t="t" r="r" b="b"/>
              <a:pathLst>
                <a:path w="10227" h="8864" extrusionOk="0">
                  <a:moveTo>
                    <a:pt x="3493" y="1"/>
                  </a:moveTo>
                  <a:cubicBezTo>
                    <a:pt x="3447" y="1"/>
                    <a:pt x="3379" y="23"/>
                    <a:pt x="3356" y="69"/>
                  </a:cubicBezTo>
                  <a:cubicBezTo>
                    <a:pt x="3311" y="160"/>
                    <a:pt x="3333" y="252"/>
                    <a:pt x="3402" y="297"/>
                  </a:cubicBezTo>
                  <a:cubicBezTo>
                    <a:pt x="3425" y="297"/>
                    <a:pt x="3425" y="297"/>
                    <a:pt x="3425" y="320"/>
                  </a:cubicBezTo>
                  <a:lnTo>
                    <a:pt x="3447" y="320"/>
                  </a:lnTo>
                  <a:cubicBezTo>
                    <a:pt x="3470" y="343"/>
                    <a:pt x="3470" y="343"/>
                    <a:pt x="3493" y="343"/>
                  </a:cubicBezTo>
                  <a:cubicBezTo>
                    <a:pt x="3493" y="343"/>
                    <a:pt x="3493" y="343"/>
                    <a:pt x="3493" y="366"/>
                  </a:cubicBezTo>
                  <a:cubicBezTo>
                    <a:pt x="3653" y="457"/>
                    <a:pt x="3813" y="571"/>
                    <a:pt x="3972" y="662"/>
                  </a:cubicBezTo>
                  <a:cubicBezTo>
                    <a:pt x="3995" y="685"/>
                    <a:pt x="3995" y="685"/>
                    <a:pt x="3995" y="685"/>
                  </a:cubicBezTo>
                  <a:lnTo>
                    <a:pt x="4018" y="685"/>
                  </a:lnTo>
                  <a:cubicBezTo>
                    <a:pt x="4018" y="708"/>
                    <a:pt x="4018" y="708"/>
                    <a:pt x="4041" y="708"/>
                  </a:cubicBezTo>
                  <a:cubicBezTo>
                    <a:pt x="4041" y="708"/>
                    <a:pt x="4041" y="708"/>
                    <a:pt x="4041" y="731"/>
                  </a:cubicBezTo>
                  <a:lnTo>
                    <a:pt x="4064" y="731"/>
                  </a:lnTo>
                  <a:cubicBezTo>
                    <a:pt x="4064" y="731"/>
                    <a:pt x="4087" y="754"/>
                    <a:pt x="4109" y="754"/>
                  </a:cubicBezTo>
                  <a:cubicBezTo>
                    <a:pt x="4109" y="777"/>
                    <a:pt x="4109" y="777"/>
                    <a:pt x="4109" y="777"/>
                  </a:cubicBezTo>
                  <a:cubicBezTo>
                    <a:pt x="4269" y="868"/>
                    <a:pt x="4429" y="982"/>
                    <a:pt x="4589" y="1096"/>
                  </a:cubicBezTo>
                  <a:cubicBezTo>
                    <a:pt x="4589" y="1096"/>
                    <a:pt x="4589" y="1096"/>
                    <a:pt x="4612" y="1119"/>
                  </a:cubicBezTo>
                  <a:lnTo>
                    <a:pt x="4634" y="1119"/>
                  </a:lnTo>
                  <a:cubicBezTo>
                    <a:pt x="4634" y="1119"/>
                    <a:pt x="4634" y="1142"/>
                    <a:pt x="4634" y="1142"/>
                  </a:cubicBezTo>
                  <a:lnTo>
                    <a:pt x="4657" y="1142"/>
                  </a:lnTo>
                  <a:cubicBezTo>
                    <a:pt x="4703" y="1187"/>
                    <a:pt x="4749" y="1210"/>
                    <a:pt x="4794" y="1256"/>
                  </a:cubicBezTo>
                  <a:cubicBezTo>
                    <a:pt x="4977" y="1370"/>
                    <a:pt x="5159" y="1507"/>
                    <a:pt x="5319" y="1644"/>
                  </a:cubicBezTo>
                  <a:lnTo>
                    <a:pt x="5342" y="1644"/>
                  </a:lnTo>
                  <a:cubicBezTo>
                    <a:pt x="5365" y="1667"/>
                    <a:pt x="5388" y="1690"/>
                    <a:pt x="5410" y="1712"/>
                  </a:cubicBezTo>
                  <a:lnTo>
                    <a:pt x="5433" y="1712"/>
                  </a:lnTo>
                  <a:lnTo>
                    <a:pt x="5433" y="1735"/>
                  </a:lnTo>
                  <a:lnTo>
                    <a:pt x="5456" y="1735"/>
                  </a:lnTo>
                  <a:cubicBezTo>
                    <a:pt x="5616" y="1872"/>
                    <a:pt x="5798" y="2009"/>
                    <a:pt x="5958" y="2146"/>
                  </a:cubicBezTo>
                  <a:cubicBezTo>
                    <a:pt x="6460" y="2557"/>
                    <a:pt x="6940" y="2968"/>
                    <a:pt x="7419" y="3424"/>
                  </a:cubicBezTo>
                  <a:cubicBezTo>
                    <a:pt x="7990" y="3995"/>
                    <a:pt x="8538" y="4588"/>
                    <a:pt x="8994" y="5250"/>
                  </a:cubicBezTo>
                  <a:cubicBezTo>
                    <a:pt x="9268" y="5638"/>
                    <a:pt x="9519" y="6049"/>
                    <a:pt x="9702" y="6506"/>
                  </a:cubicBezTo>
                  <a:cubicBezTo>
                    <a:pt x="9702" y="6506"/>
                    <a:pt x="9702" y="6483"/>
                    <a:pt x="9702" y="6483"/>
                  </a:cubicBezTo>
                  <a:cubicBezTo>
                    <a:pt x="9770" y="6711"/>
                    <a:pt x="9839" y="6939"/>
                    <a:pt x="9861" y="7168"/>
                  </a:cubicBezTo>
                  <a:cubicBezTo>
                    <a:pt x="9861" y="7168"/>
                    <a:pt x="9861" y="7145"/>
                    <a:pt x="9861" y="7145"/>
                  </a:cubicBezTo>
                  <a:cubicBezTo>
                    <a:pt x="9884" y="7259"/>
                    <a:pt x="9884" y="7396"/>
                    <a:pt x="9861" y="7510"/>
                  </a:cubicBezTo>
                  <a:cubicBezTo>
                    <a:pt x="9839" y="7601"/>
                    <a:pt x="9816" y="7693"/>
                    <a:pt x="9793" y="7784"/>
                  </a:cubicBezTo>
                  <a:cubicBezTo>
                    <a:pt x="9747" y="7852"/>
                    <a:pt x="9702" y="7921"/>
                    <a:pt x="9656" y="7989"/>
                  </a:cubicBezTo>
                  <a:cubicBezTo>
                    <a:pt x="9587" y="8081"/>
                    <a:pt x="9519" y="8149"/>
                    <a:pt x="9428" y="8195"/>
                  </a:cubicBezTo>
                  <a:cubicBezTo>
                    <a:pt x="9336" y="8263"/>
                    <a:pt x="9222" y="8332"/>
                    <a:pt x="9108" y="8377"/>
                  </a:cubicBezTo>
                  <a:cubicBezTo>
                    <a:pt x="8903" y="8446"/>
                    <a:pt x="8720" y="8492"/>
                    <a:pt x="8515" y="8514"/>
                  </a:cubicBezTo>
                  <a:cubicBezTo>
                    <a:pt x="8374" y="8527"/>
                    <a:pt x="8234" y="8533"/>
                    <a:pt x="8094" y="8533"/>
                  </a:cubicBezTo>
                  <a:cubicBezTo>
                    <a:pt x="7732" y="8533"/>
                    <a:pt x="7370" y="8495"/>
                    <a:pt x="7008" y="8446"/>
                  </a:cubicBezTo>
                  <a:cubicBezTo>
                    <a:pt x="6255" y="8332"/>
                    <a:pt x="5547" y="8149"/>
                    <a:pt x="4817" y="7898"/>
                  </a:cubicBezTo>
                  <a:cubicBezTo>
                    <a:pt x="4224" y="7715"/>
                    <a:pt x="3630" y="7487"/>
                    <a:pt x="3037" y="7213"/>
                  </a:cubicBezTo>
                  <a:lnTo>
                    <a:pt x="2991" y="7213"/>
                  </a:lnTo>
                  <a:cubicBezTo>
                    <a:pt x="2991" y="7191"/>
                    <a:pt x="2968" y="7191"/>
                    <a:pt x="2968" y="7191"/>
                  </a:cubicBezTo>
                  <a:lnTo>
                    <a:pt x="2945" y="7191"/>
                  </a:lnTo>
                  <a:cubicBezTo>
                    <a:pt x="2945" y="7191"/>
                    <a:pt x="2923" y="7168"/>
                    <a:pt x="2900" y="7168"/>
                  </a:cubicBezTo>
                  <a:cubicBezTo>
                    <a:pt x="2900" y="7168"/>
                    <a:pt x="2877" y="7168"/>
                    <a:pt x="2877" y="7145"/>
                  </a:cubicBezTo>
                  <a:cubicBezTo>
                    <a:pt x="2831" y="7122"/>
                    <a:pt x="2786" y="7099"/>
                    <a:pt x="2717" y="7076"/>
                  </a:cubicBezTo>
                  <a:lnTo>
                    <a:pt x="2694" y="7076"/>
                  </a:lnTo>
                  <a:lnTo>
                    <a:pt x="2580" y="7008"/>
                  </a:lnTo>
                  <a:lnTo>
                    <a:pt x="2534" y="7008"/>
                  </a:lnTo>
                  <a:cubicBezTo>
                    <a:pt x="2489" y="6985"/>
                    <a:pt x="2443" y="6962"/>
                    <a:pt x="2420" y="6939"/>
                  </a:cubicBezTo>
                  <a:cubicBezTo>
                    <a:pt x="2398" y="6939"/>
                    <a:pt x="2398" y="6939"/>
                    <a:pt x="2375" y="6917"/>
                  </a:cubicBezTo>
                  <a:lnTo>
                    <a:pt x="2261" y="6871"/>
                  </a:lnTo>
                  <a:cubicBezTo>
                    <a:pt x="2238" y="6871"/>
                    <a:pt x="2238" y="6848"/>
                    <a:pt x="2215" y="6848"/>
                  </a:cubicBezTo>
                  <a:cubicBezTo>
                    <a:pt x="2169" y="6825"/>
                    <a:pt x="2124" y="6802"/>
                    <a:pt x="2078" y="6780"/>
                  </a:cubicBezTo>
                  <a:lnTo>
                    <a:pt x="2055" y="6780"/>
                  </a:lnTo>
                  <a:cubicBezTo>
                    <a:pt x="2032" y="6757"/>
                    <a:pt x="2009" y="6757"/>
                    <a:pt x="1987" y="6734"/>
                  </a:cubicBezTo>
                  <a:cubicBezTo>
                    <a:pt x="1850" y="6666"/>
                    <a:pt x="1736" y="6620"/>
                    <a:pt x="1621" y="6551"/>
                  </a:cubicBezTo>
                  <a:lnTo>
                    <a:pt x="1599" y="6551"/>
                  </a:lnTo>
                  <a:cubicBezTo>
                    <a:pt x="1507" y="6506"/>
                    <a:pt x="1416" y="6437"/>
                    <a:pt x="1302" y="6392"/>
                  </a:cubicBezTo>
                  <a:cubicBezTo>
                    <a:pt x="1302" y="6392"/>
                    <a:pt x="1279" y="6392"/>
                    <a:pt x="1279" y="6369"/>
                  </a:cubicBezTo>
                  <a:lnTo>
                    <a:pt x="1211" y="6346"/>
                  </a:lnTo>
                  <a:cubicBezTo>
                    <a:pt x="1188" y="6323"/>
                    <a:pt x="1142" y="6323"/>
                    <a:pt x="1119" y="6300"/>
                  </a:cubicBezTo>
                  <a:cubicBezTo>
                    <a:pt x="1096" y="6300"/>
                    <a:pt x="1096" y="6277"/>
                    <a:pt x="1096" y="6277"/>
                  </a:cubicBezTo>
                  <a:cubicBezTo>
                    <a:pt x="914" y="6186"/>
                    <a:pt x="731" y="6095"/>
                    <a:pt x="526" y="5981"/>
                  </a:cubicBezTo>
                  <a:cubicBezTo>
                    <a:pt x="503" y="5958"/>
                    <a:pt x="480" y="5958"/>
                    <a:pt x="457" y="5935"/>
                  </a:cubicBezTo>
                  <a:lnTo>
                    <a:pt x="435" y="5935"/>
                  </a:lnTo>
                  <a:cubicBezTo>
                    <a:pt x="435" y="5912"/>
                    <a:pt x="435" y="5912"/>
                    <a:pt x="435" y="5912"/>
                  </a:cubicBezTo>
                  <a:lnTo>
                    <a:pt x="412" y="5912"/>
                  </a:lnTo>
                  <a:cubicBezTo>
                    <a:pt x="389" y="5889"/>
                    <a:pt x="343" y="5867"/>
                    <a:pt x="320" y="5844"/>
                  </a:cubicBezTo>
                  <a:lnTo>
                    <a:pt x="298" y="5844"/>
                  </a:lnTo>
                  <a:cubicBezTo>
                    <a:pt x="275" y="5844"/>
                    <a:pt x="275" y="5844"/>
                    <a:pt x="275" y="5821"/>
                  </a:cubicBezTo>
                  <a:lnTo>
                    <a:pt x="229" y="5821"/>
                  </a:lnTo>
                  <a:cubicBezTo>
                    <a:pt x="205" y="5805"/>
                    <a:pt x="178" y="5797"/>
                    <a:pt x="151" y="5797"/>
                  </a:cubicBezTo>
                  <a:cubicBezTo>
                    <a:pt x="102" y="5797"/>
                    <a:pt x="53" y="5822"/>
                    <a:pt x="24" y="5867"/>
                  </a:cubicBezTo>
                  <a:cubicBezTo>
                    <a:pt x="1" y="5889"/>
                    <a:pt x="1" y="5912"/>
                    <a:pt x="1" y="5958"/>
                  </a:cubicBezTo>
                  <a:cubicBezTo>
                    <a:pt x="1" y="6004"/>
                    <a:pt x="24" y="6049"/>
                    <a:pt x="69" y="6095"/>
                  </a:cubicBezTo>
                  <a:cubicBezTo>
                    <a:pt x="92" y="6095"/>
                    <a:pt x="115" y="6118"/>
                    <a:pt x="138" y="6118"/>
                  </a:cubicBezTo>
                  <a:cubicBezTo>
                    <a:pt x="138" y="6118"/>
                    <a:pt x="138" y="6141"/>
                    <a:pt x="138" y="6141"/>
                  </a:cubicBezTo>
                  <a:lnTo>
                    <a:pt x="183" y="6141"/>
                  </a:lnTo>
                  <a:lnTo>
                    <a:pt x="183" y="6163"/>
                  </a:lnTo>
                  <a:lnTo>
                    <a:pt x="206" y="6163"/>
                  </a:lnTo>
                  <a:cubicBezTo>
                    <a:pt x="206" y="6163"/>
                    <a:pt x="229" y="6186"/>
                    <a:pt x="229" y="6186"/>
                  </a:cubicBezTo>
                  <a:cubicBezTo>
                    <a:pt x="229" y="6186"/>
                    <a:pt x="252" y="6186"/>
                    <a:pt x="275" y="6209"/>
                  </a:cubicBezTo>
                  <a:cubicBezTo>
                    <a:pt x="298" y="6209"/>
                    <a:pt x="298" y="6232"/>
                    <a:pt x="320" y="6232"/>
                  </a:cubicBezTo>
                  <a:cubicBezTo>
                    <a:pt x="343" y="6255"/>
                    <a:pt x="389" y="6255"/>
                    <a:pt x="412" y="6277"/>
                  </a:cubicBezTo>
                  <a:cubicBezTo>
                    <a:pt x="412" y="6277"/>
                    <a:pt x="435" y="6300"/>
                    <a:pt x="457" y="6300"/>
                  </a:cubicBezTo>
                  <a:cubicBezTo>
                    <a:pt x="526" y="6346"/>
                    <a:pt x="617" y="6392"/>
                    <a:pt x="708" y="6437"/>
                  </a:cubicBezTo>
                  <a:cubicBezTo>
                    <a:pt x="708" y="6437"/>
                    <a:pt x="708" y="6437"/>
                    <a:pt x="708" y="6460"/>
                  </a:cubicBezTo>
                  <a:cubicBezTo>
                    <a:pt x="731" y="6460"/>
                    <a:pt x="754" y="6460"/>
                    <a:pt x="754" y="6483"/>
                  </a:cubicBezTo>
                  <a:cubicBezTo>
                    <a:pt x="800" y="6506"/>
                    <a:pt x="868" y="6529"/>
                    <a:pt x="914" y="6551"/>
                  </a:cubicBezTo>
                  <a:cubicBezTo>
                    <a:pt x="914" y="6551"/>
                    <a:pt x="937" y="6574"/>
                    <a:pt x="937" y="6574"/>
                  </a:cubicBezTo>
                  <a:cubicBezTo>
                    <a:pt x="982" y="6597"/>
                    <a:pt x="1051" y="6620"/>
                    <a:pt x="1119" y="6666"/>
                  </a:cubicBezTo>
                  <a:cubicBezTo>
                    <a:pt x="1211" y="6711"/>
                    <a:pt x="1325" y="6780"/>
                    <a:pt x="1439" y="6825"/>
                  </a:cubicBezTo>
                  <a:lnTo>
                    <a:pt x="1462" y="6825"/>
                  </a:lnTo>
                  <a:cubicBezTo>
                    <a:pt x="1485" y="6848"/>
                    <a:pt x="1507" y="6871"/>
                    <a:pt x="1553" y="6894"/>
                  </a:cubicBezTo>
                  <a:lnTo>
                    <a:pt x="1576" y="6894"/>
                  </a:lnTo>
                  <a:cubicBezTo>
                    <a:pt x="1576" y="6894"/>
                    <a:pt x="1599" y="6917"/>
                    <a:pt x="1621" y="6917"/>
                  </a:cubicBezTo>
                  <a:lnTo>
                    <a:pt x="1644" y="6917"/>
                  </a:lnTo>
                  <a:cubicBezTo>
                    <a:pt x="2009" y="7122"/>
                    <a:pt x="2398" y="7305"/>
                    <a:pt x="2786" y="7464"/>
                  </a:cubicBezTo>
                  <a:lnTo>
                    <a:pt x="2877" y="7510"/>
                  </a:lnTo>
                  <a:lnTo>
                    <a:pt x="2900" y="7510"/>
                  </a:lnTo>
                  <a:cubicBezTo>
                    <a:pt x="2923" y="7533"/>
                    <a:pt x="2945" y="7533"/>
                    <a:pt x="2968" y="7533"/>
                  </a:cubicBezTo>
                  <a:cubicBezTo>
                    <a:pt x="2968" y="7556"/>
                    <a:pt x="2968" y="7556"/>
                    <a:pt x="2968" y="7556"/>
                  </a:cubicBezTo>
                  <a:cubicBezTo>
                    <a:pt x="3219" y="7647"/>
                    <a:pt x="3470" y="7761"/>
                    <a:pt x="3721" y="7852"/>
                  </a:cubicBezTo>
                  <a:cubicBezTo>
                    <a:pt x="4497" y="8172"/>
                    <a:pt x="5319" y="8423"/>
                    <a:pt x="6118" y="8606"/>
                  </a:cubicBezTo>
                  <a:cubicBezTo>
                    <a:pt x="6552" y="8720"/>
                    <a:pt x="6985" y="8788"/>
                    <a:pt x="7442" y="8834"/>
                  </a:cubicBezTo>
                  <a:cubicBezTo>
                    <a:pt x="7622" y="8853"/>
                    <a:pt x="7805" y="8864"/>
                    <a:pt x="7989" y="8864"/>
                  </a:cubicBezTo>
                  <a:cubicBezTo>
                    <a:pt x="8250" y="8864"/>
                    <a:pt x="8512" y="8842"/>
                    <a:pt x="8766" y="8788"/>
                  </a:cubicBezTo>
                  <a:cubicBezTo>
                    <a:pt x="9199" y="8720"/>
                    <a:pt x="9610" y="8560"/>
                    <a:pt x="9884" y="8218"/>
                  </a:cubicBezTo>
                  <a:cubicBezTo>
                    <a:pt x="10021" y="8058"/>
                    <a:pt x="10112" y="7875"/>
                    <a:pt x="10158" y="7693"/>
                  </a:cubicBezTo>
                  <a:cubicBezTo>
                    <a:pt x="10227" y="7464"/>
                    <a:pt x="10204" y="7213"/>
                    <a:pt x="10181" y="6985"/>
                  </a:cubicBezTo>
                  <a:cubicBezTo>
                    <a:pt x="10135" y="6688"/>
                    <a:pt x="10021" y="6392"/>
                    <a:pt x="9884" y="6118"/>
                  </a:cubicBezTo>
                  <a:cubicBezTo>
                    <a:pt x="9770" y="5844"/>
                    <a:pt x="9610" y="5570"/>
                    <a:pt x="9451" y="5319"/>
                  </a:cubicBezTo>
                  <a:cubicBezTo>
                    <a:pt x="9063" y="4748"/>
                    <a:pt x="8629" y="4223"/>
                    <a:pt x="8172" y="3744"/>
                  </a:cubicBezTo>
                  <a:cubicBezTo>
                    <a:pt x="7373" y="2899"/>
                    <a:pt x="6506" y="2146"/>
                    <a:pt x="5593" y="1439"/>
                  </a:cubicBezTo>
                  <a:cubicBezTo>
                    <a:pt x="5570" y="1416"/>
                    <a:pt x="5547" y="1393"/>
                    <a:pt x="5525" y="1370"/>
                  </a:cubicBezTo>
                  <a:lnTo>
                    <a:pt x="5502" y="1370"/>
                  </a:lnTo>
                  <a:cubicBezTo>
                    <a:pt x="5319" y="1233"/>
                    <a:pt x="5137" y="1096"/>
                    <a:pt x="4954" y="959"/>
                  </a:cubicBezTo>
                  <a:cubicBezTo>
                    <a:pt x="4931" y="936"/>
                    <a:pt x="4908" y="936"/>
                    <a:pt x="4885" y="914"/>
                  </a:cubicBezTo>
                  <a:cubicBezTo>
                    <a:pt x="4885" y="914"/>
                    <a:pt x="4863" y="891"/>
                    <a:pt x="4863" y="891"/>
                  </a:cubicBezTo>
                  <a:cubicBezTo>
                    <a:pt x="4863" y="891"/>
                    <a:pt x="4840" y="868"/>
                    <a:pt x="4817" y="868"/>
                  </a:cubicBezTo>
                  <a:cubicBezTo>
                    <a:pt x="4817" y="845"/>
                    <a:pt x="4794" y="845"/>
                    <a:pt x="4794" y="845"/>
                  </a:cubicBezTo>
                  <a:cubicBezTo>
                    <a:pt x="4794" y="845"/>
                    <a:pt x="4794" y="845"/>
                    <a:pt x="4771" y="822"/>
                  </a:cubicBezTo>
                  <a:lnTo>
                    <a:pt x="4749" y="822"/>
                  </a:lnTo>
                  <a:cubicBezTo>
                    <a:pt x="4612" y="731"/>
                    <a:pt x="4475" y="617"/>
                    <a:pt x="4360" y="526"/>
                  </a:cubicBezTo>
                  <a:lnTo>
                    <a:pt x="4315" y="526"/>
                  </a:lnTo>
                  <a:cubicBezTo>
                    <a:pt x="4292" y="480"/>
                    <a:pt x="4246" y="457"/>
                    <a:pt x="4224" y="434"/>
                  </a:cubicBezTo>
                  <a:lnTo>
                    <a:pt x="4201" y="434"/>
                  </a:lnTo>
                  <a:cubicBezTo>
                    <a:pt x="4201" y="434"/>
                    <a:pt x="4178" y="411"/>
                    <a:pt x="4155" y="411"/>
                  </a:cubicBezTo>
                  <a:cubicBezTo>
                    <a:pt x="4155" y="411"/>
                    <a:pt x="4155" y="389"/>
                    <a:pt x="4155" y="389"/>
                  </a:cubicBezTo>
                  <a:lnTo>
                    <a:pt x="4132" y="389"/>
                  </a:lnTo>
                  <a:cubicBezTo>
                    <a:pt x="4132" y="389"/>
                    <a:pt x="4109" y="366"/>
                    <a:pt x="4109" y="366"/>
                  </a:cubicBezTo>
                  <a:cubicBezTo>
                    <a:pt x="4087" y="366"/>
                    <a:pt x="4087" y="366"/>
                    <a:pt x="4087" y="343"/>
                  </a:cubicBezTo>
                  <a:cubicBezTo>
                    <a:pt x="3950" y="252"/>
                    <a:pt x="3813" y="160"/>
                    <a:pt x="3676" y="69"/>
                  </a:cubicBezTo>
                  <a:lnTo>
                    <a:pt x="3653" y="69"/>
                  </a:lnTo>
                  <a:cubicBezTo>
                    <a:pt x="3653" y="69"/>
                    <a:pt x="3630" y="69"/>
                    <a:pt x="3630" y="46"/>
                  </a:cubicBezTo>
                  <a:lnTo>
                    <a:pt x="3607" y="46"/>
                  </a:lnTo>
                  <a:cubicBezTo>
                    <a:pt x="3607" y="46"/>
                    <a:pt x="3584" y="23"/>
                    <a:pt x="3584" y="23"/>
                  </a:cubicBezTo>
                  <a:cubicBezTo>
                    <a:pt x="3562" y="1"/>
                    <a:pt x="3539" y="1"/>
                    <a:pt x="3493" y="1"/>
                  </a:cubicBezTo>
                  <a:close/>
                </a:path>
              </a:pathLst>
            </a:custGeom>
            <a:solidFill>
              <a:srgbClr val="E3562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3" name="Google Shape;1201;p22">
              <a:extLst>
                <a:ext uri="{FF2B5EF4-FFF2-40B4-BE49-F238E27FC236}">
                  <a16:creationId xmlns:a16="http://schemas.microsoft.com/office/drawing/2014/main" id="{543FFDF9-0A58-4E9E-A73D-2BB6914B43B7}"/>
                </a:ext>
              </a:extLst>
            </p:cNvPr>
            <p:cNvSpPr/>
            <p:nvPr/>
          </p:nvSpPr>
          <p:spPr>
            <a:xfrm>
              <a:off x="5701622" y="1737386"/>
              <a:ext cx="484972" cy="381934"/>
            </a:xfrm>
            <a:custGeom>
              <a:avLst/>
              <a:gdLst/>
              <a:ahLst/>
              <a:cxnLst/>
              <a:rect l="l" t="t" r="r" b="b"/>
              <a:pathLst>
                <a:path w="17942" h="14130" extrusionOk="0">
                  <a:moveTo>
                    <a:pt x="4657" y="1"/>
                  </a:moveTo>
                  <a:cubicBezTo>
                    <a:pt x="4657" y="23"/>
                    <a:pt x="4657" y="23"/>
                    <a:pt x="4657" y="23"/>
                  </a:cubicBezTo>
                  <a:cubicBezTo>
                    <a:pt x="4634" y="92"/>
                    <a:pt x="4611" y="160"/>
                    <a:pt x="4589" y="252"/>
                  </a:cubicBezTo>
                  <a:cubicBezTo>
                    <a:pt x="4589" y="252"/>
                    <a:pt x="4611" y="252"/>
                    <a:pt x="4634" y="274"/>
                  </a:cubicBezTo>
                  <a:cubicBezTo>
                    <a:pt x="4817" y="274"/>
                    <a:pt x="5000" y="274"/>
                    <a:pt x="5182" y="320"/>
                  </a:cubicBezTo>
                  <a:cubicBezTo>
                    <a:pt x="5593" y="366"/>
                    <a:pt x="6004" y="480"/>
                    <a:pt x="6438" y="617"/>
                  </a:cubicBezTo>
                  <a:cubicBezTo>
                    <a:pt x="6848" y="731"/>
                    <a:pt x="7282" y="914"/>
                    <a:pt x="7761" y="1119"/>
                  </a:cubicBezTo>
                  <a:cubicBezTo>
                    <a:pt x="8492" y="1438"/>
                    <a:pt x="9245" y="1849"/>
                    <a:pt x="9998" y="2306"/>
                  </a:cubicBezTo>
                  <a:cubicBezTo>
                    <a:pt x="10683" y="2717"/>
                    <a:pt x="11322" y="3173"/>
                    <a:pt x="11916" y="3653"/>
                  </a:cubicBezTo>
                  <a:cubicBezTo>
                    <a:pt x="12304" y="3972"/>
                    <a:pt x="12669" y="4292"/>
                    <a:pt x="12988" y="4634"/>
                  </a:cubicBezTo>
                  <a:cubicBezTo>
                    <a:pt x="13308" y="4954"/>
                    <a:pt x="13582" y="5250"/>
                    <a:pt x="13810" y="5570"/>
                  </a:cubicBezTo>
                  <a:cubicBezTo>
                    <a:pt x="13879" y="5684"/>
                    <a:pt x="13970" y="5798"/>
                    <a:pt x="14038" y="5912"/>
                  </a:cubicBezTo>
                  <a:cubicBezTo>
                    <a:pt x="14130" y="6072"/>
                    <a:pt x="14198" y="6232"/>
                    <a:pt x="14267" y="6392"/>
                  </a:cubicBezTo>
                  <a:cubicBezTo>
                    <a:pt x="14312" y="6529"/>
                    <a:pt x="14358" y="6665"/>
                    <a:pt x="14358" y="6802"/>
                  </a:cubicBezTo>
                  <a:cubicBezTo>
                    <a:pt x="14358" y="6871"/>
                    <a:pt x="14358" y="6939"/>
                    <a:pt x="14358" y="7008"/>
                  </a:cubicBezTo>
                  <a:cubicBezTo>
                    <a:pt x="14358" y="7054"/>
                    <a:pt x="14335" y="7122"/>
                    <a:pt x="14312" y="7168"/>
                  </a:cubicBezTo>
                  <a:cubicBezTo>
                    <a:pt x="14289" y="7213"/>
                    <a:pt x="14267" y="7259"/>
                    <a:pt x="14244" y="7282"/>
                  </a:cubicBezTo>
                  <a:cubicBezTo>
                    <a:pt x="14198" y="7327"/>
                    <a:pt x="14152" y="7373"/>
                    <a:pt x="14107" y="7419"/>
                  </a:cubicBezTo>
                  <a:cubicBezTo>
                    <a:pt x="14061" y="7442"/>
                    <a:pt x="13993" y="7487"/>
                    <a:pt x="13947" y="7510"/>
                  </a:cubicBezTo>
                  <a:lnTo>
                    <a:pt x="13901" y="7533"/>
                  </a:lnTo>
                  <a:cubicBezTo>
                    <a:pt x="13856" y="7533"/>
                    <a:pt x="13810" y="7556"/>
                    <a:pt x="13787" y="7556"/>
                  </a:cubicBezTo>
                  <a:lnTo>
                    <a:pt x="13742" y="7578"/>
                  </a:lnTo>
                  <a:cubicBezTo>
                    <a:pt x="13650" y="7578"/>
                    <a:pt x="13605" y="7601"/>
                    <a:pt x="13536" y="7601"/>
                  </a:cubicBezTo>
                  <a:lnTo>
                    <a:pt x="13513" y="7601"/>
                  </a:lnTo>
                  <a:cubicBezTo>
                    <a:pt x="13445" y="7601"/>
                    <a:pt x="13399" y="7624"/>
                    <a:pt x="13354" y="7624"/>
                  </a:cubicBezTo>
                  <a:lnTo>
                    <a:pt x="13057" y="7624"/>
                  </a:lnTo>
                  <a:lnTo>
                    <a:pt x="12988" y="7601"/>
                  </a:lnTo>
                  <a:cubicBezTo>
                    <a:pt x="12920" y="7601"/>
                    <a:pt x="12851" y="7670"/>
                    <a:pt x="12851" y="7738"/>
                  </a:cubicBezTo>
                  <a:cubicBezTo>
                    <a:pt x="12851" y="7761"/>
                    <a:pt x="12874" y="7807"/>
                    <a:pt x="12897" y="7830"/>
                  </a:cubicBezTo>
                  <a:cubicBezTo>
                    <a:pt x="12920" y="7830"/>
                    <a:pt x="12920" y="7852"/>
                    <a:pt x="12943" y="7852"/>
                  </a:cubicBezTo>
                  <a:lnTo>
                    <a:pt x="12988" y="7875"/>
                  </a:lnTo>
                  <a:lnTo>
                    <a:pt x="13011" y="7898"/>
                  </a:lnTo>
                  <a:cubicBezTo>
                    <a:pt x="13125" y="7989"/>
                    <a:pt x="13239" y="8058"/>
                    <a:pt x="13354" y="8126"/>
                  </a:cubicBezTo>
                  <a:lnTo>
                    <a:pt x="13399" y="8149"/>
                  </a:lnTo>
                  <a:lnTo>
                    <a:pt x="13422" y="8172"/>
                  </a:lnTo>
                  <a:lnTo>
                    <a:pt x="13445" y="8195"/>
                  </a:lnTo>
                  <a:cubicBezTo>
                    <a:pt x="13559" y="8263"/>
                    <a:pt x="13650" y="8332"/>
                    <a:pt x="13742" y="8400"/>
                  </a:cubicBezTo>
                  <a:lnTo>
                    <a:pt x="13787" y="8423"/>
                  </a:lnTo>
                  <a:lnTo>
                    <a:pt x="13810" y="8446"/>
                  </a:lnTo>
                  <a:lnTo>
                    <a:pt x="13856" y="8469"/>
                  </a:lnTo>
                  <a:lnTo>
                    <a:pt x="13924" y="8514"/>
                  </a:lnTo>
                  <a:lnTo>
                    <a:pt x="13970" y="8560"/>
                  </a:lnTo>
                  <a:cubicBezTo>
                    <a:pt x="14107" y="8651"/>
                    <a:pt x="14221" y="8743"/>
                    <a:pt x="14358" y="8857"/>
                  </a:cubicBezTo>
                  <a:lnTo>
                    <a:pt x="14404" y="8880"/>
                  </a:lnTo>
                  <a:lnTo>
                    <a:pt x="14426" y="8902"/>
                  </a:lnTo>
                  <a:cubicBezTo>
                    <a:pt x="14563" y="9016"/>
                    <a:pt x="14700" y="9108"/>
                    <a:pt x="14814" y="9199"/>
                  </a:cubicBezTo>
                  <a:cubicBezTo>
                    <a:pt x="15202" y="9519"/>
                    <a:pt x="15545" y="9838"/>
                    <a:pt x="15887" y="10158"/>
                  </a:cubicBezTo>
                  <a:cubicBezTo>
                    <a:pt x="16344" y="10614"/>
                    <a:pt x="16732" y="11048"/>
                    <a:pt x="17051" y="11482"/>
                  </a:cubicBezTo>
                  <a:cubicBezTo>
                    <a:pt x="17280" y="11824"/>
                    <a:pt x="17439" y="12121"/>
                    <a:pt x="17553" y="12417"/>
                  </a:cubicBezTo>
                  <a:cubicBezTo>
                    <a:pt x="17622" y="12554"/>
                    <a:pt x="17668" y="12714"/>
                    <a:pt x="17668" y="12874"/>
                  </a:cubicBezTo>
                  <a:cubicBezTo>
                    <a:pt x="17690" y="12965"/>
                    <a:pt x="17690" y="13057"/>
                    <a:pt x="17668" y="13125"/>
                  </a:cubicBezTo>
                  <a:cubicBezTo>
                    <a:pt x="17668" y="13194"/>
                    <a:pt x="17645" y="13262"/>
                    <a:pt x="17622" y="13330"/>
                  </a:cubicBezTo>
                  <a:cubicBezTo>
                    <a:pt x="17599" y="13399"/>
                    <a:pt x="17553" y="13445"/>
                    <a:pt x="17531" y="13490"/>
                  </a:cubicBezTo>
                  <a:cubicBezTo>
                    <a:pt x="17462" y="13559"/>
                    <a:pt x="17416" y="13604"/>
                    <a:pt x="17371" y="13627"/>
                  </a:cubicBezTo>
                  <a:cubicBezTo>
                    <a:pt x="17302" y="13673"/>
                    <a:pt x="17234" y="13718"/>
                    <a:pt x="17120" y="13764"/>
                  </a:cubicBezTo>
                  <a:cubicBezTo>
                    <a:pt x="16983" y="13810"/>
                    <a:pt x="16846" y="13833"/>
                    <a:pt x="16686" y="13855"/>
                  </a:cubicBezTo>
                  <a:cubicBezTo>
                    <a:pt x="16572" y="13878"/>
                    <a:pt x="16458" y="13878"/>
                    <a:pt x="16321" y="13878"/>
                  </a:cubicBezTo>
                  <a:cubicBezTo>
                    <a:pt x="16115" y="13878"/>
                    <a:pt x="15864" y="13855"/>
                    <a:pt x="15590" y="13810"/>
                  </a:cubicBezTo>
                  <a:cubicBezTo>
                    <a:pt x="15111" y="13741"/>
                    <a:pt x="14586" y="13604"/>
                    <a:pt x="13993" y="13422"/>
                  </a:cubicBezTo>
                  <a:cubicBezTo>
                    <a:pt x="13582" y="13285"/>
                    <a:pt x="13171" y="13125"/>
                    <a:pt x="12692" y="12920"/>
                  </a:cubicBezTo>
                  <a:lnTo>
                    <a:pt x="12623" y="12897"/>
                  </a:lnTo>
                  <a:lnTo>
                    <a:pt x="12600" y="12874"/>
                  </a:lnTo>
                  <a:lnTo>
                    <a:pt x="12555" y="12851"/>
                  </a:lnTo>
                  <a:lnTo>
                    <a:pt x="12509" y="12851"/>
                  </a:lnTo>
                  <a:lnTo>
                    <a:pt x="12463" y="12828"/>
                  </a:lnTo>
                  <a:lnTo>
                    <a:pt x="12441" y="12805"/>
                  </a:lnTo>
                  <a:lnTo>
                    <a:pt x="12349" y="12760"/>
                  </a:lnTo>
                  <a:lnTo>
                    <a:pt x="12258" y="12737"/>
                  </a:lnTo>
                  <a:lnTo>
                    <a:pt x="12212" y="12714"/>
                  </a:lnTo>
                  <a:cubicBezTo>
                    <a:pt x="12167" y="12691"/>
                    <a:pt x="12144" y="12669"/>
                    <a:pt x="12121" y="12669"/>
                  </a:cubicBezTo>
                  <a:lnTo>
                    <a:pt x="12053" y="12623"/>
                  </a:lnTo>
                  <a:lnTo>
                    <a:pt x="11984" y="12600"/>
                  </a:lnTo>
                  <a:lnTo>
                    <a:pt x="11938" y="12577"/>
                  </a:lnTo>
                  <a:cubicBezTo>
                    <a:pt x="11824" y="12509"/>
                    <a:pt x="11733" y="12463"/>
                    <a:pt x="11642" y="12440"/>
                  </a:cubicBezTo>
                  <a:lnTo>
                    <a:pt x="11528" y="12372"/>
                  </a:lnTo>
                  <a:lnTo>
                    <a:pt x="11413" y="12303"/>
                  </a:lnTo>
                  <a:lnTo>
                    <a:pt x="11368" y="12280"/>
                  </a:lnTo>
                  <a:lnTo>
                    <a:pt x="11322" y="12258"/>
                  </a:lnTo>
                  <a:cubicBezTo>
                    <a:pt x="11322" y="12258"/>
                    <a:pt x="11299" y="12235"/>
                    <a:pt x="11299" y="12235"/>
                  </a:cubicBezTo>
                  <a:cubicBezTo>
                    <a:pt x="11140" y="12166"/>
                    <a:pt x="11003" y="12075"/>
                    <a:pt x="10866" y="12007"/>
                  </a:cubicBezTo>
                  <a:cubicBezTo>
                    <a:pt x="10843" y="12007"/>
                    <a:pt x="10820" y="11984"/>
                    <a:pt x="10797" y="11984"/>
                  </a:cubicBezTo>
                  <a:lnTo>
                    <a:pt x="10774" y="11961"/>
                  </a:lnTo>
                  <a:lnTo>
                    <a:pt x="10729" y="11938"/>
                  </a:lnTo>
                  <a:lnTo>
                    <a:pt x="10683" y="11915"/>
                  </a:lnTo>
                  <a:lnTo>
                    <a:pt x="10660" y="11892"/>
                  </a:lnTo>
                  <a:cubicBezTo>
                    <a:pt x="10615" y="11870"/>
                    <a:pt x="10592" y="11870"/>
                    <a:pt x="10569" y="11870"/>
                  </a:cubicBezTo>
                  <a:lnTo>
                    <a:pt x="10500" y="11870"/>
                  </a:lnTo>
                  <a:cubicBezTo>
                    <a:pt x="10478" y="11870"/>
                    <a:pt x="10455" y="11892"/>
                    <a:pt x="10455" y="11892"/>
                  </a:cubicBezTo>
                  <a:cubicBezTo>
                    <a:pt x="10432" y="11915"/>
                    <a:pt x="10409" y="11938"/>
                    <a:pt x="10386" y="11961"/>
                  </a:cubicBezTo>
                  <a:cubicBezTo>
                    <a:pt x="10386" y="12007"/>
                    <a:pt x="10386" y="12029"/>
                    <a:pt x="10409" y="12052"/>
                  </a:cubicBezTo>
                  <a:lnTo>
                    <a:pt x="10432" y="12121"/>
                  </a:lnTo>
                  <a:lnTo>
                    <a:pt x="10455" y="12166"/>
                  </a:lnTo>
                  <a:lnTo>
                    <a:pt x="10478" y="12212"/>
                  </a:lnTo>
                  <a:lnTo>
                    <a:pt x="10500" y="12235"/>
                  </a:lnTo>
                  <a:cubicBezTo>
                    <a:pt x="10523" y="12303"/>
                    <a:pt x="10546" y="12372"/>
                    <a:pt x="10569" y="12417"/>
                  </a:cubicBezTo>
                  <a:lnTo>
                    <a:pt x="10592" y="12440"/>
                  </a:lnTo>
                  <a:lnTo>
                    <a:pt x="10592" y="12486"/>
                  </a:lnTo>
                  <a:cubicBezTo>
                    <a:pt x="10637" y="12554"/>
                    <a:pt x="10660" y="12623"/>
                    <a:pt x="10660" y="12691"/>
                  </a:cubicBezTo>
                  <a:cubicBezTo>
                    <a:pt x="10683" y="12760"/>
                    <a:pt x="10683" y="12805"/>
                    <a:pt x="10706" y="12874"/>
                  </a:cubicBezTo>
                  <a:cubicBezTo>
                    <a:pt x="10706" y="12920"/>
                    <a:pt x="10706" y="12965"/>
                    <a:pt x="10706" y="13011"/>
                  </a:cubicBezTo>
                  <a:cubicBezTo>
                    <a:pt x="10706" y="13034"/>
                    <a:pt x="10706" y="13079"/>
                    <a:pt x="10706" y="13102"/>
                  </a:cubicBezTo>
                  <a:cubicBezTo>
                    <a:pt x="10683" y="13125"/>
                    <a:pt x="10683" y="13171"/>
                    <a:pt x="10683" y="13194"/>
                  </a:cubicBezTo>
                  <a:lnTo>
                    <a:pt x="10660" y="13262"/>
                  </a:lnTo>
                  <a:cubicBezTo>
                    <a:pt x="10637" y="13308"/>
                    <a:pt x="10615" y="13353"/>
                    <a:pt x="10569" y="13376"/>
                  </a:cubicBezTo>
                  <a:cubicBezTo>
                    <a:pt x="10546" y="13422"/>
                    <a:pt x="10500" y="13467"/>
                    <a:pt x="10455" y="13513"/>
                  </a:cubicBezTo>
                  <a:cubicBezTo>
                    <a:pt x="10386" y="13559"/>
                    <a:pt x="10318" y="13582"/>
                    <a:pt x="10249" y="13627"/>
                  </a:cubicBezTo>
                  <a:cubicBezTo>
                    <a:pt x="10135" y="13650"/>
                    <a:pt x="10021" y="13696"/>
                    <a:pt x="9861" y="13696"/>
                  </a:cubicBezTo>
                  <a:cubicBezTo>
                    <a:pt x="9770" y="13718"/>
                    <a:pt x="9656" y="13718"/>
                    <a:pt x="9565" y="13718"/>
                  </a:cubicBezTo>
                  <a:cubicBezTo>
                    <a:pt x="9382" y="13718"/>
                    <a:pt x="9177" y="13696"/>
                    <a:pt x="8925" y="13673"/>
                  </a:cubicBezTo>
                  <a:cubicBezTo>
                    <a:pt x="8560" y="13604"/>
                    <a:pt x="8149" y="13513"/>
                    <a:pt x="7693" y="13376"/>
                  </a:cubicBezTo>
                  <a:cubicBezTo>
                    <a:pt x="7305" y="13239"/>
                    <a:pt x="6871" y="13079"/>
                    <a:pt x="6392" y="12874"/>
                  </a:cubicBezTo>
                  <a:cubicBezTo>
                    <a:pt x="5639" y="12532"/>
                    <a:pt x="4885" y="12144"/>
                    <a:pt x="4155" y="11687"/>
                  </a:cubicBezTo>
                  <a:cubicBezTo>
                    <a:pt x="3470" y="11253"/>
                    <a:pt x="2808" y="10797"/>
                    <a:pt x="2215" y="10318"/>
                  </a:cubicBezTo>
                  <a:cubicBezTo>
                    <a:pt x="1599" y="9815"/>
                    <a:pt x="1096" y="9336"/>
                    <a:pt x="686" y="8834"/>
                  </a:cubicBezTo>
                  <a:cubicBezTo>
                    <a:pt x="549" y="8674"/>
                    <a:pt x="434" y="8537"/>
                    <a:pt x="320" y="8377"/>
                  </a:cubicBezTo>
                  <a:cubicBezTo>
                    <a:pt x="275" y="8309"/>
                    <a:pt x="206" y="8240"/>
                    <a:pt x="161" y="8149"/>
                  </a:cubicBezTo>
                  <a:cubicBezTo>
                    <a:pt x="138" y="8172"/>
                    <a:pt x="92" y="8218"/>
                    <a:pt x="69" y="8263"/>
                  </a:cubicBezTo>
                  <a:lnTo>
                    <a:pt x="1" y="8355"/>
                  </a:lnTo>
                  <a:cubicBezTo>
                    <a:pt x="138" y="8560"/>
                    <a:pt x="297" y="8788"/>
                    <a:pt x="503" y="9016"/>
                  </a:cubicBezTo>
                  <a:cubicBezTo>
                    <a:pt x="891" y="9473"/>
                    <a:pt x="1370" y="9929"/>
                    <a:pt x="1941" y="10409"/>
                  </a:cubicBezTo>
                  <a:cubicBezTo>
                    <a:pt x="2397" y="10797"/>
                    <a:pt x="2900" y="11162"/>
                    <a:pt x="3470" y="11550"/>
                  </a:cubicBezTo>
                  <a:cubicBezTo>
                    <a:pt x="3972" y="11892"/>
                    <a:pt x="4520" y="12212"/>
                    <a:pt x="5068" y="12509"/>
                  </a:cubicBezTo>
                  <a:cubicBezTo>
                    <a:pt x="5661" y="12828"/>
                    <a:pt x="6278" y="13102"/>
                    <a:pt x="6894" y="13353"/>
                  </a:cubicBezTo>
                  <a:cubicBezTo>
                    <a:pt x="7305" y="13513"/>
                    <a:pt x="7716" y="13650"/>
                    <a:pt x="8127" y="13764"/>
                  </a:cubicBezTo>
                  <a:cubicBezTo>
                    <a:pt x="8515" y="13855"/>
                    <a:pt x="8880" y="13924"/>
                    <a:pt x="9222" y="13947"/>
                  </a:cubicBezTo>
                  <a:cubicBezTo>
                    <a:pt x="9336" y="13970"/>
                    <a:pt x="9450" y="13970"/>
                    <a:pt x="9565" y="13970"/>
                  </a:cubicBezTo>
                  <a:cubicBezTo>
                    <a:pt x="10090" y="13970"/>
                    <a:pt x="10729" y="13855"/>
                    <a:pt x="10911" y="13262"/>
                  </a:cubicBezTo>
                  <a:cubicBezTo>
                    <a:pt x="10934" y="13194"/>
                    <a:pt x="10957" y="13102"/>
                    <a:pt x="10957" y="13011"/>
                  </a:cubicBezTo>
                  <a:cubicBezTo>
                    <a:pt x="10957" y="12942"/>
                    <a:pt x="10957" y="12920"/>
                    <a:pt x="10957" y="12874"/>
                  </a:cubicBezTo>
                  <a:cubicBezTo>
                    <a:pt x="10934" y="12783"/>
                    <a:pt x="10934" y="12714"/>
                    <a:pt x="10911" y="12623"/>
                  </a:cubicBezTo>
                  <a:cubicBezTo>
                    <a:pt x="10888" y="12532"/>
                    <a:pt x="10866" y="12463"/>
                    <a:pt x="10843" y="12395"/>
                  </a:cubicBezTo>
                  <a:lnTo>
                    <a:pt x="10820" y="12349"/>
                  </a:lnTo>
                  <a:lnTo>
                    <a:pt x="10797" y="12326"/>
                  </a:lnTo>
                  <a:lnTo>
                    <a:pt x="10797" y="12280"/>
                  </a:lnTo>
                  <a:lnTo>
                    <a:pt x="10774" y="12235"/>
                  </a:lnTo>
                  <a:lnTo>
                    <a:pt x="10797" y="12258"/>
                  </a:lnTo>
                  <a:cubicBezTo>
                    <a:pt x="10843" y="12303"/>
                    <a:pt x="10911" y="12326"/>
                    <a:pt x="10980" y="12372"/>
                  </a:cubicBezTo>
                  <a:lnTo>
                    <a:pt x="11025" y="12372"/>
                  </a:lnTo>
                  <a:lnTo>
                    <a:pt x="11094" y="12417"/>
                  </a:lnTo>
                  <a:lnTo>
                    <a:pt x="11117" y="12440"/>
                  </a:lnTo>
                  <a:lnTo>
                    <a:pt x="11208" y="12486"/>
                  </a:lnTo>
                  <a:lnTo>
                    <a:pt x="11276" y="12509"/>
                  </a:lnTo>
                  <a:cubicBezTo>
                    <a:pt x="11345" y="12554"/>
                    <a:pt x="11436" y="12600"/>
                    <a:pt x="11505" y="12646"/>
                  </a:cubicBezTo>
                  <a:lnTo>
                    <a:pt x="11596" y="12691"/>
                  </a:lnTo>
                  <a:cubicBezTo>
                    <a:pt x="11619" y="12691"/>
                    <a:pt x="11642" y="12714"/>
                    <a:pt x="11642" y="12714"/>
                  </a:cubicBezTo>
                  <a:cubicBezTo>
                    <a:pt x="11916" y="12851"/>
                    <a:pt x="12212" y="12988"/>
                    <a:pt x="12509" y="13102"/>
                  </a:cubicBezTo>
                  <a:lnTo>
                    <a:pt x="12555" y="13125"/>
                  </a:lnTo>
                  <a:lnTo>
                    <a:pt x="12600" y="13148"/>
                  </a:lnTo>
                  <a:lnTo>
                    <a:pt x="12646" y="13171"/>
                  </a:lnTo>
                  <a:cubicBezTo>
                    <a:pt x="12829" y="13239"/>
                    <a:pt x="13011" y="13330"/>
                    <a:pt x="13194" y="13399"/>
                  </a:cubicBezTo>
                  <a:cubicBezTo>
                    <a:pt x="13810" y="13627"/>
                    <a:pt x="14381" y="13810"/>
                    <a:pt x="14951" y="13947"/>
                  </a:cubicBezTo>
                  <a:cubicBezTo>
                    <a:pt x="15248" y="14015"/>
                    <a:pt x="15590" y="14084"/>
                    <a:pt x="15910" y="14107"/>
                  </a:cubicBezTo>
                  <a:cubicBezTo>
                    <a:pt x="16047" y="14129"/>
                    <a:pt x="16184" y="14129"/>
                    <a:pt x="16321" y="14129"/>
                  </a:cubicBezTo>
                  <a:cubicBezTo>
                    <a:pt x="16503" y="14129"/>
                    <a:pt x="16709" y="14107"/>
                    <a:pt x="16891" y="14084"/>
                  </a:cubicBezTo>
                  <a:cubicBezTo>
                    <a:pt x="17143" y="14038"/>
                    <a:pt x="17485" y="13924"/>
                    <a:pt x="17713" y="13650"/>
                  </a:cubicBezTo>
                  <a:cubicBezTo>
                    <a:pt x="17805" y="13559"/>
                    <a:pt x="17873" y="13422"/>
                    <a:pt x="17896" y="13262"/>
                  </a:cubicBezTo>
                  <a:cubicBezTo>
                    <a:pt x="17941" y="13125"/>
                    <a:pt x="17941" y="12965"/>
                    <a:pt x="17919" y="12760"/>
                  </a:cubicBezTo>
                  <a:cubicBezTo>
                    <a:pt x="17873" y="12509"/>
                    <a:pt x="17782" y="12258"/>
                    <a:pt x="17713" y="12121"/>
                  </a:cubicBezTo>
                  <a:cubicBezTo>
                    <a:pt x="17622" y="11938"/>
                    <a:pt x="17531" y="11756"/>
                    <a:pt x="17371" y="11527"/>
                  </a:cubicBezTo>
                  <a:cubicBezTo>
                    <a:pt x="17143" y="11162"/>
                    <a:pt x="16846" y="10797"/>
                    <a:pt x="16435" y="10363"/>
                  </a:cubicBezTo>
                  <a:cubicBezTo>
                    <a:pt x="15933" y="9815"/>
                    <a:pt x="15317" y="9268"/>
                    <a:pt x="14563" y="8697"/>
                  </a:cubicBezTo>
                  <a:lnTo>
                    <a:pt x="14495" y="8651"/>
                  </a:lnTo>
                  <a:cubicBezTo>
                    <a:pt x="14358" y="8537"/>
                    <a:pt x="14244" y="8446"/>
                    <a:pt x="14107" y="8332"/>
                  </a:cubicBezTo>
                  <a:lnTo>
                    <a:pt x="14038" y="8309"/>
                  </a:lnTo>
                  <a:lnTo>
                    <a:pt x="13993" y="8263"/>
                  </a:lnTo>
                  <a:lnTo>
                    <a:pt x="13947" y="8240"/>
                  </a:lnTo>
                  <a:lnTo>
                    <a:pt x="13650" y="8035"/>
                  </a:lnTo>
                  <a:lnTo>
                    <a:pt x="13559" y="7967"/>
                  </a:lnTo>
                  <a:lnTo>
                    <a:pt x="13513" y="7944"/>
                  </a:lnTo>
                  <a:lnTo>
                    <a:pt x="13468" y="7898"/>
                  </a:lnTo>
                  <a:lnTo>
                    <a:pt x="13399" y="7852"/>
                  </a:lnTo>
                  <a:lnTo>
                    <a:pt x="13627" y="7852"/>
                  </a:lnTo>
                  <a:cubicBezTo>
                    <a:pt x="13673" y="7830"/>
                    <a:pt x="13742" y="7830"/>
                    <a:pt x="13787" y="7807"/>
                  </a:cubicBezTo>
                  <a:lnTo>
                    <a:pt x="13856" y="7807"/>
                  </a:lnTo>
                  <a:cubicBezTo>
                    <a:pt x="13901" y="7784"/>
                    <a:pt x="13947" y="7761"/>
                    <a:pt x="13993" y="7738"/>
                  </a:cubicBezTo>
                  <a:lnTo>
                    <a:pt x="14038" y="7738"/>
                  </a:lnTo>
                  <a:cubicBezTo>
                    <a:pt x="14130" y="7693"/>
                    <a:pt x="14198" y="7647"/>
                    <a:pt x="14289" y="7601"/>
                  </a:cubicBezTo>
                  <a:cubicBezTo>
                    <a:pt x="14358" y="7533"/>
                    <a:pt x="14426" y="7464"/>
                    <a:pt x="14495" y="7373"/>
                  </a:cubicBezTo>
                  <a:cubicBezTo>
                    <a:pt x="14540" y="7282"/>
                    <a:pt x="14586" y="7190"/>
                    <a:pt x="14586" y="7099"/>
                  </a:cubicBezTo>
                  <a:cubicBezTo>
                    <a:pt x="14609" y="6985"/>
                    <a:pt x="14632" y="6894"/>
                    <a:pt x="14609" y="6780"/>
                  </a:cubicBezTo>
                  <a:cubicBezTo>
                    <a:pt x="14586" y="6597"/>
                    <a:pt x="14563" y="6460"/>
                    <a:pt x="14495" y="6277"/>
                  </a:cubicBezTo>
                  <a:cubicBezTo>
                    <a:pt x="14426" y="6118"/>
                    <a:pt x="14358" y="5958"/>
                    <a:pt x="14244" y="5798"/>
                  </a:cubicBezTo>
                  <a:cubicBezTo>
                    <a:pt x="13993" y="5364"/>
                    <a:pt x="13650" y="4931"/>
                    <a:pt x="13171" y="4451"/>
                  </a:cubicBezTo>
                  <a:cubicBezTo>
                    <a:pt x="12760" y="4018"/>
                    <a:pt x="12258" y="3607"/>
                    <a:pt x="11687" y="3150"/>
                  </a:cubicBezTo>
                  <a:cubicBezTo>
                    <a:pt x="11208" y="2785"/>
                    <a:pt x="10683" y="2443"/>
                    <a:pt x="10158" y="2100"/>
                  </a:cubicBezTo>
                  <a:cubicBezTo>
                    <a:pt x="9587" y="1758"/>
                    <a:pt x="9017" y="1438"/>
                    <a:pt x="8423" y="1142"/>
                  </a:cubicBezTo>
                  <a:cubicBezTo>
                    <a:pt x="7761" y="822"/>
                    <a:pt x="7145" y="571"/>
                    <a:pt x="6552" y="389"/>
                  </a:cubicBezTo>
                  <a:cubicBezTo>
                    <a:pt x="6232" y="274"/>
                    <a:pt x="5935" y="206"/>
                    <a:pt x="5616" y="137"/>
                  </a:cubicBezTo>
                  <a:cubicBezTo>
                    <a:pt x="5273" y="69"/>
                    <a:pt x="4954" y="23"/>
                    <a:pt x="4657" y="1"/>
                  </a:cubicBezTo>
                  <a:close/>
                </a:path>
              </a:pathLst>
            </a:custGeom>
            <a:solidFill>
              <a:srgbClr val="FD9A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4" name="Google Shape;1202;p22">
              <a:extLst>
                <a:ext uri="{FF2B5EF4-FFF2-40B4-BE49-F238E27FC236}">
                  <a16:creationId xmlns:a16="http://schemas.microsoft.com/office/drawing/2014/main" id="{6F5C7111-F8C9-48ED-AB9B-F555561775BD}"/>
                </a:ext>
              </a:extLst>
            </p:cNvPr>
            <p:cNvSpPr/>
            <p:nvPr/>
          </p:nvSpPr>
          <p:spPr>
            <a:xfrm>
              <a:off x="5738032" y="1783661"/>
              <a:ext cx="304196" cy="237567"/>
            </a:xfrm>
            <a:custGeom>
              <a:avLst/>
              <a:gdLst/>
              <a:ahLst/>
              <a:cxnLst/>
              <a:rect l="l" t="t" r="r" b="b"/>
              <a:pathLst>
                <a:path w="11254" h="8789" extrusionOk="0">
                  <a:moveTo>
                    <a:pt x="2991" y="0"/>
                  </a:moveTo>
                  <a:cubicBezTo>
                    <a:pt x="2945" y="0"/>
                    <a:pt x="2899" y="46"/>
                    <a:pt x="2899" y="92"/>
                  </a:cubicBezTo>
                  <a:cubicBezTo>
                    <a:pt x="2899" y="137"/>
                    <a:pt x="2945" y="160"/>
                    <a:pt x="2991" y="160"/>
                  </a:cubicBezTo>
                  <a:cubicBezTo>
                    <a:pt x="3105" y="183"/>
                    <a:pt x="3219" y="183"/>
                    <a:pt x="3333" y="206"/>
                  </a:cubicBezTo>
                  <a:cubicBezTo>
                    <a:pt x="3584" y="229"/>
                    <a:pt x="3812" y="297"/>
                    <a:pt x="4109" y="388"/>
                  </a:cubicBezTo>
                  <a:cubicBezTo>
                    <a:pt x="4360" y="457"/>
                    <a:pt x="4611" y="571"/>
                    <a:pt x="4931" y="708"/>
                  </a:cubicBezTo>
                  <a:cubicBezTo>
                    <a:pt x="5364" y="891"/>
                    <a:pt x="5844" y="1142"/>
                    <a:pt x="6300" y="1438"/>
                  </a:cubicBezTo>
                  <a:cubicBezTo>
                    <a:pt x="6734" y="1712"/>
                    <a:pt x="7145" y="1986"/>
                    <a:pt x="7510" y="2283"/>
                  </a:cubicBezTo>
                  <a:cubicBezTo>
                    <a:pt x="7761" y="2488"/>
                    <a:pt x="7966" y="2671"/>
                    <a:pt x="8172" y="2876"/>
                  </a:cubicBezTo>
                  <a:cubicBezTo>
                    <a:pt x="8355" y="3082"/>
                    <a:pt x="8537" y="3264"/>
                    <a:pt x="8674" y="3470"/>
                  </a:cubicBezTo>
                  <a:cubicBezTo>
                    <a:pt x="8720" y="3538"/>
                    <a:pt x="8765" y="3607"/>
                    <a:pt x="8811" y="3675"/>
                  </a:cubicBezTo>
                  <a:cubicBezTo>
                    <a:pt x="8880" y="3789"/>
                    <a:pt x="8925" y="3881"/>
                    <a:pt x="8971" y="3972"/>
                  </a:cubicBezTo>
                  <a:cubicBezTo>
                    <a:pt x="8994" y="4063"/>
                    <a:pt x="9016" y="4155"/>
                    <a:pt x="9016" y="4223"/>
                  </a:cubicBezTo>
                  <a:cubicBezTo>
                    <a:pt x="9016" y="4269"/>
                    <a:pt x="9016" y="4314"/>
                    <a:pt x="9016" y="4360"/>
                  </a:cubicBezTo>
                  <a:cubicBezTo>
                    <a:pt x="9016" y="4383"/>
                    <a:pt x="8994" y="4428"/>
                    <a:pt x="8994" y="4451"/>
                  </a:cubicBezTo>
                  <a:cubicBezTo>
                    <a:pt x="8971" y="4497"/>
                    <a:pt x="8971" y="4520"/>
                    <a:pt x="8948" y="4543"/>
                  </a:cubicBezTo>
                  <a:cubicBezTo>
                    <a:pt x="8925" y="4565"/>
                    <a:pt x="8880" y="4588"/>
                    <a:pt x="8857" y="4611"/>
                  </a:cubicBezTo>
                  <a:cubicBezTo>
                    <a:pt x="8834" y="4634"/>
                    <a:pt x="8788" y="4657"/>
                    <a:pt x="8765" y="4657"/>
                  </a:cubicBezTo>
                  <a:lnTo>
                    <a:pt x="8720" y="4680"/>
                  </a:lnTo>
                  <a:cubicBezTo>
                    <a:pt x="8697" y="4680"/>
                    <a:pt x="8674" y="4702"/>
                    <a:pt x="8651" y="4702"/>
                  </a:cubicBezTo>
                  <a:lnTo>
                    <a:pt x="8628" y="4702"/>
                  </a:lnTo>
                  <a:cubicBezTo>
                    <a:pt x="8583" y="4725"/>
                    <a:pt x="8560" y="4725"/>
                    <a:pt x="8514" y="4725"/>
                  </a:cubicBezTo>
                  <a:lnTo>
                    <a:pt x="8491" y="4748"/>
                  </a:lnTo>
                  <a:cubicBezTo>
                    <a:pt x="8469" y="4725"/>
                    <a:pt x="8469" y="4725"/>
                    <a:pt x="8446" y="4725"/>
                  </a:cubicBezTo>
                  <a:lnTo>
                    <a:pt x="8400" y="4725"/>
                  </a:lnTo>
                  <a:lnTo>
                    <a:pt x="8309" y="4748"/>
                  </a:lnTo>
                  <a:cubicBezTo>
                    <a:pt x="8286" y="4748"/>
                    <a:pt x="8263" y="4748"/>
                    <a:pt x="8240" y="4725"/>
                  </a:cubicBezTo>
                  <a:lnTo>
                    <a:pt x="8195" y="4725"/>
                  </a:lnTo>
                  <a:cubicBezTo>
                    <a:pt x="8149" y="4725"/>
                    <a:pt x="8126" y="4748"/>
                    <a:pt x="8103" y="4748"/>
                  </a:cubicBezTo>
                  <a:cubicBezTo>
                    <a:pt x="8103" y="4771"/>
                    <a:pt x="8081" y="4794"/>
                    <a:pt x="8081" y="4817"/>
                  </a:cubicBezTo>
                  <a:cubicBezTo>
                    <a:pt x="8081" y="4839"/>
                    <a:pt x="8103" y="4862"/>
                    <a:pt x="8103" y="4862"/>
                  </a:cubicBezTo>
                  <a:cubicBezTo>
                    <a:pt x="8126" y="4885"/>
                    <a:pt x="8126" y="4885"/>
                    <a:pt x="8149" y="4885"/>
                  </a:cubicBezTo>
                  <a:lnTo>
                    <a:pt x="8195" y="4908"/>
                  </a:lnTo>
                  <a:lnTo>
                    <a:pt x="8400" y="5068"/>
                  </a:lnTo>
                  <a:lnTo>
                    <a:pt x="8446" y="5090"/>
                  </a:lnTo>
                  <a:lnTo>
                    <a:pt x="8469" y="5113"/>
                  </a:lnTo>
                  <a:cubicBezTo>
                    <a:pt x="8537" y="5136"/>
                    <a:pt x="8583" y="5182"/>
                    <a:pt x="8651" y="5227"/>
                  </a:cubicBezTo>
                  <a:lnTo>
                    <a:pt x="8674" y="5250"/>
                  </a:lnTo>
                  <a:lnTo>
                    <a:pt x="8720" y="5273"/>
                  </a:lnTo>
                  <a:lnTo>
                    <a:pt x="8743" y="5296"/>
                  </a:lnTo>
                  <a:lnTo>
                    <a:pt x="8788" y="5319"/>
                  </a:lnTo>
                  <a:lnTo>
                    <a:pt x="8857" y="5387"/>
                  </a:lnTo>
                  <a:cubicBezTo>
                    <a:pt x="8925" y="5433"/>
                    <a:pt x="8971" y="5456"/>
                    <a:pt x="9016" y="5501"/>
                  </a:cubicBezTo>
                  <a:lnTo>
                    <a:pt x="9062" y="5524"/>
                  </a:lnTo>
                  <a:cubicBezTo>
                    <a:pt x="9153" y="5615"/>
                    <a:pt x="9222" y="5661"/>
                    <a:pt x="9313" y="5730"/>
                  </a:cubicBezTo>
                  <a:cubicBezTo>
                    <a:pt x="9564" y="5935"/>
                    <a:pt x="9770" y="6118"/>
                    <a:pt x="9975" y="6323"/>
                  </a:cubicBezTo>
                  <a:cubicBezTo>
                    <a:pt x="10249" y="6597"/>
                    <a:pt x="10500" y="6871"/>
                    <a:pt x="10683" y="7145"/>
                  </a:cubicBezTo>
                  <a:cubicBezTo>
                    <a:pt x="10842" y="7350"/>
                    <a:pt x="10934" y="7533"/>
                    <a:pt x="11002" y="7715"/>
                  </a:cubicBezTo>
                  <a:cubicBezTo>
                    <a:pt x="11048" y="7807"/>
                    <a:pt x="11071" y="7921"/>
                    <a:pt x="11094" y="8012"/>
                  </a:cubicBezTo>
                  <a:cubicBezTo>
                    <a:pt x="11094" y="8058"/>
                    <a:pt x="11094" y="8103"/>
                    <a:pt x="11071" y="8172"/>
                  </a:cubicBezTo>
                  <a:cubicBezTo>
                    <a:pt x="11071" y="8217"/>
                    <a:pt x="11071" y="8240"/>
                    <a:pt x="11048" y="8286"/>
                  </a:cubicBezTo>
                  <a:cubicBezTo>
                    <a:pt x="11025" y="8332"/>
                    <a:pt x="11002" y="8354"/>
                    <a:pt x="10979" y="8377"/>
                  </a:cubicBezTo>
                  <a:cubicBezTo>
                    <a:pt x="10957" y="8423"/>
                    <a:pt x="10934" y="8446"/>
                    <a:pt x="10888" y="8469"/>
                  </a:cubicBezTo>
                  <a:cubicBezTo>
                    <a:pt x="10842" y="8514"/>
                    <a:pt x="10797" y="8537"/>
                    <a:pt x="10751" y="8560"/>
                  </a:cubicBezTo>
                  <a:cubicBezTo>
                    <a:pt x="10660" y="8583"/>
                    <a:pt x="10569" y="8606"/>
                    <a:pt x="10477" y="8606"/>
                  </a:cubicBezTo>
                  <a:cubicBezTo>
                    <a:pt x="10386" y="8628"/>
                    <a:pt x="10318" y="8628"/>
                    <a:pt x="10249" y="8628"/>
                  </a:cubicBezTo>
                  <a:cubicBezTo>
                    <a:pt x="10112" y="8628"/>
                    <a:pt x="9952" y="8606"/>
                    <a:pt x="9793" y="8583"/>
                  </a:cubicBezTo>
                  <a:cubicBezTo>
                    <a:pt x="9496" y="8537"/>
                    <a:pt x="9176" y="8469"/>
                    <a:pt x="8788" y="8354"/>
                  </a:cubicBezTo>
                  <a:cubicBezTo>
                    <a:pt x="8537" y="8263"/>
                    <a:pt x="8263" y="8149"/>
                    <a:pt x="7989" y="8035"/>
                  </a:cubicBezTo>
                  <a:cubicBezTo>
                    <a:pt x="7989" y="8035"/>
                    <a:pt x="7989" y="8035"/>
                    <a:pt x="7944" y="8012"/>
                  </a:cubicBezTo>
                  <a:lnTo>
                    <a:pt x="7921" y="8012"/>
                  </a:lnTo>
                  <a:lnTo>
                    <a:pt x="7852" y="7966"/>
                  </a:lnTo>
                  <a:lnTo>
                    <a:pt x="7807" y="7944"/>
                  </a:lnTo>
                  <a:lnTo>
                    <a:pt x="7761" y="7944"/>
                  </a:lnTo>
                  <a:cubicBezTo>
                    <a:pt x="7738" y="7921"/>
                    <a:pt x="7715" y="7921"/>
                    <a:pt x="7693" y="7898"/>
                  </a:cubicBezTo>
                  <a:lnTo>
                    <a:pt x="7624" y="7875"/>
                  </a:lnTo>
                  <a:cubicBezTo>
                    <a:pt x="7601" y="7852"/>
                    <a:pt x="7578" y="7852"/>
                    <a:pt x="7556" y="7829"/>
                  </a:cubicBezTo>
                  <a:lnTo>
                    <a:pt x="7510" y="7807"/>
                  </a:lnTo>
                  <a:cubicBezTo>
                    <a:pt x="7442" y="7784"/>
                    <a:pt x="7396" y="7761"/>
                    <a:pt x="7327" y="7715"/>
                  </a:cubicBezTo>
                  <a:lnTo>
                    <a:pt x="7259" y="7693"/>
                  </a:lnTo>
                  <a:lnTo>
                    <a:pt x="7190" y="7647"/>
                  </a:lnTo>
                  <a:lnTo>
                    <a:pt x="7145" y="7624"/>
                  </a:lnTo>
                  <a:lnTo>
                    <a:pt x="7122" y="7624"/>
                  </a:lnTo>
                  <a:lnTo>
                    <a:pt x="6962" y="7533"/>
                  </a:lnTo>
                  <a:lnTo>
                    <a:pt x="6848" y="7464"/>
                  </a:lnTo>
                  <a:cubicBezTo>
                    <a:pt x="6825" y="7464"/>
                    <a:pt x="6825" y="7441"/>
                    <a:pt x="6825" y="7441"/>
                  </a:cubicBezTo>
                  <a:lnTo>
                    <a:pt x="6780" y="7419"/>
                  </a:lnTo>
                  <a:cubicBezTo>
                    <a:pt x="6757" y="7419"/>
                    <a:pt x="6734" y="7396"/>
                    <a:pt x="6734" y="7396"/>
                  </a:cubicBezTo>
                  <a:lnTo>
                    <a:pt x="6711" y="7396"/>
                  </a:lnTo>
                  <a:cubicBezTo>
                    <a:pt x="6688" y="7373"/>
                    <a:pt x="6688" y="7373"/>
                    <a:pt x="6665" y="7373"/>
                  </a:cubicBezTo>
                  <a:lnTo>
                    <a:pt x="6620" y="7373"/>
                  </a:lnTo>
                  <a:cubicBezTo>
                    <a:pt x="6620" y="7373"/>
                    <a:pt x="6597" y="7396"/>
                    <a:pt x="6597" y="7396"/>
                  </a:cubicBezTo>
                  <a:cubicBezTo>
                    <a:pt x="6574" y="7396"/>
                    <a:pt x="6551" y="7419"/>
                    <a:pt x="6551" y="7441"/>
                  </a:cubicBezTo>
                  <a:cubicBezTo>
                    <a:pt x="6551" y="7464"/>
                    <a:pt x="6551" y="7487"/>
                    <a:pt x="6551" y="7510"/>
                  </a:cubicBezTo>
                  <a:lnTo>
                    <a:pt x="6597" y="7556"/>
                  </a:lnTo>
                  <a:lnTo>
                    <a:pt x="6620" y="7601"/>
                  </a:lnTo>
                  <a:lnTo>
                    <a:pt x="6620" y="7624"/>
                  </a:lnTo>
                  <a:lnTo>
                    <a:pt x="6643" y="7670"/>
                  </a:lnTo>
                  <a:lnTo>
                    <a:pt x="6665" y="7715"/>
                  </a:lnTo>
                  <a:lnTo>
                    <a:pt x="6688" y="7761"/>
                  </a:lnTo>
                  <a:cubicBezTo>
                    <a:pt x="6688" y="7807"/>
                    <a:pt x="6711" y="7852"/>
                    <a:pt x="6734" y="7898"/>
                  </a:cubicBezTo>
                  <a:cubicBezTo>
                    <a:pt x="6734" y="7944"/>
                    <a:pt x="6734" y="7966"/>
                    <a:pt x="6757" y="8012"/>
                  </a:cubicBezTo>
                  <a:cubicBezTo>
                    <a:pt x="6757" y="8035"/>
                    <a:pt x="6757" y="8058"/>
                    <a:pt x="6757" y="8081"/>
                  </a:cubicBezTo>
                  <a:cubicBezTo>
                    <a:pt x="6757" y="8103"/>
                    <a:pt x="6757" y="8126"/>
                    <a:pt x="6734" y="8149"/>
                  </a:cubicBezTo>
                  <a:cubicBezTo>
                    <a:pt x="6734" y="8172"/>
                    <a:pt x="6734" y="8195"/>
                    <a:pt x="6734" y="8217"/>
                  </a:cubicBezTo>
                  <a:lnTo>
                    <a:pt x="6711" y="8240"/>
                  </a:lnTo>
                  <a:cubicBezTo>
                    <a:pt x="6711" y="8263"/>
                    <a:pt x="6688" y="8309"/>
                    <a:pt x="6665" y="8332"/>
                  </a:cubicBezTo>
                  <a:cubicBezTo>
                    <a:pt x="6643" y="8354"/>
                    <a:pt x="6620" y="8377"/>
                    <a:pt x="6597" y="8400"/>
                  </a:cubicBezTo>
                  <a:cubicBezTo>
                    <a:pt x="6551" y="8423"/>
                    <a:pt x="6506" y="8446"/>
                    <a:pt x="6460" y="8469"/>
                  </a:cubicBezTo>
                  <a:cubicBezTo>
                    <a:pt x="6392" y="8491"/>
                    <a:pt x="6323" y="8514"/>
                    <a:pt x="6232" y="8514"/>
                  </a:cubicBezTo>
                  <a:cubicBezTo>
                    <a:pt x="6163" y="8514"/>
                    <a:pt x="6118" y="8537"/>
                    <a:pt x="6049" y="8537"/>
                  </a:cubicBezTo>
                  <a:cubicBezTo>
                    <a:pt x="5912" y="8537"/>
                    <a:pt x="5798" y="8514"/>
                    <a:pt x="5638" y="8491"/>
                  </a:cubicBezTo>
                  <a:cubicBezTo>
                    <a:pt x="5410" y="8469"/>
                    <a:pt x="5159" y="8400"/>
                    <a:pt x="4885" y="8309"/>
                  </a:cubicBezTo>
                  <a:cubicBezTo>
                    <a:pt x="4634" y="8217"/>
                    <a:pt x="4360" y="8126"/>
                    <a:pt x="4041" y="7989"/>
                  </a:cubicBezTo>
                  <a:cubicBezTo>
                    <a:pt x="3607" y="7784"/>
                    <a:pt x="3128" y="7533"/>
                    <a:pt x="2671" y="7259"/>
                  </a:cubicBezTo>
                  <a:cubicBezTo>
                    <a:pt x="2260" y="7008"/>
                    <a:pt x="1849" y="6711"/>
                    <a:pt x="1484" y="6414"/>
                  </a:cubicBezTo>
                  <a:cubicBezTo>
                    <a:pt x="1073" y="6095"/>
                    <a:pt x="777" y="5798"/>
                    <a:pt x="525" y="5501"/>
                  </a:cubicBezTo>
                  <a:cubicBezTo>
                    <a:pt x="434" y="5410"/>
                    <a:pt x="366" y="5319"/>
                    <a:pt x="297" y="5205"/>
                  </a:cubicBezTo>
                  <a:cubicBezTo>
                    <a:pt x="252" y="5159"/>
                    <a:pt x="206" y="5090"/>
                    <a:pt x="160" y="4999"/>
                  </a:cubicBezTo>
                  <a:cubicBezTo>
                    <a:pt x="137" y="4976"/>
                    <a:pt x="115" y="4953"/>
                    <a:pt x="92" y="4953"/>
                  </a:cubicBezTo>
                  <a:cubicBezTo>
                    <a:pt x="92" y="4953"/>
                    <a:pt x="69" y="4953"/>
                    <a:pt x="46" y="4976"/>
                  </a:cubicBezTo>
                  <a:cubicBezTo>
                    <a:pt x="23" y="4976"/>
                    <a:pt x="23" y="4999"/>
                    <a:pt x="23" y="5022"/>
                  </a:cubicBezTo>
                  <a:cubicBezTo>
                    <a:pt x="0" y="5045"/>
                    <a:pt x="0" y="5068"/>
                    <a:pt x="23" y="5068"/>
                  </a:cubicBezTo>
                  <a:cubicBezTo>
                    <a:pt x="115" y="5250"/>
                    <a:pt x="252" y="5433"/>
                    <a:pt x="411" y="5615"/>
                  </a:cubicBezTo>
                  <a:cubicBezTo>
                    <a:pt x="662" y="5889"/>
                    <a:pt x="959" y="6186"/>
                    <a:pt x="1302" y="6483"/>
                  </a:cubicBezTo>
                  <a:cubicBezTo>
                    <a:pt x="1598" y="6711"/>
                    <a:pt x="1895" y="6962"/>
                    <a:pt x="2237" y="7190"/>
                  </a:cubicBezTo>
                  <a:cubicBezTo>
                    <a:pt x="2557" y="7396"/>
                    <a:pt x="2899" y="7601"/>
                    <a:pt x="3242" y="7784"/>
                  </a:cubicBezTo>
                  <a:cubicBezTo>
                    <a:pt x="3607" y="7966"/>
                    <a:pt x="3995" y="8149"/>
                    <a:pt x="4383" y="8309"/>
                  </a:cubicBezTo>
                  <a:cubicBezTo>
                    <a:pt x="4657" y="8400"/>
                    <a:pt x="4908" y="8491"/>
                    <a:pt x="5159" y="8560"/>
                  </a:cubicBezTo>
                  <a:cubicBezTo>
                    <a:pt x="5387" y="8628"/>
                    <a:pt x="5615" y="8651"/>
                    <a:pt x="5844" y="8674"/>
                  </a:cubicBezTo>
                  <a:cubicBezTo>
                    <a:pt x="5912" y="8697"/>
                    <a:pt x="5981" y="8697"/>
                    <a:pt x="6049" y="8697"/>
                  </a:cubicBezTo>
                  <a:cubicBezTo>
                    <a:pt x="6369" y="8697"/>
                    <a:pt x="6757" y="8606"/>
                    <a:pt x="6894" y="8263"/>
                  </a:cubicBezTo>
                  <a:cubicBezTo>
                    <a:pt x="6894" y="8195"/>
                    <a:pt x="6917" y="8149"/>
                    <a:pt x="6917" y="8081"/>
                  </a:cubicBezTo>
                  <a:cubicBezTo>
                    <a:pt x="6917" y="8058"/>
                    <a:pt x="6917" y="8035"/>
                    <a:pt x="6917" y="8012"/>
                  </a:cubicBezTo>
                  <a:cubicBezTo>
                    <a:pt x="6894" y="7944"/>
                    <a:pt x="6894" y="7898"/>
                    <a:pt x="6871" y="7852"/>
                  </a:cubicBezTo>
                  <a:cubicBezTo>
                    <a:pt x="6871" y="7807"/>
                    <a:pt x="6848" y="7761"/>
                    <a:pt x="6825" y="7715"/>
                  </a:cubicBezTo>
                  <a:lnTo>
                    <a:pt x="6825" y="7670"/>
                  </a:lnTo>
                  <a:lnTo>
                    <a:pt x="6802" y="7647"/>
                  </a:lnTo>
                  <a:lnTo>
                    <a:pt x="6802" y="7601"/>
                  </a:lnTo>
                  <a:cubicBezTo>
                    <a:pt x="6848" y="7647"/>
                    <a:pt x="6871" y="7670"/>
                    <a:pt x="6917" y="7693"/>
                  </a:cubicBezTo>
                  <a:lnTo>
                    <a:pt x="6985" y="7715"/>
                  </a:lnTo>
                  <a:lnTo>
                    <a:pt x="7008" y="7738"/>
                  </a:lnTo>
                  <a:lnTo>
                    <a:pt x="7076" y="7784"/>
                  </a:lnTo>
                  <a:lnTo>
                    <a:pt x="7168" y="7807"/>
                  </a:lnTo>
                  <a:lnTo>
                    <a:pt x="7259" y="7852"/>
                  </a:lnTo>
                  <a:lnTo>
                    <a:pt x="7305" y="7898"/>
                  </a:lnTo>
                  <a:lnTo>
                    <a:pt x="7350" y="7898"/>
                  </a:lnTo>
                  <a:cubicBezTo>
                    <a:pt x="7510" y="7989"/>
                    <a:pt x="7693" y="8081"/>
                    <a:pt x="7875" y="8149"/>
                  </a:cubicBezTo>
                  <a:lnTo>
                    <a:pt x="7898" y="8172"/>
                  </a:lnTo>
                  <a:lnTo>
                    <a:pt x="7921" y="8172"/>
                  </a:lnTo>
                  <a:cubicBezTo>
                    <a:pt x="8058" y="8240"/>
                    <a:pt x="8172" y="8286"/>
                    <a:pt x="8286" y="8332"/>
                  </a:cubicBezTo>
                  <a:cubicBezTo>
                    <a:pt x="8674" y="8491"/>
                    <a:pt x="9039" y="8606"/>
                    <a:pt x="9382" y="8674"/>
                  </a:cubicBezTo>
                  <a:cubicBezTo>
                    <a:pt x="9587" y="8720"/>
                    <a:pt x="9793" y="8765"/>
                    <a:pt x="9975" y="8765"/>
                  </a:cubicBezTo>
                  <a:cubicBezTo>
                    <a:pt x="10066" y="8788"/>
                    <a:pt x="10158" y="8788"/>
                    <a:pt x="10249" y="8788"/>
                  </a:cubicBezTo>
                  <a:cubicBezTo>
                    <a:pt x="10363" y="8788"/>
                    <a:pt x="10477" y="8788"/>
                    <a:pt x="10591" y="8765"/>
                  </a:cubicBezTo>
                  <a:cubicBezTo>
                    <a:pt x="10751" y="8742"/>
                    <a:pt x="10957" y="8674"/>
                    <a:pt x="11116" y="8491"/>
                  </a:cubicBezTo>
                  <a:cubicBezTo>
                    <a:pt x="11162" y="8423"/>
                    <a:pt x="11208" y="8354"/>
                    <a:pt x="11231" y="8240"/>
                  </a:cubicBezTo>
                  <a:cubicBezTo>
                    <a:pt x="11253" y="8172"/>
                    <a:pt x="11253" y="8058"/>
                    <a:pt x="11231" y="7921"/>
                  </a:cubicBezTo>
                  <a:cubicBezTo>
                    <a:pt x="11208" y="7784"/>
                    <a:pt x="11139" y="7624"/>
                    <a:pt x="11094" y="7533"/>
                  </a:cubicBezTo>
                  <a:cubicBezTo>
                    <a:pt x="11048" y="7419"/>
                    <a:pt x="10979" y="7304"/>
                    <a:pt x="10888" y="7168"/>
                  </a:cubicBezTo>
                  <a:cubicBezTo>
                    <a:pt x="10751" y="6939"/>
                    <a:pt x="10569" y="6711"/>
                    <a:pt x="10318" y="6437"/>
                  </a:cubicBezTo>
                  <a:cubicBezTo>
                    <a:pt x="9998" y="6095"/>
                    <a:pt x="9610" y="5752"/>
                    <a:pt x="9153" y="5410"/>
                  </a:cubicBezTo>
                  <a:lnTo>
                    <a:pt x="9108" y="5387"/>
                  </a:lnTo>
                  <a:cubicBezTo>
                    <a:pt x="9016" y="5319"/>
                    <a:pt x="8948" y="5250"/>
                    <a:pt x="8857" y="5182"/>
                  </a:cubicBezTo>
                  <a:lnTo>
                    <a:pt x="8811" y="5159"/>
                  </a:lnTo>
                  <a:cubicBezTo>
                    <a:pt x="8811" y="5159"/>
                    <a:pt x="8788" y="5136"/>
                    <a:pt x="8788" y="5136"/>
                  </a:cubicBezTo>
                  <a:lnTo>
                    <a:pt x="8765" y="5136"/>
                  </a:lnTo>
                  <a:lnTo>
                    <a:pt x="8765" y="5113"/>
                  </a:lnTo>
                  <a:lnTo>
                    <a:pt x="8674" y="5045"/>
                  </a:lnTo>
                  <a:lnTo>
                    <a:pt x="8583" y="4999"/>
                  </a:lnTo>
                  <a:cubicBezTo>
                    <a:pt x="8560" y="4976"/>
                    <a:pt x="8537" y="4953"/>
                    <a:pt x="8514" y="4953"/>
                  </a:cubicBezTo>
                  <a:lnTo>
                    <a:pt x="8491" y="4931"/>
                  </a:lnTo>
                  <a:lnTo>
                    <a:pt x="8469" y="4908"/>
                  </a:lnTo>
                  <a:lnTo>
                    <a:pt x="8423" y="4885"/>
                  </a:lnTo>
                  <a:lnTo>
                    <a:pt x="8537" y="4885"/>
                  </a:lnTo>
                  <a:cubicBezTo>
                    <a:pt x="8606" y="4885"/>
                    <a:pt x="8628" y="4862"/>
                    <a:pt x="8674" y="4862"/>
                  </a:cubicBezTo>
                  <a:lnTo>
                    <a:pt x="8720" y="4862"/>
                  </a:lnTo>
                  <a:cubicBezTo>
                    <a:pt x="8743" y="4839"/>
                    <a:pt x="8765" y="4839"/>
                    <a:pt x="8788" y="4817"/>
                  </a:cubicBezTo>
                  <a:lnTo>
                    <a:pt x="8834" y="4817"/>
                  </a:lnTo>
                  <a:cubicBezTo>
                    <a:pt x="8880" y="4794"/>
                    <a:pt x="8925" y="4748"/>
                    <a:pt x="8971" y="4725"/>
                  </a:cubicBezTo>
                  <a:cubicBezTo>
                    <a:pt x="9016" y="4680"/>
                    <a:pt x="9062" y="4634"/>
                    <a:pt x="9108" y="4588"/>
                  </a:cubicBezTo>
                  <a:cubicBezTo>
                    <a:pt x="9131" y="4543"/>
                    <a:pt x="9153" y="4474"/>
                    <a:pt x="9176" y="4406"/>
                  </a:cubicBezTo>
                  <a:cubicBezTo>
                    <a:pt x="9176" y="4337"/>
                    <a:pt x="9199" y="4269"/>
                    <a:pt x="9176" y="4223"/>
                  </a:cubicBezTo>
                  <a:cubicBezTo>
                    <a:pt x="9176" y="4109"/>
                    <a:pt x="9153" y="4018"/>
                    <a:pt x="9108" y="3904"/>
                  </a:cubicBezTo>
                  <a:cubicBezTo>
                    <a:pt x="9062" y="3812"/>
                    <a:pt x="9016" y="3721"/>
                    <a:pt x="8971" y="3607"/>
                  </a:cubicBezTo>
                  <a:cubicBezTo>
                    <a:pt x="8788" y="3333"/>
                    <a:pt x="8583" y="3059"/>
                    <a:pt x="8286" y="2762"/>
                  </a:cubicBezTo>
                  <a:cubicBezTo>
                    <a:pt x="8012" y="2488"/>
                    <a:pt x="7715" y="2237"/>
                    <a:pt x="7350" y="1963"/>
                  </a:cubicBezTo>
                  <a:cubicBezTo>
                    <a:pt x="7053" y="1735"/>
                    <a:pt x="6757" y="1530"/>
                    <a:pt x="6414" y="1301"/>
                  </a:cubicBezTo>
                  <a:cubicBezTo>
                    <a:pt x="6072" y="1096"/>
                    <a:pt x="5707" y="891"/>
                    <a:pt x="5342" y="708"/>
                  </a:cubicBezTo>
                  <a:cubicBezTo>
                    <a:pt x="4931" y="525"/>
                    <a:pt x="4543" y="366"/>
                    <a:pt x="4155" y="229"/>
                  </a:cubicBezTo>
                  <a:cubicBezTo>
                    <a:pt x="3972" y="183"/>
                    <a:pt x="3789" y="115"/>
                    <a:pt x="3584" y="92"/>
                  </a:cubicBezTo>
                  <a:cubicBezTo>
                    <a:pt x="3379" y="46"/>
                    <a:pt x="3173" y="23"/>
                    <a:pt x="2991"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5" name="Google Shape;1203;p22">
              <a:extLst>
                <a:ext uri="{FF2B5EF4-FFF2-40B4-BE49-F238E27FC236}">
                  <a16:creationId xmlns:a16="http://schemas.microsoft.com/office/drawing/2014/main" id="{29D73886-B406-4698-8AAB-6A8DE037C83C}"/>
                </a:ext>
              </a:extLst>
            </p:cNvPr>
            <p:cNvSpPr/>
            <p:nvPr/>
          </p:nvSpPr>
          <p:spPr>
            <a:xfrm>
              <a:off x="4472000" y="1254305"/>
              <a:ext cx="110472" cy="208699"/>
            </a:xfrm>
            <a:custGeom>
              <a:avLst/>
              <a:gdLst/>
              <a:ahLst/>
              <a:cxnLst/>
              <a:rect l="l" t="t" r="r" b="b"/>
              <a:pathLst>
                <a:path w="4087" h="7721" extrusionOk="0">
                  <a:moveTo>
                    <a:pt x="161" y="0"/>
                  </a:moveTo>
                  <a:cubicBezTo>
                    <a:pt x="161" y="0"/>
                    <a:pt x="138" y="0"/>
                    <a:pt x="138" y="23"/>
                  </a:cubicBezTo>
                  <a:cubicBezTo>
                    <a:pt x="47" y="46"/>
                    <a:pt x="1" y="137"/>
                    <a:pt x="24" y="206"/>
                  </a:cubicBezTo>
                  <a:cubicBezTo>
                    <a:pt x="252" y="1119"/>
                    <a:pt x="572" y="2032"/>
                    <a:pt x="937" y="2899"/>
                  </a:cubicBezTo>
                  <a:cubicBezTo>
                    <a:pt x="937" y="2899"/>
                    <a:pt x="937" y="2922"/>
                    <a:pt x="937" y="2922"/>
                  </a:cubicBezTo>
                  <a:cubicBezTo>
                    <a:pt x="960" y="2968"/>
                    <a:pt x="982" y="3013"/>
                    <a:pt x="982" y="3059"/>
                  </a:cubicBezTo>
                  <a:cubicBezTo>
                    <a:pt x="1005" y="3059"/>
                    <a:pt x="1005" y="3082"/>
                    <a:pt x="1005" y="3082"/>
                  </a:cubicBezTo>
                  <a:cubicBezTo>
                    <a:pt x="1028" y="3127"/>
                    <a:pt x="1028" y="3150"/>
                    <a:pt x="1051" y="3196"/>
                  </a:cubicBezTo>
                  <a:cubicBezTo>
                    <a:pt x="1051" y="3196"/>
                    <a:pt x="1051" y="3196"/>
                    <a:pt x="1051" y="3219"/>
                  </a:cubicBezTo>
                  <a:cubicBezTo>
                    <a:pt x="1051" y="3219"/>
                    <a:pt x="1074" y="3219"/>
                    <a:pt x="1074" y="3242"/>
                  </a:cubicBezTo>
                  <a:cubicBezTo>
                    <a:pt x="1119" y="3356"/>
                    <a:pt x="1188" y="3493"/>
                    <a:pt x="1233" y="3630"/>
                  </a:cubicBezTo>
                  <a:lnTo>
                    <a:pt x="1256" y="3630"/>
                  </a:lnTo>
                  <a:cubicBezTo>
                    <a:pt x="1325" y="3812"/>
                    <a:pt x="1416" y="3995"/>
                    <a:pt x="1507" y="4177"/>
                  </a:cubicBezTo>
                  <a:cubicBezTo>
                    <a:pt x="1507" y="4200"/>
                    <a:pt x="1530" y="4223"/>
                    <a:pt x="1530" y="4246"/>
                  </a:cubicBezTo>
                  <a:lnTo>
                    <a:pt x="1553" y="4246"/>
                  </a:lnTo>
                  <a:cubicBezTo>
                    <a:pt x="1599" y="4383"/>
                    <a:pt x="1667" y="4497"/>
                    <a:pt x="1736" y="4634"/>
                  </a:cubicBezTo>
                  <a:cubicBezTo>
                    <a:pt x="1736" y="4657"/>
                    <a:pt x="1736" y="4657"/>
                    <a:pt x="1758" y="4657"/>
                  </a:cubicBezTo>
                  <a:cubicBezTo>
                    <a:pt x="1758" y="4702"/>
                    <a:pt x="1781" y="4725"/>
                    <a:pt x="1804" y="4748"/>
                  </a:cubicBezTo>
                  <a:cubicBezTo>
                    <a:pt x="1804" y="4771"/>
                    <a:pt x="1804" y="4771"/>
                    <a:pt x="1804" y="4771"/>
                  </a:cubicBezTo>
                  <a:cubicBezTo>
                    <a:pt x="1873" y="4885"/>
                    <a:pt x="1918" y="4976"/>
                    <a:pt x="1987" y="5068"/>
                  </a:cubicBezTo>
                  <a:cubicBezTo>
                    <a:pt x="1987" y="5090"/>
                    <a:pt x="1987" y="5090"/>
                    <a:pt x="1987" y="5090"/>
                  </a:cubicBezTo>
                  <a:cubicBezTo>
                    <a:pt x="1987" y="5090"/>
                    <a:pt x="1987" y="5113"/>
                    <a:pt x="1987" y="5113"/>
                  </a:cubicBezTo>
                  <a:cubicBezTo>
                    <a:pt x="2010" y="5136"/>
                    <a:pt x="2032" y="5182"/>
                    <a:pt x="2055" y="5204"/>
                  </a:cubicBezTo>
                  <a:cubicBezTo>
                    <a:pt x="2055" y="5227"/>
                    <a:pt x="2078" y="5250"/>
                    <a:pt x="2078" y="5273"/>
                  </a:cubicBezTo>
                  <a:lnTo>
                    <a:pt x="2101" y="5273"/>
                  </a:lnTo>
                  <a:cubicBezTo>
                    <a:pt x="2147" y="5364"/>
                    <a:pt x="2192" y="5456"/>
                    <a:pt x="2238" y="5524"/>
                  </a:cubicBezTo>
                  <a:cubicBezTo>
                    <a:pt x="2238" y="5524"/>
                    <a:pt x="2238" y="5547"/>
                    <a:pt x="2238" y="5547"/>
                  </a:cubicBezTo>
                  <a:cubicBezTo>
                    <a:pt x="2261" y="5547"/>
                    <a:pt x="2261" y="5570"/>
                    <a:pt x="2261" y="5570"/>
                  </a:cubicBezTo>
                  <a:cubicBezTo>
                    <a:pt x="2261" y="5593"/>
                    <a:pt x="2261" y="5593"/>
                    <a:pt x="2283" y="5593"/>
                  </a:cubicBezTo>
                  <a:cubicBezTo>
                    <a:pt x="2283" y="5593"/>
                    <a:pt x="2283" y="5615"/>
                    <a:pt x="2283" y="5615"/>
                  </a:cubicBezTo>
                  <a:cubicBezTo>
                    <a:pt x="2306" y="5638"/>
                    <a:pt x="2306" y="5638"/>
                    <a:pt x="2306" y="5638"/>
                  </a:cubicBezTo>
                  <a:cubicBezTo>
                    <a:pt x="2375" y="5752"/>
                    <a:pt x="2443" y="5866"/>
                    <a:pt x="2512" y="5958"/>
                  </a:cubicBezTo>
                  <a:cubicBezTo>
                    <a:pt x="2512" y="5981"/>
                    <a:pt x="2512" y="5981"/>
                    <a:pt x="2512" y="5981"/>
                  </a:cubicBezTo>
                  <a:cubicBezTo>
                    <a:pt x="2535" y="6003"/>
                    <a:pt x="2557" y="6026"/>
                    <a:pt x="2557" y="6049"/>
                  </a:cubicBezTo>
                  <a:cubicBezTo>
                    <a:pt x="2557" y="6049"/>
                    <a:pt x="2557" y="6049"/>
                    <a:pt x="2557" y="6072"/>
                  </a:cubicBezTo>
                  <a:lnTo>
                    <a:pt x="2580" y="6072"/>
                  </a:lnTo>
                  <a:cubicBezTo>
                    <a:pt x="2603" y="6095"/>
                    <a:pt x="2603" y="6117"/>
                    <a:pt x="2626" y="6140"/>
                  </a:cubicBezTo>
                  <a:cubicBezTo>
                    <a:pt x="2671" y="6232"/>
                    <a:pt x="2717" y="6300"/>
                    <a:pt x="2786" y="6391"/>
                  </a:cubicBezTo>
                  <a:cubicBezTo>
                    <a:pt x="2808" y="6414"/>
                    <a:pt x="2808" y="6437"/>
                    <a:pt x="2831" y="6460"/>
                  </a:cubicBezTo>
                  <a:cubicBezTo>
                    <a:pt x="2854" y="6483"/>
                    <a:pt x="2854" y="6483"/>
                    <a:pt x="2854" y="6506"/>
                  </a:cubicBezTo>
                  <a:cubicBezTo>
                    <a:pt x="2945" y="6597"/>
                    <a:pt x="3014" y="6711"/>
                    <a:pt x="3082" y="6802"/>
                  </a:cubicBezTo>
                  <a:cubicBezTo>
                    <a:pt x="3082" y="6825"/>
                    <a:pt x="3082" y="6825"/>
                    <a:pt x="3105" y="6825"/>
                  </a:cubicBezTo>
                  <a:cubicBezTo>
                    <a:pt x="3105" y="6825"/>
                    <a:pt x="3105" y="6848"/>
                    <a:pt x="3105" y="6848"/>
                  </a:cubicBezTo>
                  <a:cubicBezTo>
                    <a:pt x="3128" y="6871"/>
                    <a:pt x="3151" y="6894"/>
                    <a:pt x="3151" y="6894"/>
                  </a:cubicBezTo>
                  <a:cubicBezTo>
                    <a:pt x="3151" y="6916"/>
                    <a:pt x="3151" y="6916"/>
                    <a:pt x="3174" y="6916"/>
                  </a:cubicBezTo>
                  <a:cubicBezTo>
                    <a:pt x="3219" y="6985"/>
                    <a:pt x="3288" y="7076"/>
                    <a:pt x="3333" y="7145"/>
                  </a:cubicBezTo>
                  <a:cubicBezTo>
                    <a:pt x="3356" y="7145"/>
                    <a:pt x="3356" y="7145"/>
                    <a:pt x="3356" y="7167"/>
                  </a:cubicBezTo>
                  <a:cubicBezTo>
                    <a:pt x="3356" y="7167"/>
                    <a:pt x="3379" y="7167"/>
                    <a:pt x="3379" y="7190"/>
                  </a:cubicBezTo>
                  <a:cubicBezTo>
                    <a:pt x="3402" y="7213"/>
                    <a:pt x="3402" y="7236"/>
                    <a:pt x="3425" y="7259"/>
                  </a:cubicBezTo>
                  <a:lnTo>
                    <a:pt x="3448" y="7259"/>
                  </a:lnTo>
                  <a:cubicBezTo>
                    <a:pt x="3448" y="7259"/>
                    <a:pt x="3448" y="7282"/>
                    <a:pt x="3448" y="7282"/>
                  </a:cubicBezTo>
                  <a:cubicBezTo>
                    <a:pt x="3493" y="7350"/>
                    <a:pt x="3562" y="7419"/>
                    <a:pt x="3607" y="7464"/>
                  </a:cubicBezTo>
                  <a:cubicBezTo>
                    <a:pt x="3607" y="7487"/>
                    <a:pt x="3630" y="7487"/>
                    <a:pt x="3630" y="7487"/>
                  </a:cubicBezTo>
                  <a:cubicBezTo>
                    <a:pt x="3630" y="7487"/>
                    <a:pt x="3630" y="7510"/>
                    <a:pt x="3653" y="7510"/>
                  </a:cubicBezTo>
                  <a:lnTo>
                    <a:pt x="3676" y="7533"/>
                  </a:lnTo>
                  <a:cubicBezTo>
                    <a:pt x="3676" y="7555"/>
                    <a:pt x="3676" y="7555"/>
                    <a:pt x="3676" y="7555"/>
                  </a:cubicBezTo>
                  <a:cubicBezTo>
                    <a:pt x="3699" y="7555"/>
                    <a:pt x="3699" y="7578"/>
                    <a:pt x="3699" y="7578"/>
                  </a:cubicBezTo>
                  <a:cubicBezTo>
                    <a:pt x="3721" y="7601"/>
                    <a:pt x="3744" y="7601"/>
                    <a:pt x="3744" y="7624"/>
                  </a:cubicBezTo>
                  <a:lnTo>
                    <a:pt x="3767" y="7624"/>
                  </a:lnTo>
                  <a:cubicBezTo>
                    <a:pt x="3767" y="7647"/>
                    <a:pt x="3767" y="7647"/>
                    <a:pt x="3790" y="7670"/>
                  </a:cubicBezTo>
                  <a:cubicBezTo>
                    <a:pt x="3813" y="7704"/>
                    <a:pt x="3853" y="7721"/>
                    <a:pt x="3896" y="7721"/>
                  </a:cubicBezTo>
                  <a:cubicBezTo>
                    <a:pt x="3938" y="7721"/>
                    <a:pt x="3984" y="7704"/>
                    <a:pt x="4018" y="7670"/>
                  </a:cubicBezTo>
                  <a:cubicBezTo>
                    <a:pt x="4087" y="7601"/>
                    <a:pt x="4087" y="7510"/>
                    <a:pt x="4018" y="7441"/>
                  </a:cubicBezTo>
                  <a:cubicBezTo>
                    <a:pt x="4018" y="7419"/>
                    <a:pt x="3995" y="7419"/>
                    <a:pt x="3995" y="7396"/>
                  </a:cubicBezTo>
                  <a:cubicBezTo>
                    <a:pt x="3973" y="7396"/>
                    <a:pt x="3973" y="7373"/>
                    <a:pt x="3973" y="7373"/>
                  </a:cubicBezTo>
                  <a:cubicBezTo>
                    <a:pt x="3950" y="7373"/>
                    <a:pt x="3950" y="7350"/>
                    <a:pt x="3950" y="7350"/>
                  </a:cubicBezTo>
                  <a:cubicBezTo>
                    <a:pt x="3927" y="7350"/>
                    <a:pt x="3927" y="7327"/>
                    <a:pt x="3927" y="7327"/>
                  </a:cubicBezTo>
                  <a:lnTo>
                    <a:pt x="3904" y="7327"/>
                  </a:lnTo>
                  <a:cubicBezTo>
                    <a:pt x="3904" y="7327"/>
                    <a:pt x="3904" y="7304"/>
                    <a:pt x="3904" y="7304"/>
                  </a:cubicBezTo>
                  <a:cubicBezTo>
                    <a:pt x="3904" y="7304"/>
                    <a:pt x="3881" y="7282"/>
                    <a:pt x="3881" y="7282"/>
                  </a:cubicBezTo>
                  <a:cubicBezTo>
                    <a:pt x="3813" y="7190"/>
                    <a:pt x="3744" y="7122"/>
                    <a:pt x="3676" y="7031"/>
                  </a:cubicBezTo>
                  <a:cubicBezTo>
                    <a:pt x="3653" y="7031"/>
                    <a:pt x="3653" y="7008"/>
                    <a:pt x="3653" y="7008"/>
                  </a:cubicBezTo>
                  <a:cubicBezTo>
                    <a:pt x="3630" y="7008"/>
                    <a:pt x="3630" y="7008"/>
                    <a:pt x="3630" y="6985"/>
                  </a:cubicBezTo>
                  <a:cubicBezTo>
                    <a:pt x="3630" y="6985"/>
                    <a:pt x="3607" y="6962"/>
                    <a:pt x="3585" y="6939"/>
                  </a:cubicBezTo>
                  <a:cubicBezTo>
                    <a:pt x="3539" y="6871"/>
                    <a:pt x="3470" y="6779"/>
                    <a:pt x="3425" y="6711"/>
                  </a:cubicBezTo>
                  <a:lnTo>
                    <a:pt x="3402" y="6711"/>
                  </a:lnTo>
                  <a:lnTo>
                    <a:pt x="3379" y="6642"/>
                  </a:lnTo>
                  <a:lnTo>
                    <a:pt x="3356" y="6642"/>
                  </a:lnTo>
                  <a:cubicBezTo>
                    <a:pt x="3356" y="6620"/>
                    <a:pt x="3356" y="6620"/>
                    <a:pt x="3356" y="6620"/>
                  </a:cubicBezTo>
                  <a:lnTo>
                    <a:pt x="3333" y="6597"/>
                  </a:lnTo>
                  <a:cubicBezTo>
                    <a:pt x="3333" y="6597"/>
                    <a:pt x="3311" y="6574"/>
                    <a:pt x="3311" y="6574"/>
                  </a:cubicBezTo>
                  <a:cubicBezTo>
                    <a:pt x="3265" y="6506"/>
                    <a:pt x="3196" y="6414"/>
                    <a:pt x="3151" y="6346"/>
                  </a:cubicBezTo>
                  <a:cubicBezTo>
                    <a:pt x="3151" y="6323"/>
                    <a:pt x="3128" y="6323"/>
                    <a:pt x="3128" y="6300"/>
                  </a:cubicBezTo>
                  <a:lnTo>
                    <a:pt x="3105" y="6300"/>
                  </a:lnTo>
                  <a:cubicBezTo>
                    <a:pt x="3105" y="6277"/>
                    <a:pt x="3082" y="6254"/>
                    <a:pt x="3060" y="6232"/>
                  </a:cubicBezTo>
                  <a:cubicBezTo>
                    <a:pt x="3060" y="6232"/>
                    <a:pt x="3060" y="6232"/>
                    <a:pt x="3060" y="6209"/>
                  </a:cubicBezTo>
                  <a:cubicBezTo>
                    <a:pt x="3014" y="6140"/>
                    <a:pt x="2945" y="6072"/>
                    <a:pt x="2900" y="5981"/>
                  </a:cubicBezTo>
                  <a:cubicBezTo>
                    <a:pt x="2877" y="5958"/>
                    <a:pt x="2877" y="5935"/>
                    <a:pt x="2854" y="5912"/>
                  </a:cubicBezTo>
                  <a:cubicBezTo>
                    <a:pt x="2854" y="5889"/>
                    <a:pt x="2854" y="5889"/>
                    <a:pt x="2854" y="5889"/>
                  </a:cubicBezTo>
                  <a:cubicBezTo>
                    <a:pt x="2831" y="5889"/>
                    <a:pt x="2831" y="5866"/>
                    <a:pt x="2808" y="5844"/>
                  </a:cubicBezTo>
                  <a:cubicBezTo>
                    <a:pt x="2740" y="5729"/>
                    <a:pt x="2649" y="5593"/>
                    <a:pt x="2580" y="5478"/>
                  </a:cubicBezTo>
                  <a:cubicBezTo>
                    <a:pt x="2580" y="5478"/>
                    <a:pt x="2580" y="5478"/>
                    <a:pt x="2580" y="5456"/>
                  </a:cubicBezTo>
                  <a:cubicBezTo>
                    <a:pt x="2580" y="5456"/>
                    <a:pt x="2557" y="5433"/>
                    <a:pt x="2557" y="5433"/>
                  </a:cubicBezTo>
                  <a:cubicBezTo>
                    <a:pt x="2557" y="5433"/>
                    <a:pt x="2557" y="5433"/>
                    <a:pt x="2557" y="5410"/>
                  </a:cubicBezTo>
                  <a:cubicBezTo>
                    <a:pt x="2535" y="5410"/>
                    <a:pt x="2535" y="5387"/>
                    <a:pt x="2535" y="5387"/>
                  </a:cubicBezTo>
                  <a:cubicBezTo>
                    <a:pt x="2535" y="5387"/>
                    <a:pt x="2535" y="5387"/>
                    <a:pt x="2535" y="5364"/>
                  </a:cubicBezTo>
                  <a:cubicBezTo>
                    <a:pt x="2466" y="5296"/>
                    <a:pt x="2420" y="5204"/>
                    <a:pt x="2375" y="5113"/>
                  </a:cubicBezTo>
                  <a:cubicBezTo>
                    <a:pt x="2375" y="5113"/>
                    <a:pt x="2375" y="5090"/>
                    <a:pt x="2352" y="5090"/>
                  </a:cubicBezTo>
                  <a:cubicBezTo>
                    <a:pt x="2352" y="5090"/>
                    <a:pt x="2352" y="5068"/>
                    <a:pt x="2352" y="5068"/>
                  </a:cubicBezTo>
                  <a:cubicBezTo>
                    <a:pt x="2352" y="5068"/>
                    <a:pt x="2329" y="5068"/>
                    <a:pt x="2329" y="5045"/>
                  </a:cubicBezTo>
                  <a:cubicBezTo>
                    <a:pt x="2329" y="5022"/>
                    <a:pt x="2306" y="4999"/>
                    <a:pt x="2283" y="4976"/>
                  </a:cubicBezTo>
                  <a:cubicBezTo>
                    <a:pt x="2283" y="4953"/>
                    <a:pt x="2283" y="4953"/>
                    <a:pt x="2283" y="4953"/>
                  </a:cubicBezTo>
                  <a:cubicBezTo>
                    <a:pt x="2215" y="4839"/>
                    <a:pt x="2147" y="4725"/>
                    <a:pt x="2101" y="4611"/>
                  </a:cubicBezTo>
                  <a:lnTo>
                    <a:pt x="2078" y="4611"/>
                  </a:lnTo>
                  <a:cubicBezTo>
                    <a:pt x="2078" y="4588"/>
                    <a:pt x="2078" y="4588"/>
                    <a:pt x="2078" y="4588"/>
                  </a:cubicBezTo>
                  <a:cubicBezTo>
                    <a:pt x="2078" y="4565"/>
                    <a:pt x="2055" y="4520"/>
                    <a:pt x="2032" y="4497"/>
                  </a:cubicBezTo>
                  <a:cubicBezTo>
                    <a:pt x="2032" y="4474"/>
                    <a:pt x="2032" y="4474"/>
                    <a:pt x="2032" y="4474"/>
                  </a:cubicBezTo>
                  <a:cubicBezTo>
                    <a:pt x="1964" y="4360"/>
                    <a:pt x="1895" y="4246"/>
                    <a:pt x="1850" y="4109"/>
                  </a:cubicBezTo>
                  <a:lnTo>
                    <a:pt x="1827" y="4109"/>
                  </a:lnTo>
                  <a:cubicBezTo>
                    <a:pt x="1827" y="4109"/>
                    <a:pt x="1827" y="4109"/>
                    <a:pt x="1827" y="4086"/>
                  </a:cubicBezTo>
                  <a:cubicBezTo>
                    <a:pt x="1827" y="4086"/>
                    <a:pt x="1804" y="4063"/>
                    <a:pt x="1804" y="4040"/>
                  </a:cubicBezTo>
                  <a:cubicBezTo>
                    <a:pt x="1713" y="3858"/>
                    <a:pt x="1622" y="3652"/>
                    <a:pt x="1530" y="3470"/>
                  </a:cubicBezTo>
                  <a:cubicBezTo>
                    <a:pt x="1462" y="3333"/>
                    <a:pt x="1416" y="3219"/>
                    <a:pt x="1370" y="3082"/>
                  </a:cubicBezTo>
                  <a:lnTo>
                    <a:pt x="1348" y="3082"/>
                  </a:lnTo>
                  <a:cubicBezTo>
                    <a:pt x="1325" y="3036"/>
                    <a:pt x="1325" y="2990"/>
                    <a:pt x="1302" y="2945"/>
                  </a:cubicBezTo>
                  <a:cubicBezTo>
                    <a:pt x="1302" y="2922"/>
                    <a:pt x="1279" y="2922"/>
                    <a:pt x="1279" y="2922"/>
                  </a:cubicBezTo>
                  <a:cubicBezTo>
                    <a:pt x="1256" y="2853"/>
                    <a:pt x="1233" y="2808"/>
                    <a:pt x="1211" y="2739"/>
                  </a:cubicBezTo>
                  <a:cubicBezTo>
                    <a:pt x="1211" y="2739"/>
                    <a:pt x="1211" y="2739"/>
                    <a:pt x="1211" y="2717"/>
                  </a:cubicBezTo>
                  <a:cubicBezTo>
                    <a:pt x="1142" y="2602"/>
                    <a:pt x="1097" y="2465"/>
                    <a:pt x="1051" y="2329"/>
                  </a:cubicBezTo>
                  <a:lnTo>
                    <a:pt x="1051" y="2329"/>
                  </a:lnTo>
                  <a:lnTo>
                    <a:pt x="1074" y="2374"/>
                  </a:lnTo>
                  <a:cubicBezTo>
                    <a:pt x="777" y="1644"/>
                    <a:pt x="526" y="891"/>
                    <a:pt x="320" y="137"/>
                  </a:cubicBezTo>
                  <a:cubicBezTo>
                    <a:pt x="320" y="69"/>
                    <a:pt x="252" y="0"/>
                    <a:pt x="161" y="0"/>
                  </a:cubicBezTo>
                  <a:close/>
                </a:path>
              </a:pathLst>
            </a:custGeom>
            <a:solidFill>
              <a:srgbClr val="EDB9A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6" name="Google Shape;1204;p22">
              <a:extLst>
                <a:ext uri="{FF2B5EF4-FFF2-40B4-BE49-F238E27FC236}">
                  <a16:creationId xmlns:a16="http://schemas.microsoft.com/office/drawing/2014/main" id="{CD4E086D-C742-498E-A7A1-18369E33598C}"/>
                </a:ext>
              </a:extLst>
            </p:cNvPr>
            <p:cNvSpPr/>
            <p:nvPr/>
          </p:nvSpPr>
          <p:spPr>
            <a:xfrm>
              <a:off x="4558388" y="1057500"/>
              <a:ext cx="231377" cy="36545"/>
            </a:xfrm>
            <a:custGeom>
              <a:avLst/>
              <a:gdLst/>
              <a:ahLst/>
              <a:cxnLst/>
              <a:rect l="l" t="t" r="r" b="b"/>
              <a:pathLst>
                <a:path w="8560" h="1352" extrusionOk="0">
                  <a:moveTo>
                    <a:pt x="6574" y="0"/>
                  </a:moveTo>
                  <a:cubicBezTo>
                    <a:pt x="5501" y="0"/>
                    <a:pt x="4429" y="91"/>
                    <a:pt x="3379" y="251"/>
                  </a:cubicBezTo>
                  <a:cubicBezTo>
                    <a:pt x="2283" y="411"/>
                    <a:pt x="1187" y="639"/>
                    <a:pt x="115" y="1027"/>
                  </a:cubicBezTo>
                  <a:cubicBezTo>
                    <a:pt x="92" y="1050"/>
                    <a:pt x="46" y="1050"/>
                    <a:pt x="23" y="1096"/>
                  </a:cubicBezTo>
                  <a:cubicBezTo>
                    <a:pt x="0" y="1141"/>
                    <a:pt x="0" y="1187"/>
                    <a:pt x="0" y="1233"/>
                  </a:cubicBezTo>
                  <a:cubicBezTo>
                    <a:pt x="20" y="1292"/>
                    <a:pt x="91" y="1351"/>
                    <a:pt x="169" y="1351"/>
                  </a:cubicBezTo>
                  <a:cubicBezTo>
                    <a:pt x="181" y="1351"/>
                    <a:pt x="194" y="1350"/>
                    <a:pt x="206" y="1347"/>
                  </a:cubicBezTo>
                  <a:cubicBezTo>
                    <a:pt x="1461" y="890"/>
                    <a:pt x="2762" y="639"/>
                    <a:pt x="4063" y="479"/>
                  </a:cubicBezTo>
                  <a:cubicBezTo>
                    <a:pt x="4931" y="365"/>
                    <a:pt x="5821" y="320"/>
                    <a:pt x="6711" y="320"/>
                  </a:cubicBezTo>
                  <a:cubicBezTo>
                    <a:pt x="6848" y="320"/>
                    <a:pt x="6962" y="342"/>
                    <a:pt x="7099" y="342"/>
                  </a:cubicBezTo>
                  <a:lnTo>
                    <a:pt x="7259" y="342"/>
                  </a:lnTo>
                  <a:cubicBezTo>
                    <a:pt x="7396" y="342"/>
                    <a:pt x="7533" y="342"/>
                    <a:pt x="7647" y="365"/>
                  </a:cubicBezTo>
                  <a:lnTo>
                    <a:pt x="7761" y="365"/>
                  </a:lnTo>
                  <a:cubicBezTo>
                    <a:pt x="7852" y="365"/>
                    <a:pt x="7967" y="388"/>
                    <a:pt x="8058" y="388"/>
                  </a:cubicBezTo>
                  <a:lnTo>
                    <a:pt x="8149" y="388"/>
                  </a:lnTo>
                  <a:cubicBezTo>
                    <a:pt x="8149" y="388"/>
                    <a:pt x="8149" y="411"/>
                    <a:pt x="8172" y="411"/>
                  </a:cubicBezTo>
                  <a:lnTo>
                    <a:pt x="8218" y="411"/>
                  </a:lnTo>
                  <a:cubicBezTo>
                    <a:pt x="8286" y="411"/>
                    <a:pt x="8332" y="411"/>
                    <a:pt x="8400" y="434"/>
                  </a:cubicBezTo>
                  <a:cubicBezTo>
                    <a:pt x="8446" y="434"/>
                    <a:pt x="8491" y="411"/>
                    <a:pt x="8514" y="388"/>
                  </a:cubicBezTo>
                  <a:cubicBezTo>
                    <a:pt x="8537" y="342"/>
                    <a:pt x="8560" y="297"/>
                    <a:pt x="8560" y="274"/>
                  </a:cubicBezTo>
                  <a:cubicBezTo>
                    <a:pt x="8560" y="228"/>
                    <a:pt x="8560" y="183"/>
                    <a:pt x="8514" y="137"/>
                  </a:cubicBezTo>
                  <a:cubicBezTo>
                    <a:pt x="8491" y="114"/>
                    <a:pt x="8446" y="114"/>
                    <a:pt x="8400" y="91"/>
                  </a:cubicBezTo>
                  <a:lnTo>
                    <a:pt x="8240" y="91"/>
                  </a:lnTo>
                  <a:cubicBezTo>
                    <a:pt x="8240" y="91"/>
                    <a:pt x="8218" y="69"/>
                    <a:pt x="8218" y="69"/>
                  </a:cubicBezTo>
                  <a:lnTo>
                    <a:pt x="8126" y="69"/>
                  </a:lnTo>
                  <a:cubicBezTo>
                    <a:pt x="8012" y="69"/>
                    <a:pt x="7898" y="46"/>
                    <a:pt x="7784" y="46"/>
                  </a:cubicBezTo>
                  <a:cubicBezTo>
                    <a:pt x="7738" y="46"/>
                    <a:pt x="7693" y="46"/>
                    <a:pt x="7647" y="23"/>
                  </a:cubicBezTo>
                  <a:lnTo>
                    <a:pt x="7213" y="23"/>
                  </a:lnTo>
                  <a:lnTo>
                    <a:pt x="7076" y="0"/>
                  </a:lnTo>
                  <a:close/>
                </a:path>
              </a:pathLst>
            </a:custGeom>
            <a:solidFill>
              <a:srgbClr val="FDDCD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7" name="Google Shape;1205;p22">
              <a:extLst>
                <a:ext uri="{FF2B5EF4-FFF2-40B4-BE49-F238E27FC236}">
                  <a16:creationId xmlns:a16="http://schemas.microsoft.com/office/drawing/2014/main" id="{4452D232-A37A-4384-AE94-D5EA7A0AF405}"/>
                </a:ext>
              </a:extLst>
            </p:cNvPr>
            <p:cNvSpPr/>
            <p:nvPr/>
          </p:nvSpPr>
          <p:spPr>
            <a:xfrm>
              <a:off x="4472622" y="1085882"/>
              <a:ext cx="101227" cy="175398"/>
            </a:xfrm>
            <a:custGeom>
              <a:avLst/>
              <a:gdLst/>
              <a:ahLst/>
              <a:cxnLst/>
              <a:rect l="l" t="t" r="r" b="b"/>
              <a:pathLst>
                <a:path w="3745" h="6489" extrusionOk="0">
                  <a:moveTo>
                    <a:pt x="3333" y="0"/>
                  </a:moveTo>
                  <a:cubicBezTo>
                    <a:pt x="3310" y="0"/>
                    <a:pt x="3288" y="23"/>
                    <a:pt x="3265" y="23"/>
                  </a:cubicBezTo>
                  <a:cubicBezTo>
                    <a:pt x="3173" y="69"/>
                    <a:pt x="3151" y="160"/>
                    <a:pt x="3196" y="251"/>
                  </a:cubicBezTo>
                  <a:cubicBezTo>
                    <a:pt x="3219" y="297"/>
                    <a:pt x="3265" y="342"/>
                    <a:pt x="3288" y="411"/>
                  </a:cubicBezTo>
                  <a:cubicBezTo>
                    <a:pt x="3333" y="548"/>
                    <a:pt x="3379" y="708"/>
                    <a:pt x="3402" y="867"/>
                  </a:cubicBezTo>
                  <a:cubicBezTo>
                    <a:pt x="3425" y="1164"/>
                    <a:pt x="3425" y="1484"/>
                    <a:pt x="3379" y="1780"/>
                  </a:cubicBezTo>
                  <a:cubicBezTo>
                    <a:pt x="3356" y="2031"/>
                    <a:pt x="3310" y="2260"/>
                    <a:pt x="3242" y="2511"/>
                  </a:cubicBezTo>
                  <a:cubicBezTo>
                    <a:pt x="3173" y="2739"/>
                    <a:pt x="3105" y="2967"/>
                    <a:pt x="3014" y="3173"/>
                  </a:cubicBezTo>
                  <a:cubicBezTo>
                    <a:pt x="2785" y="3743"/>
                    <a:pt x="2466" y="4268"/>
                    <a:pt x="2101" y="4748"/>
                  </a:cubicBezTo>
                  <a:cubicBezTo>
                    <a:pt x="1850" y="5090"/>
                    <a:pt x="1553" y="5387"/>
                    <a:pt x="1210" y="5638"/>
                  </a:cubicBezTo>
                  <a:cubicBezTo>
                    <a:pt x="982" y="5820"/>
                    <a:pt x="731" y="5957"/>
                    <a:pt x="480" y="6072"/>
                  </a:cubicBezTo>
                  <a:cubicBezTo>
                    <a:pt x="480" y="6072"/>
                    <a:pt x="503" y="6049"/>
                    <a:pt x="503" y="6049"/>
                  </a:cubicBezTo>
                  <a:lnTo>
                    <a:pt x="503" y="6049"/>
                  </a:lnTo>
                  <a:cubicBezTo>
                    <a:pt x="389" y="6094"/>
                    <a:pt x="275" y="6140"/>
                    <a:pt x="138" y="6163"/>
                  </a:cubicBezTo>
                  <a:cubicBezTo>
                    <a:pt x="69" y="6186"/>
                    <a:pt x="1" y="6277"/>
                    <a:pt x="24" y="6368"/>
                  </a:cubicBezTo>
                  <a:cubicBezTo>
                    <a:pt x="42" y="6444"/>
                    <a:pt x="108" y="6488"/>
                    <a:pt x="182" y="6488"/>
                  </a:cubicBezTo>
                  <a:cubicBezTo>
                    <a:pt x="198" y="6488"/>
                    <a:pt x="213" y="6486"/>
                    <a:pt x="229" y="6482"/>
                  </a:cubicBezTo>
                  <a:cubicBezTo>
                    <a:pt x="845" y="6323"/>
                    <a:pt x="1370" y="5980"/>
                    <a:pt x="1804" y="5547"/>
                  </a:cubicBezTo>
                  <a:cubicBezTo>
                    <a:pt x="2055" y="5318"/>
                    <a:pt x="2283" y="5067"/>
                    <a:pt x="2489" y="4793"/>
                  </a:cubicBezTo>
                  <a:cubicBezTo>
                    <a:pt x="2671" y="4519"/>
                    <a:pt x="2854" y="4223"/>
                    <a:pt x="3014" y="3926"/>
                  </a:cubicBezTo>
                  <a:cubicBezTo>
                    <a:pt x="3310" y="3355"/>
                    <a:pt x="3539" y="2762"/>
                    <a:pt x="3653" y="2146"/>
                  </a:cubicBezTo>
                  <a:cubicBezTo>
                    <a:pt x="3721" y="1780"/>
                    <a:pt x="3744" y="1438"/>
                    <a:pt x="3744" y="1073"/>
                  </a:cubicBezTo>
                  <a:cubicBezTo>
                    <a:pt x="3721" y="730"/>
                    <a:pt x="3653" y="388"/>
                    <a:pt x="3493" y="91"/>
                  </a:cubicBezTo>
                  <a:cubicBezTo>
                    <a:pt x="3447" y="46"/>
                    <a:pt x="3402" y="0"/>
                    <a:pt x="3333"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8" name="Google Shape;1206;p22">
              <a:extLst>
                <a:ext uri="{FF2B5EF4-FFF2-40B4-BE49-F238E27FC236}">
                  <a16:creationId xmlns:a16="http://schemas.microsoft.com/office/drawing/2014/main" id="{91D1654E-3CB2-4B4A-849F-3EBE023DC140}"/>
                </a:ext>
              </a:extLst>
            </p:cNvPr>
            <p:cNvSpPr/>
            <p:nvPr/>
          </p:nvSpPr>
          <p:spPr>
            <a:xfrm>
              <a:off x="4566416" y="1449273"/>
              <a:ext cx="832308" cy="463348"/>
            </a:xfrm>
            <a:custGeom>
              <a:avLst/>
              <a:gdLst/>
              <a:ahLst/>
              <a:cxnLst/>
              <a:rect l="l" t="t" r="r" b="b"/>
              <a:pathLst>
                <a:path w="30792" h="17142" extrusionOk="0">
                  <a:moveTo>
                    <a:pt x="114" y="0"/>
                  </a:moveTo>
                  <a:cubicBezTo>
                    <a:pt x="46" y="46"/>
                    <a:pt x="0" y="160"/>
                    <a:pt x="46" y="228"/>
                  </a:cubicBezTo>
                  <a:cubicBezTo>
                    <a:pt x="480" y="982"/>
                    <a:pt x="1005" y="1666"/>
                    <a:pt x="1575" y="2328"/>
                  </a:cubicBezTo>
                  <a:cubicBezTo>
                    <a:pt x="2146" y="3013"/>
                    <a:pt x="2762" y="3675"/>
                    <a:pt x="3401" y="4291"/>
                  </a:cubicBezTo>
                  <a:cubicBezTo>
                    <a:pt x="4634" y="5455"/>
                    <a:pt x="5958" y="6551"/>
                    <a:pt x="7304" y="7555"/>
                  </a:cubicBezTo>
                  <a:lnTo>
                    <a:pt x="7327" y="7555"/>
                  </a:lnTo>
                  <a:cubicBezTo>
                    <a:pt x="7327" y="7578"/>
                    <a:pt x="7350" y="7578"/>
                    <a:pt x="7350" y="7578"/>
                  </a:cubicBezTo>
                  <a:lnTo>
                    <a:pt x="7396" y="7624"/>
                  </a:lnTo>
                  <a:cubicBezTo>
                    <a:pt x="8149" y="8172"/>
                    <a:pt x="8948" y="8719"/>
                    <a:pt x="9724" y="9244"/>
                  </a:cubicBezTo>
                  <a:lnTo>
                    <a:pt x="9747" y="9244"/>
                  </a:lnTo>
                  <a:cubicBezTo>
                    <a:pt x="11185" y="10203"/>
                    <a:pt x="12691" y="11093"/>
                    <a:pt x="14220" y="11915"/>
                  </a:cubicBezTo>
                  <a:cubicBezTo>
                    <a:pt x="15681" y="12714"/>
                    <a:pt x="17188" y="13444"/>
                    <a:pt x="18717" y="14106"/>
                  </a:cubicBezTo>
                  <a:cubicBezTo>
                    <a:pt x="19014" y="14220"/>
                    <a:pt x="19288" y="14357"/>
                    <a:pt x="19584" y="14471"/>
                  </a:cubicBezTo>
                  <a:lnTo>
                    <a:pt x="19607" y="14471"/>
                  </a:lnTo>
                  <a:cubicBezTo>
                    <a:pt x="19698" y="14517"/>
                    <a:pt x="19767" y="14540"/>
                    <a:pt x="19858" y="14585"/>
                  </a:cubicBezTo>
                  <a:lnTo>
                    <a:pt x="19881" y="14585"/>
                  </a:lnTo>
                  <a:cubicBezTo>
                    <a:pt x="20292" y="14745"/>
                    <a:pt x="20703" y="14905"/>
                    <a:pt x="21114" y="15065"/>
                  </a:cubicBezTo>
                  <a:lnTo>
                    <a:pt x="21136" y="15065"/>
                  </a:lnTo>
                  <a:cubicBezTo>
                    <a:pt x="21136" y="15065"/>
                    <a:pt x="21159" y="15088"/>
                    <a:pt x="21159" y="15088"/>
                  </a:cubicBezTo>
                  <a:lnTo>
                    <a:pt x="21182" y="15088"/>
                  </a:lnTo>
                  <a:cubicBezTo>
                    <a:pt x="21570" y="15225"/>
                    <a:pt x="21958" y="15384"/>
                    <a:pt x="22346" y="15498"/>
                  </a:cubicBezTo>
                  <a:lnTo>
                    <a:pt x="22369" y="15521"/>
                  </a:lnTo>
                  <a:cubicBezTo>
                    <a:pt x="22392" y="15521"/>
                    <a:pt x="22437" y="15544"/>
                    <a:pt x="22460" y="15544"/>
                  </a:cubicBezTo>
                  <a:cubicBezTo>
                    <a:pt x="22848" y="15681"/>
                    <a:pt x="23236" y="15795"/>
                    <a:pt x="23647" y="15932"/>
                  </a:cubicBezTo>
                  <a:cubicBezTo>
                    <a:pt x="23670" y="15932"/>
                    <a:pt x="23716" y="15932"/>
                    <a:pt x="23739" y="15955"/>
                  </a:cubicBezTo>
                  <a:cubicBezTo>
                    <a:pt x="24515" y="16183"/>
                    <a:pt x="25313" y="16411"/>
                    <a:pt x="26112" y="16571"/>
                  </a:cubicBezTo>
                  <a:lnTo>
                    <a:pt x="26135" y="16594"/>
                  </a:lnTo>
                  <a:cubicBezTo>
                    <a:pt x="26523" y="16663"/>
                    <a:pt x="26888" y="16754"/>
                    <a:pt x="27276" y="16822"/>
                  </a:cubicBezTo>
                  <a:lnTo>
                    <a:pt x="27299" y="16822"/>
                  </a:lnTo>
                  <a:cubicBezTo>
                    <a:pt x="27413" y="16845"/>
                    <a:pt x="27550" y="16868"/>
                    <a:pt x="27687" y="16891"/>
                  </a:cubicBezTo>
                  <a:lnTo>
                    <a:pt x="27756" y="16891"/>
                  </a:lnTo>
                  <a:cubicBezTo>
                    <a:pt x="27984" y="16936"/>
                    <a:pt x="28212" y="16959"/>
                    <a:pt x="28441" y="17005"/>
                  </a:cubicBezTo>
                  <a:lnTo>
                    <a:pt x="28555" y="17005"/>
                  </a:lnTo>
                  <a:cubicBezTo>
                    <a:pt x="28600" y="17028"/>
                    <a:pt x="28669" y="17028"/>
                    <a:pt x="28714" y="17028"/>
                  </a:cubicBezTo>
                  <a:cubicBezTo>
                    <a:pt x="28966" y="17051"/>
                    <a:pt x="29217" y="17073"/>
                    <a:pt x="29468" y="17096"/>
                  </a:cubicBezTo>
                  <a:cubicBezTo>
                    <a:pt x="29536" y="17096"/>
                    <a:pt x="29605" y="17119"/>
                    <a:pt x="29673" y="17119"/>
                  </a:cubicBezTo>
                  <a:lnTo>
                    <a:pt x="29833" y="17119"/>
                  </a:lnTo>
                  <a:cubicBezTo>
                    <a:pt x="30038" y="17142"/>
                    <a:pt x="30267" y="17142"/>
                    <a:pt x="30472" y="17142"/>
                  </a:cubicBezTo>
                  <a:lnTo>
                    <a:pt x="30769" y="17142"/>
                  </a:lnTo>
                  <a:cubicBezTo>
                    <a:pt x="30769" y="17028"/>
                    <a:pt x="30769" y="16914"/>
                    <a:pt x="30792" y="16822"/>
                  </a:cubicBezTo>
                  <a:lnTo>
                    <a:pt x="30518" y="16822"/>
                  </a:lnTo>
                  <a:cubicBezTo>
                    <a:pt x="30289" y="16822"/>
                    <a:pt x="30061" y="16799"/>
                    <a:pt x="29833" y="16799"/>
                  </a:cubicBezTo>
                  <a:lnTo>
                    <a:pt x="29787" y="16799"/>
                  </a:lnTo>
                  <a:cubicBezTo>
                    <a:pt x="29673" y="16799"/>
                    <a:pt x="29582" y="16777"/>
                    <a:pt x="29491" y="16777"/>
                  </a:cubicBezTo>
                  <a:cubicBezTo>
                    <a:pt x="29217" y="16754"/>
                    <a:pt x="28943" y="16731"/>
                    <a:pt x="28669" y="16708"/>
                  </a:cubicBezTo>
                  <a:cubicBezTo>
                    <a:pt x="28669" y="16708"/>
                    <a:pt x="28669" y="16708"/>
                    <a:pt x="28646" y="16685"/>
                  </a:cubicBezTo>
                  <a:lnTo>
                    <a:pt x="28463" y="16685"/>
                  </a:lnTo>
                  <a:cubicBezTo>
                    <a:pt x="28463" y="16685"/>
                    <a:pt x="28463" y="16663"/>
                    <a:pt x="28463" y="16663"/>
                  </a:cubicBezTo>
                  <a:cubicBezTo>
                    <a:pt x="28212" y="16640"/>
                    <a:pt x="27961" y="16594"/>
                    <a:pt x="27710" y="16571"/>
                  </a:cubicBezTo>
                  <a:cubicBezTo>
                    <a:pt x="27642" y="16548"/>
                    <a:pt x="27550" y="16526"/>
                    <a:pt x="27459" y="16526"/>
                  </a:cubicBezTo>
                  <a:lnTo>
                    <a:pt x="27505" y="16526"/>
                  </a:lnTo>
                  <a:cubicBezTo>
                    <a:pt x="27459" y="16526"/>
                    <a:pt x="27436" y="16503"/>
                    <a:pt x="27391" y="16503"/>
                  </a:cubicBezTo>
                  <a:lnTo>
                    <a:pt x="27368" y="16503"/>
                  </a:lnTo>
                  <a:cubicBezTo>
                    <a:pt x="26980" y="16434"/>
                    <a:pt x="26615" y="16366"/>
                    <a:pt x="26226" y="16275"/>
                  </a:cubicBezTo>
                  <a:lnTo>
                    <a:pt x="26204" y="16275"/>
                  </a:lnTo>
                  <a:cubicBezTo>
                    <a:pt x="25405" y="16092"/>
                    <a:pt x="24606" y="15864"/>
                    <a:pt x="23807" y="15635"/>
                  </a:cubicBezTo>
                  <a:cubicBezTo>
                    <a:pt x="23784" y="15635"/>
                    <a:pt x="23784" y="15613"/>
                    <a:pt x="23761" y="15613"/>
                  </a:cubicBezTo>
                  <a:cubicBezTo>
                    <a:pt x="23373" y="15498"/>
                    <a:pt x="23008" y="15384"/>
                    <a:pt x="22620" y="15247"/>
                  </a:cubicBezTo>
                  <a:cubicBezTo>
                    <a:pt x="22597" y="15247"/>
                    <a:pt x="22574" y="15247"/>
                    <a:pt x="22574" y="15225"/>
                  </a:cubicBezTo>
                  <a:cubicBezTo>
                    <a:pt x="22529" y="15225"/>
                    <a:pt x="22506" y="15202"/>
                    <a:pt x="22460" y="15202"/>
                  </a:cubicBezTo>
                  <a:cubicBezTo>
                    <a:pt x="22460" y="15202"/>
                    <a:pt x="22437" y="15202"/>
                    <a:pt x="22437" y="15179"/>
                  </a:cubicBezTo>
                  <a:cubicBezTo>
                    <a:pt x="22027" y="15042"/>
                    <a:pt x="21616" y="14905"/>
                    <a:pt x="21228" y="14745"/>
                  </a:cubicBezTo>
                  <a:lnTo>
                    <a:pt x="21205" y="14745"/>
                  </a:lnTo>
                  <a:cubicBezTo>
                    <a:pt x="20794" y="14608"/>
                    <a:pt x="20383" y="14448"/>
                    <a:pt x="19972" y="14266"/>
                  </a:cubicBezTo>
                  <a:cubicBezTo>
                    <a:pt x="19904" y="14243"/>
                    <a:pt x="19835" y="14220"/>
                    <a:pt x="19767" y="14197"/>
                  </a:cubicBezTo>
                  <a:cubicBezTo>
                    <a:pt x="19767" y="14197"/>
                    <a:pt x="19744" y="14175"/>
                    <a:pt x="19744" y="14175"/>
                  </a:cubicBezTo>
                  <a:cubicBezTo>
                    <a:pt x="19721" y="14175"/>
                    <a:pt x="19721" y="14175"/>
                    <a:pt x="19698" y="14152"/>
                  </a:cubicBezTo>
                  <a:cubicBezTo>
                    <a:pt x="19402" y="14038"/>
                    <a:pt x="19128" y="13924"/>
                    <a:pt x="18831" y="13809"/>
                  </a:cubicBezTo>
                  <a:cubicBezTo>
                    <a:pt x="18831" y="13787"/>
                    <a:pt x="18831" y="13787"/>
                    <a:pt x="18808" y="13787"/>
                  </a:cubicBezTo>
                  <a:cubicBezTo>
                    <a:pt x="18306" y="13581"/>
                    <a:pt x="17804" y="13353"/>
                    <a:pt x="17302" y="13102"/>
                  </a:cubicBezTo>
                  <a:cubicBezTo>
                    <a:pt x="14745" y="11915"/>
                    <a:pt x="12280" y="10523"/>
                    <a:pt x="9929" y="8970"/>
                  </a:cubicBezTo>
                  <a:lnTo>
                    <a:pt x="9906" y="8970"/>
                  </a:lnTo>
                  <a:cubicBezTo>
                    <a:pt x="9108" y="8445"/>
                    <a:pt x="8309" y="7898"/>
                    <a:pt x="7533" y="7327"/>
                  </a:cubicBezTo>
                  <a:cubicBezTo>
                    <a:pt x="6756" y="6734"/>
                    <a:pt x="6003" y="6140"/>
                    <a:pt x="5273" y="5524"/>
                  </a:cubicBezTo>
                  <a:lnTo>
                    <a:pt x="5250" y="5524"/>
                  </a:lnTo>
                  <a:cubicBezTo>
                    <a:pt x="5250" y="5524"/>
                    <a:pt x="5250" y="5501"/>
                    <a:pt x="5250" y="5501"/>
                  </a:cubicBezTo>
                  <a:cubicBezTo>
                    <a:pt x="4428" y="4793"/>
                    <a:pt x="3629" y="4063"/>
                    <a:pt x="2853" y="3287"/>
                  </a:cubicBezTo>
                  <a:cubicBezTo>
                    <a:pt x="2100" y="2488"/>
                    <a:pt x="1393" y="1666"/>
                    <a:pt x="776" y="753"/>
                  </a:cubicBezTo>
                  <a:lnTo>
                    <a:pt x="753" y="753"/>
                  </a:lnTo>
                  <a:lnTo>
                    <a:pt x="753" y="731"/>
                  </a:lnTo>
                  <a:cubicBezTo>
                    <a:pt x="594" y="502"/>
                    <a:pt x="457" y="297"/>
                    <a:pt x="343" y="91"/>
                  </a:cubicBezTo>
                  <a:cubicBezTo>
                    <a:pt x="297" y="23"/>
                    <a:pt x="251" y="0"/>
                    <a:pt x="183" y="0"/>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9" name="Google Shape;1207;p22">
              <a:extLst>
                <a:ext uri="{FF2B5EF4-FFF2-40B4-BE49-F238E27FC236}">
                  <a16:creationId xmlns:a16="http://schemas.microsoft.com/office/drawing/2014/main" id="{FB16589B-5BDC-4FAA-BDF1-DD917174703D}"/>
                </a:ext>
              </a:extLst>
            </p:cNvPr>
            <p:cNvSpPr/>
            <p:nvPr/>
          </p:nvSpPr>
          <p:spPr>
            <a:xfrm>
              <a:off x="4586770" y="146900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0" name="Google Shape;1208;p22">
              <a:extLst>
                <a:ext uri="{FF2B5EF4-FFF2-40B4-BE49-F238E27FC236}">
                  <a16:creationId xmlns:a16="http://schemas.microsoft.com/office/drawing/2014/main" id="{7DB1CEE1-2927-4464-8082-2A63A829A4B2}"/>
                </a:ext>
              </a:extLst>
            </p:cNvPr>
            <p:cNvSpPr/>
            <p:nvPr/>
          </p:nvSpPr>
          <p:spPr>
            <a:xfrm>
              <a:off x="4586770" y="146900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1" name="Google Shape;1209;p22">
              <a:extLst>
                <a:ext uri="{FF2B5EF4-FFF2-40B4-BE49-F238E27FC236}">
                  <a16:creationId xmlns:a16="http://schemas.microsoft.com/office/drawing/2014/main" id="{74CD593B-1B19-466E-BC32-33C3CDACE25A}"/>
                </a:ext>
              </a:extLst>
            </p:cNvPr>
            <p:cNvSpPr/>
            <p:nvPr/>
          </p:nvSpPr>
          <p:spPr>
            <a:xfrm>
              <a:off x="4586770" y="1469005"/>
              <a:ext cx="27" cy="649"/>
            </a:xfrm>
            <a:custGeom>
              <a:avLst/>
              <a:gdLst/>
              <a:ahLst/>
              <a:cxnLst/>
              <a:rect l="l" t="t" r="r" b="b"/>
              <a:pathLst>
                <a:path w="1" h="24" extrusionOk="0">
                  <a:moveTo>
                    <a:pt x="0" y="23"/>
                  </a:moveTo>
                  <a:cubicBezTo>
                    <a:pt x="0" y="23"/>
                    <a:pt x="0" y="1"/>
                    <a:pt x="0" y="1"/>
                  </a:cubicBezTo>
                  <a:cubicBezTo>
                    <a:pt x="0" y="1"/>
                    <a:pt x="0" y="23"/>
                    <a:pt x="0" y="23"/>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2" name="Google Shape;1210;p22">
              <a:extLst>
                <a:ext uri="{FF2B5EF4-FFF2-40B4-BE49-F238E27FC236}">
                  <a16:creationId xmlns:a16="http://schemas.microsoft.com/office/drawing/2014/main" id="{CBDDAA4B-33EA-4F1D-834D-98973E6017CD}"/>
                </a:ext>
              </a:extLst>
            </p:cNvPr>
            <p:cNvSpPr/>
            <p:nvPr/>
          </p:nvSpPr>
          <p:spPr>
            <a:xfrm>
              <a:off x="4708324" y="1597938"/>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3" name="Google Shape;1211;p22">
              <a:extLst>
                <a:ext uri="{FF2B5EF4-FFF2-40B4-BE49-F238E27FC236}">
                  <a16:creationId xmlns:a16="http://schemas.microsoft.com/office/drawing/2014/main" id="{41F63214-F1BD-4C9F-AC8C-5E5F6FFD36B9}"/>
                </a:ext>
              </a:extLst>
            </p:cNvPr>
            <p:cNvSpPr/>
            <p:nvPr/>
          </p:nvSpPr>
          <p:spPr>
            <a:xfrm>
              <a:off x="4708324" y="1598560"/>
              <a:ext cx="27" cy="27"/>
            </a:xfrm>
            <a:custGeom>
              <a:avLst/>
              <a:gdLst/>
              <a:ahLst/>
              <a:cxnLst/>
              <a:rect l="l" t="t" r="r" b="b"/>
              <a:pathLst>
                <a:path w="1" h="1" extrusionOk="0">
                  <a:moveTo>
                    <a:pt x="0" y="1"/>
                  </a:moveTo>
                  <a:cubicBezTo>
                    <a:pt x="0" y="1"/>
                    <a:pt x="0" y="1"/>
                    <a:pt x="0" y="1"/>
                  </a:cubicBez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4" name="Google Shape;1212;p22">
              <a:extLst>
                <a:ext uri="{FF2B5EF4-FFF2-40B4-BE49-F238E27FC236}">
                  <a16:creationId xmlns:a16="http://schemas.microsoft.com/office/drawing/2014/main" id="{7793040A-CE31-4A6E-8805-A3229D4DFA90}"/>
                </a:ext>
              </a:extLst>
            </p:cNvPr>
            <p:cNvSpPr/>
            <p:nvPr/>
          </p:nvSpPr>
          <p:spPr>
            <a:xfrm>
              <a:off x="4708324" y="1598560"/>
              <a:ext cx="622" cy="27"/>
            </a:xfrm>
            <a:custGeom>
              <a:avLst/>
              <a:gdLst/>
              <a:ahLst/>
              <a:cxnLst/>
              <a:rect l="l" t="t" r="r" b="b"/>
              <a:pathLst>
                <a:path w="23" h="1" extrusionOk="0">
                  <a:moveTo>
                    <a:pt x="23" y="1"/>
                  </a:moveTo>
                  <a:cubicBezTo>
                    <a:pt x="23" y="1"/>
                    <a:pt x="23" y="1"/>
                    <a:pt x="0" y="1"/>
                  </a:cubicBezTo>
                  <a:cubicBezTo>
                    <a:pt x="23" y="1"/>
                    <a:pt x="23" y="1"/>
                    <a:pt x="23"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5" name="Google Shape;1213;p22">
              <a:extLst>
                <a:ext uri="{FF2B5EF4-FFF2-40B4-BE49-F238E27FC236}">
                  <a16:creationId xmlns:a16="http://schemas.microsoft.com/office/drawing/2014/main" id="{85E2FC74-0134-4D7D-8FAD-1B6D922E2BDC}"/>
                </a:ext>
              </a:extLst>
            </p:cNvPr>
            <p:cNvSpPr/>
            <p:nvPr/>
          </p:nvSpPr>
          <p:spPr>
            <a:xfrm>
              <a:off x="4708918" y="1598560"/>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6" name="Google Shape;1214;p22">
              <a:extLst>
                <a:ext uri="{FF2B5EF4-FFF2-40B4-BE49-F238E27FC236}">
                  <a16:creationId xmlns:a16="http://schemas.microsoft.com/office/drawing/2014/main" id="{D42AC422-C386-4000-93F4-A4D46D254712}"/>
                </a:ext>
              </a:extLst>
            </p:cNvPr>
            <p:cNvSpPr/>
            <p:nvPr/>
          </p:nvSpPr>
          <p:spPr>
            <a:xfrm>
              <a:off x="5034062" y="1803393"/>
              <a:ext cx="649" cy="649"/>
            </a:xfrm>
            <a:custGeom>
              <a:avLst/>
              <a:gdLst/>
              <a:ahLst/>
              <a:cxnLst/>
              <a:rect l="l" t="t" r="r" b="b"/>
              <a:pathLst>
                <a:path w="24" h="24" extrusionOk="0">
                  <a:moveTo>
                    <a:pt x="24" y="24"/>
                  </a:moveTo>
                  <a:cubicBezTo>
                    <a:pt x="24" y="24"/>
                    <a:pt x="24" y="24"/>
                    <a:pt x="1" y="1"/>
                  </a:cubicBezTo>
                  <a:cubicBezTo>
                    <a:pt x="24" y="24"/>
                    <a:pt x="24" y="24"/>
                    <a:pt x="24" y="24"/>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7" name="Google Shape;1215;p22">
              <a:extLst>
                <a:ext uri="{FF2B5EF4-FFF2-40B4-BE49-F238E27FC236}">
                  <a16:creationId xmlns:a16="http://schemas.microsoft.com/office/drawing/2014/main" id="{4AE38732-BD2F-4D65-B281-CA46108125F6}"/>
                </a:ext>
              </a:extLst>
            </p:cNvPr>
            <p:cNvSpPr/>
            <p:nvPr/>
          </p:nvSpPr>
          <p:spPr>
            <a:xfrm>
              <a:off x="4781115" y="1057500"/>
              <a:ext cx="829226" cy="462754"/>
            </a:xfrm>
            <a:custGeom>
              <a:avLst/>
              <a:gdLst/>
              <a:ahLst/>
              <a:cxnLst/>
              <a:rect l="l" t="t" r="r" b="b"/>
              <a:pathLst>
                <a:path w="30678" h="17120" extrusionOk="0">
                  <a:moveTo>
                    <a:pt x="183" y="0"/>
                  </a:moveTo>
                  <a:cubicBezTo>
                    <a:pt x="92" y="0"/>
                    <a:pt x="0" y="69"/>
                    <a:pt x="0" y="160"/>
                  </a:cubicBezTo>
                  <a:cubicBezTo>
                    <a:pt x="0" y="251"/>
                    <a:pt x="69" y="320"/>
                    <a:pt x="160" y="320"/>
                  </a:cubicBezTo>
                  <a:cubicBezTo>
                    <a:pt x="503" y="320"/>
                    <a:pt x="868" y="342"/>
                    <a:pt x="1210" y="365"/>
                  </a:cubicBezTo>
                  <a:lnTo>
                    <a:pt x="1233" y="365"/>
                  </a:lnTo>
                  <a:cubicBezTo>
                    <a:pt x="1918" y="411"/>
                    <a:pt x="2580" y="502"/>
                    <a:pt x="3242" y="616"/>
                  </a:cubicBezTo>
                  <a:lnTo>
                    <a:pt x="3196" y="616"/>
                  </a:lnTo>
                  <a:cubicBezTo>
                    <a:pt x="4771" y="890"/>
                    <a:pt x="6323" y="1301"/>
                    <a:pt x="7829" y="1803"/>
                  </a:cubicBezTo>
                  <a:cubicBezTo>
                    <a:pt x="9382" y="2305"/>
                    <a:pt x="10911" y="2922"/>
                    <a:pt x="12395" y="3584"/>
                  </a:cubicBezTo>
                  <a:lnTo>
                    <a:pt x="12417" y="3584"/>
                  </a:lnTo>
                  <a:cubicBezTo>
                    <a:pt x="12737" y="3721"/>
                    <a:pt x="13079" y="3880"/>
                    <a:pt x="13422" y="4040"/>
                  </a:cubicBezTo>
                  <a:lnTo>
                    <a:pt x="13399" y="4017"/>
                  </a:lnTo>
                  <a:lnTo>
                    <a:pt x="13399" y="4017"/>
                  </a:lnTo>
                  <a:cubicBezTo>
                    <a:pt x="13536" y="4086"/>
                    <a:pt x="13650" y="4154"/>
                    <a:pt x="13787" y="4223"/>
                  </a:cubicBezTo>
                  <a:lnTo>
                    <a:pt x="13810" y="4223"/>
                  </a:lnTo>
                  <a:cubicBezTo>
                    <a:pt x="16709" y="5615"/>
                    <a:pt x="19493" y="7236"/>
                    <a:pt x="22118" y="9062"/>
                  </a:cubicBezTo>
                  <a:cubicBezTo>
                    <a:pt x="23282" y="9883"/>
                    <a:pt x="24401" y="10751"/>
                    <a:pt x="25473" y="11664"/>
                  </a:cubicBezTo>
                  <a:cubicBezTo>
                    <a:pt x="25473" y="11641"/>
                    <a:pt x="25451" y="11641"/>
                    <a:pt x="25451" y="11618"/>
                  </a:cubicBezTo>
                  <a:lnTo>
                    <a:pt x="25451" y="11618"/>
                  </a:lnTo>
                  <a:cubicBezTo>
                    <a:pt x="26683" y="12691"/>
                    <a:pt x="27870" y="13809"/>
                    <a:pt x="28920" y="15065"/>
                  </a:cubicBezTo>
                  <a:cubicBezTo>
                    <a:pt x="29080" y="15247"/>
                    <a:pt x="29240" y="15453"/>
                    <a:pt x="29399" y="15635"/>
                  </a:cubicBezTo>
                  <a:cubicBezTo>
                    <a:pt x="29399" y="15658"/>
                    <a:pt x="29399" y="15658"/>
                    <a:pt x="29422" y="15658"/>
                  </a:cubicBezTo>
                  <a:cubicBezTo>
                    <a:pt x="29468" y="15727"/>
                    <a:pt x="29491" y="15772"/>
                    <a:pt x="29536" y="15841"/>
                  </a:cubicBezTo>
                  <a:cubicBezTo>
                    <a:pt x="29673" y="16023"/>
                    <a:pt x="29810" y="16206"/>
                    <a:pt x="29947" y="16389"/>
                  </a:cubicBezTo>
                  <a:cubicBezTo>
                    <a:pt x="29947" y="16389"/>
                    <a:pt x="29947" y="16411"/>
                    <a:pt x="29947" y="16411"/>
                  </a:cubicBezTo>
                  <a:lnTo>
                    <a:pt x="29970" y="16411"/>
                  </a:lnTo>
                  <a:cubicBezTo>
                    <a:pt x="29970" y="16434"/>
                    <a:pt x="29970" y="16434"/>
                    <a:pt x="29970" y="16434"/>
                  </a:cubicBezTo>
                  <a:cubicBezTo>
                    <a:pt x="29993" y="16434"/>
                    <a:pt x="29993" y="16457"/>
                    <a:pt x="29993" y="16457"/>
                  </a:cubicBezTo>
                  <a:cubicBezTo>
                    <a:pt x="30016" y="16480"/>
                    <a:pt x="30016" y="16503"/>
                    <a:pt x="30039" y="16526"/>
                  </a:cubicBezTo>
                  <a:cubicBezTo>
                    <a:pt x="30061" y="16548"/>
                    <a:pt x="30061" y="16571"/>
                    <a:pt x="30084" y="16594"/>
                  </a:cubicBezTo>
                  <a:lnTo>
                    <a:pt x="30107" y="16617"/>
                  </a:lnTo>
                  <a:cubicBezTo>
                    <a:pt x="30221" y="16777"/>
                    <a:pt x="30312" y="16959"/>
                    <a:pt x="30404" y="17119"/>
                  </a:cubicBezTo>
                  <a:cubicBezTo>
                    <a:pt x="30449" y="17073"/>
                    <a:pt x="30495" y="17051"/>
                    <a:pt x="30541" y="17028"/>
                  </a:cubicBezTo>
                  <a:cubicBezTo>
                    <a:pt x="30586" y="16982"/>
                    <a:pt x="30632" y="16959"/>
                    <a:pt x="30678" y="16914"/>
                  </a:cubicBezTo>
                  <a:cubicBezTo>
                    <a:pt x="30586" y="16799"/>
                    <a:pt x="30518" y="16663"/>
                    <a:pt x="30427" y="16526"/>
                  </a:cubicBezTo>
                  <a:cubicBezTo>
                    <a:pt x="30427" y="16526"/>
                    <a:pt x="30427" y="16503"/>
                    <a:pt x="30404" y="16503"/>
                  </a:cubicBezTo>
                  <a:cubicBezTo>
                    <a:pt x="30404" y="16480"/>
                    <a:pt x="30381" y="16480"/>
                    <a:pt x="30381" y="16457"/>
                  </a:cubicBezTo>
                  <a:lnTo>
                    <a:pt x="30335" y="16389"/>
                  </a:lnTo>
                  <a:cubicBezTo>
                    <a:pt x="30312" y="16366"/>
                    <a:pt x="30290" y="16343"/>
                    <a:pt x="30290" y="16297"/>
                  </a:cubicBezTo>
                  <a:lnTo>
                    <a:pt x="30267" y="16297"/>
                  </a:lnTo>
                  <a:cubicBezTo>
                    <a:pt x="30267" y="16274"/>
                    <a:pt x="30267" y="16274"/>
                    <a:pt x="30244" y="16274"/>
                  </a:cubicBezTo>
                  <a:cubicBezTo>
                    <a:pt x="30244" y="16252"/>
                    <a:pt x="30244" y="16252"/>
                    <a:pt x="30244" y="16252"/>
                  </a:cubicBezTo>
                  <a:cubicBezTo>
                    <a:pt x="30221" y="16229"/>
                    <a:pt x="30221" y="16229"/>
                    <a:pt x="30221" y="16206"/>
                  </a:cubicBezTo>
                  <a:cubicBezTo>
                    <a:pt x="30084" y="16023"/>
                    <a:pt x="29947" y="15818"/>
                    <a:pt x="29787" y="15613"/>
                  </a:cubicBezTo>
                  <a:lnTo>
                    <a:pt x="29765" y="15590"/>
                  </a:lnTo>
                  <a:cubicBezTo>
                    <a:pt x="29719" y="15521"/>
                    <a:pt x="29673" y="15476"/>
                    <a:pt x="29650" y="15430"/>
                  </a:cubicBezTo>
                  <a:cubicBezTo>
                    <a:pt x="29628" y="15430"/>
                    <a:pt x="29628" y="15407"/>
                    <a:pt x="29628" y="15407"/>
                  </a:cubicBezTo>
                  <a:cubicBezTo>
                    <a:pt x="29491" y="15247"/>
                    <a:pt x="29354" y="15065"/>
                    <a:pt x="29217" y="14882"/>
                  </a:cubicBezTo>
                  <a:lnTo>
                    <a:pt x="29194" y="14882"/>
                  </a:lnTo>
                  <a:cubicBezTo>
                    <a:pt x="28212" y="13695"/>
                    <a:pt x="27094" y="12622"/>
                    <a:pt x="25953" y="11618"/>
                  </a:cubicBezTo>
                  <a:cubicBezTo>
                    <a:pt x="24789" y="10614"/>
                    <a:pt x="23556" y="9678"/>
                    <a:pt x="22324" y="8811"/>
                  </a:cubicBezTo>
                  <a:cubicBezTo>
                    <a:pt x="22301" y="8811"/>
                    <a:pt x="22301" y="8788"/>
                    <a:pt x="22301" y="8788"/>
                  </a:cubicBezTo>
                  <a:cubicBezTo>
                    <a:pt x="19676" y="6962"/>
                    <a:pt x="16891" y="5341"/>
                    <a:pt x="13992" y="3949"/>
                  </a:cubicBezTo>
                  <a:lnTo>
                    <a:pt x="13970" y="3949"/>
                  </a:lnTo>
                  <a:cubicBezTo>
                    <a:pt x="13970" y="3949"/>
                    <a:pt x="13970" y="3949"/>
                    <a:pt x="13947" y="3926"/>
                  </a:cubicBezTo>
                  <a:cubicBezTo>
                    <a:pt x="13467" y="3698"/>
                    <a:pt x="12988" y="3492"/>
                    <a:pt x="12509" y="3264"/>
                  </a:cubicBezTo>
                  <a:lnTo>
                    <a:pt x="12486" y="3264"/>
                  </a:lnTo>
                  <a:cubicBezTo>
                    <a:pt x="10774" y="2511"/>
                    <a:pt x="9039" y="1826"/>
                    <a:pt x="7259" y="1278"/>
                  </a:cubicBezTo>
                  <a:cubicBezTo>
                    <a:pt x="5524" y="730"/>
                    <a:pt x="3744" y="320"/>
                    <a:pt x="1941" y="114"/>
                  </a:cubicBezTo>
                  <a:cubicBezTo>
                    <a:pt x="1712" y="91"/>
                    <a:pt x="1461" y="69"/>
                    <a:pt x="1233" y="46"/>
                  </a:cubicBezTo>
                  <a:lnTo>
                    <a:pt x="1210" y="46"/>
                  </a:lnTo>
                  <a:cubicBezTo>
                    <a:pt x="868" y="23"/>
                    <a:pt x="525" y="0"/>
                    <a:pt x="183"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8" name="Google Shape;1216;p22">
              <a:extLst>
                <a:ext uri="{FF2B5EF4-FFF2-40B4-BE49-F238E27FC236}">
                  <a16:creationId xmlns:a16="http://schemas.microsoft.com/office/drawing/2014/main" id="{A45ECD4E-1D80-47CC-886C-4A00DD7AACE3}"/>
                </a:ext>
              </a:extLst>
            </p:cNvPr>
            <p:cNvSpPr/>
            <p:nvPr/>
          </p:nvSpPr>
          <p:spPr>
            <a:xfrm>
              <a:off x="5142669" y="1166080"/>
              <a:ext cx="622" cy="27"/>
            </a:xfrm>
            <a:custGeom>
              <a:avLst/>
              <a:gdLst/>
              <a:ahLst/>
              <a:cxnLst/>
              <a:rect l="l" t="t" r="r" b="b"/>
              <a:pathLst>
                <a:path w="23" h="1" extrusionOk="0">
                  <a:moveTo>
                    <a:pt x="23" y="0"/>
                  </a:moveTo>
                  <a:cubicBezTo>
                    <a:pt x="23" y="0"/>
                    <a:pt x="0" y="0"/>
                    <a:pt x="0" y="0"/>
                  </a:cubicBezTo>
                  <a:cubicBezTo>
                    <a:pt x="0" y="0"/>
                    <a:pt x="23" y="0"/>
                    <a:pt x="23"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9" name="Google Shape;1217;p22">
              <a:extLst>
                <a:ext uri="{FF2B5EF4-FFF2-40B4-BE49-F238E27FC236}">
                  <a16:creationId xmlns:a16="http://schemas.microsoft.com/office/drawing/2014/main" id="{25B6FCC4-8F30-45CF-8722-4BECD1FA91DF}"/>
                </a:ext>
              </a:extLst>
            </p:cNvPr>
            <p:cNvSpPr/>
            <p:nvPr/>
          </p:nvSpPr>
          <p:spPr>
            <a:xfrm>
              <a:off x="5590583" y="1501089"/>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0" name="Google Shape;1218;p22">
              <a:extLst>
                <a:ext uri="{FF2B5EF4-FFF2-40B4-BE49-F238E27FC236}">
                  <a16:creationId xmlns:a16="http://schemas.microsoft.com/office/drawing/2014/main" id="{04551565-FB7B-43CB-A28A-BF25AF50515C}"/>
                </a:ext>
              </a:extLst>
            </p:cNvPr>
            <p:cNvSpPr/>
            <p:nvPr/>
          </p:nvSpPr>
          <p:spPr>
            <a:xfrm>
              <a:off x="5590583" y="1501089"/>
              <a:ext cx="649" cy="27"/>
            </a:xfrm>
            <a:custGeom>
              <a:avLst/>
              <a:gdLst/>
              <a:ahLst/>
              <a:cxnLst/>
              <a:rect l="l" t="t" r="r" b="b"/>
              <a:pathLst>
                <a:path w="24" h="1" extrusionOk="0">
                  <a:moveTo>
                    <a:pt x="23" y="0"/>
                  </a:moveTo>
                  <a:lnTo>
                    <a:pt x="0" y="0"/>
                  </a:lnTo>
                  <a:lnTo>
                    <a:pt x="23" y="0"/>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1" name="Google Shape;1219;p22">
              <a:extLst>
                <a:ext uri="{FF2B5EF4-FFF2-40B4-BE49-F238E27FC236}">
                  <a16:creationId xmlns:a16="http://schemas.microsoft.com/office/drawing/2014/main" id="{79B89A78-F696-48E4-8059-A5FF1B7A6703}"/>
                </a:ext>
              </a:extLst>
            </p:cNvPr>
            <p:cNvSpPr/>
            <p:nvPr/>
          </p:nvSpPr>
          <p:spPr>
            <a:xfrm>
              <a:off x="4634261" y="1310447"/>
              <a:ext cx="806413" cy="467078"/>
            </a:xfrm>
            <a:custGeom>
              <a:avLst/>
              <a:gdLst/>
              <a:ahLst/>
              <a:cxnLst/>
              <a:rect l="l" t="t" r="r" b="b"/>
              <a:pathLst>
                <a:path w="29834" h="17280" extrusionOk="0">
                  <a:moveTo>
                    <a:pt x="184" y="0"/>
                  </a:moveTo>
                  <a:cubicBezTo>
                    <a:pt x="138" y="0"/>
                    <a:pt x="92" y="23"/>
                    <a:pt x="69" y="46"/>
                  </a:cubicBezTo>
                  <a:cubicBezTo>
                    <a:pt x="1" y="115"/>
                    <a:pt x="1" y="229"/>
                    <a:pt x="69" y="274"/>
                  </a:cubicBezTo>
                  <a:cubicBezTo>
                    <a:pt x="1097" y="1279"/>
                    <a:pt x="2192" y="2214"/>
                    <a:pt x="3333" y="3105"/>
                  </a:cubicBezTo>
                  <a:cubicBezTo>
                    <a:pt x="3333" y="3127"/>
                    <a:pt x="3333" y="3127"/>
                    <a:pt x="3356" y="3127"/>
                  </a:cubicBezTo>
                  <a:cubicBezTo>
                    <a:pt x="4178" y="3789"/>
                    <a:pt x="5045" y="4429"/>
                    <a:pt x="5913" y="5045"/>
                  </a:cubicBezTo>
                  <a:cubicBezTo>
                    <a:pt x="5913" y="5068"/>
                    <a:pt x="5936" y="5068"/>
                    <a:pt x="5936" y="5068"/>
                  </a:cubicBezTo>
                  <a:cubicBezTo>
                    <a:pt x="9108" y="7327"/>
                    <a:pt x="12441" y="9359"/>
                    <a:pt x="15865" y="11208"/>
                  </a:cubicBezTo>
                  <a:cubicBezTo>
                    <a:pt x="17622" y="12166"/>
                    <a:pt x="19448" y="13079"/>
                    <a:pt x="21274" y="13947"/>
                  </a:cubicBezTo>
                  <a:cubicBezTo>
                    <a:pt x="23077" y="14768"/>
                    <a:pt x="24903" y="15567"/>
                    <a:pt x="26775" y="16275"/>
                  </a:cubicBezTo>
                  <a:cubicBezTo>
                    <a:pt x="27734" y="16640"/>
                    <a:pt x="28715" y="16982"/>
                    <a:pt x="29697" y="17279"/>
                  </a:cubicBezTo>
                  <a:cubicBezTo>
                    <a:pt x="29742" y="17188"/>
                    <a:pt x="29788" y="17097"/>
                    <a:pt x="29834" y="17005"/>
                  </a:cubicBezTo>
                  <a:cubicBezTo>
                    <a:pt x="28441" y="16549"/>
                    <a:pt x="27049" y="16047"/>
                    <a:pt x="25679" y="15499"/>
                  </a:cubicBezTo>
                  <a:cubicBezTo>
                    <a:pt x="24173" y="14882"/>
                    <a:pt x="22689" y="14243"/>
                    <a:pt x="21206" y="13559"/>
                  </a:cubicBezTo>
                  <a:lnTo>
                    <a:pt x="21229" y="13559"/>
                  </a:lnTo>
                  <a:cubicBezTo>
                    <a:pt x="19403" y="12691"/>
                    <a:pt x="17599" y="11778"/>
                    <a:pt x="15819" y="10820"/>
                  </a:cubicBezTo>
                  <a:cubicBezTo>
                    <a:pt x="14061" y="9861"/>
                    <a:pt x="12349" y="8857"/>
                    <a:pt x="10638" y="7807"/>
                  </a:cubicBezTo>
                  <a:cubicBezTo>
                    <a:pt x="9085" y="6848"/>
                    <a:pt x="7579" y="5844"/>
                    <a:pt x="6095" y="4771"/>
                  </a:cubicBezTo>
                  <a:lnTo>
                    <a:pt x="6073" y="4771"/>
                  </a:lnTo>
                  <a:cubicBezTo>
                    <a:pt x="5205" y="4155"/>
                    <a:pt x="4361" y="3516"/>
                    <a:pt x="3516" y="2854"/>
                  </a:cubicBezTo>
                  <a:cubicBezTo>
                    <a:pt x="3060" y="2488"/>
                    <a:pt x="2580" y="2100"/>
                    <a:pt x="2124" y="1712"/>
                  </a:cubicBezTo>
                  <a:cubicBezTo>
                    <a:pt x="1507" y="1187"/>
                    <a:pt x="891" y="640"/>
                    <a:pt x="298" y="69"/>
                  </a:cubicBezTo>
                  <a:cubicBezTo>
                    <a:pt x="275" y="23"/>
                    <a:pt x="229" y="0"/>
                    <a:pt x="184"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2" name="Google Shape;1220;p22">
              <a:extLst>
                <a:ext uri="{FF2B5EF4-FFF2-40B4-BE49-F238E27FC236}">
                  <a16:creationId xmlns:a16="http://schemas.microsoft.com/office/drawing/2014/main" id="{8F7A9F3B-73ED-44C8-A7DE-5C09628DEAE7}"/>
                </a:ext>
              </a:extLst>
            </p:cNvPr>
            <p:cNvSpPr/>
            <p:nvPr/>
          </p:nvSpPr>
          <p:spPr>
            <a:xfrm>
              <a:off x="5207433" y="1676298"/>
              <a:ext cx="27" cy="649"/>
            </a:xfrm>
            <a:custGeom>
              <a:avLst/>
              <a:gdLst/>
              <a:ahLst/>
              <a:cxnLst/>
              <a:rect l="l" t="t" r="r" b="b"/>
              <a:pathLst>
                <a:path w="1" h="24" extrusionOk="0">
                  <a:moveTo>
                    <a:pt x="1" y="24"/>
                  </a:moveTo>
                  <a:cubicBezTo>
                    <a:pt x="1" y="24"/>
                    <a:pt x="1" y="24"/>
                    <a:pt x="1" y="1"/>
                  </a:cubicBezTo>
                  <a:cubicBezTo>
                    <a:pt x="1" y="24"/>
                    <a:pt x="1" y="24"/>
                    <a:pt x="1" y="24"/>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3" name="Google Shape;1221;p22">
              <a:extLst>
                <a:ext uri="{FF2B5EF4-FFF2-40B4-BE49-F238E27FC236}">
                  <a16:creationId xmlns:a16="http://schemas.microsoft.com/office/drawing/2014/main" id="{4B05D615-D020-4F30-ACB2-E8F5EE74AE88}"/>
                </a:ext>
              </a:extLst>
            </p:cNvPr>
            <p:cNvSpPr/>
            <p:nvPr/>
          </p:nvSpPr>
          <p:spPr>
            <a:xfrm>
              <a:off x="4720649" y="1169783"/>
              <a:ext cx="817522" cy="432507"/>
            </a:xfrm>
            <a:custGeom>
              <a:avLst/>
              <a:gdLst/>
              <a:ahLst/>
              <a:cxnLst/>
              <a:rect l="l" t="t" r="r" b="b"/>
              <a:pathLst>
                <a:path w="30245" h="16001" extrusionOk="0">
                  <a:moveTo>
                    <a:pt x="11350" y="4479"/>
                  </a:moveTo>
                  <a:lnTo>
                    <a:pt x="11350" y="4479"/>
                  </a:lnTo>
                  <a:cubicBezTo>
                    <a:pt x="11368" y="4497"/>
                    <a:pt x="11369" y="4497"/>
                    <a:pt x="11390" y="4497"/>
                  </a:cubicBezTo>
                  <a:cubicBezTo>
                    <a:pt x="11377" y="4491"/>
                    <a:pt x="11363" y="4485"/>
                    <a:pt x="11350" y="4479"/>
                  </a:cubicBezTo>
                  <a:close/>
                  <a:moveTo>
                    <a:pt x="183" y="0"/>
                  </a:moveTo>
                  <a:cubicBezTo>
                    <a:pt x="115" y="0"/>
                    <a:pt x="46" y="46"/>
                    <a:pt x="23" y="114"/>
                  </a:cubicBezTo>
                  <a:cubicBezTo>
                    <a:pt x="1" y="183"/>
                    <a:pt x="46" y="297"/>
                    <a:pt x="137" y="320"/>
                  </a:cubicBezTo>
                  <a:cubicBezTo>
                    <a:pt x="1964" y="776"/>
                    <a:pt x="3767" y="1370"/>
                    <a:pt x="5547" y="2032"/>
                  </a:cubicBezTo>
                  <a:cubicBezTo>
                    <a:pt x="7373" y="2716"/>
                    <a:pt x="9176" y="3470"/>
                    <a:pt x="10957" y="4291"/>
                  </a:cubicBezTo>
                  <a:cubicBezTo>
                    <a:pt x="11082" y="4354"/>
                    <a:pt x="11207" y="4417"/>
                    <a:pt x="11350" y="4479"/>
                  </a:cubicBezTo>
                  <a:lnTo>
                    <a:pt x="11350" y="4479"/>
                  </a:lnTo>
                  <a:cubicBezTo>
                    <a:pt x="11348" y="4478"/>
                    <a:pt x="11347" y="4476"/>
                    <a:pt x="11345" y="4474"/>
                  </a:cubicBezTo>
                  <a:lnTo>
                    <a:pt x="11345" y="4474"/>
                  </a:lnTo>
                  <a:cubicBezTo>
                    <a:pt x="13445" y="5478"/>
                    <a:pt x="15522" y="6528"/>
                    <a:pt x="17553" y="7647"/>
                  </a:cubicBezTo>
                  <a:cubicBezTo>
                    <a:pt x="17941" y="7875"/>
                    <a:pt x="18329" y="8080"/>
                    <a:pt x="18717" y="8309"/>
                  </a:cubicBezTo>
                  <a:cubicBezTo>
                    <a:pt x="20452" y="9313"/>
                    <a:pt x="22164" y="10340"/>
                    <a:pt x="23830" y="11436"/>
                  </a:cubicBezTo>
                  <a:cubicBezTo>
                    <a:pt x="25474" y="12531"/>
                    <a:pt x="27094" y="13673"/>
                    <a:pt x="28669" y="14882"/>
                  </a:cubicBezTo>
                  <a:cubicBezTo>
                    <a:pt x="29148" y="15248"/>
                    <a:pt x="29605" y="15613"/>
                    <a:pt x="30061" y="16001"/>
                  </a:cubicBezTo>
                  <a:cubicBezTo>
                    <a:pt x="30130" y="15932"/>
                    <a:pt x="30176" y="15841"/>
                    <a:pt x="30244" y="15773"/>
                  </a:cubicBezTo>
                  <a:cubicBezTo>
                    <a:pt x="30244" y="15750"/>
                    <a:pt x="30244" y="15750"/>
                    <a:pt x="30244" y="15727"/>
                  </a:cubicBezTo>
                  <a:cubicBezTo>
                    <a:pt x="29171" y="14837"/>
                    <a:pt x="28053" y="13992"/>
                    <a:pt x="26912" y="13148"/>
                  </a:cubicBezTo>
                  <a:cubicBezTo>
                    <a:pt x="25291" y="11984"/>
                    <a:pt x="23625" y="10888"/>
                    <a:pt x="21936" y="9838"/>
                  </a:cubicBezTo>
                  <a:cubicBezTo>
                    <a:pt x="20954" y="9244"/>
                    <a:pt x="19973" y="8651"/>
                    <a:pt x="18968" y="8080"/>
                  </a:cubicBezTo>
                  <a:lnTo>
                    <a:pt x="18946" y="8080"/>
                  </a:lnTo>
                  <a:cubicBezTo>
                    <a:pt x="18558" y="7852"/>
                    <a:pt x="18169" y="7624"/>
                    <a:pt x="17759" y="7396"/>
                  </a:cubicBezTo>
                  <a:cubicBezTo>
                    <a:pt x="16024" y="6437"/>
                    <a:pt x="14266" y="5524"/>
                    <a:pt x="12486" y="4657"/>
                  </a:cubicBezTo>
                  <a:cubicBezTo>
                    <a:pt x="10728" y="3812"/>
                    <a:pt x="8925" y="3013"/>
                    <a:pt x="7099" y="2283"/>
                  </a:cubicBezTo>
                  <a:cubicBezTo>
                    <a:pt x="5958" y="1826"/>
                    <a:pt x="4794" y="1393"/>
                    <a:pt x="3630" y="1005"/>
                  </a:cubicBezTo>
                  <a:cubicBezTo>
                    <a:pt x="2511" y="617"/>
                    <a:pt x="1370" y="274"/>
                    <a:pt x="229"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4" name="Google Shape;1222;p22">
              <a:extLst>
                <a:ext uri="{FF2B5EF4-FFF2-40B4-BE49-F238E27FC236}">
                  <a16:creationId xmlns:a16="http://schemas.microsoft.com/office/drawing/2014/main" id="{BB9B32E5-D124-4166-8E6F-A0868F44C454}"/>
                </a:ext>
              </a:extLst>
            </p:cNvPr>
            <p:cNvSpPr/>
            <p:nvPr/>
          </p:nvSpPr>
          <p:spPr>
            <a:xfrm>
              <a:off x="5027899" y="1291310"/>
              <a:ext cx="649" cy="27"/>
            </a:xfrm>
            <a:custGeom>
              <a:avLst/>
              <a:gdLst/>
              <a:ahLst/>
              <a:cxnLst/>
              <a:rect l="l" t="t" r="r" b="b"/>
              <a:pathLst>
                <a:path w="24" h="1" extrusionOk="0">
                  <a:moveTo>
                    <a:pt x="23" y="1"/>
                  </a:moveTo>
                  <a:cubicBezTo>
                    <a:pt x="23" y="1"/>
                    <a:pt x="23" y="1"/>
                    <a:pt x="1" y="1"/>
                  </a:cubicBezTo>
                  <a:cubicBezTo>
                    <a:pt x="23" y="1"/>
                    <a:pt x="23" y="1"/>
                    <a:pt x="23"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5" name="Google Shape;1223;p22">
              <a:extLst>
                <a:ext uri="{FF2B5EF4-FFF2-40B4-BE49-F238E27FC236}">
                  <a16:creationId xmlns:a16="http://schemas.microsoft.com/office/drawing/2014/main" id="{5FBAF625-6618-4083-8F1D-14C2E2A0A7B7}"/>
                </a:ext>
              </a:extLst>
            </p:cNvPr>
            <p:cNvSpPr/>
            <p:nvPr/>
          </p:nvSpPr>
          <p:spPr>
            <a:xfrm>
              <a:off x="4567633" y="1312285"/>
              <a:ext cx="83955" cy="143637"/>
            </a:xfrm>
            <a:custGeom>
              <a:avLst/>
              <a:gdLst/>
              <a:ahLst/>
              <a:cxnLst/>
              <a:rect l="l" t="t" r="r" b="b"/>
              <a:pathLst>
                <a:path w="3106" h="5314" extrusionOk="0">
                  <a:moveTo>
                    <a:pt x="2626" y="1"/>
                  </a:moveTo>
                  <a:cubicBezTo>
                    <a:pt x="2603" y="1"/>
                    <a:pt x="2580" y="1"/>
                    <a:pt x="2557" y="24"/>
                  </a:cubicBezTo>
                  <a:cubicBezTo>
                    <a:pt x="2489" y="47"/>
                    <a:pt x="2466" y="161"/>
                    <a:pt x="2489" y="229"/>
                  </a:cubicBezTo>
                  <a:cubicBezTo>
                    <a:pt x="2534" y="320"/>
                    <a:pt x="2557" y="389"/>
                    <a:pt x="2580" y="480"/>
                  </a:cubicBezTo>
                  <a:cubicBezTo>
                    <a:pt x="2671" y="731"/>
                    <a:pt x="2717" y="1005"/>
                    <a:pt x="2740" y="1256"/>
                  </a:cubicBezTo>
                  <a:cubicBezTo>
                    <a:pt x="2740" y="1262"/>
                    <a:pt x="2740" y="1268"/>
                    <a:pt x="2740" y="1279"/>
                  </a:cubicBezTo>
                  <a:cubicBezTo>
                    <a:pt x="2763" y="1553"/>
                    <a:pt x="2740" y="1850"/>
                    <a:pt x="2694" y="2124"/>
                  </a:cubicBezTo>
                  <a:cubicBezTo>
                    <a:pt x="2626" y="2443"/>
                    <a:pt x="2512" y="2740"/>
                    <a:pt x="2375" y="3037"/>
                  </a:cubicBezTo>
                  <a:cubicBezTo>
                    <a:pt x="2215" y="3356"/>
                    <a:pt x="2009" y="3653"/>
                    <a:pt x="1781" y="3904"/>
                  </a:cubicBezTo>
                  <a:cubicBezTo>
                    <a:pt x="1804" y="3904"/>
                    <a:pt x="1804" y="3881"/>
                    <a:pt x="1827" y="3881"/>
                  </a:cubicBezTo>
                  <a:cubicBezTo>
                    <a:pt x="1599" y="4132"/>
                    <a:pt x="1325" y="4361"/>
                    <a:pt x="1051" y="4543"/>
                  </a:cubicBezTo>
                  <a:lnTo>
                    <a:pt x="1074" y="4543"/>
                  </a:lnTo>
                  <a:cubicBezTo>
                    <a:pt x="937" y="4612"/>
                    <a:pt x="823" y="4680"/>
                    <a:pt x="708" y="4749"/>
                  </a:cubicBezTo>
                  <a:cubicBezTo>
                    <a:pt x="503" y="4840"/>
                    <a:pt x="298" y="4931"/>
                    <a:pt x="115" y="5000"/>
                  </a:cubicBezTo>
                  <a:cubicBezTo>
                    <a:pt x="24" y="5045"/>
                    <a:pt x="1" y="5137"/>
                    <a:pt x="47" y="5228"/>
                  </a:cubicBezTo>
                  <a:cubicBezTo>
                    <a:pt x="47" y="5251"/>
                    <a:pt x="92" y="5296"/>
                    <a:pt x="138" y="5296"/>
                  </a:cubicBezTo>
                  <a:cubicBezTo>
                    <a:pt x="161" y="5308"/>
                    <a:pt x="178" y="5313"/>
                    <a:pt x="195" y="5313"/>
                  </a:cubicBezTo>
                  <a:cubicBezTo>
                    <a:pt x="212" y="5313"/>
                    <a:pt x="229" y="5308"/>
                    <a:pt x="252" y="5296"/>
                  </a:cubicBezTo>
                  <a:cubicBezTo>
                    <a:pt x="412" y="5228"/>
                    <a:pt x="571" y="5182"/>
                    <a:pt x="708" y="5114"/>
                  </a:cubicBezTo>
                  <a:cubicBezTo>
                    <a:pt x="845" y="5045"/>
                    <a:pt x="960" y="4977"/>
                    <a:pt x="1074" y="4908"/>
                  </a:cubicBezTo>
                  <a:cubicBezTo>
                    <a:pt x="1302" y="4771"/>
                    <a:pt x="1530" y="4612"/>
                    <a:pt x="1713" y="4452"/>
                  </a:cubicBezTo>
                  <a:cubicBezTo>
                    <a:pt x="2124" y="4087"/>
                    <a:pt x="2443" y="3653"/>
                    <a:pt x="2671" y="3174"/>
                  </a:cubicBezTo>
                  <a:cubicBezTo>
                    <a:pt x="2900" y="2694"/>
                    <a:pt x="3037" y="2192"/>
                    <a:pt x="3059" y="1667"/>
                  </a:cubicBezTo>
                  <a:cubicBezTo>
                    <a:pt x="3105" y="1119"/>
                    <a:pt x="2991" y="594"/>
                    <a:pt x="2786" y="92"/>
                  </a:cubicBezTo>
                  <a:cubicBezTo>
                    <a:pt x="2763" y="24"/>
                    <a:pt x="2694" y="1"/>
                    <a:pt x="2626"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6" name="Google Shape;1224;p22">
              <a:extLst>
                <a:ext uri="{FF2B5EF4-FFF2-40B4-BE49-F238E27FC236}">
                  <a16:creationId xmlns:a16="http://schemas.microsoft.com/office/drawing/2014/main" id="{71295FBF-A058-42F3-A630-C0DE89731AC3}"/>
                </a:ext>
              </a:extLst>
            </p:cNvPr>
            <p:cNvSpPr/>
            <p:nvPr/>
          </p:nvSpPr>
          <p:spPr>
            <a:xfrm>
              <a:off x="4635505" y="1171621"/>
              <a:ext cx="98119" cy="145151"/>
            </a:xfrm>
            <a:custGeom>
              <a:avLst/>
              <a:gdLst/>
              <a:ahLst/>
              <a:cxnLst/>
              <a:rect l="l" t="t" r="r" b="b"/>
              <a:pathLst>
                <a:path w="3630" h="5370" extrusionOk="0">
                  <a:moveTo>
                    <a:pt x="3287" y="1"/>
                  </a:moveTo>
                  <a:cubicBezTo>
                    <a:pt x="3242" y="24"/>
                    <a:pt x="3219" y="46"/>
                    <a:pt x="3196" y="69"/>
                  </a:cubicBezTo>
                  <a:cubicBezTo>
                    <a:pt x="3173" y="115"/>
                    <a:pt x="3151" y="161"/>
                    <a:pt x="3173" y="206"/>
                  </a:cubicBezTo>
                  <a:cubicBezTo>
                    <a:pt x="3242" y="412"/>
                    <a:pt x="3265" y="640"/>
                    <a:pt x="3287" y="868"/>
                  </a:cubicBezTo>
                  <a:cubicBezTo>
                    <a:pt x="3310" y="1165"/>
                    <a:pt x="3287" y="1462"/>
                    <a:pt x="3219" y="1758"/>
                  </a:cubicBezTo>
                  <a:lnTo>
                    <a:pt x="3242" y="1713"/>
                  </a:lnTo>
                  <a:lnTo>
                    <a:pt x="3242" y="1713"/>
                  </a:lnTo>
                  <a:cubicBezTo>
                    <a:pt x="3151" y="2078"/>
                    <a:pt x="3036" y="2420"/>
                    <a:pt x="2877" y="2740"/>
                  </a:cubicBezTo>
                  <a:cubicBezTo>
                    <a:pt x="2694" y="3128"/>
                    <a:pt x="2466" y="3470"/>
                    <a:pt x="2192" y="3790"/>
                  </a:cubicBezTo>
                  <a:cubicBezTo>
                    <a:pt x="2192" y="3790"/>
                    <a:pt x="2192" y="3790"/>
                    <a:pt x="2215" y="3767"/>
                  </a:cubicBezTo>
                  <a:lnTo>
                    <a:pt x="2215" y="3767"/>
                  </a:lnTo>
                  <a:cubicBezTo>
                    <a:pt x="1941" y="4064"/>
                    <a:pt x="1644" y="4315"/>
                    <a:pt x="1325" y="4543"/>
                  </a:cubicBezTo>
                  <a:cubicBezTo>
                    <a:pt x="1073" y="4703"/>
                    <a:pt x="800" y="4840"/>
                    <a:pt x="526" y="4931"/>
                  </a:cubicBezTo>
                  <a:cubicBezTo>
                    <a:pt x="389" y="4977"/>
                    <a:pt x="275" y="5022"/>
                    <a:pt x="138" y="5045"/>
                  </a:cubicBezTo>
                  <a:cubicBezTo>
                    <a:pt x="46" y="5068"/>
                    <a:pt x="1" y="5136"/>
                    <a:pt x="23" y="5228"/>
                  </a:cubicBezTo>
                  <a:cubicBezTo>
                    <a:pt x="23" y="5307"/>
                    <a:pt x="92" y="5369"/>
                    <a:pt x="170" y="5369"/>
                  </a:cubicBezTo>
                  <a:cubicBezTo>
                    <a:pt x="182" y="5369"/>
                    <a:pt x="194" y="5368"/>
                    <a:pt x="206" y="5365"/>
                  </a:cubicBezTo>
                  <a:cubicBezTo>
                    <a:pt x="1325" y="5136"/>
                    <a:pt x="2260" y="4360"/>
                    <a:pt x="2877" y="3425"/>
                  </a:cubicBezTo>
                  <a:cubicBezTo>
                    <a:pt x="3173" y="2968"/>
                    <a:pt x="3402" y="2420"/>
                    <a:pt x="3539" y="1872"/>
                  </a:cubicBezTo>
                  <a:cubicBezTo>
                    <a:pt x="3584" y="1599"/>
                    <a:pt x="3630" y="1325"/>
                    <a:pt x="3630" y="1051"/>
                  </a:cubicBezTo>
                  <a:cubicBezTo>
                    <a:pt x="3607" y="731"/>
                    <a:pt x="3584" y="434"/>
                    <a:pt x="3493" y="138"/>
                  </a:cubicBezTo>
                  <a:cubicBezTo>
                    <a:pt x="3470" y="92"/>
                    <a:pt x="3447" y="69"/>
                    <a:pt x="3424" y="46"/>
                  </a:cubicBezTo>
                  <a:cubicBezTo>
                    <a:pt x="3379" y="24"/>
                    <a:pt x="3356" y="1"/>
                    <a:pt x="333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7" name="Google Shape;1225;p22">
              <a:extLst>
                <a:ext uri="{FF2B5EF4-FFF2-40B4-BE49-F238E27FC236}">
                  <a16:creationId xmlns:a16="http://schemas.microsoft.com/office/drawing/2014/main" id="{F61C7935-26F3-4674-8F28-A177FC80352F}"/>
                </a:ext>
              </a:extLst>
            </p:cNvPr>
            <p:cNvSpPr/>
            <p:nvPr/>
          </p:nvSpPr>
          <p:spPr>
            <a:xfrm>
              <a:off x="4721893" y="1059960"/>
              <a:ext cx="76522" cy="116743"/>
            </a:xfrm>
            <a:custGeom>
              <a:avLst/>
              <a:gdLst/>
              <a:ahLst/>
              <a:cxnLst/>
              <a:rect l="l" t="t" r="r" b="b"/>
              <a:pathLst>
                <a:path w="2831" h="4319" extrusionOk="0">
                  <a:moveTo>
                    <a:pt x="2328" y="0"/>
                  </a:moveTo>
                  <a:cubicBezTo>
                    <a:pt x="2283" y="0"/>
                    <a:pt x="2237" y="23"/>
                    <a:pt x="2214" y="46"/>
                  </a:cubicBezTo>
                  <a:cubicBezTo>
                    <a:pt x="2169" y="69"/>
                    <a:pt x="2146" y="114"/>
                    <a:pt x="2146" y="160"/>
                  </a:cubicBezTo>
                  <a:cubicBezTo>
                    <a:pt x="2146" y="206"/>
                    <a:pt x="2169" y="251"/>
                    <a:pt x="2191" y="274"/>
                  </a:cubicBezTo>
                  <a:cubicBezTo>
                    <a:pt x="2214" y="297"/>
                    <a:pt x="2214" y="320"/>
                    <a:pt x="2237" y="343"/>
                  </a:cubicBezTo>
                  <a:cubicBezTo>
                    <a:pt x="2306" y="457"/>
                    <a:pt x="2374" y="571"/>
                    <a:pt x="2420" y="708"/>
                  </a:cubicBezTo>
                  <a:cubicBezTo>
                    <a:pt x="2442" y="822"/>
                    <a:pt x="2465" y="959"/>
                    <a:pt x="2488" y="1096"/>
                  </a:cubicBezTo>
                  <a:cubicBezTo>
                    <a:pt x="2488" y="1256"/>
                    <a:pt x="2488" y="1393"/>
                    <a:pt x="2465" y="1552"/>
                  </a:cubicBezTo>
                  <a:cubicBezTo>
                    <a:pt x="2420" y="1758"/>
                    <a:pt x="2328" y="1963"/>
                    <a:pt x="2237" y="2169"/>
                  </a:cubicBezTo>
                  <a:cubicBezTo>
                    <a:pt x="2100" y="2443"/>
                    <a:pt x="1918" y="2717"/>
                    <a:pt x="1712" y="2945"/>
                  </a:cubicBezTo>
                  <a:cubicBezTo>
                    <a:pt x="1461" y="3219"/>
                    <a:pt x="1210" y="3447"/>
                    <a:pt x="913" y="3652"/>
                  </a:cubicBezTo>
                  <a:cubicBezTo>
                    <a:pt x="708" y="3767"/>
                    <a:pt x="502" y="3881"/>
                    <a:pt x="274" y="3949"/>
                  </a:cubicBezTo>
                  <a:cubicBezTo>
                    <a:pt x="228" y="3972"/>
                    <a:pt x="183" y="3972"/>
                    <a:pt x="160" y="3995"/>
                  </a:cubicBezTo>
                  <a:cubicBezTo>
                    <a:pt x="69" y="4018"/>
                    <a:pt x="0" y="4086"/>
                    <a:pt x="23" y="4177"/>
                  </a:cubicBezTo>
                  <a:cubicBezTo>
                    <a:pt x="43" y="4257"/>
                    <a:pt x="114" y="4319"/>
                    <a:pt x="178" y="4319"/>
                  </a:cubicBezTo>
                  <a:cubicBezTo>
                    <a:pt x="187" y="4319"/>
                    <a:pt x="197" y="4317"/>
                    <a:pt x="206" y="4314"/>
                  </a:cubicBezTo>
                  <a:cubicBezTo>
                    <a:pt x="639" y="4200"/>
                    <a:pt x="1004" y="3995"/>
                    <a:pt x="1347" y="3721"/>
                  </a:cubicBezTo>
                  <a:cubicBezTo>
                    <a:pt x="1735" y="3424"/>
                    <a:pt x="2077" y="3059"/>
                    <a:pt x="2351" y="2648"/>
                  </a:cubicBezTo>
                  <a:cubicBezTo>
                    <a:pt x="2602" y="2260"/>
                    <a:pt x="2762" y="1826"/>
                    <a:pt x="2808" y="1370"/>
                  </a:cubicBezTo>
                  <a:cubicBezTo>
                    <a:pt x="2831" y="1142"/>
                    <a:pt x="2808" y="936"/>
                    <a:pt x="2762" y="708"/>
                  </a:cubicBezTo>
                  <a:cubicBezTo>
                    <a:pt x="2694" y="480"/>
                    <a:pt x="2579" y="274"/>
                    <a:pt x="2442" y="69"/>
                  </a:cubicBezTo>
                  <a:cubicBezTo>
                    <a:pt x="2420" y="23"/>
                    <a:pt x="2374" y="0"/>
                    <a:pt x="2328"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8" name="Google Shape;1226;p22">
              <a:extLst>
                <a:ext uri="{FF2B5EF4-FFF2-40B4-BE49-F238E27FC236}">
                  <a16:creationId xmlns:a16="http://schemas.microsoft.com/office/drawing/2014/main" id="{DCFA23D6-CE5D-4BEA-87FB-6EFDC7597787}"/>
                </a:ext>
              </a:extLst>
            </p:cNvPr>
            <p:cNvSpPr/>
            <p:nvPr/>
          </p:nvSpPr>
          <p:spPr>
            <a:xfrm>
              <a:off x="5624506" y="1652863"/>
              <a:ext cx="217213" cy="363418"/>
            </a:xfrm>
            <a:custGeom>
              <a:avLst/>
              <a:gdLst/>
              <a:ahLst/>
              <a:cxnLst/>
              <a:rect l="l" t="t" r="r" b="b"/>
              <a:pathLst>
                <a:path w="8036" h="13445" extrusionOk="0">
                  <a:moveTo>
                    <a:pt x="7647" y="0"/>
                  </a:moveTo>
                  <a:cubicBezTo>
                    <a:pt x="7624" y="0"/>
                    <a:pt x="7601" y="23"/>
                    <a:pt x="7579" y="23"/>
                  </a:cubicBezTo>
                  <a:cubicBezTo>
                    <a:pt x="7510" y="69"/>
                    <a:pt x="7464" y="160"/>
                    <a:pt x="7510" y="229"/>
                  </a:cubicBezTo>
                  <a:cubicBezTo>
                    <a:pt x="7510" y="229"/>
                    <a:pt x="7510" y="229"/>
                    <a:pt x="7510" y="252"/>
                  </a:cubicBezTo>
                  <a:cubicBezTo>
                    <a:pt x="7510" y="274"/>
                    <a:pt x="7510" y="274"/>
                    <a:pt x="7510" y="274"/>
                  </a:cubicBezTo>
                  <a:lnTo>
                    <a:pt x="7533" y="274"/>
                  </a:lnTo>
                  <a:cubicBezTo>
                    <a:pt x="7533" y="274"/>
                    <a:pt x="7533" y="297"/>
                    <a:pt x="7533" y="297"/>
                  </a:cubicBezTo>
                  <a:cubicBezTo>
                    <a:pt x="7533" y="320"/>
                    <a:pt x="7533" y="320"/>
                    <a:pt x="7556" y="320"/>
                  </a:cubicBezTo>
                  <a:cubicBezTo>
                    <a:pt x="7556" y="320"/>
                    <a:pt x="7556" y="343"/>
                    <a:pt x="7556" y="343"/>
                  </a:cubicBezTo>
                  <a:cubicBezTo>
                    <a:pt x="7579" y="388"/>
                    <a:pt x="7579" y="434"/>
                    <a:pt x="7601" y="480"/>
                  </a:cubicBezTo>
                  <a:cubicBezTo>
                    <a:pt x="7601" y="503"/>
                    <a:pt x="7624" y="503"/>
                    <a:pt x="7624" y="525"/>
                  </a:cubicBezTo>
                  <a:cubicBezTo>
                    <a:pt x="7647" y="594"/>
                    <a:pt x="7647" y="662"/>
                    <a:pt x="7670" y="731"/>
                  </a:cubicBezTo>
                  <a:cubicBezTo>
                    <a:pt x="7670" y="754"/>
                    <a:pt x="7670" y="754"/>
                    <a:pt x="7670" y="754"/>
                  </a:cubicBezTo>
                  <a:cubicBezTo>
                    <a:pt x="7670" y="777"/>
                    <a:pt x="7670" y="777"/>
                    <a:pt x="7670" y="799"/>
                  </a:cubicBezTo>
                  <a:cubicBezTo>
                    <a:pt x="7670" y="799"/>
                    <a:pt x="7670" y="799"/>
                    <a:pt x="7670" y="822"/>
                  </a:cubicBezTo>
                  <a:cubicBezTo>
                    <a:pt x="7693" y="891"/>
                    <a:pt x="7693" y="959"/>
                    <a:pt x="7693" y="1028"/>
                  </a:cubicBezTo>
                  <a:cubicBezTo>
                    <a:pt x="7693" y="1050"/>
                    <a:pt x="7693" y="1050"/>
                    <a:pt x="7693" y="1050"/>
                  </a:cubicBezTo>
                  <a:cubicBezTo>
                    <a:pt x="7693" y="1073"/>
                    <a:pt x="7693" y="1073"/>
                    <a:pt x="7693" y="1096"/>
                  </a:cubicBezTo>
                  <a:lnTo>
                    <a:pt x="7716" y="1096"/>
                  </a:lnTo>
                  <a:cubicBezTo>
                    <a:pt x="7716" y="1187"/>
                    <a:pt x="7716" y="1256"/>
                    <a:pt x="7716" y="1324"/>
                  </a:cubicBezTo>
                  <a:cubicBezTo>
                    <a:pt x="7716" y="1347"/>
                    <a:pt x="7716" y="1347"/>
                    <a:pt x="7716" y="1347"/>
                  </a:cubicBezTo>
                  <a:cubicBezTo>
                    <a:pt x="7716" y="1370"/>
                    <a:pt x="7716" y="1370"/>
                    <a:pt x="7716" y="1370"/>
                  </a:cubicBezTo>
                  <a:cubicBezTo>
                    <a:pt x="7716" y="1393"/>
                    <a:pt x="7716" y="1416"/>
                    <a:pt x="7716" y="1438"/>
                  </a:cubicBezTo>
                  <a:cubicBezTo>
                    <a:pt x="7693" y="1804"/>
                    <a:pt x="7647" y="2192"/>
                    <a:pt x="7556" y="2557"/>
                  </a:cubicBezTo>
                  <a:lnTo>
                    <a:pt x="7579" y="2511"/>
                  </a:lnTo>
                  <a:lnTo>
                    <a:pt x="7579" y="2511"/>
                  </a:lnTo>
                  <a:cubicBezTo>
                    <a:pt x="7442" y="3150"/>
                    <a:pt x="7259" y="3767"/>
                    <a:pt x="7031" y="4383"/>
                  </a:cubicBezTo>
                  <a:cubicBezTo>
                    <a:pt x="6783" y="5105"/>
                    <a:pt x="6468" y="5805"/>
                    <a:pt x="6130" y="6482"/>
                  </a:cubicBezTo>
                  <a:lnTo>
                    <a:pt x="6130" y="6482"/>
                  </a:lnTo>
                  <a:cubicBezTo>
                    <a:pt x="5722" y="7296"/>
                    <a:pt x="5269" y="8088"/>
                    <a:pt x="4771" y="8857"/>
                  </a:cubicBezTo>
                  <a:cubicBezTo>
                    <a:pt x="4269" y="9610"/>
                    <a:pt x="3721" y="10363"/>
                    <a:pt x="3105" y="11048"/>
                  </a:cubicBezTo>
                  <a:cubicBezTo>
                    <a:pt x="2580" y="11641"/>
                    <a:pt x="1986" y="12212"/>
                    <a:pt x="1324" y="12668"/>
                  </a:cubicBezTo>
                  <a:cubicBezTo>
                    <a:pt x="1073" y="12805"/>
                    <a:pt x="845" y="12942"/>
                    <a:pt x="571" y="13034"/>
                  </a:cubicBezTo>
                  <a:cubicBezTo>
                    <a:pt x="457" y="13079"/>
                    <a:pt x="320" y="13102"/>
                    <a:pt x="206" y="13125"/>
                  </a:cubicBezTo>
                  <a:lnTo>
                    <a:pt x="183" y="13125"/>
                  </a:lnTo>
                  <a:cubicBezTo>
                    <a:pt x="138" y="13125"/>
                    <a:pt x="92" y="13125"/>
                    <a:pt x="69" y="13148"/>
                  </a:cubicBezTo>
                  <a:cubicBezTo>
                    <a:pt x="23" y="13193"/>
                    <a:pt x="1" y="13216"/>
                    <a:pt x="1" y="13262"/>
                  </a:cubicBezTo>
                  <a:cubicBezTo>
                    <a:pt x="1" y="13308"/>
                    <a:pt x="23" y="13353"/>
                    <a:pt x="46" y="13376"/>
                  </a:cubicBezTo>
                  <a:cubicBezTo>
                    <a:pt x="69" y="13422"/>
                    <a:pt x="115" y="13445"/>
                    <a:pt x="160" y="13445"/>
                  </a:cubicBezTo>
                  <a:cubicBezTo>
                    <a:pt x="252" y="13445"/>
                    <a:pt x="366" y="13422"/>
                    <a:pt x="457" y="13399"/>
                  </a:cubicBezTo>
                  <a:cubicBezTo>
                    <a:pt x="526" y="13399"/>
                    <a:pt x="617" y="13376"/>
                    <a:pt x="685" y="13330"/>
                  </a:cubicBezTo>
                  <a:cubicBezTo>
                    <a:pt x="914" y="13262"/>
                    <a:pt x="1096" y="13171"/>
                    <a:pt x="1302" y="13056"/>
                  </a:cubicBezTo>
                  <a:cubicBezTo>
                    <a:pt x="1598" y="12897"/>
                    <a:pt x="1872" y="12668"/>
                    <a:pt x="2146" y="12463"/>
                  </a:cubicBezTo>
                  <a:cubicBezTo>
                    <a:pt x="2443" y="12212"/>
                    <a:pt x="2740" y="11915"/>
                    <a:pt x="3036" y="11618"/>
                  </a:cubicBezTo>
                  <a:cubicBezTo>
                    <a:pt x="3333" y="11299"/>
                    <a:pt x="3653" y="10934"/>
                    <a:pt x="3927" y="10591"/>
                  </a:cubicBezTo>
                  <a:cubicBezTo>
                    <a:pt x="4543" y="9815"/>
                    <a:pt x="5091" y="8994"/>
                    <a:pt x="5616" y="8149"/>
                  </a:cubicBezTo>
                  <a:cubicBezTo>
                    <a:pt x="6095" y="7327"/>
                    <a:pt x="6529" y="6460"/>
                    <a:pt x="6917" y="5593"/>
                  </a:cubicBezTo>
                  <a:cubicBezTo>
                    <a:pt x="7213" y="4908"/>
                    <a:pt x="7464" y="4200"/>
                    <a:pt x="7670" y="3470"/>
                  </a:cubicBezTo>
                  <a:cubicBezTo>
                    <a:pt x="7784" y="3082"/>
                    <a:pt x="7875" y="2717"/>
                    <a:pt x="7944" y="2329"/>
                  </a:cubicBezTo>
                  <a:cubicBezTo>
                    <a:pt x="7989" y="2055"/>
                    <a:pt x="8012" y="1758"/>
                    <a:pt x="8035" y="1461"/>
                  </a:cubicBezTo>
                  <a:cubicBezTo>
                    <a:pt x="8035" y="1438"/>
                    <a:pt x="8035" y="1438"/>
                    <a:pt x="8035" y="1416"/>
                  </a:cubicBezTo>
                  <a:cubicBezTo>
                    <a:pt x="8035" y="1416"/>
                    <a:pt x="8035" y="1393"/>
                    <a:pt x="8035" y="1393"/>
                  </a:cubicBezTo>
                  <a:cubicBezTo>
                    <a:pt x="8035" y="1301"/>
                    <a:pt x="8035" y="1210"/>
                    <a:pt x="8035" y="1119"/>
                  </a:cubicBezTo>
                  <a:cubicBezTo>
                    <a:pt x="8035" y="1005"/>
                    <a:pt x="8012" y="891"/>
                    <a:pt x="7989" y="777"/>
                  </a:cubicBezTo>
                  <a:lnTo>
                    <a:pt x="7989" y="754"/>
                  </a:lnTo>
                  <a:lnTo>
                    <a:pt x="7989" y="731"/>
                  </a:lnTo>
                  <a:cubicBezTo>
                    <a:pt x="7989" y="731"/>
                    <a:pt x="7989" y="708"/>
                    <a:pt x="7989" y="708"/>
                  </a:cubicBezTo>
                  <a:cubicBezTo>
                    <a:pt x="7989" y="685"/>
                    <a:pt x="7989" y="685"/>
                    <a:pt x="7989" y="662"/>
                  </a:cubicBezTo>
                  <a:cubicBezTo>
                    <a:pt x="7989" y="640"/>
                    <a:pt x="7989" y="640"/>
                    <a:pt x="7967" y="640"/>
                  </a:cubicBezTo>
                  <a:cubicBezTo>
                    <a:pt x="7967" y="594"/>
                    <a:pt x="7967" y="548"/>
                    <a:pt x="7944" y="503"/>
                  </a:cubicBezTo>
                  <a:cubicBezTo>
                    <a:pt x="7944" y="503"/>
                    <a:pt x="7944" y="480"/>
                    <a:pt x="7944" y="480"/>
                  </a:cubicBezTo>
                  <a:cubicBezTo>
                    <a:pt x="7944" y="457"/>
                    <a:pt x="7944" y="457"/>
                    <a:pt x="7944" y="457"/>
                  </a:cubicBezTo>
                  <a:cubicBezTo>
                    <a:pt x="7944" y="457"/>
                    <a:pt x="7944" y="457"/>
                    <a:pt x="7921" y="434"/>
                  </a:cubicBezTo>
                  <a:cubicBezTo>
                    <a:pt x="7921" y="434"/>
                    <a:pt x="7921" y="434"/>
                    <a:pt x="7921" y="411"/>
                  </a:cubicBezTo>
                  <a:cubicBezTo>
                    <a:pt x="7921" y="411"/>
                    <a:pt x="7921" y="388"/>
                    <a:pt x="7921" y="388"/>
                  </a:cubicBezTo>
                  <a:cubicBezTo>
                    <a:pt x="7898" y="320"/>
                    <a:pt x="7875" y="274"/>
                    <a:pt x="7853" y="229"/>
                  </a:cubicBezTo>
                  <a:cubicBezTo>
                    <a:pt x="7853" y="206"/>
                    <a:pt x="7853" y="206"/>
                    <a:pt x="7853" y="206"/>
                  </a:cubicBezTo>
                  <a:cubicBezTo>
                    <a:pt x="7853" y="206"/>
                    <a:pt x="7853" y="183"/>
                    <a:pt x="7830" y="183"/>
                  </a:cubicBezTo>
                  <a:cubicBezTo>
                    <a:pt x="7830" y="160"/>
                    <a:pt x="7830" y="160"/>
                    <a:pt x="7830" y="137"/>
                  </a:cubicBezTo>
                  <a:lnTo>
                    <a:pt x="7807" y="137"/>
                  </a:lnTo>
                  <a:cubicBezTo>
                    <a:pt x="7807" y="137"/>
                    <a:pt x="7807" y="137"/>
                    <a:pt x="7807" y="115"/>
                  </a:cubicBezTo>
                  <a:cubicBezTo>
                    <a:pt x="7807" y="115"/>
                    <a:pt x="7807" y="115"/>
                    <a:pt x="7807" y="92"/>
                  </a:cubicBezTo>
                  <a:cubicBezTo>
                    <a:pt x="7761" y="46"/>
                    <a:pt x="7716" y="0"/>
                    <a:pt x="764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9" name="Google Shape;1227;p22">
              <a:extLst>
                <a:ext uri="{FF2B5EF4-FFF2-40B4-BE49-F238E27FC236}">
                  <a16:creationId xmlns:a16="http://schemas.microsoft.com/office/drawing/2014/main" id="{E5522333-937B-4011-9EFE-A0C8192816A7}"/>
                </a:ext>
              </a:extLst>
            </p:cNvPr>
            <p:cNvSpPr/>
            <p:nvPr/>
          </p:nvSpPr>
          <p:spPr>
            <a:xfrm>
              <a:off x="5516548" y="1926190"/>
              <a:ext cx="622" cy="27"/>
            </a:xfrm>
            <a:custGeom>
              <a:avLst/>
              <a:gdLst/>
              <a:ahLst/>
              <a:cxnLst/>
              <a:rect l="l" t="t" r="r" b="b"/>
              <a:pathLst>
                <a:path w="23" h="1" extrusionOk="0">
                  <a:moveTo>
                    <a:pt x="0" y="0"/>
                  </a:moveTo>
                  <a:cubicBezTo>
                    <a:pt x="0" y="0"/>
                    <a:pt x="23" y="0"/>
                    <a:pt x="23" y="0"/>
                  </a:cubicBezTo>
                  <a:cubicBezTo>
                    <a:pt x="23" y="0"/>
                    <a:pt x="0" y="0"/>
                    <a:pt x="0" y="0"/>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0" name="Google Shape;1228;p22">
              <a:extLst>
                <a:ext uri="{FF2B5EF4-FFF2-40B4-BE49-F238E27FC236}">
                  <a16:creationId xmlns:a16="http://schemas.microsoft.com/office/drawing/2014/main" id="{18FE9722-4F35-439C-A27C-6D0B51E84E02}"/>
                </a:ext>
              </a:extLst>
            </p:cNvPr>
            <p:cNvSpPr/>
            <p:nvPr/>
          </p:nvSpPr>
          <p:spPr>
            <a:xfrm>
              <a:off x="5510358" y="1926190"/>
              <a:ext cx="123419" cy="90253"/>
            </a:xfrm>
            <a:custGeom>
              <a:avLst/>
              <a:gdLst/>
              <a:ahLst/>
              <a:cxnLst/>
              <a:rect l="l" t="t" r="r" b="b"/>
              <a:pathLst>
                <a:path w="4566" h="3339" extrusionOk="0">
                  <a:moveTo>
                    <a:pt x="229" y="0"/>
                  </a:moveTo>
                  <a:cubicBezTo>
                    <a:pt x="161" y="69"/>
                    <a:pt x="69" y="137"/>
                    <a:pt x="1" y="205"/>
                  </a:cubicBezTo>
                  <a:cubicBezTo>
                    <a:pt x="206" y="525"/>
                    <a:pt x="457" y="822"/>
                    <a:pt x="731" y="1118"/>
                  </a:cubicBezTo>
                  <a:cubicBezTo>
                    <a:pt x="1074" y="1461"/>
                    <a:pt x="1439" y="1758"/>
                    <a:pt x="1827" y="2054"/>
                  </a:cubicBezTo>
                  <a:cubicBezTo>
                    <a:pt x="2215" y="2328"/>
                    <a:pt x="2649" y="2579"/>
                    <a:pt x="3082" y="2808"/>
                  </a:cubicBezTo>
                  <a:cubicBezTo>
                    <a:pt x="3470" y="3013"/>
                    <a:pt x="3881" y="3196"/>
                    <a:pt x="4315" y="3333"/>
                  </a:cubicBezTo>
                  <a:cubicBezTo>
                    <a:pt x="4331" y="3337"/>
                    <a:pt x="4347" y="3338"/>
                    <a:pt x="4363" y="3338"/>
                  </a:cubicBezTo>
                  <a:cubicBezTo>
                    <a:pt x="4436" y="3338"/>
                    <a:pt x="4502" y="3298"/>
                    <a:pt x="4520" y="3241"/>
                  </a:cubicBezTo>
                  <a:cubicBezTo>
                    <a:pt x="4566" y="3150"/>
                    <a:pt x="4520" y="3059"/>
                    <a:pt x="4429" y="3013"/>
                  </a:cubicBezTo>
                  <a:cubicBezTo>
                    <a:pt x="4041" y="2899"/>
                    <a:pt x="3676" y="2739"/>
                    <a:pt x="3311" y="2579"/>
                  </a:cubicBezTo>
                  <a:lnTo>
                    <a:pt x="3356" y="2579"/>
                  </a:lnTo>
                  <a:cubicBezTo>
                    <a:pt x="2626" y="2214"/>
                    <a:pt x="1941" y="1780"/>
                    <a:pt x="1348" y="1255"/>
                  </a:cubicBezTo>
                  <a:cubicBezTo>
                    <a:pt x="1348" y="1255"/>
                    <a:pt x="1348" y="1233"/>
                    <a:pt x="1348" y="1233"/>
                  </a:cubicBezTo>
                  <a:lnTo>
                    <a:pt x="1325" y="1233"/>
                  </a:lnTo>
                  <a:cubicBezTo>
                    <a:pt x="914" y="867"/>
                    <a:pt x="549" y="457"/>
                    <a:pt x="252" y="0"/>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1" name="Google Shape;1229;p22">
              <a:extLst>
                <a:ext uri="{FF2B5EF4-FFF2-40B4-BE49-F238E27FC236}">
                  <a16:creationId xmlns:a16="http://schemas.microsoft.com/office/drawing/2014/main" id="{B601A99A-AC66-4F56-99D2-D609E02F6190}"/>
                </a:ext>
              </a:extLst>
            </p:cNvPr>
            <p:cNvSpPr/>
            <p:nvPr/>
          </p:nvSpPr>
          <p:spPr>
            <a:xfrm>
              <a:off x="5546146" y="1959491"/>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2" name="Google Shape;1230;p22">
              <a:extLst>
                <a:ext uri="{FF2B5EF4-FFF2-40B4-BE49-F238E27FC236}">
                  <a16:creationId xmlns:a16="http://schemas.microsoft.com/office/drawing/2014/main" id="{A98550C0-38AD-4533-B72D-E985ED698194}"/>
                </a:ext>
              </a:extLst>
            </p:cNvPr>
            <p:cNvSpPr/>
            <p:nvPr/>
          </p:nvSpPr>
          <p:spPr>
            <a:xfrm>
              <a:off x="5546146" y="1959491"/>
              <a:ext cx="649" cy="27"/>
            </a:xfrm>
            <a:custGeom>
              <a:avLst/>
              <a:gdLst/>
              <a:ahLst/>
              <a:cxnLst/>
              <a:rect l="l" t="t" r="r" b="b"/>
              <a:pathLst>
                <a:path w="24" h="1" extrusionOk="0">
                  <a:moveTo>
                    <a:pt x="24" y="1"/>
                  </a:moveTo>
                  <a:cubicBezTo>
                    <a:pt x="1" y="1"/>
                    <a:pt x="1" y="1"/>
                    <a:pt x="1" y="1"/>
                  </a:cubicBezTo>
                  <a:cubicBezTo>
                    <a:pt x="1" y="1"/>
                    <a:pt x="1" y="1"/>
                    <a:pt x="24" y="1"/>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3" name="Google Shape;1231;p22">
              <a:extLst>
                <a:ext uri="{FF2B5EF4-FFF2-40B4-BE49-F238E27FC236}">
                  <a16:creationId xmlns:a16="http://schemas.microsoft.com/office/drawing/2014/main" id="{26DFFA08-91C0-4930-A146-E3C3579F616E}"/>
                </a:ext>
              </a:extLst>
            </p:cNvPr>
            <p:cNvSpPr/>
            <p:nvPr/>
          </p:nvSpPr>
          <p:spPr>
            <a:xfrm>
              <a:off x="5546767" y="1960113"/>
              <a:ext cx="27" cy="27"/>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ubicBezTo>
                    <a:pt x="1" y="0"/>
                    <a:pt x="1" y="0"/>
                    <a:pt x="1" y="0"/>
                  </a:cubicBezTo>
                  <a:close/>
                </a:path>
              </a:pathLst>
            </a:custGeom>
            <a:solidFill>
              <a:srgbClr val="CE7CA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4" name="Google Shape;1232;p22">
              <a:extLst>
                <a:ext uri="{FF2B5EF4-FFF2-40B4-BE49-F238E27FC236}">
                  <a16:creationId xmlns:a16="http://schemas.microsoft.com/office/drawing/2014/main" id="{643B9061-1759-4AF1-AD21-BF401FC706B4}"/>
                </a:ext>
              </a:extLst>
            </p:cNvPr>
            <p:cNvSpPr/>
            <p:nvPr/>
          </p:nvSpPr>
          <p:spPr>
            <a:xfrm>
              <a:off x="5699162" y="1594856"/>
              <a:ext cx="136988" cy="65440"/>
            </a:xfrm>
            <a:custGeom>
              <a:avLst/>
              <a:gdLst/>
              <a:ahLst/>
              <a:cxnLst/>
              <a:rect l="l" t="t" r="r" b="b"/>
              <a:pathLst>
                <a:path w="5068" h="2421" extrusionOk="0">
                  <a:moveTo>
                    <a:pt x="23" y="1"/>
                  </a:moveTo>
                  <a:cubicBezTo>
                    <a:pt x="23" y="47"/>
                    <a:pt x="23" y="92"/>
                    <a:pt x="23" y="115"/>
                  </a:cubicBezTo>
                  <a:cubicBezTo>
                    <a:pt x="23" y="183"/>
                    <a:pt x="23" y="252"/>
                    <a:pt x="0" y="320"/>
                  </a:cubicBezTo>
                  <a:cubicBezTo>
                    <a:pt x="274" y="343"/>
                    <a:pt x="548" y="389"/>
                    <a:pt x="822" y="435"/>
                  </a:cubicBezTo>
                  <a:lnTo>
                    <a:pt x="799" y="435"/>
                  </a:lnTo>
                  <a:lnTo>
                    <a:pt x="822" y="457"/>
                  </a:lnTo>
                  <a:lnTo>
                    <a:pt x="845" y="457"/>
                  </a:lnTo>
                  <a:cubicBezTo>
                    <a:pt x="1598" y="617"/>
                    <a:pt x="2329" y="868"/>
                    <a:pt x="3013" y="1211"/>
                  </a:cubicBezTo>
                  <a:cubicBezTo>
                    <a:pt x="3653" y="1530"/>
                    <a:pt x="4269" y="1918"/>
                    <a:pt x="4794" y="2398"/>
                  </a:cubicBezTo>
                  <a:cubicBezTo>
                    <a:pt x="4817" y="2420"/>
                    <a:pt x="4885" y="2420"/>
                    <a:pt x="4931" y="2420"/>
                  </a:cubicBezTo>
                  <a:cubicBezTo>
                    <a:pt x="4954" y="2420"/>
                    <a:pt x="4999" y="2398"/>
                    <a:pt x="5022" y="2352"/>
                  </a:cubicBezTo>
                  <a:cubicBezTo>
                    <a:pt x="5045" y="2329"/>
                    <a:pt x="5068" y="2283"/>
                    <a:pt x="5045" y="2238"/>
                  </a:cubicBezTo>
                  <a:cubicBezTo>
                    <a:pt x="5045" y="2192"/>
                    <a:pt x="5022" y="2169"/>
                    <a:pt x="4976" y="2124"/>
                  </a:cubicBezTo>
                  <a:cubicBezTo>
                    <a:pt x="4269" y="1507"/>
                    <a:pt x="3447" y="1005"/>
                    <a:pt x="2557" y="640"/>
                  </a:cubicBezTo>
                  <a:cubicBezTo>
                    <a:pt x="2123" y="457"/>
                    <a:pt x="1667" y="320"/>
                    <a:pt x="1210" y="206"/>
                  </a:cubicBezTo>
                  <a:cubicBezTo>
                    <a:pt x="822" y="115"/>
                    <a:pt x="411" y="47"/>
                    <a:pt x="23"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5" name="Google Shape;1233;p22">
              <a:extLst>
                <a:ext uri="{FF2B5EF4-FFF2-40B4-BE49-F238E27FC236}">
                  <a16:creationId xmlns:a16="http://schemas.microsoft.com/office/drawing/2014/main" id="{E2C6C069-ED2D-4D9D-A5D0-C024297E0D24}"/>
                </a:ext>
              </a:extLst>
            </p:cNvPr>
            <p:cNvSpPr/>
            <p:nvPr/>
          </p:nvSpPr>
          <p:spPr>
            <a:xfrm>
              <a:off x="5391912" y="1494305"/>
              <a:ext cx="270246" cy="446022"/>
            </a:xfrm>
            <a:custGeom>
              <a:avLst/>
              <a:gdLst/>
              <a:ahLst/>
              <a:cxnLst/>
              <a:rect l="l" t="t" r="r" b="b"/>
              <a:pathLst>
                <a:path w="9998" h="16501" extrusionOk="0">
                  <a:moveTo>
                    <a:pt x="3264" y="7332"/>
                  </a:moveTo>
                  <a:cubicBezTo>
                    <a:pt x="3261" y="7337"/>
                    <a:pt x="3258" y="7342"/>
                    <a:pt x="3256" y="7347"/>
                  </a:cubicBezTo>
                  <a:lnTo>
                    <a:pt x="3256" y="7347"/>
                  </a:lnTo>
                  <a:cubicBezTo>
                    <a:pt x="3260" y="7343"/>
                    <a:pt x="3263" y="7339"/>
                    <a:pt x="3264" y="7332"/>
                  </a:cubicBezTo>
                  <a:close/>
                  <a:moveTo>
                    <a:pt x="9290" y="320"/>
                  </a:moveTo>
                  <a:cubicBezTo>
                    <a:pt x="9313" y="343"/>
                    <a:pt x="9336" y="343"/>
                    <a:pt x="9382" y="366"/>
                  </a:cubicBezTo>
                  <a:cubicBezTo>
                    <a:pt x="9404" y="388"/>
                    <a:pt x="9427" y="411"/>
                    <a:pt x="9450" y="434"/>
                  </a:cubicBezTo>
                  <a:cubicBezTo>
                    <a:pt x="9473" y="457"/>
                    <a:pt x="9496" y="480"/>
                    <a:pt x="9519" y="525"/>
                  </a:cubicBezTo>
                  <a:cubicBezTo>
                    <a:pt x="9564" y="594"/>
                    <a:pt x="9587" y="662"/>
                    <a:pt x="9610" y="731"/>
                  </a:cubicBezTo>
                  <a:cubicBezTo>
                    <a:pt x="9633" y="868"/>
                    <a:pt x="9656" y="1005"/>
                    <a:pt x="9656" y="1164"/>
                  </a:cubicBezTo>
                  <a:cubicBezTo>
                    <a:pt x="9678" y="1689"/>
                    <a:pt x="9564" y="2237"/>
                    <a:pt x="9450" y="2739"/>
                  </a:cubicBezTo>
                  <a:cubicBezTo>
                    <a:pt x="9450" y="2739"/>
                    <a:pt x="9450" y="2717"/>
                    <a:pt x="9450" y="2717"/>
                  </a:cubicBezTo>
                  <a:cubicBezTo>
                    <a:pt x="9176" y="3835"/>
                    <a:pt x="8765" y="4908"/>
                    <a:pt x="8309" y="5981"/>
                  </a:cubicBezTo>
                  <a:cubicBezTo>
                    <a:pt x="7852" y="7053"/>
                    <a:pt x="7305" y="8126"/>
                    <a:pt x="6734" y="9153"/>
                  </a:cubicBezTo>
                  <a:cubicBezTo>
                    <a:pt x="6734" y="9153"/>
                    <a:pt x="6757" y="9130"/>
                    <a:pt x="6757" y="9130"/>
                  </a:cubicBezTo>
                  <a:lnTo>
                    <a:pt x="6757" y="9130"/>
                  </a:lnTo>
                  <a:cubicBezTo>
                    <a:pt x="6186" y="10158"/>
                    <a:pt x="5547" y="11185"/>
                    <a:pt x="4885" y="12166"/>
                  </a:cubicBezTo>
                  <a:cubicBezTo>
                    <a:pt x="4543" y="12668"/>
                    <a:pt x="4177" y="13148"/>
                    <a:pt x="3812" y="13627"/>
                  </a:cubicBezTo>
                  <a:cubicBezTo>
                    <a:pt x="3447" y="14084"/>
                    <a:pt x="3082" y="14517"/>
                    <a:pt x="2671" y="14928"/>
                  </a:cubicBezTo>
                  <a:cubicBezTo>
                    <a:pt x="2671" y="14928"/>
                    <a:pt x="2672" y="14928"/>
                    <a:pt x="2672" y="14928"/>
                  </a:cubicBezTo>
                  <a:lnTo>
                    <a:pt x="2672" y="14928"/>
                  </a:lnTo>
                  <a:cubicBezTo>
                    <a:pt x="2313" y="15308"/>
                    <a:pt x="1908" y="15664"/>
                    <a:pt x="1438" y="15955"/>
                  </a:cubicBezTo>
                  <a:cubicBezTo>
                    <a:pt x="1438" y="15955"/>
                    <a:pt x="1438" y="15955"/>
                    <a:pt x="1438" y="15955"/>
                  </a:cubicBezTo>
                  <a:lnTo>
                    <a:pt x="1438" y="15955"/>
                  </a:lnTo>
                  <a:cubicBezTo>
                    <a:pt x="1438" y="15955"/>
                    <a:pt x="1426" y="15955"/>
                    <a:pt x="1419" y="15965"/>
                  </a:cubicBezTo>
                  <a:lnTo>
                    <a:pt x="1419" y="15965"/>
                  </a:lnTo>
                  <a:cubicBezTo>
                    <a:pt x="1291" y="16030"/>
                    <a:pt x="1180" y="16094"/>
                    <a:pt x="1028" y="16138"/>
                  </a:cubicBezTo>
                  <a:cubicBezTo>
                    <a:pt x="959" y="16161"/>
                    <a:pt x="891" y="16161"/>
                    <a:pt x="822" y="16161"/>
                  </a:cubicBezTo>
                  <a:lnTo>
                    <a:pt x="708" y="16161"/>
                  </a:lnTo>
                  <a:cubicBezTo>
                    <a:pt x="685" y="16161"/>
                    <a:pt x="662" y="16138"/>
                    <a:pt x="617" y="16115"/>
                  </a:cubicBezTo>
                  <a:cubicBezTo>
                    <a:pt x="594" y="16115"/>
                    <a:pt x="571" y="16092"/>
                    <a:pt x="548" y="16069"/>
                  </a:cubicBezTo>
                  <a:cubicBezTo>
                    <a:pt x="525" y="16047"/>
                    <a:pt x="503" y="16001"/>
                    <a:pt x="480" y="15955"/>
                  </a:cubicBezTo>
                  <a:cubicBezTo>
                    <a:pt x="434" y="15910"/>
                    <a:pt x="411" y="15841"/>
                    <a:pt x="388" y="15795"/>
                  </a:cubicBezTo>
                  <a:cubicBezTo>
                    <a:pt x="366" y="15636"/>
                    <a:pt x="343" y="15476"/>
                    <a:pt x="343" y="15339"/>
                  </a:cubicBezTo>
                  <a:cubicBezTo>
                    <a:pt x="320" y="14791"/>
                    <a:pt x="434" y="14266"/>
                    <a:pt x="548" y="13741"/>
                  </a:cubicBezTo>
                  <a:cubicBezTo>
                    <a:pt x="548" y="13764"/>
                    <a:pt x="548" y="13764"/>
                    <a:pt x="548" y="13787"/>
                  </a:cubicBezTo>
                  <a:cubicBezTo>
                    <a:pt x="822" y="12691"/>
                    <a:pt x="1210" y="11618"/>
                    <a:pt x="1667" y="10591"/>
                  </a:cubicBezTo>
                  <a:cubicBezTo>
                    <a:pt x="2140" y="9487"/>
                    <a:pt x="2658" y="8405"/>
                    <a:pt x="3242" y="7367"/>
                  </a:cubicBezTo>
                  <a:lnTo>
                    <a:pt x="3242" y="7367"/>
                  </a:lnTo>
                  <a:cubicBezTo>
                    <a:pt x="3242" y="7368"/>
                    <a:pt x="3242" y="7371"/>
                    <a:pt x="3242" y="7373"/>
                  </a:cubicBezTo>
                  <a:cubicBezTo>
                    <a:pt x="3246" y="7364"/>
                    <a:pt x="3251" y="7356"/>
                    <a:pt x="3256" y="7347"/>
                  </a:cubicBezTo>
                  <a:lnTo>
                    <a:pt x="3256" y="7347"/>
                  </a:lnTo>
                  <a:cubicBezTo>
                    <a:pt x="3254" y="7350"/>
                    <a:pt x="3252" y="7352"/>
                    <a:pt x="3250" y="7354"/>
                  </a:cubicBezTo>
                  <a:lnTo>
                    <a:pt x="3250" y="7354"/>
                  </a:lnTo>
                  <a:cubicBezTo>
                    <a:pt x="3255" y="7345"/>
                    <a:pt x="3260" y="7336"/>
                    <a:pt x="3264" y="7327"/>
                  </a:cubicBezTo>
                  <a:lnTo>
                    <a:pt x="3264" y="7327"/>
                  </a:lnTo>
                  <a:cubicBezTo>
                    <a:pt x="3264" y="7329"/>
                    <a:pt x="3264" y="7331"/>
                    <a:pt x="3264" y="7332"/>
                  </a:cubicBezTo>
                  <a:lnTo>
                    <a:pt x="3264" y="7332"/>
                  </a:lnTo>
                  <a:cubicBezTo>
                    <a:pt x="3508" y="6889"/>
                    <a:pt x="3752" y="6447"/>
                    <a:pt x="4018" y="6026"/>
                  </a:cubicBezTo>
                  <a:cubicBezTo>
                    <a:pt x="4497" y="5250"/>
                    <a:pt x="4976" y="4497"/>
                    <a:pt x="5501" y="3767"/>
                  </a:cubicBezTo>
                  <a:cubicBezTo>
                    <a:pt x="5707" y="3470"/>
                    <a:pt x="5935" y="3196"/>
                    <a:pt x="6140" y="2922"/>
                  </a:cubicBezTo>
                  <a:cubicBezTo>
                    <a:pt x="6437" y="2534"/>
                    <a:pt x="6757" y="2169"/>
                    <a:pt x="7076" y="1826"/>
                  </a:cubicBezTo>
                  <a:cubicBezTo>
                    <a:pt x="7099" y="1804"/>
                    <a:pt x="7099" y="1781"/>
                    <a:pt x="7122" y="1758"/>
                  </a:cubicBezTo>
                  <a:cubicBezTo>
                    <a:pt x="7190" y="1712"/>
                    <a:pt x="7236" y="1644"/>
                    <a:pt x="7282" y="1598"/>
                  </a:cubicBezTo>
                  <a:lnTo>
                    <a:pt x="7305" y="1598"/>
                  </a:lnTo>
                  <a:cubicBezTo>
                    <a:pt x="7373" y="1507"/>
                    <a:pt x="7442" y="1438"/>
                    <a:pt x="7533" y="1370"/>
                  </a:cubicBezTo>
                  <a:cubicBezTo>
                    <a:pt x="7830" y="1073"/>
                    <a:pt x="8149" y="799"/>
                    <a:pt x="8491" y="571"/>
                  </a:cubicBezTo>
                  <a:cubicBezTo>
                    <a:pt x="8514" y="571"/>
                    <a:pt x="8537" y="548"/>
                    <a:pt x="8560" y="525"/>
                  </a:cubicBezTo>
                  <a:cubicBezTo>
                    <a:pt x="8583" y="525"/>
                    <a:pt x="8583" y="525"/>
                    <a:pt x="8606" y="503"/>
                  </a:cubicBezTo>
                  <a:cubicBezTo>
                    <a:pt x="8697" y="457"/>
                    <a:pt x="8788" y="411"/>
                    <a:pt x="8857" y="388"/>
                  </a:cubicBezTo>
                  <a:cubicBezTo>
                    <a:pt x="8902" y="366"/>
                    <a:pt x="8925" y="366"/>
                    <a:pt x="8971" y="343"/>
                  </a:cubicBezTo>
                  <a:lnTo>
                    <a:pt x="9016" y="343"/>
                  </a:lnTo>
                  <a:cubicBezTo>
                    <a:pt x="9062" y="320"/>
                    <a:pt x="9108" y="320"/>
                    <a:pt x="9153" y="320"/>
                  </a:cubicBezTo>
                  <a:close/>
                  <a:moveTo>
                    <a:pt x="9108" y="0"/>
                  </a:moveTo>
                  <a:cubicBezTo>
                    <a:pt x="8994" y="0"/>
                    <a:pt x="8880" y="46"/>
                    <a:pt x="8788" y="69"/>
                  </a:cubicBezTo>
                  <a:cubicBezTo>
                    <a:pt x="8720" y="92"/>
                    <a:pt x="8674" y="114"/>
                    <a:pt x="8628" y="137"/>
                  </a:cubicBezTo>
                  <a:cubicBezTo>
                    <a:pt x="8514" y="183"/>
                    <a:pt x="8423" y="229"/>
                    <a:pt x="8332" y="297"/>
                  </a:cubicBezTo>
                  <a:cubicBezTo>
                    <a:pt x="8012" y="480"/>
                    <a:pt x="7738" y="708"/>
                    <a:pt x="7487" y="959"/>
                  </a:cubicBezTo>
                  <a:cubicBezTo>
                    <a:pt x="7259" y="1142"/>
                    <a:pt x="7076" y="1347"/>
                    <a:pt x="6871" y="1552"/>
                  </a:cubicBezTo>
                  <a:cubicBezTo>
                    <a:pt x="6871" y="1575"/>
                    <a:pt x="6848" y="1575"/>
                    <a:pt x="6848" y="1598"/>
                  </a:cubicBezTo>
                  <a:lnTo>
                    <a:pt x="6825" y="1598"/>
                  </a:lnTo>
                  <a:cubicBezTo>
                    <a:pt x="6734" y="1712"/>
                    <a:pt x="6643" y="1804"/>
                    <a:pt x="6551" y="1918"/>
                  </a:cubicBezTo>
                  <a:lnTo>
                    <a:pt x="6529" y="1940"/>
                  </a:lnTo>
                  <a:cubicBezTo>
                    <a:pt x="6392" y="2077"/>
                    <a:pt x="6277" y="2237"/>
                    <a:pt x="6140" y="2397"/>
                  </a:cubicBezTo>
                  <a:cubicBezTo>
                    <a:pt x="5889" y="2717"/>
                    <a:pt x="5638" y="3036"/>
                    <a:pt x="5387" y="3378"/>
                  </a:cubicBezTo>
                  <a:cubicBezTo>
                    <a:pt x="5182" y="3652"/>
                    <a:pt x="4976" y="3949"/>
                    <a:pt x="4794" y="4223"/>
                  </a:cubicBezTo>
                  <a:cubicBezTo>
                    <a:pt x="4771" y="4246"/>
                    <a:pt x="4748" y="4291"/>
                    <a:pt x="4725" y="4314"/>
                  </a:cubicBezTo>
                  <a:cubicBezTo>
                    <a:pt x="4451" y="4702"/>
                    <a:pt x="4200" y="5113"/>
                    <a:pt x="3949" y="5501"/>
                  </a:cubicBezTo>
                  <a:cubicBezTo>
                    <a:pt x="3949" y="5524"/>
                    <a:pt x="3926" y="5547"/>
                    <a:pt x="3926" y="5547"/>
                  </a:cubicBezTo>
                  <a:cubicBezTo>
                    <a:pt x="3379" y="6437"/>
                    <a:pt x="2876" y="7327"/>
                    <a:pt x="2420" y="8240"/>
                  </a:cubicBezTo>
                  <a:cubicBezTo>
                    <a:pt x="1941" y="9130"/>
                    <a:pt x="1507" y="10066"/>
                    <a:pt x="1119" y="11025"/>
                  </a:cubicBezTo>
                  <a:cubicBezTo>
                    <a:pt x="754" y="11915"/>
                    <a:pt x="434" y="12828"/>
                    <a:pt x="229" y="13764"/>
                  </a:cubicBezTo>
                  <a:cubicBezTo>
                    <a:pt x="115" y="14198"/>
                    <a:pt x="23" y="14631"/>
                    <a:pt x="23" y="15088"/>
                  </a:cubicBezTo>
                  <a:cubicBezTo>
                    <a:pt x="0" y="15385"/>
                    <a:pt x="23" y="15727"/>
                    <a:pt x="137" y="16024"/>
                  </a:cubicBezTo>
                  <a:cubicBezTo>
                    <a:pt x="183" y="16115"/>
                    <a:pt x="252" y="16229"/>
                    <a:pt x="343" y="16320"/>
                  </a:cubicBezTo>
                  <a:cubicBezTo>
                    <a:pt x="411" y="16389"/>
                    <a:pt x="525" y="16457"/>
                    <a:pt x="640" y="16480"/>
                  </a:cubicBezTo>
                  <a:cubicBezTo>
                    <a:pt x="702" y="16495"/>
                    <a:pt x="763" y="16501"/>
                    <a:pt x="823" y="16501"/>
                  </a:cubicBezTo>
                  <a:cubicBezTo>
                    <a:pt x="1050" y="16501"/>
                    <a:pt x="1263" y="16411"/>
                    <a:pt x="1461" y="16320"/>
                  </a:cubicBezTo>
                  <a:cubicBezTo>
                    <a:pt x="1849" y="16115"/>
                    <a:pt x="2192" y="15818"/>
                    <a:pt x="2534" y="15522"/>
                  </a:cubicBezTo>
                  <a:cubicBezTo>
                    <a:pt x="2876" y="15225"/>
                    <a:pt x="3196" y="14882"/>
                    <a:pt x="3493" y="14517"/>
                  </a:cubicBezTo>
                  <a:cubicBezTo>
                    <a:pt x="4177" y="13741"/>
                    <a:pt x="4771" y="12919"/>
                    <a:pt x="5342" y="12075"/>
                  </a:cubicBezTo>
                  <a:cubicBezTo>
                    <a:pt x="5912" y="11208"/>
                    <a:pt x="6460" y="10317"/>
                    <a:pt x="6962" y="9427"/>
                  </a:cubicBezTo>
                  <a:cubicBezTo>
                    <a:pt x="7442" y="8560"/>
                    <a:pt x="7898" y="7670"/>
                    <a:pt x="8332" y="6757"/>
                  </a:cubicBezTo>
                  <a:cubicBezTo>
                    <a:pt x="8743" y="5844"/>
                    <a:pt x="9108" y="4908"/>
                    <a:pt x="9427" y="3972"/>
                  </a:cubicBezTo>
                  <a:cubicBezTo>
                    <a:pt x="9564" y="3515"/>
                    <a:pt x="9701" y="3082"/>
                    <a:pt x="9793" y="2625"/>
                  </a:cubicBezTo>
                  <a:cubicBezTo>
                    <a:pt x="9907" y="2169"/>
                    <a:pt x="9975" y="1712"/>
                    <a:pt x="9998" y="1233"/>
                  </a:cubicBezTo>
                  <a:cubicBezTo>
                    <a:pt x="9998" y="1027"/>
                    <a:pt x="9975" y="822"/>
                    <a:pt x="9929" y="639"/>
                  </a:cubicBezTo>
                  <a:cubicBezTo>
                    <a:pt x="9884" y="548"/>
                    <a:pt x="9861" y="457"/>
                    <a:pt x="9815" y="366"/>
                  </a:cubicBezTo>
                  <a:cubicBezTo>
                    <a:pt x="9815" y="366"/>
                    <a:pt x="9815" y="366"/>
                    <a:pt x="9793" y="343"/>
                  </a:cubicBezTo>
                  <a:cubicBezTo>
                    <a:pt x="9793" y="343"/>
                    <a:pt x="9793" y="343"/>
                    <a:pt x="9793" y="320"/>
                  </a:cubicBezTo>
                  <a:cubicBezTo>
                    <a:pt x="9747" y="274"/>
                    <a:pt x="9724" y="229"/>
                    <a:pt x="9678" y="183"/>
                  </a:cubicBezTo>
                  <a:cubicBezTo>
                    <a:pt x="9656" y="183"/>
                    <a:pt x="9633" y="160"/>
                    <a:pt x="9610" y="137"/>
                  </a:cubicBezTo>
                  <a:cubicBezTo>
                    <a:pt x="9587" y="114"/>
                    <a:pt x="9519" y="69"/>
                    <a:pt x="9473" y="46"/>
                  </a:cubicBezTo>
                  <a:cubicBezTo>
                    <a:pt x="9427" y="46"/>
                    <a:pt x="9382" y="23"/>
                    <a:pt x="9336" y="0"/>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6" name="Google Shape;1234;p22">
              <a:extLst>
                <a:ext uri="{FF2B5EF4-FFF2-40B4-BE49-F238E27FC236}">
                  <a16:creationId xmlns:a16="http://schemas.microsoft.com/office/drawing/2014/main" id="{DB8B880A-F434-488E-A59F-9778DF53BA23}"/>
                </a:ext>
              </a:extLst>
            </p:cNvPr>
            <p:cNvSpPr/>
            <p:nvPr/>
          </p:nvSpPr>
          <p:spPr>
            <a:xfrm>
              <a:off x="5445594" y="1538093"/>
              <a:ext cx="260380" cy="409694"/>
            </a:xfrm>
            <a:custGeom>
              <a:avLst/>
              <a:gdLst/>
              <a:ahLst/>
              <a:cxnLst/>
              <a:rect l="l" t="t" r="r" b="b"/>
              <a:pathLst>
                <a:path w="9633" h="15157" extrusionOk="0">
                  <a:moveTo>
                    <a:pt x="8309" y="1"/>
                  </a:moveTo>
                  <a:cubicBezTo>
                    <a:pt x="8172" y="1"/>
                    <a:pt x="8035" y="47"/>
                    <a:pt x="7875" y="69"/>
                  </a:cubicBezTo>
                  <a:cubicBezTo>
                    <a:pt x="7829" y="92"/>
                    <a:pt x="7807" y="92"/>
                    <a:pt x="7784" y="138"/>
                  </a:cubicBezTo>
                  <a:cubicBezTo>
                    <a:pt x="7761" y="161"/>
                    <a:pt x="7738" y="206"/>
                    <a:pt x="7738" y="252"/>
                  </a:cubicBezTo>
                  <a:cubicBezTo>
                    <a:pt x="7761" y="298"/>
                    <a:pt x="7784" y="343"/>
                    <a:pt x="7807" y="366"/>
                  </a:cubicBezTo>
                  <a:cubicBezTo>
                    <a:pt x="7839" y="382"/>
                    <a:pt x="7871" y="398"/>
                    <a:pt x="7895" y="398"/>
                  </a:cubicBezTo>
                  <a:cubicBezTo>
                    <a:pt x="7905" y="398"/>
                    <a:pt x="7914" y="396"/>
                    <a:pt x="7921" y="389"/>
                  </a:cubicBezTo>
                  <a:cubicBezTo>
                    <a:pt x="8058" y="366"/>
                    <a:pt x="8172" y="343"/>
                    <a:pt x="8286" y="343"/>
                  </a:cubicBezTo>
                  <a:cubicBezTo>
                    <a:pt x="8377" y="343"/>
                    <a:pt x="8446" y="343"/>
                    <a:pt x="8537" y="366"/>
                  </a:cubicBezTo>
                  <a:cubicBezTo>
                    <a:pt x="8605" y="389"/>
                    <a:pt x="8674" y="412"/>
                    <a:pt x="8742" y="435"/>
                  </a:cubicBezTo>
                  <a:cubicBezTo>
                    <a:pt x="8788" y="480"/>
                    <a:pt x="8834" y="503"/>
                    <a:pt x="8902" y="549"/>
                  </a:cubicBezTo>
                  <a:cubicBezTo>
                    <a:pt x="8948" y="617"/>
                    <a:pt x="8993" y="686"/>
                    <a:pt x="9039" y="754"/>
                  </a:cubicBezTo>
                  <a:cubicBezTo>
                    <a:pt x="9108" y="868"/>
                    <a:pt x="9153" y="982"/>
                    <a:pt x="9199" y="1119"/>
                  </a:cubicBezTo>
                  <a:cubicBezTo>
                    <a:pt x="9267" y="1370"/>
                    <a:pt x="9290" y="1644"/>
                    <a:pt x="9290" y="1918"/>
                  </a:cubicBezTo>
                  <a:cubicBezTo>
                    <a:pt x="9290" y="1895"/>
                    <a:pt x="9290" y="1895"/>
                    <a:pt x="9290" y="1873"/>
                  </a:cubicBezTo>
                  <a:lnTo>
                    <a:pt x="9290" y="1873"/>
                  </a:lnTo>
                  <a:cubicBezTo>
                    <a:pt x="9313" y="2535"/>
                    <a:pt x="9199" y="3196"/>
                    <a:pt x="9039" y="3858"/>
                  </a:cubicBezTo>
                  <a:cubicBezTo>
                    <a:pt x="9039" y="3836"/>
                    <a:pt x="9039" y="3836"/>
                    <a:pt x="9039" y="3836"/>
                  </a:cubicBezTo>
                  <a:cubicBezTo>
                    <a:pt x="8834" y="4680"/>
                    <a:pt x="8560" y="5502"/>
                    <a:pt x="8217" y="6301"/>
                  </a:cubicBezTo>
                  <a:cubicBezTo>
                    <a:pt x="7875" y="7168"/>
                    <a:pt x="7464" y="7990"/>
                    <a:pt x="7030" y="8811"/>
                  </a:cubicBezTo>
                  <a:cubicBezTo>
                    <a:pt x="7030" y="8789"/>
                    <a:pt x="7030" y="8789"/>
                    <a:pt x="7030" y="8766"/>
                  </a:cubicBezTo>
                  <a:cubicBezTo>
                    <a:pt x="6597" y="9565"/>
                    <a:pt x="6117" y="10341"/>
                    <a:pt x="5570" y="11094"/>
                  </a:cubicBezTo>
                  <a:cubicBezTo>
                    <a:pt x="5067" y="11824"/>
                    <a:pt x="4497" y="12509"/>
                    <a:pt x="3881" y="13148"/>
                  </a:cubicBezTo>
                  <a:lnTo>
                    <a:pt x="3903" y="13148"/>
                  </a:lnTo>
                  <a:cubicBezTo>
                    <a:pt x="3424" y="13628"/>
                    <a:pt x="2899" y="14107"/>
                    <a:pt x="2306" y="14449"/>
                  </a:cubicBezTo>
                  <a:cubicBezTo>
                    <a:pt x="2283" y="14472"/>
                    <a:pt x="2283" y="14472"/>
                    <a:pt x="2260" y="14495"/>
                  </a:cubicBezTo>
                  <a:lnTo>
                    <a:pt x="2237" y="14495"/>
                  </a:lnTo>
                  <a:cubicBezTo>
                    <a:pt x="2237" y="14495"/>
                    <a:pt x="2214" y="14518"/>
                    <a:pt x="2191" y="14518"/>
                  </a:cubicBezTo>
                  <a:cubicBezTo>
                    <a:pt x="2100" y="14586"/>
                    <a:pt x="2009" y="14632"/>
                    <a:pt x="1895" y="14678"/>
                  </a:cubicBezTo>
                  <a:cubicBezTo>
                    <a:pt x="1826" y="14700"/>
                    <a:pt x="1735" y="14746"/>
                    <a:pt x="1667" y="14769"/>
                  </a:cubicBezTo>
                  <a:cubicBezTo>
                    <a:pt x="1644" y="14769"/>
                    <a:pt x="1621" y="14769"/>
                    <a:pt x="1598" y="14792"/>
                  </a:cubicBezTo>
                  <a:cubicBezTo>
                    <a:pt x="1530" y="14792"/>
                    <a:pt x="1484" y="14815"/>
                    <a:pt x="1438" y="14815"/>
                  </a:cubicBezTo>
                  <a:lnTo>
                    <a:pt x="1393" y="14815"/>
                  </a:lnTo>
                  <a:cubicBezTo>
                    <a:pt x="1347" y="14837"/>
                    <a:pt x="1301" y="14837"/>
                    <a:pt x="1256" y="14837"/>
                  </a:cubicBezTo>
                  <a:lnTo>
                    <a:pt x="1187" y="14837"/>
                  </a:lnTo>
                  <a:cubicBezTo>
                    <a:pt x="1119" y="14837"/>
                    <a:pt x="1073" y="14837"/>
                    <a:pt x="1005" y="14815"/>
                  </a:cubicBezTo>
                  <a:lnTo>
                    <a:pt x="982" y="14815"/>
                  </a:lnTo>
                  <a:cubicBezTo>
                    <a:pt x="913" y="14792"/>
                    <a:pt x="868" y="14792"/>
                    <a:pt x="822" y="14769"/>
                  </a:cubicBezTo>
                  <a:cubicBezTo>
                    <a:pt x="822" y="14769"/>
                    <a:pt x="822" y="14746"/>
                    <a:pt x="822" y="14746"/>
                  </a:cubicBezTo>
                  <a:lnTo>
                    <a:pt x="799" y="14746"/>
                  </a:lnTo>
                  <a:cubicBezTo>
                    <a:pt x="776" y="14746"/>
                    <a:pt x="776" y="14746"/>
                    <a:pt x="776" y="14723"/>
                  </a:cubicBezTo>
                  <a:lnTo>
                    <a:pt x="754" y="14723"/>
                  </a:lnTo>
                  <a:cubicBezTo>
                    <a:pt x="731" y="14700"/>
                    <a:pt x="731" y="14700"/>
                    <a:pt x="731" y="14700"/>
                  </a:cubicBezTo>
                  <a:cubicBezTo>
                    <a:pt x="708" y="14700"/>
                    <a:pt x="708" y="14700"/>
                    <a:pt x="708" y="14678"/>
                  </a:cubicBezTo>
                  <a:cubicBezTo>
                    <a:pt x="685" y="14678"/>
                    <a:pt x="662" y="14655"/>
                    <a:pt x="662" y="14655"/>
                  </a:cubicBezTo>
                  <a:cubicBezTo>
                    <a:pt x="639" y="14632"/>
                    <a:pt x="639" y="14632"/>
                    <a:pt x="639" y="14632"/>
                  </a:cubicBezTo>
                  <a:cubicBezTo>
                    <a:pt x="617" y="14609"/>
                    <a:pt x="594" y="14563"/>
                    <a:pt x="571" y="14541"/>
                  </a:cubicBezTo>
                  <a:cubicBezTo>
                    <a:pt x="548" y="14541"/>
                    <a:pt x="548" y="14541"/>
                    <a:pt x="548" y="14518"/>
                  </a:cubicBezTo>
                  <a:lnTo>
                    <a:pt x="525" y="14518"/>
                  </a:lnTo>
                  <a:cubicBezTo>
                    <a:pt x="525" y="14495"/>
                    <a:pt x="525" y="14495"/>
                    <a:pt x="525" y="14495"/>
                  </a:cubicBezTo>
                  <a:cubicBezTo>
                    <a:pt x="525" y="14495"/>
                    <a:pt x="502" y="14472"/>
                    <a:pt x="502" y="14472"/>
                  </a:cubicBezTo>
                  <a:cubicBezTo>
                    <a:pt x="480" y="14449"/>
                    <a:pt x="480" y="14427"/>
                    <a:pt x="480" y="14427"/>
                  </a:cubicBezTo>
                  <a:cubicBezTo>
                    <a:pt x="457" y="14404"/>
                    <a:pt x="457" y="14381"/>
                    <a:pt x="434" y="14358"/>
                  </a:cubicBezTo>
                  <a:cubicBezTo>
                    <a:pt x="434" y="14358"/>
                    <a:pt x="434" y="14335"/>
                    <a:pt x="434" y="14335"/>
                  </a:cubicBezTo>
                  <a:cubicBezTo>
                    <a:pt x="434" y="14335"/>
                    <a:pt x="411" y="14312"/>
                    <a:pt x="411" y="14312"/>
                  </a:cubicBezTo>
                  <a:cubicBezTo>
                    <a:pt x="388" y="14244"/>
                    <a:pt x="365" y="14198"/>
                    <a:pt x="343" y="14130"/>
                  </a:cubicBezTo>
                  <a:cubicBezTo>
                    <a:pt x="343" y="14084"/>
                    <a:pt x="320" y="14061"/>
                    <a:pt x="320" y="14038"/>
                  </a:cubicBezTo>
                  <a:cubicBezTo>
                    <a:pt x="297" y="13993"/>
                    <a:pt x="274" y="13970"/>
                    <a:pt x="251" y="13970"/>
                  </a:cubicBezTo>
                  <a:cubicBezTo>
                    <a:pt x="229" y="13947"/>
                    <a:pt x="183" y="13924"/>
                    <a:pt x="137" y="13924"/>
                  </a:cubicBezTo>
                  <a:cubicBezTo>
                    <a:pt x="92" y="13947"/>
                    <a:pt x="69" y="13970"/>
                    <a:pt x="46" y="13993"/>
                  </a:cubicBezTo>
                  <a:cubicBezTo>
                    <a:pt x="0" y="14038"/>
                    <a:pt x="0" y="14084"/>
                    <a:pt x="0" y="14107"/>
                  </a:cubicBezTo>
                  <a:cubicBezTo>
                    <a:pt x="0" y="14130"/>
                    <a:pt x="0" y="14130"/>
                    <a:pt x="0" y="14130"/>
                  </a:cubicBezTo>
                  <a:cubicBezTo>
                    <a:pt x="0" y="14130"/>
                    <a:pt x="23" y="14153"/>
                    <a:pt x="23" y="14153"/>
                  </a:cubicBezTo>
                  <a:cubicBezTo>
                    <a:pt x="23" y="14175"/>
                    <a:pt x="23" y="14198"/>
                    <a:pt x="23" y="14221"/>
                  </a:cubicBezTo>
                  <a:cubicBezTo>
                    <a:pt x="46" y="14221"/>
                    <a:pt x="46" y="14244"/>
                    <a:pt x="46" y="14244"/>
                  </a:cubicBezTo>
                  <a:lnTo>
                    <a:pt x="46" y="14267"/>
                  </a:lnTo>
                  <a:cubicBezTo>
                    <a:pt x="69" y="14335"/>
                    <a:pt x="92" y="14381"/>
                    <a:pt x="114" y="14449"/>
                  </a:cubicBezTo>
                  <a:cubicBezTo>
                    <a:pt x="137" y="14472"/>
                    <a:pt x="137" y="14495"/>
                    <a:pt x="137" y="14495"/>
                  </a:cubicBezTo>
                  <a:cubicBezTo>
                    <a:pt x="137" y="14495"/>
                    <a:pt x="160" y="14518"/>
                    <a:pt x="160" y="14518"/>
                  </a:cubicBezTo>
                  <a:cubicBezTo>
                    <a:pt x="183" y="14563"/>
                    <a:pt x="206" y="14609"/>
                    <a:pt x="251" y="14655"/>
                  </a:cubicBezTo>
                  <a:cubicBezTo>
                    <a:pt x="251" y="14655"/>
                    <a:pt x="251" y="14678"/>
                    <a:pt x="251" y="14678"/>
                  </a:cubicBezTo>
                  <a:cubicBezTo>
                    <a:pt x="251" y="14678"/>
                    <a:pt x="251" y="14678"/>
                    <a:pt x="274" y="14700"/>
                  </a:cubicBezTo>
                  <a:cubicBezTo>
                    <a:pt x="274" y="14723"/>
                    <a:pt x="274" y="14723"/>
                    <a:pt x="274" y="14723"/>
                  </a:cubicBezTo>
                  <a:lnTo>
                    <a:pt x="297" y="14723"/>
                  </a:lnTo>
                  <a:cubicBezTo>
                    <a:pt x="297" y="14746"/>
                    <a:pt x="297" y="14746"/>
                    <a:pt x="297" y="14746"/>
                  </a:cubicBezTo>
                  <a:cubicBezTo>
                    <a:pt x="320" y="14746"/>
                    <a:pt x="320" y="14769"/>
                    <a:pt x="320" y="14769"/>
                  </a:cubicBezTo>
                  <a:cubicBezTo>
                    <a:pt x="365" y="14815"/>
                    <a:pt x="388" y="14837"/>
                    <a:pt x="434" y="14883"/>
                  </a:cubicBezTo>
                  <a:cubicBezTo>
                    <a:pt x="434" y="14883"/>
                    <a:pt x="434" y="14883"/>
                    <a:pt x="457" y="14906"/>
                  </a:cubicBezTo>
                  <a:cubicBezTo>
                    <a:pt x="480" y="14929"/>
                    <a:pt x="502" y="14929"/>
                    <a:pt x="525" y="14951"/>
                  </a:cubicBezTo>
                  <a:cubicBezTo>
                    <a:pt x="525" y="14951"/>
                    <a:pt x="525" y="14974"/>
                    <a:pt x="548" y="14974"/>
                  </a:cubicBezTo>
                  <a:cubicBezTo>
                    <a:pt x="548" y="14974"/>
                    <a:pt x="571" y="14997"/>
                    <a:pt x="594" y="14997"/>
                  </a:cubicBezTo>
                  <a:cubicBezTo>
                    <a:pt x="594" y="14997"/>
                    <a:pt x="594" y="15020"/>
                    <a:pt x="617" y="15020"/>
                  </a:cubicBezTo>
                  <a:cubicBezTo>
                    <a:pt x="617" y="15020"/>
                    <a:pt x="639" y="15020"/>
                    <a:pt x="662" y="15043"/>
                  </a:cubicBezTo>
                  <a:lnTo>
                    <a:pt x="685" y="15043"/>
                  </a:lnTo>
                  <a:cubicBezTo>
                    <a:pt x="685" y="15066"/>
                    <a:pt x="685" y="15066"/>
                    <a:pt x="708" y="15066"/>
                  </a:cubicBezTo>
                  <a:lnTo>
                    <a:pt x="731" y="15066"/>
                  </a:lnTo>
                  <a:cubicBezTo>
                    <a:pt x="731" y="15088"/>
                    <a:pt x="754" y="15088"/>
                    <a:pt x="754" y="15088"/>
                  </a:cubicBezTo>
                  <a:cubicBezTo>
                    <a:pt x="822" y="15111"/>
                    <a:pt x="890" y="15134"/>
                    <a:pt x="959" y="15134"/>
                  </a:cubicBezTo>
                  <a:cubicBezTo>
                    <a:pt x="982" y="15157"/>
                    <a:pt x="982" y="15157"/>
                    <a:pt x="982" y="15157"/>
                  </a:cubicBezTo>
                  <a:lnTo>
                    <a:pt x="1233" y="15157"/>
                  </a:lnTo>
                  <a:cubicBezTo>
                    <a:pt x="1301" y="15157"/>
                    <a:pt x="1393" y="15157"/>
                    <a:pt x="1461" y="15134"/>
                  </a:cubicBezTo>
                  <a:lnTo>
                    <a:pt x="1484" y="15134"/>
                  </a:lnTo>
                  <a:cubicBezTo>
                    <a:pt x="1575" y="15134"/>
                    <a:pt x="1667" y="15088"/>
                    <a:pt x="1781" y="15066"/>
                  </a:cubicBezTo>
                  <a:lnTo>
                    <a:pt x="1803" y="15066"/>
                  </a:lnTo>
                  <a:cubicBezTo>
                    <a:pt x="1872" y="15043"/>
                    <a:pt x="1940" y="14997"/>
                    <a:pt x="2032" y="14974"/>
                  </a:cubicBezTo>
                  <a:cubicBezTo>
                    <a:pt x="2123" y="14929"/>
                    <a:pt x="2214" y="14883"/>
                    <a:pt x="2306" y="14837"/>
                  </a:cubicBezTo>
                  <a:lnTo>
                    <a:pt x="2328" y="14837"/>
                  </a:lnTo>
                  <a:cubicBezTo>
                    <a:pt x="2328" y="14815"/>
                    <a:pt x="2351" y="14815"/>
                    <a:pt x="2374" y="14792"/>
                  </a:cubicBezTo>
                  <a:lnTo>
                    <a:pt x="2397" y="14792"/>
                  </a:lnTo>
                  <a:cubicBezTo>
                    <a:pt x="3013" y="14427"/>
                    <a:pt x="3538" y="13970"/>
                    <a:pt x="4040" y="13468"/>
                  </a:cubicBezTo>
                  <a:cubicBezTo>
                    <a:pt x="4657" y="12852"/>
                    <a:pt x="5204" y="12190"/>
                    <a:pt x="5707" y="11482"/>
                  </a:cubicBezTo>
                  <a:cubicBezTo>
                    <a:pt x="6254" y="10729"/>
                    <a:pt x="6734" y="9953"/>
                    <a:pt x="7190" y="9154"/>
                  </a:cubicBezTo>
                  <a:cubicBezTo>
                    <a:pt x="7647" y="8355"/>
                    <a:pt x="8058" y="7510"/>
                    <a:pt x="8423" y="6666"/>
                  </a:cubicBezTo>
                  <a:cubicBezTo>
                    <a:pt x="8742" y="5936"/>
                    <a:pt x="9016" y="5182"/>
                    <a:pt x="9222" y="4429"/>
                  </a:cubicBezTo>
                  <a:cubicBezTo>
                    <a:pt x="9404" y="3767"/>
                    <a:pt x="9541" y="3105"/>
                    <a:pt x="9610" y="2443"/>
                  </a:cubicBezTo>
                  <a:cubicBezTo>
                    <a:pt x="9633" y="2101"/>
                    <a:pt x="9633" y="1781"/>
                    <a:pt x="9587" y="1462"/>
                  </a:cubicBezTo>
                  <a:cubicBezTo>
                    <a:pt x="9564" y="1165"/>
                    <a:pt x="9496" y="868"/>
                    <a:pt x="9336" y="617"/>
                  </a:cubicBezTo>
                  <a:cubicBezTo>
                    <a:pt x="9290" y="503"/>
                    <a:pt x="9199" y="412"/>
                    <a:pt x="9108" y="320"/>
                  </a:cubicBezTo>
                  <a:cubicBezTo>
                    <a:pt x="9016" y="229"/>
                    <a:pt x="8925" y="161"/>
                    <a:pt x="8811" y="115"/>
                  </a:cubicBezTo>
                  <a:cubicBezTo>
                    <a:pt x="8697" y="47"/>
                    <a:pt x="8560" y="24"/>
                    <a:pt x="8446" y="24"/>
                  </a:cubicBezTo>
                  <a:cubicBezTo>
                    <a:pt x="8400" y="1"/>
                    <a:pt x="8354" y="1"/>
                    <a:pt x="8309" y="1"/>
                  </a:cubicBezTo>
                  <a:close/>
                </a:path>
              </a:pathLst>
            </a:custGeom>
            <a:solidFill>
              <a:srgbClr val="94949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7" name="Google Shape;1235;p22">
              <a:extLst>
                <a:ext uri="{FF2B5EF4-FFF2-40B4-BE49-F238E27FC236}">
                  <a16:creationId xmlns:a16="http://schemas.microsoft.com/office/drawing/2014/main" id="{8F890988-540C-4537-8F7F-0C257BA00821}"/>
                </a:ext>
              </a:extLst>
            </p:cNvPr>
            <p:cNvSpPr/>
            <p:nvPr/>
          </p:nvSpPr>
          <p:spPr>
            <a:xfrm>
              <a:off x="6796121" y="1466545"/>
              <a:ext cx="589849" cy="500379"/>
            </a:xfrm>
            <a:custGeom>
              <a:avLst/>
              <a:gdLst/>
              <a:ahLst/>
              <a:cxnLst/>
              <a:rect l="l" t="t" r="r" b="b"/>
              <a:pathLst>
                <a:path w="21822" h="18512" extrusionOk="0">
                  <a:moveTo>
                    <a:pt x="11505" y="0"/>
                  </a:moveTo>
                  <a:lnTo>
                    <a:pt x="11231" y="23"/>
                  </a:lnTo>
                  <a:lnTo>
                    <a:pt x="11185" y="23"/>
                  </a:lnTo>
                  <a:cubicBezTo>
                    <a:pt x="11094" y="23"/>
                    <a:pt x="11025" y="23"/>
                    <a:pt x="10934" y="69"/>
                  </a:cubicBezTo>
                  <a:lnTo>
                    <a:pt x="10683" y="69"/>
                  </a:lnTo>
                  <a:cubicBezTo>
                    <a:pt x="10455" y="69"/>
                    <a:pt x="10249" y="92"/>
                    <a:pt x="10044" y="114"/>
                  </a:cubicBezTo>
                  <a:cubicBezTo>
                    <a:pt x="9953" y="114"/>
                    <a:pt x="9861" y="114"/>
                    <a:pt x="9770" y="137"/>
                  </a:cubicBezTo>
                  <a:cubicBezTo>
                    <a:pt x="9451" y="160"/>
                    <a:pt x="9131" y="183"/>
                    <a:pt x="8811" y="251"/>
                  </a:cubicBezTo>
                  <a:cubicBezTo>
                    <a:pt x="8629" y="274"/>
                    <a:pt x="8446" y="320"/>
                    <a:pt x="8264" y="365"/>
                  </a:cubicBezTo>
                  <a:cubicBezTo>
                    <a:pt x="8172" y="411"/>
                    <a:pt x="8081" y="434"/>
                    <a:pt x="7990" y="457"/>
                  </a:cubicBezTo>
                  <a:lnTo>
                    <a:pt x="7830" y="502"/>
                  </a:lnTo>
                  <a:cubicBezTo>
                    <a:pt x="7647" y="571"/>
                    <a:pt x="7488" y="616"/>
                    <a:pt x="7351" y="685"/>
                  </a:cubicBezTo>
                  <a:lnTo>
                    <a:pt x="7259" y="731"/>
                  </a:lnTo>
                  <a:lnTo>
                    <a:pt x="6940" y="868"/>
                  </a:lnTo>
                  <a:cubicBezTo>
                    <a:pt x="6734" y="959"/>
                    <a:pt x="6506" y="1073"/>
                    <a:pt x="6301" y="1187"/>
                  </a:cubicBezTo>
                  <a:lnTo>
                    <a:pt x="6072" y="1301"/>
                  </a:lnTo>
                  <a:cubicBezTo>
                    <a:pt x="5867" y="1415"/>
                    <a:pt x="5662" y="1530"/>
                    <a:pt x="5433" y="1644"/>
                  </a:cubicBezTo>
                  <a:lnTo>
                    <a:pt x="5205" y="1781"/>
                  </a:lnTo>
                  <a:cubicBezTo>
                    <a:pt x="5068" y="1849"/>
                    <a:pt x="4931" y="1940"/>
                    <a:pt x="4817" y="2032"/>
                  </a:cubicBezTo>
                  <a:lnTo>
                    <a:pt x="4634" y="2169"/>
                  </a:lnTo>
                  <a:lnTo>
                    <a:pt x="4475" y="2283"/>
                  </a:lnTo>
                  <a:lnTo>
                    <a:pt x="4429" y="2306"/>
                  </a:lnTo>
                  <a:cubicBezTo>
                    <a:pt x="4338" y="2374"/>
                    <a:pt x="4224" y="2465"/>
                    <a:pt x="4132" y="2534"/>
                  </a:cubicBezTo>
                  <a:cubicBezTo>
                    <a:pt x="4018" y="2648"/>
                    <a:pt x="3904" y="2739"/>
                    <a:pt x="3790" y="2853"/>
                  </a:cubicBezTo>
                  <a:cubicBezTo>
                    <a:pt x="3721" y="2922"/>
                    <a:pt x="3653" y="2990"/>
                    <a:pt x="3562" y="3059"/>
                  </a:cubicBezTo>
                  <a:lnTo>
                    <a:pt x="3470" y="3150"/>
                  </a:lnTo>
                  <a:cubicBezTo>
                    <a:pt x="3379" y="3219"/>
                    <a:pt x="3311" y="3310"/>
                    <a:pt x="3242" y="3378"/>
                  </a:cubicBezTo>
                  <a:lnTo>
                    <a:pt x="3196" y="3447"/>
                  </a:lnTo>
                  <a:cubicBezTo>
                    <a:pt x="3151" y="3492"/>
                    <a:pt x="3082" y="3538"/>
                    <a:pt x="3037" y="3584"/>
                  </a:cubicBezTo>
                  <a:cubicBezTo>
                    <a:pt x="2991" y="3629"/>
                    <a:pt x="2945" y="3675"/>
                    <a:pt x="2900" y="3721"/>
                  </a:cubicBezTo>
                  <a:cubicBezTo>
                    <a:pt x="2808" y="3835"/>
                    <a:pt x="2717" y="3949"/>
                    <a:pt x="2626" y="4063"/>
                  </a:cubicBezTo>
                  <a:cubicBezTo>
                    <a:pt x="2557" y="4132"/>
                    <a:pt x="2489" y="4223"/>
                    <a:pt x="2420" y="4291"/>
                  </a:cubicBezTo>
                  <a:lnTo>
                    <a:pt x="2329" y="4405"/>
                  </a:lnTo>
                  <a:cubicBezTo>
                    <a:pt x="2261" y="4474"/>
                    <a:pt x="2192" y="4565"/>
                    <a:pt x="2124" y="4679"/>
                  </a:cubicBezTo>
                  <a:lnTo>
                    <a:pt x="2078" y="4771"/>
                  </a:lnTo>
                  <a:cubicBezTo>
                    <a:pt x="2009" y="4839"/>
                    <a:pt x="1964" y="4930"/>
                    <a:pt x="1895" y="5022"/>
                  </a:cubicBezTo>
                  <a:cubicBezTo>
                    <a:pt x="1827" y="5159"/>
                    <a:pt x="1736" y="5296"/>
                    <a:pt x="1644" y="5410"/>
                  </a:cubicBezTo>
                  <a:lnTo>
                    <a:pt x="1553" y="5570"/>
                  </a:lnTo>
                  <a:cubicBezTo>
                    <a:pt x="1553" y="5570"/>
                    <a:pt x="1530" y="5592"/>
                    <a:pt x="1530" y="5592"/>
                  </a:cubicBezTo>
                  <a:lnTo>
                    <a:pt x="1507" y="5638"/>
                  </a:lnTo>
                  <a:cubicBezTo>
                    <a:pt x="1439" y="5752"/>
                    <a:pt x="1348" y="5866"/>
                    <a:pt x="1302" y="5980"/>
                  </a:cubicBezTo>
                  <a:cubicBezTo>
                    <a:pt x="1279" y="6026"/>
                    <a:pt x="1256" y="6095"/>
                    <a:pt x="1233" y="6140"/>
                  </a:cubicBezTo>
                  <a:lnTo>
                    <a:pt x="1211" y="6186"/>
                  </a:lnTo>
                  <a:lnTo>
                    <a:pt x="1119" y="6323"/>
                  </a:lnTo>
                  <a:cubicBezTo>
                    <a:pt x="1096" y="6368"/>
                    <a:pt x="1074" y="6414"/>
                    <a:pt x="1028" y="6460"/>
                  </a:cubicBezTo>
                  <a:lnTo>
                    <a:pt x="1028" y="6505"/>
                  </a:lnTo>
                  <a:cubicBezTo>
                    <a:pt x="982" y="6574"/>
                    <a:pt x="937" y="6642"/>
                    <a:pt x="914" y="6711"/>
                  </a:cubicBezTo>
                  <a:cubicBezTo>
                    <a:pt x="777" y="6962"/>
                    <a:pt x="663" y="7213"/>
                    <a:pt x="571" y="7464"/>
                  </a:cubicBezTo>
                  <a:cubicBezTo>
                    <a:pt x="503" y="7738"/>
                    <a:pt x="435" y="8012"/>
                    <a:pt x="366" y="8309"/>
                  </a:cubicBezTo>
                  <a:cubicBezTo>
                    <a:pt x="298" y="8560"/>
                    <a:pt x="229" y="8834"/>
                    <a:pt x="183" y="9130"/>
                  </a:cubicBezTo>
                  <a:lnTo>
                    <a:pt x="183" y="9244"/>
                  </a:lnTo>
                  <a:lnTo>
                    <a:pt x="161" y="9359"/>
                  </a:lnTo>
                  <a:cubicBezTo>
                    <a:pt x="115" y="9632"/>
                    <a:pt x="92" y="9906"/>
                    <a:pt x="69" y="10157"/>
                  </a:cubicBezTo>
                  <a:lnTo>
                    <a:pt x="47" y="10249"/>
                  </a:lnTo>
                  <a:cubicBezTo>
                    <a:pt x="47" y="10363"/>
                    <a:pt x="24" y="10454"/>
                    <a:pt x="24" y="10545"/>
                  </a:cubicBezTo>
                  <a:cubicBezTo>
                    <a:pt x="24" y="10682"/>
                    <a:pt x="24" y="10819"/>
                    <a:pt x="24" y="10934"/>
                  </a:cubicBezTo>
                  <a:lnTo>
                    <a:pt x="24" y="11025"/>
                  </a:lnTo>
                  <a:cubicBezTo>
                    <a:pt x="24" y="11230"/>
                    <a:pt x="1" y="11458"/>
                    <a:pt x="24" y="11664"/>
                  </a:cubicBezTo>
                  <a:cubicBezTo>
                    <a:pt x="47" y="11915"/>
                    <a:pt x="69" y="12166"/>
                    <a:pt x="115" y="12440"/>
                  </a:cubicBezTo>
                  <a:cubicBezTo>
                    <a:pt x="115" y="12508"/>
                    <a:pt x="138" y="12600"/>
                    <a:pt x="138" y="12691"/>
                  </a:cubicBezTo>
                  <a:cubicBezTo>
                    <a:pt x="183" y="12965"/>
                    <a:pt x="229" y="13239"/>
                    <a:pt x="298" y="13490"/>
                  </a:cubicBezTo>
                  <a:cubicBezTo>
                    <a:pt x="320" y="13604"/>
                    <a:pt x="343" y="13695"/>
                    <a:pt x="366" y="13809"/>
                  </a:cubicBezTo>
                  <a:cubicBezTo>
                    <a:pt x="412" y="13809"/>
                    <a:pt x="457" y="13855"/>
                    <a:pt x="480" y="13878"/>
                  </a:cubicBezTo>
                  <a:cubicBezTo>
                    <a:pt x="526" y="13924"/>
                    <a:pt x="526" y="13969"/>
                    <a:pt x="549" y="14015"/>
                  </a:cubicBezTo>
                  <a:cubicBezTo>
                    <a:pt x="549" y="14015"/>
                    <a:pt x="549" y="14061"/>
                    <a:pt x="549" y="14061"/>
                  </a:cubicBezTo>
                  <a:cubicBezTo>
                    <a:pt x="571" y="14152"/>
                    <a:pt x="594" y="14266"/>
                    <a:pt x="549" y="14380"/>
                  </a:cubicBezTo>
                  <a:cubicBezTo>
                    <a:pt x="617" y="14608"/>
                    <a:pt x="708" y="14859"/>
                    <a:pt x="800" y="15111"/>
                  </a:cubicBezTo>
                  <a:cubicBezTo>
                    <a:pt x="868" y="15270"/>
                    <a:pt x="960" y="15453"/>
                    <a:pt x="1028" y="15590"/>
                  </a:cubicBezTo>
                  <a:lnTo>
                    <a:pt x="1119" y="15772"/>
                  </a:lnTo>
                  <a:cubicBezTo>
                    <a:pt x="1165" y="15864"/>
                    <a:pt x="1211" y="15932"/>
                    <a:pt x="1256" y="16024"/>
                  </a:cubicBezTo>
                  <a:cubicBezTo>
                    <a:pt x="1348" y="16206"/>
                    <a:pt x="1439" y="16366"/>
                    <a:pt x="1530" y="16526"/>
                  </a:cubicBezTo>
                  <a:cubicBezTo>
                    <a:pt x="1599" y="16640"/>
                    <a:pt x="1667" y="16754"/>
                    <a:pt x="1758" y="16868"/>
                  </a:cubicBezTo>
                  <a:cubicBezTo>
                    <a:pt x="1781" y="16914"/>
                    <a:pt x="1827" y="16982"/>
                    <a:pt x="1873" y="17051"/>
                  </a:cubicBezTo>
                  <a:cubicBezTo>
                    <a:pt x="1918" y="17119"/>
                    <a:pt x="1987" y="17210"/>
                    <a:pt x="2032" y="17302"/>
                  </a:cubicBezTo>
                  <a:cubicBezTo>
                    <a:pt x="2055" y="17347"/>
                    <a:pt x="2078" y="17393"/>
                    <a:pt x="2124" y="17439"/>
                  </a:cubicBezTo>
                  <a:lnTo>
                    <a:pt x="2169" y="17507"/>
                  </a:lnTo>
                  <a:cubicBezTo>
                    <a:pt x="2283" y="17644"/>
                    <a:pt x="2375" y="17804"/>
                    <a:pt x="2489" y="17941"/>
                  </a:cubicBezTo>
                  <a:lnTo>
                    <a:pt x="2512" y="17964"/>
                  </a:lnTo>
                  <a:lnTo>
                    <a:pt x="2557" y="18032"/>
                  </a:lnTo>
                  <a:lnTo>
                    <a:pt x="2580" y="18078"/>
                  </a:lnTo>
                  <a:cubicBezTo>
                    <a:pt x="2649" y="18146"/>
                    <a:pt x="2694" y="18238"/>
                    <a:pt x="2763" y="18306"/>
                  </a:cubicBezTo>
                  <a:cubicBezTo>
                    <a:pt x="2808" y="18375"/>
                    <a:pt x="2877" y="18443"/>
                    <a:pt x="2945" y="18511"/>
                  </a:cubicBezTo>
                  <a:lnTo>
                    <a:pt x="3037" y="18489"/>
                  </a:lnTo>
                  <a:lnTo>
                    <a:pt x="3196" y="18443"/>
                  </a:lnTo>
                  <a:lnTo>
                    <a:pt x="3607" y="18306"/>
                  </a:lnTo>
                  <a:lnTo>
                    <a:pt x="3721" y="18260"/>
                  </a:lnTo>
                  <a:cubicBezTo>
                    <a:pt x="3950" y="18169"/>
                    <a:pt x="4178" y="18078"/>
                    <a:pt x="4406" y="17987"/>
                  </a:cubicBezTo>
                  <a:cubicBezTo>
                    <a:pt x="4680" y="17872"/>
                    <a:pt x="4954" y="17781"/>
                    <a:pt x="5228" y="17667"/>
                  </a:cubicBezTo>
                  <a:cubicBezTo>
                    <a:pt x="5570" y="17530"/>
                    <a:pt x="5913" y="17416"/>
                    <a:pt x="6255" y="17302"/>
                  </a:cubicBezTo>
                  <a:lnTo>
                    <a:pt x="6529" y="17188"/>
                  </a:lnTo>
                  <a:lnTo>
                    <a:pt x="6620" y="17165"/>
                  </a:lnTo>
                  <a:lnTo>
                    <a:pt x="6712" y="17119"/>
                  </a:lnTo>
                  <a:lnTo>
                    <a:pt x="6734" y="17096"/>
                  </a:lnTo>
                  <a:cubicBezTo>
                    <a:pt x="6803" y="17074"/>
                    <a:pt x="6871" y="17051"/>
                    <a:pt x="6917" y="17051"/>
                  </a:cubicBezTo>
                  <a:cubicBezTo>
                    <a:pt x="6940" y="17028"/>
                    <a:pt x="6963" y="17005"/>
                    <a:pt x="6985" y="17005"/>
                  </a:cubicBezTo>
                  <a:lnTo>
                    <a:pt x="7077" y="16959"/>
                  </a:lnTo>
                  <a:lnTo>
                    <a:pt x="7168" y="16914"/>
                  </a:lnTo>
                  <a:lnTo>
                    <a:pt x="7259" y="16868"/>
                  </a:lnTo>
                  <a:lnTo>
                    <a:pt x="7351" y="16822"/>
                  </a:lnTo>
                  <a:lnTo>
                    <a:pt x="7442" y="16800"/>
                  </a:lnTo>
                  <a:cubicBezTo>
                    <a:pt x="7533" y="16754"/>
                    <a:pt x="7625" y="16708"/>
                    <a:pt x="7716" y="16663"/>
                  </a:cubicBezTo>
                  <a:cubicBezTo>
                    <a:pt x="7921" y="16571"/>
                    <a:pt x="8149" y="16457"/>
                    <a:pt x="8378" y="16343"/>
                  </a:cubicBezTo>
                  <a:lnTo>
                    <a:pt x="8515" y="16297"/>
                  </a:lnTo>
                  <a:cubicBezTo>
                    <a:pt x="8766" y="16160"/>
                    <a:pt x="9040" y="16024"/>
                    <a:pt x="9291" y="15909"/>
                  </a:cubicBezTo>
                  <a:lnTo>
                    <a:pt x="9542" y="15795"/>
                  </a:lnTo>
                  <a:lnTo>
                    <a:pt x="9610" y="15750"/>
                  </a:lnTo>
                  <a:cubicBezTo>
                    <a:pt x="9656" y="15727"/>
                    <a:pt x="9679" y="15704"/>
                    <a:pt x="9724" y="15681"/>
                  </a:cubicBezTo>
                  <a:lnTo>
                    <a:pt x="9793" y="15658"/>
                  </a:lnTo>
                  <a:lnTo>
                    <a:pt x="9861" y="15613"/>
                  </a:lnTo>
                  <a:lnTo>
                    <a:pt x="9976" y="15567"/>
                  </a:lnTo>
                  <a:lnTo>
                    <a:pt x="10112" y="15499"/>
                  </a:lnTo>
                  <a:lnTo>
                    <a:pt x="10227" y="15430"/>
                  </a:lnTo>
                  <a:cubicBezTo>
                    <a:pt x="10386" y="15362"/>
                    <a:pt x="10523" y="15293"/>
                    <a:pt x="10660" y="15225"/>
                  </a:cubicBezTo>
                  <a:lnTo>
                    <a:pt x="10843" y="15111"/>
                  </a:lnTo>
                  <a:lnTo>
                    <a:pt x="10911" y="15088"/>
                  </a:lnTo>
                  <a:lnTo>
                    <a:pt x="11048" y="14996"/>
                  </a:lnTo>
                  <a:cubicBezTo>
                    <a:pt x="11277" y="14882"/>
                    <a:pt x="11482" y="14745"/>
                    <a:pt x="11710" y="14608"/>
                  </a:cubicBezTo>
                  <a:cubicBezTo>
                    <a:pt x="11733" y="14608"/>
                    <a:pt x="11756" y="14586"/>
                    <a:pt x="11779" y="14586"/>
                  </a:cubicBezTo>
                  <a:cubicBezTo>
                    <a:pt x="11847" y="14540"/>
                    <a:pt x="11893" y="14494"/>
                    <a:pt x="11961" y="14471"/>
                  </a:cubicBezTo>
                  <a:lnTo>
                    <a:pt x="12030" y="14426"/>
                  </a:lnTo>
                  <a:lnTo>
                    <a:pt x="12235" y="14289"/>
                  </a:lnTo>
                  <a:cubicBezTo>
                    <a:pt x="12349" y="14220"/>
                    <a:pt x="12463" y="14175"/>
                    <a:pt x="12578" y="14106"/>
                  </a:cubicBezTo>
                  <a:cubicBezTo>
                    <a:pt x="12760" y="13969"/>
                    <a:pt x="12966" y="13855"/>
                    <a:pt x="13148" y="13741"/>
                  </a:cubicBezTo>
                  <a:lnTo>
                    <a:pt x="13217" y="13695"/>
                  </a:lnTo>
                  <a:cubicBezTo>
                    <a:pt x="13422" y="13558"/>
                    <a:pt x="13628" y="13421"/>
                    <a:pt x="13833" y="13307"/>
                  </a:cubicBezTo>
                  <a:lnTo>
                    <a:pt x="14153" y="13102"/>
                  </a:lnTo>
                  <a:lnTo>
                    <a:pt x="14244" y="13056"/>
                  </a:lnTo>
                  <a:lnTo>
                    <a:pt x="14312" y="13011"/>
                  </a:lnTo>
                  <a:lnTo>
                    <a:pt x="14335" y="12988"/>
                  </a:lnTo>
                  <a:cubicBezTo>
                    <a:pt x="14381" y="12942"/>
                    <a:pt x="14426" y="12919"/>
                    <a:pt x="14472" y="12874"/>
                  </a:cubicBezTo>
                  <a:lnTo>
                    <a:pt x="14563" y="12805"/>
                  </a:lnTo>
                  <a:lnTo>
                    <a:pt x="14609" y="12782"/>
                  </a:lnTo>
                  <a:cubicBezTo>
                    <a:pt x="14700" y="12714"/>
                    <a:pt x="14769" y="12668"/>
                    <a:pt x="14860" y="12600"/>
                  </a:cubicBezTo>
                  <a:cubicBezTo>
                    <a:pt x="15157" y="12394"/>
                    <a:pt x="15431" y="12235"/>
                    <a:pt x="15705" y="12052"/>
                  </a:cubicBezTo>
                  <a:lnTo>
                    <a:pt x="16161" y="11778"/>
                  </a:lnTo>
                  <a:lnTo>
                    <a:pt x="16321" y="11664"/>
                  </a:lnTo>
                  <a:lnTo>
                    <a:pt x="16458" y="11573"/>
                  </a:lnTo>
                  <a:lnTo>
                    <a:pt x="16663" y="11413"/>
                  </a:lnTo>
                  <a:lnTo>
                    <a:pt x="16800" y="11322"/>
                  </a:lnTo>
                  <a:lnTo>
                    <a:pt x="17029" y="11162"/>
                  </a:lnTo>
                  <a:lnTo>
                    <a:pt x="17051" y="11139"/>
                  </a:lnTo>
                  <a:cubicBezTo>
                    <a:pt x="17143" y="11070"/>
                    <a:pt x="17234" y="11025"/>
                    <a:pt x="17302" y="10979"/>
                  </a:cubicBezTo>
                  <a:cubicBezTo>
                    <a:pt x="17348" y="10934"/>
                    <a:pt x="17417" y="10934"/>
                    <a:pt x="17462" y="10934"/>
                  </a:cubicBezTo>
                  <a:lnTo>
                    <a:pt x="17531" y="10934"/>
                  </a:lnTo>
                  <a:lnTo>
                    <a:pt x="17713" y="10797"/>
                  </a:lnTo>
                  <a:cubicBezTo>
                    <a:pt x="17942" y="10614"/>
                    <a:pt x="18147" y="10454"/>
                    <a:pt x="18352" y="10317"/>
                  </a:cubicBezTo>
                  <a:lnTo>
                    <a:pt x="18421" y="10272"/>
                  </a:lnTo>
                  <a:lnTo>
                    <a:pt x="18467" y="10226"/>
                  </a:lnTo>
                  <a:cubicBezTo>
                    <a:pt x="18535" y="10180"/>
                    <a:pt x="18603" y="10112"/>
                    <a:pt x="18672" y="10066"/>
                  </a:cubicBezTo>
                  <a:cubicBezTo>
                    <a:pt x="18855" y="9929"/>
                    <a:pt x="19037" y="9792"/>
                    <a:pt x="19220" y="9632"/>
                  </a:cubicBezTo>
                  <a:lnTo>
                    <a:pt x="19402" y="9473"/>
                  </a:lnTo>
                  <a:cubicBezTo>
                    <a:pt x="19494" y="9404"/>
                    <a:pt x="19585" y="9313"/>
                    <a:pt x="19676" y="9244"/>
                  </a:cubicBezTo>
                  <a:lnTo>
                    <a:pt x="19813" y="9153"/>
                  </a:lnTo>
                  <a:lnTo>
                    <a:pt x="19927" y="9062"/>
                  </a:lnTo>
                  <a:lnTo>
                    <a:pt x="20019" y="8993"/>
                  </a:lnTo>
                  <a:lnTo>
                    <a:pt x="20110" y="8925"/>
                  </a:lnTo>
                  <a:cubicBezTo>
                    <a:pt x="20110" y="8902"/>
                    <a:pt x="20133" y="8879"/>
                    <a:pt x="20133" y="8856"/>
                  </a:cubicBezTo>
                  <a:cubicBezTo>
                    <a:pt x="20201" y="8788"/>
                    <a:pt x="20270" y="8719"/>
                    <a:pt x="20361" y="8651"/>
                  </a:cubicBezTo>
                  <a:lnTo>
                    <a:pt x="20384" y="8628"/>
                  </a:lnTo>
                  <a:cubicBezTo>
                    <a:pt x="20498" y="8537"/>
                    <a:pt x="20612" y="8446"/>
                    <a:pt x="20726" y="8354"/>
                  </a:cubicBezTo>
                  <a:cubicBezTo>
                    <a:pt x="20863" y="8240"/>
                    <a:pt x="21000" y="8126"/>
                    <a:pt x="21137" y="8012"/>
                  </a:cubicBezTo>
                  <a:lnTo>
                    <a:pt x="21206" y="7966"/>
                  </a:lnTo>
                  <a:cubicBezTo>
                    <a:pt x="21228" y="7943"/>
                    <a:pt x="21251" y="7921"/>
                    <a:pt x="21274" y="7921"/>
                  </a:cubicBezTo>
                  <a:lnTo>
                    <a:pt x="21251" y="7921"/>
                  </a:lnTo>
                  <a:lnTo>
                    <a:pt x="21411" y="7784"/>
                  </a:lnTo>
                  <a:lnTo>
                    <a:pt x="21525" y="7670"/>
                  </a:lnTo>
                  <a:lnTo>
                    <a:pt x="21616" y="7601"/>
                  </a:lnTo>
                  <a:cubicBezTo>
                    <a:pt x="21685" y="7533"/>
                    <a:pt x="21753" y="7464"/>
                    <a:pt x="21822" y="7396"/>
                  </a:cubicBezTo>
                  <a:cubicBezTo>
                    <a:pt x="21799" y="7327"/>
                    <a:pt x="21776" y="7259"/>
                    <a:pt x="21753" y="7190"/>
                  </a:cubicBezTo>
                  <a:cubicBezTo>
                    <a:pt x="21685" y="6939"/>
                    <a:pt x="21594" y="6734"/>
                    <a:pt x="21479" y="6528"/>
                  </a:cubicBezTo>
                  <a:cubicBezTo>
                    <a:pt x="21411" y="6414"/>
                    <a:pt x="21365" y="6323"/>
                    <a:pt x="21320" y="6232"/>
                  </a:cubicBezTo>
                  <a:cubicBezTo>
                    <a:pt x="21274" y="6140"/>
                    <a:pt x="21228" y="6072"/>
                    <a:pt x="21206" y="6003"/>
                  </a:cubicBezTo>
                  <a:lnTo>
                    <a:pt x="21183" y="5958"/>
                  </a:lnTo>
                  <a:lnTo>
                    <a:pt x="21160" y="5958"/>
                  </a:lnTo>
                  <a:lnTo>
                    <a:pt x="21160" y="5935"/>
                  </a:lnTo>
                  <a:cubicBezTo>
                    <a:pt x="21091" y="5752"/>
                    <a:pt x="21000" y="5570"/>
                    <a:pt x="20886" y="5410"/>
                  </a:cubicBezTo>
                  <a:cubicBezTo>
                    <a:pt x="20795" y="5296"/>
                    <a:pt x="20726" y="5159"/>
                    <a:pt x="20658" y="5022"/>
                  </a:cubicBezTo>
                  <a:cubicBezTo>
                    <a:pt x="20612" y="4976"/>
                    <a:pt x="20589" y="4908"/>
                    <a:pt x="20544" y="4839"/>
                  </a:cubicBezTo>
                  <a:cubicBezTo>
                    <a:pt x="20475" y="4725"/>
                    <a:pt x="20407" y="4611"/>
                    <a:pt x="20315" y="4497"/>
                  </a:cubicBezTo>
                  <a:cubicBezTo>
                    <a:pt x="20270" y="4451"/>
                    <a:pt x="20247" y="4405"/>
                    <a:pt x="20201" y="4360"/>
                  </a:cubicBezTo>
                  <a:cubicBezTo>
                    <a:pt x="20087" y="4177"/>
                    <a:pt x="19950" y="4017"/>
                    <a:pt x="19813" y="3881"/>
                  </a:cubicBezTo>
                  <a:cubicBezTo>
                    <a:pt x="19745" y="3789"/>
                    <a:pt x="19653" y="3675"/>
                    <a:pt x="19562" y="3561"/>
                  </a:cubicBezTo>
                  <a:lnTo>
                    <a:pt x="19471" y="3561"/>
                  </a:lnTo>
                  <a:cubicBezTo>
                    <a:pt x="19357" y="3538"/>
                    <a:pt x="19311" y="3470"/>
                    <a:pt x="19265" y="3401"/>
                  </a:cubicBezTo>
                  <a:lnTo>
                    <a:pt x="19220" y="3356"/>
                  </a:lnTo>
                  <a:lnTo>
                    <a:pt x="19174" y="3287"/>
                  </a:lnTo>
                  <a:cubicBezTo>
                    <a:pt x="19151" y="3264"/>
                    <a:pt x="19106" y="3241"/>
                    <a:pt x="19083" y="3219"/>
                  </a:cubicBezTo>
                  <a:lnTo>
                    <a:pt x="19060" y="3196"/>
                  </a:lnTo>
                  <a:cubicBezTo>
                    <a:pt x="19037" y="3173"/>
                    <a:pt x="19014" y="3150"/>
                    <a:pt x="18992" y="3150"/>
                  </a:cubicBezTo>
                  <a:cubicBezTo>
                    <a:pt x="18900" y="3082"/>
                    <a:pt x="18877" y="3013"/>
                    <a:pt x="18855" y="2967"/>
                  </a:cubicBezTo>
                  <a:cubicBezTo>
                    <a:pt x="18832" y="2945"/>
                    <a:pt x="18832" y="2899"/>
                    <a:pt x="18832" y="2876"/>
                  </a:cubicBezTo>
                  <a:cubicBezTo>
                    <a:pt x="18740" y="2785"/>
                    <a:pt x="18603" y="2694"/>
                    <a:pt x="18489" y="2602"/>
                  </a:cubicBezTo>
                  <a:lnTo>
                    <a:pt x="18330" y="2488"/>
                  </a:lnTo>
                  <a:cubicBezTo>
                    <a:pt x="18215" y="2420"/>
                    <a:pt x="18101" y="2328"/>
                    <a:pt x="17987" y="2260"/>
                  </a:cubicBezTo>
                  <a:lnTo>
                    <a:pt x="17964" y="2237"/>
                  </a:lnTo>
                  <a:cubicBezTo>
                    <a:pt x="17713" y="2054"/>
                    <a:pt x="17439" y="1895"/>
                    <a:pt x="17165" y="1735"/>
                  </a:cubicBezTo>
                  <a:lnTo>
                    <a:pt x="17097" y="1689"/>
                  </a:lnTo>
                  <a:cubicBezTo>
                    <a:pt x="16869" y="1575"/>
                    <a:pt x="16663" y="1438"/>
                    <a:pt x="16435" y="1324"/>
                  </a:cubicBezTo>
                  <a:cubicBezTo>
                    <a:pt x="16207" y="1210"/>
                    <a:pt x="15956" y="1119"/>
                    <a:pt x="15727" y="1027"/>
                  </a:cubicBezTo>
                  <a:cubicBezTo>
                    <a:pt x="15682" y="959"/>
                    <a:pt x="15591" y="913"/>
                    <a:pt x="15522" y="890"/>
                  </a:cubicBezTo>
                  <a:lnTo>
                    <a:pt x="15499" y="868"/>
                  </a:lnTo>
                  <a:cubicBezTo>
                    <a:pt x="15431" y="845"/>
                    <a:pt x="15362" y="799"/>
                    <a:pt x="15294" y="776"/>
                  </a:cubicBezTo>
                  <a:cubicBezTo>
                    <a:pt x="15271" y="753"/>
                    <a:pt x="15225" y="753"/>
                    <a:pt x="15203" y="731"/>
                  </a:cubicBezTo>
                  <a:cubicBezTo>
                    <a:pt x="15043" y="662"/>
                    <a:pt x="14860" y="594"/>
                    <a:pt x="14678" y="525"/>
                  </a:cubicBezTo>
                  <a:cubicBezTo>
                    <a:pt x="14518" y="480"/>
                    <a:pt x="14358" y="434"/>
                    <a:pt x="14198" y="411"/>
                  </a:cubicBezTo>
                  <a:cubicBezTo>
                    <a:pt x="14084" y="365"/>
                    <a:pt x="13947" y="320"/>
                    <a:pt x="13810" y="297"/>
                  </a:cubicBezTo>
                  <a:cubicBezTo>
                    <a:pt x="13582" y="228"/>
                    <a:pt x="13354" y="206"/>
                    <a:pt x="13148" y="160"/>
                  </a:cubicBezTo>
                  <a:lnTo>
                    <a:pt x="12897" y="137"/>
                  </a:lnTo>
                  <a:cubicBezTo>
                    <a:pt x="12555" y="69"/>
                    <a:pt x="12235" y="46"/>
                    <a:pt x="11938" y="23"/>
                  </a:cubicBezTo>
                  <a:cubicBezTo>
                    <a:pt x="11847" y="0"/>
                    <a:pt x="11733" y="0"/>
                    <a:pt x="11642" y="0"/>
                  </a:cubicBezTo>
                  <a:close/>
                </a:path>
              </a:pathLst>
            </a:custGeom>
            <a:solidFill>
              <a:srgbClr val="E98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8" name="Google Shape;1236;p22">
              <a:extLst>
                <a:ext uri="{FF2B5EF4-FFF2-40B4-BE49-F238E27FC236}">
                  <a16:creationId xmlns:a16="http://schemas.microsoft.com/office/drawing/2014/main" id="{FC3F02C2-493F-449A-B388-2012EA3B7B11}"/>
                </a:ext>
              </a:extLst>
            </p:cNvPr>
            <p:cNvSpPr/>
            <p:nvPr/>
          </p:nvSpPr>
          <p:spPr>
            <a:xfrm>
              <a:off x="6904106" y="1711464"/>
              <a:ext cx="499758" cy="359121"/>
            </a:xfrm>
            <a:custGeom>
              <a:avLst/>
              <a:gdLst/>
              <a:ahLst/>
              <a:cxnLst/>
              <a:rect l="l" t="t" r="r" b="b"/>
              <a:pathLst>
                <a:path w="18489" h="13286" extrusionOk="0">
                  <a:moveTo>
                    <a:pt x="18192" y="1"/>
                  </a:moveTo>
                  <a:lnTo>
                    <a:pt x="18055" y="115"/>
                  </a:lnTo>
                  <a:cubicBezTo>
                    <a:pt x="17918" y="229"/>
                    <a:pt x="17804" y="343"/>
                    <a:pt x="17667" y="457"/>
                  </a:cubicBezTo>
                  <a:cubicBezTo>
                    <a:pt x="17484" y="617"/>
                    <a:pt x="17302" y="754"/>
                    <a:pt x="17119" y="914"/>
                  </a:cubicBezTo>
                  <a:cubicBezTo>
                    <a:pt x="16868" y="1119"/>
                    <a:pt x="16594" y="1302"/>
                    <a:pt x="16229" y="1507"/>
                  </a:cubicBezTo>
                  <a:cubicBezTo>
                    <a:pt x="16229" y="1576"/>
                    <a:pt x="16206" y="1644"/>
                    <a:pt x="16161" y="1690"/>
                  </a:cubicBezTo>
                  <a:cubicBezTo>
                    <a:pt x="16001" y="1827"/>
                    <a:pt x="15841" y="1941"/>
                    <a:pt x="15681" y="2055"/>
                  </a:cubicBezTo>
                  <a:lnTo>
                    <a:pt x="15613" y="2101"/>
                  </a:lnTo>
                  <a:cubicBezTo>
                    <a:pt x="15476" y="2192"/>
                    <a:pt x="15339" y="2283"/>
                    <a:pt x="15202" y="2375"/>
                  </a:cubicBezTo>
                  <a:cubicBezTo>
                    <a:pt x="14997" y="2512"/>
                    <a:pt x="14791" y="2671"/>
                    <a:pt x="14586" y="2808"/>
                  </a:cubicBezTo>
                  <a:lnTo>
                    <a:pt x="14472" y="2877"/>
                  </a:lnTo>
                  <a:lnTo>
                    <a:pt x="14312" y="3014"/>
                  </a:lnTo>
                  <a:cubicBezTo>
                    <a:pt x="14106" y="3151"/>
                    <a:pt x="13901" y="3311"/>
                    <a:pt x="13695" y="3447"/>
                  </a:cubicBezTo>
                  <a:lnTo>
                    <a:pt x="13650" y="3470"/>
                  </a:lnTo>
                  <a:cubicBezTo>
                    <a:pt x="13536" y="3539"/>
                    <a:pt x="13422" y="3630"/>
                    <a:pt x="13307" y="3699"/>
                  </a:cubicBezTo>
                  <a:cubicBezTo>
                    <a:pt x="13239" y="3721"/>
                    <a:pt x="13170" y="3767"/>
                    <a:pt x="13125" y="3790"/>
                  </a:cubicBezTo>
                  <a:lnTo>
                    <a:pt x="13056" y="3813"/>
                  </a:lnTo>
                  <a:cubicBezTo>
                    <a:pt x="13034" y="3835"/>
                    <a:pt x="12988" y="3858"/>
                    <a:pt x="12942" y="3881"/>
                  </a:cubicBezTo>
                  <a:cubicBezTo>
                    <a:pt x="12919" y="3881"/>
                    <a:pt x="12874" y="3904"/>
                    <a:pt x="12828" y="3904"/>
                  </a:cubicBezTo>
                  <a:cubicBezTo>
                    <a:pt x="12805" y="3904"/>
                    <a:pt x="12782" y="3904"/>
                    <a:pt x="12760" y="3881"/>
                  </a:cubicBezTo>
                  <a:cubicBezTo>
                    <a:pt x="12737" y="3904"/>
                    <a:pt x="12714" y="3927"/>
                    <a:pt x="12691" y="3927"/>
                  </a:cubicBezTo>
                  <a:lnTo>
                    <a:pt x="12623" y="3972"/>
                  </a:lnTo>
                  <a:lnTo>
                    <a:pt x="12531" y="4018"/>
                  </a:lnTo>
                  <a:cubicBezTo>
                    <a:pt x="12509" y="4109"/>
                    <a:pt x="12463" y="4178"/>
                    <a:pt x="12394" y="4246"/>
                  </a:cubicBezTo>
                  <a:cubicBezTo>
                    <a:pt x="12303" y="4315"/>
                    <a:pt x="12189" y="4360"/>
                    <a:pt x="12098" y="4406"/>
                  </a:cubicBezTo>
                  <a:lnTo>
                    <a:pt x="12006" y="4452"/>
                  </a:lnTo>
                  <a:lnTo>
                    <a:pt x="11710" y="4612"/>
                  </a:lnTo>
                  <a:lnTo>
                    <a:pt x="11413" y="4771"/>
                  </a:lnTo>
                  <a:lnTo>
                    <a:pt x="11185" y="4908"/>
                  </a:lnTo>
                  <a:cubicBezTo>
                    <a:pt x="11002" y="5000"/>
                    <a:pt x="10842" y="5091"/>
                    <a:pt x="10683" y="5182"/>
                  </a:cubicBezTo>
                  <a:lnTo>
                    <a:pt x="10591" y="5228"/>
                  </a:lnTo>
                  <a:lnTo>
                    <a:pt x="10523" y="5273"/>
                  </a:lnTo>
                  <a:cubicBezTo>
                    <a:pt x="10454" y="5342"/>
                    <a:pt x="10363" y="5388"/>
                    <a:pt x="10272" y="5433"/>
                  </a:cubicBezTo>
                  <a:lnTo>
                    <a:pt x="10226" y="5479"/>
                  </a:lnTo>
                  <a:lnTo>
                    <a:pt x="10135" y="5525"/>
                  </a:lnTo>
                  <a:lnTo>
                    <a:pt x="10021" y="5593"/>
                  </a:lnTo>
                  <a:cubicBezTo>
                    <a:pt x="9906" y="5662"/>
                    <a:pt x="9770" y="5730"/>
                    <a:pt x="9633" y="5821"/>
                  </a:cubicBezTo>
                  <a:lnTo>
                    <a:pt x="9176" y="6095"/>
                  </a:lnTo>
                  <a:lnTo>
                    <a:pt x="8720" y="6346"/>
                  </a:lnTo>
                  <a:cubicBezTo>
                    <a:pt x="8446" y="6506"/>
                    <a:pt x="8149" y="6666"/>
                    <a:pt x="7875" y="6826"/>
                  </a:cubicBezTo>
                  <a:cubicBezTo>
                    <a:pt x="7578" y="6985"/>
                    <a:pt x="7259" y="7145"/>
                    <a:pt x="6916" y="7282"/>
                  </a:cubicBezTo>
                  <a:lnTo>
                    <a:pt x="6848" y="7328"/>
                  </a:lnTo>
                  <a:lnTo>
                    <a:pt x="6779" y="7373"/>
                  </a:lnTo>
                  <a:lnTo>
                    <a:pt x="6688" y="7442"/>
                  </a:lnTo>
                  <a:lnTo>
                    <a:pt x="6597" y="7488"/>
                  </a:lnTo>
                  <a:cubicBezTo>
                    <a:pt x="6506" y="7556"/>
                    <a:pt x="6391" y="7602"/>
                    <a:pt x="6300" y="7670"/>
                  </a:cubicBezTo>
                  <a:lnTo>
                    <a:pt x="6186" y="7739"/>
                  </a:lnTo>
                  <a:cubicBezTo>
                    <a:pt x="5935" y="7898"/>
                    <a:pt x="5638" y="8035"/>
                    <a:pt x="5296" y="8195"/>
                  </a:cubicBezTo>
                  <a:lnTo>
                    <a:pt x="5136" y="8286"/>
                  </a:lnTo>
                  <a:lnTo>
                    <a:pt x="4953" y="8378"/>
                  </a:lnTo>
                  <a:cubicBezTo>
                    <a:pt x="4862" y="8423"/>
                    <a:pt x="4771" y="8446"/>
                    <a:pt x="4679" y="8492"/>
                  </a:cubicBezTo>
                  <a:lnTo>
                    <a:pt x="4565" y="8560"/>
                  </a:lnTo>
                  <a:lnTo>
                    <a:pt x="4269" y="8697"/>
                  </a:lnTo>
                  <a:lnTo>
                    <a:pt x="4109" y="8789"/>
                  </a:lnTo>
                  <a:cubicBezTo>
                    <a:pt x="4018" y="8834"/>
                    <a:pt x="3926" y="8880"/>
                    <a:pt x="3835" y="8926"/>
                  </a:cubicBezTo>
                  <a:cubicBezTo>
                    <a:pt x="3652" y="9017"/>
                    <a:pt x="3493" y="9108"/>
                    <a:pt x="3310" y="9177"/>
                  </a:cubicBezTo>
                  <a:cubicBezTo>
                    <a:pt x="3013" y="9314"/>
                    <a:pt x="2717" y="9450"/>
                    <a:pt x="2420" y="9587"/>
                  </a:cubicBezTo>
                  <a:lnTo>
                    <a:pt x="2283" y="9633"/>
                  </a:lnTo>
                  <a:cubicBezTo>
                    <a:pt x="2169" y="9679"/>
                    <a:pt x="2077" y="9724"/>
                    <a:pt x="1963" y="9770"/>
                  </a:cubicBezTo>
                  <a:cubicBezTo>
                    <a:pt x="1872" y="9816"/>
                    <a:pt x="1781" y="9839"/>
                    <a:pt x="1667" y="9884"/>
                  </a:cubicBezTo>
                  <a:cubicBezTo>
                    <a:pt x="1621" y="9907"/>
                    <a:pt x="1575" y="9907"/>
                    <a:pt x="1530" y="9930"/>
                  </a:cubicBezTo>
                  <a:cubicBezTo>
                    <a:pt x="1438" y="9975"/>
                    <a:pt x="1370" y="9998"/>
                    <a:pt x="1301" y="9998"/>
                  </a:cubicBezTo>
                  <a:lnTo>
                    <a:pt x="1256" y="9998"/>
                  </a:lnTo>
                  <a:cubicBezTo>
                    <a:pt x="1233" y="9998"/>
                    <a:pt x="1233" y="9975"/>
                    <a:pt x="1210" y="9975"/>
                  </a:cubicBezTo>
                  <a:cubicBezTo>
                    <a:pt x="1164" y="9998"/>
                    <a:pt x="1119" y="10021"/>
                    <a:pt x="1073" y="10044"/>
                  </a:cubicBezTo>
                  <a:cubicBezTo>
                    <a:pt x="799" y="10181"/>
                    <a:pt x="525" y="10295"/>
                    <a:pt x="229" y="10409"/>
                  </a:cubicBezTo>
                  <a:cubicBezTo>
                    <a:pt x="160" y="10432"/>
                    <a:pt x="69" y="10478"/>
                    <a:pt x="0" y="10500"/>
                  </a:cubicBezTo>
                  <a:cubicBezTo>
                    <a:pt x="92" y="10592"/>
                    <a:pt x="183" y="10660"/>
                    <a:pt x="274" y="10729"/>
                  </a:cubicBezTo>
                  <a:lnTo>
                    <a:pt x="434" y="10843"/>
                  </a:lnTo>
                  <a:cubicBezTo>
                    <a:pt x="502" y="10911"/>
                    <a:pt x="571" y="10957"/>
                    <a:pt x="639" y="11025"/>
                  </a:cubicBezTo>
                  <a:cubicBezTo>
                    <a:pt x="708" y="11071"/>
                    <a:pt x="754" y="11117"/>
                    <a:pt x="822" y="11140"/>
                  </a:cubicBezTo>
                  <a:lnTo>
                    <a:pt x="913" y="11208"/>
                  </a:lnTo>
                  <a:lnTo>
                    <a:pt x="1005" y="11277"/>
                  </a:lnTo>
                  <a:cubicBezTo>
                    <a:pt x="1073" y="11322"/>
                    <a:pt x="1119" y="11368"/>
                    <a:pt x="1187" y="11413"/>
                  </a:cubicBezTo>
                  <a:lnTo>
                    <a:pt x="1301" y="11482"/>
                  </a:lnTo>
                  <a:cubicBezTo>
                    <a:pt x="1370" y="11528"/>
                    <a:pt x="1415" y="11550"/>
                    <a:pt x="1484" y="11596"/>
                  </a:cubicBezTo>
                  <a:cubicBezTo>
                    <a:pt x="1552" y="11642"/>
                    <a:pt x="1644" y="11710"/>
                    <a:pt x="1712" y="11756"/>
                  </a:cubicBezTo>
                  <a:lnTo>
                    <a:pt x="1781" y="11824"/>
                  </a:lnTo>
                  <a:cubicBezTo>
                    <a:pt x="1940" y="11938"/>
                    <a:pt x="2123" y="12030"/>
                    <a:pt x="2283" y="12144"/>
                  </a:cubicBezTo>
                  <a:lnTo>
                    <a:pt x="2351" y="12167"/>
                  </a:lnTo>
                  <a:cubicBezTo>
                    <a:pt x="2443" y="12235"/>
                    <a:pt x="2534" y="12281"/>
                    <a:pt x="2625" y="12326"/>
                  </a:cubicBezTo>
                  <a:cubicBezTo>
                    <a:pt x="2717" y="12372"/>
                    <a:pt x="2831" y="12418"/>
                    <a:pt x="2922" y="12463"/>
                  </a:cubicBezTo>
                  <a:cubicBezTo>
                    <a:pt x="3241" y="12600"/>
                    <a:pt x="3515" y="12692"/>
                    <a:pt x="3766" y="12760"/>
                  </a:cubicBezTo>
                  <a:lnTo>
                    <a:pt x="3949" y="12783"/>
                  </a:lnTo>
                  <a:lnTo>
                    <a:pt x="4154" y="12829"/>
                  </a:lnTo>
                  <a:cubicBezTo>
                    <a:pt x="4223" y="12851"/>
                    <a:pt x="4291" y="12874"/>
                    <a:pt x="4360" y="12874"/>
                  </a:cubicBezTo>
                  <a:cubicBezTo>
                    <a:pt x="4428" y="12897"/>
                    <a:pt x="4520" y="12920"/>
                    <a:pt x="4588" y="12920"/>
                  </a:cubicBezTo>
                  <a:cubicBezTo>
                    <a:pt x="4657" y="12943"/>
                    <a:pt x="4725" y="12966"/>
                    <a:pt x="4771" y="12988"/>
                  </a:cubicBezTo>
                  <a:cubicBezTo>
                    <a:pt x="4862" y="13011"/>
                    <a:pt x="4931" y="13011"/>
                    <a:pt x="4999" y="13034"/>
                  </a:cubicBezTo>
                  <a:cubicBezTo>
                    <a:pt x="5090" y="13057"/>
                    <a:pt x="5159" y="13057"/>
                    <a:pt x="5250" y="13080"/>
                  </a:cubicBezTo>
                  <a:cubicBezTo>
                    <a:pt x="5319" y="13103"/>
                    <a:pt x="5364" y="13103"/>
                    <a:pt x="5433" y="13125"/>
                  </a:cubicBezTo>
                  <a:cubicBezTo>
                    <a:pt x="5821" y="13194"/>
                    <a:pt x="6117" y="13239"/>
                    <a:pt x="6414" y="13239"/>
                  </a:cubicBezTo>
                  <a:cubicBezTo>
                    <a:pt x="6597" y="13239"/>
                    <a:pt x="6757" y="13262"/>
                    <a:pt x="6939" y="13285"/>
                  </a:cubicBezTo>
                  <a:lnTo>
                    <a:pt x="8035" y="13285"/>
                  </a:lnTo>
                  <a:cubicBezTo>
                    <a:pt x="8195" y="13262"/>
                    <a:pt x="8354" y="13239"/>
                    <a:pt x="8491" y="13217"/>
                  </a:cubicBezTo>
                  <a:lnTo>
                    <a:pt x="8583" y="13217"/>
                  </a:lnTo>
                  <a:lnTo>
                    <a:pt x="8720" y="13194"/>
                  </a:lnTo>
                  <a:cubicBezTo>
                    <a:pt x="8811" y="13194"/>
                    <a:pt x="8879" y="13171"/>
                    <a:pt x="8948" y="13171"/>
                  </a:cubicBezTo>
                  <a:cubicBezTo>
                    <a:pt x="9062" y="13148"/>
                    <a:pt x="9153" y="13125"/>
                    <a:pt x="9245" y="13103"/>
                  </a:cubicBezTo>
                  <a:cubicBezTo>
                    <a:pt x="9359" y="13080"/>
                    <a:pt x="9473" y="13080"/>
                    <a:pt x="9587" y="13057"/>
                  </a:cubicBezTo>
                  <a:cubicBezTo>
                    <a:pt x="9678" y="13034"/>
                    <a:pt x="9770" y="13011"/>
                    <a:pt x="9906" y="12988"/>
                  </a:cubicBezTo>
                  <a:cubicBezTo>
                    <a:pt x="9998" y="12943"/>
                    <a:pt x="10089" y="12920"/>
                    <a:pt x="10203" y="12874"/>
                  </a:cubicBezTo>
                  <a:cubicBezTo>
                    <a:pt x="10317" y="12851"/>
                    <a:pt x="10409" y="12806"/>
                    <a:pt x="10500" y="12783"/>
                  </a:cubicBezTo>
                  <a:cubicBezTo>
                    <a:pt x="10614" y="12760"/>
                    <a:pt x="10705" y="12737"/>
                    <a:pt x="10797" y="12692"/>
                  </a:cubicBezTo>
                  <a:cubicBezTo>
                    <a:pt x="10865" y="12669"/>
                    <a:pt x="10956" y="12623"/>
                    <a:pt x="11025" y="12600"/>
                  </a:cubicBezTo>
                  <a:lnTo>
                    <a:pt x="11116" y="12555"/>
                  </a:lnTo>
                  <a:cubicBezTo>
                    <a:pt x="11185" y="12532"/>
                    <a:pt x="11253" y="12509"/>
                    <a:pt x="11299" y="12486"/>
                  </a:cubicBezTo>
                  <a:cubicBezTo>
                    <a:pt x="11344" y="12463"/>
                    <a:pt x="11390" y="12463"/>
                    <a:pt x="11413" y="12441"/>
                  </a:cubicBezTo>
                  <a:cubicBezTo>
                    <a:pt x="11459" y="12441"/>
                    <a:pt x="11504" y="12418"/>
                    <a:pt x="11550" y="12418"/>
                  </a:cubicBezTo>
                  <a:cubicBezTo>
                    <a:pt x="11710" y="12349"/>
                    <a:pt x="11869" y="12281"/>
                    <a:pt x="12052" y="12190"/>
                  </a:cubicBezTo>
                  <a:cubicBezTo>
                    <a:pt x="12143" y="12144"/>
                    <a:pt x="12212" y="12121"/>
                    <a:pt x="12280" y="12075"/>
                  </a:cubicBezTo>
                  <a:cubicBezTo>
                    <a:pt x="12372" y="12030"/>
                    <a:pt x="12463" y="12007"/>
                    <a:pt x="12531" y="11961"/>
                  </a:cubicBezTo>
                  <a:lnTo>
                    <a:pt x="12646" y="11916"/>
                  </a:lnTo>
                  <a:cubicBezTo>
                    <a:pt x="12760" y="11847"/>
                    <a:pt x="12874" y="11779"/>
                    <a:pt x="12988" y="11733"/>
                  </a:cubicBezTo>
                  <a:cubicBezTo>
                    <a:pt x="13125" y="11665"/>
                    <a:pt x="13262" y="11619"/>
                    <a:pt x="13399" y="11528"/>
                  </a:cubicBezTo>
                  <a:cubicBezTo>
                    <a:pt x="13444" y="11505"/>
                    <a:pt x="13490" y="11482"/>
                    <a:pt x="13536" y="11436"/>
                  </a:cubicBezTo>
                  <a:lnTo>
                    <a:pt x="13581" y="11391"/>
                  </a:lnTo>
                  <a:lnTo>
                    <a:pt x="13627" y="11368"/>
                  </a:lnTo>
                  <a:lnTo>
                    <a:pt x="13764" y="11277"/>
                  </a:lnTo>
                  <a:cubicBezTo>
                    <a:pt x="13878" y="11185"/>
                    <a:pt x="14015" y="11071"/>
                    <a:pt x="14152" y="10957"/>
                  </a:cubicBezTo>
                  <a:cubicBezTo>
                    <a:pt x="14266" y="10866"/>
                    <a:pt x="14357" y="10752"/>
                    <a:pt x="14472" y="10660"/>
                  </a:cubicBezTo>
                  <a:cubicBezTo>
                    <a:pt x="14586" y="10546"/>
                    <a:pt x="14677" y="10455"/>
                    <a:pt x="14768" y="10341"/>
                  </a:cubicBezTo>
                  <a:cubicBezTo>
                    <a:pt x="14814" y="10295"/>
                    <a:pt x="14837" y="10249"/>
                    <a:pt x="14882" y="10204"/>
                  </a:cubicBezTo>
                  <a:cubicBezTo>
                    <a:pt x="14951" y="10135"/>
                    <a:pt x="14997" y="10090"/>
                    <a:pt x="15042" y="10021"/>
                  </a:cubicBezTo>
                  <a:cubicBezTo>
                    <a:pt x="15065" y="9998"/>
                    <a:pt x="15088" y="9975"/>
                    <a:pt x="15111" y="9930"/>
                  </a:cubicBezTo>
                  <a:cubicBezTo>
                    <a:pt x="15156" y="9930"/>
                    <a:pt x="15225" y="9907"/>
                    <a:pt x="15270" y="9839"/>
                  </a:cubicBezTo>
                  <a:cubicBezTo>
                    <a:pt x="15407" y="9747"/>
                    <a:pt x="15521" y="9633"/>
                    <a:pt x="15613" y="9519"/>
                  </a:cubicBezTo>
                  <a:lnTo>
                    <a:pt x="15750" y="9359"/>
                  </a:lnTo>
                  <a:cubicBezTo>
                    <a:pt x="15818" y="9291"/>
                    <a:pt x="15887" y="9222"/>
                    <a:pt x="15955" y="9154"/>
                  </a:cubicBezTo>
                  <a:cubicBezTo>
                    <a:pt x="16069" y="9017"/>
                    <a:pt x="16183" y="8880"/>
                    <a:pt x="16275" y="8743"/>
                  </a:cubicBezTo>
                  <a:cubicBezTo>
                    <a:pt x="16343" y="8674"/>
                    <a:pt x="16389" y="8606"/>
                    <a:pt x="16435" y="8537"/>
                  </a:cubicBezTo>
                  <a:cubicBezTo>
                    <a:pt x="16480" y="8492"/>
                    <a:pt x="16526" y="8423"/>
                    <a:pt x="16549" y="8378"/>
                  </a:cubicBezTo>
                  <a:lnTo>
                    <a:pt x="16663" y="8241"/>
                  </a:lnTo>
                  <a:cubicBezTo>
                    <a:pt x="16708" y="8149"/>
                    <a:pt x="16777" y="8081"/>
                    <a:pt x="16823" y="8013"/>
                  </a:cubicBezTo>
                  <a:cubicBezTo>
                    <a:pt x="16891" y="7898"/>
                    <a:pt x="16959" y="7807"/>
                    <a:pt x="17028" y="7716"/>
                  </a:cubicBezTo>
                  <a:lnTo>
                    <a:pt x="17074" y="7624"/>
                  </a:lnTo>
                  <a:cubicBezTo>
                    <a:pt x="17279" y="7328"/>
                    <a:pt x="17439" y="7031"/>
                    <a:pt x="17553" y="6757"/>
                  </a:cubicBezTo>
                  <a:cubicBezTo>
                    <a:pt x="17621" y="6575"/>
                    <a:pt x="17713" y="6369"/>
                    <a:pt x="17781" y="6118"/>
                  </a:cubicBezTo>
                  <a:cubicBezTo>
                    <a:pt x="17827" y="6004"/>
                    <a:pt x="17873" y="5890"/>
                    <a:pt x="17895" y="5776"/>
                  </a:cubicBezTo>
                  <a:cubicBezTo>
                    <a:pt x="17895" y="5707"/>
                    <a:pt x="17918" y="5616"/>
                    <a:pt x="17918" y="5547"/>
                  </a:cubicBezTo>
                  <a:lnTo>
                    <a:pt x="17918" y="5502"/>
                  </a:lnTo>
                  <a:cubicBezTo>
                    <a:pt x="17964" y="5433"/>
                    <a:pt x="18009" y="5388"/>
                    <a:pt x="18032" y="5342"/>
                  </a:cubicBezTo>
                  <a:cubicBezTo>
                    <a:pt x="18078" y="5205"/>
                    <a:pt x="18146" y="5045"/>
                    <a:pt x="18169" y="4885"/>
                  </a:cubicBezTo>
                  <a:cubicBezTo>
                    <a:pt x="18192" y="4817"/>
                    <a:pt x="18215" y="4748"/>
                    <a:pt x="18215" y="4657"/>
                  </a:cubicBezTo>
                  <a:cubicBezTo>
                    <a:pt x="18238" y="4612"/>
                    <a:pt x="18238" y="4566"/>
                    <a:pt x="18238" y="4520"/>
                  </a:cubicBezTo>
                  <a:lnTo>
                    <a:pt x="18261" y="4406"/>
                  </a:lnTo>
                  <a:cubicBezTo>
                    <a:pt x="18283" y="4315"/>
                    <a:pt x="18306" y="4201"/>
                    <a:pt x="18329" y="4109"/>
                  </a:cubicBezTo>
                  <a:cubicBezTo>
                    <a:pt x="18375" y="3858"/>
                    <a:pt x="18420" y="3562"/>
                    <a:pt x="18443" y="3219"/>
                  </a:cubicBezTo>
                  <a:cubicBezTo>
                    <a:pt x="18489" y="2877"/>
                    <a:pt x="18489" y="2534"/>
                    <a:pt x="18466" y="2238"/>
                  </a:cubicBezTo>
                  <a:cubicBezTo>
                    <a:pt x="18466" y="2009"/>
                    <a:pt x="18443" y="1781"/>
                    <a:pt x="18443" y="1576"/>
                  </a:cubicBezTo>
                  <a:lnTo>
                    <a:pt x="18420" y="1370"/>
                  </a:lnTo>
                  <a:cubicBezTo>
                    <a:pt x="18420" y="1256"/>
                    <a:pt x="18397" y="1119"/>
                    <a:pt x="18375" y="1005"/>
                  </a:cubicBezTo>
                  <a:lnTo>
                    <a:pt x="18375" y="937"/>
                  </a:lnTo>
                  <a:cubicBezTo>
                    <a:pt x="18375" y="800"/>
                    <a:pt x="18329" y="663"/>
                    <a:pt x="18306" y="526"/>
                  </a:cubicBezTo>
                  <a:lnTo>
                    <a:pt x="18283" y="457"/>
                  </a:lnTo>
                  <a:lnTo>
                    <a:pt x="18261" y="298"/>
                  </a:lnTo>
                  <a:cubicBezTo>
                    <a:pt x="18238" y="229"/>
                    <a:pt x="18238" y="138"/>
                    <a:pt x="18215" y="46"/>
                  </a:cubicBezTo>
                  <a:cubicBezTo>
                    <a:pt x="18215" y="24"/>
                    <a:pt x="18215" y="1"/>
                    <a:pt x="18192" y="1"/>
                  </a:cubicBezTo>
                  <a:close/>
                </a:path>
              </a:pathLst>
            </a:custGeom>
            <a:solidFill>
              <a:srgbClr val="E98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9" name="Google Shape;1237;p22">
              <a:extLst>
                <a:ext uri="{FF2B5EF4-FFF2-40B4-BE49-F238E27FC236}">
                  <a16:creationId xmlns:a16="http://schemas.microsoft.com/office/drawing/2014/main" id="{E0A40089-7FC7-4866-AF75-4108DAB271A0}"/>
                </a:ext>
              </a:extLst>
            </p:cNvPr>
            <p:cNvSpPr/>
            <p:nvPr/>
          </p:nvSpPr>
          <p:spPr>
            <a:xfrm>
              <a:off x="6661620" y="1489358"/>
              <a:ext cx="884151" cy="554061"/>
            </a:xfrm>
            <a:custGeom>
              <a:avLst/>
              <a:gdLst/>
              <a:ahLst/>
              <a:cxnLst/>
              <a:rect l="l" t="t" r="r" b="b"/>
              <a:pathLst>
                <a:path w="32710" h="20498" extrusionOk="0">
                  <a:moveTo>
                    <a:pt x="30564" y="1"/>
                  </a:moveTo>
                  <a:cubicBezTo>
                    <a:pt x="30496" y="24"/>
                    <a:pt x="30427" y="24"/>
                    <a:pt x="30359" y="46"/>
                  </a:cubicBezTo>
                  <a:cubicBezTo>
                    <a:pt x="30267" y="69"/>
                    <a:pt x="30199" y="92"/>
                    <a:pt x="30130" y="138"/>
                  </a:cubicBezTo>
                  <a:cubicBezTo>
                    <a:pt x="30085" y="161"/>
                    <a:pt x="30016" y="183"/>
                    <a:pt x="29971" y="183"/>
                  </a:cubicBezTo>
                  <a:cubicBezTo>
                    <a:pt x="29948" y="206"/>
                    <a:pt x="29902" y="229"/>
                    <a:pt x="29879" y="252"/>
                  </a:cubicBezTo>
                  <a:lnTo>
                    <a:pt x="29537" y="252"/>
                  </a:lnTo>
                  <a:cubicBezTo>
                    <a:pt x="29468" y="275"/>
                    <a:pt x="29400" y="275"/>
                    <a:pt x="29331" y="275"/>
                  </a:cubicBezTo>
                  <a:cubicBezTo>
                    <a:pt x="29286" y="275"/>
                    <a:pt x="29240" y="297"/>
                    <a:pt x="29217" y="297"/>
                  </a:cubicBezTo>
                  <a:cubicBezTo>
                    <a:pt x="29172" y="297"/>
                    <a:pt x="29126" y="297"/>
                    <a:pt x="29080" y="320"/>
                  </a:cubicBezTo>
                  <a:lnTo>
                    <a:pt x="28875" y="320"/>
                  </a:lnTo>
                  <a:cubicBezTo>
                    <a:pt x="28806" y="320"/>
                    <a:pt x="28715" y="320"/>
                    <a:pt x="28647" y="343"/>
                  </a:cubicBezTo>
                  <a:cubicBezTo>
                    <a:pt x="28373" y="366"/>
                    <a:pt x="28076" y="412"/>
                    <a:pt x="27711" y="503"/>
                  </a:cubicBezTo>
                  <a:cubicBezTo>
                    <a:pt x="27597" y="526"/>
                    <a:pt x="27460" y="571"/>
                    <a:pt x="27323" y="594"/>
                  </a:cubicBezTo>
                  <a:lnTo>
                    <a:pt x="27277" y="617"/>
                  </a:lnTo>
                  <a:cubicBezTo>
                    <a:pt x="27209" y="640"/>
                    <a:pt x="27140" y="663"/>
                    <a:pt x="27072" y="663"/>
                  </a:cubicBezTo>
                  <a:cubicBezTo>
                    <a:pt x="27003" y="686"/>
                    <a:pt x="26912" y="708"/>
                    <a:pt x="26844" y="731"/>
                  </a:cubicBezTo>
                  <a:cubicBezTo>
                    <a:pt x="26638" y="800"/>
                    <a:pt x="26410" y="868"/>
                    <a:pt x="26204" y="937"/>
                  </a:cubicBezTo>
                  <a:lnTo>
                    <a:pt x="25999" y="1005"/>
                  </a:lnTo>
                  <a:cubicBezTo>
                    <a:pt x="25702" y="1096"/>
                    <a:pt x="25406" y="1210"/>
                    <a:pt x="25132" y="1325"/>
                  </a:cubicBezTo>
                  <a:cubicBezTo>
                    <a:pt x="25017" y="1370"/>
                    <a:pt x="24881" y="1439"/>
                    <a:pt x="24744" y="1484"/>
                  </a:cubicBezTo>
                  <a:cubicBezTo>
                    <a:pt x="24675" y="1507"/>
                    <a:pt x="24629" y="1530"/>
                    <a:pt x="24561" y="1553"/>
                  </a:cubicBezTo>
                  <a:lnTo>
                    <a:pt x="24515" y="1553"/>
                  </a:lnTo>
                  <a:cubicBezTo>
                    <a:pt x="24447" y="1576"/>
                    <a:pt x="24378" y="1599"/>
                    <a:pt x="24333" y="1621"/>
                  </a:cubicBezTo>
                  <a:lnTo>
                    <a:pt x="24241" y="1667"/>
                  </a:lnTo>
                  <a:cubicBezTo>
                    <a:pt x="24173" y="1667"/>
                    <a:pt x="24127" y="1690"/>
                    <a:pt x="24059" y="1713"/>
                  </a:cubicBezTo>
                  <a:cubicBezTo>
                    <a:pt x="23990" y="1758"/>
                    <a:pt x="23922" y="1781"/>
                    <a:pt x="23876" y="1850"/>
                  </a:cubicBezTo>
                  <a:cubicBezTo>
                    <a:pt x="23808" y="1918"/>
                    <a:pt x="23785" y="2009"/>
                    <a:pt x="23831" y="2123"/>
                  </a:cubicBezTo>
                  <a:cubicBezTo>
                    <a:pt x="23831" y="2169"/>
                    <a:pt x="23876" y="2238"/>
                    <a:pt x="23968" y="2306"/>
                  </a:cubicBezTo>
                  <a:cubicBezTo>
                    <a:pt x="23990" y="2306"/>
                    <a:pt x="24013" y="2329"/>
                    <a:pt x="24036" y="2352"/>
                  </a:cubicBezTo>
                  <a:lnTo>
                    <a:pt x="24059" y="2375"/>
                  </a:lnTo>
                  <a:cubicBezTo>
                    <a:pt x="24082" y="2397"/>
                    <a:pt x="24127" y="2420"/>
                    <a:pt x="24150" y="2443"/>
                  </a:cubicBezTo>
                  <a:lnTo>
                    <a:pt x="24196" y="2512"/>
                  </a:lnTo>
                  <a:lnTo>
                    <a:pt x="24241" y="2557"/>
                  </a:lnTo>
                  <a:cubicBezTo>
                    <a:pt x="24287" y="2626"/>
                    <a:pt x="24333" y="2694"/>
                    <a:pt x="24424" y="2717"/>
                  </a:cubicBezTo>
                  <a:lnTo>
                    <a:pt x="24538" y="2717"/>
                  </a:lnTo>
                  <a:cubicBezTo>
                    <a:pt x="24584" y="2717"/>
                    <a:pt x="24652" y="2717"/>
                    <a:pt x="24698" y="2694"/>
                  </a:cubicBezTo>
                  <a:cubicBezTo>
                    <a:pt x="24766" y="2694"/>
                    <a:pt x="24835" y="2671"/>
                    <a:pt x="24881" y="2648"/>
                  </a:cubicBezTo>
                  <a:cubicBezTo>
                    <a:pt x="24972" y="2626"/>
                    <a:pt x="25063" y="2603"/>
                    <a:pt x="25177" y="2557"/>
                  </a:cubicBezTo>
                  <a:lnTo>
                    <a:pt x="25360" y="2489"/>
                  </a:lnTo>
                  <a:cubicBezTo>
                    <a:pt x="25474" y="2466"/>
                    <a:pt x="25611" y="2420"/>
                    <a:pt x="25748" y="2375"/>
                  </a:cubicBezTo>
                  <a:cubicBezTo>
                    <a:pt x="25908" y="2329"/>
                    <a:pt x="26090" y="2283"/>
                    <a:pt x="26273" y="2260"/>
                  </a:cubicBezTo>
                  <a:cubicBezTo>
                    <a:pt x="26410" y="2238"/>
                    <a:pt x="26547" y="2215"/>
                    <a:pt x="26684" y="2192"/>
                  </a:cubicBezTo>
                  <a:lnTo>
                    <a:pt x="26752" y="2192"/>
                  </a:lnTo>
                  <a:cubicBezTo>
                    <a:pt x="26889" y="2192"/>
                    <a:pt x="27003" y="2192"/>
                    <a:pt x="27140" y="2215"/>
                  </a:cubicBezTo>
                  <a:cubicBezTo>
                    <a:pt x="27277" y="2215"/>
                    <a:pt x="27437" y="2260"/>
                    <a:pt x="27551" y="2283"/>
                  </a:cubicBezTo>
                  <a:lnTo>
                    <a:pt x="27642" y="2306"/>
                  </a:lnTo>
                  <a:cubicBezTo>
                    <a:pt x="27757" y="2352"/>
                    <a:pt x="27848" y="2375"/>
                    <a:pt x="27939" y="2397"/>
                  </a:cubicBezTo>
                  <a:cubicBezTo>
                    <a:pt x="28076" y="2443"/>
                    <a:pt x="28190" y="2512"/>
                    <a:pt x="28281" y="2580"/>
                  </a:cubicBezTo>
                  <a:cubicBezTo>
                    <a:pt x="28350" y="2626"/>
                    <a:pt x="28418" y="2671"/>
                    <a:pt x="28487" y="2740"/>
                  </a:cubicBezTo>
                  <a:cubicBezTo>
                    <a:pt x="28510" y="2785"/>
                    <a:pt x="28555" y="2854"/>
                    <a:pt x="28578" y="2922"/>
                  </a:cubicBezTo>
                  <a:cubicBezTo>
                    <a:pt x="28601" y="2968"/>
                    <a:pt x="28624" y="2991"/>
                    <a:pt x="28647" y="3037"/>
                  </a:cubicBezTo>
                  <a:lnTo>
                    <a:pt x="28670" y="3105"/>
                  </a:lnTo>
                  <a:cubicBezTo>
                    <a:pt x="28692" y="3151"/>
                    <a:pt x="28715" y="3219"/>
                    <a:pt x="28715" y="3288"/>
                  </a:cubicBezTo>
                  <a:cubicBezTo>
                    <a:pt x="28738" y="3379"/>
                    <a:pt x="28738" y="3493"/>
                    <a:pt x="28738" y="3607"/>
                  </a:cubicBezTo>
                  <a:cubicBezTo>
                    <a:pt x="28715" y="3744"/>
                    <a:pt x="28692" y="3881"/>
                    <a:pt x="28647" y="3995"/>
                  </a:cubicBezTo>
                  <a:cubicBezTo>
                    <a:pt x="28624" y="4064"/>
                    <a:pt x="28601" y="4109"/>
                    <a:pt x="28578" y="4155"/>
                  </a:cubicBezTo>
                  <a:cubicBezTo>
                    <a:pt x="28555" y="4201"/>
                    <a:pt x="28533" y="4246"/>
                    <a:pt x="28510" y="4269"/>
                  </a:cubicBezTo>
                  <a:lnTo>
                    <a:pt x="28487" y="4360"/>
                  </a:lnTo>
                  <a:lnTo>
                    <a:pt x="28464" y="4429"/>
                  </a:lnTo>
                  <a:cubicBezTo>
                    <a:pt x="28441" y="4474"/>
                    <a:pt x="28418" y="4520"/>
                    <a:pt x="28373" y="4566"/>
                  </a:cubicBezTo>
                  <a:cubicBezTo>
                    <a:pt x="28327" y="4611"/>
                    <a:pt x="28281" y="4680"/>
                    <a:pt x="28236" y="4748"/>
                  </a:cubicBezTo>
                  <a:lnTo>
                    <a:pt x="28167" y="4817"/>
                  </a:lnTo>
                  <a:cubicBezTo>
                    <a:pt x="28076" y="4908"/>
                    <a:pt x="28008" y="5022"/>
                    <a:pt x="27939" y="5136"/>
                  </a:cubicBezTo>
                  <a:lnTo>
                    <a:pt x="27893" y="5182"/>
                  </a:lnTo>
                  <a:lnTo>
                    <a:pt x="27848" y="5251"/>
                  </a:lnTo>
                  <a:cubicBezTo>
                    <a:pt x="27734" y="5410"/>
                    <a:pt x="27642" y="5570"/>
                    <a:pt x="27528" y="5730"/>
                  </a:cubicBezTo>
                  <a:cubicBezTo>
                    <a:pt x="27460" y="5844"/>
                    <a:pt x="27368" y="5958"/>
                    <a:pt x="27277" y="6049"/>
                  </a:cubicBezTo>
                  <a:lnTo>
                    <a:pt x="27140" y="6186"/>
                  </a:lnTo>
                  <a:lnTo>
                    <a:pt x="27072" y="6278"/>
                  </a:lnTo>
                  <a:lnTo>
                    <a:pt x="26935" y="6415"/>
                  </a:lnTo>
                  <a:cubicBezTo>
                    <a:pt x="26821" y="6529"/>
                    <a:pt x="26707" y="6643"/>
                    <a:pt x="26592" y="6757"/>
                  </a:cubicBezTo>
                  <a:lnTo>
                    <a:pt x="26501" y="6826"/>
                  </a:lnTo>
                  <a:lnTo>
                    <a:pt x="26387" y="6940"/>
                  </a:lnTo>
                  <a:lnTo>
                    <a:pt x="26227" y="7077"/>
                  </a:lnTo>
                  <a:lnTo>
                    <a:pt x="26273" y="7054"/>
                  </a:lnTo>
                  <a:lnTo>
                    <a:pt x="26113" y="7168"/>
                  </a:lnTo>
                  <a:cubicBezTo>
                    <a:pt x="25976" y="7282"/>
                    <a:pt x="25839" y="7396"/>
                    <a:pt x="25702" y="7510"/>
                  </a:cubicBezTo>
                  <a:cubicBezTo>
                    <a:pt x="25588" y="7602"/>
                    <a:pt x="25474" y="7693"/>
                    <a:pt x="25360" y="7784"/>
                  </a:cubicBezTo>
                  <a:lnTo>
                    <a:pt x="25337" y="7807"/>
                  </a:lnTo>
                  <a:cubicBezTo>
                    <a:pt x="25246" y="7875"/>
                    <a:pt x="25177" y="7944"/>
                    <a:pt x="25109" y="8012"/>
                  </a:cubicBezTo>
                  <a:cubicBezTo>
                    <a:pt x="25109" y="8035"/>
                    <a:pt x="25086" y="8058"/>
                    <a:pt x="25086" y="8081"/>
                  </a:cubicBezTo>
                  <a:lnTo>
                    <a:pt x="24995" y="8149"/>
                  </a:lnTo>
                  <a:lnTo>
                    <a:pt x="24903" y="8218"/>
                  </a:lnTo>
                  <a:lnTo>
                    <a:pt x="24789" y="8309"/>
                  </a:lnTo>
                  <a:lnTo>
                    <a:pt x="24652" y="8400"/>
                  </a:lnTo>
                  <a:cubicBezTo>
                    <a:pt x="24561" y="8469"/>
                    <a:pt x="24470" y="8560"/>
                    <a:pt x="24378" y="8629"/>
                  </a:cubicBezTo>
                  <a:lnTo>
                    <a:pt x="24196" y="8788"/>
                  </a:lnTo>
                  <a:cubicBezTo>
                    <a:pt x="24013" y="8948"/>
                    <a:pt x="23831" y="9085"/>
                    <a:pt x="23648" y="9222"/>
                  </a:cubicBezTo>
                  <a:cubicBezTo>
                    <a:pt x="23579" y="9268"/>
                    <a:pt x="23511" y="9336"/>
                    <a:pt x="23443" y="9382"/>
                  </a:cubicBezTo>
                  <a:lnTo>
                    <a:pt x="23397" y="9428"/>
                  </a:lnTo>
                  <a:lnTo>
                    <a:pt x="23328" y="9473"/>
                  </a:lnTo>
                  <a:cubicBezTo>
                    <a:pt x="23123" y="9610"/>
                    <a:pt x="22918" y="9770"/>
                    <a:pt x="22689" y="9953"/>
                  </a:cubicBezTo>
                  <a:lnTo>
                    <a:pt x="22507" y="10090"/>
                  </a:lnTo>
                  <a:lnTo>
                    <a:pt x="22438" y="10090"/>
                  </a:lnTo>
                  <a:cubicBezTo>
                    <a:pt x="22393" y="10090"/>
                    <a:pt x="22324" y="10090"/>
                    <a:pt x="22278" y="10135"/>
                  </a:cubicBezTo>
                  <a:cubicBezTo>
                    <a:pt x="22187" y="10181"/>
                    <a:pt x="22119" y="10226"/>
                    <a:pt x="22027" y="10295"/>
                  </a:cubicBezTo>
                  <a:lnTo>
                    <a:pt x="22005" y="10318"/>
                  </a:lnTo>
                  <a:lnTo>
                    <a:pt x="21753" y="10478"/>
                  </a:lnTo>
                  <a:lnTo>
                    <a:pt x="21639" y="10569"/>
                  </a:lnTo>
                  <a:lnTo>
                    <a:pt x="21434" y="10729"/>
                  </a:lnTo>
                  <a:lnTo>
                    <a:pt x="21297" y="10820"/>
                  </a:lnTo>
                  <a:lnTo>
                    <a:pt x="21137" y="10934"/>
                  </a:lnTo>
                  <a:lnTo>
                    <a:pt x="20681" y="11208"/>
                  </a:lnTo>
                  <a:cubicBezTo>
                    <a:pt x="20407" y="11391"/>
                    <a:pt x="20133" y="11550"/>
                    <a:pt x="19836" y="11756"/>
                  </a:cubicBezTo>
                  <a:cubicBezTo>
                    <a:pt x="19745" y="11824"/>
                    <a:pt x="19676" y="11870"/>
                    <a:pt x="19585" y="11938"/>
                  </a:cubicBezTo>
                  <a:lnTo>
                    <a:pt x="19539" y="11961"/>
                  </a:lnTo>
                  <a:lnTo>
                    <a:pt x="19448" y="12030"/>
                  </a:lnTo>
                  <a:cubicBezTo>
                    <a:pt x="19402" y="12075"/>
                    <a:pt x="19357" y="12098"/>
                    <a:pt x="19311" y="12144"/>
                  </a:cubicBezTo>
                  <a:lnTo>
                    <a:pt x="19288" y="12167"/>
                  </a:lnTo>
                  <a:lnTo>
                    <a:pt x="19220" y="12212"/>
                  </a:lnTo>
                  <a:lnTo>
                    <a:pt x="19129" y="12258"/>
                  </a:lnTo>
                  <a:lnTo>
                    <a:pt x="18809" y="12463"/>
                  </a:lnTo>
                  <a:cubicBezTo>
                    <a:pt x="18604" y="12577"/>
                    <a:pt x="18398" y="12714"/>
                    <a:pt x="18193" y="12851"/>
                  </a:cubicBezTo>
                  <a:lnTo>
                    <a:pt x="18124" y="12897"/>
                  </a:lnTo>
                  <a:cubicBezTo>
                    <a:pt x="17942" y="13011"/>
                    <a:pt x="17736" y="13125"/>
                    <a:pt x="17554" y="13262"/>
                  </a:cubicBezTo>
                  <a:cubicBezTo>
                    <a:pt x="17439" y="13331"/>
                    <a:pt x="17325" y="13376"/>
                    <a:pt x="17211" y="13445"/>
                  </a:cubicBezTo>
                  <a:lnTo>
                    <a:pt x="17006" y="13582"/>
                  </a:lnTo>
                  <a:lnTo>
                    <a:pt x="16937" y="13627"/>
                  </a:lnTo>
                  <a:cubicBezTo>
                    <a:pt x="16869" y="13650"/>
                    <a:pt x="16823" y="13696"/>
                    <a:pt x="16755" y="13742"/>
                  </a:cubicBezTo>
                  <a:cubicBezTo>
                    <a:pt x="16732" y="13742"/>
                    <a:pt x="16709" y="13764"/>
                    <a:pt x="16686" y="13764"/>
                  </a:cubicBezTo>
                  <a:cubicBezTo>
                    <a:pt x="16458" y="13901"/>
                    <a:pt x="16253" y="14038"/>
                    <a:pt x="16024" y="14152"/>
                  </a:cubicBezTo>
                  <a:lnTo>
                    <a:pt x="15887" y="14244"/>
                  </a:lnTo>
                  <a:lnTo>
                    <a:pt x="15819" y="14267"/>
                  </a:lnTo>
                  <a:lnTo>
                    <a:pt x="15636" y="14381"/>
                  </a:lnTo>
                  <a:cubicBezTo>
                    <a:pt x="15499" y="14449"/>
                    <a:pt x="15362" y="14518"/>
                    <a:pt x="15203" y="14586"/>
                  </a:cubicBezTo>
                  <a:lnTo>
                    <a:pt x="15088" y="14655"/>
                  </a:lnTo>
                  <a:lnTo>
                    <a:pt x="14952" y="14723"/>
                  </a:lnTo>
                  <a:lnTo>
                    <a:pt x="14837" y="14769"/>
                  </a:lnTo>
                  <a:lnTo>
                    <a:pt x="14769" y="14814"/>
                  </a:lnTo>
                  <a:lnTo>
                    <a:pt x="14700" y="14837"/>
                  </a:lnTo>
                  <a:cubicBezTo>
                    <a:pt x="14655" y="14860"/>
                    <a:pt x="14632" y="14883"/>
                    <a:pt x="14586" y="14906"/>
                  </a:cubicBezTo>
                  <a:lnTo>
                    <a:pt x="14518" y="14951"/>
                  </a:lnTo>
                  <a:lnTo>
                    <a:pt x="14267" y="15065"/>
                  </a:lnTo>
                  <a:cubicBezTo>
                    <a:pt x="14016" y="15180"/>
                    <a:pt x="13742" y="15316"/>
                    <a:pt x="13491" y="15453"/>
                  </a:cubicBezTo>
                  <a:lnTo>
                    <a:pt x="13354" y="15499"/>
                  </a:lnTo>
                  <a:cubicBezTo>
                    <a:pt x="13125" y="15613"/>
                    <a:pt x="12897" y="15727"/>
                    <a:pt x="12692" y="15819"/>
                  </a:cubicBezTo>
                  <a:cubicBezTo>
                    <a:pt x="12601" y="15864"/>
                    <a:pt x="12509" y="15910"/>
                    <a:pt x="12418" y="15956"/>
                  </a:cubicBezTo>
                  <a:lnTo>
                    <a:pt x="12327" y="15978"/>
                  </a:lnTo>
                  <a:lnTo>
                    <a:pt x="12235" y="16024"/>
                  </a:lnTo>
                  <a:lnTo>
                    <a:pt x="12144" y="16070"/>
                  </a:lnTo>
                  <a:lnTo>
                    <a:pt x="12053" y="16115"/>
                  </a:lnTo>
                  <a:lnTo>
                    <a:pt x="11961" y="16161"/>
                  </a:lnTo>
                  <a:cubicBezTo>
                    <a:pt x="11939" y="16161"/>
                    <a:pt x="11916" y="16184"/>
                    <a:pt x="11893" y="16207"/>
                  </a:cubicBezTo>
                  <a:cubicBezTo>
                    <a:pt x="11847" y="16207"/>
                    <a:pt x="11779" y="16230"/>
                    <a:pt x="11710" y="16252"/>
                  </a:cubicBezTo>
                  <a:lnTo>
                    <a:pt x="11688" y="16275"/>
                  </a:lnTo>
                  <a:lnTo>
                    <a:pt x="11596" y="16321"/>
                  </a:lnTo>
                  <a:lnTo>
                    <a:pt x="11505" y="16344"/>
                  </a:lnTo>
                  <a:lnTo>
                    <a:pt x="11231" y="16458"/>
                  </a:lnTo>
                  <a:cubicBezTo>
                    <a:pt x="10889" y="16572"/>
                    <a:pt x="10546" y="16686"/>
                    <a:pt x="10204" y="16823"/>
                  </a:cubicBezTo>
                  <a:cubicBezTo>
                    <a:pt x="9930" y="16937"/>
                    <a:pt x="9656" y="17028"/>
                    <a:pt x="9382" y="17143"/>
                  </a:cubicBezTo>
                  <a:cubicBezTo>
                    <a:pt x="9154" y="17234"/>
                    <a:pt x="8926" y="17325"/>
                    <a:pt x="8697" y="17416"/>
                  </a:cubicBezTo>
                  <a:lnTo>
                    <a:pt x="8583" y="17462"/>
                  </a:lnTo>
                  <a:lnTo>
                    <a:pt x="8172" y="17599"/>
                  </a:lnTo>
                  <a:lnTo>
                    <a:pt x="8013" y="17645"/>
                  </a:lnTo>
                  <a:lnTo>
                    <a:pt x="7853" y="17667"/>
                  </a:lnTo>
                  <a:lnTo>
                    <a:pt x="7716" y="17713"/>
                  </a:lnTo>
                  <a:lnTo>
                    <a:pt x="7647" y="17736"/>
                  </a:lnTo>
                  <a:cubicBezTo>
                    <a:pt x="7579" y="17759"/>
                    <a:pt x="7510" y="17782"/>
                    <a:pt x="7465" y="17804"/>
                  </a:cubicBezTo>
                  <a:cubicBezTo>
                    <a:pt x="7396" y="17850"/>
                    <a:pt x="7328" y="17919"/>
                    <a:pt x="7305" y="17987"/>
                  </a:cubicBezTo>
                  <a:lnTo>
                    <a:pt x="7259" y="17987"/>
                  </a:lnTo>
                  <a:cubicBezTo>
                    <a:pt x="7168" y="18010"/>
                    <a:pt x="7100" y="18033"/>
                    <a:pt x="7008" y="18033"/>
                  </a:cubicBezTo>
                  <a:lnTo>
                    <a:pt x="6871" y="18056"/>
                  </a:lnTo>
                  <a:cubicBezTo>
                    <a:pt x="6757" y="18078"/>
                    <a:pt x="6643" y="18101"/>
                    <a:pt x="6529" y="18124"/>
                  </a:cubicBezTo>
                  <a:cubicBezTo>
                    <a:pt x="6415" y="18147"/>
                    <a:pt x="6301" y="18170"/>
                    <a:pt x="6187" y="18192"/>
                  </a:cubicBezTo>
                  <a:lnTo>
                    <a:pt x="5936" y="18238"/>
                  </a:lnTo>
                  <a:cubicBezTo>
                    <a:pt x="5776" y="18261"/>
                    <a:pt x="5616" y="18284"/>
                    <a:pt x="5456" y="18307"/>
                  </a:cubicBezTo>
                  <a:lnTo>
                    <a:pt x="5411" y="18329"/>
                  </a:lnTo>
                  <a:cubicBezTo>
                    <a:pt x="5296" y="18329"/>
                    <a:pt x="5205" y="18352"/>
                    <a:pt x="5114" y="18375"/>
                  </a:cubicBezTo>
                  <a:cubicBezTo>
                    <a:pt x="5000" y="18398"/>
                    <a:pt x="4886" y="18398"/>
                    <a:pt x="4771" y="18398"/>
                  </a:cubicBezTo>
                  <a:lnTo>
                    <a:pt x="4383" y="18398"/>
                  </a:lnTo>
                  <a:cubicBezTo>
                    <a:pt x="4246" y="18398"/>
                    <a:pt x="4132" y="18375"/>
                    <a:pt x="4041" y="18352"/>
                  </a:cubicBezTo>
                  <a:cubicBezTo>
                    <a:pt x="3927" y="18329"/>
                    <a:pt x="3790" y="18284"/>
                    <a:pt x="3653" y="18238"/>
                  </a:cubicBezTo>
                  <a:cubicBezTo>
                    <a:pt x="3516" y="18192"/>
                    <a:pt x="3379" y="18124"/>
                    <a:pt x="3242" y="18056"/>
                  </a:cubicBezTo>
                  <a:lnTo>
                    <a:pt x="3174" y="18033"/>
                  </a:lnTo>
                  <a:cubicBezTo>
                    <a:pt x="3196" y="17964"/>
                    <a:pt x="3196" y="17919"/>
                    <a:pt x="3174" y="17850"/>
                  </a:cubicBezTo>
                  <a:cubicBezTo>
                    <a:pt x="3151" y="17804"/>
                    <a:pt x="3151" y="17782"/>
                    <a:pt x="3128" y="17736"/>
                  </a:cubicBezTo>
                  <a:cubicBezTo>
                    <a:pt x="3105" y="17713"/>
                    <a:pt x="3105" y="17690"/>
                    <a:pt x="3082" y="17690"/>
                  </a:cubicBezTo>
                  <a:lnTo>
                    <a:pt x="3060" y="17599"/>
                  </a:lnTo>
                  <a:cubicBezTo>
                    <a:pt x="3037" y="17508"/>
                    <a:pt x="3014" y="17416"/>
                    <a:pt x="3014" y="17348"/>
                  </a:cubicBezTo>
                  <a:cubicBezTo>
                    <a:pt x="3014" y="17188"/>
                    <a:pt x="3014" y="17006"/>
                    <a:pt x="3060" y="16846"/>
                  </a:cubicBezTo>
                  <a:cubicBezTo>
                    <a:pt x="3082" y="16754"/>
                    <a:pt x="3105" y="16686"/>
                    <a:pt x="3151" y="16595"/>
                  </a:cubicBezTo>
                  <a:cubicBezTo>
                    <a:pt x="3174" y="16526"/>
                    <a:pt x="3219" y="16435"/>
                    <a:pt x="3242" y="16344"/>
                  </a:cubicBezTo>
                  <a:lnTo>
                    <a:pt x="3265" y="16298"/>
                  </a:lnTo>
                  <a:lnTo>
                    <a:pt x="3265" y="16298"/>
                  </a:lnTo>
                  <a:lnTo>
                    <a:pt x="3242" y="16321"/>
                  </a:lnTo>
                  <a:cubicBezTo>
                    <a:pt x="3425" y="16024"/>
                    <a:pt x="3630" y="15750"/>
                    <a:pt x="3813" y="15522"/>
                  </a:cubicBezTo>
                  <a:lnTo>
                    <a:pt x="3927" y="15385"/>
                  </a:lnTo>
                  <a:cubicBezTo>
                    <a:pt x="3973" y="15294"/>
                    <a:pt x="4041" y="15225"/>
                    <a:pt x="4110" y="15134"/>
                  </a:cubicBezTo>
                  <a:cubicBezTo>
                    <a:pt x="4201" y="15020"/>
                    <a:pt x="4292" y="14928"/>
                    <a:pt x="4406" y="14814"/>
                  </a:cubicBezTo>
                  <a:cubicBezTo>
                    <a:pt x="4452" y="14746"/>
                    <a:pt x="4520" y="14677"/>
                    <a:pt x="4589" y="14632"/>
                  </a:cubicBezTo>
                  <a:lnTo>
                    <a:pt x="4634" y="14563"/>
                  </a:lnTo>
                  <a:cubicBezTo>
                    <a:pt x="4726" y="14472"/>
                    <a:pt x="4794" y="14403"/>
                    <a:pt x="4863" y="14312"/>
                  </a:cubicBezTo>
                  <a:lnTo>
                    <a:pt x="4908" y="14267"/>
                  </a:lnTo>
                  <a:cubicBezTo>
                    <a:pt x="4954" y="14221"/>
                    <a:pt x="5000" y="14175"/>
                    <a:pt x="5068" y="14107"/>
                  </a:cubicBezTo>
                  <a:cubicBezTo>
                    <a:pt x="5159" y="14015"/>
                    <a:pt x="5274" y="13901"/>
                    <a:pt x="5365" y="13787"/>
                  </a:cubicBezTo>
                  <a:cubicBezTo>
                    <a:pt x="5433" y="13696"/>
                    <a:pt x="5479" y="13627"/>
                    <a:pt x="5525" y="13536"/>
                  </a:cubicBezTo>
                  <a:cubicBezTo>
                    <a:pt x="5570" y="13445"/>
                    <a:pt x="5547" y="13308"/>
                    <a:pt x="5525" y="13217"/>
                  </a:cubicBezTo>
                  <a:lnTo>
                    <a:pt x="5525" y="13171"/>
                  </a:lnTo>
                  <a:cubicBezTo>
                    <a:pt x="5502" y="13125"/>
                    <a:pt x="5502" y="13080"/>
                    <a:pt x="5456" y="13034"/>
                  </a:cubicBezTo>
                  <a:cubicBezTo>
                    <a:pt x="5411" y="12988"/>
                    <a:pt x="5365" y="12965"/>
                    <a:pt x="5319" y="12943"/>
                  </a:cubicBezTo>
                  <a:cubicBezTo>
                    <a:pt x="5296" y="12943"/>
                    <a:pt x="5274" y="12920"/>
                    <a:pt x="5228" y="12920"/>
                  </a:cubicBezTo>
                  <a:cubicBezTo>
                    <a:pt x="5091" y="12920"/>
                    <a:pt x="4977" y="13011"/>
                    <a:pt x="4886" y="13080"/>
                  </a:cubicBezTo>
                  <a:cubicBezTo>
                    <a:pt x="4749" y="13194"/>
                    <a:pt x="4634" y="13285"/>
                    <a:pt x="4498" y="13399"/>
                  </a:cubicBezTo>
                  <a:cubicBezTo>
                    <a:pt x="4383" y="13513"/>
                    <a:pt x="4269" y="13605"/>
                    <a:pt x="4155" y="13719"/>
                  </a:cubicBezTo>
                  <a:cubicBezTo>
                    <a:pt x="4064" y="13787"/>
                    <a:pt x="4018" y="13856"/>
                    <a:pt x="3950" y="13924"/>
                  </a:cubicBezTo>
                  <a:lnTo>
                    <a:pt x="3836" y="14015"/>
                  </a:lnTo>
                  <a:cubicBezTo>
                    <a:pt x="3721" y="14152"/>
                    <a:pt x="3607" y="14267"/>
                    <a:pt x="3470" y="14381"/>
                  </a:cubicBezTo>
                  <a:cubicBezTo>
                    <a:pt x="3379" y="14495"/>
                    <a:pt x="3265" y="14609"/>
                    <a:pt x="3174" y="14700"/>
                  </a:cubicBezTo>
                  <a:lnTo>
                    <a:pt x="3082" y="14814"/>
                  </a:lnTo>
                  <a:cubicBezTo>
                    <a:pt x="2877" y="14997"/>
                    <a:pt x="2672" y="15202"/>
                    <a:pt x="2512" y="15431"/>
                  </a:cubicBezTo>
                  <a:lnTo>
                    <a:pt x="2420" y="15522"/>
                  </a:lnTo>
                  <a:lnTo>
                    <a:pt x="2352" y="15613"/>
                  </a:lnTo>
                  <a:lnTo>
                    <a:pt x="2329" y="15659"/>
                  </a:lnTo>
                  <a:cubicBezTo>
                    <a:pt x="2124" y="15841"/>
                    <a:pt x="1895" y="16047"/>
                    <a:pt x="1713" y="16275"/>
                  </a:cubicBezTo>
                  <a:cubicBezTo>
                    <a:pt x="1599" y="16412"/>
                    <a:pt x="1507" y="16549"/>
                    <a:pt x="1416" y="16663"/>
                  </a:cubicBezTo>
                  <a:cubicBezTo>
                    <a:pt x="1348" y="16754"/>
                    <a:pt x="1279" y="16846"/>
                    <a:pt x="1211" y="16937"/>
                  </a:cubicBezTo>
                  <a:lnTo>
                    <a:pt x="1119" y="17051"/>
                  </a:lnTo>
                  <a:cubicBezTo>
                    <a:pt x="1074" y="17097"/>
                    <a:pt x="1051" y="17143"/>
                    <a:pt x="1005" y="17211"/>
                  </a:cubicBezTo>
                  <a:cubicBezTo>
                    <a:pt x="960" y="17279"/>
                    <a:pt x="891" y="17325"/>
                    <a:pt x="845" y="17394"/>
                  </a:cubicBezTo>
                  <a:cubicBezTo>
                    <a:pt x="754" y="17531"/>
                    <a:pt x="663" y="17690"/>
                    <a:pt x="594" y="17804"/>
                  </a:cubicBezTo>
                  <a:cubicBezTo>
                    <a:pt x="503" y="17964"/>
                    <a:pt x="412" y="18101"/>
                    <a:pt x="343" y="18261"/>
                  </a:cubicBezTo>
                  <a:cubicBezTo>
                    <a:pt x="275" y="18375"/>
                    <a:pt x="229" y="18512"/>
                    <a:pt x="161" y="18672"/>
                  </a:cubicBezTo>
                  <a:cubicBezTo>
                    <a:pt x="69" y="18900"/>
                    <a:pt x="24" y="19105"/>
                    <a:pt x="1" y="19311"/>
                  </a:cubicBezTo>
                  <a:cubicBezTo>
                    <a:pt x="1" y="19448"/>
                    <a:pt x="24" y="19608"/>
                    <a:pt x="92" y="19767"/>
                  </a:cubicBezTo>
                  <a:cubicBezTo>
                    <a:pt x="161" y="19904"/>
                    <a:pt x="298" y="20019"/>
                    <a:pt x="526" y="20110"/>
                  </a:cubicBezTo>
                  <a:cubicBezTo>
                    <a:pt x="572" y="20133"/>
                    <a:pt x="617" y="20155"/>
                    <a:pt x="663" y="20178"/>
                  </a:cubicBezTo>
                  <a:lnTo>
                    <a:pt x="731" y="20178"/>
                  </a:lnTo>
                  <a:cubicBezTo>
                    <a:pt x="754" y="20224"/>
                    <a:pt x="777" y="20270"/>
                    <a:pt x="845" y="20292"/>
                  </a:cubicBezTo>
                  <a:cubicBezTo>
                    <a:pt x="891" y="20292"/>
                    <a:pt x="937" y="20315"/>
                    <a:pt x="1005" y="20338"/>
                  </a:cubicBezTo>
                  <a:cubicBezTo>
                    <a:pt x="1074" y="20361"/>
                    <a:pt x="1142" y="20407"/>
                    <a:pt x="1188" y="20407"/>
                  </a:cubicBezTo>
                  <a:cubicBezTo>
                    <a:pt x="1348" y="20452"/>
                    <a:pt x="1507" y="20475"/>
                    <a:pt x="1644" y="20475"/>
                  </a:cubicBezTo>
                  <a:cubicBezTo>
                    <a:pt x="1804" y="20498"/>
                    <a:pt x="1987" y="20498"/>
                    <a:pt x="2147" y="20498"/>
                  </a:cubicBezTo>
                  <a:lnTo>
                    <a:pt x="2535" y="20498"/>
                  </a:lnTo>
                  <a:cubicBezTo>
                    <a:pt x="2831" y="20475"/>
                    <a:pt x="3151" y="20452"/>
                    <a:pt x="3470" y="20407"/>
                  </a:cubicBezTo>
                  <a:cubicBezTo>
                    <a:pt x="3699" y="20361"/>
                    <a:pt x="3927" y="20315"/>
                    <a:pt x="4155" y="20270"/>
                  </a:cubicBezTo>
                  <a:lnTo>
                    <a:pt x="4429" y="20201"/>
                  </a:lnTo>
                  <a:lnTo>
                    <a:pt x="4589" y="20178"/>
                  </a:lnTo>
                  <a:cubicBezTo>
                    <a:pt x="4771" y="20133"/>
                    <a:pt x="4954" y="20087"/>
                    <a:pt x="5137" y="20041"/>
                  </a:cubicBezTo>
                  <a:lnTo>
                    <a:pt x="5228" y="20019"/>
                  </a:lnTo>
                  <a:cubicBezTo>
                    <a:pt x="5433" y="19973"/>
                    <a:pt x="5662" y="19904"/>
                    <a:pt x="5867" y="19836"/>
                  </a:cubicBezTo>
                  <a:cubicBezTo>
                    <a:pt x="6118" y="19767"/>
                    <a:pt x="6369" y="19699"/>
                    <a:pt x="6620" y="19630"/>
                  </a:cubicBezTo>
                  <a:cubicBezTo>
                    <a:pt x="6871" y="19539"/>
                    <a:pt x="7122" y="19448"/>
                    <a:pt x="7374" y="19357"/>
                  </a:cubicBezTo>
                  <a:cubicBezTo>
                    <a:pt x="7625" y="19265"/>
                    <a:pt x="7876" y="19174"/>
                    <a:pt x="8127" y="19060"/>
                  </a:cubicBezTo>
                  <a:lnTo>
                    <a:pt x="8309" y="18991"/>
                  </a:lnTo>
                  <a:lnTo>
                    <a:pt x="8355" y="18969"/>
                  </a:lnTo>
                  <a:cubicBezTo>
                    <a:pt x="8629" y="18854"/>
                    <a:pt x="8926" y="18740"/>
                    <a:pt x="9200" y="18626"/>
                  </a:cubicBezTo>
                  <a:cubicBezTo>
                    <a:pt x="9496" y="18512"/>
                    <a:pt x="9770" y="18398"/>
                    <a:pt x="10044" y="18261"/>
                  </a:cubicBezTo>
                  <a:cubicBezTo>
                    <a:pt x="10090" y="18238"/>
                    <a:pt x="10135" y="18215"/>
                    <a:pt x="10181" y="18192"/>
                  </a:cubicBezTo>
                  <a:cubicBezTo>
                    <a:pt x="10204" y="18192"/>
                    <a:pt x="10204" y="18215"/>
                    <a:pt x="10227" y="18215"/>
                  </a:cubicBezTo>
                  <a:lnTo>
                    <a:pt x="10272" y="18215"/>
                  </a:lnTo>
                  <a:cubicBezTo>
                    <a:pt x="10341" y="18215"/>
                    <a:pt x="10409" y="18192"/>
                    <a:pt x="10501" y="18147"/>
                  </a:cubicBezTo>
                  <a:cubicBezTo>
                    <a:pt x="10546" y="18124"/>
                    <a:pt x="10592" y="18124"/>
                    <a:pt x="10638" y="18101"/>
                  </a:cubicBezTo>
                  <a:cubicBezTo>
                    <a:pt x="10752" y="18056"/>
                    <a:pt x="10843" y="18033"/>
                    <a:pt x="10934" y="17987"/>
                  </a:cubicBezTo>
                  <a:cubicBezTo>
                    <a:pt x="11048" y="17941"/>
                    <a:pt x="11140" y="17896"/>
                    <a:pt x="11254" y="17850"/>
                  </a:cubicBezTo>
                  <a:lnTo>
                    <a:pt x="11391" y="17804"/>
                  </a:lnTo>
                  <a:cubicBezTo>
                    <a:pt x="11688" y="17667"/>
                    <a:pt x="11984" y="17531"/>
                    <a:pt x="12281" y="17394"/>
                  </a:cubicBezTo>
                  <a:cubicBezTo>
                    <a:pt x="12464" y="17325"/>
                    <a:pt x="12623" y="17234"/>
                    <a:pt x="12806" y="17143"/>
                  </a:cubicBezTo>
                  <a:cubicBezTo>
                    <a:pt x="12897" y="17097"/>
                    <a:pt x="12989" y="17051"/>
                    <a:pt x="13080" y="17006"/>
                  </a:cubicBezTo>
                  <a:lnTo>
                    <a:pt x="13240" y="16914"/>
                  </a:lnTo>
                  <a:lnTo>
                    <a:pt x="13536" y="16777"/>
                  </a:lnTo>
                  <a:lnTo>
                    <a:pt x="13650" y="16709"/>
                  </a:lnTo>
                  <a:cubicBezTo>
                    <a:pt x="13742" y="16663"/>
                    <a:pt x="13833" y="16640"/>
                    <a:pt x="13924" y="16595"/>
                  </a:cubicBezTo>
                  <a:lnTo>
                    <a:pt x="14107" y="16503"/>
                  </a:lnTo>
                  <a:lnTo>
                    <a:pt x="14267" y="16412"/>
                  </a:lnTo>
                  <a:cubicBezTo>
                    <a:pt x="14609" y="16252"/>
                    <a:pt x="14883" y="16115"/>
                    <a:pt x="15157" y="15956"/>
                  </a:cubicBezTo>
                  <a:lnTo>
                    <a:pt x="15271" y="15887"/>
                  </a:lnTo>
                  <a:cubicBezTo>
                    <a:pt x="15362" y="15819"/>
                    <a:pt x="15477" y="15773"/>
                    <a:pt x="15568" y="15705"/>
                  </a:cubicBezTo>
                  <a:lnTo>
                    <a:pt x="15659" y="15659"/>
                  </a:lnTo>
                  <a:lnTo>
                    <a:pt x="15750" y="15590"/>
                  </a:lnTo>
                  <a:lnTo>
                    <a:pt x="15819" y="15545"/>
                  </a:lnTo>
                  <a:lnTo>
                    <a:pt x="15887" y="15499"/>
                  </a:lnTo>
                  <a:cubicBezTo>
                    <a:pt x="16230" y="15362"/>
                    <a:pt x="16549" y="15202"/>
                    <a:pt x="16846" y="15043"/>
                  </a:cubicBezTo>
                  <a:cubicBezTo>
                    <a:pt x="17120" y="14883"/>
                    <a:pt x="17417" y="14723"/>
                    <a:pt x="17691" y="14563"/>
                  </a:cubicBezTo>
                  <a:lnTo>
                    <a:pt x="18147" y="14312"/>
                  </a:lnTo>
                  <a:lnTo>
                    <a:pt x="18604" y="14038"/>
                  </a:lnTo>
                  <a:cubicBezTo>
                    <a:pt x="18741" y="13947"/>
                    <a:pt x="18877" y="13879"/>
                    <a:pt x="18992" y="13810"/>
                  </a:cubicBezTo>
                  <a:lnTo>
                    <a:pt x="19106" y="13742"/>
                  </a:lnTo>
                  <a:lnTo>
                    <a:pt x="19197" y="13696"/>
                  </a:lnTo>
                  <a:lnTo>
                    <a:pt x="19243" y="13673"/>
                  </a:lnTo>
                  <a:cubicBezTo>
                    <a:pt x="19334" y="13605"/>
                    <a:pt x="19425" y="13559"/>
                    <a:pt x="19494" y="13490"/>
                  </a:cubicBezTo>
                  <a:lnTo>
                    <a:pt x="19562" y="13445"/>
                  </a:lnTo>
                  <a:lnTo>
                    <a:pt x="19654" y="13399"/>
                  </a:lnTo>
                  <a:cubicBezTo>
                    <a:pt x="19813" y="13308"/>
                    <a:pt x="19973" y="13217"/>
                    <a:pt x="20156" y="13125"/>
                  </a:cubicBezTo>
                  <a:lnTo>
                    <a:pt x="20384" y="12988"/>
                  </a:lnTo>
                  <a:lnTo>
                    <a:pt x="20681" y="12829"/>
                  </a:lnTo>
                  <a:lnTo>
                    <a:pt x="20977" y="12692"/>
                  </a:lnTo>
                  <a:lnTo>
                    <a:pt x="21069" y="12623"/>
                  </a:lnTo>
                  <a:cubicBezTo>
                    <a:pt x="21160" y="12577"/>
                    <a:pt x="21274" y="12532"/>
                    <a:pt x="21365" y="12463"/>
                  </a:cubicBezTo>
                  <a:cubicBezTo>
                    <a:pt x="21434" y="12395"/>
                    <a:pt x="21480" y="12326"/>
                    <a:pt x="21502" y="12235"/>
                  </a:cubicBezTo>
                  <a:lnTo>
                    <a:pt x="21594" y="12189"/>
                  </a:lnTo>
                  <a:lnTo>
                    <a:pt x="21662" y="12144"/>
                  </a:lnTo>
                  <a:cubicBezTo>
                    <a:pt x="21685" y="12144"/>
                    <a:pt x="21708" y="12121"/>
                    <a:pt x="21731" y="12098"/>
                  </a:cubicBezTo>
                  <a:cubicBezTo>
                    <a:pt x="21753" y="12121"/>
                    <a:pt x="21776" y="12121"/>
                    <a:pt x="21799" y="12121"/>
                  </a:cubicBezTo>
                  <a:cubicBezTo>
                    <a:pt x="21845" y="12121"/>
                    <a:pt x="21890" y="12098"/>
                    <a:pt x="21913" y="12098"/>
                  </a:cubicBezTo>
                  <a:cubicBezTo>
                    <a:pt x="21959" y="12075"/>
                    <a:pt x="22005" y="12052"/>
                    <a:pt x="22027" y="12030"/>
                  </a:cubicBezTo>
                  <a:lnTo>
                    <a:pt x="22096" y="12007"/>
                  </a:lnTo>
                  <a:cubicBezTo>
                    <a:pt x="22141" y="11984"/>
                    <a:pt x="22210" y="11938"/>
                    <a:pt x="22278" y="11916"/>
                  </a:cubicBezTo>
                  <a:cubicBezTo>
                    <a:pt x="22393" y="11847"/>
                    <a:pt x="22507" y="11756"/>
                    <a:pt x="22621" y="11687"/>
                  </a:cubicBezTo>
                  <a:lnTo>
                    <a:pt x="22666" y="11664"/>
                  </a:lnTo>
                  <a:cubicBezTo>
                    <a:pt x="22872" y="11528"/>
                    <a:pt x="23077" y="11368"/>
                    <a:pt x="23283" y="11231"/>
                  </a:cubicBezTo>
                  <a:lnTo>
                    <a:pt x="23443" y="11094"/>
                  </a:lnTo>
                  <a:lnTo>
                    <a:pt x="23557" y="11025"/>
                  </a:lnTo>
                  <a:cubicBezTo>
                    <a:pt x="23762" y="10888"/>
                    <a:pt x="23968" y="10729"/>
                    <a:pt x="24173" y="10592"/>
                  </a:cubicBezTo>
                  <a:cubicBezTo>
                    <a:pt x="24310" y="10500"/>
                    <a:pt x="24447" y="10409"/>
                    <a:pt x="24584" y="10318"/>
                  </a:cubicBezTo>
                  <a:lnTo>
                    <a:pt x="24652" y="10272"/>
                  </a:lnTo>
                  <a:cubicBezTo>
                    <a:pt x="24812" y="10158"/>
                    <a:pt x="24972" y="10044"/>
                    <a:pt x="25132" y="9907"/>
                  </a:cubicBezTo>
                  <a:cubicBezTo>
                    <a:pt x="25177" y="9861"/>
                    <a:pt x="25200" y="9793"/>
                    <a:pt x="25200" y="9724"/>
                  </a:cubicBezTo>
                  <a:cubicBezTo>
                    <a:pt x="25565" y="9519"/>
                    <a:pt x="25839" y="9336"/>
                    <a:pt x="26090" y="9131"/>
                  </a:cubicBezTo>
                  <a:cubicBezTo>
                    <a:pt x="26273" y="8971"/>
                    <a:pt x="26455" y="8834"/>
                    <a:pt x="26638" y="8674"/>
                  </a:cubicBezTo>
                  <a:cubicBezTo>
                    <a:pt x="26775" y="8560"/>
                    <a:pt x="26889" y="8446"/>
                    <a:pt x="27026" y="8332"/>
                  </a:cubicBezTo>
                  <a:lnTo>
                    <a:pt x="27186" y="8195"/>
                  </a:lnTo>
                  <a:lnTo>
                    <a:pt x="27254" y="8127"/>
                  </a:lnTo>
                  <a:cubicBezTo>
                    <a:pt x="27368" y="8058"/>
                    <a:pt x="27437" y="7990"/>
                    <a:pt x="27505" y="7898"/>
                  </a:cubicBezTo>
                  <a:lnTo>
                    <a:pt x="27551" y="7830"/>
                  </a:lnTo>
                  <a:lnTo>
                    <a:pt x="27597" y="7807"/>
                  </a:lnTo>
                  <a:lnTo>
                    <a:pt x="27620" y="7784"/>
                  </a:lnTo>
                  <a:cubicBezTo>
                    <a:pt x="27711" y="7716"/>
                    <a:pt x="27802" y="7670"/>
                    <a:pt x="27893" y="7602"/>
                  </a:cubicBezTo>
                  <a:cubicBezTo>
                    <a:pt x="27985" y="7533"/>
                    <a:pt x="28076" y="7465"/>
                    <a:pt x="28145" y="7419"/>
                  </a:cubicBezTo>
                  <a:cubicBezTo>
                    <a:pt x="28236" y="7350"/>
                    <a:pt x="28327" y="7305"/>
                    <a:pt x="28396" y="7236"/>
                  </a:cubicBezTo>
                  <a:cubicBezTo>
                    <a:pt x="28487" y="7191"/>
                    <a:pt x="28555" y="7122"/>
                    <a:pt x="28624" y="7054"/>
                  </a:cubicBezTo>
                  <a:lnTo>
                    <a:pt x="28670" y="7031"/>
                  </a:lnTo>
                  <a:lnTo>
                    <a:pt x="28738" y="6962"/>
                  </a:lnTo>
                  <a:lnTo>
                    <a:pt x="28806" y="6894"/>
                  </a:lnTo>
                  <a:lnTo>
                    <a:pt x="28875" y="6848"/>
                  </a:lnTo>
                  <a:cubicBezTo>
                    <a:pt x="28989" y="6757"/>
                    <a:pt x="29103" y="6643"/>
                    <a:pt x="29217" y="6529"/>
                  </a:cubicBezTo>
                  <a:lnTo>
                    <a:pt x="29309" y="6415"/>
                  </a:lnTo>
                  <a:cubicBezTo>
                    <a:pt x="29354" y="6369"/>
                    <a:pt x="29423" y="6323"/>
                    <a:pt x="29468" y="6278"/>
                  </a:cubicBezTo>
                  <a:lnTo>
                    <a:pt x="29628" y="6118"/>
                  </a:lnTo>
                  <a:lnTo>
                    <a:pt x="29742" y="6027"/>
                  </a:lnTo>
                  <a:lnTo>
                    <a:pt x="29788" y="5981"/>
                  </a:lnTo>
                  <a:cubicBezTo>
                    <a:pt x="29834" y="5935"/>
                    <a:pt x="29902" y="5867"/>
                    <a:pt x="29971" y="5798"/>
                  </a:cubicBezTo>
                  <a:cubicBezTo>
                    <a:pt x="30085" y="5707"/>
                    <a:pt x="30222" y="5570"/>
                    <a:pt x="30359" y="5433"/>
                  </a:cubicBezTo>
                  <a:cubicBezTo>
                    <a:pt x="30404" y="5365"/>
                    <a:pt x="30450" y="5319"/>
                    <a:pt x="30496" y="5273"/>
                  </a:cubicBezTo>
                  <a:cubicBezTo>
                    <a:pt x="30564" y="5205"/>
                    <a:pt x="30633" y="5136"/>
                    <a:pt x="30701" y="5068"/>
                  </a:cubicBezTo>
                  <a:cubicBezTo>
                    <a:pt x="31135" y="4611"/>
                    <a:pt x="31500" y="4178"/>
                    <a:pt x="31842" y="3721"/>
                  </a:cubicBezTo>
                  <a:lnTo>
                    <a:pt x="31865" y="3698"/>
                  </a:lnTo>
                  <a:cubicBezTo>
                    <a:pt x="31956" y="3561"/>
                    <a:pt x="32071" y="3425"/>
                    <a:pt x="32139" y="3288"/>
                  </a:cubicBezTo>
                  <a:cubicBezTo>
                    <a:pt x="32207" y="3173"/>
                    <a:pt x="32276" y="3059"/>
                    <a:pt x="32322" y="2945"/>
                  </a:cubicBezTo>
                  <a:lnTo>
                    <a:pt x="32344" y="2900"/>
                  </a:lnTo>
                  <a:cubicBezTo>
                    <a:pt x="32390" y="2808"/>
                    <a:pt x="32436" y="2694"/>
                    <a:pt x="32481" y="2580"/>
                  </a:cubicBezTo>
                  <a:cubicBezTo>
                    <a:pt x="32527" y="2466"/>
                    <a:pt x="32573" y="2352"/>
                    <a:pt x="32618" y="2238"/>
                  </a:cubicBezTo>
                  <a:lnTo>
                    <a:pt x="32618" y="2169"/>
                  </a:lnTo>
                  <a:cubicBezTo>
                    <a:pt x="32664" y="2032"/>
                    <a:pt x="32710" y="1872"/>
                    <a:pt x="32710" y="1713"/>
                  </a:cubicBezTo>
                  <a:cubicBezTo>
                    <a:pt x="32710" y="1644"/>
                    <a:pt x="32710" y="1553"/>
                    <a:pt x="32710" y="1462"/>
                  </a:cubicBezTo>
                  <a:cubicBezTo>
                    <a:pt x="32687" y="1393"/>
                    <a:pt x="32687" y="1325"/>
                    <a:pt x="32664" y="1256"/>
                  </a:cubicBezTo>
                  <a:cubicBezTo>
                    <a:pt x="32618" y="1096"/>
                    <a:pt x="32595" y="937"/>
                    <a:pt x="32504" y="800"/>
                  </a:cubicBezTo>
                  <a:cubicBezTo>
                    <a:pt x="32390" y="617"/>
                    <a:pt x="32207" y="480"/>
                    <a:pt x="32025" y="389"/>
                  </a:cubicBezTo>
                  <a:cubicBezTo>
                    <a:pt x="31979" y="366"/>
                    <a:pt x="31911" y="366"/>
                    <a:pt x="31865" y="343"/>
                  </a:cubicBezTo>
                  <a:lnTo>
                    <a:pt x="31819" y="320"/>
                  </a:lnTo>
                  <a:cubicBezTo>
                    <a:pt x="31751" y="320"/>
                    <a:pt x="31705" y="297"/>
                    <a:pt x="31637" y="297"/>
                  </a:cubicBezTo>
                  <a:cubicBezTo>
                    <a:pt x="31568" y="297"/>
                    <a:pt x="31477" y="275"/>
                    <a:pt x="31386" y="275"/>
                  </a:cubicBezTo>
                  <a:lnTo>
                    <a:pt x="31021" y="275"/>
                  </a:lnTo>
                  <a:cubicBezTo>
                    <a:pt x="30998" y="229"/>
                    <a:pt x="30975" y="183"/>
                    <a:pt x="30929" y="161"/>
                  </a:cubicBezTo>
                  <a:cubicBezTo>
                    <a:pt x="30884" y="115"/>
                    <a:pt x="30815" y="92"/>
                    <a:pt x="30769" y="46"/>
                  </a:cubicBezTo>
                  <a:cubicBezTo>
                    <a:pt x="30724" y="24"/>
                    <a:pt x="30633" y="1"/>
                    <a:pt x="30587" y="1"/>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0" name="Google Shape;1238;p22">
              <a:extLst>
                <a:ext uri="{FF2B5EF4-FFF2-40B4-BE49-F238E27FC236}">
                  <a16:creationId xmlns:a16="http://schemas.microsoft.com/office/drawing/2014/main" id="{EF9383F7-26D8-49E2-BC82-39E122029430}"/>
                </a:ext>
              </a:extLst>
            </p:cNvPr>
            <p:cNvSpPr/>
            <p:nvPr/>
          </p:nvSpPr>
          <p:spPr>
            <a:xfrm>
              <a:off x="6909025" y="1741710"/>
              <a:ext cx="496082" cy="274814"/>
            </a:xfrm>
            <a:custGeom>
              <a:avLst/>
              <a:gdLst/>
              <a:ahLst/>
              <a:cxnLst/>
              <a:rect l="l" t="t" r="r" b="b"/>
              <a:pathLst>
                <a:path w="18353" h="10167" extrusionOk="0">
                  <a:moveTo>
                    <a:pt x="15213" y="2876"/>
                  </a:moveTo>
                  <a:cubicBezTo>
                    <a:pt x="15202" y="2884"/>
                    <a:pt x="15191" y="2891"/>
                    <a:pt x="15180" y="2899"/>
                  </a:cubicBezTo>
                  <a:cubicBezTo>
                    <a:pt x="15180" y="2899"/>
                    <a:pt x="15200" y="2889"/>
                    <a:pt x="15213" y="2876"/>
                  </a:cubicBezTo>
                  <a:close/>
                  <a:moveTo>
                    <a:pt x="911" y="9131"/>
                  </a:moveTo>
                  <a:cubicBezTo>
                    <a:pt x="888" y="9132"/>
                    <a:pt x="861" y="9137"/>
                    <a:pt x="845" y="9153"/>
                  </a:cubicBezTo>
                  <a:cubicBezTo>
                    <a:pt x="867" y="9146"/>
                    <a:pt x="889" y="9139"/>
                    <a:pt x="911" y="9131"/>
                  </a:cubicBezTo>
                  <a:close/>
                  <a:moveTo>
                    <a:pt x="18101" y="0"/>
                  </a:moveTo>
                  <a:cubicBezTo>
                    <a:pt x="18033" y="0"/>
                    <a:pt x="17987" y="23"/>
                    <a:pt x="17942" y="69"/>
                  </a:cubicBezTo>
                  <a:cubicBezTo>
                    <a:pt x="17805" y="183"/>
                    <a:pt x="17668" y="320"/>
                    <a:pt x="17531" y="434"/>
                  </a:cubicBezTo>
                  <a:cubicBezTo>
                    <a:pt x="17402" y="541"/>
                    <a:pt x="17252" y="649"/>
                    <a:pt x="17121" y="737"/>
                  </a:cubicBezTo>
                  <a:lnTo>
                    <a:pt x="17121" y="737"/>
                  </a:lnTo>
                  <a:cubicBezTo>
                    <a:pt x="17126" y="729"/>
                    <a:pt x="17132" y="718"/>
                    <a:pt x="17143" y="708"/>
                  </a:cubicBezTo>
                  <a:lnTo>
                    <a:pt x="17143" y="708"/>
                  </a:lnTo>
                  <a:cubicBezTo>
                    <a:pt x="16983" y="822"/>
                    <a:pt x="16823" y="913"/>
                    <a:pt x="16686" y="1027"/>
                  </a:cubicBezTo>
                  <a:cubicBezTo>
                    <a:pt x="16549" y="1119"/>
                    <a:pt x="16412" y="1233"/>
                    <a:pt x="16298" y="1324"/>
                  </a:cubicBezTo>
                  <a:cubicBezTo>
                    <a:pt x="16047" y="1530"/>
                    <a:pt x="15773" y="1712"/>
                    <a:pt x="15522" y="1895"/>
                  </a:cubicBezTo>
                  <a:cubicBezTo>
                    <a:pt x="15454" y="1940"/>
                    <a:pt x="15385" y="1986"/>
                    <a:pt x="15317" y="2055"/>
                  </a:cubicBezTo>
                  <a:cubicBezTo>
                    <a:pt x="15317" y="2032"/>
                    <a:pt x="15317" y="2032"/>
                    <a:pt x="15317" y="2032"/>
                  </a:cubicBezTo>
                  <a:cubicBezTo>
                    <a:pt x="15231" y="2096"/>
                    <a:pt x="15145" y="2160"/>
                    <a:pt x="15041" y="2224"/>
                  </a:cubicBezTo>
                  <a:lnTo>
                    <a:pt x="15041" y="2224"/>
                  </a:lnTo>
                  <a:cubicBezTo>
                    <a:pt x="15042" y="2222"/>
                    <a:pt x="15043" y="2218"/>
                    <a:pt x="15043" y="2214"/>
                  </a:cubicBezTo>
                  <a:lnTo>
                    <a:pt x="15043" y="2214"/>
                  </a:lnTo>
                  <a:cubicBezTo>
                    <a:pt x="15020" y="2237"/>
                    <a:pt x="14997" y="2260"/>
                    <a:pt x="14974" y="2283"/>
                  </a:cubicBezTo>
                  <a:cubicBezTo>
                    <a:pt x="14951" y="2283"/>
                    <a:pt x="14929" y="2306"/>
                    <a:pt x="14906" y="2328"/>
                  </a:cubicBezTo>
                  <a:cubicBezTo>
                    <a:pt x="14928" y="2306"/>
                    <a:pt x="14929" y="2306"/>
                    <a:pt x="14929" y="2306"/>
                  </a:cubicBezTo>
                  <a:lnTo>
                    <a:pt x="14929" y="2306"/>
                  </a:lnTo>
                  <a:cubicBezTo>
                    <a:pt x="14792" y="2397"/>
                    <a:pt x="14655" y="2488"/>
                    <a:pt x="14518" y="2580"/>
                  </a:cubicBezTo>
                  <a:cubicBezTo>
                    <a:pt x="14381" y="2671"/>
                    <a:pt x="14244" y="2739"/>
                    <a:pt x="14107" y="2831"/>
                  </a:cubicBezTo>
                  <a:cubicBezTo>
                    <a:pt x="13970" y="2922"/>
                    <a:pt x="13833" y="3013"/>
                    <a:pt x="13696" y="3105"/>
                  </a:cubicBezTo>
                  <a:cubicBezTo>
                    <a:pt x="13536" y="3196"/>
                    <a:pt x="13377" y="3310"/>
                    <a:pt x="13240" y="3424"/>
                  </a:cubicBezTo>
                  <a:cubicBezTo>
                    <a:pt x="13262" y="3401"/>
                    <a:pt x="13285" y="3378"/>
                    <a:pt x="13308" y="3356"/>
                  </a:cubicBezTo>
                  <a:lnTo>
                    <a:pt x="13308" y="3356"/>
                  </a:lnTo>
                  <a:cubicBezTo>
                    <a:pt x="13217" y="3424"/>
                    <a:pt x="13148" y="3470"/>
                    <a:pt x="13057" y="3538"/>
                  </a:cubicBezTo>
                  <a:cubicBezTo>
                    <a:pt x="12578" y="3858"/>
                    <a:pt x="12098" y="4154"/>
                    <a:pt x="11596" y="4451"/>
                  </a:cubicBezTo>
                  <a:cubicBezTo>
                    <a:pt x="11345" y="4588"/>
                    <a:pt x="11071" y="4725"/>
                    <a:pt x="10797" y="4885"/>
                  </a:cubicBezTo>
                  <a:cubicBezTo>
                    <a:pt x="10546" y="4999"/>
                    <a:pt x="10318" y="5159"/>
                    <a:pt x="10090" y="5273"/>
                  </a:cubicBezTo>
                  <a:cubicBezTo>
                    <a:pt x="9565" y="5570"/>
                    <a:pt x="9040" y="5844"/>
                    <a:pt x="8515" y="6117"/>
                  </a:cubicBezTo>
                  <a:cubicBezTo>
                    <a:pt x="8241" y="6277"/>
                    <a:pt x="7967" y="6414"/>
                    <a:pt x="7670" y="6551"/>
                  </a:cubicBezTo>
                  <a:cubicBezTo>
                    <a:pt x="7396" y="6688"/>
                    <a:pt x="7122" y="6825"/>
                    <a:pt x="6826" y="6962"/>
                  </a:cubicBezTo>
                  <a:cubicBezTo>
                    <a:pt x="6803" y="6962"/>
                    <a:pt x="6780" y="6985"/>
                    <a:pt x="6757" y="6985"/>
                  </a:cubicBezTo>
                  <a:cubicBezTo>
                    <a:pt x="6826" y="6894"/>
                    <a:pt x="6848" y="6757"/>
                    <a:pt x="6803" y="6642"/>
                  </a:cubicBezTo>
                  <a:cubicBezTo>
                    <a:pt x="6757" y="6574"/>
                    <a:pt x="6689" y="6505"/>
                    <a:pt x="6620" y="6483"/>
                  </a:cubicBezTo>
                  <a:cubicBezTo>
                    <a:pt x="6582" y="6473"/>
                    <a:pt x="6549" y="6468"/>
                    <a:pt x="6515" y="6468"/>
                  </a:cubicBezTo>
                  <a:cubicBezTo>
                    <a:pt x="6468" y="6468"/>
                    <a:pt x="6423" y="6479"/>
                    <a:pt x="6369" y="6505"/>
                  </a:cubicBezTo>
                  <a:cubicBezTo>
                    <a:pt x="6278" y="6528"/>
                    <a:pt x="6187" y="6574"/>
                    <a:pt x="6118" y="6620"/>
                  </a:cubicBezTo>
                  <a:cubicBezTo>
                    <a:pt x="6050" y="6665"/>
                    <a:pt x="6004" y="6688"/>
                    <a:pt x="5958" y="6711"/>
                  </a:cubicBezTo>
                  <a:cubicBezTo>
                    <a:pt x="5799" y="6779"/>
                    <a:pt x="5662" y="6871"/>
                    <a:pt x="5525" y="6939"/>
                  </a:cubicBezTo>
                  <a:cubicBezTo>
                    <a:pt x="5228" y="7099"/>
                    <a:pt x="4908" y="7282"/>
                    <a:pt x="4612" y="7441"/>
                  </a:cubicBezTo>
                  <a:cubicBezTo>
                    <a:pt x="4292" y="7601"/>
                    <a:pt x="3972" y="7738"/>
                    <a:pt x="3653" y="7898"/>
                  </a:cubicBezTo>
                  <a:cubicBezTo>
                    <a:pt x="3356" y="8058"/>
                    <a:pt x="3082" y="8195"/>
                    <a:pt x="2786" y="8331"/>
                  </a:cubicBezTo>
                  <a:cubicBezTo>
                    <a:pt x="2466" y="8491"/>
                    <a:pt x="2146" y="8628"/>
                    <a:pt x="1827" y="8765"/>
                  </a:cubicBezTo>
                  <a:cubicBezTo>
                    <a:pt x="1528" y="8893"/>
                    <a:pt x="1229" y="9022"/>
                    <a:pt x="911" y="9131"/>
                  </a:cubicBezTo>
                  <a:lnTo>
                    <a:pt x="911" y="9131"/>
                  </a:lnTo>
                  <a:cubicBezTo>
                    <a:pt x="921" y="9130"/>
                    <a:pt x="930" y="9130"/>
                    <a:pt x="937" y="9130"/>
                  </a:cubicBezTo>
                  <a:cubicBezTo>
                    <a:pt x="868" y="9153"/>
                    <a:pt x="800" y="9176"/>
                    <a:pt x="731" y="9199"/>
                  </a:cubicBezTo>
                  <a:lnTo>
                    <a:pt x="686" y="9199"/>
                  </a:lnTo>
                  <a:lnTo>
                    <a:pt x="572" y="9245"/>
                  </a:lnTo>
                  <a:cubicBezTo>
                    <a:pt x="526" y="9267"/>
                    <a:pt x="457" y="9267"/>
                    <a:pt x="412" y="9290"/>
                  </a:cubicBezTo>
                  <a:cubicBezTo>
                    <a:pt x="389" y="9313"/>
                    <a:pt x="343" y="9313"/>
                    <a:pt x="320" y="9336"/>
                  </a:cubicBezTo>
                  <a:cubicBezTo>
                    <a:pt x="275" y="9336"/>
                    <a:pt x="252" y="9359"/>
                    <a:pt x="206" y="9359"/>
                  </a:cubicBezTo>
                  <a:cubicBezTo>
                    <a:pt x="138" y="9404"/>
                    <a:pt x="69" y="9473"/>
                    <a:pt x="24" y="9564"/>
                  </a:cubicBezTo>
                  <a:cubicBezTo>
                    <a:pt x="1" y="9701"/>
                    <a:pt x="24" y="9861"/>
                    <a:pt x="161" y="9929"/>
                  </a:cubicBezTo>
                  <a:cubicBezTo>
                    <a:pt x="229" y="9975"/>
                    <a:pt x="320" y="9998"/>
                    <a:pt x="412" y="10043"/>
                  </a:cubicBezTo>
                  <a:cubicBezTo>
                    <a:pt x="457" y="10066"/>
                    <a:pt x="526" y="10089"/>
                    <a:pt x="572" y="10112"/>
                  </a:cubicBezTo>
                  <a:cubicBezTo>
                    <a:pt x="672" y="10145"/>
                    <a:pt x="784" y="10166"/>
                    <a:pt x="900" y="10166"/>
                  </a:cubicBezTo>
                  <a:cubicBezTo>
                    <a:pt x="942" y="10166"/>
                    <a:pt x="985" y="10164"/>
                    <a:pt x="1028" y="10158"/>
                  </a:cubicBezTo>
                  <a:cubicBezTo>
                    <a:pt x="1302" y="10089"/>
                    <a:pt x="1576" y="9998"/>
                    <a:pt x="1850" y="9884"/>
                  </a:cubicBezTo>
                  <a:cubicBezTo>
                    <a:pt x="2352" y="9701"/>
                    <a:pt x="2831" y="9496"/>
                    <a:pt x="3333" y="9290"/>
                  </a:cubicBezTo>
                  <a:cubicBezTo>
                    <a:pt x="3630" y="9176"/>
                    <a:pt x="3904" y="9039"/>
                    <a:pt x="4178" y="8925"/>
                  </a:cubicBezTo>
                  <a:cubicBezTo>
                    <a:pt x="4452" y="8811"/>
                    <a:pt x="4749" y="8674"/>
                    <a:pt x="5022" y="8537"/>
                  </a:cubicBezTo>
                  <a:cubicBezTo>
                    <a:pt x="5296" y="8423"/>
                    <a:pt x="5570" y="8286"/>
                    <a:pt x="5844" y="8149"/>
                  </a:cubicBezTo>
                  <a:cubicBezTo>
                    <a:pt x="6118" y="8012"/>
                    <a:pt x="6392" y="7875"/>
                    <a:pt x="6666" y="7761"/>
                  </a:cubicBezTo>
                  <a:cubicBezTo>
                    <a:pt x="6940" y="7624"/>
                    <a:pt x="7214" y="7487"/>
                    <a:pt x="7488" y="7373"/>
                  </a:cubicBezTo>
                  <a:cubicBezTo>
                    <a:pt x="7647" y="7304"/>
                    <a:pt x="7784" y="7236"/>
                    <a:pt x="7921" y="7167"/>
                  </a:cubicBezTo>
                  <a:cubicBezTo>
                    <a:pt x="8058" y="7099"/>
                    <a:pt x="8218" y="7008"/>
                    <a:pt x="8355" y="6939"/>
                  </a:cubicBezTo>
                  <a:cubicBezTo>
                    <a:pt x="8629" y="6802"/>
                    <a:pt x="8903" y="6665"/>
                    <a:pt x="9177" y="6528"/>
                  </a:cubicBezTo>
                  <a:cubicBezTo>
                    <a:pt x="9428" y="6391"/>
                    <a:pt x="9702" y="6254"/>
                    <a:pt x="9953" y="6095"/>
                  </a:cubicBezTo>
                  <a:cubicBezTo>
                    <a:pt x="10204" y="5958"/>
                    <a:pt x="10455" y="5821"/>
                    <a:pt x="10706" y="5684"/>
                  </a:cubicBezTo>
                  <a:cubicBezTo>
                    <a:pt x="10934" y="5547"/>
                    <a:pt x="11185" y="5410"/>
                    <a:pt x="11436" y="5273"/>
                  </a:cubicBezTo>
                  <a:cubicBezTo>
                    <a:pt x="11687" y="5136"/>
                    <a:pt x="11961" y="4999"/>
                    <a:pt x="12212" y="4839"/>
                  </a:cubicBezTo>
                  <a:cubicBezTo>
                    <a:pt x="12464" y="4679"/>
                    <a:pt x="12692" y="4543"/>
                    <a:pt x="12943" y="4383"/>
                  </a:cubicBezTo>
                  <a:cubicBezTo>
                    <a:pt x="13125" y="4269"/>
                    <a:pt x="13308" y="4154"/>
                    <a:pt x="13491" y="4018"/>
                  </a:cubicBezTo>
                  <a:cubicBezTo>
                    <a:pt x="13605" y="3949"/>
                    <a:pt x="13719" y="3858"/>
                    <a:pt x="13856" y="3766"/>
                  </a:cubicBezTo>
                  <a:cubicBezTo>
                    <a:pt x="14061" y="3629"/>
                    <a:pt x="14290" y="3470"/>
                    <a:pt x="14495" y="3333"/>
                  </a:cubicBezTo>
                  <a:cubicBezTo>
                    <a:pt x="14609" y="3264"/>
                    <a:pt x="14700" y="3219"/>
                    <a:pt x="14792" y="3150"/>
                  </a:cubicBezTo>
                  <a:cubicBezTo>
                    <a:pt x="14951" y="3059"/>
                    <a:pt x="15088" y="2968"/>
                    <a:pt x="15225" y="2853"/>
                  </a:cubicBezTo>
                  <a:lnTo>
                    <a:pt x="15225" y="2853"/>
                  </a:lnTo>
                  <a:cubicBezTo>
                    <a:pt x="15225" y="2861"/>
                    <a:pt x="15220" y="2869"/>
                    <a:pt x="15213" y="2876"/>
                  </a:cubicBezTo>
                  <a:lnTo>
                    <a:pt x="15213" y="2876"/>
                  </a:lnTo>
                  <a:cubicBezTo>
                    <a:pt x="15727" y="2518"/>
                    <a:pt x="16240" y="2160"/>
                    <a:pt x="16709" y="1758"/>
                  </a:cubicBezTo>
                  <a:cubicBezTo>
                    <a:pt x="16846" y="1644"/>
                    <a:pt x="16960" y="1530"/>
                    <a:pt x="17074" y="1438"/>
                  </a:cubicBezTo>
                  <a:cubicBezTo>
                    <a:pt x="17211" y="1347"/>
                    <a:pt x="17348" y="1256"/>
                    <a:pt x="17462" y="1142"/>
                  </a:cubicBezTo>
                  <a:cubicBezTo>
                    <a:pt x="17576" y="1050"/>
                    <a:pt x="17691" y="959"/>
                    <a:pt x="17805" y="845"/>
                  </a:cubicBezTo>
                  <a:cubicBezTo>
                    <a:pt x="17896" y="754"/>
                    <a:pt x="17987" y="639"/>
                    <a:pt x="18101" y="548"/>
                  </a:cubicBezTo>
                  <a:cubicBezTo>
                    <a:pt x="18147" y="502"/>
                    <a:pt x="18193" y="457"/>
                    <a:pt x="18238" y="411"/>
                  </a:cubicBezTo>
                  <a:cubicBezTo>
                    <a:pt x="18352" y="320"/>
                    <a:pt x="18352" y="160"/>
                    <a:pt x="18261" y="69"/>
                  </a:cubicBezTo>
                  <a:cubicBezTo>
                    <a:pt x="18215" y="23"/>
                    <a:pt x="18147" y="0"/>
                    <a:pt x="18101"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1" name="Google Shape;1239;p22">
              <a:extLst>
                <a:ext uri="{FF2B5EF4-FFF2-40B4-BE49-F238E27FC236}">
                  <a16:creationId xmlns:a16="http://schemas.microsoft.com/office/drawing/2014/main" id="{2A1A6230-2327-434B-9DFC-4141BFF5C972}"/>
                </a:ext>
              </a:extLst>
            </p:cNvPr>
            <p:cNvSpPr/>
            <p:nvPr/>
          </p:nvSpPr>
          <p:spPr>
            <a:xfrm>
              <a:off x="7064502" y="1720113"/>
              <a:ext cx="339362" cy="221754"/>
            </a:xfrm>
            <a:custGeom>
              <a:avLst/>
              <a:gdLst/>
              <a:ahLst/>
              <a:cxnLst/>
              <a:rect l="l" t="t" r="r" b="b"/>
              <a:pathLst>
                <a:path w="12555" h="8204" extrusionOk="0">
                  <a:moveTo>
                    <a:pt x="12167" y="0"/>
                  </a:moveTo>
                  <a:cubicBezTo>
                    <a:pt x="12121" y="0"/>
                    <a:pt x="12075" y="23"/>
                    <a:pt x="12030" y="46"/>
                  </a:cubicBezTo>
                  <a:cubicBezTo>
                    <a:pt x="11961" y="69"/>
                    <a:pt x="11893" y="137"/>
                    <a:pt x="11824" y="206"/>
                  </a:cubicBezTo>
                  <a:cubicBezTo>
                    <a:pt x="11779" y="251"/>
                    <a:pt x="11710" y="274"/>
                    <a:pt x="11665" y="320"/>
                  </a:cubicBezTo>
                  <a:cubicBezTo>
                    <a:pt x="11550" y="434"/>
                    <a:pt x="11436" y="548"/>
                    <a:pt x="11299" y="662"/>
                  </a:cubicBezTo>
                  <a:cubicBezTo>
                    <a:pt x="11231" y="708"/>
                    <a:pt x="11162" y="776"/>
                    <a:pt x="11094" y="845"/>
                  </a:cubicBezTo>
                  <a:cubicBezTo>
                    <a:pt x="11025" y="891"/>
                    <a:pt x="10957" y="936"/>
                    <a:pt x="10889" y="982"/>
                  </a:cubicBezTo>
                  <a:cubicBezTo>
                    <a:pt x="10866" y="1005"/>
                    <a:pt x="10843" y="1028"/>
                    <a:pt x="10820" y="1050"/>
                  </a:cubicBezTo>
                  <a:cubicBezTo>
                    <a:pt x="10774" y="1028"/>
                    <a:pt x="10752" y="1028"/>
                    <a:pt x="10706" y="1028"/>
                  </a:cubicBezTo>
                  <a:cubicBezTo>
                    <a:pt x="10660" y="1050"/>
                    <a:pt x="10637" y="1050"/>
                    <a:pt x="10592" y="1073"/>
                  </a:cubicBezTo>
                  <a:cubicBezTo>
                    <a:pt x="10569" y="1096"/>
                    <a:pt x="10546" y="1096"/>
                    <a:pt x="10501" y="1119"/>
                  </a:cubicBezTo>
                  <a:cubicBezTo>
                    <a:pt x="10478" y="1142"/>
                    <a:pt x="10455" y="1164"/>
                    <a:pt x="10432" y="1164"/>
                  </a:cubicBezTo>
                  <a:cubicBezTo>
                    <a:pt x="10364" y="1210"/>
                    <a:pt x="10295" y="1256"/>
                    <a:pt x="10227" y="1301"/>
                  </a:cubicBezTo>
                  <a:cubicBezTo>
                    <a:pt x="10067" y="1393"/>
                    <a:pt x="9907" y="1507"/>
                    <a:pt x="9770" y="1621"/>
                  </a:cubicBezTo>
                  <a:cubicBezTo>
                    <a:pt x="9633" y="1712"/>
                    <a:pt x="9496" y="1804"/>
                    <a:pt x="9359" y="1918"/>
                  </a:cubicBezTo>
                  <a:cubicBezTo>
                    <a:pt x="9245" y="2009"/>
                    <a:pt x="9108" y="2077"/>
                    <a:pt x="8994" y="2169"/>
                  </a:cubicBezTo>
                  <a:cubicBezTo>
                    <a:pt x="8857" y="2283"/>
                    <a:pt x="8720" y="2374"/>
                    <a:pt x="8583" y="2488"/>
                  </a:cubicBezTo>
                  <a:cubicBezTo>
                    <a:pt x="8446" y="2580"/>
                    <a:pt x="8332" y="2694"/>
                    <a:pt x="8195" y="2785"/>
                  </a:cubicBezTo>
                  <a:cubicBezTo>
                    <a:pt x="8172" y="2808"/>
                    <a:pt x="8150" y="2831"/>
                    <a:pt x="8127" y="2831"/>
                  </a:cubicBezTo>
                  <a:cubicBezTo>
                    <a:pt x="7853" y="2991"/>
                    <a:pt x="7602" y="3150"/>
                    <a:pt x="7328" y="3310"/>
                  </a:cubicBezTo>
                  <a:cubicBezTo>
                    <a:pt x="7100" y="3447"/>
                    <a:pt x="6871" y="3607"/>
                    <a:pt x="6643" y="3744"/>
                  </a:cubicBezTo>
                  <a:cubicBezTo>
                    <a:pt x="6529" y="3835"/>
                    <a:pt x="6392" y="3926"/>
                    <a:pt x="6278" y="3995"/>
                  </a:cubicBezTo>
                  <a:cubicBezTo>
                    <a:pt x="6209" y="4040"/>
                    <a:pt x="6141" y="4086"/>
                    <a:pt x="6072" y="4132"/>
                  </a:cubicBezTo>
                  <a:cubicBezTo>
                    <a:pt x="6004" y="4177"/>
                    <a:pt x="5935" y="4223"/>
                    <a:pt x="5867" y="4269"/>
                  </a:cubicBezTo>
                  <a:cubicBezTo>
                    <a:pt x="5798" y="4314"/>
                    <a:pt x="5707" y="4360"/>
                    <a:pt x="5639" y="4406"/>
                  </a:cubicBezTo>
                  <a:cubicBezTo>
                    <a:pt x="5616" y="4406"/>
                    <a:pt x="5593" y="4406"/>
                    <a:pt x="5593" y="4428"/>
                  </a:cubicBezTo>
                  <a:cubicBezTo>
                    <a:pt x="5388" y="4474"/>
                    <a:pt x="5205" y="4588"/>
                    <a:pt x="5022" y="4702"/>
                  </a:cubicBezTo>
                  <a:cubicBezTo>
                    <a:pt x="4840" y="4794"/>
                    <a:pt x="4680" y="4885"/>
                    <a:pt x="4497" y="4999"/>
                  </a:cubicBezTo>
                  <a:cubicBezTo>
                    <a:pt x="4201" y="5159"/>
                    <a:pt x="3904" y="5342"/>
                    <a:pt x="3607" y="5501"/>
                  </a:cubicBezTo>
                  <a:cubicBezTo>
                    <a:pt x="3288" y="5707"/>
                    <a:pt x="2968" y="5889"/>
                    <a:pt x="2626" y="6072"/>
                  </a:cubicBezTo>
                  <a:cubicBezTo>
                    <a:pt x="2512" y="6163"/>
                    <a:pt x="2375" y="6255"/>
                    <a:pt x="2238" y="6323"/>
                  </a:cubicBezTo>
                  <a:cubicBezTo>
                    <a:pt x="2124" y="6414"/>
                    <a:pt x="1987" y="6483"/>
                    <a:pt x="1850" y="6574"/>
                  </a:cubicBezTo>
                  <a:cubicBezTo>
                    <a:pt x="1576" y="6757"/>
                    <a:pt x="1325" y="6916"/>
                    <a:pt x="1051" y="7099"/>
                  </a:cubicBezTo>
                  <a:cubicBezTo>
                    <a:pt x="937" y="7168"/>
                    <a:pt x="823" y="7259"/>
                    <a:pt x="686" y="7327"/>
                  </a:cubicBezTo>
                  <a:lnTo>
                    <a:pt x="549" y="7419"/>
                  </a:lnTo>
                  <a:cubicBezTo>
                    <a:pt x="503" y="7441"/>
                    <a:pt x="435" y="7487"/>
                    <a:pt x="366" y="7533"/>
                  </a:cubicBezTo>
                  <a:cubicBezTo>
                    <a:pt x="320" y="7533"/>
                    <a:pt x="298" y="7556"/>
                    <a:pt x="275" y="7578"/>
                  </a:cubicBezTo>
                  <a:cubicBezTo>
                    <a:pt x="206" y="7601"/>
                    <a:pt x="138" y="7647"/>
                    <a:pt x="92" y="7693"/>
                  </a:cubicBezTo>
                  <a:cubicBezTo>
                    <a:pt x="69" y="7738"/>
                    <a:pt x="24" y="7761"/>
                    <a:pt x="24" y="7807"/>
                  </a:cubicBezTo>
                  <a:cubicBezTo>
                    <a:pt x="1" y="7898"/>
                    <a:pt x="1" y="7966"/>
                    <a:pt x="24" y="8058"/>
                  </a:cubicBezTo>
                  <a:cubicBezTo>
                    <a:pt x="87" y="8152"/>
                    <a:pt x="193" y="8203"/>
                    <a:pt x="298" y="8203"/>
                  </a:cubicBezTo>
                  <a:cubicBezTo>
                    <a:pt x="345" y="8203"/>
                    <a:pt x="392" y="8193"/>
                    <a:pt x="435" y="8172"/>
                  </a:cubicBezTo>
                  <a:cubicBezTo>
                    <a:pt x="457" y="8172"/>
                    <a:pt x="480" y="8149"/>
                    <a:pt x="503" y="8149"/>
                  </a:cubicBezTo>
                  <a:cubicBezTo>
                    <a:pt x="549" y="8149"/>
                    <a:pt x="617" y="8149"/>
                    <a:pt x="663" y="8103"/>
                  </a:cubicBezTo>
                  <a:cubicBezTo>
                    <a:pt x="731" y="8081"/>
                    <a:pt x="777" y="8035"/>
                    <a:pt x="800" y="7989"/>
                  </a:cubicBezTo>
                  <a:cubicBezTo>
                    <a:pt x="914" y="7898"/>
                    <a:pt x="1051" y="7829"/>
                    <a:pt x="1188" y="7761"/>
                  </a:cubicBezTo>
                  <a:cubicBezTo>
                    <a:pt x="1233" y="7715"/>
                    <a:pt x="1302" y="7693"/>
                    <a:pt x="1370" y="7647"/>
                  </a:cubicBezTo>
                  <a:cubicBezTo>
                    <a:pt x="1431" y="7708"/>
                    <a:pt x="1512" y="7738"/>
                    <a:pt x="1594" y="7738"/>
                  </a:cubicBezTo>
                  <a:cubicBezTo>
                    <a:pt x="1634" y="7738"/>
                    <a:pt x="1675" y="7731"/>
                    <a:pt x="1713" y="7715"/>
                  </a:cubicBezTo>
                  <a:cubicBezTo>
                    <a:pt x="1873" y="7624"/>
                    <a:pt x="2009" y="7556"/>
                    <a:pt x="2169" y="7464"/>
                  </a:cubicBezTo>
                  <a:cubicBezTo>
                    <a:pt x="2329" y="7373"/>
                    <a:pt x="2512" y="7282"/>
                    <a:pt x="2694" y="7190"/>
                  </a:cubicBezTo>
                  <a:cubicBezTo>
                    <a:pt x="2991" y="7008"/>
                    <a:pt x="3311" y="6825"/>
                    <a:pt x="3607" y="6643"/>
                  </a:cubicBezTo>
                  <a:cubicBezTo>
                    <a:pt x="4224" y="6300"/>
                    <a:pt x="4840" y="5958"/>
                    <a:pt x="5479" y="5615"/>
                  </a:cubicBezTo>
                  <a:cubicBezTo>
                    <a:pt x="5958" y="5364"/>
                    <a:pt x="6438" y="5113"/>
                    <a:pt x="6917" y="4862"/>
                  </a:cubicBezTo>
                  <a:cubicBezTo>
                    <a:pt x="7145" y="4725"/>
                    <a:pt x="7373" y="4588"/>
                    <a:pt x="7602" y="4474"/>
                  </a:cubicBezTo>
                  <a:cubicBezTo>
                    <a:pt x="7716" y="4406"/>
                    <a:pt x="7807" y="4360"/>
                    <a:pt x="7921" y="4292"/>
                  </a:cubicBezTo>
                  <a:cubicBezTo>
                    <a:pt x="7990" y="4269"/>
                    <a:pt x="8035" y="4223"/>
                    <a:pt x="8104" y="4200"/>
                  </a:cubicBezTo>
                  <a:cubicBezTo>
                    <a:pt x="8218" y="4132"/>
                    <a:pt x="8332" y="4086"/>
                    <a:pt x="8423" y="4018"/>
                  </a:cubicBezTo>
                  <a:cubicBezTo>
                    <a:pt x="8446" y="3995"/>
                    <a:pt x="8469" y="3972"/>
                    <a:pt x="8492" y="3972"/>
                  </a:cubicBezTo>
                  <a:cubicBezTo>
                    <a:pt x="8538" y="3926"/>
                    <a:pt x="8560" y="3904"/>
                    <a:pt x="8560" y="3858"/>
                  </a:cubicBezTo>
                  <a:cubicBezTo>
                    <a:pt x="8583" y="3789"/>
                    <a:pt x="8583" y="3698"/>
                    <a:pt x="8560" y="3630"/>
                  </a:cubicBezTo>
                  <a:cubicBezTo>
                    <a:pt x="8538" y="3630"/>
                    <a:pt x="8538" y="3607"/>
                    <a:pt x="8538" y="3607"/>
                  </a:cubicBezTo>
                  <a:cubicBezTo>
                    <a:pt x="8538" y="3607"/>
                    <a:pt x="8560" y="3584"/>
                    <a:pt x="8583" y="3584"/>
                  </a:cubicBezTo>
                  <a:cubicBezTo>
                    <a:pt x="8652" y="3561"/>
                    <a:pt x="8697" y="3493"/>
                    <a:pt x="8743" y="3470"/>
                  </a:cubicBezTo>
                  <a:cubicBezTo>
                    <a:pt x="8789" y="3424"/>
                    <a:pt x="8834" y="3401"/>
                    <a:pt x="8880" y="3356"/>
                  </a:cubicBezTo>
                  <a:cubicBezTo>
                    <a:pt x="8948" y="3310"/>
                    <a:pt x="9017" y="3264"/>
                    <a:pt x="9085" y="3219"/>
                  </a:cubicBezTo>
                  <a:cubicBezTo>
                    <a:pt x="9587" y="2876"/>
                    <a:pt x="10112" y="2557"/>
                    <a:pt x="10615" y="2237"/>
                  </a:cubicBezTo>
                  <a:cubicBezTo>
                    <a:pt x="10660" y="2260"/>
                    <a:pt x="10729" y="2260"/>
                    <a:pt x="10774" y="2260"/>
                  </a:cubicBezTo>
                  <a:cubicBezTo>
                    <a:pt x="10866" y="2237"/>
                    <a:pt x="10934" y="2192"/>
                    <a:pt x="10980" y="2146"/>
                  </a:cubicBezTo>
                  <a:lnTo>
                    <a:pt x="11140" y="2055"/>
                  </a:lnTo>
                  <a:cubicBezTo>
                    <a:pt x="11254" y="1963"/>
                    <a:pt x="11391" y="1895"/>
                    <a:pt x="11505" y="1804"/>
                  </a:cubicBezTo>
                  <a:cubicBezTo>
                    <a:pt x="11596" y="1735"/>
                    <a:pt x="11687" y="1667"/>
                    <a:pt x="11779" y="1575"/>
                  </a:cubicBezTo>
                  <a:cubicBezTo>
                    <a:pt x="11961" y="1438"/>
                    <a:pt x="12144" y="1279"/>
                    <a:pt x="12281" y="1073"/>
                  </a:cubicBezTo>
                  <a:cubicBezTo>
                    <a:pt x="12327" y="1028"/>
                    <a:pt x="12349" y="959"/>
                    <a:pt x="12372" y="891"/>
                  </a:cubicBezTo>
                  <a:lnTo>
                    <a:pt x="12395" y="891"/>
                  </a:lnTo>
                  <a:cubicBezTo>
                    <a:pt x="12418" y="845"/>
                    <a:pt x="12441" y="822"/>
                    <a:pt x="12463" y="776"/>
                  </a:cubicBezTo>
                  <a:lnTo>
                    <a:pt x="12463" y="776"/>
                  </a:lnTo>
                  <a:cubicBezTo>
                    <a:pt x="12463" y="799"/>
                    <a:pt x="12441" y="822"/>
                    <a:pt x="12441" y="822"/>
                  </a:cubicBezTo>
                  <a:cubicBezTo>
                    <a:pt x="12486" y="776"/>
                    <a:pt x="12509" y="731"/>
                    <a:pt x="12532" y="685"/>
                  </a:cubicBezTo>
                  <a:cubicBezTo>
                    <a:pt x="12555" y="617"/>
                    <a:pt x="12555" y="548"/>
                    <a:pt x="12509" y="480"/>
                  </a:cubicBezTo>
                  <a:cubicBezTo>
                    <a:pt x="12486" y="411"/>
                    <a:pt x="12441" y="366"/>
                    <a:pt x="12372" y="366"/>
                  </a:cubicBezTo>
                  <a:cubicBezTo>
                    <a:pt x="12372" y="366"/>
                    <a:pt x="12372" y="343"/>
                    <a:pt x="12372" y="343"/>
                  </a:cubicBezTo>
                  <a:cubicBezTo>
                    <a:pt x="12372" y="320"/>
                    <a:pt x="12372" y="274"/>
                    <a:pt x="12395" y="251"/>
                  </a:cubicBezTo>
                  <a:cubicBezTo>
                    <a:pt x="12395" y="206"/>
                    <a:pt x="12395" y="160"/>
                    <a:pt x="12372" y="115"/>
                  </a:cubicBezTo>
                  <a:cubicBezTo>
                    <a:pt x="12349" y="69"/>
                    <a:pt x="12327" y="46"/>
                    <a:pt x="12281" y="23"/>
                  </a:cubicBezTo>
                  <a:cubicBezTo>
                    <a:pt x="12258" y="0"/>
                    <a:pt x="12212" y="0"/>
                    <a:pt x="12167"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2" name="Google Shape;1240;p22">
              <a:extLst>
                <a:ext uri="{FF2B5EF4-FFF2-40B4-BE49-F238E27FC236}">
                  <a16:creationId xmlns:a16="http://schemas.microsoft.com/office/drawing/2014/main" id="{4CFD5D83-BBA0-49CE-AE93-8DF395684314}"/>
                </a:ext>
              </a:extLst>
            </p:cNvPr>
            <p:cNvSpPr/>
            <p:nvPr/>
          </p:nvSpPr>
          <p:spPr>
            <a:xfrm>
              <a:off x="6934325" y="1749738"/>
              <a:ext cx="470160" cy="271489"/>
            </a:xfrm>
            <a:custGeom>
              <a:avLst/>
              <a:gdLst/>
              <a:ahLst/>
              <a:cxnLst/>
              <a:rect l="l" t="t" r="r" b="b"/>
              <a:pathLst>
                <a:path w="17394" h="10044" extrusionOk="0">
                  <a:moveTo>
                    <a:pt x="15250" y="1510"/>
                  </a:moveTo>
                  <a:lnTo>
                    <a:pt x="15250" y="1510"/>
                  </a:lnTo>
                  <a:cubicBezTo>
                    <a:pt x="15242" y="1517"/>
                    <a:pt x="15234" y="1523"/>
                    <a:pt x="15225" y="1529"/>
                  </a:cubicBezTo>
                  <a:cubicBezTo>
                    <a:pt x="15234" y="1520"/>
                    <a:pt x="15243" y="1515"/>
                    <a:pt x="15250" y="1510"/>
                  </a:cubicBezTo>
                  <a:close/>
                  <a:moveTo>
                    <a:pt x="14084" y="3013"/>
                  </a:moveTo>
                  <a:lnTo>
                    <a:pt x="14084" y="3013"/>
                  </a:lnTo>
                  <a:cubicBezTo>
                    <a:pt x="14062" y="3028"/>
                    <a:pt x="14040" y="3043"/>
                    <a:pt x="14018" y="3058"/>
                  </a:cubicBezTo>
                  <a:lnTo>
                    <a:pt x="14018" y="3058"/>
                  </a:lnTo>
                  <a:cubicBezTo>
                    <a:pt x="14040" y="3057"/>
                    <a:pt x="14062" y="3035"/>
                    <a:pt x="14084" y="3013"/>
                  </a:cubicBezTo>
                  <a:close/>
                  <a:moveTo>
                    <a:pt x="982" y="9832"/>
                  </a:moveTo>
                  <a:lnTo>
                    <a:pt x="982" y="9832"/>
                  </a:lnTo>
                  <a:cubicBezTo>
                    <a:pt x="974" y="9835"/>
                    <a:pt x="967" y="9838"/>
                    <a:pt x="959" y="9838"/>
                  </a:cubicBezTo>
                  <a:cubicBezTo>
                    <a:pt x="967" y="9836"/>
                    <a:pt x="974" y="9834"/>
                    <a:pt x="982" y="9832"/>
                  </a:cubicBezTo>
                  <a:close/>
                  <a:moveTo>
                    <a:pt x="17188" y="0"/>
                  </a:moveTo>
                  <a:cubicBezTo>
                    <a:pt x="17143" y="0"/>
                    <a:pt x="17097" y="23"/>
                    <a:pt x="17074" y="68"/>
                  </a:cubicBezTo>
                  <a:cubicBezTo>
                    <a:pt x="16937" y="183"/>
                    <a:pt x="16800" y="320"/>
                    <a:pt x="16663" y="434"/>
                  </a:cubicBezTo>
                  <a:cubicBezTo>
                    <a:pt x="16549" y="548"/>
                    <a:pt x="16412" y="639"/>
                    <a:pt x="16298" y="753"/>
                  </a:cubicBezTo>
                  <a:cubicBezTo>
                    <a:pt x="16047" y="959"/>
                    <a:pt x="15773" y="1141"/>
                    <a:pt x="15499" y="1324"/>
                  </a:cubicBezTo>
                  <a:cubicBezTo>
                    <a:pt x="15421" y="1382"/>
                    <a:pt x="15343" y="1441"/>
                    <a:pt x="15265" y="1499"/>
                  </a:cubicBezTo>
                  <a:lnTo>
                    <a:pt x="15265" y="1499"/>
                  </a:lnTo>
                  <a:cubicBezTo>
                    <a:pt x="15269" y="1495"/>
                    <a:pt x="15271" y="1490"/>
                    <a:pt x="15271" y="1484"/>
                  </a:cubicBezTo>
                  <a:lnTo>
                    <a:pt x="15271" y="1484"/>
                  </a:lnTo>
                  <a:cubicBezTo>
                    <a:pt x="14997" y="1666"/>
                    <a:pt x="14723" y="1849"/>
                    <a:pt x="14449" y="2031"/>
                  </a:cubicBezTo>
                  <a:cubicBezTo>
                    <a:pt x="14152" y="2237"/>
                    <a:pt x="13833" y="2419"/>
                    <a:pt x="13536" y="2625"/>
                  </a:cubicBezTo>
                  <a:cubicBezTo>
                    <a:pt x="13542" y="2625"/>
                    <a:pt x="13548" y="2623"/>
                    <a:pt x="13553" y="2621"/>
                  </a:cubicBezTo>
                  <a:lnTo>
                    <a:pt x="13553" y="2621"/>
                  </a:lnTo>
                  <a:cubicBezTo>
                    <a:pt x="13298" y="2794"/>
                    <a:pt x="13061" y="2986"/>
                    <a:pt x="12804" y="3158"/>
                  </a:cubicBezTo>
                  <a:lnTo>
                    <a:pt x="12804" y="3158"/>
                  </a:lnTo>
                  <a:cubicBezTo>
                    <a:pt x="12805" y="3156"/>
                    <a:pt x="12806" y="3153"/>
                    <a:pt x="12806" y="3150"/>
                  </a:cubicBezTo>
                  <a:lnTo>
                    <a:pt x="12806" y="3150"/>
                  </a:lnTo>
                  <a:cubicBezTo>
                    <a:pt x="12806" y="3150"/>
                    <a:pt x="12783" y="3173"/>
                    <a:pt x="12783" y="3173"/>
                  </a:cubicBezTo>
                  <a:cubicBezTo>
                    <a:pt x="12790" y="3168"/>
                    <a:pt x="12797" y="3163"/>
                    <a:pt x="12804" y="3158"/>
                  </a:cubicBezTo>
                  <a:lnTo>
                    <a:pt x="12804" y="3158"/>
                  </a:lnTo>
                  <a:cubicBezTo>
                    <a:pt x="12799" y="3173"/>
                    <a:pt x="12780" y="3176"/>
                    <a:pt x="12760" y="3196"/>
                  </a:cubicBezTo>
                  <a:cubicBezTo>
                    <a:pt x="12669" y="3241"/>
                    <a:pt x="12600" y="3310"/>
                    <a:pt x="12509" y="3355"/>
                  </a:cubicBezTo>
                  <a:cubicBezTo>
                    <a:pt x="12258" y="3538"/>
                    <a:pt x="12007" y="3698"/>
                    <a:pt x="11756" y="3857"/>
                  </a:cubicBezTo>
                  <a:cubicBezTo>
                    <a:pt x="11505" y="3994"/>
                    <a:pt x="11254" y="4154"/>
                    <a:pt x="11003" y="4291"/>
                  </a:cubicBezTo>
                  <a:cubicBezTo>
                    <a:pt x="10751" y="4428"/>
                    <a:pt x="10500" y="4565"/>
                    <a:pt x="10272" y="4725"/>
                  </a:cubicBezTo>
                  <a:cubicBezTo>
                    <a:pt x="10021" y="4885"/>
                    <a:pt x="9770" y="5022"/>
                    <a:pt x="9519" y="5181"/>
                  </a:cubicBezTo>
                  <a:cubicBezTo>
                    <a:pt x="9359" y="5250"/>
                    <a:pt x="9222" y="5341"/>
                    <a:pt x="9085" y="5432"/>
                  </a:cubicBezTo>
                  <a:cubicBezTo>
                    <a:pt x="8971" y="5501"/>
                    <a:pt x="8857" y="5547"/>
                    <a:pt x="8720" y="5615"/>
                  </a:cubicBezTo>
                  <a:cubicBezTo>
                    <a:pt x="8469" y="5752"/>
                    <a:pt x="8218" y="5889"/>
                    <a:pt x="7967" y="6003"/>
                  </a:cubicBezTo>
                  <a:cubicBezTo>
                    <a:pt x="7716" y="6140"/>
                    <a:pt x="7465" y="6254"/>
                    <a:pt x="7214" y="6391"/>
                  </a:cubicBezTo>
                  <a:cubicBezTo>
                    <a:pt x="6917" y="6528"/>
                    <a:pt x="6643" y="6665"/>
                    <a:pt x="6369" y="6802"/>
                  </a:cubicBezTo>
                  <a:cubicBezTo>
                    <a:pt x="6118" y="6916"/>
                    <a:pt x="5890" y="7053"/>
                    <a:pt x="5639" y="7167"/>
                  </a:cubicBezTo>
                  <a:cubicBezTo>
                    <a:pt x="5388" y="7281"/>
                    <a:pt x="5136" y="7418"/>
                    <a:pt x="4863" y="7532"/>
                  </a:cubicBezTo>
                  <a:cubicBezTo>
                    <a:pt x="4611" y="7646"/>
                    <a:pt x="4338" y="7783"/>
                    <a:pt x="4064" y="7920"/>
                  </a:cubicBezTo>
                  <a:cubicBezTo>
                    <a:pt x="3813" y="8057"/>
                    <a:pt x="3539" y="8171"/>
                    <a:pt x="3265" y="8286"/>
                  </a:cubicBezTo>
                  <a:cubicBezTo>
                    <a:pt x="2785" y="8491"/>
                    <a:pt x="2306" y="8651"/>
                    <a:pt x="1827" y="8833"/>
                  </a:cubicBezTo>
                  <a:cubicBezTo>
                    <a:pt x="1576" y="8925"/>
                    <a:pt x="1325" y="9039"/>
                    <a:pt x="1074" y="9130"/>
                  </a:cubicBezTo>
                  <a:cubicBezTo>
                    <a:pt x="800" y="9221"/>
                    <a:pt x="526" y="9336"/>
                    <a:pt x="252" y="9427"/>
                  </a:cubicBezTo>
                  <a:cubicBezTo>
                    <a:pt x="183" y="9450"/>
                    <a:pt x="115" y="9495"/>
                    <a:pt x="69" y="9564"/>
                  </a:cubicBezTo>
                  <a:cubicBezTo>
                    <a:pt x="24" y="9632"/>
                    <a:pt x="1" y="9701"/>
                    <a:pt x="24" y="9792"/>
                  </a:cubicBezTo>
                  <a:cubicBezTo>
                    <a:pt x="46" y="9861"/>
                    <a:pt x="92" y="9952"/>
                    <a:pt x="161" y="9997"/>
                  </a:cubicBezTo>
                  <a:cubicBezTo>
                    <a:pt x="229" y="10020"/>
                    <a:pt x="320" y="10043"/>
                    <a:pt x="389" y="10043"/>
                  </a:cubicBezTo>
                  <a:cubicBezTo>
                    <a:pt x="480" y="9997"/>
                    <a:pt x="571" y="9975"/>
                    <a:pt x="663" y="9952"/>
                  </a:cubicBezTo>
                  <a:cubicBezTo>
                    <a:pt x="764" y="9911"/>
                    <a:pt x="884" y="9871"/>
                    <a:pt x="989" y="9830"/>
                  </a:cubicBezTo>
                  <a:lnTo>
                    <a:pt x="989" y="9830"/>
                  </a:lnTo>
                  <a:cubicBezTo>
                    <a:pt x="1066" y="9809"/>
                    <a:pt x="1129" y="9787"/>
                    <a:pt x="1210" y="9746"/>
                  </a:cubicBezTo>
                  <a:lnTo>
                    <a:pt x="1210" y="9746"/>
                  </a:lnTo>
                  <a:cubicBezTo>
                    <a:pt x="1210" y="9746"/>
                    <a:pt x="1210" y="9747"/>
                    <a:pt x="1188" y="9769"/>
                  </a:cubicBezTo>
                  <a:cubicBezTo>
                    <a:pt x="1735" y="9564"/>
                    <a:pt x="2283" y="9358"/>
                    <a:pt x="2808" y="9153"/>
                  </a:cubicBezTo>
                  <a:cubicBezTo>
                    <a:pt x="2945" y="9107"/>
                    <a:pt x="3082" y="9062"/>
                    <a:pt x="3219" y="9016"/>
                  </a:cubicBezTo>
                  <a:cubicBezTo>
                    <a:pt x="3333" y="8948"/>
                    <a:pt x="3470" y="8902"/>
                    <a:pt x="3607" y="8833"/>
                  </a:cubicBezTo>
                  <a:cubicBezTo>
                    <a:pt x="3881" y="8719"/>
                    <a:pt x="4155" y="8605"/>
                    <a:pt x="4406" y="8468"/>
                  </a:cubicBezTo>
                  <a:cubicBezTo>
                    <a:pt x="4931" y="8217"/>
                    <a:pt x="5456" y="7966"/>
                    <a:pt x="5981" y="7715"/>
                  </a:cubicBezTo>
                  <a:cubicBezTo>
                    <a:pt x="6232" y="7601"/>
                    <a:pt x="6460" y="7487"/>
                    <a:pt x="6711" y="7350"/>
                  </a:cubicBezTo>
                  <a:cubicBezTo>
                    <a:pt x="6985" y="7213"/>
                    <a:pt x="7259" y="7076"/>
                    <a:pt x="7533" y="6939"/>
                  </a:cubicBezTo>
                  <a:cubicBezTo>
                    <a:pt x="7807" y="6825"/>
                    <a:pt x="8058" y="6711"/>
                    <a:pt x="8309" y="6574"/>
                  </a:cubicBezTo>
                  <a:cubicBezTo>
                    <a:pt x="8560" y="6437"/>
                    <a:pt x="8811" y="6300"/>
                    <a:pt x="9085" y="6163"/>
                  </a:cubicBezTo>
                  <a:cubicBezTo>
                    <a:pt x="9336" y="6049"/>
                    <a:pt x="9587" y="5889"/>
                    <a:pt x="9861" y="5729"/>
                  </a:cubicBezTo>
                  <a:cubicBezTo>
                    <a:pt x="10112" y="5592"/>
                    <a:pt x="10363" y="5432"/>
                    <a:pt x="10614" y="5273"/>
                  </a:cubicBezTo>
                  <a:cubicBezTo>
                    <a:pt x="10980" y="5044"/>
                    <a:pt x="11368" y="4839"/>
                    <a:pt x="11756" y="4611"/>
                  </a:cubicBezTo>
                  <a:cubicBezTo>
                    <a:pt x="11938" y="4497"/>
                    <a:pt x="12144" y="4360"/>
                    <a:pt x="12349" y="4223"/>
                  </a:cubicBezTo>
                  <a:cubicBezTo>
                    <a:pt x="12463" y="4154"/>
                    <a:pt x="12577" y="4086"/>
                    <a:pt x="12692" y="4017"/>
                  </a:cubicBezTo>
                  <a:cubicBezTo>
                    <a:pt x="12806" y="3926"/>
                    <a:pt x="12920" y="3857"/>
                    <a:pt x="13057" y="3766"/>
                  </a:cubicBezTo>
                  <a:cubicBezTo>
                    <a:pt x="13378" y="3530"/>
                    <a:pt x="13680" y="3294"/>
                    <a:pt x="14018" y="3058"/>
                  </a:cubicBezTo>
                  <a:lnTo>
                    <a:pt x="14018" y="3058"/>
                  </a:lnTo>
                  <a:cubicBezTo>
                    <a:pt x="14017" y="3059"/>
                    <a:pt x="14016" y="3059"/>
                    <a:pt x="14015" y="3059"/>
                  </a:cubicBezTo>
                  <a:cubicBezTo>
                    <a:pt x="14198" y="2922"/>
                    <a:pt x="14403" y="2808"/>
                    <a:pt x="14609" y="2671"/>
                  </a:cubicBezTo>
                  <a:cubicBezTo>
                    <a:pt x="14769" y="2556"/>
                    <a:pt x="14928" y="2419"/>
                    <a:pt x="15111" y="2305"/>
                  </a:cubicBezTo>
                  <a:cubicBezTo>
                    <a:pt x="15102" y="2305"/>
                    <a:pt x="15093" y="2309"/>
                    <a:pt x="15086" y="2313"/>
                  </a:cubicBezTo>
                  <a:lnTo>
                    <a:pt x="15086" y="2313"/>
                  </a:lnTo>
                  <a:cubicBezTo>
                    <a:pt x="15263" y="2181"/>
                    <a:pt x="15460" y="2049"/>
                    <a:pt x="15636" y="1917"/>
                  </a:cubicBezTo>
                  <a:cubicBezTo>
                    <a:pt x="15841" y="1758"/>
                    <a:pt x="16024" y="1598"/>
                    <a:pt x="16207" y="1415"/>
                  </a:cubicBezTo>
                  <a:cubicBezTo>
                    <a:pt x="16389" y="1255"/>
                    <a:pt x="16572" y="1073"/>
                    <a:pt x="16732" y="913"/>
                  </a:cubicBezTo>
                  <a:cubicBezTo>
                    <a:pt x="16937" y="708"/>
                    <a:pt x="17120" y="525"/>
                    <a:pt x="17325" y="342"/>
                  </a:cubicBezTo>
                  <a:cubicBezTo>
                    <a:pt x="17394" y="274"/>
                    <a:pt x="17394" y="160"/>
                    <a:pt x="17325" y="68"/>
                  </a:cubicBezTo>
                  <a:cubicBezTo>
                    <a:pt x="17302" y="23"/>
                    <a:pt x="17234" y="0"/>
                    <a:pt x="17188"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3" name="Google Shape;1241;p22">
              <a:extLst>
                <a:ext uri="{FF2B5EF4-FFF2-40B4-BE49-F238E27FC236}">
                  <a16:creationId xmlns:a16="http://schemas.microsoft.com/office/drawing/2014/main" id="{90942880-7676-4B2C-8D73-4BBC14C2D617}"/>
                </a:ext>
              </a:extLst>
            </p:cNvPr>
            <p:cNvSpPr/>
            <p:nvPr/>
          </p:nvSpPr>
          <p:spPr>
            <a:xfrm>
              <a:off x="7275525" y="1761442"/>
              <a:ext cx="126500" cy="251298"/>
            </a:xfrm>
            <a:custGeom>
              <a:avLst/>
              <a:gdLst/>
              <a:ahLst/>
              <a:cxnLst/>
              <a:rect l="l" t="t" r="r" b="b"/>
              <a:pathLst>
                <a:path w="4680" h="9297" extrusionOk="0">
                  <a:moveTo>
                    <a:pt x="4314" y="1"/>
                  </a:moveTo>
                  <a:cubicBezTo>
                    <a:pt x="4200" y="1"/>
                    <a:pt x="4109" y="46"/>
                    <a:pt x="4040" y="138"/>
                  </a:cubicBezTo>
                  <a:cubicBezTo>
                    <a:pt x="3995" y="206"/>
                    <a:pt x="3972" y="297"/>
                    <a:pt x="3949" y="366"/>
                  </a:cubicBezTo>
                  <a:lnTo>
                    <a:pt x="3835" y="366"/>
                  </a:lnTo>
                  <a:cubicBezTo>
                    <a:pt x="3766" y="389"/>
                    <a:pt x="3698" y="434"/>
                    <a:pt x="3652" y="503"/>
                  </a:cubicBezTo>
                  <a:cubicBezTo>
                    <a:pt x="3561" y="663"/>
                    <a:pt x="3492" y="822"/>
                    <a:pt x="3424" y="982"/>
                  </a:cubicBezTo>
                  <a:cubicBezTo>
                    <a:pt x="3401" y="1028"/>
                    <a:pt x="3378" y="1073"/>
                    <a:pt x="3355" y="1119"/>
                  </a:cubicBezTo>
                  <a:cubicBezTo>
                    <a:pt x="3287" y="1142"/>
                    <a:pt x="3241" y="1210"/>
                    <a:pt x="3218" y="1279"/>
                  </a:cubicBezTo>
                  <a:lnTo>
                    <a:pt x="3196" y="1279"/>
                  </a:lnTo>
                  <a:cubicBezTo>
                    <a:pt x="3150" y="1210"/>
                    <a:pt x="3059" y="1188"/>
                    <a:pt x="2990" y="1188"/>
                  </a:cubicBezTo>
                  <a:cubicBezTo>
                    <a:pt x="2899" y="1188"/>
                    <a:pt x="2830" y="1210"/>
                    <a:pt x="2762" y="1279"/>
                  </a:cubicBezTo>
                  <a:cubicBezTo>
                    <a:pt x="2762" y="1279"/>
                    <a:pt x="2739" y="1302"/>
                    <a:pt x="2739" y="1325"/>
                  </a:cubicBezTo>
                  <a:cubicBezTo>
                    <a:pt x="2716" y="1302"/>
                    <a:pt x="2671" y="1279"/>
                    <a:pt x="2648" y="1279"/>
                  </a:cubicBezTo>
                  <a:cubicBezTo>
                    <a:pt x="2579" y="1279"/>
                    <a:pt x="2534" y="1347"/>
                    <a:pt x="2511" y="1416"/>
                  </a:cubicBezTo>
                  <a:cubicBezTo>
                    <a:pt x="2488" y="1690"/>
                    <a:pt x="2488" y="1964"/>
                    <a:pt x="2465" y="2260"/>
                  </a:cubicBezTo>
                  <a:cubicBezTo>
                    <a:pt x="2442" y="2489"/>
                    <a:pt x="2420" y="2740"/>
                    <a:pt x="2374" y="2968"/>
                  </a:cubicBezTo>
                  <a:lnTo>
                    <a:pt x="2397" y="2968"/>
                  </a:lnTo>
                  <a:cubicBezTo>
                    <a:pt x="2397" y="2968"/>
                    <a:pt x="2374" y="2968"/>
                    <a:pt x="2374" y="2991"/>
                  </a:cubicBezTo>
                  <a:cubicBezTo>
                    <a:pt x="2351" y="3151"/>
                    <a:pt x="2328" y="3288"/>
                    <a:pt x="2305" y="3447"/>
                  </a:cubicBezTo>
                  <a:cubicBezTo>
                    <a:pt x="2260" y="3607"/>
                    <a:pt x="2214" y="3767"/>
                    <a:pt x="2169" y="3949"/>
                  </a:cubicBezTo>
                  <a:cubicBezTo>
                    <a:pt x="2100" y="4086"/>
                    <a:pt x="2077" y="4246"/>
                    <a:pt x="2032" y="4406"/>
                  </a:cubicBezTo>
                  <a:cubicBezTo>
                    <a:pt x="1986" y="4566"/>
                    <a:pt x="1940" y="4726"/>
                    <a:pt x="1917" y="4885"/>
                  </a:cubicBezTo>
                  <a:cubicBezTo>
                    <a:pt x="1826" y="5182"/>
                    <a:pt x="1735" y="5502"/>
                    <a:pt x="1644" y="5821"/>
                  </a:cubicBezTo>
                  <a:cubicBezTo>
                    <a:pt x="1598" y="5981"/>
                    <a:pt x="1552" y="6118"/>
                    <a:pt x="1484" y="6278"/>
                  </a:cubicBezTo>
                  <a:cubicBezTo>
                    <a:pt x="1438" y="6415"/>
                    <a:pt x="1392" y="6574"/>
                    <a:pt x="1324" y="6711"/>
                  </a:cubicBezTo>
                  <a:cubicBezTo>
                    <a:pt x="1301" y="6803"/>
                    <a:pt x="1278" y="6871"/>
                    <a:pt x="1233" y="6962"/>
                  </a:cubicBezTo>
                  <a:cubicBezTo>
                    <a:pt x="1119" y="7191"/>
                    <a:pt x="1004" y="7419"/>
                    <a:pt x="890" y="7647"/>
                  </a:cubicBezTo>
                  <a:cubicBezTo>
                    <a:pt x="776" y="7875"/>
                    <a:pt x="639" y="8126"/>
                    <a:pt x="502" y="8355"/>
                  </a:cubicBezTo>
                  <a:cubicBezTo>
                    <a:pt x="502" y="8355"/>
                    <a:pt x="479" y="8378"/>
                    <a:pt x="479" y="8378"/>
                  </a:cubicBezTo>
                  <a:cubicBezTo>
                    <a:pt x="411" y="8469"/>
                    <a:pt x="343" y="8583"/>
                    <a:pt x="274" y="8674"/>
                  </a:cubicBezTo>
                  <a:cubicBezTo>
                    <a:pt x="206" y="8743"/>
                    <a:pt x="160" y="8834"/>
                    <a:pt x="91" y="8903"/>
                  </a:cubicBezTo>
                  <a:cubicBezTo>
                    <a:pt x="46" y="8994"/>
                    <a:pt x="0" y="9085"/>
                    <a:pt x="23" y="9176"/>
                  </a:cubicBezTo>
                  <a:cubicBezTo>
                    <a:pt x="42" y="9252"/>
                    <a:pt x="92" y="9296"/>
                    <a:pt x="161" y="9296"/>
                  </a:cubicBezTo>
                  <a:cubicBezTo>
                    <a:pt x="175" y="9296"/>
                    <a:pt x="190" y="9294"/>
                    <a:pt x="206" y="9291"/>
                  </a:cubicBezTo>
                  <a:cubicBezTo>
                    <a:pt x="251" y="9268"/>
                    <a:pt x="297" y="9245"/>
                    <a:pt x="320" y="9199"/>
                  </a:cubicBezTo>
                  <a:cubicBezTo>
                    <a:pt x="365" y="9154"/>
                    <a:pt x="388" y="9131"/>
                    <a:pt x="411" y="9085"/>
                  </a:cubicBezTo>
                  <a:cubicBezTo>
                    <a:pt x="457" y="9039"/>
                    <a:pt x="479" y="8994"/>
                    <a:pt x="502" y="8948"/>
                  </a:cubicBezTo>
                  <a:cubicBezTo>
                    <a:pt x="571" y="8880"/>
                    <a:pt x="616" y="8811"/>
                    <a:pt x="662" y="8743"/>
                  </a:cubicBezTo>
                  <a:cubicBezTo>
                    <a:pt x="753" y="8629"/>
                    <a:pt x="845" y="8515"/>
                    <a:pt x="936" y="8400"/>
                  </a:cubicBezTo>
                  <a:cubicBezTo>
                    <a:pt x="959" y="8423"/>
                    <a:pt x="959" y="8423"/>
                    <a:pt x="982" y="8423"/>
                  </a:cubicBezTo>
                  <a:lnTo>
                    <a:pt x="1119" y="8423"/>
                  </a:lnTo>
                  <a:cubicBezTo>
                    <a:pt x="1141" y="8400"/>
                    <a:pt x="1164" y="8400"/>
                    <a:pt x="1187" y="8378"/>
                  </a:cubicBezTo>
                  <a:cubicBezTo>
                    <a:pt x="1210" y="8355"/>
                    <a:pt x="1233" y="8355"/>
                    <a:pt x="1256" y="8332"/>
                  </a:cubicBezTo>
                  <a:cubicBezTo>
                    <a:pt x="1278" y="8309"/>
                    <a:pt x="1301" y="8286"/>
                    <a:pt x="1324" y="8263"/>
                  </a:cubicBezTo>
                  <a:cubicBezTo>
                    <a:pt x="1370" y="8218"/>
                    <a:pt x="1438" y="8149"/>
                    <a:pt x="1484" y="8104"/>
                  </a:cubicBezTo>
                  <a:cubicBezTo>
                    <a:pt x="1575" y="7990"/>
                    <a:pt x="1689" y="7898"/>
                    <a:pt x="1803" y="7784"/>
                  </a:cubicBezTo>
                  <a:cubicBezTo>
                    <a:pt x="2009" y="7556"/>
                    <a:pt x="2214" y="7350"/>
                    <a:pt x="2420" y="7099"/>
                  </a:cubicBezTo>
                  <a:cubicBezTo>
                    <a:pt x="2625" y="6848"/>
                    <a:pt x="2830" y="6574"/>
                    <a:pt x="3013" y="6300"/>
                  </a:cubicBezTo>
                  <a:cubicBezTo>
                    <a:pt x="3196" y="6027"/>
                    <a:pt x="3378" y="5730"/>
                    <a:pt x="3538" y="5456"/>
                  </a:cubicBezTo>
                  <a:cubicBezTo>
                    <a:pt x="3675" y="5250"/>
                    <a:pt x="3766" y="5022"/>
                    <a:pt x="3835" y="4817"/>
                  </a:cubicBezTo>
                  <a:cubicBezTo>
                    <a:pt x="3880" y="4703"/>
                    <a:pt x="3903" y="4589"/>
                    <a:pt x="3926" y="4474"/>
                  </a:cubicBezTo>
                  <a:cubicBezTo>
                    <a:pt x="3972" y="4360"/>
                    <a:pt x="3995" y="4246"/>
                    <a:pt x="4017" y="4132"/>
                  </a:cubicBezTo>
                  <a:cubicBezTo>
                    <a:pt x="4040" y="3927"/>
                    <a:pt x="4086" y="3721"/>
                    <a:pt x="4132" y="3493"/>
                  </a:cubicBezTo>
                  <a:cubicBezTo>
                    <a:pt x="4132" y="3402"/>
                    <a:pt x="4154" y="3288"/>
                    <a:pt x="4177" y="3196"/>
                  </a:cubicBezTo>
                  <a:cubicBezTo>
                    <a:pt x="4177" y="3128"/>
                    <a:pt x="4200" y="3082"/>
                    <a:pt x="4200" y="3036"/>
                  </a:cubicBezTo>
                  <a:cubicBezTo>
                    <a:pt x="4246" y="2922"/>
                    <a:pt x="4268" y="2808"/>
                    <a:pt x="4291" y="2694"/>
                  </a:cubicBezTo>
                  <a:cubicBezTo>
                    <a:pt x="4360" y="2466"/>
                    <a:pt x="4405" y="2238"/>
                    <a:pt x="4451" y="2009"/>
                  </a:cubicBezTo>
                  <a:cubicBezTo>
                    <a:pt x="4497" y="1781"/>
                    <a:pt x="4565" y="1530"/>
                    <a:pt x="4588" y="1302"/>
                  </a:cubicBezTo>
                  <a:cubicBezTo>
                    <a:pt x="4634" y="1028"/>
                    <a:pt x="4679" y="731"/>
                    <a:pt x="4679" y="457"/>
                  </a:cubicBezTo>
                  <a:cubicBezTo>
                    <a:pt x="4679" y="389"/>
                    <a:pt x="4656" y="320"/>
                    <a:pt x="4611" y="252"/>
                  </a:cubicBezTo>
                  <a:cubicBezTo>
                    <a:pt x="4588" y="229"/>
                    <a:pt x="4588" y="183"/>
                    <a:pt x="4565" y="160"/>
                  </a:cubicBezTo>
                  <a:cubicBezTo>
                    <a:pt x="4520" y="92"/>
                    <a:pt x="4451" y="24"/>
                    <a:pt x="4383" y="1"/>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4" name="Google Shape;1242;p22">
              <a:extLst>
                <a:ext uri="{FF2B5EF4-FFF2-40B4-BE49-F238E27FC236}">
                  <a16:creationId xmlns:a16="http://schemas.microsoft.com/office/drawing/2014/main" id="{BAF4E208-04C1-405F-BFD7-139F9325DB43}"/>
                </a:ext>
              </a:extLst>
            </p:cNvPr>
            <p:cNvSpPr/>
            <p:nvPr/>
          </p:nvSpPr>
          <p:spPr>
            <a:xfrm>
              <a:off x="7270578" y="1801555"/>
              <a:ext cx="77144" cy="213780"/>
            </a:xfrm>
            <a:custGeom>
              <a:avLst/>
              <a:gdLst/>
              <a:ahLst/>
              <a:cxnLst/>
              <a:rect l="l" t="t" r="r" b="b"/>
              <a:pathLst>
                <a:path w="2854" h="7909" extrusionOk="0">
                  <a:moveTo>
                    <a:pt x="2762" y="0"/>
                  </a:moveTo>
                  <a:cubicBezTo>
                    <a:pt x="2740" y="0"/>
                    <a:pt x="2694" y="23"/>
                    <a:pt x="2694" y="69"/>
                  </a:cubicBezTo>
                  <a:cubicBezTo>
                    <a:pt x="2671" y="114"/>
                    <a:pt x="2648" y="183"/>
                    <a:pt x="2648" y="251"/>
                  </a:cubicBezTo>
                  <a:cubicBezTo>
                    <a:pt x="2625" y="297"/>
                    <a:pt x="2625" y="366"/>
                    <a:pt x="2603" y="411"/>
                  </a:cubicBezTo>
                  <a:cubicBezTo>
                    <a:pt x="2580" y="525"/>
                    <a:pt x="2580" y="639"/>
                    <a:pt x="2557" y="754"/>
                  </a:cubicBezTo>
                  <a:cubicBezTo>
                    <a:pt x="2534" y="1073"/>
                    <a:pt x="2443" y="1393"/>
                    <a:pt x="2374" y="1689"/>
                  </a:cubicBezTo>
                  <a:cubicBezTo>
                    <a:pt x="2352" y="1758"/>
                    <a:pt x="2329" y="1826"/>
                    <a:pt x="2329" y="1918"/>
                  </a:cubicBezTo>
                  <a:cubicBezTo>
                    <a:pt x="2306" y="2009"/>
                    <a:pt x="2283" y="2100"/>
                    <a:pt x="2260" y="2192"/>
                  </a:cubicBezTo>
                  <a:cubicBezTo>
                    <a:pt x="2215" y="2351"/>
                    <a:pt x="2169" y="2488"/>
                    <a:pt x="2123" y="2648"/>
                  </a:cubicBezTo>
                  <a:cubicBezTo>
                    <a:pt x="2078" y="2808"/>
                    <a:pt x="2032" y="2968"/>
                    <a:pt x="1986" y="3127"/>
                  </a:cubicBezTo>
                  <a:cubicBezTo>
                    <a:pt x="1941" y="3287"/>
                    <a:pt x="1872" y="3447"/>
                    <a:pt x="1827" y="3584"/>
                  </a:cubicBezTo>
                  <a:cubicBezTo>
                    <a:pt x="1781" y="3744"/>
                    <a:pt x="1735" y="3903"/>
                    <a:pt x="1667" y="4063"/>
                  </a:cubicBezTo>
                  <a:cubicBezTo>
                    <a:pt x="1621" y="4200"/>
                    <a:pt x="1575" y="4337"/>
                    <a:pt x="1530" y="4497"/>
                  </a:cubicBezTo>
                  <a:cubicBezTo>
                    <a:pt x="1484" y="4611"/>
                    <a:pt x="1439" y="4725"/>
                    <a:pt x="1393" y="4839"/>
                  </a:cubicBezTo>
                  <a:cubicBezTo>
                    <a:pt x="1347" y="4976"/>
                    <a:pt x="1324" y="5090"/>
                    <a:pt x="1279" y="5204"/>
                  </a:cubicBezTo>
                  <a:cubicBezTo>
                    <a:pt x="1187" y="5433"/>
                    <a:pt x="1096" y="5661"/>
                    <a:pt x="1005" y="5912"/>
                  </a:cubicBezTo>
                  <a:cubicBezTo>
                    <a:pt x="1005" y="5889"/>
                    <a:pt x="1005" y="5889"/>
                    <a:pt x="1005" y="5889"/>
                  </a:cubicBezTo>
                  <a:lnTo>
                    <a:pt x="982" y="5912"/>
                  </a:lnTo>
                  <a:cubicBezTo>
                    <a:pt x="936" y="6049"/>
                    <a:pt x="845" y="6209"/>
                    <a:pt x="777" y="6346"/>
                  </a:cubicBezTo>
                  <a:cubicBezTo>
                    <a:pt x="708" y="6483"/>
                    <a:pt x="662" y="6620"/>
                    <a:pt x="594" y="6757"/>
                  </a:cubicBezTo>
                  <a:cubicBezTo>
                    <a:pt x="548" y="6848"/>
                    <a:pt x="503" y="6939"/>
                    <a:pt x="457" y="7008"/>
                  </a:cubicBezTo>
                  <a:cubicBezTo>
                    <a:pt x="411" y="7076"/>
                    <a:pt x="366" y="7167"/>
                    <a:pt x="320" y="7236"/>
                  </a:cubicBezTo>
                  <a:cubicBezTo>
                    <a:pt x="274" y="7304"/>
                    <a:pt x="229" y="7373"/>
                    <a:pt x="183" y="7441"/>
                  </a:cubicBezTo>
                  <a:cubicBezTo>
                    <a:pt x="137" y="7533"/>
                    <a:pt x="92" y="7601"/>
                    <a:pt x="46" y="7670"/>
                  </a:cubicBezTo>
                  <a:cubicBezTo>
                    <a:pt x="1" y="7761"/>
                    <a:pt x="23" y="7852"/>
                    <a:pt x="92" y="7898"/>
                  </a:cubicBezTo>
                  <a:cubicBezTo>
                    <a:pt x="122" y="7898"/>
                    <a:pt x="153" y="7908"/>
                    <a:pt x="176" y="7908"/>
                  </a:cubicBezTo>
                  <a:cubicBezTo>
                    <a:pt x="188" y="7908"/>
                    <a:pt x="198" y="7905"/>
                    <a:pt x="206" y="7898"/>
                  </a:cubicBezTo>
                  <a:cubicBezTo>
                    <a:pt x="252" y="7898"/>
                    <a:pt x="274" y="7875"/>
                    <a:pt x="297" y="7829"/>
                  </a:cubicBezTo>
                  <a:cubicBezTo>
                    <a:pt x="389" y="7715"/>
                    <a:pt x="457" y="7601"/>
                    <a:pt x="548" y="7464"/>
                  </a:cubicBezTo>
                  <a:cubicBezTo>
                    <a:pt x="617" y="7350"/>
                    <a:pt x="708" y="7213"/>
                    <a:pt x="799" y="7076"/>
                  </a:cubicBezTo>
                  <a:cubicBezTo>
                    <a:pt x="868" y="6962"/>
                    <a:pt x="936" y="6825"/>
                    <a:pt x="982" y="6711"/>
                  </a:cubicBezTo>
                  <a:cubicBezTo>
                    <a:pt x="1050" y="6574"/>
                    <a:pt x="1119" y="6437"/>
                    <a:pt x="1187" y="6323"/>
                  </a:cubicBezTo>
                  <a:cubicBezTo>
                    <a:pt x="1256" y="6186"/>
                    <a:pt x="1324" y="6049"/>
                    <a:pt x="1393" y="5912"/>
                  </a:cubicBezTo>
                  <a:cubicBezTo>
                    <a:pt x="1461" y="5752"/>
                    <a:pt x="1530" y="5593"/>
                    <a:pt x="1575" y="5433"/>
                  </a:cubicBezTo>
                  <a:cubicBezTo>
                    <a:pt x="1644" y="5296"/>
                    <a:pt x="1690" y="5136"/>
                    <a:pt x="1735" y="4976"/>
                  </a:cubicBezTo>
                  <a:cubicBezTo>
                    <a:pt x="1781" y="4816"/>
                    <a:pt x="1849" y="4680"/>
                    <a:pt x="1895" y="4520"/>
                  </a:cubicBezTo>
                  <a:cubicBezTo>
                    <a:pt x="1941" y="4383"/>
                    <a:pt x="1986" y="4223"/>
                    <a:pt x="2032" y="4086"/>
                  </a:cubicBezTo>
                  <a:cubicBezTo>
                    <a:pt x="2078" y="3926"/>
                    <a:pt x="2123" y="3744"/>
                    <a:pt x="2169" y="3584"/>
                  </a:cubicBezTo>
                  <a:cubicBezTo>
                    <a:pt x="2215" y="3424"/>
                    <a:pt x="2260" y="3287"/>
                    <a:pt x="2283" y="3127"/>
                  </a:cubicBezTo>
                  <a:cubicBezTo>
                    <a:pt x="2329" y="2968"/>
                    <a:pt x="2374" y="2808"/>
                    <a:pt x="2397" y="2648"/>
                  </a:cubicBezTo>
                  <a:cubicBezTo>
                    <a:pt x="2443" y="2488"/>
                    <a:pt x="2466" y="2329"/>
                    <a:pt x="2511" y="2169"/>
                  </a:cubicBezTo>
                  <a:cubicBezTo>
                    <a:pt x="2511" y="2077"/>
                    <a:pt x="2534" y="2009"/>
                    <a:pt x="2557" y="1918"/>
                  </a:cubicBezTo>
                  <a:cubicBezTo>
                    <a:pt x="2557" y="1849"/>
                    <a:pt x="2580" y="1758"/>
                    <a:pt x="2603" y="1667"/>
                  </a:cubicBezTo>
                  <a:cubicBezTo>
                    <a:pt x="2625" y="1507"/>
                    <a:pt x="2648" y="1370"/>
                    <a:pt x="2671" y="1210"/>
                  </a:cubicBezTo>
                  <a:cubicBezTo>
                    <a:pt x="2694" y="1027"/>
                    <a:pt x="2717" y="868"/>
                    <a:pt x="2740" y="708"/>
                  </a:cubicBezTo>
                  <a:cubicBezTo>
                    <a:pt x="2740" y="617"/>
                    <a:pt x="2762" y="525"/>
                    <a:pt x="2762" y="457"/>
                  </a:cubicBezTo>
                  <a:cubicBezTo>
                    <a:pt x="2762" y="457"/>
                    <a:pt x="2762" y="457"/>
                    <a:pt x="2762" y="480"/>
                  </a:cubicBezTo>
                  <a:cubicBezTo>
                    <a:pt x="2762" y="411"/>
                    <a:pt x="2785" y="366"/>
                    <a:pt x="2785" y="297"/>
                  </a:cubicBezTo>
                  <a:cubicBezTo>
                    <a:pt x="2808" y="229"/>
                    <a:pt x="2831" y="183"/>
                    <a:pt x="2854" y="114"/>
                  </a:cubicBezTo>
                  <a:cubicBezTo>
                    <a:pt x="2854" y="69"/>
                    <a:pt x="2831" y="23"/>
                    <a:pt x="2785"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5" name="Google Shape;1243;p22">
              <a:extLst>
                <a:ext uri="{FF2B5EF4-FFF2-40B4-BE49-F238E27FC236}">
                  <a16:creationId xmlns:a16="http://schemas.microsoft.com/office/drawing/2014/main" id="{D2DA0200-D4EC-4143-9F9A-37C628D4E5EA}"/>
                </a:ext>
              </a:extLst>
            </p:cNvPr>
            <p:cNvSpPr/>
            <p:nvPr/>
          </p:nvSpPr>
          <p:spPr>
            <a:xfrm>
              <a:off x="7017010" y="1465923"/>
              <a:ext cx="365256" cy="259137"/>
            </a:xfrm>
            <a:custGeom>
              <a:avLst/>
              <a:gdLst/>
              <a:ahLst/>
              <a:cxnLst/>
              <a:rect l="l" t="t" r="r" b="b"/>
              <a:pathLst>
                <a:path w="13513" h="9587" extrusionOk="0">
                  <a:moveTo>
                    <a:pt x="2169" y="0"/>
                  </a:moveTo>
                  <a:cubicBezTo>
                    <a:pt x="2032" y="23"/>
                    <a:pt x="1918" y="46"/>
                    <a:pt x="1781" y="92"/>
                  </a:cubicBezTo>
                  <a:cubicBezTo>
                    <a:pt x="1735" y="115"/>
                    <a:pt x="1689" y="160"/>
                    <a:pt x="1667" y="229"/>
                  </a:cubicBezTo>
                  <a:lnTo>
                    <a:pt x="1598" y="206"/>
                  </a:lnTo>
                  <a:cubicBezTo>
                    <a:pt x="1415" y="183"/>
                    <a:pt x="1233" y="160"/>
                    <a:pt x="1050" y="160"/>
                  </a:cubicBezTo>
                  <a:cubicBezTo>
                    <a:pt x="982" y="137"/>
                    <a:pt x="913" y="137"/>
                    <a:pt x="822" y="137"/>
                  </a:cubicBezTo>
                  <a:cubicBezTo>
                    <a:pt x="754" y="137"/>
                    <a:pt x="685" y="137"/>
                    <a:pt x="617" y="160"/>
                  </a:cubicBezTo>
                  <a:cubicBezTo>
                    <a:pt x="548" y="160"/>
                    <a:pt x="480" y="160"/>
                    <a:pt x="411" y="183"/>
                  </a:cubicBezTo>
                  <a:cubicBezTo>
                    <a:pt x="320" y="206"/>
                    <a:pt x="229" y="229"/>
                    <a:pt x="137" y="251"/>
                  </a:cubicBezTo>
                  <a:cubicBezTo>
                    <a:pt x="46" y="297"/>
                    <a:pt x="0" y="388"/>
                    <a:pt x="46" y="457"/>
                  </a:cubicBezTo>
                  <a:cubicBezTo>
                    <a:pt x="69" y="525"/>
                    <a:pt x="114" y="571"/>
                    <a:pt x="183" y="571"/>
                  </a:cubicBezTo>
                  <a:lnTo>
                    <a:pt x="251" y="571"/>
                  </a:lnTo>
                  <a:cubicBezTo>
                    <a:pt x="297" y="548"/>
                    <a:pt x="320" y="525"/>
                    <a:pt x="366" y="525"/>
                  </a:cubicBezTo>
                  <a:cubicBezTo>
                    <a:pt x="480" y="503"/>
                    <a:pt x="571" y="503"/>
                    <a:pt x="662" y="503"/>
                  </a:cubicBezTo>
                  <a:cubicBezTo>
                    <a:pt x="799" y="503"/>
                    <a:pt x="913" y="525"/>
                    <a:pt x="1050" y="548"/>
                  </a:cubicBezTo>
                  <a:cubicBezTo>
                    <a:pt x="1142" y="571"/>
                    <a:pt x="1210" y="594"/>
                    <a:pt x="1279" y="617"/>
                  </a:cubicBezTo>
                  <a:lnTo>
                    <a:pt x="1438" y="662"/>
                  </a:lnTo>
                  <a:cubicBezTo>
                    <a:pt x="1552" y="685"/>
                    <a:pt x="1667" y="731"/>
                    <a:pt x="1781" y="754"/>
                  </a:cubicBezTo>
                  <a:cubicBezTo>
                    <a:pt x="1940" y="776"/>
                    <a:pt x="2100" y="822"/>
                    <a:pt x="2260" y="868"/>
                  </a:cubicBezTo>
                  <a:cubicBezTo>
                    <a:pt x="2465" y="936"/>
                    <a:pt x="2648" y="1005"/>
                    <a:pt x="2853" y="1073"/>
                  </a:cubicBezTo>
                  <a:lnTo>
                    <a:pt x="3059" y="1142"/>
                  </a:lnTo>
                  <a:cubicBezTo>
                    <a:pt x="3310" y="1210"/>
                    <a:pt x="3561" y="1324"/>
                    <a:pt x="3812" y="1438"/>
                  </a:cubicBezTo>
                  <a:lnTo>
                    <a:pt x="3949" y="1507"/>
                  </a:lnTo>
                  <a:lnTo>
                    <a:pt x="4063" y="1553"/>
                  </a:lnTo>
                  <a:cubicBezTo>
                    <a:pt x="4314" y="1667"/>
                    <a:pt x="4565" y="1781"/>
                    <a:pt x="4816" y="1895"/>
                  </a:cubicBezTo>
                  <a:cubicBezTo>
                    <a:pt x="5113" y="2055"/>
                    <a:pt x="5410" y="2214"/>
                    <a:pt x="5684" y="2374"/>
                  </a:cubicBezTo>
                  <a:lnTo>
                    <a:pt x="5707" y="2397"/>
                  </a:lnTo>
                  <a:lnTo>
                    <a:pt x="5729" y="2420"/>
                  </a:lnTo>
                  <a:cubicBezTo>
                    <a:pt x="5821" y="2466"/>
                    <a:pt x="5889" y="2511"/>
                    <a:pt x="5958" y="2557"/>
                  </a:cubicBezTo>
                  <a:cubicBezTo>
                    <a:pt x="6232" y="2717"/>
                    <a:pt x="6483" y="2899"/>
                    <a:pt x="6757" y="3082"/>
                  </a:cubicBezTo>
                  <a:cubicBezTo>
                    <a:pt x="7053" y="3287"/>
                    <a:pt x="7327" y="3515"/>
                    <a:pt x="7555" y="3675"/>
                  </a:cubicBezTo>
                  <a:cubicBezTo>
                    <a:pt x="7692" y="3812"/>
                    <a:pt x="7852" y="3926"/>
                    <a:pt x="7989" y="4063"/>
                  </a:cubicBezTo>
                  <a:cubicBezTo>
                    <a:pt x="7875" y="4063"/>
                    <a:pt x="7784" y="4109"/>
                    <a:pt x="7692" y="4155"/>
                  </a:cubicBezTo>
                  <a:cubicBezTo>
                    <a:pt x="7647" y="4200"/>
                    <a:pt x="7578" y="4246"/>
                    <a:pt x="7533" y="4314"/>
                  </a:cubicBezTo>
                  <a:cubicBezTo>
                    <a:pt x="7464" y="4406"/>
                    <a:pt x="7441" y="4474"/>
                    <a:pt x="7441" y="4543"/>
                  </a:cubicBezTo>
                  <a:cubicBezTo>
                    <a:pt x="7419" y="4634"/>
                    <a:pt x="7441" y="4748"/>
                    <a:pt x="7464" y="4817"/>
                  </a:cubicBezTo>
                  <a:cubicBezTo>
                    <a:pt x="7464" y="4885"/>
                    <a:pt x="7510" y="4953"/>
                    <a:pt x="7533" y="5022"/>
                  </a:cubicBezTo>
                  <a:cubicBezTo>
                    <a:pt x="7624" y="5182"/>
                    <a:pt x="7715" y="5341"/>
                    <a:pt x="7807" y="5478"/>
                  </a:cubicBezTo>
                  <a:cubicBezTo>
                    <a:pt x="7921" y="5638"/>
                    <a:pt x="8058" y="5821"/>
                    <a:pt x="8172" y="5981"/>
                  </a:cubicBezTo>
                  <a:cubicBezTo>
                    <a:pt x="8309" y="6140"/>
                    <a:pt x="8446" y="6300"/>
                    <a:pt x="8560" y="6414"/>
                  </a:cubicBezTo>
                  <a:cubicBezTo>
                    <a:pt x="8765" y="6643"/>
                    <a:pt x="8948" y="6848"/>
                    <a:pt x="9130" y="7076"/>
                  </a:cubicBezTo>
                  <a:cubicBezTo>
                    <a:pt x="9382" y="7350"/>
                    <a:pt x="9564" y="7601"/>
                    <a:pt x="9747" y="7829"/>
                  </a:cubicBezTo>
                  <a:lnTo>
                    <a:pt x="9770" y="7875"/>
                  </a:lnTo>
                  <a:cubicBezTo>
                    <a:pt x="9861" y="7989"/>
                    <a:pt x="9929" y="8081"/>
                    <a:pt x="9998" y="8195"/>
                  </a:cubicBezTo>
                  <a:lnTo>
                    <a:pt x="10043" y="8263"/>
                  </a:lnTo>
                  <a:cubicBezTo>
                    <a:pt x="10112" y="8354"/>
                    <a:pt x="10180" y="8469"/>
                    <a:pt x="10249" y="8560"/>
                  </a:cubicBezTo>
                  <a:cubicBezTo>
                    <a:pt x="10340" y="8742"/>
                    <a:pt x="10431" y="8902"/>
                    <a:pt x="10546" y="9085"/>
                  </a:cubicBezTo>
                  <a:lnTo>
                    <a:pt x="10614" y="9222"/>
                  </a:lnTo>
                  <a:lnTo>
                    <a:pt x="10637" y="9267"/>
                  </a:lnTo>
                  <a:cubicBezTo>
                    <a:pt x="10683" y="9336"/>
                    <a:pt x="10705" y="9382"/>
                    <a:pt x="10728" y="9427"/>
                  </a:cubicBezTo>
                  <a:cubicBezTo>
                    <a:pt x="10774" y="9519"/>
                    <a:pt x="10865" y="9564"/>
                    <a:pt x="10956" y="9587"/>
                  </a:cubicBezTo>
                  <a:lnTo>
                    <a:pt x="11025" y="9587"/>
                  </a:lnTo>
                  <a:cubicBezTo>
                    <a:pt x="11071" y="9587"/>
                    <a:pt x="11139" y="9564"/>
                    <a:pt x="11185" y="9564"/>
                  </a:cubicBezTo>
                  <a:cubicBezTo>
                    <a:pt x="11208" y="9541"/>
                    <a:pt x="11230" y="9541"/>
                    <a:pt x="11253" y="9519"/>
                  </a:cubicBezTo>
                  <a:cubicBezTo>
                    <a:pt x="11322" y="9496"/>
                    <a:pt x="11367" y="9473"/>
                    <a:pt x="11390" y="9450"/>
                  </a:cubicBezTo>
                  <a:cubicBezTo>
                    <a:pt x="11527" y="9359"/>
                    <a:pt x="11641" y="9245"/>
                    <a:pt x="11755" y="9130"/>
                  </a:cubicBezTo>
                  <a:cubicBezTo>
                    <a:pt x="11778" y="9108"/>
                    <a:pt x="11801" y="9085"/>
                    <a:pt x="11824" y="9039"/>
                  </a:cubicBezTo>
                  <a:lnTo>
                    <a:pt x="11847" y="8994"/>
                  </a:lnTo>
                  <a:cubicBezTo>
                    <a:pt x="11892" y="8948"/>
                    <a:pt x="11938" y="8902"/>
                    <a:pt x="11984" y="8857"/>
                  </a:cubicBezTo>
                  <a:cubicBezTo>
                    <a:pt x="12052" y="8811"/>
                    <a:pt x="12098" y="8742"/>
                    <a:pt x="12166" y="8697"/>
                  </a:cubicBezTo>
                  <a:cubicBezTo>
                    <a:pt x="12212" y="8651"/>
                    <a:pt x="12258" y="8606"/>
                    <a:pt x="12303" y="8583"/>
                  </a:cubicBezTo>
                  <a:cubicBezTo>
                    <a:pt x="12349" y="8537"/>
                    <a:pt x="12394" y="8514"/>
                    <a:pt x="12417" y="8469"/>
                  </a:cubicBezTo>
                  <a:cubicBezTo>
                    <a:pt x="12531" y="8377"/>
                    <a:pt x="12646" y="8263"/>
                    <a:pt x="12737" y="8149"/>
                  </a:cubicBezTo>
                  <a:cubicBezTo>
                    <a:pt x="12805" y="8081"/>
                    <a:pt x="12874" y="7989"/>
                    <a:pt x="12942" y="7921"/>
                  </a:cubicBezTo>
                  <a:cubicBezTo>
                    <a:pt x="12988" y="7852"/>
                    <a:pt x="13034" y="7784"/>
                    <a:pt x="13079" y="7738"/>
                  </a:cubicBezTo>
                  <a:lnTo>
                    <a:pt x="13148" y="7693"/>
                  </a:lnTo>
                  <a:cubicBezTo>
                    <a:pt x="13193" y="7647"/>
                    <a:pt x="13239" y="7601"/>
                    <a:pt x="13285" y="7556"/>
                  </a:cubicBezTo>
                  <a:cubicBezTo>
                    <a:pt x="13330" y="7510"/>
                    <a:pt x="13353" y="7464"/>
                    <a:pt x="13399" y="7396"/>
                  </a:cubicBezTo>
                  <a:cubicBezTo>
                    <a:pt x="13444" y="7327"/>
                    <a:pt x="13467" y="7259"/>
                    <a:pt x="13467" y="7190"/>
                  </a:cubicBezTo>
                  <a:cubicBezTo>
                    <a:pt x="13513" y="7031"/>
                    <a:pt x="13467" y="6848"/>
                    <a:pt x="13422" y="6688"/>
                  </a:cubicBezTo>
                  <a:lnTo>
                    <a:pt x="13399" y="6620"/>
                  </a:lnTo>
                  <a:cubicBezTo>
                    <a:pt x="13376" y="6506"/>
                    <a:pt x="13307" y="6369"/>
                    <a:pt x="13239" y="6255"/>
                  </a:cubicBezTo>
                  <a:cubicBezTo>
                    <a:pt x="13079" y="5912"/>
                    <a:pt x="12874" y="5615"/>
                    <a:pt x="12668" y="5341"/>
                  </a:cubicBezTo>
                  <a:cubicBezTo>
                    <a:pt x="12463" y="5068"/>
                    <a:pt x="12235" y="4817"/>
                    <a:pt x="12006" y="4543"/>
                  </a:cubicBezTo>
                  <a:cubicBezTo>
                    <a:pt x="11892" y="4406"/>
                    <a:pt x="11778" y="4292"/>
                    <a:pt x="11641" y="4155"/>
                  </a:cubicBezTo>
                  <a:cubicBezTo>
                    <a:pt x="11687" y="4063"/>
                    <a:pt x="11664" y="3949"/>
                    <a:pt x="11596" y="3881"/>
                  </a:cubicBezTo>
                  <a:cubicBezTo>
                    <a:pt x="11504" y="3767"/>
                    <a:pt x="11413" y="3652"/>
                    <a:pt x="11299" y="3561"/>
                  </a:cubicBezTo>
                  <a:lnTo>
                    <a:pt x="11208" y="3447"/>
                  </a:lnTo>
                  <a:lnTo>
                    <a:pt x="11185" y="3447"/>
                  </a:lnTo>
                  <a:lnTo>
                    <a:pt x="11162" y="3401"/>
                  </a:lnTo>
                  <a:lnTo>
                    <a:pt x="11116" y="3356"/>
                  </a:lnTo>
                  <a:lnTo>
                    <a:pt x="11093" y="3333"/>
                  </a:lnTo>
                  <a:cubicBezTo>
                    <a:pt x="10888" y="3105"/>
                    <a:pt x="10637" y="2876"/>
                    <a:pt x="10386" y="2671"/>
                  </a:cubicBezTo>
                  <a:cubicBezTo>
                    <a:pt x="10295" y="2602"/>
                    <a:pt x="10203" y="2534"/>
                    <a:pt x="10112" y="2488"/>
                  </a:cubicBezTo>
                  <a:lnTo>
                    <a:pt x="10021" y="2397"/>
                  </a:lnTo>
                  <a:lnTo>
                    <a:pt x="9929" y="2329"/>
                  </a:lnTo>
                  <a:cubicBezTo>
                    <a:pt x="9838" y="2283"/>
                    <a:pt x="9770" y="2214"/>
                    <a:pt x="9701" y="2169"/>
                  </a:cubicBezTo>
                  <a:cubicBezTo>
                    <a:pt x="9199" y="1804"/>
                    <a:pt x="8674" y="1484"/>
                    <a:pt x="8103" y="1210"/>
                  </a:cubicBezTo>
                  <a:lnTo>
                    <a:pt x="7921" y="1119"/>
                  </a:lnTo>
                  <a:lnTo>
                    <a:pt x="7715" y="1005"/>
                  </a:lnTo>
                  <a:cubicBezTo>
                    <a:pt x="7578" y="936"/>
                    <a:pt x="7441" y="868"/>
                    <a:pt x="7304" y="822"/>
                  </a:cubicBezTo>
                  <a:cubicBezTo>
                    <a:pt x="7145" y="776"/>
                    <a:pt x="7008" y="708"/>
                    <a:pt x="6871" y="639"/>
                  </a:cubicBezTo>
                  <a:lnTo>
                    <a:pt x="6825" y="639"/>
                  </a:lnTo>
                  <a:cubicBezTo>
                    <a:pt x="6757" y="594"/>
                    <a:pt x="6688" y="571"/>
                    <a:pt x="6642" y="571"/>
                  </a:cubicBezTo>
                  <a:cubicBezTo>
                    <a:pt x="6551" y="525"/>
                    <a:pt x="6460" y="503"/>
                    <a:pt x="6369" y="480"/>
                  </a:cubicBezTo>
                  <a:lnTo>
                    <a:pt x="6369" y="480"/>
                  </a:lnTo>
                  <a:lnTo>
                    <a:pt x="6414" y="503"/>
                  </a:lnTo>
                  <a:cubicBezTo>
                    <a:pt x="6346" y="480"/>
                    <a:pt x="6277" y="457"/>
                    <a:pt x="6232" y="434"/>
                  </a:cubicBezTo>
                  <a:cubicBezTo>
                    <a:pt x="6118" y="388"/>
                    <a:pt x="6026" y="366"/>
                    <a:pt x="5912" y="343"/>
                  </a:cubicBezTo>
                  <a:cubicBezTo>
                    <a:pt x="5798" y="297"/>
                    <a:pt x="5661" y="297"/>
                    <a:pt x="5547" y="274"/>
                  </a:cubicBezTo>
                  <a:lnTo>
                    <a:pt x="5456" y="274"/>
                  </a:lnTo>
                  <a:cubicBezTo>
                    <a:pt x="5364" y="251"/>
                    <a:pt x="5273" y="251"/>
                    <a:pt x="5159" y="229"/>
                  </a:cubicBezTo>
                  <a:lnTo>
                    <a:pt x="4999" y="206"/>
                  </a:lnTo>
                  <a:lnTo>
                    <a:pt x="4771" y="183"/>
                  </a:lnTo>
                  <a:lnTo>
                    <a:pt x="4588" y="160"/>
                  </a:lnTo>
                  <a:cubicBezTo>
                    <a:pt x="4474" y="160"/>
                    <a:pt x="4383" y="137"/>
                    <a:pt x="4269" y="115"/>
                  </a:cubicBezTo>
                  <a:lnTo>
                    <a:pt x="4132" y="92"/>
                  </a:lnTo>
                  <a:cubicBezTo>
                    <a:pt x="4040" y="69"/>
                    <a:pt x="3926" y="69"/>
                    <a:pt x="3812" y="69"/>
                  </a:cubicBezTo>
                  <a:lnTo>
                    <a:pt x="3675" y="46"/>
                  </a:lnTo>
                  <a:lnTo>
                    <a:pt x="3561" y="46"/>
                  </a:lnTo>
                  <a:cubicBezTo>
                    <a:pt x="3447" y="23"/>
                    <a:pt x="3310" y="0"/>
                    <a:pt x="3173" y="0"/>
                  </a:cubicBezTo>
                  <a:close/>
                </a:path>
              </a:pathLst>
            </a:custGeom>
            <a:solidFill>
              <a:srgbClr val="D97F3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6" name="Google Shape;1244;p22">
              <a:extLst>
                <a:ext uri="{FF2B5EF4-FFF2-40B4-BE49-F238E27FC236}">
                  <a16:creationId xmlns:a16="http://schemas.microsoft.com/office/drawing/2014/main" id="{61C37C3D-AFEE-4691-8891-03FF1E6632BE}"/>
                </a:ext>
              </a:extLst>
            </p:cNvPr>
            <p:cNvSpPr/>
            <p:nvPr/>
          </p:nvSpPr>
          <p:spPr>
            <a:xfrm>
              <a:off x="6799824" y="1503549"/>
              <a:ext cx="158585" cy="463997"/>
            </a:xfrm>
            <a:custGeom>
              <a:avLst/>
              <a:gdLst/>
              <a:ahLst/>
              <a:cxnLst/>
              <a:rect l="l" t="t" r="r" b="b"/>
              <a:pathLst>
                <a:path w="5867" h="17166" extrusionOk="0">
                  <a:moveTo>
                    <a:pt x="5593" y="1"/>
                  </a:moveTo>
                  <a:cubicBezTo>
                    <a:pt x="5570" y="1"/>
                    <a:pt x="5525" y="1"/>
                    <a:pt x="5502" y="24"/>
                  </a:cubicBezTo>
                  <a:cubicBezTo>
                    <a:pt x="5388" y="92"/>
                    <a:pt x="5228" y="161"/>
                    <a:pt x="5068" y="297"/>
                  </a:cubicBezTo>
                  <a:cubicBezTo>
                    <a:pt x="4977" y="366"/>
                    <a:pt x="4908" y="434"/>
                    <a:pt x="4817" y="503"/>
                  </a:cubicBezTo>
                  <a:lnTo>
                    <a:pt x="4726" y="571"/>
                  </a:lnTo>
                  <a:cubicBezTo>
                    <a:pt x="4612" y="685"/>
                    <a:pt x="4475" y="777"/>
                    <a:pt x="4360" y="868"/>
                  </a:cubicBezTo>
                  <a:cubicBezTo>
                    <a:pt x="4223" y="959"/>
                    <a:pt x="4109" y="1074"/>
                    <a:pt x="3972" y="1165"/>
                  </a:cubicBezTo>
                  <a:cubicBezTo>
                    <a:pt x="3813" y="1302"/>
                    <a:pt x="3630" y="1462"/>
                    <a:pt x="3470" y="1644"/>
                  </a:cubicBezTo>
                  <a:cubicBezTo>
                    <a:pt x="3425" y="1644"/>
                    <a:pt x="3402" y="1667"/>
                    <a:pt x="3356" y="1713"/>
                  </a:cubicBezTo>
                  <a:cubicBezTo>
                    <a:pt x="3059" y="1987"/>
                    <a:pt x="2786" y="2283"/>
                    <a:pt x="2580" y="2534"/>
                  </a:cubicBezTo>
                  <a:lnTo>
                    <a:pt x="2489" y="2648"/>
                  </a:lnTo>
                  <a:cubicBezTo>
                    <a:pt x="2283" y="2877"/>
                    <a:pt x="2101" y="3105"/>
                    <a:pt x="1941" y="3333"/>
                  </a:cubicBezTo>
                  <a:cubicBezTo>
                    <a:pt x="1804" y="3539"/>
                    <a:pt x="1621" y="3858"/>
                    <a:pt x="1439" y="4155"/>
                  </a:cubicBezTo>
                  <a:cubicBezTo>
                    <a:pt x="1279" y="4452"/>
                    <a:pt x="1119" y="4748"/>
                    <a:pt x="959" y="5136"/>
                  </a:cubicBezTo>
                  <a:cubicBezTo>
                    <a:pt x="800" y="5433"/>
                    <a:pt x="686" y="5730"/>
                    <a:pt x="617" y="6027"/>
                  </a:cubicBezTo>
                  <a:cubicBezTo>
                    <a:pt x="503" y="6369"/>
                    <a:pt x="434" y="6711"/>
                    <a:pt x="366" y="7099"/>
                  </a:cubicBezTo>
                  <a:cubicBezTo>
                    <a:pt x="343" y="7191"/>
                    <a:pt x="343" y="7305"/>
                    <a:pt x="320" y="7419"/>
                  </a:cubicBezTo>
                  <a:lnTo>
                    <a:pt x="298" y="7487"/>
                  </a:lnTo>
                  <a:cubicBezTo>
                    <a:pt x="229" y="7807"/>
                    <a:pt x="161" y="8104"/>
                    <a:pt x="115" y="8423"/>
                  </a:cubicBezTo>
                  <a:cubicBezTo>
                    <a:pt x="69" y="8720"/>
                    <a:pt x="46" y="9040"/>
                    <a:pt x="24" y="9336"/>
                  </a:cubicBezTo>
                  <a:lnTo>
                    <a:pt x="24" y="9450"/>
                  </a:lnTo>
                  <a:cubicBezTo>
                    <a:pt x="1" y="9793"/>
                    <a:pt x="1" y="10158"/>
                    <a:pt x="24" y="10546"/>
                  </a:cubicBezTo>
                  <a:cubicBezTo>
                    <a:pt x="24" y="10751"/>
                    <a:pt x="46" y="10957"/>
                    <a:pt x="69" y="11185"/>
                  </a:cubicBezTo>
                  <a:cubicBezTo>
                    <a:pt x="92" y="11322"/>
                    <a:pt x="115" y="11436"/>
                    <a:pt x="115" y="11573"/>
                  </a:cubicBezTo>
                  <a:cubicBezTo>
                    <a:pt x="138" y="11847"/>
                    <a:pt x="183" y="12189"/>
                    <a:pt x="275" y="12532"/>
                  </a:cubicBezTo>
                  <a:cubicBezTo>
                    <a:pt x="412" y="13148"/>
                    <a:pt x="640" y="13787"/>
                    <a:pt x="959" y="14495"/>
                  </a:cubicBezTo>
                  <a:cubicBezTo>
                    <a:pt x="1028" y="14632"/>
                    <a:pt x="1096" y="14769"/>
                    <a:pt x="1165" y="14883"/>
                  </a:cubicBezTo>
                  <a:lnTo>
                    <a:pt x="1188" y="14928"/>
                  </a:lnTo>
                  <a:cubicBezTo>
                    <a:pt x="1233" y="14997"/>
                    <a:pt x="1279" y="15088"/>
                    <a:pt x="1325" y="15157"/>
                  </a:cubicBezTo>
                  <a:lnTo>
                    <a:pt x="1416" y="15316"/>
                  </a:lnTo>
                  <a:lnTo>
                    <a:pt x="1484" y="15476"/>
                  </a:lnTo>
                  <a:cubicBezTo>
                    <a:pt x="1644" y="15727"/>
                    <a:pt x="1781" y="15956"/>
                    <a:pt x="1941" y="16161"/>
                  </a:cubicBezTo>
                  <a:lnTo>
                    <a:pt x="2055" y="16344"/>
                  </a:lnTo>
                  <a:lnTo>
                    <a:pt x="2238" y="16595"/>
                  </a:lnTo>
                  <a:lnTo>
                    <a:pt x="2261" y="16618"/>
                  </a:lnTo>
                  <a:cubicBezTo>
                    <a:pt x="2352" y="16754"/>
                    <a:pt x="2466" y="16914"/>
                    <a:pt x="2603" y="17028"/>
                  </a:cubicBezTo>
                  <a:cubicBezTo>
                    <a:pt x="2694" y="17120"/>
                    <a:pt x="2808" y="17165"/>
                    <a:pt x="2877" y="17165"/>
                  </a:cubicBezTo>
                  <a:lnTo>
                    <a:pt x="2922" y="17165"/>
                  </a:lnTo>
                  <a:cubicBezTo>
                    <a:pt x="2991" y="17165"/>
                    <a:pt x="3037" y="17165"/>
                    <a:pt x="3105" y="17142"/>
                  </a:cubicBezTo>
                  <a:cubicBezTo>
                    <a:pt x="3128" y="17120"/>
                    <a:pt x="3151" y="17120"/>
                    <a:pt x="3174" y="17097"/>
                  </a:cubicBezTo>
                  <a:cubicBezTo>
                    <a:pt x="3288" y="17051"/>
                    <a:pt x="3379" y="16983"/>
                    <a:pt x="3447" y="16891"/>
                  </a:cubicBezTo>
                  <a:cubicBezTo>
                    <a:pt x="3516" y="16800"/>
                    <a:pt x="3562" y="16663"/>
                    <a:pt x="3516" y="16503"/>
                  </a:cubicBezTo>
                  <a:cubicBezTo>
                    <a:pt x="3493" y="16412"/>
                    <a:pt x="3470" y="16344"/>
                    <a:pt x="3402" y="16275"/>
                  </a:cubicBezTo>
                  <a:lnTo>
                    <a:pt x="3356" y="16207"/>
                  </a:lnTo>
                  <a:cubicBezTo>
                    <a:pt x="3242" y="16093"/>
                    <a:pt x="3128" y="15956"/>
                    <a:pt x="3037" y="15819"/>
                  </a:cubicBezTo>
                  <a:lnTo>
                    <a:pt x="2968" y="15682"/>
                  </a:lnTo>
                  <a:lnTo>
                    <a:pt x="2945" y="15659"/>
                  </a:lnTo>
                  <a:cubicBezTo>
                    <a:pt x="2854" y="15522"/>
                    <a:pt x="2786" y="15408"/>
                    <a:pt x="2717" y="15294"/>
                  </a:cubicBezTo>
                  <a:cubicBezTo>
                    <a:pt x="2626" y="15134"/>
                    <a:pt x="2534" y="14974"/>
                    <a:pt x="2443" y="14791"/>
                  </a:cubicBezTo>
                  <a:cubicBezTo>
                    <a:pt x="2329" y="14586"/>
                    <a:pt x="2238" y="14381"/>
                    <a:pt x="2169" y="14175"/>
                  </a:cubicBezTo>
                  <a:lnTo>
                    <a:pt x="2078" y="13901"/>
                  </a:lnTo>
                  <a:lnTo>
                    <a:pt x="2032" y="13764"/>
                  </a:lnTo>
                  <a:cubicBezTo>
                    <a:pt x="1918" y="13513"/>
                    <a:pt x="1827" y="13239"/>
                    <a:pt x="1736" y="12988"/>
                  </a:cubicBezTo>
                  <a:cubicBezTo>
                    <a:pt x="1690" y="12806"/>
                    <a:pt x="1644" y="12600"/>
                    <a:pt x="1599" y="12418"/>
                  </a:cubicBezTo>
                  <a:lnTo>
                    <a:pt x="1553" y="12235"/>
                  </a:lnTo>
                  <a:cubicBezTo>
                    <a:pt x="1484" y="11961"/>
                    <a:pt x="1416" y="11710"/>
                    <a:pt x="1370" y="11459"/>
                  </a:cubicBezTo>
                  <a:lnTo>
                    <a:pt x="1348" y="11322"/>
                  </a:lnTo>
                  <a:cubicBezTo>
                    <a:pt x="1348" y="11231"/>
                    <a:pt x="1325" y="11162"/>
                    <a:pt x="1302" y="11071"/>
                  </a:cubicBezTo>
                  <a:cubicBezTo>
                    <a:pt x="1302" y="10980"/>
                    <a:pt x="1279" y="10911"/>
                    <a:pt x="1279" y="10820"/>
                  </a:cubicBezTo>
                  <a:lnTo>
                    <a:pt x="1279" y="10751"/>
                  </a:lnTo>
                  <a:lnTo>
                    <a:pt x="1256" y="10637"/>
                  </a:lnTo>
                  <a:cubicBezTo>
                    <a:pt x="1233" y="10386"/>
                    <a:pt x="1188" y="10135"/>
                    <a:pt x="1188" y="9884"/>
                  </a:cubicBezTo>
                  <a:cubicBezTo>
                    <a:pt x="1165" y="9656"/>
                    <a:pt x="1165" y="9428"/>
                    <a:pt x="1188" y="9176"/>
                  </a:cubicBezTo>
                  <a:cubicBezTo>
                    <a:pt x="1188" y="9017"/>
                    <a:pt x="1211" y="8857"/>
                    <a:pt x="1233" y="8697"/>
                  </a:cubicBezTo>
                  <a:lnTo>
                    <a:pt x="1233" y="8652"/>
                  </a:lnTo>
                  <a:lnTo>
                    <a:pt x="1256" y="8492"/>
                  </a:lnTo>
                  <a:cubicBezTo>
                    <a:pt x="1279" y="8172"/>
                    <a:pt x="1302" y="7944"/>
                    <a:pt x="1348" y="7716"/>
                  </a:cubicBezTo>
                  <a:cubicBezTo>
                    <a:pt x="1393" y="7510"/>
                    <a:pt x="1416" y="7282"/>
                    <a:pt x="1484" y="7077"/>
                  </a:cubicBezTo>
                  <a:cubicBezTo>
                    <a:pt x="1599" y="6529"/>
                    <a:pt x="1758" y="6027"/>
                    <a:pt x="1941" y="5524"/>
                  </a:cubicBezTo>
                  <a:lnTo>
                    <a:pt x="1964" y="5456"/>
                  </a:lnTo>
                  <a:cubicBezTo>
                    <a:pt x="2124" y="5022"/>
                    <a:pt x="2306" y="4497"/>
                    <a:pt x="2557" y="4041"/>
                  </a:cubicBezTo>
                  <a:cubicBezTo>
                    <a:pt x="2717" y="3721"/>
                    <a:pt x="2922" y="3425"/>
                    <a:pt x="3105" y="3128"/>
                  </a:cubicBezTo>
                  <a:lnTo>
                    <a:pt x="3265" y="2900"/>
                  </a:lnTo>
                  <a:cubicBezTo>
                    <a:pt x="3402" y="2671"/>
                    <a:pt x="3562" y="2443"/>
                    <a:pt x="3721" y="2238"/>
                  </a:cubicBezTo>
                  <a:lnTo>
                    <a:pt x="3767" y="2192"/>
                  </a:lnTo>
                  <a:cubicBezTo>
                    <a:pt x="3813" y="2146"/>
                    <a:pt x="3858" y="2123"/>
                    <a:pt x="3858" y="2078"/>
                  </a:cubicBezTo>
                  <a:cubicBezTo>
                    <a:pt x="3927" y="2009"/>
                    <a:pt x="3972" y="1941"/>
                    <a:pt x="4041" y="1872"/>
                  </a:cubicBezTo>
                  <a:cubicBezTo>
                    <a:pt x="4246" y="1667"/>
                    <a:pt x="4475" y="1462"/>
                    <a:pt x="4680" y="1256"/>
                  </a:cubicBezTo>
                  <a:lnTo>
                    <a:pt x="4771" y="1188"/>
                  </a:lnTo>
                  <a:cubicBezTo>
                    <a:pt x="4908" y="1074"/>
                    <a:pt x="5045" y="959"/>
                    <a:pt x="5159" y="822"/>
                  </a:cubicBezTo>
                  <a:lnTo>
                    <a:pt x="5228" y="777"/>
                  </a:lnTo>
                  <a:cubicBezTo>
                    <a:pt x="5296" y="708"/>
                    <a:pt x="5410" y="617"/>
                    <a:pt x="5502" y="526"/>
                  </a:cubicBezTo>
                  <a:cubicBezTo>
                    <a:pt x="5547" y="503"/>
                    <a:pt x="5593" y="480"/>
                    <a:pt x="5639" y="457"/>
                  </a:cubicBezTo>
                  <a:lnTo>
                    <a:pt x="5707" y="434"/>
                  </a:lnTo>
                  <a:cubicBezTo>
                    <a:pt x="5821" y="366"/>
                    <a:pt x="5867" y="252"/>
                    <a:pt x="5798" y="138"/>
                  </a:cubicBezTo>
                  <a:cubicBezTo>
                    <a:pt x="5776" y="46"/>
                    <a:pt x="5684" y="1"/>
                    <a:pt x="5593"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7" name="Google Shape;1245;p22">
              <a:extLst>
                <a:ext uri="{FF2B5EF4-FFF2-40B4-BE49-F238E27FC236}">
                  <a16:creationId xmlns:a16="http://schemas.microsoft.com/office/drawing/2014/main" id="{47D06A71-4FA9-4174-985E-98D64E41DE90}"/>
                </a:ext>
              </a:extLst>
            </p:cNvPr>
            <p:cNvSpPr/>
            <p:nvPr/>
          </p:nvSpPr>
          <p:spPr>
            <a:xfrm>
              <a:off x="6927541" y="1492440"/>
              <a:ext cx="50005" cy="38383"/>
            </a:xfrm>
            <a:custGeom>
              <a:avLst/>
              <a:gdLst/>
              <a:ahLst/>
              <a:cxnLst/>
              <a:rect l="l" t="t" r="r" b="b"/>
              <a:pathLst>
                <a:path w="1850" h="1420" extrusionOk="0">
                  <a:moveTo>
                    <a:pt x="1575" y="263"/>
                  </a:moveTo>
                  <a:cubicBezTo>
                    <a:pt x="1568" y="267"/>
                    <a:pt x="1560" y="271"/>
                    <a:pt x="1553" y="275"/>
                  </a:cubicBezTo>
                  <a:cubicBezTo>
                    <a:pt x="1571" y="275"/>
                    <a:pt x="1575" y="275"/>
                    <a:pt x="1575" y="263"/>
                  </a:cubicBezTo>
                  <a:close/>
                  <a:moveTo>
                    <a:pt x="1735" y="1"/>
                  </a:moveTo>
                  <a:cubicBezTo>
                    <a:pt x="1644" y="47"/>
                    <a:pt x="1576" y="69"/>
                    <a:pt x="1507" y="115"/>
                  </a:cubicBezTo>
                  <a:cubicBezTo>
                    <a:pt x="1461" y="138"/>
                    <a:pt x="1439" y="161"/>
                    <a:pt x="1393" y="183"/>
                  </a:cubicBezTo>
                  <a:cubicBezTo>
                    <a:pt x="1347" y="206"/>
                    <a:pt x="1325" y="252"/>
                    <a:pt x="1279" y="275"/>
                  </a:cubicBezTo>
                  <a:cubicBezTo>
                    <a:pt x="1210" y="320"/>
                    <a:pt x="1165" y="343"/>
                    <a:pt x="1119" y="389"/>
                  </a:cubicBezTo>
                  <a:cubicBezTo>
                    <a:pt x="1028" y="457"/>
                    <a:pt x="959" y="503"/>
                    <a:pt x="891" y="572"/>
                  </a:cubicBezTo>
                  <a:cubicBezTo>
                    <a:pt x="822" y="617"/>
                    <a:pt x="754" y="686"/>
                    <a:pt x="685" y="731"/>
                  </a:cubicBezTo>
                  <a:cubicBezTo>
                    <a:pt x="617" y="777"/>
                    <a:pt x="548" y="845"/>
                    <a:pt x="480" y="914"/>
                  </a:cubicBezTo>
                  <a:cubicBezTo>
                    <a:pt x="320" y="1028"/>
                    <a:pt x="183" y="1142"/>
                    <a:pt x="46" y="1279"/>
                  </a:cubicBezTo>
                  <a:cubicBezTo>
                    <a:pt x="1" y="1302"/>
                    <a:pt x="1" y="1348"/>
                    <a:pt x="23" y="1393"/>
                  </a:cubicBezTo>
                  <a:cubicBezTo>
                    <a:pt x="50" y="1406"/>
                    <a:pt x="76" y="1420"/>
                    <a:pt x="98" y="1420"/>
                  </a:cubicBezTo>
                  <a:cubicBezTo>
                    <a:pt x="114" y="1420"/>
                    <a:pt x="128" y="1413"/>
                    <a:pt x="138" y="1393"/>
                  </a:cubicBezTo>
                  <a:cubicBezTo>
                    <a:pt x="275" y="1302"/>
                    <a:pt x="412" y="1188"/>
                    <a:pt x="526" y="1074"/>
                  </a:cubicBezTo>
                  <a:cubicBezTo>
                    <a:pt x="594" y="1028"/>
                    <a:pt x="640" y="960"/>
                    <a:pt x="708" y="914"/>
                  </a:cubicBezTo>
                  <a:cubicBezTo>
                    <a:pt x="754" y="868"/>
                    <a:pt x="822" y="823"/>
                    <a:pt x="868" y="777"/>
                  </a:cubicBezTo>
                  <a:cubicBezTo>
                    <a:pt x="982" y="686"/>
                    <a:pt x="1119" y="594"/>
                    <a:pt x="1233" y="503"/>
                  </a:cubicBezTo>
                  <a:cubicBezTo>
                    <a:pt x="1279" y="480"/>
                    <a:pt x="1325" y="435"/>
                    <a:pt x="1370" y="389"/>
                  </a:cubicBezTo>
                  <a:cubicBezTo>
                    <a:pt x="1416" y="366"/>
                    <a:pt x="1461" y="343"/>
                    <a:pt x="1484" y="320"/>
                  </a:cubicBezTo>
                  <a:cubicBezTo>
                    <a:pt x="1507" y="298"/>
                    <a:pt x="1553" y="275"/>
                    <a:pt x="1576" y="252"/>
                  </a:cubicBezTo>
                  <a:lnTo>
                    <a:pt x="1576" y="252"/>
                  </a:lnTo>
                  <a:cubicBezTo>
                    <a:pt x="1576" y="257"/>
                    <a:pt x="1576" y="260"/>
                    <a:pt x="1575" y="263"/>
                  </a:cubicBezTo>
                  <a:lnTo>
                    <a:pt x="1575" y="263"/>
                  </a:lnTo>
                  <a:cubicBezTo>
                    <a:pt x="1656" y="222"/>
                    <a:pt x="1720" y="182"/>
                    <a:pt x="1804" y="161"/>
                  </a:cubicBezTo>
                  <a:cubicBezTo>
                    <a:pt x="1827" y="138"/>
                    <a:pt x="1850" y="92"/>
                    <a:pt x="1827" y="47"/>
                  </a:cubicBezTo>
                  <a:cubicBezTo>
                    <a:pt x="1827" y="24"/>
                    <a:pt x="1781" y="1"/>
                    <a:pt x="1758"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8" name="Google Shape;1246;p22">
              <a:extLst>
                <a:ext uri="{FF2B5EF4-FFF2-40B4-BE49-F238E27FC236}">
                  <a16:creationId xmlns:a16="http://schemas.microsoft.com/office/drawing/2014/main" id="{7D86555D-E55D-43FE-ACF2-5485396F2114}"/>
                </a:ext>
              </a:extLst>
            </p:cNvPr>
            <p:cNvSpPr/>
            <p:nvPr/>
          </p:nvSpPr>
          <p:spPr>
            <a:xfrm>
              <a:off x="6923216" y="1495548"/>
              <a:ext cx="51249" cy="41140"/>
            </a:xfrm>
            <a:custGeom>
              <a:avLst/>
              <a:gdLst/>
              <a:ahLst/>
              <a:cxnLst/>
              <a:rect l="l" t="t" r="r" b="b"/>
              <a:pathLst>
                <a:path w="1896" h="1522" extrusionOk="0">
                  <a:moveTo>
                    <a:pt x="1804" y="0"/>
                  </a:moveTo>
                  <a:cubicBezTo>
                    <a:pt x="1781" y="0"/>
                    <a:pt x="1781" y="23"/>
                    <a:pt x="1758" y="23"/>
                  </a:cubicBezTo>
                  <a:cubicBezTo>
                    <a:pt x="1690" y="46"/>
                    <a:pt x="1621" y="91"/>
                    <a:pt x="1553" y="137"/>
                  </a:cubicBezTo>
                  <a:cubicBezTo>
                    <a:pt x="1507" y="160"/>
                    <a:pt x="1462" y="205"/>
                    <a:pt x="1416" y="251"/>
                  </a:cubicBezTo>
                  <a:cubicBezTo>
                    <a:pt x="1393" y="274"/>
                    <a:pt x="1348" y="297"/>
                    <a:pt x="1325" y="320"/>
                  </a:cubicBezTo>
                  <a:cubicBezTo>
                    <a:pt x="1188" y="457"/>
                    <a:pt x="1028" y="571"/>
                    <a:pt x="891" y="685"/>
                  </a:cubicBezTo>
                  <a:cubicBezTo>
                    <a:pt x="617" y="913"/>
                    <a:pt x="320" y="1141"/>
                    <a:pt x="47" y="1370"/>
                  </a:cubicBezTo>
                  <a:cubicBezTo>
                    <a:pt x="1" y="1415"/>
                    <a:pt x="1" y="1461"/>
                    <a:pt x="24" y="1484"/>
                  </a:cubicBezTo>
                  <a:cubicBezTo>
                    <a:pt x="37" y="1510"/>
                    <a:pt x="66" y="1521"/>
                    <a:pt x="92" y="1521"/>
                  </a:cubicBezTo>
                  <a:cubicBezTo>
                    <a:pt x="111" y="1521"/>
                    <a:pt x="128" y="1516"/>
                    <a:pt x="138" y="1506"/>
                  </a:cubicBezTo>
                  <a:cubicBezTo>
                    <a:pt x="412" y="1278"/>
                    <a:pt x="663" y="1073"/>
                    <a:pt x="937" y="867"/>
                  </a:cubicBezTo>
                  <a:cubicBezTo>
                    <a:pt x="1051" y="776"/>
                    <a:pt x="1165" y="662"/>
                    <a:pt x="1279" y="571"/>
                  </a:cubicBezTo>
                  <a:cubicBezTo>
                    <a:pt x="1325" y="525"/>
                    <a:pt x="1393" y="479"/>
                    <a:pt x="1439" y="434"/>
                  </a:cubicBezTo>
                  <a:cubicBezTo>
                    <a:pt x="1462" y="411"/>
                    <a:pt x="1507" y="388"/>
                    <a:pt x="1530" y="365"/>
                  </a:cubicBezTo>
                  <a:cubicBezTo>
                    <a:pt x="1576" y="342"/>
                    <a:pt x="1599" y="297"/>
                    <a:pt x="1644" y="274"/>
                  </a:cubicBezTo>
                  <a:cubicBezTo>
                    <a:pt x="1713" y="228"/>
                    <a:pt x="1781" y="205"/>
                    <a:pt x="1827" y="160"/>
                  </a:cubicBezTo>
                  <a:cubicBezTo>
                    <a:pt x="1873" y="137"/>
                    <a:pt x="1895" y="91"/>
                    <a:pt x="1873" y="68"/>
                  </a:cubicBezTo>
                  <a:cubicBezTo>
                    <a:pt x="1873" y="23"/>
                    <a:pt x="1827" y="0"/>
                    <a:pt x="1804" y="0"/>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9" name="Google Shape;1247;p22">
              <a:extLst>
                <a:ext uri="{FF2B5EF4-FFF2-40B4-BE49-F238E27FC236}">
                  <a16:creationId xmlns:a16="http://schemas.microsoft.com/office/drawing/2014/main" id="{8FCE227D-6B06-49D1-9CB5-DFE644CF2681}"/>
                </a:ext>
              </a:extLst>
            </p:cNvPr>
            <p:cNvSpPr/>
            <p:nvPr/>
          </p:nvSpPr>
          <p:spPr>
            <a:xfrm>
              <a:off x="6910269" y="1493061"/>
              <a:ext cx="71602" cy="55357"/>
            </a:xfrm>
            <a:custGeom>
              <a:avLst/>
              <a:gdLst/>
              <a:ahLst/>
              <a:cxnLst/>
              <a:rect l="l" t="t" r="r" b="b"/>
              <a:pathLst>
                <a:path w="2649" h="2048" extrusionOk="0">
                  <a:moveTo>
                    <a:pt x="2511" y="1"/>
                  </a:moveTo>
                  <a:cubicBezTo>
                    <a:pt x="2466" y="24"/>
                    <a:pt x="2397" y="69"/>
                    <a:pt x="2352" y="92"/>
                  </a:cubicBezTo>
                  <a:cubicBezTo>
                    <a:pt x="2283" y="138"/>
                    <a:pt x="2237" y="160"/>
                    <a:pt x="2169" y="206"/>
                  </a:cubicBezTo>
                  <a:cubicBezTo>
                    <a:pt x="2123" y="229"/>
                    <a:pt x="2078" y="275"/>
                    <a:pt x="2032" y="297"/>
                  </a:cubicBezTo>
                  <a:cubicBezTo>
                    <a:pt x="1986" y="343"/>
                    <a:pt x="1918" y="389"/>
                    <a:pt x="1872" y="434"/>
                  </a:cubicBezTo>
                  <a:cubicBezTo>
                    <a:pt x="1781" y="503"/>
                    <a:pt x="1690" y="571"/>
                    <a:pt x="1598" y="663"/>
                  </a:cubicBezTo>
                  <a:lnTo>
                    <a:pt x="1256" y="914"/>
                  </a:lnTo>
                  <a:cubicBezTo>
                    <a:pt x="1073" y="1051"/>
                    <a:pt x="891" y="1210"/>
                    <a:pt x="708" y="1370"/>
                  </a:cubicBezTo>
                  <a:cubicBezTo>
                    <a:pt x="480" y="1553"/>
                    <a:pt x="252" y="1713"/>
                    <a:pt x="46" y="1895"/>
                  </a:cubicBezTo>
                  <a:cubicBezTo>
                    <a:pt x="1" y="1941"/>
                    <a:pt x="1" y="1986"/>
                    <a:pt x="23" y="2009"/>
                  </a:cubicBezTo>
                  <a:cubicBezTo>
                    <a:pt x="37" y="2036"/>
                    <a:pt x="66" y="2047"/>
                    <a:pt x="92" y="2047"/>
                  </a:cubicBezTo>
                  <a:cubicBezTo>
                    <a:pt x="111" y="2047"/>
                    <a:pt x="128" y="2042"/>
                    <a:pt x="137" y="2032"/>
                  </a:cubicBezTo>
                  <a:cubicBezTo>
                    <a:pt x="526" y="1713"/>
                    <a:pt x="891" y="1416"/>
                    <a:pt x="1279" y="1096"/>
                  </a:cubicBezTo>
                  <a:cubicBezTo>
                    <a:pt x="1370" y="1028"/>
                    <a:pt x="1439" y="982"/>
                    <a:pt x="1530" y="914"/>
                  </a:cubicBezTo>
                  <a:cubicBezTo>
                    <a:pt x="1621" y="845"/>
                    <a:pt x="1712" y="777"/>
                    <a:pt x="1804" y="708"/>
                  </a:cubicBezTo>
                  <a:cubicBezTo>
                    <a:pt x="1895" y="617"/>
                    <a:pt x="2009" y="549"/>
                    <a:pt x="2100" y="457"/>
                  </a:cubicBezTo>
                  <a:cubicBezTo>
                    <a:pt x="2146" y="434"/>
                    <a:pt x="2192" y="389"/>
                    <a:pt x="2237" y="366"/>
                  </a:cubicBezTo>
                  <a:cubicBezTo>
                    <a:pt x="2283" y="343"/>
                    <a:pt x="2329" y="297"/>
                    <a:pt x="2352" y="275"/>
                  </a:cubicBezTo>
                  <a:cubicBezTo>
                    <a:pt x="2443" y="229"/>
                    <a:pt x="2511" y="183"/>
                    <a:pt x="2580" y="138"/>
                  </a:cubicBezTo>
                  <a:cubicBezTo>
                    <a:pt x="2625" y="115"/>
                    <a:pt x="2648" y="92"/>
                    <a:pt x="2625" y="46"/>
                  </a:cubicBezTo>
                  <a:cubicBezTo>
                    <a:pt x="2603" y="1"/>
                    <a:pt x="2580" y="1"/>
                    <a:pt x="2557"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0" name="Google Shape;1248;p22">
              <a:extLst>
                <a:ext uri="{FF2B5EF4-FFF2-40B4-BE49-F238E27FC236}">
                  <a16:creationId xmlns:a16="http://schemas.microsoft.com/office/drawing/2014/main" id="{ADFFFA78-0CA6-49DD-8214-1FDB3BDEA19E}"/>
                </a:ext>
              </a:extLst>
            </p:cNvPr>
            <p:cNvSpPr/>
            <p:nvPr/>
          </p:nvSpPr>
          <p:spPr>
            <a:xfrm>
              <a:off x="6818961" y="1490602"/>
              <a:ext cx="166613" cy="468916"/>
            </a:xfrm>
            <a:custGeom>
              <a:avLst/>
              <a:gdLst/>
              <a:ahLst/>
              <a:cxnLst/>
              <a:rect l="l" t="t" r="r" b="b"/>
              <a:pathLst>
                <a:path w="6164" h="17348" extrusionOk="0">
                  <a:moveTo>
                    <a:pt x="1190" y="13011"/>
                  </a:moveTo>
                  <a:cubicBezTo>
                    <a:pt x="1193" y="13017"/>
                    <a:pt x="1199" y="13022"/>
                    <a:pt x="1210" y="13034"/>
                  </a:cubicBezTo>
                  <a:cubicBezTo>
                    <a:pt x="1210" y="13034"/>
                    <a:pt x="1210" y="13013"/>
                    <a:pt x="1190" y="13011"/>
                  </a:cubicBezTo>
                  <a:close/>
                  <a:moveTo>
                    <a:pt x="6049" y="0"/>
                  </a:moveTo>
                  <a:cubicBezTo>
                    <a:pt x="5981" y="46"/>
                    <a:pt x="5912" y="92"/>
                    <a:pt x="5844" y="137"/>
                  </a:cubicBezTo>
                  <a:lnTo>
                    <a:pt x="5821" y="137"/>
                  </a:lnTo>
                  <a:cubicBezTo>
                    <a:pt x="5707" y="206"/>
                    <a:pt x="5593" y="274"/>
                    <a:pt x="5478" y="343"/>
                  </a:cubicBezTo>
                  <a:cubicBezTo>
                    <a:pt x="5342" y="434"/>
                    <a:pt x="5205" y="525"/>
                    <a:pt x="5090" y="617"/>
                  </a:cubicBezTo>
                  <a:cubicBezTo>
                    <a:pt x="4953" y="708"/>
                    <a:pt x="4839" y="799"/>
                    <a:pt x="4725" y="868"/>
                  </a:cubicBezTo>
                  <a:cubicBezTo>
                    <a:pt x="4588" y="959"/>
                    <a:pt x="4451" y="1050"/>
                    <a:pt x="4314" y="1142"/>
                  </a:cubicBezTo>
                  <a:cubicBezTo>
                    <a:pt x="4063" y="1324"/>
                    <a:pt x="3812" y="1507"/>
                    <a:pt x="3584" y="1712"/>
                  </a:cubicBezTo>
                  <a:cubicBezTo>
                    <a:pt x="3493" y="1804"/>
                    <a:pt x="3379" y="1895"/>
                    <a:pt x="3287" y="2009"/>
                  </a:cubicBezTo>
                  <a:cubicBezTo>
                    <a:pt x="3173" y="2100"/>
                    <a:pt x="3082" y="2214"/>
                    <a:pt x="2991" y="2329"/>
                  </a:cubicBezTo>
                  <a:cubicBezTo>
                    <a:pt x="2991" y="2329"/>
                    <a:pt x="2991" y="2306"/>
                    <a:pt x="2991" y="2306"/>
                  </a:cubicBezTo>
                  <a:cubicBezTo>
                    <a:pt x="2922" y="2374"/>
                    <a:pt x="2876" y="2443"/>
                    <a:pt x="2808" y="2511"/>
                  </a:cubicBezTo>
                  <a:lnTo>
                    <a:pt x="2808" y="2511"/>
                  </a:lnTo>
                  <a:cubicBezTo>
                    <a:pt x="2808" y="2511"/>
                    <a:pt x="2808" y="2511"/>
                    <a:pt x="2831" y="2489"/>
                  </a:cubicBezTo>
                  <a:lnTo>
                    <a:pt x="2831" y="2489"/>
                  </a:lnTo>
                  <a:cubicBezTo>
                    <a:pt x="2694" y="2625"/>
                    <a:pt x="2580" y="2762"/>
                    <a:pt x="2488" y="2899"/>
                  </a:cubicBezTo>
                  <a:cubicBezTo>
                    <a:pt x="2374" y="3013"/>
                    <a:pt x="2283" y="3150"/>
                    <a:pt x="2192" y="3287"/>
                  </a:cubicBezTo>
                  <a:cubicBezTo>
                    <a:pt x="2100" y="3424"/>
                    <a:pt x="2009" y="3561"/>
                    <a:pt x="1895" y="3698"/>
                  </a:cubicBezTo>
                  <a:cubicBezTo>
                    <a:pt x="1804" y="3835"/>
                    <a:pt x="1735" y="3972"/>
                    <a:pt x="1644" y="4109"/>
                  </a:cubicBezTo>
                  <a:cubicBezTo>
                    <a:pt x="1461" y="4383"/>
                    <a:pt x="1301" y="4680"/>
                    <a:pt x="1164" y="4976"/>
                  </a:cubicBezTo>
                  <a:cubicBezTo>
                    <a:pt x="1028" y="5296"/>
                    <a:pt x="913" y="5593"/>
                    <a:pt x="776" y="5912"/>
                  </a:cubicBezTo>
                  <a:cubicBezTo>
                    <a:pt x="731" y="6072"/>
                    <a:pt x="662" y="6209"/>
                    <a:pt x="617" y="6369"/>
                  </a:cubicBezTo>
                  <a:cubicBezTo>
                    <a:pt x="548" y="6528"/>
                    <a:pt x="503" y="6688"/>
                    <a:pt x="457" y="6848"/>
                  </a:cubicBezTo>
                  <a:cubicBezTo>
                    <a:pt x="366" y="7168"/>
                    <a:pt x="297" y="7510"/>
                    <a:pt x="206" y="7852"/>
                  </a:cubicBezTo>
                  <a:cubicBezTo>
                    <a:pt x="137" y="8172"/>
                    <a:pt x="92" y="8514"/>
                    <a:pt x="46" y="8834"/>
                  </a:cubicBezTo>
                  <a:cubicBezTo>
                    <a:pt x="23" y="8994"/>
                    <a:pt x="0" y="9176"/>
                    <a:pt x="0" y="9336"/>
                  </a:cubicBezTo>
                  <a:cubicBezTo>
                    <a:pt x="0" y="9496"/>
                    <a:pt x="0" y="9655"/>
                    <a:pt x="0" y="9815"/>
                  </a:cubicBezTo>
                  <a:cubicBezTo>
                    <a:pt x="0" y="9998"/>
                    <a:pt x="0" y="10180"/>
                    <a:pt x="23" y="10363"/>
                  </a:cubicBezTo>
                  <a:cubicBezTo>
                    <a:pt x="23" y="10432"/>
                    <a:pt x="23" y="10500"/>
                    <a:pt x="23" y="10591"/>
                  </a:cubicBezTo>
                  <a:cubicBezTo>
                    <a:pt x="46" y="10683"/>
                    <a:pt x="46" y="10751"/>
                    <a:pt x="69" y="10842"/>
                  </a:cubicBezTo>
                  <a:cubicBezTo>
                    <a:pt x="92" y="11002"/>
                    <a:pt x="115" y="11162"/>
                    <a:pt x="137" y="11322"/>
                  </a:cubicBezTo>
                  <a:cubicBezTo>
                    <a:pt x="160" y="11459"/>
                    <a:pt x="206" y="11618"/>
                    <a:pt x="229" y="11778"/>
                  </a:cubicBezTo>
                  <a:cubicBezTo>
                    <a:pt x="343" y="12417"/>
                    <a:pt x="503" y="13056"/>
                    <a:pt x="731" y="13650"/>
                  </a:cubicBezTo>
                  <a:cubicBezTo>
                    <a:pt x="822" y="13878"/>
                    <a:pt x="891" y="14084"/>
                    <a:pt x="982" y="14289"/>
                  </a:cubicBezTo>
                  <a:cubicBezTo>
                    <a:pt x="1005" y="14380"/>
                    <a:pt x="1050" y="14494"/>
                    <a:pt x="1096" y="14586"/>
                  </a:cubicBezTo>
                  <a:cubicBezTo>
                    <a:pt x="1142" y="14700"/>
                    <a:pt x="1210" y="14791"/>
                    <a:pt x="1256" y="14905"/>
                  </a:cubicBezTo>
                  <a:cubicBezTo>
                    <a:pt x="1438" y="15248"/>
                    <a:pt x="1644" y="15613"/>
                    <a:pt x="1849" y="15955"/>
                  </a:cubicBezTo>
                  <a:cubicBezTo>
                    <a:pt x="1849" y="15955"/>
                    <a:pt x="1849" y="15955"/>
                    <a:pt x="1849" y="15932"/>
                  </a:cubicBezTo>
                  <a:cubicBezTo>
                    <a:pt x="1849" y="15955"/>
                    <a:pt x="1872" y="15955"/>
                    <a:pt x="1872" y="15955"/>
                  </a:cubicBezTo>
                  <a:cubicBezTo>
                    <a:pt x="1872" y="15978"/>
                    <a:pt x="1895" y="16001"/>
                    <a:pt x="1895" y="16024"/>
                  </a:cubicBezTo>
                  <a:cubicBezTo>
                    <a:pt x="1895" y="16001"/>
                    <a:pt x="1895" y="16001"/>
                    <a:pt x="1895" y="16001"/>
                  </a:cubicBezTo>
                  <a:cubicBezTo>
                    <a:pt x="2078" y="16275"/>
                    <a:pt x="2260" y="16549"/>
                    <a:pt x="2466" y="16823"/>
                  </a:cubicBezTo>
                  <a:cubicBezTo>
                    <a:pt x="2534" y="16914"/>
                    <a:pt x="2602" y="16982"/>
                    <a:pt x="2671" y="17074"/>
                  </a:cubicBezTo>
                  <a:cubicBezTo>
                    <a:pt x="2694" y="17097"/>
                    <a:pt x="2717" y="17142"/>
                    <a:pt x="2739" y="17165"/>
                  </a:cubicBezTo>
                  <a:cubicBezTo>
                    <a:pt x="2762" y="17188"/>
                    <a:pt x="2785" y="17188"/>
                    <a:pt x="2785" y="17211"/>
                  </a:cubicBezTo>
                  <a:cubicBezTo>
                    <a:pt x="2808" y="17233"/>
                    <a:pt x="2831" y="17256"/>
                    <a:pt x="2854" y="17279"/>
                  </a:cubicBezTo>
                  <a:cubicBezTo>
                    <a:pt x="2899" y="17325"/>
                    <a:pt x="2968" y="17325"/>
                    <a:pt x="3013" y="17348"/>
                  </a:cubicBezTo>
                  <a:cubicBezTo>
                    <a:pt x="3082" y="17348"/>
                    <a:pt x="3173" y="17325"/>
                    <a:pt x="3242" y="17279"/>
                  </a:cubicBezTo>
                  <a:cubicBezTo>
                    <a:pt x="3310" y="17233"/>
                    <a:pt x="3333" y="17142"/>
                    <a:pt x="3333" y="17074"/>
                  </a:cubicBezTo>
                  <a:cubicBezTo>
                    <a:pt x="3356" y="16914"/>
                    <a:pt x="3242" y="16800"/>
                    <a:pt x="3150" y="16663"/>
                  </a:cubicBezTo>
                  <a:cubicBezTo>
                    <a:pt x="3082" y="16572"/>
                    <a:pt x="3036" y="16480"/>
                    <a:pt x="2968" y="16389"/>
                  </a:cubicBezTo>
                  <a:cubicBezTo>
                    <a:pt x="2762" y="16138"/>
                    <a:pt x="2557" y="15864"/>
                    <a:pt x="2397" y="15567"/>
                  </a:cubicBezTo>
                  <a:cubicBezTo>
                    <a:pt x="2146" y="15179"/>
                    <a:pt x="1918" y="14791"/>
                    <a:pt x="1712" y="14380"/>
                  </a:cubicBezTo>
                  <a:cubicBezTo>
                    <a:pt x="1667" y="14266"/>
                    <a:pt x="1621" y="14152"/>
                    <a:pt x="1575" y="14038"/>
                  </a:cubicBezTo>
                  <a:cubicBezTo>
                    <a:pt x="1530" y="13924"/>
                    <a:pt x="1484" y="13810"/>
                    <a:pt x="1438" y="13696"/>
                  </a:cubicBezTo>
                  <a:cubicBezTo>
                    <a:pt x="1370" y="13467"/>
                    <a:pt x="1279" y="13262"/>
                    <a:pt x="1210" y="13034"/>
                  </a:cubicBezTo>
                  <a:cubicBezTo>
                    <a:pt x="1210" y="13034"/>
                    <a:pt x="1210" y="13034"/>
                    <a:pt x="1210" y="13056"/>
                  </a:cubicBezTo>
                  <a:cubicBezTo>
                    <a:pt x="1210" y="13034"/>
                    <a:pt x="1210" y="13034"/>
                    <a:pt x="1187" y="13011"/>
                  </a:cubicBezTo>
                  <a:cubicBezTo>
                    <a:pt x="1188" y="13011"/>
                    <a:pt x="1189" y="13011"/>
                    <a:pt x="1190" y="13011"/>
                  </a:cubicBezTo>
                  <a:lnTo>
                    <a:pt x="1190" y="13011"/>
                  </a:lnTo>
                  <a:cubicBezTo>
                    <a:pt x="1187" y="13005"/>
                    <a:pt x="1187" y="12999"/>
                    <a:pt x="1187" y="12988"/>
                  </a:cubicBezTo>
                  <a:cubicBezTo>
                    <a:pt x="1028" y="12509"/>
                    <a:pt x="913" y="11984"/>
                    <a:pt x="822" y="11482"/>
                  </a:cubicBezTo>
                  <a:cubicBezTo>
                    <a:pt x="799" y="11345"/>
                    <a:pt x="776" y="11208"/>
                    <a:pt x="754" y="11071"/>
                  </a:cubicBezTo>
                  <a:cubicBezTo>
                    <a:pt x="731" y="10934"/>
                    <a:pt x="708" y="10797"/>
                    <a:pt x="685" y="10660"/>
                  </a:cubicBezTo>
                  <a:cubicBezTo>
                    <a:pt x="640" y="10386"/>
                    <a:pt x="617" y="10089"/>
                    <a:pt x="617" y="9815"/>
                  </a:cubicBezTo>
                  <a:cubicBezTo>
                    <a:pt x="594" y="9587"/>
                    <a:pt x="594" y="9359"/>
                    <a:pt x="617" y="9131"/>
                  </a:cubicBezTo>
                  <a:cubicBezTo>
                    <a:pt x="640" y="8857"/>
                    <a:pt x="662" y="8606"/>
                    <a:pt x="708" y="8354"/>
                  </a:cubicBezTo>
                  <a:cubicBezTo>
                    <a:pt x="731" y="8103"/>
                    <a:pt x="776" y="7852"/>
                    <a:pt x="822" y="7601"/>
                  </a:cubicBezTo>
                  <a:cubicBezTo>
                    <a:pt x="845" y="7373"/>
                    <a:pt x="891" y="7122"/>
                    <a:pt x="959" y="6894"/>
                  </a:cubicBezTo>
                  <a:cubicBezTo>
                    <a:pt x="959" y="6894"/>
                    <a:pt x="959" y="6916"/>
                    <a:pt x="959" y="6916"/>
                  </a:cubicBezTo>
                  <a:cubicBezTo>
                    <a:pt x="1050" y="6528"/>
                    <a:pt x="1187" y="6140"/>
                    <a:pt x="1324" y="5752"/>
                  </a:cubicBezTo>
                  <a:cubicBezTo>
                    <a:pt x="1393" y="5547"/>
                    <a:pt x="1461" y="5342"/>
                    <a:pt x="1530" y="5136"/>
                  </a:cubicBezTo>
                  <a:cubicBezTo>
                    <a:pt x="1598" y="4953"/>
                    <a:pt x="1689" y="4771"/>
                    <a:pt x="1781" y="4588"/>
                  </a:cubicBezTo>
                  <a:cubicBezTo>
                    <a:pt x="1804" y="4520"/>
                    <a:pt x="1849" y="4474"/>
                    <a:pt x="1872" y="4406"/>
                  </a:cubicBezTo>
                  <a:cubicBezTo>
                    <a:pt x="1986" y="4200"/>
                    <a:pt x="2100" y="3995"/>
                    <a:pt x="2237" y="3789"/>
                  </a:cubicBezTo>
                  <a:cubicBezTo>
                    <a:pt x="2306" y="3698"/>
                    <a:pt x="2351" y="3607"/>
                    <a:pt x="2420" y="3493"/>
                  </a:cubicBezTo>
                  <a:cubicBezTo>
                    <a:pt x="2488" y="3401"/>
                    <a:pt x="2557" y="3287"/>
                    <a:pt x="2625" y="3196"/>
                  </a:cubicBezTo>
                  <a:cubicBezTo>
                    <a:pt x="2694" y="3105"/>
                    <a:pt x="2762" y="2991"/>
                    <a:pt x="2831" y="2899"/>
                  </a:cubicBezTo>
                  <a:cubicBezTo>
                    <a:pt x="2922" y="2808"/>
                    <a:pt x="2991" y="2717"/>
                    <a:pt x="3082" y="2625"/>
                  </a:cubicBezTo>
                  <a:cubicBezTo>
                    <a:pt x="3150" y="2534"/>
                    <a:pt x="3219" y="2443"/>
                    <a:pt x="3287" y="2351"/>
                  </a:cubicBezTo>
                  <a:cubicBezTo>
                    <a:pt x="3356" y="2260"/>
                    <a:pt x="3424" y="2169"/>
                    <a:pt x="3515" y="2100"/>
                  </a:cubicBezTo>
                  <a:lnTo>
                    <a:pt x="3493" y="2100"/>
                  </a:lnTo>
                  <a:cubicBezTo>
                    <a:pt x="3515" y="2100"/>
                    <a:pt x="3515" y="2100"/>
                    <a:pt x="3515" y="2077"/>
                  </a:cubicBezTo>
                  <a:cubicBezTo>
                    <a:pt x="3675" y="1918"/>
                    <a:pt x="3812" y="1781"/>
                    <a:pt x="3972" y="1644"/>
                  </a:cubicBezTo>
                  <a:cubicBezTo>
                    <a:pt x="4155" y="1507"/>
                    <a:pt x="4314" y="1347"/>
                    <a:pt x="4497" y="1233"/>
                  </a:cubicBezTo>
                  <a:cubicBezTo>
                    <a:pt x="4588" y="1164"/>
                    <a:pt x="4680" y="1096"/>
                    <a:pt x="4771" y="1028"/>
                  </a:cubicBezTo>
                  <a:cubicBezTo>
                    <a:pt x="4862" y="959"/>
                    <a:pt x="4953" y="913"/>
                    <a:pt x="5045" y="845"/>
                  </a:cubicBezTo>
                  <a:cubicBezTo>
                    <a:pt x="5227" y="708"/>
                    <a:pt x="5410" y="571"/>
                    <a:pt x="5593" y="457"/>
                  </a:cubicBezTo>
                  <a:cubicBezTo>
                    <a:pt x="5730" y="388"/>
                    <a:pt x="5867" y="297"/>
                    <a:pt x="6026" y="206"/>
                  </a:cubicBezTo>
                  <a:lnTo>
                    <a:pt x="6003" y="206"/>
                  </a:lnTo>
                  <a:cubicBezTo>
                    <a:pt x="6049" y="183"/>
                    <a:pt x="6072" y="160"/>
                    <a:pt x="6118" y="137"/>
                  </a:cubicBezTo>
                  <a:cubicBezTo>
                    <a:pt x="6140" y="115"/>
                    <a:pt x="6163" y="92"/>
                    <a:pt x="6140" y="46"/>
                  </a:cubicBezTo>
                  <a:cubicBezTo>
                    <a:pt x="6140" y="23"/>
                    <a:pt x="6095" y="0"/>
                    <a:pt x="6072" y="0"/>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1" name="Google Shape;1249;p22">
              <a:extLst>
                <a:ext uri="{FF2B5EF4-FFF2-40B4-BE49-F238E27FC236}">
                  <a16:creationId xmlns:a16="http://schemas.microsoft.com/office/drawing/2014/main" id="{E9FE6B12-3BE9-4B12-9388-9EF4D3A99A60}"/>
                </a:ext>
              </a:extLst>
            </p:cNvPr>
            <p:cNvSpPr/>
            <p:nvPr/>
          </p:nvSpPr>
          <p:spPr>
            <a:xfrm>
              <a:off x="6880644" y="1937894"/>
              <a:ext cx="16705" cy="19245"/>
            </a:xfrm>
            <a:custGeom>
              <a:avLst/>
              <a:gdLst/>
              <a:ahLst/>
              <a:cxnLst/>
              <a:rect l="l" t="t" r="r" b="b"/>
              <a:pathLst>
                <a:path w="618" h="712" extrusionOk="0">
                  <a:moveTo>
                    <a:pt x="115" y="1"/>
                  </a:moveTo>
                  <a:cubicBezTo>
                    <a:pt x="92" y="1"/>
                    <a:pt x="92" y="24"/>
                    <a:pt x="69" y="24"/>
                  </a:cubicBezTo>
                  <a:cubicBezTo>
                    <a:pt x="47" y="46"/>
                    <a:pt x="1" y="92"/>
                    <a:pt x="24" y="138"/>
                  </a:cubicBezTo>
                  <a:cubicBezTo>
                    <a:pt x="69" y="183"/>
                    <a:pt x="92" y="229"/>
                    <a:pt x="138" y="275"/>
                  </a:cubicBezTo>
                  <a:cubicBezTo>
                    <a:pt x="161" y="343"/>
                    <a:pt x="206" y="389"/>
                    <a:pt x="252" y="434"/>
                  </a:cubicBezTo>
                  <a:cubicBezTo>
                    <a:pt x="275" y="480"/>
                    <a:pt x="320" y="526"/>
                    <a:pt x="366" y="571"/>
                  </a:cubicBezTo>
                  <a:cubicBezTo>
                    <a:pt x="389" y="594"/>
                    <a:pt x="435" y="640"/>
                    <a:pt x="457" y="685"/>
                  </a:cubicBezTo>
                  <a:cubicBezTo>
                    <a:pt x="484" y="699"/>
                    <a:pt x="510" y="712"/>
                    <a:pt x="537" y="712"/>
                  </a:cubicBezTo>
                  <a:cubicBezTo>
                    <a:pt x="556" y="712"/>
                    <a:pt x="575" y="705"/>
                    <a:pt x="594" y="685"/>
                  </a:cubicBezTo>
                  <a:cubicBezTo>
                    <a:pt x="594" y="685"/>
                    <a:pt x="617" y="663"/>
                    <a:pt x="617" y="640"/>
                  </a:cubicBezTo>
                  <a:cubicBezTo>
                    <a:pt x="617" y="617"/>
                    <a:pt x="617" y="594"/>
                    <a:pt x="594" y="571"/>
                  </a:cubicBezTo>
                  <a:cubicBezTo>
                    <a:pt x="526" y="503"/>
                    <a:pt x="457" y="434"/>
                    <a:pt x="412" y="366"/>
                  </a:cubicBezTo>
                  <a:cubicBezTo>
                    <a:pt x="366" y="320"/>
                    <a:pt x="343" y="297"/>
                    <a:pt x="298" y="252"/>
                  </a:cubicBezTo>
                  <a:cubicBezTo>
                    <a:pt x="275" y="206"/>
                    <a:pt x="252" y="160"/>
                    <a:pt x="229" y="115"/>
                  </a:cubicBezTo>
                  <a:cubicBezTo>
                    <a:pt x="206" y="92"/>
                    <a:pt x="184" y="69"/>
                    <a:pt x="184" y="46"/>
                  </a:cubicBezTo>
                  <a:cubicBezTo>
                    <a:pt x="161" y="46"/>
                    <a:pt x="161" y="24"/>
                    <a:pt x="138" y="24"/>
                  </a:cubicBezTo>
                  <a:cubicBezTo>
                    <a:pt x="138" y="24"/>
                    <a:pt x="115" y="1"/>
                    <a:pt x="115"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2" name="Google Shape;1250;p22">
              <a:extLst>
                <a:ext uri="{FF2B5EF4-FFF2-40B4-BE49-F238E27FC236}">
                  <a16:creationId xmlns:a16="http://schemas.microsoft.com/office/drawing/2014/main" id="{759CDC59-7B46-4E4F-B183-231FD4FD89D0}"/>
                </a:ext>
              </a:extLst>
            </p:cNvPr>
            <p:cNvSpPr/>
            <p:nvPr/>
          </p:nvSpPr>
          <p:spPr>
            <a:xfrm>
              <a:off x="6858452" y="1659647"/>
              <a:ext cx="59871" cy="235864"/>
            </a:xfrm>
            <a:custGeom>
              <a:avLst/>
              <a:gdLst/>
              <a:ahLst/>
              <a:cxnLst/>
              <a:rect l="l" t="t" r="r" b="b"/>
              <a:pathLst>
                <a:path w="2215" h="8726" extrusionOk="0">
                  <a:moveTo>
                    <a:pt x="594" y="297"/>
                  </a:moveTo>
                  <a:cubicBezTo>
                    <a:pt x="592" y="305"/>
                    <a:pt x="590" y="312"/>
                    <a:pt x="588" y="319"/>
                  </a:cubicBezTo>
                  <a:lnTo>
                    <a:pt x="588" y="319"/>
                  </a:lnTo>
                  <a:cubicBezTo>
                    <a:pt x="594" y="317"/>
                    <a:pt x="594" y="312"/>
                    <a:pt x="594" y="297"/>
                  </a:cubicBezTo>
                  <a:close/>
                  <a:moveTo>
                    <a:pt x="548" y="1"/>
                  </a:moveTo>
                  <a:cubicBezTo>
                    <a:pt x="480" y="1"/>
                    <a:pt x="457" y="46"/>
                    <a:pt x="457" y="92"/>
                  </a:cubicBezTo>
                  <a:cubicBezTo>
                    <a:pt x="434" y="137"/>
                    <a:pt x="434" y="183"/>
                    <a:pt x="411" y="206"/>
                  </a:cubicBezTo>
                  <a:lnTo>
                    <a:pt x="411" y="229"/>
                  </a:lnTo>
                  <a:cubicBezTo>
                    <a:pt x="388" y="366"/>
                    <a:pt x="343" y="503"/>
                    <a:pt x="320" y="640"/>
                  </a:cubicBezTo>
                  <a:cubicBezTo>
                    <a:pt x="274" y="799"/>
                    <a:pt x="251" y="959"/>
                    <a:pt x="228" y="1119"/>
                  </a:cubicBezTo>
                  <a:cubicBezTo>
                    <a:pt x="160" y="1439"/>
                    <a:pt x="92" y="1735"/>
                    <a:pt x="46" y="2055"/>
                  </a:cubicBezTo>
                  <a:cubicBezTo>
                    <a:pt x="0" y="2397"/>
                    <a:pt x="0" y="2740"/>
                    <a:pt x="0" y="3082"/>
                  </a:cubicBezTo>
                  <a:cubicBezTo>
                    <a:pt x="0" y="3424"/>
                    <a:pt x="23" y="3767"/>
                    <a:pt x="46" y="4109"/>
                  </a:cubicBezTo>
                  <a:cubicBezTo>
                    <a:pt x="92" y="4451"/>
                    <a:pt x="137" y="4771"/>
                    <a:pt x="206" y="5091"/>
                  </a:cubicBezTo>
                  <a:cubicBezTo>
                    <a:pt x="297" y="5410"/>
                    <a:pt x="388" y="5730"/>
                    <a:pt x="480" y="6049"/>
                  </a:cubicBezTo>
                  <a:cubicBezTo>
                    <a:pt x="571" y="6392"/>
                    <a:pt x="685" y="6711"/>
                    <a:pt x="845" y="7031"/>
                  </a:cubicBezTo>
                  <a:cubicBezTo>
                    <a:pt x="913" y="7168"/>
                    <a:pt x="982" y="7305"/>
                    <a:pt x="1050" y="7464"/>
                  </a:cubicBezTo>
                  <a:cubicBezTo>
                    <a:pt x="1119" y="7601"/>
                    <a:pt x="1187" y="7738"/>
                    <a:pt x="1256" y="7875"/>
                  </a:cubicBezTo>
                  <a:cubicBezTo>
                    <a:pt x="1324" y="8012"/>
                    <a:pt x="1370" y="8149"/>
                    <a:pt x="1438" y="8286"/>
                  </a:cubicBezTo>
                  <a:cubicBezTo>
                    <a:pt x="1507" y="8423"/>
                    <a:pt x="1575" y="8583"/>
                    <a:pt x="1712" y="8674"/>
                  </a:cubicBezTo>
                  <a:cubicBezTo>
                    <a:pt x="1769" y="8708"/>
                    <a:pt x="1838" y="8725"/>
                    <a:pt x="1906" y="8725"/>
                  </a:cubicBezTo>
                  <a:cubicBezTo>
                    <a:pt x="1975" y="8725"/>
                    <a:pt x="2043" y="8708"/>
                    <a:pt x="2100" y="8674"/>
                  </a:cubicBezTo>
                  <a:cubicBezTo>
                    <a:pt x="2146" y="8606"/>
                    <a:pt x="2191" y="8537"/>
                    <a:pt x="2191" y="8446"/>
                  </a:cubicBezTo>
                  <a:cubicBezTo>
                    <a:pt x="2214" y="8400"/>
                    <a:pt x="2191" y="8332"/>
                    <a:pt x="2169" y="8286"/>
                  </a:cubicBezTo>
                  <a:cubicBezTo>
                    <a:pt x="1963" y="7875"/>
                    <a:pt x="1758" y="7442"/>
                    <a:pt x="1552" y="7054"/>
                  </a:cubicBezTo>
                  <a:cubicBezTo>
                    <a:pt x="1438" y="6825"/>
                    <a:pt x="1324" y="6597"/>
                    <a:pt x="1233" y="6369"/>
                  </a:cubicBezTo>
                  <a:cubicBezTo>
                    <a:pt x="1141" y="6141"/>
                    <a:pt x="1073" y="5912"/>
                    <a:pt x="982" y="5661"/>
                  </a:cubicBezTo>
                  <a:cubicBezTo>
                    <a:pt x="890" y="5410"/>
                    <a:pt x="822" y="5136"/>
                    <a:pt x="753" y="4862"/>
                  </a:cubicBezTo>
                  <a:cubicBezTo>
                    <a:pt x="708" y="4725"/>
                    <a:pt x="685" y="4566"/>
                    <a:pt x="639" y="4429"/>
                  </a:cubicBezTo>
                  <a:cubicBezTo>
                    <a:pt x="617" y="4292"/>
                    <a:pt x="594" y="4132"/>
                    <a:pt x="571" y="3995"/>
                  </a:cubicBezTo>
                  <a:cubicBezTo>
                    <a:pt x="548" y="3835"/>
                    <a:pt x="525" y="3675"/>
                    <a:pt x="502" y="3516"/>
                  </a:cubicBezTo>
                  <a:cubicBezTo>
                    <a:pt x="480" y="3356"/>
                    <a:pt x="480" y="3219"/>
                    <a:pt x="457" y="3059"/>
                  </a:cubicBezTo>
                  <a:cubicBezTo>
                    <a:pt x="434" y="2764"/>
                    <a:pt x="411" y="2445"/>
                    <a:pt x="389" y="2127"/>
                  </a:cubicBezTo>
                  <a:lnTo>
                    <a:pt x="389" y="2127"/>
                  </a:lnTo>
                  <a:cubicBezTo>
                    <a:pt x="391" y="1809"/>
                    <a:pt x="413" y="1510"/>
                    <a:pt x="434" y="1210"/>
                  </a:cubicBezTo>
                  <a:cubicBezTo>
                    <a:pt x="457" y="1050"/>
                    <a:pt x="480" y="891"/>
                    <a:pt x="502" y="731"/>
                  </a:cubicBezTo>
                  <a:cubicBezTo>
                    <a:pt x="524" y="600"/>
                    <a:pt x="546" y="470"/>
                    <a:pt x="588" y="319"/>
                  </a:cubicBezTo>
                  <a:lnTo>
                    <a:pt x="588" y="319"/>
                  </a:lnTo>
                  <a:cubicBezTo>
                    <a:pt x="584" y="320"/>
                    <a:pt x="579" y="320"/>
                    <a:pt x="571" y="320"/>
                  </a:cubicBezTo>
                  <a:cubicBezTo>
                    <a:pt x="594" y="252"/>
                    <a:pt x="617" y="183"/>
                    <a:pt x="639" y="92"/>
                  </a:cubicBezTo>
                  <a:cubicBezTo>
                    <a:pt x="639" y="46"/>
                    <a:pt x="594" y="1"/>
                    <a:pt x="548" y="1"/>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3" name="Google Shape;1251;p22">
              <a:extLst>
                <a:ext uri="{FF2B5EF4-FFF2-40B4-BE49-F238E27FC236}">
                  <a16:creationId xmlns:a16="http://schemas.microsoft.com/office/drawing/2014/main" id="{9A066AF6-F352-4ABD-8F89-AD57362F68F7}"/>
                </a:ext>
              </a:extLst>
            </p:cNvPr>
            <p:cNvSpPr/>
            <p:nvPr/>
          </p:nvSpPr>
          <p:spPr>
            <a:xfrm>
              <a:off x="6913972" y="1900268"/>
              <a:ext cx="18543" cy="17921"/>
            </a:xfrm>
            <a:custGeom>
              <a:avLst/>
              <a:gdLst/>
              <a:ahLst/>
              <a:cxnLst/>
              <a:rect l="l" t="t" r="r" b="b"/>
              <a:pathLst>
                <a:path w="686" h="663" extrusionOk="0">
                  <a:moveTo>
                    <a:pt x="366" y="0"/>
                  </a:moveTo>
                  <a:cubicBezTo>
                    <a:pt x="274" y="0"/>
                    <a:pt x="206" y="23"/>
                    <a:pt x="137" y="69"/>
                  </a:cubicBezTo>
                  <a:cubicBezTo>
                    <a:pt x="69" y="137"/>
                    <a:pt x="23" y="206"/>
                    <a:pt x="23" y="297"/>
                  </a:cubicBezTo>
                  <a:cubicBezTo>
                    <a:pt x="0" y="457"/>
                    <a:pt x="137" y="662"/>
                    <a:pt x="320" y="662"/>
                  </a:cubicBezTo>
                  <a:cubicBezTo>
                    <a:pt x="411" y="662"/>
                    <a:pt x="480" y="639"/>
                    <a:pt x="548" y="571"/>
                  </a:cubicBezTo>
                  <a:cubicBezTo>
                    <a:pt x="617" y="525"/>
                    <a:pt x="662" y="434"/>
                    <a:pt x="662" y="366"/>
                  </a:cubicBezTo>
                  <a:cubicBezTo>
                    <a:pt x="685" y="206"/>
                    <a:pt x="548" y="0"/>
                    <a:pt x="366" y="0"/>
                  </a:cubicBezTo>
                  <a:close/>
                </a:path>
              </a:pathLst>
            </a:custGeom>
            <a:solidFill>
              <a:srgbClr val="F49F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4" name="Google Shape;1252;p22">
              <a:extLst>
                <a:ext uri="{FF2B5EF4-FFF2-40B4-BE49-F238E27FC236}">
                  <a16:creationId xmlns:a16="http://schemas.microsoft.com/office/drawing/2014/main" id="{3E67B37A-A3C8-41EA-8A7C-57FD38D9C916}"/>
                </a:ext>
              </a:extLst>
            </p:cNvPr>
            <p:cNvSpPr/>
            <p:nvPr/>
          </p:nvSpPr>
          <p:spPr>
            <a:xfrm>
              <a:off x="6662241" y="1841046"/>
              <a:ext cx="143800" cy="188426"/>
            </a:xfrm>
            <a:custGeom>
              <a:avLst/>
              <a:gdLst/>
              <a:ahLst/>
              <a:cxnLst/>
              <a:rect l="l" t="t" r="r" b="b"/>
              <a:pathLst>
                <a:path w="5320" h="6971" extrusionOk="0">
                  <a:moveTo>
                    <a:pt x="2027" y="3765"/>
                  </a:moveTo>
                  <a:lnTo>
                    <a:pt x="2027" y="3765"/>
                  </a:lnTo>
                  <a:cubicBezTo>
                    <a:pt x="2021" y="3773"/>
                    <a:pt x="2015" y="3781"/>
                    <a:pt x="2009" y="3789"/>
                  </a:cubicBezTo>
                  <a:cubicBezTo>
                    <a:pt x="2018" y="3781"/>
                    <a:pt x="2023" y="3773"/>
                    <a:pt x="2027" y="3765"/>
                  </a:cubicBezTo>
                  <a:close/>
                  <a:moveTo>
                    <a:pt x="5000" y="0"/>
                  </a:moveTo>
                  <a:cubicBezTo>
                    <a:pt x="4863" y="91"/>
                    <a:pt x="4726" y="183"/>
                    <a:pt x="4589" y="297"/>
                  </a:cubicBezTo>
                  <a:cubicBezTo>
                    <a:pt x="4497" y="365"/>
                    <a:pt x="4383" y="457"/>
                    <a:pt x="4269" y="548"/>
                  </a:cubicBezTo>
                  <a:cubicBezTo>
                    <a:pt x="4041" y="753"/>
                    <a:pt x="3813" y="982"/>
                    <a:pt x="3562" y="1210"/>
                  </a:cubicBezTo>
                  <a:cubicBezTo>
                    <a:pt x="3447" y="1301"/>
                    <a:pt x="3333" y="1415"/>
                    <a:pt x="3219" y="1529"/>
                  </a:cubicBezTo>
                  <a:cubicBezTo>
                    <a:pt x="3105" y="1644"/>
                    <a:pt x="2991" y="1735"/>
                    <a:pt x="2877" y="1849"/>
                  </a:cubicBezTo>
                  <a:cubicBezTo>
                    <a:pt x="2626" y="2077"/>
                    <a:pt x="2397" y="2328"/>
                    <a:pt x="2169" y="2579"/>
                  </a:cubicBezTo>
                  <a:cubicBezTo>
                    <a:pt x="2055" y="2671"/>
                    <a:pt x="1964" y="2785"/>
                    <a:pt x="1872" y="2899"/>
                  </a:cubicBezTo>
                  <a:cubicBezTo>
                    <a:pt x="1758" y="3013"/>
                    <a:pt x="1667" y="3127"/>
                    <a:pt x="1553" y="3241"/>
                  </a:cubicBezTo>
                  <a:cubicBezTo>
                    <a:pt x="1462" y="3355"/>
                    <a:pt x="1370" y="3470"/>
                    <a:pt x="1279" y="3584"/>
                  </a:cubicBezTo>
                  <a:cubicBezTo>
                    <a:pt x="1165" y="3721"/>
                    <a:pt x="1074" y="3858"/>
                    <a:pt x="982" y="3995"/>
                  </a:cubicBezTo>
                  <a:cubicBezTo>
                    <a:pt x="822" y="4246"/>
                    <a:pt x="663" y="4474"/>
                    <a:pt x="526" y="4725"/>
                  </a:cubicBezTo>
                  <a:cubicBezTo>
                    <a:pt x="457" y="4862"/>
                    <a:pt x="389" y="4999"/>
                    <a:pt x="320" y="5136"/>
                  </a:cubicBezTo>
                  <a:cubicBezTo>
                    <a:pt x="275" y="5250"/>
                    <a:pt x="206" y="5387"/>
                    <a:pt x="161" y="5524"/>
                  </a:cubicBezTo>
                  <a:cubicBezTo>
                    <a:pt x="115" y="5684"/>
                    <a:pt x="46" y="5843"/>
                    <a:pt x="24" y="6003"/>
                  </a:cubicBezTo>
                  <a:cubicBezTo>
                    <a:pt x="1" y="6186"/>
                    <a:pt x="1" y="6368"/>
                    <a:pt x="46" y="6551"/>
                  </a:cubicBezTo>
                  <a:cubicBezTo>
                    <a:pt x="69" y="6642"/>
                    <a:pt x="92" y="6711"/>
                    <a:pt x="138" y="6779"/>
                  </a:cubicBezTo>
                  <a:cubicBezTo>
                    <a:pt x="206" y="6848"/>
                    <a:pt x="252" y="6916"/>
                    <a:pt x="343" y="6939"/>
                  </a:cubicBezTo>
                  <a:cubicBezTo>
                    <a:pt x="374" y="6960"/>
                    <a:pt x="414" y="6971"/>
                    <a:pt x="455" y="6971"/>
                  </a:cubicBezTo>
                  <a:cubicBezTo>
                    <a:pt x="505" y="6971"/>
                    <a:pt x="557" y="6954"/>
                    <a:pt x="594" y="6916"/>
                  </a:cubicBezTo>
                  <a:cubicBezTo>
                    <a:pt x="640" y="6871"/>
                    <a:pt x="640" y="6825"/>
                    <a:pt x="663" y="6779"/>
                  </a:cubicBezTo>
                  <a:cubicBezTo>
                    <a:pt x="663" y="6711"/>
                    <a:pt x="663" y="6642"/>
                    <a:pt x="663" y="6574"/>
                  </a:cubicBezTo>
                  <a:cubicBezTo>
                    <a:pt x="686" y="6414"/>
                    <a:pt x="731" y="6277"/>
                    <a:pt x="754" y="6140"/>
                  </a:cubicBezTo>
                  <a:cubicBezTo>
                    <a:pt x="800" y="5935"/>
                    <a:pt x="868" y="5729"/>
                    <a:pt x="937" y="5524"/>
                  </a:cubicBezTo>
                  <a:cubicBezTo>
                    <a:pt x="1005" y="5387"/>
                    <a:pt x="1074" y="5250"/>
                    <a:pt x="1165" y="5113"/>
                  </a:cubicBezTo>
                  <a:cubicBezTo>
                    <a:pt x="1233" y="4953"/>
                    <a:pt x="1325" y="4771"/>
                    <a:pt x="1439" y="4611"/>
                  </a:cubicBezTo>
                  <a:cubicBezTo>
                    <a:pt x="1615" y="4324"/>
                    <a:pt x="1835" y="4037"/>
                    <a:pt x="2035" y="3750"/>
                  </a:cubicBezTo>
                  <a:lnTo>
                    <a:pt x="2035" y="3750"/>
                  </a:lnTo>
                  <a:cubicBezTo>
                    <a:pt x="2032" y="3755"/>
                    <a:pt x="2030" y="3760"/>
                    <a:pt x="2027" y="3765"/>
                  </a:cubicBezTo>
                  <a:lnTo>
                    <a:pt x="2027" y="3765"/>
                  </a:lnTo>
                  <a:cubicBezTo>
                    <a:pt x="2204" y="3522"/>
                    <a:pt x="2381" y="3280"/>
                    <a:pt x="2580" y="3059"/>
                  </a:cubicBezTo>
                  <a:cubicBezTo>
                    <a:pt x="2671" y="2922"/>
                    <a:pt x="2785" y="2808"/>
                    <a:pt x="2900" y="2671"/>
                  </a:cubicBezTo>
                  <a:cubicBezTo>
                    <a:pt x="2991" y="2557"/>
                    <a:pt x="3105" y="2442"/>
                    <a:pt x="3196" y="2328"/>
                  </a:cubicBezTo>
                  <a:cubicBezTo>
                    <a:pt x="3402" y="2100"/>
                    <a:pt x="3607" y="1872"/>
                    <a:pt x="3813" y="1644"/>
                  </a:cubicBezTo>
                  <a:cubicBezTo>
                    <a:pt x="3927" y="1529"/>
                    <a:pt x="4018" y="1438"/>
                    <a:pt x="4132" y="1324"/>
                  </a:cubicBezTo>
                  <a:cubicBezTo>
                    <a:pt x="4246" y="1210"/>
                    <a:pt x="4338" y="1096"/>
                    <a:pt x="4452" y="982"/>
                  </a:cubicBezTo>
                  <a:cubicBezTo>
                    <a:pt x="4703" y="731"/>
                    <a:pt x="5000" y="479"/>
                    <a:pt x="5273" y="228"/>
                  </a:cubicBezTo>
                  <a:cubicBezTo>
                    <a:pt x="5319" y="183"/>
                    <a:pt x="5319" y="91"/>
                    <a:pt x="5273" y="46"/>
                  </a:cubicBezTo>
                  <a:cubicBezTo>
                    <a:pt x="5247" y="19"/>
                    <a:pt x="5220" y="8"/>
                    <a:pt x="5193" y="8"/>
                  </a:cubicBezTo>
                  <a:cubicBezTo>
                    <a:pt x="5174" y="8"/>
                    <a:pt x="5155" y="14"/>
                    <a:pt x="5136" y="23"/>
                  </a:cubicBezTo>
                  <a:cubicBezTo>
                    <a:pt x="5114" y="0"/>
                    <a:pt x="5091" y="0"/>
                    <a:pt x="5068"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5" name="Google Shape;1253;p22">
              <a:extLst>
                <a:ext uri="{FF2B5EF4-FFF2-40B4-BE49-F238E27FC236}">
                  <a16:creationId xmlns:a16="http://schemas.microsoft.com/office/drawing/2014/main" id="{EADE249B-22E4-452E-8EA9-4DC39AD2A367}"/>
                </a:ext>
              </a:extLst>
            </p:cNvPr>
            <p:cNvSpPr/>
            <p:nvPr/>
          </p:nvSpPr>
          <p:spPr>
            <a:xfrm>
              <a:off x="6673972" y="2005767"/>
              <a:ext cx="9271" cy="29490"/>
            </a:xfrm>
            <a:custGeom>
              <a:avLst/>
              <a:gdLst/>
              <a:ahLst/>
              <a:cxnLst/>
              <a:rect l="l" t="t" r="r" b="b"/>
              <a:pathLst>
                <a:path w="343" h="1091" extrusionOk="0">
                  <a:moveTo>
                    <a:pt x="115" y="0"/>
                  </a:moveTo>
                  <a:cubicBezTo>
                    <a:pt x="69" y="0"/>
                    <a:pt x="46" y="23"/>
                    <a:pt x="23" y="69"/>
                  </a:cubicBezTo>
                  <a:cubicBezTo>
                    <a:pt x="23" y="115"/>
                    <a:pt x="23" y="160"/>
                    <a:pt x="0" y="229"/>
                  </a:cubicBezTo>
                  <a:cubicBezTo>
                    <a:pt x="0" y="297"/>
                    <a:pt x="0" y="343"/>
                    <a:pt x="0" y="411"/>
                  </a:cubicBezTo>
                  <a:cubicBezTo>
                    <a:pt x="0" y="503"/>
                    <a:pt x="0" y="594"/>
                    <a:pt x="23" y="685"/>
                  </a:cubicBezTo>
                  <a:cubicBezTo>
                    <a:pt x="23" y="708"/>
                    <a:pt x="23" y="731"/>
                    <a:pt x="46" y="754"/>
                  </a:cubicBezTo>
                  <a:cubicBezTo>
                    <a:pt x="46" y="799"/>
                    <a:pt x="69" y="845"/>
                    <a:pt x="69" y="868"/>
                  </a:cubicBezTo>
                  <a:cubicBezTo>
                    <a:pt x="92" y="914"/>
                    <a:pt x="115" y="936"/>
                    <a:pt x="137" y="959"/>
                  </a:cubicBezTo>
                  <a:cubicBezTo>
                    <a:pt x="137" y="1005"/>
                    <a:pt x="183" y="1028"/>
                    <a:pt x="206" y="1073"/>
                  </a:cubicBezTo>
                  <a:cubicBezTo>
                    <a:pt x="217" y="1085"/>
                    <a:pt x="240" y="1090"/>
                    <a:pt x="263" y="1090"/>
                  </a:cubicBezTo>
                  <a:cubicBezTo>
                    <a:pt x="286" y="1090"/>
                    <a:pt x="309" y="1085"/>
                    <a:pt x="320" y="1073"/>
                  </a:cubicBezTo>
                  <a:cubicBezTo>
                    <a:pt x="343" y="1050"/>
                    <a:pt x="343" y="1028"/>
                    <a:pt x="343" y="1005"/>
                  </a:cubicBezTo>
                  <a:cubicBezTo>
                    <a:pt x="343" y="982"/>
                    <a:pt x="343" y="959"/>
                    <a:pt x="320" y="959"/>
                  </a:cubicBezTo>
                  <a:cubicBezTo>
                    <a:pt x="297" y="936"/>
                    <a:pt x="297" y="914"/>
                    <a:pt x="274" y="914"/>
                  </a:cubicBezTo>
                  <a:lnTo>
                    <a:pt x="297" y="914"/>
                  </a:lnTo>
                  <a:cubicBezTo>
                    <a:pt x="274" y="914"/>
                    <a:pt x="274" y="891"/>
                    <a:pt x="274" y="891"/>
                  </a:cubicBezTo>
                  <a:cubicBezTo>
                    <a:pt x="252" y="868"/>
                    <a:pt x="229" y="822"/>
                    <a:pt x="229" y="799"/>
                  </a:cubicBezTo>
                  <a:cubicBezTo>
                    <a:pt x="206" y="731"/>
                    <a:pt x="183" y="685"/>
                    <a:pt x="183" y="617"/>
                  </a:cubicBezTo>
                  <a:cubicBezTo>
                    <a:pt x="183" y="617"/>
                    <a:pt x="183" y="617"/>
                    <a:pt x="160" y="594"/>
                  </a:cubicBezTo>
                  <a:lnTo>
                    <a:pt x="160" y="594"/>
                  </a:lnTo>
                  <a:cubicBezTo>
                    <a:pt x="160" y="594"/>
                    <a:pt x="160" y="594"/>
                    <a:pt x="160" y="594"/>
                  </a:cubicBezTo>
                  <a:cubicBezTo>
                    <a:pt x="160" y="548"/>
                    <a:pt x="160" y="480"/>
                    <a:pt x="160" y="411"/>
                  </a:cubicBezTo>
                  <a:cubicBezTo>
                    <a:pt x="160" y="343"/>
                    <a:pt x="160" y="274"/>
                    <a:pt x="160" y="206"/>
                  </a:cubicBezTo>
                  <a:cubicBezTo>
                    <a:pt x="183" y="183"/>
                    <a:pt x="183" y="137"/>
                    <a:pt x="183" y="92"/>
                  </a:cubicBezTo>
                  <a:cubicBezTo>
                    <a:pt x="206" y="46"/>
                    <a:pt x="183" y="0"/>
                    <a:pt x="137"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6" name="Google Shape;1254;p22">
              <a:extLst>
                <a:ext uri="{FF2B5EF4-FFF2-40B4-BE49-F238E27FC236}">
                  <a16:creationId xmlns:a16="http://schemas.microsoft.com/office/drawing/2014/main" id="{D873DBA7-3B79-409F-A8B9-A9DFABFE95FA}"/>
                </a:ext>
              </a:extLst>
            </p:cNvPr>
            <p:cNvSpPr/>
            <p:nvPr/>
          </p:nvSpPr>
          <p:spPr>
            <a:xfrm>
              <a:off x="6673972" y="2011308"/>
              <a:ext cx="9893" cy="20813"/>
            </a:xfrm>
            <a:custGeom>
              <a:avLst/>
              <a:gdLst/>
              <a:ahLst/>
              <a:cxnLst/>
              <a:rect l="l" t="t" r="r" b="b"/>
              <a:pathLst>
                <a:path w="366" h="770" extrusionOk="0">
                  <a:moveTo>
                    <a:pt x="92" y="1"/>
                  </a:moveTo>
                  <a:cubicBezTo>
                    <a:pt x="46" y="1"/>
                    <a:pt x="23" y="24"/>
                    <a:pt x="23" y="69"/>
                  </a:cubicBezTo>
                  <a:lnTo>
                    <a:pt x="23" y="92"/>
                  </a:lnTo>
                  <a:cubicBezTo>
                    <a:pt x="0" y="138"/>
                    <a:pt x="0" y="161"/>
                    <a:pt x="23" y="206"/>
                  </a:cubicBezTo>
                  <a:cubicBezTo>
                    <a:pt x="23" y="229"/>
                    <a:pt x="23" y="252"/>
                    <a:pt x="23" y="275"/>
                  </a:cubicBezTo>
                  <a:cubicBezTo>
                    <a:pt x="23" y="320"/>
                    <a:pt x="46" y="366"/>
                    <a:pt x="46" y="412"/>
                  </a:cubicBezTo>
                  <a:cubicBezTo>
                    <a:pt x="46" y="435"/>
                    <a:pt x="69" y="480"/>
                    <a:pt x="92" y="526"/>
                  </a:cubicBezTo>
                  <a:cubicBezTo>
                    <a:pt x="92" y="549"/>
                    <a:pt x="115" y="572"/>
                    <a:pt x="115" y="617"/>
                  </a:cubicBezTo>
                  <a:cubicBezTo>
                    <a:pt x="137" y="663"/>
                    <a:pt x="160" y="686"/>
                    <a:pt x="183" y="731"/>
                  </a:cubicBezTo>
                  <a:cubicBezTo>
                    <a:pt x="196" y="758"/>
                    <a:pt x="225" y="769"/>
                    <a:pt x="252" y="769"/>
                  </a:cubicBezTo>
                  <a:cubicBezTo>
                    <a:pt x="270" y="769"/>
                    <a:pt x="288" y="764"/>
                    <a:pt x="297" y="754"/>
                  </a:cubicBezTo>
                  <a:cubicBezTo>
                    <a:pt x="343" y="731"/>
                    <a:pt x="366" y="686"/>
                    <a:pt x="343" y="663"/>
                  </a:cubicBezTo>
                  <a:cubicBezTo>
                    <a:pt x="320" y="640"/>
                    <a:pt x="297" y="617"/>
                    <a:pt x="297" y="594"/>
                  </a:cubicBezTo>
                  <a:cubicBezTo>
                    <a:pt x="274" y="549"/>
                    <a:pt x="252" y="526"/>
                    <a:pt x="252" y="503"/>
                  </a:cubicBezTo>
                  <a:cubicBezTo>
                    <a:pt x="229" y="457"/>
                    <a:pt x="229" y="435"/>
                    <a:pt x="206" y="389"/>
                  </a:cubicBezTo>
                  <a:cubicBezTo>
                    <a:pt x="206" y="343"/>
                    <a:pt x="183" y="298"/>
                    <a:pt x="183" y="252"/>
                  </a:cubicBezTo>
                  <a:cubicBezTo>
                    <a:pt x="183" y="237"/>
                    <a:pt x="183" y="222"/>
                    <a:pt x="183" y="206"/>
                  </a:cubicBezTo>
                  <a:cubicBezTo>
                    <a:pt x="183" y="161"/>
                    <a:pt x="183" y="115"/>
                    <a:pt x="183" y="69"/>
                  </a:cubicBezTo>
                  <a:cubicBezTo>
                    <a:pt x="183" y="24"/>
                    <a:pt x="137" y="1"/>
                    <a:pt x="92"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7" name="Google Shape;1255;p22">
              <a:extLst>
                <a:ext uri="{FF2B5EF4-FFF2-40B4-BE49-F238E27FC236}">
                  <a16:creationId xmlns:a16="http://schemas.microsoft.com/office/drawing/2014/main" id="{068578F8-591B-495E-9E3C-BCDF9F9A72F9}"/>
                </a:ext>
              </a:extLst>
            </p:cNvPr>
            <p:cNvSpPr/>
            <p:nvPr/>
          </p:nvSpPr>
          <p:spPr>
            <a:xfrm>
              <a:off x="6675810" y="2001442"/>
              <a:ext cx="10515" cy="33598"/>
            </a:xfrm>
            <a:custGeom>
              <a:avLst/>
              <a:gdLst/>
              <a:ahLst/>
              <a:cxnLst/>
              <a:rect l="l" t="t" r="r" b="b"/>
              <a:pathLst>
                <a:path w="389" h="1243" extrusionOk="0">
                  <a:moveTo>
                    <a:pt x="115" y="1"/>
                  </a:moveTo>
                  <a:cubicBezTo>
                    <a:pt x="92" y="1"/>
                    <a:pt x="69" y="24"/>
                    <a:pt x="69" y="24"/>
                  </a:cubicBezTo>
                  <a:cubicBezTo>
                    <a:pt x="47" y="24"/>
                    <a:pt x="24" y="46"/>
                    <a:pt x="24" y="69"/>
                  </a:cubicBezTo>
                  <a:cubicBezTo>
                    <a:pt x="24" y="115"/>
                    <a:pt x="24" y="160"/>
                    <a:pt x="1" y="206"/>
                  </a:cubicBezTo>
                  <a:cubicBezTo>
                    <a:pt x="1" y="252"/>
                    <a:pt x="1" y="297"/>
                    <a:pt x="1" y="366"/>
                  </a:cubicBezTo>
                  <a:cubicBezTo>
                    <a:pt x="1" y="389"/>
                    <a:pt x="1" y="434"/>
                    <a:pt x="1" y="480"/>
                  </a:cubicBezTo>
                  <a:cubicBezTo>
                    <a:pt x="1" y="503"/>
                    <a:pt x="1" y="526"/>
                    <a:pt x="1" y="549"/>
                  </a:cubicBezTo>
                  <a:cubicBezTo>
                    <a:pt x="1" y="571"/>
                    <a:pt x="1" y="594"/>
                    <a:pt x="24" y="640"/>
                  </a:cubicBezTo>
                  <a:cubicBezTo>
                    <a:pt x="24" y="685"/>
                    <a:pt x="24" y="731"/>
                    <a:pt x="24" y="777"/>
                  </a:cubicBezTo>
                  <a:cubicBezTo>
                    <a:pt x="47" y="800"/>
                    <a:pt x="47" y="845"/>
                    <a:pt x="69" y="891"/>
                  </a:cubicBezTo>
                  <a:cubicBezTo>
                    <a:pt x="92" y="1005"/>
                    <a:pt x="161" y="1096"/>
                    <a:pt x="229" y="1210"/>
                  </a:cubicBezTo>
                  <a:cubicBezTo>
                    <a:pt x="245" y="1227"/>
                    <a:pt x="273" y="1243"/>
                    <a:pt x="304" y="1243"/>
                  </a:cubicBezTo>
                  <a:cubicBezTo>
                    <a:pt x="317" y="1243"/>
                    <a:pt x="330" y="1240"/>
                    <a:pt x="343" y="1233"/>
                  </a:cubicBezTo>
                  <a:cubicBezTo>
                    <a:pt x="366" y="1210"/>
                    <a:pt x="389" y="1165"/>
                    <a:pt x="366" y="1119"/>
                  </a:cubicBezTo>
                  <a:cubicBezTo>
                    <a:pt x="320" y="1051"/>
                    <a:pt x="275" y="982"/>
                    <a:pt x="229" y="891"/>
                  </a:cubicBezTo>
                  <a:cubicBezTo>
                    <a:pt x="229" y="845"/>
                    <a:pt x="206" y="800"/>
                    <a:pt x="206" y="754"/>
                  </a:cubicBezTo>
                  <a:cubicBezTo>
                    <a:pt x="184" y="708"/>
                    <a:pt x="184" y="663"/>
                    <a:pt x="184" y="617"/>
                  </a:cubicBezTo>
                  <a:cubicBezTo>
                    <a:pt x="161" y="594"/>
                    <a:pt x="161" y="549"/>
                    <a:pt x="161" y="503"/>
                  </a:cubicBezTo>
                  <a:cubicBezTo>
                    <a:pt x="161" y="457"/>
                    <a:pt x="161" y="412"/>
                    <a:pt x="161" y="389"/>
                  </a:cubicBezTo>
                  <a:cubicBezTo>
                    <a:pt x="161" y="297"/>
                    <a:pt x="184" y="206"/>
                    <a:pt x="184" y="138"/>
                  </a:cubicBezTo>
                  <a:cubicBezTo>
                    <a:pt x="184" y="115"/>
                    <a:pt x="184" y="115"/>
                    <a:pt x="184" y="115"/>
                  </a:cubicBezTo>
                  <a:cubicBezTo>
                    <a:pt x="184" y="92"/>
                    <a:pt x="184" y="69"/>
                    <a:pt x="184" y="46"/>
                  </a:cubicBezTo>
                  <a:cubicBezTo>
                    <a:pt x="161" y="24"/>
                    <a:pt x="138" y="24"/>
                    <a:pt x="115"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8" name="Google Shape;1256;p22">
              <a:extLst>
                <a:ext uri="{FF2B5EF4-FFF2-40B4-BE49-F238E27FC236}">
                  <a16:creationId xmlns:a16="http://schemas.microsoft.com/office/drawing/2014/main" id="{0E5222F6-98B9-41D9-9F11-A74153BCD94E}"/>
                </a:ext>
              </a:extLst>
            </p:cNvPr>
            <p:cNvSpPr/>
            <p:nvPr/>
          </p:nvSpPr>
          <p:spPr>
            <a:xfrm>
              <a:off x="6673351" y="2009470"/>
              <a:ext cx="9893" cy="25111"/>
            </a:xfrm>
            <a:custGeom>
              <a:avLst/>
              <a:gdLst/>
              <a:ahLst/>
              <a:cxnLst/>
              <a:rect l="l" t="t" r="r" b="b"/>
              <a:pathLst>
                <a:path w="366" h="929" extrusionOk="0">
                  <a:moveTo>
                    <a:pt x="69" y="0"/>
                  </a:moveTo>
                  <a:cubicBezTo>
                    <a:pt x="23" y="0"/>
                    <a:pt x="1" y="46"/>
                    <a:pt x="1" y="92"/>
                  </a:cubicBezTo>
                  <a:cubicBezTo>
                    <a:pt x="1" y="160"/>
                    <a:pt x="1" y="229"/>
                    <a:pt x="23" y="274"/>
                  </a:cubicBezTo>
                  <a:cubicBezTo>
                    <a:pt x="23" y="343"/>
                    <a:pt x="46" y="411"/>
                    <a:pt x="69" y="480"/>
                  </a:cubicBezTo>
                  <a:cubicBezTo>
                    <a:pt x="92" y="548"/>
                    <a:pt x="92" y="594"/>
                    <a:pt x="115" y="662"/>
                  </a:cubicBezTo>
                  <a:cubicBezTo>
                    <a:pt x="138" y="731"/>
                    <a:pt x="183" y="822"/>
                    <a:pt x="206" y="891"/>
                  </a:cubicBezTo>
                  <a:cubicBezTo>
                    <a:pt x="219" y="917"/>
                    <a:pt x="248" y="928"/>
                    <a:pt x="275" y="928"/>
                  </a:cubicBezTo>
                  <a:cubicBezTo>
                    <a:pt x="293" y="928"/>
                    <a:pt x="311" y="923"/>
                    <a:pt x="320" y="913"/>
                  </a:cubicBezTo>
                  <a:cubicBezTo>
                    <a:pt x="343" y="913"/>
                    <a:pt x="343" y="891"/>
                    <a:pt x="366" y="868"/>
                  </a:cubicBezTo>
                  <a:cubicBezTo>
                    <a:pt x="366" y="845"/>
                    <a:pt x="366" y="822"/>
                    <a:pt x="343" y="799"/>
                  </a:cubicBezTo>
                  <a:cubicBezTo>
                    <a:pt x="343" y="777"/>
                    <a:pt x="320" y="754"/>
                    <a:pt x="320" y="731"/>
                  </a:cubicBezTo>
                  <a:cubicBezTo>
                    <a:pt x="297" y="685"/>
                    <a:pt x="297" y="662"/>
                    <a:pt x="275" y="617"/>
                  </a:cubicBezTo>
                  <a:cubicBezTo>
                    <a:pt x="252" y="571"/>
                    <a:pt x="252" y="548"/>
                    <a:pt x="229" y="503"/>
                  </a:cubicBezTo>
                  <a:cubicBezTo>
                    <a:pt x="229" y="457"/>
                    <a:pt x="206" y="411"/>
                    <a:pt x="206" y="366"/>
                  </a:cubicBezTo>
                  <a:cubicBezTo>
                    <a:pt x="183" y="320"/>
                    <a:pt x="183" y="274"/>
                    <a:pt x="183" y="206"/>
                  </a:cubicBezTo>
                  <a:cubicBezTo>
                    <a:pt x="160" y="183"/>
                    <a:pt x="160" y="137"/>
                    <a:pt x="160" y="92"/>
                  </a:cubicBezTo>
                  <a:cubicBezTo>
                    <a:pt x="160" y="69"/>
                    <a:pt x="160" y="46"/>
                    <a:pt x="138" y="23"/>
                  </a:cubicBezTo>
                  <a:cubicBezTo>
                    <a:pt x="115" y="23"/>
                    <a:pt x="92" y="0"/>
                    <a:pt x="69"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9" name="Google Shape;1257;p22">
              <a:extLst>
                <a:ext uri="{FF2B5EF4-FFF2-40B4-BE49-F238E27FC236}">
                  <a16:creationId xmlns:a16="http://schemas.microsoft.com/office/drawing/2014/main" id="{884CD726-7B74-4DDF-8631-3FF2A46988AC}"/>
                </a:ext>
              </a:extLst>
            </p:cNvPr>
            <p:cNvSpPr/>
            <p:nvPr/>
          </p:nvSpPr>
          <p:spPr>
            <a:xfrm>
              <a:off x="6712220" y="1921865"/>
              <a:ext cx="315305" cy="94064"/>
            </a:xfrm>
            <a:custGeom>
              <a:avLst/>
              <a:gdLst/>
              <a:ahLst/>
              <a:cxnLst/>
              <a:rect l="l" t="t" r="r" b="b"/>
              <a:pathLst>
                <a:path w="11665" h="3480" extrusionOk="0">
                  <a:moveTo>
                    <a:pt x="5564" y="2801"/>
                  </a:moveTo>
                  <a:lnTo>
                    <a:pt x="5564" y="2801"/>
                  </a:lnTo>
                  <a:cubicBezTo>
                    <a:pt x="5558" y="2804"/>
                    <a:pt x="5553" y="2806"/>
                    <a:pt x="5547" y="2808"/>
                  </a:cubicBezTo>
                  <a:cubicBezTo>
                    <a:pt x="5547" y="2808"/>
                    <a:pt x="5557" y="2808"/>
                    <a:pt x="5564" y="2801"/>
                  </a:cubicBezTo>
                  <a:close/>
                  <a:moveTo>
                    <a:pt x="11573" y="0"/>
                  </a:moveTo>
                  <a:cubicBezTo>
                    <a:pt x="11573" y="0"/>
                    <a:pt x="11550" y="23"/>
                    <a:pt x="11550" y="23"/>
                  </a:cubicBezTo>
                  <a:cubicBezTo>
                    <a:pt x="11413" y="92"/>
                    <a:pt x="11276" y="160"/>
                    <a:pt x="11139" y="229"/>
                  </a:cubicBezTo>
                  <a:cubicBezTo>
                    <a:pt x="11025" y="297"/>
                    <a:pt x="10888" y="365"/>
                    <a:pt x="10751" y="434"/>
                  </a:cubicBezTo>
                  <a:cubicBezTo>
                    <a:pt x="10614" y="502"/>
                    <a:pt x="10500" y="571"/>
                    <a:pt x="10363" y="617"/>
                  </a:cubicBezTo>
                  <a:cubicBezTo>
                    <a:pt x="10226" y="685"/>
                    <a:pt x="10089" y="731"/>
                    <a:pt x="9952" y="799"/>
                  </a:cubicBezTo>
                  <a:cubicBezTo>
                    <a:pt x="9838" y="845"/>
                    <a:pt x="9701" y="890"/>
                    <a:pt x="9564" y="959"/>
                  </a:cubicBezTo>
                  <a:cubicBezTo>
                    <a:pt x="9427" y="1005"/>
                    <a:pt x="9291" y="1050"/>
                    <a:pt x="9154" y="1096"/>
                  </a:cubicBezTo>
                  <a:cubicBezTo>
                    <a:pt x="8902" y="1187"/>
                    <a:pt x="8651" y="1278"/>
                    <a:pt x="8400" y="1370"/>
                  </a:cubicBezTo>
                  <a:cubicBezTo>
                    <a:pt x="8332" y="1393"/>
                    <a:pt x="8241" y="1438"/>
                    <a:pt x="8172" y="1461"/>
                  </a:cubicBezTo>
                  <a:lnTo>
                    <a:pt x="8149" y="1461"/>
                  </a:lnTo>
                  <a:cubicBezTo>
                    <a:pt x="8081" y="1484"/>
                    <a:pt x="8035" y="1507"/>
                    <a:pt x="7989" y="1507"/>
                  </a:cubicBezTo>
                  <a:lnTo>
                    <a:pt x="8012" y="1507"/>
                  </a:lnTo>
                  <a:cubicBezTo>
                    <a:pt x="7716" y="1598"/>
                    <a:pt x="7442" y="1689"/>
                    <a:pt x="7168" y="1803"/>
                  </a:cubicBezTo>
                  <a:lnTo>
                    <a:pt x="7213" y="1781"/>
                  </a:lnTo>
                  <a:lnTo>
                    <a:pt x="7213" y="1781"/>
                  </a:lnTo>
                  <a:cubicBezTo>
                    <a:pt x="7145" y="1803"/>
                    <a:pt x="7099" y="1803"/>
                    <a:pt x="7054" y="1826"/>
                  </a:cubicBezTo>
                  <a:lnTo>
                    <a:pt x="7099" y="1803"/>
                  </a:lnTo>
                  <a:lnTo>
                    <a:pt x="7099" y="1803"/>
                  </a:lnTo>
                  <a:cubicBezTo>
                    <a:pt x="6803" y="1918"/>
                    <a:pt x="6506" y="2009"/>
                    <a:pt x="6209" y="2100"/>
                  </a:cubicBezTo>
                  <a:cubicBezTo>
                    <a:pt x="5912" y="2169"/>
                    <a:pt x="5638" y="2283"/>
                    <a:pt x="5342" y="2351"/>
                  </a:cubicBezTo>
                  <a:cubicBezTo>
                    <a:pt x="5022" y="2443"/>
                    <a:pt x="4703" y="2511"/>
                    <a:pt x="4383" y="2580"/>
                  </a:cubicBezTo>
                  <a:cubicBezTo>
                    <a:pt x="4246" y="2602"/>
                    <a:pt x="4086" y="2625"/>
                    <a:pt x="3949" y="2671"/>
                  </a:cubicBezTo>
                  <a:cubicBezTo>
                    <a:pt x="3790" y="2694"/>
                    <a:pt x="3653" y="2739"/>
                    <a:pt x="3516" y="2762"/>
                  </a:cubicBezTo>
                  <a:cubicBezTo>
                    <a:pt x="3356" y="2785"/>
                    <a:pt x="3196" y="2808"/>
                    <a:pt x="3036" y="2831"/>
                  </a:cubicBezTo>
                  <a:cubicBezTo>
                    <a:pt x="2899" y="2853"/>
                    <a:pt x="2762" y="2853"/>
                    <a:pt x="2648" y="2853"/>
                  </a:cubicBezTo>
                  <a:cubicBezTo>
                    <a:pt x="2489" y="2876"/>
                    <a:pt x="2352" y="2876"/>
                    <a:pt x="2215" y="2876"/>
                  </a:cubicBezTo>
                  <a:lnTo>
                    <a:pt x="1735" y="2876"/>
                  </a:lnTo>
                  <a:cubicBezTo>
                    <a:pt x="1439" y="2853"/>
                    <a:pt x="1142" y="2831"/>
                    <a:pt x="845" y="2762"/>
                  </a:cubicBezTo>
                  <a:cubicBezTo>
                    <a:pt x="777" y="2762"/>
                    <a:pt x="731" y="2739"/>
                    <a:pt x="663" y="2716"/>
                  </a:cubicBezTo>
                  <a:cubicBezTo>
                    <a:pt x="594" y="2694"/>
                    <a:pt x="503" y="2671"/>
                    <a:pt x="434" y="2625"/>
                  </a:cubicBezTo>
                  <a:cubicBezTo>
                    <a:pt x="406" y="2616"/>
                    <a:pt x="370" y="2610"/>
                    <a:pt x="332" y="2610"/>
                  </a:cubicBezTo>
                  <a:cubicBezTo>
                    <a:pt x="279" y="2610"/>
                    <a:pt x="223" y="2621"/>
                    <a:pt x="183" y="2648"/>
                  </a:cubicBezTo>
                  <a:cubicBezTo>
                    <a:pt x="115" y="2671"/>
                    <a:pt x="69" y="2739"/>
                    <a:pt x="46" y="2831"/>
                  </a:cubicBezTo>
                  <a:cubicBezTo>
                    <a:pt x="1" y="2899"/>
                    <a:pt x="23" y="2990"/>
                    <a:pt x="46" y="3059"/>
                  </a:cubicBezTo>
                  <a:cubicBezTo>
                    <a:pt x="92" y="3150"/>
                    <a:pt x="160" y="3196"/>
                    <a:pt x="229" y="3219"/>
                  </a:cubicBezTo>
                  <a:cubicBezTo>
                    <a:pt x="320" y="3264"/>
                    <a:pt x="389" y="3287"/>
                    <a:pt x="480" y="3310"/>
                  </a:cubicBezTo>
                  <a:cubicBezTo>
                    <a:pt x="571" y="3333"/>
                    <a:pt x="685" y="3356"/>
                    <a:pt x="777" y="3378"/>
                  </a:cubicBezTo>
                  <a:cubicBezTo>
                    <a:pt x="959" y="3424"/>
                    <a:pt x="1142" y="3424"/>
                    <a:pt x="1324" y="3447"/>
                  </a:cubicBezTo>
                  <a:cubicBezTo>
                    <a:pt x="1507" y="3470"/>
                    <a:pt x="1667" y="3470"/>
                    <a:pt x="1849" y="3470"/>
                  </a:cubicBezTo>
                  <a:cubicBezTo>
                    <a:pt x="1910" y="3477"/>
                    <a:pt x="1971" y="3480"/>
                    <a:pt x="2032" y="3480"/>
                  </a:cubicBezTo>
                  <a:cubicBezTo>
                    <a:pt x="2154" y="3480"/>
                    <a:pt x="2276" y="3470"/>
                    <a:pt x="2397" y="3470"/>
                  </a:cubicBezTo>
                  <a:lnTo>
                    <a:pt x="2466" y="3470"/>
                  </a:lnTo>
                  <a:cubicBezTo>
                    <a:pt x="2694" y="3447"/>
                    <a:pt x="2945" y="3424"/>
                    <a:pt x="3196" y="3378"/>
                  </a:cubicBezTo>
                  <a:cubicBezTo>
                    <a:pt x="3447" y="3356"/>
                    <a:pt x="3721" y="3287"/>
                    <a:pt x="3972" y="3219"/>
                  </a:cubicBezTo>
                  <a:cubicBezTo>
                    <a:pt x="4086" y="3196"/>
                    <a:pt x="4223" y="3150"/>
                    <a:pt x="4337" y="3127"/>
                  </a:cubicBezTo>
                  <a:cubicBezTo>
                    <a:pt x="4474" y="3104"/>
                    <a:pt x="4611" y="3059"/>
                    <a:pt x="4748" y="3036"/>
                  </a:cubicBezTo>
                  <a:cubicBezTo>
                    <a:pt x="5022" y="2968"/>
                    <a:pt x="5296" y="2876"/>
                    <a:pt x="5570" y="2785"/>
                  </a:cubicBezTo>
                  <a:lnTo>
                    <a:pt x="5570" y="2785"/>
                  </a:lnTo>
                  <a:cubicBezTo>
                    <a:pt x="5570" y="2793"/>
                    <a:pt x="5567" y="2798"/>
                    <a:pt x="5564" y="2801"/>
                  </a:cubicBezTo>
                  <a:lnTo>
                    <a:pt x="5564" y="2801"/>
                  </a:lnTo>
                  <a:cubicBezTo>
                    <a:pt x="5855" y="2690"/>
                    <a:pt x="6147" y="2600"/>
                    <a:pt x="6460" y="2488"/>
                  </a:cubicBezTo>
                  <a:cubicBezTo>
                    <a:pt x="6734" y="2374"/>
                    <a:pt x="7031" y="2283"/>
                    <a:pt x="7328" y="2169"/>
                  </a:cubicBezTo>
                  <a:cubicBezTo>
                    <a:pt x="7624" y="2055"/>
                    <a:pt x="7898" y="1963"/>
                    <a:pt x="8172" y="1849"/>
                  </a:cubicBezTo>
                  <a:cubicBezTo>
                    <a:pt x="8446" y="1735"/>
                    <a:pt x="8720" y="1621"/>
                    <a:pt x="8994" y="1484"/>
                  </a:cubicBezTo>
                  <a:cubicBezTo>
                    <a:pt x="9199" y="1393"/>
                    <a:pt x="9405" y="1301"/>
                    <a:pt x="9633" y="1187"/>
                  </a:cubicBezTo>
                  <a:cubicBezTo>
                    <a:pt x="9838" y="1096"/>
                    <a:pt x="10044" y="982"/>
                    <a:pt x="10272" y="868"/>
                  </a:cubicBezTo>
                  <a:cubicBezTo>
                    <a:pt x="10477" y="753"/>
                    <a:pt x="10706" y="639"/>
                    <a:pt x="10934" y="525"/>
                  </a:cubicBezTo>
                  <a:cubicBezTo>
                    <a:pt x="11048" y="480"/>
                    <a:pt x="11162" y="411"/>
                    <a:pt x="11276" y="365"/>
                  </a:cubicBezTo>
                  <a:cubicBezTo>
                    <a:pt x="11390" y="297"/>
                    <a:pt x="11505" y="229"/>
                    <a:pt x="11619" y="160"/>
                  </a:cubicBezTo>
                  <a:cubicBezTo>
                    <a:pt x="11664" y="137"/>
                    <a:pt x="11664" y="92"/>
                    <a:pt x="11642" y="69"/>
                  </a:cubicBezTo>
                  <a:cubicBezTo>
                    <a:pt x="11642" y="23"/>
                    <a:pt x="11619" y="0"/>
                    <a:pt x="11573"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0" name="Google Shape;1258;p22">
              <a:extLst>
                <a:ext uri="{FF2B5EF4-FFF2-40B4-BE49-F238E27FC236}">
                  <a16:creationId xmlns:a16="http://schemas.microsoft.com/office/drawing/2014/main" id="{BFA534BF-7CCA-414D-A1DB-28671BAC8C78}"/>
                </a:ext>
              </a:extLst>
            </p:cNvPr>
            <p:cNvSpPr/>
            <p:nvPr/>
          </p:nvSpPr>
          <p:spPr>
            <a:xfrm>
              <a:off x="6694326" y="2011308"/>
              <a:ext cx="72224" cy="18813"/>
            </a:xfrm>
            <a:custGeom>
              <a:avLst/>
              <a:gdLst/>
              <a:ahLst/>
              <a:cxnLst/>
              <a:rect l="l" t="t" r="r" b="b"/>
              <a:pathLst>
                <a:path w="2672" h="696" extrusionOk="0">
                  <a:moveTo>
                    <a:pt x="160" y="1"/>
                  </a:moveTo>
                  <a:cubicBezTo>
                    <a:pt x="92" y="1"/>
                    <a:pt x="46" y="47"/>
                    <a:pt x="24" y="92"/>
                  </a:cubicBezTo>
                  <a:cubicBezTo>
                    <a:pt x="1" y="184"/>
                    <a:pt x="46" y="252"/>
                    <a:pt x="115" y="298"/>
                  </a:cubicBezTo>
                  <a:cubicBezTo>
                    <a:pt x="206" y="320"/>
                    <a:pt x="320" y="366"/>
                    <a:pt x="412" y="412"/>
                  </a:cubicBezTo>
                  <a:cubicBezTo>
                    <a:pt x="526" y="435"/>
                    <a:pt x="617" y="480"/>
                    <a:pt x="708" y="503"/>
                  </a:cubicBezTo>
                  <a:cubicBezTo>
                    <a:pt x="822" y="526"/>
                    <a:pt x="914" y="549"/>
                    <a:pt x="1005" y="572"/>
                  </a:cubicBezTo>
                  <a:cubicBezTo>
                    <a:pt x="1119" y="594"/>
                    <a:pt x="1256" y="617"/>
                    <a:pt x="1370" y="640"/>
                  </a:cubicBezTo>
                  <a:cubicBezTo>
                    <a:pt x="1553" y="663"/>
                    <a:pt x="1735" y="686"/>
                    <a:pt x="1941" y="686"/>
                  </a:cubicBezTo>
                  <a:cubicBezTo>
                    <a:pt x="2008" y="692"/>
                    <a:pt x="2073" y="695"/>
                    <a:pt x="2137" y="695"/>
                  </a:cubicBezTo>
                  <a:cubicBezTo>
                    <a:pt x="2291" y="695"/>
                    <a:pt x="2441" y="679"/>
                    <a:pt x="2603" y="663"/>
                  </a:cubicBezTo>
                  <a:cubicBezTo>
                    <a:pt x="2648" y="663"/>
                    <a:pt x="2671" y="594"/>
                    <a:pt x="2648" y="572"/>
                  </a:cubicBezTo>
                  <a:cubicBezTo>
                    <a:pt x="2648" y="534"/>
                    <a:pt x="2618" y="497"/>
                    <a:pt x="2582" y="497"/>
                  </a:cubicBezTo>
                  <a:cubicBezTo>
                    <a:pt x="2574" y="497"/>
                    <a:pt x="2565" y="499"/>
                    <a:pt x="2557" y="503"/>
                  </a:cubicBezTo>
                  <a:cubicBezTo>
                    <a:pt x="2466" y="503"/>
                    <a:pt x="2352" y="526"/>
                    <a:pt x="2238" y="526"/>
                  </a:cubicBezTo>
                  <a:lnTo>
                    <a:pt x="1758" y="526"/>
                  </a:lnTo>
                  <a:cubicBezTo>
                    <a:pt x="1598" y="503"/>
                    <a:pt x="1416" y="480"/>
                    <a:pt x="1256" y="435"/>
                  </a:cubicBezTo>
                  <a:cubicBezTo>
                    <a:pt x="1142" y="412"/>
                    <a:pt x="1028" y="366"/>
                    <a:pt x="914" y="343"/>
                  </a:cubicBezTo>
                  <a:cubicBezTo>
                    <a:pt x="800" y="298"/>
                    <a:pt x="685" y="229"/>
                    <a:pt x="594" y="184"/>
                  </a:cubicBezTo>
                  <a:lnTo>
                    <a:pt x="594" y="184"/>
                  </a:lnTo>
                  <a:cubicBezTo>
                    <a:pt x="594" y="184"/>
                    <a:pt x="617" y="206"/>
                    <a:pt x="617" y="206"/>
                  </a:cubicBezTo>
                  <a:cubicBezTo>
                    <a:pt x="548" y="161"/>
                    <a:pt x="503" y="138"/>
                    <a:pt x="434" y="115"/>
                  </a:cubicBezTo>
                  <a:cubicBezTo>
                    <a:pt x="366" y="69"/>
                    <a:pt x="275" y="47"/>
                    <a:pt x="206" y="24"/>
                  </a:cubicBezTo>
                  <a:cubicBezTo>
                    <a:pt x="183" y="1"/>
                    <a:pt x="183" y="1"/>
                    <a:pt x="160"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1" name="Google Shape;1259;p22">
              <a:extLst>
                <a:ext uri="{FF2B5EF4-FFF2-40B4-BE49-F238E27FC236}">
                  <a16:creationId xmlns:a16="http://schemas.microsoft.com/office/drawing/2014/main" id="{D801F4F2-FAF2-4B1A-9010-BF935C961C92}"/>
                </a:ext>
              </a:extLst>
            </p:cNvPr>
            <p:cNvSpPr/>
            <p:nvPr/>
          </p:nvSpPr>
          <p:spPr>
            <a:xfrm>
              <a:off x="7250225" y="1531931"/>
              <a:ext cx="273327" cy="269327"/>
            </a:xfrm>
            <a:custGeom>
              <a:avLst/>
              <a:gdLst/>
              <a:ahLst/>
              <a:cxnLst/>
              <a:rect l="l" t="t" r="r" b="b"/>
              <a:pathLst>
                <a:path w="10112" h="9964" extrusionOk="0">
                  <a:moveTo>
                    <a:pt x="9770" y="1"/>
                  </a:moveTo>
                  <a:cubicBezTo>
                    <a:pt x="9701" y="1"/>
                    <a:pt x="9633" y="24"/>
                    <a:pt x="9564" y="69"/>
                  </a:cubicBezTo>
                  <a:cubicBezTo>
                    <a:pt x="9564" y="92"/>
                    <a:pt x="9541" y="115"/>
                    <a:pt x="9518" y="138"/>
                  </a:cubicBezTo>
                  <a:cubicBezTo>
                    <a:pt x="9496" y="183"/>
                    <a:pt x="9473" y="229"/>
                    <a:pt x="9473" y="275"/>
                  </a:cubicBezTo>
                  <a:cubicBezTo>
                    <a:pt x="9450" y="297"/>
                    <a:pt x="9450" y="320"/>
                    <a:pt x="9450" y="343"/>
                  </a:cubicBezTo>
                  <a:cubicBezTo>
                    <a:pt x="9404" y="503"/>
                    <a:pt x="9359" y="663"/>
                    <a:pt x="9290" y="822"/>
                  </a:cubicBezTo>
                  <a:cubicBezTo>
                    <a:pt x="9222" y="982"/>
                    <a:pt x="9153" y="1142"/>
                    <a:pt x="9062" y="1302"/>
                  </a:cubicBezTo>
                  <a:cubicBezTo>
                    <a:pt x="9016" y="1416"/>
                    <a:pt x="8948" y="1553"/>
                    <a:pt x="8879" y="1667"/>
                  </a:cubicBezTo>
                  <a:cubicBezTo>
                    <a:pt x="8788" y="1804"/>
                    <a:pt x="8697" y="1941"/>
                    <a:pt x="8583" y="2101"/>
                  </a:cubicBezTo>
                  <a:cubicBezTo>
                    <a:pt x="8491" y="2238"/>
                    <a:pt x="8400" y="2375"/>
                    <a:pt x="8309" y="2489"/>
                  </a:cubicBezTo>
                  <a:cubicBezTo>
                    <a:pt x="8195" y="2626"/>
                    <a:pt x="8080" y="2763"/>
                    <a:pt x="7966" y="2877"/>
                  </a:cubicBezTo>
                  <a:lnTo>
                    <a:pt x="7966" y="2877"/>
                  </a:lnTo>
                  <a:cubicBezTo>
                    <a:pt x="7949" y="2894"/>
                    <a:pt x="7932" y="2911"/>
                    <a:pt x="7921" y="2922"/>
                  </a:cubicBezTo>
                  <a:cubicBezTo>
                    <a:pt x="7921" y="2922"/>
                    <a:pt x="7921" y="2922"/>
                    <a:pt x="7922" y="2922"/>
                  </a:cubicBezTo>
                  <a:lnTo>
                    <a:pt x="7922" y="2922"/>
                  </a:lnTo>
                  <a:cubicBezTo>
                    <a:pt x="7908" y="2938"/>
                    <a:pt x="7898" y="2953"/>
                    <a:pt x="7898" y="2968"/>
                  </a:cubicBezTo>
                  <a:cubicBezTo>
                    <a:pt x="7829" y="3036"/>
                    <a:pt x="7761" y="3105"/>
                    <a:pt x="7692" y="3196"/>
                  </a:cubicBezTo>
                  <a:cubicBezTo>
                    <a:pt x="7684" y="3196"/>
                    <a:pt x="7676" y="3199"/>
                    <a:pt x="7669" y="3204"/>
                  </a:cubicBezTo>
                  <a:lnTo>
                    <a:pt x="7669" y="3204"/>
                  </a:lnTo>
                  <a:cubicBezTo>
                    <a:pt x="7669" y="3201"/>
                    <a:pt x="7670" y="3199"/>
                    <a:pt x="7670" y="3196"/>
                  </a:cubicBezTo>
                  <a:lnTo>
                    <a:pt x="7670" y="3196"/>
                  </a:lnTo>
                  <a:cubicBezTo>
                    <a:pt x="7601" y="3288"/>
                    <a:pt x="7510" y="3379"/>
                    <a:pt x="7419" y="3470"/>
                  </a:cubicBezTo>
                  <a:cubicBezTo>
                    <a:pt x="7213" y="3698"/>
                    <a:pt x="7008" y="3927"/>
                    <a:pt x="6779" y="4155"/>
                  </a:cubicBezTo>
                  <a:cubicBezTo>
                    <a:pt x="6528" y="4383"/>
                    <a:pt x="6277" y="4634"/>
                    <a:pt x="6026" y="4862"/>
                  </a:cubicBezTo>
                  <a:cubicBezTo>
                    <a:pt x="5775" y="5091"/>
                    <a:pt x="5524" y="5319"/>
                    <a:pt x="5273" y="5547"/>
                  </a:cubicBezTo>
                  <a:cubicBezTo>
                    <a:pt x="5045" y="5775"/>
                    <a:pt x="4794" y="6004"/>
                    <a:pt x="4543" y="6232"/>
                  </a:cubicBezTo>
                  <a:cubicBezTo>
                    <a:pt x="4314" y="6460"/>
                    <a:pt x="4063" y="6666"/>
                    <a:pt x="3789" y="6894"/>
                  </a:cubicBezTo>
                  <a:cubicBezTo>
                    <a:pt x="3675" y="7008"/>
                    <a:pt x="3538" y="7099"/>
                    <a:pt x="3424" y="7213"/>
                  </a:cubicBezTo>
                  <a:cubicBezTo>
                    <a:pt x="3287" y="7305"/>
                    <a:pt x="3173" y="7396"/>
                    <a:pt x="3059" y="7510"/>
                  </a:cubicBezTo>
                  <a:cubicBezTo>
                    <a:pt x="2945" y="7602"/>
                    <a:pt x="2808" y="7716"/>
                    <a:pt x="2694" y="7807"/>
                  </a:cubicBezTo>
                  <a:cubicBezTo>
                    <a:pt x="2557" y="7921"/>
                    <a:pt x="2420" y="8035"/>
                    <a:pt x="2283" y="8126"/>
                  </a:cubicBezTo>
                  <a:cubicBezTo>
                    <a:pt x="2032" y="8332"/>
                    <a:pt x="1781" y="8515"/>
                    <a:pt x="1530" y="8720"/>
                  </a:cubicBezTo>
                  <a:cubicBezTo>
                    <a:pt x="1301" y="8903"/>
                    <a:pt x="1050" y="9108"/>
                    <a:pt x="799" y="9268"/>
                  </a:cubicBezTo>
                  <a:cubicBezTo>
                    <a:pt x="548" y="9450"/>
                    <a:pt x="297" y="9656"/>
                    <a:pt x="46" y="9816"/>
                  </a:cubicBezTo>
                  <a:cubicBezTo>
                    <a:pt x="0" y="9838"/>
                    <a:pt x="0" y="9907"/>
                    <a:pt x="46" y="9930"/>
                  </a:cubicBezTo>
                  <a:cubicBezTo>
                    <a:pt x="57" y="9953"/>
                    <a:pt x="74" y="9964"/>
                    <a:pt x="94" y="9964"/>
                  </a:cubicBezTo>
                  <a:cubicBezTo>
                    <a:pt x="114" y="9964"/>
                    <a:pt x="137" y="9953"/>
                    <a:pt x="160" y="9930"/>
                  </a:cubicBezTo>
                  <a:cubicBezTo>
                    <a:pt x="320" y="9838"/>
                    <a:pt x="480" y="9701"/>
                    <a:pt x="639" y="9587"/>
                  </a:cubicBezTo>
                  <a:cubicBezTo>
                    <a:pt x="799" y="9473"/>
                    <a:pt x="959" y="9359"/>
                    <a:pt x="1119" y="9245"/>
                  </a:cubicBezTo>
                  <a:cubicBezTo>
                    <a:pt x="1279" y="9108"/>
                    <a:pt x="1461" y="8994"/>
                    <a:pt x="1621" y="8857"/>
                  </a:cubicBezTo>
                  <a:cubicBezTo>
                    <a:pt x="1689" y="8811"/>
                    <a:pt x="1781" y="8743"/>
                    <a:pt x="1872" y="8674"/>
                  </a:cubicBezTo>
                  <a:cubicBezTo>
                    <a:pt x="1940" y="8606"/>
                    <a:pt x="2032" y="8560"/>
                    <a:pt x="2100" y="8515"/>
                  </a:cubicBezTo>
                  <a:cubicBezTo>
                    <a:pt x="2374" y="8332"/>
                    <a:pt x="2648" y="8172"/>
                    <a:pt x="2922" y="7967"/>
                  </a:cubicBezTo>
                  <a:cubicBezTo>
                    <a:pt x="3036" y="7875"/>
                    <a:pt x="3173" y="7784"/>
                    <a:pt x="3310" y="7693"/>
                  </a:cubicBezTo>
                  <a:cubicBezTo>
                    <a:pt x="3447" y="7602"/>
                    <a:pt x="3561" y="7510"/>
                    <a:pt x="3698" y="7419"/>
                  </a:cubicBezTo>
                  <a:cubicBezTo>
                    <a:pt x="3835" y="7328"/>
                    <a:pt x="3972" y="7213"/>
                    <a:pt x="4109" y="7122"/>
                  </a:cubicBezTo>
                  <a:cubicBezTo>
                    <a:pt x="4246" y="7008"/>
                    <a:pt x="4360" y="6917"/>
                    <a:pt x="4497" y="6803"/>
                  </a:cubicBezTo>
                  <a:cubicBezTo>
                    <a:pt x="4634" y="6711"/>
                    <a:pt x="4771" y="6597"/>
                    <a:pt x="4885" y="6506"/>
                  </a:cubicBezTo>
                  <a:cubicBezTo>
                    <a:pt x="5022" y="6392"/>
                    <a:pt x="5136" y="6278"/>
                    <a:pt x="5273" y="6186"/>
                  </a:cubicBezTo>
                  <a:cubicBezTo>
                    <a:pt x="5524" y="5958"/>
                    <a:pt x="5798" y="5730"/>
                    <a:pt x="6049" y="5524"/>
                  </a:cubicBezTo>
                  <a:cubicBezTo>
                    <a:pt x="6300" y="5296"/>
                    <a:pt x="6574" y="5068"/>
                    <a:pt x="6825" y="4862"/>
                  </a:cubicBezTo>
                  <a:cubicBezTo>
                    <a:pt x="6871" y="4817"/>
                    <a:pt x="6939" y="4748"/>
                    <a:pt x="6985" y="4703"/>
                  </a:cubicBezTo>
                  <a:cubicBezTo>
                    <a:pt x="7053" y="4634"/>
                    <a:pt x="7122" y="4589"/>
                    <a:pt x="7190" y="4520"/>
                  </a:cubicBezTo>
                  <a:cubicBezTo>
                    <a:pt x="7304" y="4406"/>
                    <a:pt x="7419" y="4292"/>
                    <a:pt x="7533" y="4178"/>
                  </a:cubicBezTo>
                  <a:cubicBezTo>
                    <a:pt x="7761" y="3972"/>
                    <a:pt x="7989" y="3744"/>
                    <a:pt x="8195" y="3516"/>
                  </a:cubicBezTo>
                  <a:cubicBezTo>
                    <a:pt x="8339" y="3392"/>
                    <a:pt x="8466" y="3249"/>
                    <a:pt x="8590" y="3104"/>
                  </a:cubicBezTo>
                  <a:lnTo>
                    <a:pt x="8590" y="3104"/>
                  </a:lnTo>
                  <a:cubicBezTo>
                    <a:pt x="8585" y="3112"/>
                    <a:pt x="8583" y="3120"/>
                    <a:pt x="8583" y="3128"/>
                  </a:cubicBezTo>
                  <a:cubicBezTo>
                    <a:pt x="8674" y="3014"/>
                    <a:pt x="8788" y="2899"/>
                    <a:pt x="8879" y="2785"/>
                  </a:cubicBezTo>
                  <a:cubicBezTo>
                    <a:pt x="8948" y="2671"/>
                    <a:pt x="9039" y="2580"/>
                    <a:pt x="9108" y="2466"/>
                  </a:cubicBezTo>
                  <a:cubicBezTo>
                    <a:pt x="9245" y="2260"/>
                    <a:pt x="9381" y="2055"/>
                    <a:pt x="9496" y="1850"/>
                  </a:cubicBezTo>
                  <a:cubicBezTo>
                    <a:pt x="9633" y="1621"/>
                    <a:pt x="9747" y="1393"/>
                    <a:pt x="9861" y="1142"/>
                  </a:cubicBezTo>
                  <a:cubicBezTo>
                    <a:pt x="9906" y="1028"/>
                    <a:pt x="9929" y="914"/>
                    <a:pt x="9975" y="800"/>
                  </a:cubicBezTo>
                  <a:cubicBezTo>
                    <a:pt x="10043" y="663"/>
                    <a:pt x="10066" y="503"/>
                    <a:pt x="10089" y="343"/>
                  </a:cubicBezTo>
                  <a:cubicBezTo>
                    <a:pt x="10112" y="160"/>
                    <a:pt x="9975" y="24"/>
                    <a:pt x="9815"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2" name="Google Shape;1260;p22">
              <a:extLst>
                <a:ext uri="{FF2B5EF4-FFF2-40B4-BE49-F238E27FC236}">
                  <a16:creationId xmlns:a16="http://schemas.microsoft.com/office/drawing/2014/main" id="{AF97411D-DF0F-4AAA-A90A-A45DA8FA18B8}"/>
                </a:ext>
              </a:extLst>
            </p:cNvPr>
            <p:cNvSpPr/>
            <p:nvPr/>
          </p:nvSpPr>
          <p:spPr>
            <a:xfrm>
              <a:off x="7448274" y="1522065"/>
              <a:ext cx="40113" cy="83793"/>
            </a:xfrm>
            <a:custGeom>
              <a:avLst/>
              <a:gdLst/>
              <a:ahLst/>
              <a:cxnLst/>
              <a:rect l="l" t="t" r="r" b="b"/>
              <a:pathLst>
                <a:path w="1484" h="3100" extrusionOk="0">
                  <a:moveTo>
                    <a:pt x="1301" y="0"/>
                  </a:moveTo>
                  <a:cubicBezTo>
                    <a:pt x="1256" y="0"/>
                    <a:pt x="1210" y="23"/>
                    <a:pt x="1164" y="46"/>
                  </a:cubicBezTo>
                  <a:cubicBezTo>
                    <a:pt x="1141" y="92"/>
                    <a:pt x="1119" y="137"/>
                    <a:pt x="1119" y="183"/>
                  </a:cubicBezTo>
                  <a:cubicBezTo>
                    <a:pt x="1119" y="252"/>
                    <a:pt x="1096" y="320"/>
                    <a:pt x="1096" y="366"/>
                  </a:cubicBezTo>
                  <a:cubicBezTo>
                    <a:pt x="1096" y="457"/>
                    <a:pt x="1096" y="525"/>
                    <a:pt x="1096" y="617"/>
                  </a:cubicBezTo>
                  <a:cubicBezTo>
                    <a:pt x="1096" y="777"/>
                    <a:pt x="1050" y="936"/>
                    <a:pt x="1027" y="1119"/>
                  </a:cubicBezTo>
                  <a:cubicBezTo>
                    <a:pt x="1027" y="1096"/>
                    <a:pt x="1027" y="1096"/>
                    <a:pt x="1027" y="1096"/>
                  </a:cubicBezTo>
                  <a:cubicBezTo>
                    <a:pt x="982" y="1279"/>
                    <a:pt x="936" y="1438"/>
                    <a:pt x="868" y="1621"/>
                  </a:cubicBezTo>
                  <a:cubicBezTo>
                    <a:pt x="799" y="1804"/>
                    <a:pt x="753" y="1986"/>
                    <a:pt x="662" y="2146"/>
                  </a:cubicBezTo>
                  <a:cubicBezTo>
                    <a:pt x="662" y="2123"/>
                    <a:pt x="662" y="2123"/>
                    <a:pt x="662" y="2123"/>
                  </a:cubicBezTo>
                  <a:cubicBezTo>
                    <a:pt x="594" y="2260"/>
                    <a:pt x="525" y="2374"/>
                    <a:pt x="434" y="2511"/>
                  </a:cubicBezTo>
                  <a:cubicBezTo>
                    <a:pt x="388" y="2557"/>
                    <a:pt x="343" y="2625"/>
                    <a:pt x="297" y="2694"/>
                  </a:cubicBezTo>
                  <a:cubicBezTo>
                    <a:pt x="251" y="2740"/>
                    <a:pt x="206" y="2785"/>
                    <a:pt x="160" y="2831"/>
                  </a:cubicBezTo>
                  <a:cubicBezTo>
                    <a:pt x="114" y="2876"/>
                    <a:pt x="92" y="2922"/>
                    <a:pt x="46" y="2968"/>
                  </a:cubicBezTo>
                  <a:cubicBezTo>
                    <a:pt x="23" y="2991"/>
                    <a:pt x="0" y="3036"/>
                    <a:pt x="46" y="3082"/>
                  </a:cubicBezTo>
                  <a:cubicBezTo>
                    <a:pt x="57" y="3093"/>
                    <a:pt x="74" y="3099"/>
                    <a:pt x="94" y="3099"/>
                  </a:cubicBezTo>
                  <a:cubicBezTo>
                    <a:pt x="114" y="3099"/>
                    <a:pt x="137" y="3093"/>
                    <a:pt x="160" y="3082"/>
                  </a:cubicBezTo>
                  <a:cubicBezTo>
                    <a:pt x="251" y="2991"/>
                    <a:pt x="320" y="2899"/>
                    <a:pt x="411" y="2808"/>
                  </a:cubicBezTo>
                  <a:cubicBezTo>
                    <a:pt x="480" y="2694"/>
                    <a:pt x="571" y="2580"/>
                    <a:pt x="662" y="2466"/>
                  </a:cubicBezTo>
                  <a:cubicBezTo>
                    <a:pt x="731" y="2374"/>
                    <a:pt x="822" y="2260"/>
                    <a:pt x="890" y="2146"/>
                  </a:cubicBezTo>
                  <a:cubicBezTo>
                    <a:pt x="959" y="2032"/>
                    <a:pt x="1005" y="1895"/>
                    <a:pt x="1073" y="1758"/>
                  </a:cubicBezTo>
                  <a:cubicBezTo>
                    <a:pt x="1119" y="1621"/>
                    <a:pt x="1187" y="1507"/>
                    <a:pt x="1233" y="1370"/>
                  </a:cubicBezTo>
                  <a:cubicBezTo>
                    <a:pt x="1256" y="1302"/>
                    <a:pt x="1278" y="1233"/>
                    <a:pt x="1301" y="1187"/>
                  </a:cubicBezTo>
                  <a:cubicBezTo>
                    <a:pt x="1324" y="1119"/>
                    <a:pt x="1347" y="1050"/>
                    <a:pt x="1370" y="982"/>
                  </a:cubicBezTo>
                  <a:cubicBezTo>
                    <a:pt x="1415" y="845"/>
                    <a:pt x="1438" y="708"/>
                    <a:pt x="1461" y="548"/>
                  </a:cubicBezTo>
                  <a:cubicBezTo>
                    <a:pt x="1484" y="434"/>
                    <a:pt x="1484" y="297"/>
                    <a:pt x="1484" y="160"/>
                  </a:cubicBezTo>
                  <a:cubicBezTo>
                    <a:pt x="1461" y="137"/>
                    <a:pt x="1461" y="92"/>
                    <a:pt x="1438" y="69"/>
                  </a:cubicBezTo>
                  <a:cubicBezTo>
                    <a:pt x="1393" y="46"/>
                    <a:pt x="1370" y="23"/>
                    <a:pt x="1301" y="0"/>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3" name="Google Shape;1261;p22">
              <a:extLst>
                <a:ext uri="{FF2B5EF4-FFF2-40B4-BE49-F238E27FC236}">
                  <a16:creationId xmlns:a16="http://schemas.microsoft.com/office/drawing/2014/main" id="{E7A9DF63-B922-4E62-8D17-8935EA1AF28B}"/>
                </a:ext>
              </a:extLst>
            </p:cNvPr>
            <p:cNvSpPr/>
            <p:nvPr/>
          </p:nvSpPr>
          <p:spPr>
            <a:xfrm>
              <a:off x="7509956" y="1510334"/>
              <a:ext cx="14839" cy="14839"/>
            </a:xfrm>
            <a:custGeom>
              <a:avLst/>
              <a:gdLst/>
              <a:ahLst/>
              <a:cxnLst/>
              <a:rect l="l" t="t" r="r" b="b"/>
              <a:pathLst>
                <a:path w="549" h="549" extrusionOk="0">
                  <a:moveTo>
                    <a:pt x="297" y="1"/>
                  </a:moveTo>
                  <a:cubicBezTo>
                    <a:pt x="229" y="1"/>
                    <a:pt x="161" y="24"/>
                    <a:pt x="92" y="69"/>
                  </a:cubicBezTo>
                  <a:cubicBezTo>
                    <a:pt x="46" y="115"/>
                    <a:pt x="24" y="183"/>
                    <a:pt x="1" y="252"/>
                  </a:cubicBezTo>
                  <a:cubicBezTo>
                    <a:pt x="1" y="320"/>
                    <a:pt x="24" y="389"/>
                    <a:pt x="69" y="434"/>
                  </a:cubicBezTo>
                  <a:cubicBezTo>
                    <a:pt x="115" y="503"/>
                    <a:pt x="183" y="549"/>
                    <a:pt x="252" y="549"/>
                  </a:cubicBezTo>
                  <a:cubicBezTo>
                    <a:pt x="320" y="549"/>
                    <a:pt x="389" y="526"/>
                    <a:pt x="457" y="480"/>
                  </a:cubicBezTo>
                  <a:cubicBezTo>
                    <a:pt x="503" y="434"/>
                    <a:pt x="526" y="366"/>
                    <a:pt x="549" y="298"/>
                  </a:cubicBezTo>
                  <a:cubicBezTo>
                    <a:pt x="549" y="229"/>
                    <a:pt x="526" y="161"/>
                    <a:pt x="480" y="92"/>
                  </a:cubicBezTo>
                  <a:cubicBezTo>
                    <a:pt x="434" y="46"/>
                    <a:pt x="366" y="1"/>
                    <a:pt x="297" y="1"/>
                  </a:cubicBezTo>
                  <a:close/>
                </a:path>
              </a:pathLst>
            </a:custGeom>
            <a:solidFill>
              <a:srgbClr val="817E8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4" name="Google Shape;1262;p22">
              <a:extLst>
                <a:ext uri="{FF2B5EF4-FFF2-40B4-BE49-F238E27FC236}">
                  <a16:creationId xmlns:a16="http://schemas.microsoft.com/office/drawing/2014/main" id="{554EB460-9C9A-43CE-BA53-BAE9E8B3B9FD}"/>
                </a:ext>
              </a:extLst>
            </p:cNvPr>
            <p:cNvSpPr/>
            <p:nvPr/>
          </p:nvSpPr>
          <p:spPr>
            <a:xfrm>
              <a:off x="6854749" y="1576963"/>
              <a:ext cx="256677" cy="292492"/>
            </a:xfrm>
            <a:custGeom>
              <a:avLst/>
              <a:gdLst/>
              <a:ahLst/>
              <a:cxnLst/>
              <a:rect l="l" t="t" r="r" b="b"/>
              <a:pathLst>
                <a:path w="9496" h="10821" extrusionOk="0">
                  <a:moveTo>
                    <a:pt x="343" y="1"/>
                  </a:moveTo>
                  <a:cubicBezTo>
                    <a:pt x="229" y="115"/>
                    <a:pt x="114" y="252"/>
                    <a:pt x="0" y="366"/>
                  </a:cubicBezTo>
                  <a:cubicBezTo>
                    <a:pt x="1005" y="800"/>
                    <a:pt x="1940" y="1370"/>
                    <a:pt x="2831" y="2010"/>
                  </a:cubicBezTo>
                  <a:lnTo>
                    <a:pt x="2762" y="1987"/>
                  </a:lnTo>
                  <a:lnTo>
                    <a:pt x="2762" y="1987"/>
                  </a:lnTo>
                  <a:cubicBezTo>
                    <a:pt x="3949" y="2877"/>
                    <a:pt x="4999" y="3904"/>
                    <a:pt x="5935" y="5045"/>
                  </a:cubicBezTo>
                  <a:cubicBezTo>
                    <a:pt x="5935" y="5068"/>
                    <a:pt x="5935" y="5068"/>
                    <a:pt x="5935" y="5068"/>
                  </a:cubicBezTo>
                  <a:cubicBezTo>
                    <a:pt x="5935" y="5068"/>
                    <a:pt x="5958" y="5091"/>
                    <a:pt x="5958" y="5091"/>
                  </a:cubicBezTo>
                  <a:cubicBezTo>
                    <a:pt x="6985" y="6415"/>
                    <a:pt x="7852" y="7853"/>
                    <a:pt x="8537" y="9405"/>
                  </a:cubicBezTo>
                  <a:cubicBezTo>
                    <a:pt x="8537" y="9405"/>
                    <a:pt x="8537" y="9428"/>
                    <a:pt x="8537" y="9428"/>
                  </a:cubicBezTo>
                  <a:cubicBezTo>
                    <a:pt x="8537" y="9428"/>
                    <a:pt x="8537" y="9428"/>
                    <a:pt x="8537" y="9451"/>
                  </a:cubicBezTo>
                  <a:lnTo>
                    <a:pt x="8560" y="9451"/>
                  </a:lnTo>
                  <a:cubicBezTo>
                    <a:pt x="8742" y="9884"/>
                    <a:pt x="8902" y="10341"/>
                    <a:pt x="9062" y="10820"/>
                  </a:cubicBezTo>
                  <a:cubicBezTo>
                    <a:pt x="9153" y="10752"/>
                    <a:pt x="9245" y="10706"/>
                    <a:pt x="9359" y="10660"/>
                  </a:cubicBezTo>
                  <a:lnTo>
                    <a:pt x="9381" y="10660"/>
                  </a:lnTo>
                  <a:cubicBezTo>
                    <a:pt x="9404" y="10638"/>
                    <a:pt x="9450" y="10615"/>
                    <a:pt x="9496" y="10569"/>
                  </a:cubicBezTo>
                  <a:cubicBezTo>
                    <a:pt x="9290" y="9953"/>
                    <a:pt x="9039" y="9314"/>
                    <a:pt x="8742" y="8697"/>
                  </a:cubicBezTo>
                  <a:cubicBezTo>
                    <a:pt x="7943" y="6963"/>
                    <a:pt x="6871" y="5342"/>
                    <a:pt x="5592" y="3904"/>
                  </a:cubicBezTo>
                  <a:cubicBezTo>
                    <a:pt x="4406" y="2580"/>
                    <a:pt x="2990" y="1393"/>
                    <a:pt x="1415" y="526"/>
                  </a:cubicBezTo>
                  <a:cubicBezTo>
                    <a:pt x="1073" y="320"/>
                    <a:pt x="708" y="161"/>
                    <a:pt x="34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5" name="Google Shape;1263;p22">
              <a:extLst>
                <a:ext uri="{FF2B5EF4-FFF2-40B4-BE49-F238E27FC236}">
                  <a16:creationId xmlns:a16="http://schemas.microsoft.com/office/drawing/2014/main" id="{77350BF1-89C0-4D63-A6A2-6DA4EC3E37D3}"/>
                </a:ext>
              </a:extLst>
            </p:cNvPr>
            <p:cNvSpPr/>
            <p:nvPr/>
          </p:nvSpPr>
          <p:spPr>
            <a:xfrm>
              <a:off x="7119427" y="1890997"/>
              <a:ext cx="649" cy="27"/>
            </a:xfrm>
            <a:custGeom>
              <a:avLst/>
              <a:gdLst/>
              <a:ahLst/>
              <a:cxnLst/>
              <a:rect l="l" t="t" r="r" b="b"/>
              <a:pathLst>
                <a:path w="24" h="1" extrusionOk="0">
                  <a:moveTo>
                    <a:pt x="23" y="1"/>
                  </a:moveTo>
                  <a:cubicBezTo>
                    <a:pt x="23" y="1"/>
                    <a:pt x="0" y="1"/>
                    <a:pt x="0" y="1"/>
                  </a:cubicBezTo>
                  <a:cubicBezTo>
                    <a:pt x="0" y="1"/>
                    <a:pt x="23" y="1"/>
                    <a:pt x="23" y="1"/>
                  </a:cubicBezTo>
                  <a:cubicBezTo>
                    <a:pt x="23" y="1"/>
                    <a:pt x="23" y="1"/>
                    <a:pt x="2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6" name="Google Shape;1264;p22">
              <a:extLst>
                <a:ext uri="{FF2B5EF4-FFF2-40B4-BE49-F238E27FC236}">
                  <a16:creationId xmlns:a16="http://schemas.microsoft.com/office/drawing/2014/main" id="{F3A9EAC7-4BF7-4DA4-A045-1221673920E9}"/>
                </a:ext>
              </a:extLst>
            </p:cNvPr>
            <p:cNvSpPr/>
            <p:nvPr/>
          </p:nvSpPr>
          <p:spPr>
            <a:xfrm>
              <a:off x="7108317" y="1892862"/>
              <a:ext cx="29030" cy="178939"/>
            </a:xfrm>
            <a:custGeom>
              <a:avLst/>
              <a:gdLst/>
              <a:ahLst/>
              <a:cxnLst/>
              <a:rect l="l" t="t" r="r" b="b"/>
              <a:pathLst>
                <a:path w="1074" h="6620" extrusionOk="0">
                  <a:moveTo>
                    <a:pt x="457" y="0"/>
                  </a:moveTo>
                  <a:cubicBezTo>
                    <a:pt x="343" y="46"/>
                    <a:pt x="252" y="115"/>
                    <a:pt x="160" y="160"/>
                  </a:cubicBezTo>
                  <a:cubicBezTo>
                    <a:pt x="115" y="183"/>
                    <a:pt x="46" y="206"/>
                    <a:pt x="0" y="229"/>
                  </a:cubicBezTo>
                  <a:cubicBezTo>
                    <a:pt x="160" y="822"/>
                    <a:pt x="297" y="1438"/>
                    <a:pt x="366" y="2055"/>
                  </a:cubicBezTo>
                  <a:lnTo>
                    <a:pt x="388" y="2055"/>
                  </a:lnTo>
                  <a:cubicBezTo>
                    <a:pt x="388" y="2055"/>
                    <a:pt x="388" y="2078"/>
                    <a:pt x="388" y="2078"/>
                  </a:cubicBezTo>
                  <a:cubicBezTo>
                    <a:pt x="525" y="3242"/>
                    <a:pt x="571" y="4383"/>
                    <a:pt x="411" y="5547"/>
                  </a:cubicBezTo>
                  <a:cubicBezTo>
                    <a:pt x="366" y="5912"/>
                    <a:pt x="320" y="6255"/>
                    <a:pt x="229" y="6620"/>
                  </a:cubicBezTo>
                  <a:cubicBezTo>
                    <a:pt x="366" y="6597"/>
                    <a:pt x="503" y="6574"/>
                    <a:pt x="662" y="6551"/>
                  </a:cubicBezTo>
                  <a:lnTo>
                    <a:pt x="754" y="6551"/>
                  </a:lnTo>
                  <a:cubicBezTo>
                    <a:pt x="1050" y="5159"/>
                    <a:pt x="1073" y="3721"/>
                    <a:pt x="891" y="2306"/>
                  </a:cubicBezTo>
                  <a:cubicBezTo>
                    <a:pt x="799" y="1530"/>
                    <a:pt x="662" y="754"/>
                    <a:pt x="457"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7" name="Google Shape;1265;p22">
              <a:extLst>
                <a:ext uri="{FF2B5EF4-FFF2-40B4-BE49-F238E27FC236}">
                  <a16:creationId xmlns:a16="http://schemas.microsoft.com/office/drawing/2014/main" id="{DA3A387C-072C-4B99-A260-0DC999DDAE21}"/>
                </a:ext>
              </a:extLst>
            </p:cNvPr>
            <p:cNvSpPr/>
            <p:nvPr/>
          </p:nvSpPr>
          <p:spPr>
            <a:xfrm>
              <a:off x="6844883" y="1581287"/>
              <a:ext cx="27" cy="649"/>
            </a:xfrm>
            <a:custGeom>
              <a:avLst/>
              <a:gdLst/>
              <a:ahLst/>
              <a:cxnLst/>
              <a:rect l="l" t="t" r="r" b="b"/>
              <a:pathLst>
                <a:path w="1" h="24" extrusionOk="0">
                  <a:moveTo>
                    <a:pt x="0" y="24"/>
                  </a:moveTo>
                  <a:cubicBezTo>
                    <a:pt x="0" y="24"/>
                    <a:pt x="0" y="24"/>
                    <a:pt x="0" y="1"/>
                  </a:cubicBezTo>
                  <a:cubicBezTo>
                    <a:pt x="0" y="24"/>
                    <a:pt x="0" y="24"/>
                    <a:pt x="0" y="24"/>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8" name="Google Shape;1266;p22">
              <a:extLst>
                <a:ext uri="{FF2B5EF4-FFF2-40B4-BE49-F238E27FC236}">
                  <a16:creationId xmlns:a16="http://schemas.microsoft.com/office/drawing/2014/main" id="{6F154802-EEC5-46F3-80E6-5A34AFD4CE4B}"/>
                </a:ext>
              </a:extLst>
            </p:cNvPr>
            <p:cNvSpPr/>
            <p:nvPr/>
          </p:nvSpPr>
          <p:spPr>
            <a:xfrm>
              <a:off x="7085477" y="1831153"/>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9" name="Google Shape;1267;p22">
              <a:extLst>
                <a:ext uri="{FF2B5EF4-FFF2-40B4-BE49-F238E27FC236}">
                  <a16:creationId xmlns:a16="http://schemas.microsoft.com/office/drawing/2014/main" id="{59B6D58C-854A-4BFE-B3B1-6616E9306017}"/>
                </a:ext>
              </a:extLst>
            </p:cNvPr>
            <p:cNvSpPr/>
            <p:nvPr/>
          </p:nvSpPr>
          <p:spPr>
            <a:xfrm>
              <a:off x="7118805" y="1949004"/>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0" name="Google Shape;1268;p22">
              <a:extLst>
                <a:ext uri="{FF2B5EF4-FFF2-40B4-BE49-F238E27FC236}">
                  <a16:creationId xmlns:a16="http://schemas.microsoft.com/office/drawing/2014/main" id="{EAAAC1F5-F8B0-45D7-B08E-40668AC7B5C8}"/>
                </a:ext>
              </a:extLst>
            </p:cNvPr>
            <p:cNvSpPr/>
            <p:nvPr/>
          </p:nvSpPr>
          <p:spPr>
            <a:xfrm>
              <a:off x="7015145" y="1713329"/>
              <a:ext cx="27" cy="649"/>
            </a:xfrm>
            <a:custGeom>
              <a:avLst/>
              <a:gdLst/>
              <a:ahLst/>
              <a:cxnLst/>
              <a:rect l="l" t="t" r="r" b="b"/>
              <a:pathLst>
                <a:path w="1" h="24" extrusionOk="0">
                  <a:moveTo>
                    <a:pt x="1" y="23"/>
                  </a:moveTo>
                  <a:cubicBezTo>
                    <a:pt x="1" y="23"/>
                    <a:pt x="1" y="23"/>
                    <a:pt x="1" y="0"/>
                  </a:cubicBezTo>
                  <a:cubicBezTo>
                    <a:pt x="1" y="0"/>
                    <a:pt x="1" y="0"/>
                    <a:pt x="1" y="0"/>
                  </a:cubicBezTo>
                  <a:cubicBezTo>
                    <a:pt x="1" y="0"/>
                    <a:pt x="1" y="23"/>
                    <a:pt x="1" y="23"/>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1" name="Google Shape;1269;p22">
              <a:extLst>
                <a:ext uri="{FF2B5EF4-FFF2-40B4-BE49-F238E27FC236}">
                  <a16:creationId xmlns:a16="http://schemas.microsoft.com/office/drawing/2014/main" id="{E89701EF-5DB5-4562-A4B7-BD3F631A7D94}"/>
                </a:ext>
              </a:extLst>
            </p:cNvPr>
            <p:cNvSpPr/>
            <p:nvPr/>
          </p:nvSpPr>
          <p:spPr>
            <a:xfrm>
              <a:off x="7015145" y="1713951"/>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2" name="Google Shape;1270;p22">
              <a:extLst>
                <a:ext uri="{FF2B5EF4-FFF2-40B4-BE49-F238E27FC236}">
                  <a16:creationId xmlns:a16="http://schemas.microsoft.com/office/drawing/2014/main" id="{0DBE4CEA-373F-42AD-8E74-8F4240B38164}"/>
                </a:ext>
              </a:extLst>
            </p:cNvPr>
            <p:cNvSpPr/>
            <p:nvPr/>
          </p:nvSpPr>
          <p:spPr>
            <a:xfrm>
              <a:off x="7015767" y="1714545"/>
              <a:ext cx="27" cy="27"/>
            </a:xfrm>
            <a:custGeom>
              <a:avLst/>
              <a:gdLst/>
              <a:ahLst/>
              <a:cxnLst/>
              <a:rect l="l" t="t" r="r" b="b"/>
              <a:pathLst>
                <a:path w="1" h="1" extrusionOk="0">
                  <a:moveTo>
                    <a:pt x="1" y="1"/>
                  </a:moveTo>
                  <a:lnTo>
                    <a:pt x="1"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3" name="Google Shape;1271;p22">
              <a:extLst>
                <a:ext uri="{FF2B5EF4-FFF2-40B4-BE49-F238E27FC236}">
                  <a16:creationId xmlns:a16="http://schemas.microsoft.com/office/drawing/2014/main" id="{86B609FB-4054-491A-80F6-F48C54CAD19C}"/>
                </a:ext>
              </a:extLst>
            </p:cNvPr>
            <p:cNvSpPr/>
            <p:nvPr/>
          </p:nvSpPr>
          <p:spPr>
            <a:xfrm>
              <a:off x="7085477" y="1831153"/>
              <a:ext cx="27" cy="649"/>
            </a:xfrm>
            <a:custGeom>
              <a:avLst/>
              <a:gdLst/>
              <a:ahLst/>
              <a:cxnLst/>
              <a:rect l="l" t="t" r="r" b="b"/>
              <a:pathLst>
                <a:path w="1" h="24" extrusionOk="0">
                  <a:moveTo>
                    <a:pt x="1" y="24"/>
                  </a:move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4" name="Google Shape;1272;p22">
              <a:extLst>
                <a:ext uri="{FF2B5EF4-FFF2-40B4-BE49-F238E27FC236}">
                  <a16:creationId xmlns:a16="http://schemas.microsoft.com/office/drawing/2014/main" id="{EBA787E7-6910-4482-A1AE-41A7F4850A97}"/>
                </a:ext>
              </a:extLst>
            </p:cNvPr>
            <p:cNvSpPr/>
            <p:nvPr/>
          </p:nvSpPr>
          <p:spPr>
            <a:xfrm>
              <a:off x="7118183" y="1947760"/>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5" name="Google Shape;1273;p22">
              <a:extLst>
                <a:ext uri="{FF2B5EF4-FFF2-40B4-BE49-F238E27FC236}">
                  <a16:creationId xmlns:a16="http://schemas.microsoft.com/office/drawing/2014/main" id="{CAF28837-5E73-46CC-9485-ED8DED889D61}"/>
                </a:ext>
              </a:extLst>
            </p:cNvPr>
            <p:cNvSpPr/>
            <p:nvPr/>
          </p:nvSpPr>
          <p:spPr>
            <a:xfrm>
              <a:off x="7118183" y="1947760"/>
              <a:ext cx="649" cy="649"/>
            </a:xfrm>
            <a:custGeom>
              <a:avLst/>
              <a:gdLst/>
              <a:ahLst/>
              <a:cxnLst/>
              <a:rect l="l" t="t" r="r" b="b"/>
              <a:pathLst>
                <a:path w="24" h="24" extrusionOk="0">
                  <a:moveTo>
                    <a:pt x="23" y="24"/>
                  </a:moveTo>
                  <a:cubicBezTo>
                    <a:pt x="1" y="1"/>
                    <a:pt x="1" y="1"/>
                    <a:pt x="1" y="1"/>
                  </a:cubicBezTo>
                  <a:cubicBezTo>
                    <a:pt x="1" y="1"/>
                    <a:pt x="1" y="1"/>
                    <a:pt x="23" y="24"/>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6" name="Google Shape;1274;p22">
              <a:extLst>
                <a:ext uri="{FF2B5EF4-FFF2-40B4-BE49-F238E27FC236}">
                  <a16:creationId xmlns:a16="http://schemas.microsoft.com/office/drawing/2014/main" id="{BDD5D37E-69B2-4010-A117-2895E549149E}"/>
                </a:ext>
              </a:extLst>
            </p:cNvPr>
            <p:cNvSpPr/>
            <p:nvPr/>
          </p:nvSpPr>
          <p:spPr>
            <a:xfrm>
              <a:off x="7052176" y="1464058"/>
              <a:ext cx="142529" cy="356634"/>
            </a:xfrm>
            <a:custGeom>
              <a:avLst/>
              <a:gdLst/>
              <a:ahLst/>
              <a:cxnLst/>
              <a:rect l="l" t="t" r="r" b="b"/>
              <a:pathLst>
                <a:path w="5273" h="13194" extrusionOk="0">
                  <a:moveTo>
                    <a:pt x="662" y="1"/>
                  </a:moveTo>
                  <a:cubicBezTo>
                    <a:pt x="594" y="1"/>
                    <a:pt x="503" y="24"/>
                    <a:pt x="434" y="24"/>
                  </a:cubicBezTo>
                  <a:cubicBezTo>
                    <a:pt x="343" y="47"/>
                    <a:pt x="251" y="69"/>
                    <a:pt x="160" y="69"/>
                  </a:cubicBezTo>
                  <a:cubicBezTo>
                    <a:pt x="0" y="1667"/>
                    <a:pt x="137" y="3265"/>
                    <a:pt x="480" y="4840"/>
                  </a:cubicBezTo>
                  <a:cubicBezTo>
                    <a:pt x="913" y="6734"/>
                    <a:pt x="1667" y="8560"/>
                    <a:pt x="2671" y="10227"/>
                  </a:cubicBezTo>
                  <a:cubicBezTo>
                    <a:pt x="3287" y="11277"/>
                    <a:pt x="4018" y="12281"/>
                    <a:pt x="4839" y="13194"/>
                  </a:cubicBezTo>
                  <a:cubicBezTo>
                    <a:pt x="4931" y="13148"/>
                    <a:pt x="5022" y="13103"/>
                    <a:pt x="5113" y="13057"/>
                  </a:cubicBezTo>
                  <a:cubicBezTo>
                    <a:pt x="5159" y="13011"/>
                    <a:pt x="5227" y="12988"/>
                    <a:pt x="5273" y="12943"/>
                  </a:cubicBezTo>
                  <a:cubicBezTo>
                    <a:pt x="5022" y="12646"/>
                    <a:pt x="4748" y="12349"/>
                    <a:pt x="4520" y="12053"/>
                  </a:cubicBezTo>
                  <a:cubicBezTo>
                    <a:pt x="3470" y="10729"/>
                    <a:pt x="2602" y="9268"/>
                    <a:pt x="1941" y="7716"/>
                  </a:cubicBezTo>
                  <a:cubicBezTo>
                    <a:pt x="1347" y="6346"/>
                    <a:pt x="936" y="4908"/>
                    <a:pt x="708" y="3425"/>
                  </a:cubicBezTo>
                  <a:cubicBezTo>
                    <a:pt x="708" y="3425"/>
                    <a:pt x="708" y="3402"/>
                    <a:pt x="708" y="3402"/>
                  </a:cubicBezTo>
                  <a:lnTo>
                    <a:pt x="708" y="3379"/>
                  </a:lnTo>
                  <a:cubicBezTo>
                    <a:pt x="571" y="2261"/>
                    <a:pt x="525" y="1119"/>
                    <a:pt x="662"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7" name="Google Shape;1275;p22">
              <a:extLst>
                <a:ext uri="{FF2B5EF4-FFF2-40B4-BE49-F238E27FC236}">
                  <a16:creationId xmlns:a16="http://schemas.microsoft.com/office/drawing/2014/main" id="{E6769098-5841-4EB7-8266-5FCFCE966991}"/>
                </a:ext>
              </a:extLst>
            </p:cNvPr>
            <p:cNvSpPr/>
            <p:nvPr/>
          </p:nvSpPr>
          <p:spPr>
            <a:xfrm>
              <a:off x="7071286" y="1555393"/>
              <a:ext cx="27" cy="27"/>
            </a:xfrm>
            <a:custGeom>
              <a:avLst/>
              <a:gdLst/>
              <a:ahLst/>
              <a:cxnLst/>
              <a:rect l="l" t="t" r="r" b="b"/>
              <a:pathLst>
                <a:path w="1" h="1" extrusionOk="0">
                  <a:moveTo>
                    <a:pt x="1" y="0"/>
                  </a:moveTo>
                  <a:lnTo>
                    <a:pt x="1" y="0"/>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8" name="Google Shape;1276;p22">
              <a:extLst>
                <a:ext uri="{FF2B5EF4-FFF2-40B4-BE49-F238E27FC236}">
                  <a16:creationId xmlns:a16="http://schemas.microsoft.com/office/drawing/2014/main" id="{073E6DAA-F2A3-4CAD-91C0-FAEEB540B44F}"/>
                </a:ext>
              </a:extLst>
            </p:cNvPr>
            <p:cNvSpPr/>
            <p:nvPr/>
          </p:nvSpPr>
          <p:spPr>
            <a:xfrm>
              <a:off x="7213815" y="1837343"/>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9" name="Google Shape;1277;p22">
              <a:extLst>
                <a:ext uri="{FF2B5EF4-FFF2-40B4-BE49-F238E27FC236}">
                  <a16:creationId xmlns:a16="http://schemas.microsoft.com/office/drawing/2014/main" id="{9889F27E-AFB6-411C-A349-5CF6FBC94982}"/>
                </a:ext>
              </a:extLst>
            </p:cNvPr>
            <p:cNvSpPr/>
            <p:nvPr/>
          </p:nvSpPr>
          <p:spPr>
            <a:xfrm>
              <a:off x="7206409" y="1837964"/>
              <a:ext cx="151179" cy="98741"/>
            </a:xfrm>
            <a:custGeom>
              <a:avLst/>
              <a:gdLst/>
              <a:ahLst/>
              <a:cxnLst/>
              <a:rect l="l" t="t" r="r" b="b"/>
              <a:pathLst>
                <a:path w="5593" h="3653" extrusionOk="0">
                  <a:moveTo>
                    <a:pt x="434" y="0"/>
                  </a:moveTo>
                  <a:cubicBezTo>
                    <a:pt x="275" y="91"/>
                    <a:pt x="138" y="160"/>
                    <a:pt x="1" y="251"/>
                  </a:cubicBezTo>
                  <a:cubicBezTo>
                    <a:pt x="206" y="479"/>
                    <a:pt x="434" y="685"/>
                    <a:pt x="663" y="890"/>
                  </a:cubicBezTo>
                  <a:cubicBezTo>
                    <a:pt x="2032" y="2077"/>
                    <a:pt x="3584" y="3059"/>
                    <a:pt x="5296" y="3652"/>
                  </a:cubicBezTo>
                  <a:cubicBezTo>
                    <a:pt x="5342" y="3561"/>
                    <a:pt x="5410" y="3492"/>
                    <a:pt x="5479" y="3401"/>
                  </a:cubicBezTo>
                  <a:cubicBezTo>
                    <a:pt x="5502" y="3355"/>
                    <a:pt x="5547" y="3287"/>
                    <a:pt x="5593" y="3241"/>
                  </a:cubicBezTo>
                  <a:cubicBezTo>
                    <a:pt x="5365" y="3173"/>
                    <a:pt x="5159" y="3081"/>
                    <a:pt x="4931" y="3013"/>
                  </a:cubicBezTo>
                  <a:lnTo>
                    <a:pt x="4954" y="3013"/>
                  </a:lnTo>
                  <a:cubicBezTo>
                    <a:pt x="3904" y="2579"/>
                    <a:pt x="2922" y="2009"/>
                    <a:pt x="1986" y="1324"/>
                  </a:cubicBezTo>
                  <a:cubicBezTo>
                    <a:pt x="1964" y="1301"/>
                    <a:pt x="1964" y="1301"/>
                    <a:pt x="1964" y="1301"/>
                  </a:cubicBezTo>
                  <a:cubicBezTo>
                    <a:pt x="1416" y="890"/>
                    <a:pt x="914" y="457"/>
                    <a:pt x="434"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0" name="Google Shape;1278;p22">
              <a:extLst>
                <a:ext uri="{FF2B5EF4-FFF2-40B4-BE49-F238E27FC236}">
                  <a16:creationId xmlns:a16="http://schemas.microsoft.com/office/drawing/2014/main" id="{55C7258E-3F19-4D6E-96E8-7D72C9716354}"/>
                </a:ext>
              </a:extLst>
            </p:cNvPr>
            <p:cNvSpPr/>
            <p:nvPr/>
          </p:nvSpPr>
          <p:spPr>
            <a:xfrm>
              <a:off x="7339072" y="1918784"/>
              <a:ext cx="622" cy="622"/>
            </a:xfrm>
            <a:custGeom>
              <a:avLst/>
              <a:gdLst/>
              <a:ahLst/>
              <a:cxnLst/>
              <a:rect l="l" t="t" r="r" b="b"/>
              <a:pathLst>
                <a:path w="23" h="23" extrusionOk="0">
                  <a:moveTo>
                    <a:pt x="23" y="23"/>
                  </a:moveTo>
                  <a:cubicBezTo>
                    <a:pt x="23" y="0"/>
                    <a:pt x="23" y="0"/>
                    <a:pt x="0" y="0"/>
                  </a:cubicBezTo>
                  <a:cubicBezTo>
                    <a:pt x="23" y="0"/>
                    <a:pt x="23" y="0"/>
                    <a:pt x="23" y="23"/>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1" name="Google Shape;1279;p22">
              <a:extLst>
                <a:ext uri="{FF2B5EF4-FFF2-40B4-BE49-F238E27FC236}">
                  <a16:creationId xmlns:a16="http://schemas.microsoft.com/office/drawing/2014/main" id="{5C812AA0-FB07-4309-94D9-D5594C79C748}"/>
                </a:ext>
              </a:extLst>
            </p:cNvPr>
            <p:cNvSpPr/>
            <p:nvPr/>
          </p:nvSpPr>
          <p:spPr>
            <a:xfrm>
              <a:off x="7071286" y="1555393"/>
              <a:ext cx="27" cy="27"/>
            </a:xfrm>
            <a:custGeom>
              <a:avLst/>
              <a:gdLst/>
              <a:ahLst/>
              <a:cxnLst/>
              <a:rect l="l" t="t" r="r" b="b"/>
              <a:pathLst>
                <a:path w="1" h="1" extrusionOk="0">
                  <a:moveTo>
                    <a:pt x="1" y="0"/>
                  </a:moveTo>
                  <a:lnTo>
                    <a:pt x="1" y="0"/>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2" name="Google Shape;1280;p22">
              <a:extLst>
                <a:ext uri="{FF2B5EF4-FFF2-40B4-BE49-F238E27FC236}">
                  <a16:creationId xmlns:a16="http://schemas.microsoft.com/office/drawing/2014/main" id="{903A4F9E-30DE-4A84-8BCA-961F91B6C9A6}"/>
                </a:ext>
              </a:extLst>
            </p:cNvPr>
            <p:cNvSpPr/>
            <p:nvPr/>
          </p:nvSpPr>
          <p:spPr>
            <a:xfrm>
              <a:off x="7071286" y="1556609"/>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3" name="Google Shape;1281;p22">
              <a:extLst>
                <a:ext uri="{FF2B5EF4-FFF2-40B4-BE49-F238E27FC236}">
                  <a16:creationId xmlns:a16="http://schemas.microsoft.com/office/drawing/2014/main" id="{2D15CD7C-83F4-4A09-BC12-7A5767CBF7BD}"/>
                </a:ext>
              </a:extLst>
            </p:cNvPr>
            <p:cNvSpPr/>
            <p:nvPr/>
          </p:nvSpPr>
          <p:spPr>
            <a:xfrm>
              <a:off x="7259469" y="1873130"/>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4" name="Google Shape;1282;p22">
              <a:extLst>
                <a:ext uri="{FF2B5EF4-FFF2-40B4-BE49-F238E27FC236}">
                  <a16:creationId xmlns:a16="http://schemas.microsoft.com/office/drawing/2014/main" id="{54006F8C-02D0-401D-8E15-F13580F69F6B}"/>
                </a:ext>
              </a:extLst>
            </p:cNvPr>
            <p:cNvSpPr/>
            <p:nvPr/>
          </p:nvSpPr>
          <p:spPr>
            <a:xfrm>
              <a:off x="7260091" y="1873725"/>
              <a:ext cx="649" cy="27"/>
            </a:xfrm>
            <a:custGeom>
              <a:avLst/>
              <a:gdLst/>
              <a:ahLst/>
              <a:cxnLst/>
              <a:rect l="l" t="t" r="r" b="b"/>
              <a:pathLst>
                <a:path w="24" h="1" extrusionOk="0">
                  <a:moveTo>
                    <a:pt x="0" y="1"/>
                  </a:moveTo>
                  <a:cubicBezTo>
                    <a:pt x="0" y="1"/>
                    <a:pt x="0" y="1"/>
                    <a:pt x="23" y="1"/>
                  </a:cubicBez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5" name="Google Shape;1283;p22">
              <a:extLst>
                <a:ext uri="{FF2B5EF4-FFF2-40B4-BE49-F238E27FC236}">
                  <a16:creationId xmlns:a16="http://schemas.microsoft.com/office/drawing/2014/main" id="{16C271F0-9F56-4476-8B1C-27FA0C3FC187}"/>
                </a:ext>
              </a:extLst>
            </p:cNvPr>
            <p:cNvSpPr/>
            <p:nvPr/>
          </p:nvSpPr>
          <p:spPr>
            <a:xfrm>
              <a:off x="7260712" y="187372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6" name="Google Shape;1284;p22">
              <a:extLst>
                <a:ext uri="{FF2B5EF4-FFF2-40B4-BE49-F238E27FC236}">
                  <a16:creationId xmlns:a16="http://schemas.microsoft.com/office/drawing/2014/main" id="{B1F4C76B-3AD1-4CB1-8766-B29B795120AE}"/>
                </a:ext>
              </a:extLst>
            </p:cNvPr>
            <p:cNvSpPr/>
            <p:nvPr/>
          </p:nvSpPr>
          <p:spPr>
            <a:xfrm>
              <a:off x="7339072" y="1918784"/>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7" name="Google Shape;1285;p22">
              <a:extLst>
                <a:ext uri="{FF2B5EF4-FFF2-40B4-BE49-F238E27FC236}">
                  <a16:creationId xmlns:a16="http://schemas.microsoft.com/office/drawing/2014/main" id="{D536010E-B597-4563-9B96-A7F09A600A11}"/>
                </a:ext>
              </a:extLst>
            </p:cNvPr>
            <p:cNvSpPr/>
            <p:nvPr/>
          </p:nvSpPr>
          <p:spPr>
            <a:xfrm>
              <a:off x="7071286" y="1555393"/>
              <a:ext cx="27" cy="27"/>
            </a:xfrm>
            <a:custGeom>
              <a:avLst/>
              <a:gdLst/>
              <a:ahLst/>
              <a:cxnLst/>
              <a:rect l="l" t="t" r="r" b="b"/>
              <a:pathLst>
                <a:path w="1" h="1" extrusionOk="0">
                  <a:moveTo>
                    <a:pt x="1" y="0"/>
                  </a:moveTo>
                  <a:lnTo>
                    <a:pt x="1" y="0"/>
                  </a:ln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 name="Google Shape;1286;p22">
              <a:extLst>
                <a:ext uri="{FF2B5EF4-FFF2-40B4-BE49-F238E27FC236}">
                  <a16:creationId xmlns:a16="http://schemas.microsoft.com/office/drawing/2014/main" id="{13B065E2-FEFE-45DB-8318-CA0C674818C0}"/>
                </a:ext>
              </a:extLst>
            </p:cNvPr>
            <p:cNvSpPr/>
            <p:nvPr/>
          </p:nvSpPr>
          <p:spPr>
            <a:xfrm>
              <a:off x="7071286" y="1555393"/>
              <a:ext cx="27" cy="27"/>
            </a:xfrm>
            <a:custGeom>
              <a:avLst/>
              <a:gdLst/>
              <a:ahLst/>
              <a:cxnLst/>
              <a:rect l="l" t="t" r="r" b="b"/>
              <a:pathLst>
                <a:path w="1" h="1" extrusionOk="0">
                  <a:moveTo>
                    <a:pt x="1" y="0"/>
                  </a:moveTo>
                  <a:cubicBezTo>
                    <a:pt x="1" y="0"/>
                    <a:pt x="1" y="0"/>
                    <a:pt x="1" y="0"/>
                  </a:cubicBezTo>
                  <a:cubicBezTo>
                    <a:pt x="1" y="0"/>
                    <a:pt x="1" y="0"/>
                    <a:pt x="1" y="0"/>
                  </a:cubicBezTo>
                  <a:lnTo>
                    <a:pt x="1" y="0"/>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9" name="Google Shape;1287;p22">
              <a:extLst>
                <a:ext uri="{FF2B5EF4-FFF2-40B4-BE49-F238E27FC236}">
                  <a16:creationId xmlns:a16="http://schemas.microsoft.com/office/drawing/2014/main" id="{35F9269A-DCA6-4C08-8033-4ADC1BD956CA}"/>
                </a:ext>
              </a:extLst>
            </p:cNvPr>
            <p:cNvSpPr/>
            <p:nvPr/>
          </p:nvSpPr>
          <p:spPr>
            <a:xfrm>
              <a:off x="7071286" y="1555393"/>
              <a:ext cx="27" cy="1243"/>
            </a:xfrm>
            <a:custGeom>
              <a:avLst/>
              <a:gdLst/>
              <a:ahLst/>
              <a:cxnLst/>
              <a:rect l="l" t="t" r="r" b="b"/>
              <a:pathLst>
                <a:path w="1" h="46" extrusionOk="0">
                  <a:moveTo>
                    <a:pt x="1" y="23"/>
                  </a:moveTo>
                  <a:cubicBezTo>
                    <a:pt x="1" y="23"/>
                    <a:pt x="1" y="23"/>
                    <a:pt x="1" y="46"/>
                  </a:cubicBezTo>
                  <a:cubicBezTo>
                    <a:pt x="1" y="23"/>
                    <a:pt x="1" y="23"/>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0" name="Google Shape;1288;p22">
              <a:extLst>
                <a:ext uri="{FF2B5EF4-FFF2-40B4-BE49-F238E27FC236}">
                  <a16:creationId xmlns:a16="http://schemas.microsoft.com/office/drawing/2014/main" id="{B0EE4FC9-FAC0-4C1A-A357-D3BB7A49BFDD}"/>
                </a:ext>
              </a:extLst>
            </p:cNvPr>
            <p:cNvSpPr/>
            <p:nvPr/>
          </p:nvSpPr>
          <p:spPr>
            <a:xfrm>
              <a:off x="7259469" y="1873130"/>
              <a:ext cx="649" cy="622"/>
            </a:xfrm>
            <a:custGeom>
              <a:avLst/>
              <a:gdLst/>
              <a:ahLst/>
              <a:cxnLst/>
              <a:rect l="l" t="t" r="r" b="b"/>
              <a:pathLst>
                <a:path w="24" h="23" extrusionOk="0">
                  <a:moveTo>
                    <a:pt x="1" y="0"/>
                  </a:moveTo>
                  <a:cubicBezTo>
                    <a:pt x="1" y="0"/>
                    <a:pt x="23" y="23"/>
                    <a:pt x="23" y="23"/>
                  </a:cubicBezTo>
                  <a:cubicBezTo>
                    <a:pt x="23"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1" name="Google Shape;1289;p22">
              <a:extLst>
                <a:ext uri="{FF2B5EF4-FFF2-40B4-BE49-F238E27FC236}">
                  <a16:creationId xmlns:a16="http://schemas.microsoft.com/office/drawing/2014/main" id="{2EE4EA1E-C390-4B7C-A087-EEFAC3CA5E07}"/>
                </a:ext>
              </a:extLst>
            </p:cNvPr>
            <p:cNvSpPr/>
            <p:nvPr/>
          </p:nvSpPr>
          <p:spPr>
            <a:xfrm>
              <a:off x="7260091" y="1873725"/>
              <a:ext cx="27" cy="27"/>
            </a:xfrm>
            <a:custGeom>
              <a:avLst/>
              <a:gdLst/>
              <a:ahLst/>
              <a:cxnLst/>
              <a:rect l="l" t="t" r="r" b="b"/>
              <a:pathLst>
                <a:path w="1" h="1" extrusionOk="0">
                  <a:moveTo>
                    <a:pt x="0" y="1"/>
                  </a:moveTo>
                  <a:cubicBezTo>
                    <a:pt x="0" y="1"/>
                    <a:pt x="0" y="1"/>
                    <a:pt x="0" y="1"/>
                  </a:cubicBezTo>
                  <a:lnTo>
                    <a:pt x="0" y="1"/>
                  </a:ln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2" name="Google Shape;1290;p22">
              <a:extLst>
                <a:ext uri="{FF2B5EF4-FFF2-40B4-BE49-F238E27FC236}">
                  <a16:creationId xmlns:a16="http://schemas.microsoft.com/office/drawing/2014/main" id="{1D771AB2-8531-4F6E-ACCF-071C907EC35C}"/>
                </a:ext>
              </a:extLst>
            </p:cNvPr>
            <p:cNvSpPr/>
            <p:nvPr/>
          </p:nvSpPr>
          <p:spPr>
            <a:xfrm>
              <a:off x="7260091" y="187372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3" name="Google Shape;1291;p22">
              <a:extLst>
                <a:ext uri="{FF2B5EF4-FFF2-40B4-BE49-F238E27FC236}">
                  <a16:creationId xmlns:a16="http://schemas.microsoft.com/office/drawing/2014/main" id="{3FDBAC42-21AC-414D-95DA-7E23E033D5A1}"/>
                </a:ext>
              </a:extLst>
            </p:cNvPr>
            <p:cNvSpPr/>
            <p:nvPr/>
          </p:nvSpPr>
          <p:spPr>
            <a:xfrm>
              <a:off x="7260091" y="1873725"/>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4" name="Google Shape;1292;p22">
              <a:extLst>
                <a:ext uri="{FF2B5EF4-FFF2-40B4-BE49-F238E27FC236}">
                  <a16:creationId xmlns:a16="http://schemas.microsoft.com/office/drawing/2014/main" id="{02E4952E-5C76-4E23-A389-BB6057AD966A}"/>
                </a:ext>
              </a:extLst>
            </p:cNvPr>
            <p:cNvSpPr/>
            <p:nvPr/>
          </p:nvSpPr>
          <p:spPr>
            <a:xfrm>
              <a:off x="6793039" y="1460355"/>
              <a:ext cx="596012" cy="509651"/>
            </a:xfrm>
            <a:custGeom>
              <a:avLst/>
              <a:gdLst/>
              <a:ahLst/>
              <a:cxnLst/>
              <a:rect l="l" t="t" r="r" b="b"/>
              <a:pathLst>
                <a:path w="22050" h="18855" extrusionOk="0">
                  <a:moveTo>
                    <a:pt x="11391" y="1"/>
                  </a:moveTo>
                  <a:cubicBezTo>
                    <a:pt x="10386" y="1"/>
                    <a:pt x="9405" y="138"/>
                    <a:pt x="8446" y="389"/>
                  </a:cubicBezTo>
                  <a:cubicBezTo>
                    <a:pt x="8378" y="412"/>
                    <a:pt x="8286" y="435"/>
                    <a:pt x="8218" y="457"/>
                  </a:cubicBezTo>
                  <a:cubicBezTo>
                    <a:pt x="7510" y="663"/>
                    <a:pt x="6826" y="937"/>
                    <a:pt x="6186" y="1256"/>
                  </a:cubicBezTo>
                  <a:cubicBezTo>
                    <a:pt x="6141" y="1279"/>
                    <a:pt x="6072" y="1325"/>
                    <a:pt x="6027" y="1348"/>
                  </a:cubicBezTo>
                  <a:cubicBezTo>
                    <a:pt x="5844" y="1439"/>
                    <a:pt x="5661" y="1553"/>
                    <a:pt x="5502" y="1644"/>
                  </a:cubicBezTo>
                  <a:cubicBezTo>
                    <a:pt x="5479" y="1644"/>
                    <a:pt x="5479" y="1644"/>
                    <a:pt x="5479" y="1667"/>
                  </a:cubicBezTo>
                  <a:cubicBezTo>
                    <a:pt x="5251" y="1781"/>
                    <a:pt x="5045" y="1941"/>
                    <a:pt x="4840" y="2078"/>
                  </a:cubicBezTo>
                  <a:cubicBezTo>
                    <a:pt x="4817" y="2101"/>
                    <a:pt x="4794" y="2101"/>
                    <a:pt x="4771" y="2124"/>
                  </a:cubicBezTo>
                  <a:cubicBezTo>
                    <a:pt x="3950" y="2694"/>
                    <a:pt x="3219" y="3402"/>
                    <a:pt x="2580" y="4178"/>
                  </a:cubicBezTo>
                  <a:cubicBezTo>
                    <a:pt x="2146" y="4703"/>
                    <a:pt x="1758" y="5274"/>
                    <a:pt x="1439" y="5867"/>
                  </a:cubicBezTo>
                  <a:cubicBezTo>
                    <a:pt x="1439" y="5890"/>
                    <a:pt x="1439" y="5890"/>
                    <a:pt x="1439" y="5890"/>
                  </a:cubicBezTo>
                  <a:cubicBezTo>
                    <a:pt x="1279" y="6141"/>
                    <a:pt x="1142" y="6415"/>
                    <a:pt x="1028" y="6689"/>
                  </a:cubicBezTo>
                  <a:cubicBezTo>
                    <a:pt x="959" y="6849"/>
                    <a:pt x="891" y="6985"/>
                    <a:pt x="822" y="7145"/>
                  </a:cubicBezTo>
                  <a:cubicBezTo>
                    <a:pt x="822" y="7168"/>
                    <a:pt x="800" y="7191"/>
                    <a:pt x="800" y="7214"/>
                  </a:cubicBezTo>
                  <a:cubicBezTo>
                    <a:pt x="617" y="7716"/>
                    <a:pt x="457" y="8195"/>
                    <a:pt x="320" y="8697"/>
                  </a:cubicBezTo>
                  <a:cubicBezTo>
                    <a:pt x="297" y="8834"/>
                    <a:pt x="275" y="8948"/>
                    <a:pt x="252" y="9085"/>
                  </a:cubicBezTo>
                  <a:cubicBezTo>
                    <a:pt x="161" y="9451"/>
                    <a:pt x="115" y="9839"/>
                    <a:pt x="69" y="10227"/>
                  </a:cubicBezTo>
                  <a:cubicBezTo>
                    <a:pt x="24" y="10683"/>
                    <a:pt x="1" y="11163"/>
                    <a:pt x="1" y="11642"/>
                  </a:cubicBezTo>
                  <a:cubicBezTo>
                    <a:pt x="24" y="11779"/>
                    <a:pt x="24" y="11916"/>
                    <a:pt x="24" y="12030"/>
                  </a:cubicBezTo>
                  <a:cubicBezTo>
                    <a:pt x="46" y="12486"/>
                    <a:pt x="115" y="12943"/>
                    <a:pt x="183" y="13399"/>
                  </a:cubicBezTo>
                  <a:cubicBezTo>
                    <a:pt x="275" y="13833"/>
                    <a:pt x="366" y="14267"/>
                    <a:pt x="503" y="14678"/>
                  </a:cubicBezTo>
                  <a:cubicBezTo>
                    <a:pt x="503" y="14678"/>
                    <a:pt x="503" y="14700"/>
                    <a:pt x="503" y="14700"/>
                  </a:cubicBezTo>
                  <a:cubicBezTo>
                    <a:pt x="503" y="14700"/>
                    <a:pt x="503" y="14723"/>
                    <a:pt x="503" y="14723"/>
                  </a:cubicBezTo>
                  <a:cubicBezTo>
                    <a:pt x="549" y="14837"/>
                    <a:pt x="571" y="14952"/>
                    <a:pt x="617" y="15043"/>
                  </a:cubicBezTo>
                  <a:cubicBezTo>
                    <a:pt x="754" y="15431"/>
                    <a:pt x="891" y="15796"/>
                    <a:pt x="1051" y="16161"/>
                  </a:cubicBezTo>
                  <a:cubicBezTo>
                    <a:pt x="1256" y="16595"/>
                    <a:pt x="1484" y="17006"/>
                    <a:pt x="1735" y="17417"/>
                  </a:cubicBezTo>
                  <a:cubicBezTo>
                    <a:pt x="1804" y="17508"/>
                    <a:pt x="1872" y="17622"/>
                    <a:pt x="1941" y="17736"/>
                  </a:cubicBezTo>
                  <a:cubicBezTo>
                    <a:pt x="2192" y="18079"/>
                    <a:pt x="2443" y="18421"/>
                    <a:pt x="2717" y="18763"/>
                  </a:cubicBezTo>
                  <a:cubicBezTo>
                    <a:pt x="2717" y="18763"/>
                    <a:pt x="2740" y="18763"/>
                    <a:pt x="2740" y="18786"/>
                  </a:cubicBezTo>
                  <a:cubicBezTo>
                    <a:pt x="2763" y="18809"/>
                    <a:pt x="2785" y="18832"/>
                    <a:pt x="2808" y="18855"/>
                  </a:cubicBezTo>
                  <a:lnTo>
                    <a:pt x="2854" y="18855"/>
                  </a:lnTo>
                  <a:cubicBezTo>
                    <a:pt x="2945" y="18809"/>
                    <a:pt x="3059" y="18786"/>
                    <a:pt x="3151" y="18763"/>
                  </a:cubicBezTo>
                  <a:cubicBezTo>
                    <a:pt x="3082" y="18672"/>
                    <a:pt x="2991" y="18558"/>
                    <a:pt x="2900" y="18467"/>
                  </a:cubicBezTo>
                  <a:cubicBezTo>
                    <a:pt x="2900" y="18467"/>
                    <a:pt x="2900" y="18444"/>
                    <a:pt x="2877" y="18444"/>
                  </a:cubicBezTo>
                  <a:cubicBezTo>
                    <a:pt x="2877" y="18444"/>
                    <a:pt x="2877" y="18421"/>
                    <a:pt x="2854" y="18421"/>
                  </a:cubicBezTo>
                  <a:cubicBezTo>
                    <a:pt x="2854" y="18398"/>
                    <a:pt x="2831" y="18375"/>
                    <a:pt x="2808" y="18375"/>
                  </a:cubicBezTo>
                  <a:cubicBezTo>
                    <a:pt x="2808" y="18352"/>
                    <a:pt x="2808" y="18352"/>
                    <a:pt x="2808" y="18352"/>
                  </a:cubicBezTo>
                  <a:cubicBezTo>
                    <a:pt x="2785" y="18330"/>
                    <a:pt x="2763" y="18307"/>
                    <a:pt x="2740" y="18261"/>
                  </a:cubicBezTo>
                  <a:lnTo>
                    <a:pt x="2717" y="18238"/>
                  </a:lnTo>
                  <a:cubicBezTo>
                    <a:pt x="2694" y="18216"/>
                    <a:pt x="2694" y="18216"/>
                    <a:pt x="2694" y="18193"/>
                  </a:cubicBezTo>
                  <a:cubicBezTo>
                    <a:pt x="2671" y="18170"/>
                    <a:pt x="2648" y="18147"/>
                    <a:pt x="2648" y="18147"/>
                  </a:cubicBezTo>
                  <a:cubicBezTo>
                    <a:pt x="2648" y="18147"/>
                    <a:pt x="2626" y="18124"/>
                    <a:pt x="2626" y="18124"/>
                  </a:cubicBezTo>
                  <a:cubicBezTo>
                    <a:pt x="2101" y="17439"/>
                    <a:pt x="1667" y="16709"/>
                    <a:pt x="1302" y="15933"/>
                  </a:cubicBezTo>
                  <a:cubicBezTo>
                    <a:pt x="1302" y="15933"/>
                    <a:pt x="1302" y="15933"/>
                    <a:pt x="1302" y="15910"/>
                  </a:cubicBezTo>
                  <a:cubicBezTo>
                    <a:pt x="1302" y="15887"/>
                    <a:pt x="1279" y="15865"/>
                    <a:pt x="1279" y="15842"/>
                  </a:cubicBezTo>
                  <a:cubicBezTo>
                    <a:pt x="1279" y="15842"/>
                    <a:pt x="1279" y="15842"/>
                    <a:pt x="1279" y="15819"/>
                  </a:cubicBezTo>
                  <a:cubicBezTo>
                    <a:pt x="1256" y="15819"/>
                    <a:pt x="1256" y="15796"/>
                    <a:pt x="1233" y="15773"/>
                  </a:cubicBezTo>
                  <a:cubicBezTo>
                    <a:pt x="1233" y="15750"/>
                    <a:pt x="1233" y="15728"/>
                    <a:pt x="1210" y="15705"/>
                  </a:cubicBezTo>
                  <a:cubicBezTo>
                    <a:pt x="1142" y="15522"/>
                    <a:pt x="1074" y="15340"/>
                    <a:pt x="1005" y="15157"/>
                  </a:cubicBezTo>
                  <a:cubicBezTo>
                    <a:pt x="1005" y="15134"/>
                    <a:pt x="1005" y="15134"/>
                    <a:pt x="1005" y="15134"/>
                  </a:cubicBezTo>
                  <a:cubicBezTo>
                    <a:pt x="982" y="15111"/>
                    <a:pt x="982" y="15088"/>
                    <a:pt x="959" y="15066"/>
                  </a:cubicBezTo>
                  <a:cubicBezTo>
                    <a:pt x="959" y="15066"/>
                    <a:pt x="959" y="15043"/>
                    <a:pt x="959" y="15043"/>
                  </a:cubicBezTo>
                  <a:cubicBezTo>
                    <a:pt x="959" y="15020"/>
                    <a:pt x="937" y="14997"/>
                    <a:pt x="937" y="14974"/>
                  </a:cubicBezTo>
                  <a:cubicBezTo>
                    <a:pt x="937" y="14974"/>
                    <a:pt x="937" y="14952"/>
                    <a:pt x="937" y="14952"/>
                  </a:cubicBezTo>
                  <a:cubicBezTo>
                    <a:pt x="914" y="14929"/>
                    <a:pt x="914" y="14906"/>
                    <a:pt x="914" y="14883"/>
                  </a:cubicBezTo>
                  <a:cubicBezTo>
                    <a:pt x="914" y="14883"/>
                    <a:pt x="891" y="14860"/>
                    <a:pt x="891" y="14860"/>
                  </a:cubicBezTo>
                  <a:cubicBezTo>
                    <a:pt x="891" y="14837"/>
                    <a:pt x="891" y="14815"/>
                    <a:pt x="891" y="14815"/>
                  </a:cubicBezTo>
                  <a:cubicBezTo>
                    <a:pt x="868" y="14792"/>
                    <a:pt x="868" y="14769"/>
                    <a:pt x="868" y="14746"/>
                  </a:cubicBezTo>
                  <a:cubicBezTo>
                    <a:pt x="868" y="14746"/>
                    <a:pt x="845" y="14723"/>
                    <a:pt x="845" y="14723"/>
                  </a:cubicBezTo>
                  <a:cubicBezTo>
                    <a:pt x="845" y="14700"/>
                    <a:pt x="845" y="14678"/>
                    <a:pt x="822" y="14655"/>
                  </a:cubicBezTo>
                  <a:cubicBezTo>
                    <a:pt x="822" y="14655"/>
                    <a:pt x="822" y="14632"/>
                    <a:pt x="822" y="14632"/>
                  </a:cubicBezTo>
                  <a:cubicBezTo>
                    <a:pt x="822" y="14609"/>
                    <a:pt x="800" y="14586"/>
                    <a:pt x="800" y="14563"/>
                  </a:cubicBezTo>
                  <a:cubicBezTo>
                    <a:pt x="800" y="14541"/>
                    <a:pt x="800" y="14541"/>
                    <a:pt x="800" y="14541"/>
                  </a:cubicBezTo>
                  <a:cubicBezTo>
                    <a:pt x="640" y="14038"/>
                    <a:pt x="526" y="13514"/>
                    <a:pt x="457" y="12989"/>
                  </a:cubicBezTo>
                  <a:cubicBezTo>
                    <a:pt x="457" y="12966"/>
                    <a:pt x="434" y="12943"/>
                    <a:pt x="434" y="12920"/>
                  </a:cubicBezTo>
                  <a:cubicBezTo>
                    <a:pt x="389" y="12555"/>
                    <a:pt x="366" y="12190"/>
                    <a:pt x="343" y="11824"/>
                  </a:cubicBezTo>
                  <a:cubicBezTo>
                    <a:pt x="343" y="11802"/>
                    <a:pt x="343" y="11779"/>
                    <a:pt x="343" y="11756"/>
                  </a:cubicBezTo>
                  <a:cubicBezTo>
                    <a:pt x="343" y="11756"/>
                    <a:pt x="343" y="11733"/>
                    <a:pt x="343" y="11733"/>
                  </a:cubicBezTo>
                  <a:cubicBezTo>
                    <a:pt x="343" y="11710"/>
                    <a:pt x="343" y="11710"/>
                    <a:pt x="343" y="11687"/>
                  </a:cubicBezTo>
                  <a:cubicBezTo>
                    <a:pt x="343" y="11665"/>
                    <a:pt x="343" y="11642"/>
                    <a:pt x="343" y="11619"/>
                  </a:cubicBezTo>
                  <a:cubicBezTo>
                    <a:pt x="320" y="11277"/>
                    <a:pt x="343" y="10934"/>
                    <a:pt x="366" y="10615"/>
                  </a:cubicBezTo>
                  <a:cubicBezTo>
                    <a:pt x="366" y="10592"/>
                    <a:pt x="366" y="10592"/>
                    <a:pt x="366" y="10592"/>
                  </a:cubicBezTo>
                  <a:cubicBezTo>
                    <a:pt x="366" y="10569"/>
                    <a:pt x="366" y="10546"/>
                    <a:pt x="366" y="10523"/>
                  </a:cubicBezTo>
                  <a:cubicBezTo>
                    <a:pt x="389" y="10341"/>
                    <a:pt x="389" y="10158"/>
                    <a:pt x="412" y="9976"/>
                  </a:cubicBezTo>
                  <a:cubicBezTo>
                    <a:pt x="412" y="9976"/>
                    <a:pt x="412" y="9976"/>
                    <a:pt x="412" y="9953"/>
                  </a:cubicBezTo>
                  <a:cubicBezTo>
                    <a:pt x="549" y="9017"/>
                    <a:pt x="800" y="8081"/>
                    <a:pt x="1165" y="7214"/>
                  </a:cubicBezTo>
                  <a:cubicBezTo>
                    <a:pt x="1159" y="7214"/>
                    <a:pt x="1154" y="7214"/>
                    <a:pt x="1151" y="7214"/>
                  </a:cubicBezTo>
                  <a:lnTo>
                    <a:pt x="1151" y="7214"/>
                  </a:lnTo>
                  <a:cubicBezTo>
                    <a:pt x="1515" y="6333"/>
                    <a:pt x="1969" y="5518"/>
                    <a:pt x="2534" y="4749"/>
                  </a:cubicBezTo>
                  <a:lnTo>
                    <a:pt x="2534" y="4771"/>
                  </a:lnTo>
                  <a:cubicBezTo>
                    <a:pt x="3082" y="4041"/>
                    <a:pt x="3698" y="3379"/>
                    <a:pt x="4406" y="2808"/>
                  </a:cubicBezTo>
                  <a:lnTo>
                    <a:pt x="4429" y="2808"/>
                  </a:lnTo>
                  <a:cubicBezTo>
                    <a:pt x="4429" y="2786"/>
                    <a:pt x="4452" y="2786"/>
                    <a:pt x="4474" y="2763"/>
                  </a:cubicBezTo>
                  <a:cubicBezTo>
                    <a:pt x="4474" y="2763"/>
                    <a:pt x="4474" y="2740"/>
                    <a:pt x="4497" y="2740"/>
                  </a:cubicBezTo>
                  <a:cubicBezTo>
                    <a:pt x="4497" y="2740"/>
                    <a:pt x="4520" y="2717"/>
                    <a:pt x="4520" y="2717"/>
                  </a:cubicBezTo>
                  <a:cubicBezTo>
                    <a:pt x="4543" y="2717"/>
                    <a:pt x="4543" y="2717"/>
                    <a:pt x="4543" y="2694"/>
                  </a:cubicBezTo>
                  <a:cubicBezTo>
                    <a:pt x="4771" y="2535"/>
                    <a:pt x="4999" y="2352"/>
                    <a:pt x="5228" y="2192"/>
                  </a:cubicBezTo>
                  <a:cubicBezTo>
                    <a:pt x="5753" y="1850"/>
                    <a:pt x="6301" y="1553"/>
                    <a:pt x="6871" y="1279"/>
                  </a:cubicBezTo>
                  <a:cubicBezTo>
                    <a:pt x="6917" y="1279"/>
                    <a:pt x="6940" y="1256"/>
                    <a:pt x="6962" y="1256"/>
                  </a:cubicBezTo>
                  <a:lnTo>
                    <a:pt x="6985" y="1234"/>
                  </a:lnTo>
                  <a:cubicBezTo>
                    <a:pt x="7008" y="1234"/>
                    <a:pt x="7031" y="1234"/>
                    <a:pt x="7054" y="1211"/>
                  </a:cubicBezTo>
                  <a:cubicBezTo>
                    <a:pt x="7533" y="1028"/>
                    <a:pt x="8012" y="845"/>
                    <a:pt x="8515" y="709"/>
                  </a:cubicBezTo>
                  <a:lnTo>
                    <a:pt x="8583" y="709"/>
                  </a:lnTo>
                  <a:cubicBezTo>
                    <a:pt x="8583" y="686"/>
                    <a:pt x="8583" y="686"/>
                    <a:pt x="8606" y="686"/>
                  </a:cubicBezTo>
                  <a:cubicBezTo>
                    <a:pt x="8948" y="594"/>
                    <a:pt x="9313" y="526"/>
                    <a:pt x="9679" y="457"/>
                  </a:cubicBezTo>
                  <a:lnTo>
                    <a:pt x="9724" y="457"/>
                  </a:lnTo>
                  <a:cubicBezTo>
                    <a:pt x="9770" y="457"/>
                    <a:pt x="9816" y="435"/>
                    <a:pt x="9838" y="435"/>
                  </a:cubicBezTo>
                  <a:lnTo>
                    <a:pt x="9861" y="435"/>
                  </a:lnTo>
                  <a:cubicBezTo>
                    <a:pt x="10362" y="363"/>
                    <a:pt x="10870" y="329"/>
                    <a:pt x="11380" y="329"/>
                  </a:cubicBezTo>
                  <a:cubicBezTo>
                    <a:pt x="11846" y="329"/>
                    <a:pt x="12315" y="357"/>
                    <a:pt x="12783" y="412"/>
                  </a:cubicBezTo>
                  <a:cubicBezTo>
                    <a:pt x="13057" y="457"/>
                    <a:pt x="13331" y="503"/>
                    <a:pt x="13605" y="572"/>
                  </a:cubicBezTo>
                  <a:lnTo>
                    <a:pt x="13673" y="572"/>
                  </a:lnTo>
                  <a:cubicBezTo>
                    <a:pt x="14244" y="709"/>
                    <a:pt x="14814" y="868"/>
                    <a:pt x="15362" y="1074"/>
                  </a:cubicBezTo>
                  <a:cubicBezTo>
                    <a:pt x="15408" y="1097"/>
                    <a:pt x="15453" y="1119"/>
                    <a:pt x="15499" y="1142"/>
                  </a:cubicBezTo>
                  <a:lnTo>
                    <a:pt x="15522" y="1142"/>
                  </a:lnTo>
                  <a:lnTo>
                    <a:pt x="15499" y="1119"/>
                  </a:lnTo>
                  <a:lnTo>
                    <a:pt x="15499" y="1119"/>
                  </a:lnTo>
                  <a:cubicBezTo>
                    <a:pt x="15750" y="1234"/>
                    <a:pt x="15978" y="1348"/>
                    <a:pt x="16230" y="1462"/>
                  </a:cubicBezTo>
                  <a:cubicBezTo>
                    <a:pt x="16823" y="1759"/>
                    <a:pt x="17416" y="2101"/>
                    <a:pt x="17964" y="2512"/>
                  </a:cubicBezTo>
                  <a:lnTo>
                    <a:pt x="17987" y="2512"/>
                  </a:lnTo>
                  <a:cubicBezTo>
                    <a:pt x="17987" y="2512"/>
                    <a:pt x="17987" y="2535"/>
                    <a:pt x="17987" y="2535"/>
                  </a:cubicBezTo>
                  <a:cubicBezTo>
                    <a:pt x="18375" y="2808"/>
                    <a:pt x="18740" y="3128"/>
                    <a:pt x="19060" y="3448"/>
                  </a:cubicBezTo>
                  <a:cubicBezTo>
                    <a:pt x="19402" y="3790"/>
                    <a:pt x="19745" y="4132"/>
                    <a:pt x="20041" y="4520"/>
                  </a:cubicBezTo>
                  <a:cubicBezTo>
                    <a:pt x="20498" y="5114"/>
                    <a:pt x="20909" y="5753"/>
                    <a:pt x="21251" y="6415"/>
                  </a:cubicBezTo>
                  <a:cubicBezTo>
                    <a:pt x="21251" y="6438"/>
                    <a:pt x="21251" y="6438"/>
                    <a:pt x="21251" y="6438"/>
                  </a:cubicBezTo>
                  <a:lnTo>
                    <a:pt x="21297" y="6483"/>
                  </a:lnTo>
                  <a:cubicBezTo>
                    <a:pt x="21297" y="6506"/>
                    <a:pt x="21297" y="6506"/>
                    <a:pt x="21297" y="6529"/>
                  </a:cubicBezTo>
                  <a:cubicBezTo>
                    <a:pt x="21320" y="6529"/>
                    <a:pt x="21320" y="6552"/>
                    <a:pt x="21320" y="6552"/>
                  </a:cubicBezTo>
                  <a:cubicBezTo>
                    <a:pt x="21342" y="6575"/>
                    <a:pt x="21342" y="6597"/>
                    <a:pt x="21342" y="6620"/>
                  </a:cubicBezTo>
                  <a:lnTo>
                    <a:pt x="21365" y="6620"/>
                  </a:lnTo>
                  <a:cubicBezTo>
                    <a:pt x="21411" y="6757"/>
                    <a:pt x="21479" y="6894"/>
                    <a:pt x="21525" y="7008"/>
                  </a:cubicBezTo>
                  <a:cubicBezTo>
                    <a:pt x="21616" y="7214"/>
                    <a:pt x="21685" y="7396"/>
                    <a:pt x="21753" y="7579"/>
                  </a:cubicBezTo>
                  <a:cubicBezTo>
                    <a:pt x="21753" y="7579"/>
                    <a:pt x="21753" y="7579"/>
                    <a:pt x="21753" y="7602"/>
                  </a:cubicBezTo>
                  <a:cubicBezTo>
                    <a:pt x="21776" y="7625"/>
                    <a:pt x="21776" y="7625"/>
                    <a:pt x="21776" y="7647"/>
                  </a:cubicBezTo>
                  <a:cubicBezTo>
                    <a:pt x="21776" y="7670"/>
                    <a:pt x="21799" y="7693"/>
                    <a:pt x="21799" y="7693"/>
                  </a:cubicBezTo>
                  <a:cubicBezTo>
                    <a:pt x="21799" y="7716"/>
                    <a:pt x="21799" y="7716"/>
                    <a:pt x="21799" y="7716"/>
                  </a:cubicBezTo>
                  <a:lnTo>
                    <a:pt x="21799" y="7739"/>
                  </a:lnTo>
                  <a:cubicBezTo>
                    <a:pt x="21890" y="7647"/>
                    <a:pt x="21982" y="7556"/>
                    <a:pt x="22050" y="7465"/>
                  </a:cubicBezTo>
                  <a:cubicBezTo>
                    <a:pt x="22004" y="7305"/>
                    <a:pt x="21936" y="7145"/>
                    <a:pt x="21867" y="7008"/>
                  </a:cubicBezTo>
                  <a:cubicBezTo>
                    <a:pt x="21753" y="6666"/>
                    <a:pt x="21593" y="6346"/>
                    <a:pt x="21434" y="6050"/>
                  </a:cubicBezTo>
                  <a:cubicBezTo>
                    <a:pt x="21388" y="5981"/>
                    <a:pt x="21342" y="5890"/>
                    <a:pt x="21320" y="5821"/>
                  </a:cubicBezTo>
                  <a:cubicBezTo>
                    <a:pt x="20817" y="4954"/>
                    <a:pt x="20201" y="4132"/>
                    <a:pt x="19494" y="3425"/>
                  </a:cubicBezTo>
                  <a:cubicBezTo>
                    <a:pt x="18809" y="2694"/>
                    <a:pt x="17987" y="2078"/>
                    <a:pt x="17120" y="1576"/>
                  </a:cubicBezTo>
                  <a:cubicBezTo>
                    <a:pt x="16275" y="1074"/>
                    <a:pt x="15362" y="686"/>
                    <a:pt x="14426" y="412"/>
                  </a:cubicBezTo>
                  <a:lnTo>
                    <a:pt x="14221" y="366"/>
                  </a:lnTo>
                  <a:cubicBezTo>
                    <a:pt x="14175" y="366"/>
                    <a:pt x="14130" y="343"/>
                    <a:pt x="14084" y="321"/>
                  </a:cubicBezTo>
                  <a:lnTo>
                    <a:pt x="14038" y="321"/>
                  </a:lnTo>
                  <a:cubicBezTo>
                    <a:pt x="13582" y="206"/>
                    <a:pt x="13125" y="138"/>
                    <a:pt x="12669" y="69"/>
                  </a:cubicBezTo>
                  <a:cubicBezTo>
                    <a:pt x="12258" y="24"/>
                    <a:pt x="11824" y="1"/>
                    <a:pt x="11391" y="1"/>
                  </a:cubicBezTo>
                  <a:close/>
                </a:path>
              </a:pathLst>
            </a:custGeom>
            <a:solidFill>
              <a:srgbClr val="E98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5" name="Google Shape;1293;p22">
              <a:extLst>
                <a:ext uri="{FF2B5EF4-FFF2-40B4-BE49-F238E27FC236}">
                  <a16:creationId xmlns:a16="http://schemas.microsoft.com/office/drawing/2014/main" id="{C4EA6B0C-CD35-4F30-9D9C-D08950D8A913}"/>
                </a:ext>
              </a:extLst>
            </p:cNvPr>
            <p:cNvSpPr/>
            <p:nvPr/>
          </p:nvSpPr>
          <p:spPr>
            <a:xfrm>
              <a:off x="7278606" y="1528228"/>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6" name="Google Shape;1294;p22">
              <a:extLst>
                <a:ext uri="{FF2B5EF4-FFF2-40B4-BE49-F238E27FC236}">
                  <a16:creationId xmlns:a16="http://schemas.microsoft.com/office/drawing/2014/main" id="{3E8AC362-7DAD-45C6-914C-414B0029A710}"/>
                </a:ext>
              </a:extLst>
            </p:cNvPr>
            <p:cNvSpPr/>
            <p:nvPr/>
          </p:nvSpPr>
          <p:spPr>
            <a:xfrm>
              <a:off x="7279228" y="1528228"/>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7" name="Google Shape;1295;p22">
              <a:extLst>
                <a:ext uri="{FF2B5EF4-FFF2-40B4-BE49-F238E27FC236}">
                  <a16:creationId xmlns:a16="http://schemas.microsoft.com/office/drawing/2014/main" id="{11F8A357-7B98-4B30-944E-E574D61D51AA}"/>
                </a:ext>
              </a:extLst>
            </p:cNvPr>
            <p:cNvSpPr/>
            <p:nvPr/>
          </p:nvSpPr>
          <p:spPr>
            <a:xfrm>
              <a:off x="6915215" y="15337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8" name="Google Shape;1296;p22">
              <a:extLst>
                <a:ext uri="{FF2B5EF4-FFF2-40B4-BE49-F238E27FC236}">
                  <a16:creationId xmlns:a16="http://schemas.microsoft.com/office/drawing/2014/main" id="{ED2645CD-4AF5-451C-BA8E-8B05AD3B7661}"/>
                </a:ext>
              </a:extLst>
            </p:cNvPr>
            <p:cNvSpPr/>
            <p:nvPr/>
          </p:nvSpPr>
          <p:spPr>
            <a:xfrm>
              <a:off x="6915215" y="1533796"/>
              <a:ext cx="27" cy="27"/>
            </a:xfrm>
            <a:custGeom>
              <a:avLst/>
              <a:gdLst/>
              <a:ahLst/>
              <a:cxnLst/>
              <a:rect l="l" t="t" r="r" b="b"/>
              <a:pathLst>
                <a:path w="1" h="1" extrusionOk="0">
                  <a:moveTo>
                    <a:pt x="0" y="0"/>
                  </a:moveTo>
                  <a:lnTo>
                    <a:pt x="0" y="0"/>
                  </a:lnTo>
                  <a:lnTo>
                    <a:pt x="0" y="0"/>
                  </a:ln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9" name="Google Shape;1297;p22">
              <a:extLst>
                <a:ext uri="{FF2B5EF4-FFF2-40B4-BE49-F238E27FC236}">
                  <a16:creationId xmlns:a16="http://schemas.microsoft.com/office/drawing/2014/main" id="{A9EDCAD9-4F9F-4265-802E-C264C1253148}"/>
                </a:ext>
              </a:extLst>
            </p:cNvPr>
            <p:cNvSpPr/>
            <p:nvPr/>
          </p:nvSpPr>
          <p:spPr>
            <a:xfrm>
              <a:off x="6896699" y="1705923"/>
              <a:ext cx="512110" cy="369635"/>
            </a:xfrm>
            <a:custGeom>
              <a:avLst/>
              <a:gdLst/>
              <a:ahLst/>
              <a:cxnLst/>
              <a:rect l="l" t="t" r="r" b="b"/>
              <a:pathLst>
                <a:path w="18946" h="13675" extrusionOk="0">
                  <a:moveTo>
                    <a:pt x="18694" y="0"/>
                  </a:moveTo>
                  <a:cubicBezTo>
                    <a:pt x="18626" y="69"/>
                    <a:pt x="18557" y="115"/>
                    <a:pt x="18489" y="160"/>
                  </a:cubicBezTo>
                  <a:cubicBezTo>
                    <a:pt x="18466" y="183"/>
                    <a:pt x="18420" y="206"/>
                    <a:pt x="18398" y="229"/>
                  </a:cubicBezTo>
                  <a:cubicBezTo>
                    <a:pt x="18443" y="411"/>
                    <a:pt x="18466" y="594"/>
                    <a:pt x="18489" y="776"/>
                  </a:cubicBezTo>
                  <a:cubicBezTo>
                    <a:pt x="18489" y="776"/>
                    <a:pt x="18489" y="776"/>
                    <a:pt x="18489" y="799"/>
                  </a:cubicBezTo>
                  <a:cubicBezTo>
                    <a:pt x="18626" y="1758"/>
                    <a:pt x="18626" y="2717"/>
                    <a:pt x="18512" y="3675"/>
                  </a:cubicBezTo>
                  <a:cubicBezTo>
                    <a:pt x="18443" y="4109"/>
                    <a:pt x="18375" y="4565"/>
                    <a:pt x="18261" y="4976"/>
                  </a:cubicBezTo>
                  <a:cubicBezTo>
                    <a:pt x="18261" y="4999"/>
                    <a:pt x="18261" y="4999"/>
                    <a:pt x="18261" y="4999"/>
                  </a:cubicBezTo>
                  <a:cubicBezTo>
                    <a:pt x="18261" y="5022"/>
                    <a:pt x="18238" y="5045"/>
                    <a:pt x="18238" y="5045"/>
                  </a:cubicBezTo>
                  <a:cubicBezTo>
                    <a:pt x="18238" y="5068"/>
                    <a:pt x="18238" y="5090"/>
                    <a:pt x="18238" y="5113"/>
                  </a:cubicBezTo>
                  <a:cubicBezTo>
                    <a:pt x="18101" y="5570"/>
                    <a:pt x="17964" y="6003"/>
                    <a:pt x="17781" y="6460"/>
                  </a:cubicBezTo>
                  <a:cubicBezTo>
                    <a:pt x="17553" y="7031"/>
                    <a:pt x="17256" y="7578"/>
                    <a:pt x="16937" y="8103"/>
                  </a:cubicBezTo>
                  <a:cubicBezTo>
                    <a:pt x="16937" y="8126"/>
                    <a:pt x="16914" y="8149"/>
                    <a:pt x="16914" y="8149"/>
                  </a:cubicBezTo>
                  <a:cubicBezTo>
                    <a:pt x="16891" y="8172"/>
                    <a:pt x="16891" y="8172"/>
                    <a:pt x="16891" y="8195"/>
                  </a:cubicBezTo>
                  <a:cubicBezTo>
                    <a:pt x="16891" y="8195"/>
                    <a:pt x="16868" y="8218"/>
                    <a:pt x="16868" y="8218"/>
                  </a:cubicBezTo>
                  <a:cubicBezTo>
                    <a:pt x="16845" y="8240"/>
                    <a:pt x="16845" y="8263"/>
                    <a:pt x="16845" y="8263"/>
                  </a:cubicBezTo>
                  <a:cubicBezTo>
                    <a:pt x="16823" y="8286"/>
                    <a:pt x="16823" y="8286"/>
                    <a:pt x="16823" y="8286"/>
                  </a:cubicBezTo>
                  <a:lnTo>
                    <a:pt x="16777" y="8354"/>
                  </a:lnTo>
                  <a:cubicBezTo>
                    <a:pt x="16663" y="8537"/>
                    <a:pt x="16549" y="8720"/>
                    <a:pt x="16412" y="8879"/>
                  </a:cubicBezTo>
                  <a:cubicBezTo>
                    <a:pt x="15818" y="9655"/>
                    <a:pt x="15156" y="10363"/>
                    <a:pt x="14380" y="10979"/>
                  </a:cubicBezTo>
                  <a:cubicBezTo>
                    <a:pt x="14380" y="10979"/>
                    <a:pt x="14358" y="11002"/>
                    <a:pt x="14358" y="11002"/>
                  </a:cubicBezTo>
                  <a:lnTo>
                    <a:pt x="14312" y="11025"/>
                  </a:lnTo>
                  <a:cubicBezTo>
                    <a:pt x="14312" y="11048"/>
                    <a:pt x="14289" y="11048"/>
                    <a:pt x="14289" y="11048"/>
                  </a:cubicBezTo>
                  <a:cubicBezTo>
                    <a:pt x="14266" y="11071"/>
                    <a:pt x="14266" y="11071"/>
                    <a:pt x="14243" y="11093"/>
                  </a:cubicBezTo>
                  <a:cubicBezTo>
                    <a:pt x="14243" y="11093"/>
                    <a:pt x="14221" y="11093"/>
                    <a:pt x="14198" y="11116"/>
                  </a:cubicBezTo>
                  <a:cubicBezTo>
                    <a:pt x="14198" y="11116"/>
                    <a:pt x="14175" y="11139"/>
                    <a:pt x="14175" y="11139"/>
                  </a:cubicBezTo>
                  <a:cubicBezTo>
                    <a:pt x="14152" y="11139"/>
                    <a:pt x="14152" y="11162"/>
                    <a:pt x="14129" y="11162"/>
                  </a:cubicBezTo>
                  <a:cubicBezTo>
                    <a:pt x="14129" y="11185"/>
                    <a:pt x="14106" y="11185"/>
                    <a:pt x="14084" y="11208"/>
                  </a:cubicBezTo>
                  <a:cubicBezTo>
                    <a:pt x="14084" y="11208"/>
                    <a:pt x="14061" y="11208"/>
                    <a:pt x="14061" y="11230"/>
                  </a:cubicBezTo>
                  <a:cubicBezTo>
                    <a:pt x="14038" y="11230"/>
                    <a:pt x="14038" y="11253"/>
                    <a:pt x="14015" y="11253"/>
                  </a:cubicBezTo>
                  <a:lnTo>
                    <a:pt x="13992" y="11276"/>
                  </a:lnTo>
                  <a:cubicBezTo>
                    <a:pt x="13969" y="11299"/>
                    <a:pt x="13947" y="11299"/>
                    <a:pt x="13924" y="11322"/>
                  </a:cubicBezTo>
                  <a:lnTo>
                    <a:pt x="13901" y="11322"/>
                  </a:lnTo>
                  <a:cubicBezTo>
                    <a:pt x="13901" y="11345"/>
                    <a:pt x="13878" y="11367"/>
                    <a:pt x="13855" y="11367"/>
                  </a:cubicBezTo>
                  <a:lnTo>
                    <a:pt x="13833" y="11367"/>
                  </a:lnTo>
                  <a:cubicBezTo>
                    <a:pt x="13444" y="11664"/>
                    <a:pt x="13011" y="11915"/>
                    <a:pt x="12577" y="12121"/>
                  </a:cubicBezTo>
                  <a:cubicBezTo>
                    <a:pt x="12577" y="12143"/>
                    <a:pt x="12554" y="12143"/>
                    <a:pt x="12554" y="12143"/>
                  </a:cubicBezTo>
                  <a:cubicBezTo>
                    <a:pt x="12554" y="12143"/>
                    <a:pt x="12531" y="12143"/>
                    <a:pt x="12531" y="12166"/>
                  </a:cubicBezTo>
                  <a:cubicBezTo>
                    <a:pt x="12326" y="12258"/>
                    <a:pt x="12121" y="12349"/>
                    <a:pt x="11915" y="12440"/>
                  </a:cubicBezTo>
                  <a:cubicBezTo>
                    <a:pt x="11892" y="12463"/>
                    <a:pt x="11892" y="12463"/>
                    <a:pt x="11892" y="12463"/>
                  </a:cubicBezTo>
                  <a:cubicBezTo>
                    <a:pt x="11596" y="12577"/>
                    <a:pt x="11299" y="12691"/>
                    <a:pt x="10979" y="12805"/>
                  </a:cubicBezTo>
                  <a:lnTo>
                    <a:pt x="10911" y="12805"/>
                  </a:lnTo>
                  <a:cubicBezTo>
                    <a:pt x="10911" y="12828"/>
                    <a:pt x="10888" y="12828"/>
                    <a:pt x="10865" y="12828"/>
                  </a:cubicBezTo>
                  <a:lnTo>
                    <a:pt x="10842" y="12828"/>
                  </a:lnTo>
                  <a:cubicBezTo>
                    <a:pt x="10820" y="12851"/>
                    <a:pt x="10797" y="12851"/>
                    <a:pt x="10774" y="12851"/>
                  </a:cubicBezTo>
                  <a:cubicBezTo>
                    <a:pt x="10295" y="13011"/>
                    <a:pt x="9792" y="13125"/>
                    <a:pt x="9313" y="13193"/>
                  </a:cubicBezTo>
                  <a:cubicBezTo>
                    <a:pt x="9267" y="13216"/>
                    <a:pt x="9245" y="13216"/>
                    <a:pt x="9222" y="13216"/>
                  </a:cubicBezTo>
                  <a:lnTo>
                    <a:pt x="9199" y="13216"/>
                  </a:lnTo>
                  <a:cubicBezTo>
                    <a:pt x="9176" y="13216"/>
                    <a:pt x="9153" y="13239"/>
                    <a:pt x="9131" y="13239"/>
                  </a:cubicBezTo>
                  <a:lnTo>
                    <a:pt x="9062" y="13239"/>
                  </a:lnTo>
                  <a:cubicBezTo>
                    <a:pt x="8609" y="13309"/>
                    <a:pt x="8155" y="13339"/>
                    <a:pt x="7702" y="13339"/>
                  </a:cubicBezTo>
                  <a:cubicBezTo>
                    <a:pt x="7562" y="13339"/>
                    <a:pt x="7422" y="13336"/>
                    <a:pt x="7282" y="13330"/>
                  </a:cubicBezTo>
                  <a:cubicBezTo>
                    <a:pt x="6916" y="13330"/>
                    <a:pt x="6551" y="13308"/>
                    <a:pt x="6186" y="13262"/>
                  </a:cubicBezTo>
                  <a:cubicBezTo>
                    <a:pt x="5205" y="13125"/>
                    <a:pt x="4269" y="12897"/>
                    <a:pt x="3379" y="12531"/>
                  </a:cubicBezTo>
                  <a:lnTo>
                    <a:pt x="3401" y="12531"/>
                  </a:lnTo>
                  <a:cubicBezTo>
                    <a:pt x="2511" y="12166"/>
                    <a:pt x="1689" y="11710"/>
                    <a:pt x="913" y="11139"/>
                  </a:cubicBezTo>
                  <a:cubicBezTo>
                    <a:pt x="913" y="11139"/>
                    <a:pt x="913" y="11116"/>
                    <a:pt x="891" y="11116"/>
                  </a:cubicBezTo>
                  <a:cubicBezTo>
                    <a:pt x="822" y="11071"/>
                    <a:pt x="754" y="11002"/>
                    <a:pt x="685" y="10957"/>
                  </a:cubicBezTo>
                  <a:cubicBezTo>
                    <a:pt x="662" y="10934"/>
                    <a:pt x="662" y="10934"/>
                    <a:pt x="662" y="10934"/>
                  </a:cubicBezTo>
                  <a:cubicBezTo>
                    <a:pt x="639" y="10934"/>
                    <a:pt x="639" y="10911"/>
                    <a:pt x="639" y="10911"/>
                  </a:cubicBezTo>
                  <a:cubicBezTo>
                    <a:pt x="548" y="10842"/>
                    <a:pt x="457" y="10774"/>
                    <a:pt x="366" y="10683"/>
                  </a:cubicBezTo>
                  <a:cubicBezTo>
                    <a:pt x="320" y="10705"/>
                    <a:pt x="251" y="10728"/>
                    <a:pt x="206" y="10751"/>
                  </a:cubicBezTo>
                  <a:cubicBezTo>
                    <a:pt x="137" y="10774"/>
                    <a:pt x="69" y="10797"/>
                    <a:pt x="0" y="10797"/>
                  </a:cubicBezTo>
                  <a:cubicBezTo>
                    <a:pt x="46" y="10842"/>
                    <a:pt x="69" y="10865"/>
                    <a:pt x="115" y="10888"/>
                  </a:cubicBezTo>
                  <a:cubicBezTo>
                    <a:pt x="503" y="11230"/>
                    <a:pt x="913" y="11550"/>
                    <a:pt x="1347" y="11824"/>
                  </a:cubicBezTo>
                  <a:cubicBezTo>
                    <a:pt x="2100" y="12326"/>
                    <a:pt x="2899" y="12714"/>
                    <a:pt x="3744" y="13011"/>
                  </a:cubicBezTo>
                  <a:cubicBezTo>
                    <a:pt x="4246" y="13193"/>
                    <a:pt x="4748" y="13330"/>
                    <a:pt x="5250" y="13444"/>
                  </a:cubicBezTo>
                  <a:cubicBezTo>
                    <a:pt x="5342" y="13467"/>
                    <a:pt x="5456" y="13467"/>
                    <a:pt x="5547" y="13490"/>
                  </a:cubicBezTo>
                  <a:cubicBezTo>
                    <a:pt x="5912" y="13559"/>
                    <a:pt x="6300" y="13604"/>
                    <a:pt x="6665" y="13627"/>
                  </a:cubicBezTo>
                  <a:cubicBezTo>
                    <a:pt x="6711" y="13650"/>
                    <a:pt x="6734" y="13650"/>
                    <a:pt x="6780" y="13650"/>
                  </a:cubicBezTo>
                  <a:cubicBezTo>
                    <a:pt x="6989" y="13667"/>
                    <a:pt x="7198" y="13675"/>
                    <a:pt x="7406" y="13675"/>
                  </a:cubicBezTo>
                  <a:cubicBezTo>
                    <a:pt x="7742" y="13675"/>
                    <a:pt x="8076" y="13655"/>
                    <a:pt x="8400" y="13627"/>
                  </a:cubicBezTo>
                  <a:lnTo>
                    <a:pt x="8606" y="13627"/>
                  </a:lnTo>
                  <a:cubicBezTo>
                    <a:pt x="9039" y="13581"/>
                    <a:pt x="9450" y="13513"/>
                    <a:pt x="9861" y="13444"/>
                  </a:cubicBezTo>
                  <a:cubicBezTo>
                    <a:pt x="9861" y="13422"/>
                    <a:pt x="9884" y="13422"/>
                    <a:pt x="9907" y="13422"/>
                  </a:cubicBezTo>
                  <a:cubicBezTo>
                    <a:pt x="10409" y="13308"/>
                    <a:pt x="10888" y="13171"/>
                    <a:pt x="11367" y="13011"/>
                  </a:cubicBezTo>
                  <a:cubicBezTo>
                    <a:pt x="11436" y="12988"/>
                    <a:pt x="11504" y="12965"/>
                    <a:pt x="11573" y="12942"/>
                  </a:cubicBezTo>
                  <a:cubicBezTo>
                    <a:pt x="11961" y="12783"/>
                    <a:pt x="12326" y="12623"/>
                    <a:pt x="12691" y="12440"/>
                  </a:cubicBezTo>
                  <a:cubicBezTo>
                    <a:pt x="12691" y="12440"/>
                    <a:pt x="12714" y="12440"/>
                    <a:pt x="12714" y="12417"/>
                  </a:cubicBezTo>
                  <a:cubicBezTo>
                    <a:pt x="13239" y="12166"/>
                    <a:pt x="13764" y="11847"/>
                    <a:pt x="14243" y="11504"/>
                  </a:cubicBezTo>
                  <a:cubicBezTo>
                    <a:pt x="14540" y="11276"/>
                    <a:pt x="14860" y="11025"/>
                    <a:pt x="15156" y="10751"/>
                  </a:cubicBezTo>
                  <a:cubicBezTo>
                    <a:pt x="15179" y="10728"/>
                    <a:pt x="15202" y="10705"/>
                    <a:pt x="15225" y="10705"/>
                  </a:cubicBezTo>
                  <a:cubicBezTo>
                    <a:pt x="15567" y="10363"/>
                    <a:pt x="15910" y="10021"/>
                    <a:pt x="16206" y="9655"/>
                  </a:cubicBezTo>
                  <a:cubicBezTo>
                    <a:pt x="16252" y="9610"/>
                    <a:pt x="16320" y="9541"/>
                    <a:pt x="16366" y="9473"/>
                  </a:cubicBezTo>
                  <a:cubicBezTo>
                    <a:pt x="16617" y="9176"/>
                    <a:pt x="16845" y="8857"/>
                    <a:pt x="17051" y="8514"/>
                  </a:cubicBezTo>
                  <a:cubicBezTo>
                    <a:pt x="17074" y="8491"/>
                    <a:pt x="17097" y="8446"/>
                    <a:pt x="17119" y="8423"/>
                  </a:cubicBezTo>
                  <a:cubicBezTo>
                    <a:pt x="17462" y="7921"/>
                    <a:pt x="17736" y="7396"/>
                    <a:pt x="17964" y="6848"/>
                  </a:cubicBezTo>
                  <a:cubicBezTo>
                    <a:pt x="18124" y="6483"/>
                    <a:pt x="18261" y="6095"/>
                    <a:pt x="18398" y="5707"/>
                  </a:cubicBezTo>
                  <a:cubicBezTo>
                    <a:pt x="18398" y="5707"/>
                    <a:pt x="18398" y="5707"/>
                    <a:pt x="18398" y="5684"/>
                  </a:cubicBezTo>
                  <a:cubicBezTo>
                    <a:pt x="18626" y="4999"/>
                    <a:pt x="18763" y="4292"/>
                    <a:pt x="18854" y="3584"/>
                  </a:cubicBezTo>
                  <a:cubicBezTo>
                    <a:pt x="18854" y="3561"/>
                    <a:pt x="18854" y="3561"/>
                    <a:pt x="18854" y="3538"/>
                  </a:cubicBezTo>
                  <a:cubicBezTo>
                    <a:pt x="18854" y="3516"/>
                    <a:pt x="18854" y="3516"/>
                    <a:pt x="18854" y="3516"/>
                  </a:cubicBezTo>
                  <a:cubicBezTo>
                    <a:pt x="18877" y="3379"/>
                    <a:pt x="18877" y="3264"/>
                    <a:pt x="18900" y="3127"/>
                  </a:cubicBezTo>
                  <a:lnTo>
                    <a:pt x="18900" y="3059"/>
                  </a:lnTo>
                  <a:cubicBezTo>
                    <a:pt x="18900" y="2922"/>
                    <a:pt x="18923" y="2785"/>
                    <a:pt x="18923" y="2648"/>
                  </a:cubicBezTo>
                  <a:cubicBezTo>
                    <a:pt x="18945" y="1758"/>
                    <a:pt x="18877" y="868"/>
                    <a:pt x="18694"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0" name="Google Shape;1298;p22">
              <a:extLst>
                <a:ext uri="{FF2B5EF4-FFF2-40B4-BE49-F238E27FC236}">
                  <a16:creationId xmlns:a16="http://schemas.microsoft.com/office/drawing/2014/main" id="{B65F756D-B0E7-4195-8881-6C49B31A0D32}"/>
                </a:ext>
              </a:extLst>
            </p:cNvPr>
            <p:cNvSpPr/>
            <p:nvPr/>
          </p:nvSpPr>
          <p:spPr>
            <a:xfrm>
              <a:off x="7396430" y="1727520"/>
              <a:ext cx="27" cy="27"/>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1" name="Google Shape;1299;p22">
              <a:extLst>
                <a:ext uri="{FF2B5EF4-FFF2-40B4-BE49-F238E27FC236}">
                  <a16:creationId xmlns:a16="http://schemas.microsoft.com/office/drawing/2014/main" id="{6BA7307B-C67F-4CCD-B8C4-55AC691C7A6B}"/>
                </a:ext>
              </a:extLst>
            </p:cNvPr>
            <p:cNvSpPr/>
            <p:nvPr/>
          </p:nvSpPr>
          <p:spPr>
            <a:xfrm>
              <a:off x="7218762" y="204217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2" name="Google Shape;1300;p22">
              <a:extLst>
                <a:ext uri="{FF2B5EF4-FFF2-40B4-BE49-F238E27FC236}">
                  <a16:creationId xmlns:a16="http://schemas.microsoft.com/office/drawing/2014/main" id="{D1BD019B-4245-4075-A212-D74EBA49138B}"/>
                </a:ext>
              </a:extLst>
            </p:cNvPr>
            <p:cNvSpPr/>
            <p:nvPr/>
          </p:nvSpPr>
          <p:spPr>
            <a:xfrm>
              <a:off x="7218140" y="2042798"/>
              <a:ext cx="27" cy="0"/>
            </a:xfrm>
            <a:custGeom>
              <a:avLst/>
              <a:gdLst/>
              <a:ahLst/>
              <a:cxnLst/>
              <a:rect l="l" t="t" r="r" b="b"/>
              <a:pathLst>
                <a:path w="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3" name="Google Shape;1301;p22">
              <a:extLst>
                <a:ext uri="{FF2B5EF4-FFF2-40B4-BE49-F238E27FC236}">
                  <a16:creationId xmlns:a16="http://schemas.microsoft.com/office/drawing/2014/main" id="{2DC44286-603B-471D-A70B-22FFBF785979}"/>
                </a:ext>
              </a:extLst>
            </p:cNvPr>
            <p:cNvSpPr/>
            <p:nvPr/>
          </p:nvSpPr>
          <p:spPr>
            <a:xfrm>
              <a:off x="7278606" y="1528228"/>
              <a:ext cx="649" cy="27"/>
            </a:xfrm>
            <a:custGeom>
              <a:avLst/>
              <a:gdLst/>
              <a:ahLst/>
              <a:cxnLst/>
              <a:rect l="l" t="t" r="r" b="b"/>
              <a:pathLst>
                <a:path w="24" h="1" extrusionOk="0">
                  <a:moveTo>
                    <a:pt x="23" y="1"/>
                  </a:moveTo>
                  <a:lnTo>
                    <a:pt x="23" y="1"/>
                  </a:lnTo>
                  <a:cubicBezTo>
                    <a:pt x="0" y="1"/>
                    <a:pt x="0" y="1"/>
                    <a:pt x="0" y="1"/>
                  </a:cubicBezTo>
                  <a:cubicBezTo>
                    <a:pt x="0" y="1"/>
                    <a:pt x="0" y="1"/>
                    <a:pt x="23"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4" name="Google Shape;1302;p22">
              <a:extLst>
                <a:ext uri="{FF2B5EF4-FFF2-40B4-BE49-F238E27FC236}">
                  <a16:creationId xmlns:a16="http://schemas.microsoft.com/office/drawing/2014/main" id="{458C1C56-E987-480A-AD33-F13CBA21303A}"/>
                </a:ext>
              </a:extLst>
            </p:cNvPr>
            <p:cNvSpPr/>
            <p:nvPr/>
          </p:nvSpPr>
          <p:spPr>
            <a:xfrm>
              <a:off x="7279228" y="1528228"/>
              <a:ext cx="27" cy="649"/>
            </a:xfrm>
            <a:custGeom>
              <a:avLst/>
              <a:gdLst/>
              <a:ahLst/>
              <a:cxnLst/>
              <a:rect l="l" t="t" r="r" b="b"/>
              <a:pathLst>
                <a:path w="1" h="24" extrusionOk="0">
                  <a:moveTo>
                    <a:pt x="0" y="24"/>
                  </a:moveTo>
                  <a:cubicBezTo>
                    <a:pt x="0" y="24"/>
                    <a:pt x="0" y="24"/>
                    <a:pt x="0" y="1"/>
                  </a:cubicBezTo>
                  <a:cubicBezTo>
                    <a:pt x="0" y="24"/>
                    <a:pt x="0" y="24"/>
                    <a:pt x="0" y="24"/>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5" name="Google Shape;1303;p22">
              <a:extLst>
                <a:ext uri="{FF2B5EF4-FFF2-40B4-BE49-F238E27FC236}">
                  <a16:creationId xmlns:a16="http://schemas.microsoft.com/office/drawing/2014/main" id="{5F069E4E-BE46-414D-A9C8-122B192DA700}"/>
                </a:ext>
              </a:extLst>
            </p:cNvPr>
            <p:cNvSpPr/>
            <p:nvPr/>
          </p:nvSpPr>
          <p:spPr>
            <a:xfrm>
              <a:off x="7279228" y="1528849"/>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6" name="Google Shape;1304;p22">
              <a:extLst>
                <a:ext uri="{FF2B5EF4-FFF2-40B4-BE49-F238E27FC236}">
                  <a16:creationId xmlns:a16="http://schemas.microsoft.com/office/drawing/2014/main" id="{10E97169-A566-49F2-AF4C-B46CA5F05F5E}"/>
                </a:ext>
              </a:extLst>
            </p:cNvPr>
            <p:cNvSpPr/>
            <p:nvPr/>
          </p:nvSpPr>
          <p:spPr>
            <a:xfrm>
              <a:off x="7279228" y="1528849"/>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7" name="Google Shape;1305;p22">
              <a:extLst>
                <a:ext uri="{FF2B5EF4-FFF2-40B4-BE49-F238E27FC236}">
                  <a16:creationId xmlns:a16="http://schemas.microsoft.com/office/drawing/2014/main" id="{5E64CB3A-D757-4B88-8488-B16397C9D5DD}"/>
                </a:ext>
              </a:extLst>
            </p:cNvPr>
            <p:cNvSpPr/>
            <p:nvPr/>
          </p:nvSpPr>
          <p:spPr>
            <a:xfrm>
              <a:off x="6915215" y="1533174"/>
              <a:ext cx="622" cy="649"/>
            </a:xfrm>
            <a:custGeom>
              <a:avLst/>
              <a:gdLst/>
              <a:ahLst/>
              <a:cxnLst/>
              <a:rect l="l" t="t" r="r" b="b"/>
              <a:pathLst>
                <a:path w="23" h="24" extrusionOk="0">
                  <a:moveTo>
                    <a:pt x="23" y="0"/>
                  </a:moveTo>
                  <a:lnTo>
                    <a:pt x="23" y="0"/>
                  </a:lnTo>
                  <a:lnTo>
                    <a:pt x="23" y="0"/>
                  </a:lnTo>
                  <a:cubicBezTo>
                    <a:pt x="23" y="0"/>
                    <a:pt x="23" y="0"/>
                    <a:pt x="23" y="0"/>
                  </a:cubicBezTo>
                  <a:cubicBezTo>
                    <a:pt x="23" y="0"/>
                    <a:pt x="23" y="0"/>
                    <a:pt x="23" y="0"/>
                  </a:cubicBezTo>
                  <a:cubicBezTo>
                    <a:pt x="23" y="0"/>
                    <a:pt x="23" y="0"/>
                    <a:pt x="23" y="0"/>
                  </a:cubicBezTo>
                  <a:lnTo>
                    <a:pt x="23" y="23"/>
                  </a:lnTo>
                  <a:lnTo>
                    <a:pt x="23" y="0"/>
                  </a:lnTo>
                  <a:cubicBezTo>
                    <a:pt x="23" y="23"/>
                    <a:pt x="23" y="23"/>
                    <a:pt x="23" y="23"/>
                  </a:cubicBezTo>
                  <a:cubicBezTo>
                    <a:pt x="23" y="23"/>
                    <a:pt x="0" y="23"/>
                    <a:pt x="0" y="23"/>
                  </a:cubicBezTo>
                  <a:cubicBezTo>
                    <a:pt x="0" y="23"/>
                    <a:pt x="23" y="23"/>
                    <a:pt x="23" y="23"/>
                  </a:cubicBezTo>
                  <a:lnTo>
                    <a:pt x="23" y="23"/>
                  </a:lnTo>
                  <a:cubicBezTo>
                    <a:pt x="23" y="23"/>
                    <a:pt x="23" y="23"/>
                    <a:pt x="23" y="23"/>
                  </a:cubicBezTo>
                  <a:cubicBezTo>
                    <a:pt x="23" y="23"/>
                    <a:pt x="23" y="23"/>
                    <a:pt x="23" y="23"/>
                  </a:cubicBezTo>
                  <a:lnTo>
                    <a:pt x="23" y="0"/>
                  </a:lnTo>
                  <a:cubicBezTo>
                    <a:pt x="23" y="0"/>
                    <a:pt x="23" y="0"/>
                    <a:pt x="23" y="0"/>
                  </a:cubicBezTo>
                  <a:lnTo>
                    <a:pt x="23" y="0"/>
                  </a:lnTo>
                  <a:lnTo>
                    <a:pt x="23" y="0"/>
                  </a:lnTo>
                  <a:lnTo>
                    <a:pt x="23" y="0"/>
                  </a:lnTo>
                  <a:lnTo>
                    <a:pt x="23" y="0"/>
                  </a:lnTo>
                  <a:cubicBezTo>
                    <a:pt x="23" y="0"/>
                    <a:pt x="23" y="0"/>
                    <a:pt x="23"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8" name="Google Shape;1306;p22">
              <a:extLst>
                <a:ext uri="{FF2B5EF4-FFF2-40B4-BE49-F238E27FC236}">
                  <a16:creationId xmlns:a16="http://schemas.microsoft.com/office/drawing/2014/main" id="{1C7F0AA1-537A-4728-B52D-DCBBFD087322}"/>
                </a:ext>
              </a:extLst>
            </p:cNvPr>
            <p:cNvSpPr/>
            <p:nvPr/>
          </p:nvSpPr>
          <p:spPr>
            <a:xfrm>
              <a:off x="6915215" y="1533174"/>
              <a:ext cx="622" cy="649"/>
            </a:xfrm>
            <a:custGeom>
              <a:avLst/>
              <a:gdLst/>
              <a:ahLst/>
              <a:cxnLst/>
              <a:rect l="l" t="t" r="r" b="b"/>
              <a:pathLst>
                <a:path w="23" h="24" extrusionOk="0">
                  <a:moveTo>
                    <a:pt x="23" y="0"/>
                  </a:moveTo>
                  <a:lnTo>
                    <a:pt x="0" y="23"/>
                  </a:lnTo>
                  <a:lnTo>
                    <a:pt x="23" y="23"/>
                  </a:lnTo>
                  <a:cubicBezTo>
                    <a:pt x="23" y="23"/>
                    <a:pt x="23" y="23"/>
                    <a:pt x="23"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9" name="Google Shape;1307;p22">
              <a:extLst>
                <a:ext uri="{FF2B5EF4-FFF2-40B4-BE49-F238E27FC236}">
                  <a16:creationId xmlns:a16="http://schemas.microsoft.com/office/drawing/2014/main" id="{63C90E36-6090-43E6-A475-209DD3084705}"/>
                </a:ext>
              </a:extLst>
            </p:cNvPr>
            <p:cNvSpPr/>
            <p:nvPr/>
          </p:nvSpPr>
          <p:spPr>
            <a:xfrm>
              <a:off x="6915215" y="15337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0" name="Google Shape;1308;p22">
              <a:extLst>
                <a:ext uri="{FF2B5EF4-FFF2-40B4-BE49-F238E27FC236}">
                  <a16:creationId xmlns:a16="http://schemas.microsoft.com/office/drawing/2014/main" id="{ECA457E1-4D5D-4796-A46D-C7B0480E1C7D}"/>
                </a:ext>
              </a:extLst>
            </p:cNvPr>
            <p:cNvSpPr/>
            <p:nvPr/>
          </p:nvSpPr>
          <p:spPr>
            <a:xfrm>
              <a:off x="6915215" y="153379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1" name="Google Shape;1309;p22">
              <a:extLst>
                <a:ext uri="{FF2B5EF4-FFF2-40B4-BE49-F238E27FC236}">
                  <a16:creationId xmlns:a16="http://schemas.microsoft.com/office/drawing/2014/main" id="{02DB182F-D537-4E49-8291-097DA83EE4F0}"/>
                </a:ext>
              </a:extLst>
            </p:cNvPr>
            <p:cNvSpPr/>
            <p:nvPr/>
          </p:nvSpPr>
          <p:spPr>
            <a:xfrm>
              <a:off x="7396430" y="1727520"/>
              <a:ext cx="27" cy="27"/>
            </a:xfrm>
            <a:custGeom>
              <a:avLst/>
              <a:gdLst/>
              <a:ahLst/>
              <a:cxnLst/>
              <a:rect l="l" t="t" r="r" b="b"/>
              <a:pathLst>
                <a:path w="1" h="1" extrusionOk="0">
                  <a:moveTo>
                    <a:pt x="1" y="0"/>
                  </a:moveTo>
                  <a:cubicBezTo>
                    <a:pt x="1" y="0"/>
                    <a:pt x="1" y="0"/>
                    <a:pt x="1" y="0"/>
                  </a:cubicBezTo>
                  <a:lnTo>
                    <a:pt x="1" y="0"/>
                  </a:ln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2" name="Google Shape;1310;p22">
              <a:extLst>
                <a:ext uri="{FF2B5EF4-FFF2-40B4-BE49-F238E27FC236}">
                  <a16:creationId xmlns:a16="http://schemas.microsoft.com/office/drawing/2014/main" id="{BBF0066E-5E15-494F-9846-2721F18F7D2B}"/>
                </a:ext>
              </a:extLst>
            </p:cNvPr>
            <p:cNvSpPr/>
            <p:nvPr/>
          </p:nvSpPr>
          <p:spPr>
            <a:xfrm>
              <a:off x="7396430" y="1727520"/>
              <a:ext cx="27" cy="27"/>
            </a:xfrm>
            <a:custGeom>
              <a:avLst/>
              <a:gdLst/>
              <a:ahLst/>
              <a:cxnLst/>
              <a:rect l="l" t="t" r="r" b="b"/>
              <a:pathLst>
                <a:path w="1" h="1" extrusionOk="0">
                  <a:moveTo>
                    <a:pt x="1" y="0"/>
                  </a:move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3" name="Google Shape;1311;p22">
              <a:extLst>
                <a:ext uri="{FF2B5EF4-FFF2-40B4-BE49-F238E27FC236}">
                  <a16:creationId xmlns:a16="http://schemas.microsoft.com/office/drawing/2014/main" id="{E7E4E174-7BCB-4CB3-B76A-B362229BF367}"/>
                </a:ext>
              </a:extLst>
            </p:cNvPr>
            <p:cNvSpPr/>
            <p:nvPr/>
          </p:nvSpPr>
          <p:spPr>
            <a:xfrm>
              <a:off x="7396430" y="1727520"/>
              <a:ext cx="27" cy="27"/>
            </a:xfrm>
            <a:custGeom>
              <a:avLst/>
              <a:gdLst/>
              <a:ahLst/>
              <a:cxnLst/>
              <a:rect l="l" t="t" r="r" b="b"/>
              <a:pathLst>
                <a:path w="1" h="1" extrusionOk="0">
                  <a:moveTo>
                    <a:pt x="1" y="0"/>
                  </a:moveTo>
                  <a:lnTo>
                    <a:pt x="1" y="0"/>
                  </a:ln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4" name="Google Shape;1312;p22">
              <a:extLst>
                <a:ext uri="{FF2B5EF4-FFF2-40B4-BE49-F238E27FC236}">
                  <a16:creationId xmlns:a16="http://schemas.microsoft.com/office/drawing/2014/main" id="{B11DAD38-89D7-41BE-A553-6DC17178CB08}"/>
                </a:ext>
              </a:extLst>
            </p:cNvPr>
            <p:cNvSpPr/>
            <p:nvPr/>
          </p:nvSpPr>
          <p:spPr>
            <a:xfrm>
              <a:off x="6804149" y="1729358"/>
              <a:ext cx="27" cy="649"/>
            </a:xfrm>
            <a:custGeom>
              <a:avLst/>
              <a:gdLst/>
              <a:ahLst/>
              <a:cxnLst/>
              <a:rect l="l" t="t" r="r" b="b"/>
              <a:pathLst>
                <a:path w="1" h="24" extrusionOk="0">
                  <a:moveTo>
                    <a:pt x="1" y="24"/>
                  </a:moveTo>
                  <a:cubicBezTo>
                    <a:pt x="1" y="24"/>
                    <a:pt x="1" y="24"/>
                    <a:pt x="1" y="24"/>
                  </a:cubicBezTo>
                  <a:cubicBezTo>
                    <a:pt x="1" y="24"/>
                    <a:pt x="1" y="24"/>
                    <a:pt x="1"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5" name="Google Shape;1313;p22">
              <a:extLst>
                <a:ext uri="{FF2B5EF4-FFF2-40B4-BE49-F238E27FC236}">
                  <a16:creationId xmlns:a16="http://schemas.microsoft.com/office/drawing/2014/main" id="{AE8FB171-C61B-45F8-9D16-3B72E9BF7A65}"/>
                </a:ext>
              </a:extLst>
            </p:cNvPr>
            <p:cNvSpPr/>
            <p:nvPr/>
          </p:nvSpPr>
          <p:spPr>
            <a:xfrm>
              <a:off x="6804149" y="1729979"/>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6" name="Google Shape;1314;p22">
              <a:extLst>
                <a:ext uri="{FF2B5EF4-FFF2-40B4-BE49-F238E27FC236}">
                  <a16:creationId xmlns:a16="http://schemas.microsoft.com/office/drawing/2014/main" id="{CDDA1099-85D0-499D-871E-3BD5DFF26327}"/>
                </a:ext>
              </a:extLst>
            </p:cNvPr>
            <p:cNvSpPr/>
            <p:nvPr/>
          </p:nvSpPr>
          <p:spPr>
            <a:xfrm>
              <a:off x="7218762" y="204217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7" name="Google Shape;1315;p22">
              <a:extLst>
                <a:ext uri="{FF2B5EF4-FFF2-40B4-BE49-F238E27FC236}">
                  <a16:creationId xmlns:a16="http://schemas.microsoft.com/office/drawing/2014/main" id="{FF691A7E-2302-4B7B-9242-1D070BB2D7C1}"/>
                </a:ext>
              </a:extLst>
            </p:cNvPr>
            <p:cNvSpPr/>
            <p:nvPr/>
          </p:nvSpPr>
          <p:spPr>
            <a:xfrm>
              <a:off x="7218140" y="2042176"/>
              <a:ext cx="649" cy="622"/>
            </a:xfrm>
            <a:custGeom>
              <a:avLst/>
              <a:gdLst/>
              <a:ahLst/>
              <a:cxnLst/>
              <a:rect l="l" t="t" r="r" b="b"/>
              <a:pathLst>
                <a:path w="24" h="23" extrusionOk="0">
                  <a:moveTo>
                    <a:pt x="0" y="0"/>
                  </a:moveTo>
                  <a:lnTo>
                    <a:pt x="0" y="23"/>
                  </a:lnTo>
                  <a:cubicBezTo>
                    <a:pt x="0" y="0"/>
                    <a:pt x="23" y="0"/>
                    <a:pt x="23"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8" name="Google Shape;1316;p22">
              <a:extLst>
                <a:ext uri="{FF2B5EF4-FFF2-40B4-BE49-F238E27FC236}">
                  <a16:creationId xmlns:a16="http://schemas.microsoft.com/office/drawing/2014/main" id="{135528BE-26BC-457F-9E9E-D9B617792685}"/>
                </a:ext>
              </a:extLst>
            </p:cNvPr>
            <p:cNvSpPr/>
            <p:nvPr/>
          </p:nvSpPr>
          <p:spPr>
            <a:xfrm>
              <a:off x="7218140" y="2042798"/>
              <a:ext cx="27" cy="0"/>
            </a:xfrm>
            <a:custGeom>
              <a:avLst/>
              <a:gdLst/>
              <a:ahLst/>
              <a:cxnLst/>
              <a:rect l="l" t="t" r="r" b="b"/>
              <a:pathLst>
                <a:path w="1" extrusionOk="0">
                  <a:moveTo>
                    <a:pt x="0" y="0"/>
                  </a:moveTo>
                  <a:cubicBezTo>
                    <a:pt x="0" y="0"/>
                    <a:pt x="0" y="0"/>
                    <a:pt x="0" y="0"/>
                  </a:cubicBezTo>
                  <a:cubicBezTo>
                    <a:pt x="0" y="0"/>
                    <a:pt x="0" y="0"/>
                    <a:pt x="0"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9" name="Google Shape;1317;p22">
              <a:extLst>
                <a:ext uri="{FF2B5EF4-FFF2-40B4-BE49-F238E27FC236}">
                  <a16:creationId xmlns:a16="http://schemas.microsoft.com/office/drawing/2014/main" id="{52D8D517-14CF-4C06-87F8-D3020126C7F8}"/>
                </a:ext>
              </a:extLst>
            </p:cNvPr>
            <p:cNvSpPr/>
            <p:nvPr/>
          </p:nvSpPr>
          <p:spPr>
            <a:xfrm>
              <a:off x="7142240" y="2063773"/>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0" name="Google Shape;1318;p22">
              <a:extLst>
                <a:ext uri="{FF2B5EF4-FFF2-40B4-BE49-F238E27FC236}">
                  <a16:creationId xmlns:a16="http://schemas.microsoft.com/office/drawing/2014/main" id="{1B21BBBF-93F9-4A81-8E5A-9076C705CF89}"/>
                </a:ext>
              </a:extLst>
            </p:cNvPr>
            <p:cNvSpPr/>
            <p:nvPr/>
          </p:nvSpPr>
          <p:spPr>
            <a:xfrm>
              <a:off x="7142240" y="2063773"/>
              <a:ext cx="27" cy="27"/>
            </a:xfrm>
            <a:custGeom>
              <a:avLst/>
              <a:gdLst/>
              <a:ahLst/>
              <a:cxnLst/>
              <a:rect l="l" t="t" r="r" b="b"/>
              <a:pathLst>
                <a:path w="1" h="1" extrusionOk="0">
                  <a:moveTo>
                    <a:pt x="1" y="0"/>
                  </a:moveTo>
                  <a:lnTo>
                    <a:pt x="1" y="0"/>
                  </a:ln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1" name="Google Shape;1319;p22">
              <a:extLst>
                <a:ext uri="{FF2B5EF4-FFF2-40B4-BE49-F238E27FC236}">
                  <a16:creationId xmlns:a16="http://schemas.microsoft.com/office/drawing/2014/main" id="{233F519F-E936-4FAB-BDE6-6CD02B3361E0}"/>
                </a:ext>
              </a:extLst>
            </p:cNvPr>
            <p:cNvSpPr/>
            <p:nvPr/>
          </p:nvSpPr>
          <p:spPr>
            <a:xfrm>
              <a:off x="7141645" y="2063773"/>
              <a:ext cx="622" cy="27"/>
            </a:xfrm>
            <a:custGeom>
              <a:avLst/>
              <a:gdLst/>
              <a:ahLst/>
              <a:cxnLst/>
              <a:rect l="l" t="t" r="r" b="b"/>
              <a:pathLst>
                <a:path w="23" h="1" extrusionOk="0">
                  <a:moveTo>
                    <a:pt x="0" y="0"/>
                  </a:moveTo>
                  <a:lnTo>
                    <a:pt x="23" y="0"/>
                  </a:lnTo>
                  <a:lnTo>
                    <a:pt x="23" y="0"/>
                  </a:lnTo>
                  <a:close/>
                </a:path>
              </a:pathLst>
            </a:custGeom>
            <a:solidFill>
              <a:srgbClr val="C574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2" name="Google Shape;1320;p22">
              <a:extLst>
                <a:ext uri="{FF2B5EF4-FFF2-40B4-BE49-F238E27FC236}">
                  <a16:creationId xmlns:a16="http://schemas.microsoft.com/office/drawing/2014/main" id="{18C2C8D9-6BED-4AC4-AFAA-A091048B3BBE}"/>
                </a:ext>
              </a:extLst>
            </p:cNvPr>
            <p:cNvSpPr/>
            <p:nvPr/>
          </p:nvSpPr>
          <p:spPr>
            <a:xfrm>
              <a:off x="6659160" y="1489358"/>
              <a:ext cx="892774" cy="559629"/>
            </a:xfrm>
            <a:custGeom>
              <a:avLst/>
              <a:gdLst/>
              <a:ahLst/>
              <a:cxnLst/>
              <a:rect l="l" t="t" r="r" b="b"/>
              <a:pathLst>
                <a:path w="33029" h="20704" extrusionOk="0">
                  <a:moveTo>
                    <a:pt x="1210" y="17165"/>
                  </a:moveTo>
                  <a:cubicBezTo>
                    <a:pt x="1188" y="17188"/>
                    <a:pt x="1188" y="17188"/>
                    <a:pt x="1188" y="17188"/>
                  </a:cubicBezTo>
                  <a:cubicBezTo>
                    <a:pt x="1188" y="17188"/>
                    <a:pt x="1210" y="17188"/>
                    <a:pt x="1210" y="17165"/>
                  </a:cubicBezTo>
                  <a:close/>
                  <a:moveTo>
                    <a:pt x="30450" y="1"/>
                  </a:moveTo>
                  <a:cubicBezTo>
                    <a:pt x="29993" y="24"/>
                    <a:pt x="29514" y="92"/>
                    <a:pt x="29057" y="161"/>
                  </a:cubicBezTo>
                  <a:cubicBezTo>
                    <a:pt x="28578" y="252"/>
                    <a:pt x="28121" y="343"/>
                    <a:pt x="27665" y="457"/>
                  </a:cubicBezTo>
                  <a:cubicBezTo>
                    <a:pt x="26683" y="708"/>
                    <a:pt x="25748" y="1028"/>
                    <a:pt x="24789" y="1370"/>
                  </a:cubicBezTo>
                  <a:cubicBezTo>
                    <a:pt x="24469" y="1484"/>
                    <a:pt x="24127" y="1621"/>
                    <a:pt x="23785" y="1735"/>
                  </a:cubicBezTo>
                  <a:cubicBezTo>
                    <a:pt x="23876" y="1827"/>
                    <a:pt x="23967" y="1918"/>
                    <a:pt x="24059" y="1987"/>
                  </a:cubicBezTo>
                  <a:cubicBezTo>
                    <a:pt x="24264" y="1918"/>
                    <a:pt x="24469" y="1827"/>
                    <a:pt x="24675" y="1758"/>
                  </a:cubicBezTo>
                  <a:cubicBezTo>
                    <a:pt x="25405" y="1484"/>
                    <a:pt x="26136" y="1233"/>
                    <a:pt x="26866" y="1028"/>
                  </a:cubicBezTo>
                  <a:cubicBezTo>
                    <a:pt x="27619" y="800"/>
                    <a:pt x="28350" y="617"/>
                    <a:pt x="29103" y="480"/>
                  </a:cubicBezTo>
                  <a:cubicBezTo>
                    <a:pt x="29642" y="393"/>
                    <a:pt x="30180" y="320"/>
                    <a:pt x="30719" y="320"/>
                  </a:cubicBezTo>
                  <a:cubicBezTo>
                    <a:pt x="30888" y="320"/>
                    <a:pt x="31057" y="327"/>
                    <a:pt x="31226" y="343"/>
                  </a:cubicBezTo>
                  <a:cubicBezTo>
                    <a:pt x="31477" y="366"/>
                    <a:pt x="31728" y="412"/>
                    <a:pt x="31956" y="480"/>
                  </a:cubicBezTo>
                  <a:cubicBezTo>
                    <a:pt x="32070" y="526"/>
                    <a:pt x="32184" y="594"/>
                    <a:pt x="32298" y="663"/>
                  </a:cubicBezTo>
                  <a:cubicBezTo>
                    <a:pt x="32367" y="708"/>
                    <a:pt x="32435" y="777"/>
                    <a:pt x="32481" y="822"/>
                  </a:cubicBezTo>
                  <a:cubicBezTo>
                    <a:pt x="32527" y="891"/>
                    <a:pt x="32572" y="959"/>
                    <a:pt x="32618" y="1028"/>
                  </a:cubicBezTo>
                  <a:cubicBezTo>
                    <a:pt x="32641" y="1096"/>
                    <a:pt x="32664" y="1188"/>
                    <a:pt x="32686" y="1256"/>
                  </a:cubicBezTo>
                  <a:cubicBezTo>
                    <a:pt x="32686" y="1393"/>
                    <a:pt x="32686" y="1507"/>
                    <a:pt x="32686" y="1644"/>
                  </a:cubicBezTo>
                  <a:cubicBezTo>
                    <a:pt x="32664" y="1827"/>
                    <a:pt x="32618" y="1987"/>
                    <a:pt x="32550" y="2169"/>
                  </a:cubicBezTo>
                  <a:cubicBezTo>
                    <a:pt x="32367" y="2671"/>
                    <a:pt x="32093" y="3128"/>
                    <a:pt x="31773" y="3561"/>
                  </a:cubicBezTo>
                  <a:lnTo>
                    <a:pt x="31796" y="3516"/>
                  </a:lnTo>
                  <a:lnTo>
                    <a:pt x="31796" y="3516"/>
                  </a:lnTo>
                  <a:cubicBezTo>
                    <a:pt x="31614" y="3767"/>
                    <a:pt x="31431" y="4018"/>
                    <a:pt x="31226" y="4246"/>
                  </a:cubicBezTo>
                  <a:cubicBezTo>
                    <a:pt x="30746" y="4817"/>
                    <a:pt x="30244" y="5365"/>
                    <a:pt x="29719" y="5890"/>
                  </a:cubicBezTo>
                  <a:cubicBezTo>
                    <a:pt x="29331" y="6255"/>
                    <a:pt x="28920" y="6620"/>
                    <a:pt x="28509" y="6985"/>
                  </a:cubicBezTo>
                  <a:cubicBezTo>
                    <a:pt x="28487" y="7008"/>
                    <a:pt x="28441" y="7054"/>
                    <a:pt x="28418" y="7077"/>
                  </a:cubicBezTo>
                  <a:cubicBezTo>
                    <a:pt x="28395" y="7077"/>
                    <a:pt x="28395" y="7099"/>
                    <a:pt x="28372" y="7099"/>
                  </a:cubicBezTo>
                  <a:cubicBezTo>
                    <a:pt x="28350" y="7122"/>
                    <a:pt x="28327" y="7145"/>
                    <a:pt x="28304" y="7168"/>
                  </a:cubicBezTo>
                  <a:cubicBezTo>
                    <a:pt x="28281" y="7191"/>
                    <a:pt x="28258" y="7214"/>
                    <a:pt x="28236" y="7236"/>
                  </a:cubicBezTo>
                  <a:lnTo>
                    <a:pt x="28190" y="7282"/>
                  </a:lnTo>
                  <a:cubicBezTo>
                    <a:pt x="28053" y="7396"/>
                    <a:pt x="27916" y="7510"/>
                    <a:pt x="27802" y="7602"/>
                  </a:cubicBezTo>
                  <a:lnTo>
                    <a:pt x="27779" y="7602"/>
                  </a:lnTo>
                  <a:lnTo>
                    <a:pt x="27779" y="7624"/>
                  </a:lnTo>
                  <a:cubicBezTo>
                    <a:pt x="27596" y="7761"/>
                    <a:pt x="27437" y="7921"/>
                    <a:pt x="27254" y="8058"/>
                  </a:cubicBezTo>
                  <a:cubicBezTo>
                    <a:pt x="26067" y="9017"/>
                    <a:pt x="24857" y="9930"/>
                    <a:pt x="23602" y="10774"/>
                  </a:cubicBezTo>
                  <a:cubicBezTo>
                    <a:pt x="23556" y="10820"/>
                    <a:pt x="23534" y="10843"/>
                    <a:pt x="23488" y="10866"/>
                  </a:cubicBezTo>
                  <a:cubicBezTo>
                    <a:pt x="23465" y="10866"/>
                    <a:pt x="23465" y="10888"/>
                    <a:pt x="23442" y="10888"/>
                  </a:cubicBezTo>
                  <a:cubicBezTo>
                    <a:pt x="23419" y="10911"/>
                    <a:pt x="23397" y="10934"/>
                    <a:pt x="23374" y="10934"/>
                  </a:cubicBezTo>
                  <a:cubicBezTo>
                    <a:pt x="23168" y="11071"/>
                    <a:pt x="22986" y="11208"/>
                    <a:pt x="22780" y="11345"/>
                  </a:cubicBezTo>
                  <a:cubicBezTo>
                    <a:pt x="21046" y="12509"/>
                    <a:pt x="19242" y="13605"/>
                    <a:pt x="17416" y="14655"/>
                  </a:cubicBezTo>
                  <a:cubicBezTo>
                    <a:pt x="15956" y="15476"/>
                    <a:pt x="14472" y="16230"/>
                    <a:pt x="12965" y="16960"/>
                  </a:cubicBezTo>
                  <a:cubicBezTo>
                    <a:pt x="12874" y="17006"/>
                    <a:pt x="12783" y="17051"/>
                    <a:pt x="12692" y="17074"/>
                  </a:cubicBezTo>
                  <a:cubicBezTo>
                    <a:pt x="11276" y="17759"/>
                    <a:pt x="9861" y="18375"/>
                    <a:pt x="8378" y="18900"/>
                  </a:cubicBezTo>
                  <a:cubicBezTo>
                    <a:pt x="7647" y="19174"/>
                    <a:pt x="6894" y="19448"/>
                    <a:pt x="6118" y="19676"/>
                  </a:cubicBezTo>
                  <a:cubicBezTo>
                    <a:pt x="5410" y="19882"/>
                    <a:pt x="4680" y="20064"/>
                    <a:pt x="3927" y="20201"/>
                  </a:cubicBezTo>
                  <a:cubicBezTo>
                    <a:pt x="3390" y="20300"/>
                    <a:pt x="2853" y="20365"/>
                    <a:pt x="2317" y="20365"/>
                  </a:cubicBezTo>
                  <a:cubicBezTo>
                    <a:pt x="2237" y="20365"/>
                    <a:pt x="2157" y="20364"/>
                    <a:pt x="2078" y="20361"/>
                  </a:cubicBezTo>
                  <a:lnTo>
                    <a:pt x="2009" y="20361"/>
                  </a:lnTo>
                  <a:cubicBezTo>
                    <a:pt x="1941" y="20361"/>
                    <a:pt x="1849" y="20361"/>
                    <a:pt x="1781" y="20338"/>
                  </a:cubicBezTo>
                  <a:lnTo>
                    <a:pt x="1621" y="20338"/>
                  </a:lnTo>
                  <a:cubicBezTo>
                    <a:pt x="1530" y="20315"/>
                    <a:pt x="1416" y="20292"/>
                    <a:pt x="1325" y="20270"/>
                  </a:cubicBezTo>
                  <a:lnTo>
                    <a:pt x="1256" y="20270"/>
                  </a:lnTo>
                  <a:cubicBezTo>
                    <a:pt x="1256" y="20270"/>
                    <a:pt x="1256" y="20247"/>
                    <a:pt x="1256" y="20247"/>
                  </a:cubicBezTo>
                  <a:cubicBezTo>
                    <a:pt x="1188" y="20247"/>
                    <a:pt x="1119" y="20224"/>
                    <a:pt x="1073" y="20201"/>
                  </a:cubicBezTo>
                  <a:cubicBezTo>
                    <a:pt x="1051" y="20201"/>
                    <a:pt x="1028" y="20178"/>
                    <a:pt x="1028" y="20178"/>
                  </a:cubicBezTo>
                  <a:lnTo>
                    <a:pt x="1005" y="20178"/>
                  </a:lnTo>
                  <a:cubicBezTo>
                    <a:pt x="936" y="20155"/>
                    <a:pt x="891" y="20110"/>
                    <a:pt x="822" y="20087"/>
                  </a:cubicBezTo>
                  <a:lnTo>
                    <a:pt x="800" y="20087"/>
                  </a:lnTo>
                  <a:cubicBezTo>
                    <a:pt x="800" y="20064"/>
                    <a:pt x="800" y="20064"/>
                    <a:pt x="800" y="20064"/>
                  </a:cubicBezTo>
                  <a:lnTo>
                    <a:pt x="777" y="20064"/>
                  </a:lnTo>
                  <a:cubicBezTo>
                    <a:pt x="754" y="20041"/>
                    <a:pt x="731" y="20041"/>
                    <a:pt x="708" y="20019"/>
                  </a:cubicBezTo>
                  <a:cubicBezTo>
                    <a:pt x="640" y="19973"/>
                    <a:pt x="594" y="19904"/>
                    <a:pt x="526" y="19859"/>
                  </a:cubicBezTo>
                  <a:cubicBezTo>
                    <a:pt x="503" y="19813"/>
                    <a:pt x="457" y="19767"/>
                    <a:pt x="434" y="19722"/>
                  </a:cubicBezTo>
                  <a:cubicBezTo>
                    <a:pt x="434" y="19699"/>
                    <a:pt x="412" y="19676"/>
                    <a:pt x="412" y="19653"/>
                  </a:cubicBezTo>
                  <a:cubicBezTo>
                    <a:pt x="366" y="19585"/>
                    <a:pt x="343" y="19516"/>
                    <a:pt x="343" y="19425"/>
                  </a:cubicBezTo>
                  <a:cubicBezTo>
                    <a:pt x="320" y="19402"/>
                    <a:pt x="320" y="19357"/>
                    <a:pt x="320" y="19334"/>
                  </a:cubicBezTo>
                  <a:cubicBezTo>
                    <a:pt x="320" y="19242"/>
                    <a:pt x="320" y="19174"/>
                    <a:pt x="320" y="19083"/>
                  </a:cubicBezTo>
                  <a:cubicBezTo>
                    <a:pt x="320" y="19037"/>
                    <a:pt x="343" y="18969"/>
                    <a:pt x="343" y="18923"/>
                  </a:cubicBezTo>
                  <a:cubicBezTo>
                    <a:pt x="343" y="18900"/>
                    <a:pt x="343" y="18900"/>
                    <a:pt x="343" y="18900"/>
                  </a:cubicBezTo>
                  <a:cubicBezTo>
                    <a:pt x="389" y="18763"/>
                    <a:pt x="412" y="18626"/>
                    <a:pt x="457" y="18512"/>
                  </a:cubicBezTo>
                  <a:cubicBezTo>
                    <a:pt x="480" y="18444"/>
                    <a:pt x="526" y="18375"/>
                    <a:pt x="548" y="18307"/>
                  </a:cubicBezTo>
                  <a:cubicBezTo>
                    <a:pt x="708" y="17919"/>
                    <a:pt x="936" y="17553"/>
                    <a:pt x="1188" y="17188"/>
                  </a:cubicBezTo>
                  <a:cubicBezTo>
                    <a:pt x="1347" y="16960"/>
                    <a:pt x="1507" y="16754"/>
                    <a:pt x="1690" y="16549"/>
                  </a:cubicBezTo>
                  <a:cubicBezTo>
                    <a:pt x="1690" y="16526"/>
                    <a:pt x="1713" y="16503"/>
                    <a:pt x="1713" y="16503"/>
                  </a:cubicBezTo>
                  <a:lnTo>
                    <a:pt x="1735" y="16481"/>
                  </a:lnTo>
                  <a:cubicBezTo>
                    <a:pt x="1872" y="16321"/>
                    <a:pt x="2009" y="16161"/>
                    <a:pt x="2146" y="16001"/>
                  </a:cubicBezTo>
                  <a:cubicBezTo>
                    <a:pt x="2169" y="15978"/>
                    <a:pt x="2169" y="15978"/>
                    <a:pt x="2192" y="15956"/>
                  </a:cubicBezTo>
                  <a:cubicBezTo>
                    <a:pt x="2192" y="15956"/>
                    <a:pt x="2215" y="15933"/>
                    <a:pt x="2215" y="15933"/>
                  </a:cubicBezTo>
                  <a:cubicBezTo>
                    <a:pt x="2215" y="15910"/>
                    <a:pt x="2238" y="15910"/>
                    <a:pt x="2238" y="15910"/>
                  </a:cubicBezTo>
                  <a:cubicBezTo>
                    <a:pt x="2511" y="15590"/>
                    <a:pt x="2808" y="15294"/>
                    <a:pt x="3105" y="14997"/>
                  </a:cubicBezTo>
                  <a:cubicBezTo>
                    <a:pt x="3493" y="14609"/>
                    <a:pt x="3881" y="14244"/>
                    <a:pt x="4292" y="13879"/>
                  </a:cubicBezTo>
                  <a:cubicBezTo>
                    <a:pt x="4337" y="13833"/>
                    <a:pt x="4383" y="13810"/>
                    <a:pt x="4406" y="13764"/>
                  </a:cubicBezTo>
                  <a:cubicBezTo>
                    <a:pt x="4452" y="13742"/>
                    <a:pt x="4497" y="13696"/>
                    <a:pt x="4520" y="13673"/>
                  </a:cubicBezTo>
                  <a:cubicBezTo>
                    <a:pt x="4543" y="13673"/>
                    <a:pt x="4543" y="13650"/>
                    <a:pt x="4543" y="13650"/>
                  </a:cubicBezTo>
                  <a:cubicBezTo>
                    <a:pt x="4771" y="13468"/>
                    <a:pt x="4999" y="13262"/>
                    <a:pt x="5205" y="13080"/>
                  </a:cubicBezTo>
                  <a:cubicBezTo>
                    <a:pt x="5250" y="13057"/>
                    <a:pt x="5273" y="13034"/>
                    <a:pt x="5296" y="13011"/>
                  </a:cubicBezTo>
                  <a:cubicBezTo>
                    <a:pt x="5296" y="12965"/>
                    <a:pt x="5296" y="12920"/>
                    <a:pt x="5273" y="12897"/>
                  </a:cubicBezTo>
                  <a:cubicBezTo>
                    <a:pt x="5250" y="12806"/>
                    <a:pt x="5250" y="12737"/>
                    <a:pt x="5228" y="12646"/>
                  </a:cubicBezTo>
                  <a:cubicBezTo>
                    <a:pt x="4908" y="12920"/>
                    <a:pt x="4589" y="13194"/>
                    <a:pt x="4269" y="13468"/>
                  </a:cubicBezTo>
                  <a:cubicBezTo>
                    <a:pt x="4246" y="13490"/>
                    <a:pt x="4223" y="13490"/>
                    <a:pt x="4223" y="13513"/>
                  </a:cubicBezTo>
                  <a:cubicBezTo>
                    <a:pt x="4201" y="13536"/>
                    <a:pt x="4201" y="13536"/>
                    <a:pt x="4178" y="13536"/>
                  </a:cubicBezTo>
                  <a:cubicBezTo>
                    <a:pt x="4064" y="13650"/>
                    <a:pt x="3949" y="13742"/>
                    <a:pt x="3835" y="13856"/>
                  </a:cubicBezTo>
                  <a:cubicBezTo>
                    <a:pt x="3790" y="13901"/>
                    <a:pt x="3721" y="13947"/>
                    <a:pt x="3676" y="13993"/>
                  </a:cubicBezTo>
                  <a:cubicBezTo>
                    <a:pt x="2968" y="14655"/>
                    <a:pt x="2283" y="15339"/>
                    <a:pt x="1644" y="16070"/>
                  </a:cubicBezTo>
                  <a:cubicBezTo>
                    <a:pt x="1370" y="16412"/>
                    <a:pt x="1096" y="16754"/>
                    <a:pt x="845" y="17120"/>
                  </a:cubicBezTo>
                  <a:cubicBezTo>
                    <a:pt x="594" y="17485"/>
                    <a:pt x="366" y="17873"/>
                    <a:pt x="206" y="18284"/>
                  </a:cubicBezTo>
                  <a:cubicBezTo>
                    <a:pt x="183" y="18329"/>
                    <a:pt x="160" y="18398"/>
                    <a:pt x="138" y="18444"/>
                  </a:cubicBezTo>
                  <a:cubicBezTo>
                    <a:pt x="46" y="18695"/>
                    <a:pt x="1" y="18946"/>
                    <a:pt x="1" y="19197"/>
                  </a:cubicBezTo>
                  <a:lnTo>
                    <a:pt x="1" y="19220"/>
                  </a:lnTo>
                  <a:lnTo>
                    <a:pt x="1" y="19242"/>
                  </a:lnTo>
                  <a:cubicBezTo>
                    <a:pt x="1" y="19379"/>
                    <a:pt x="23" y="19539"/>
                    <a:pt x="69" y="19676"/>
                  </a:cubicBezTo>
                  <a:cubicBezTo>
                    <a:pt x="92" y="19745"/>
                    <a:pt x="115" y="19813"/>
                    <a:pt x="160" y="19882"/>
                  </a:cubicBezTo>
                  <a:cubicBezTo>
                    <a:pt x="206" y="19950"/>
                    <a:pt x="252" y="20041"/>
                    <a:pt x="320" y="20087"/>
                  </a:cubicBezTo>
                  <a:cubicBezTo>
                    <a:pt x="320" y="20110"/>
                    <a:pt x="320" y="20110"/>
                    <a:pt x="320" y="20110"/>
                  </a:cubicBezTo>
                  <a:cubicBezTo>
                    <a:pt x="366" y="20155"/>
                    <a:pt x="412" y="20201"/>
                    <a:pt x="480" y="20247"/>
                  </a:cubicBezTo>
                  <a:cubicBezTo>
                    <a:pt x="571" y="20315"/>
                    <a:pt x="685" y="20384"/>
                    <a:pt x="800" y="20429"/>
                  </a:cubicBezTo>
                  <a:cubicBezTo>
                    <a:pt x="822" y="20452"/>
                    <a:pt x="868" y="20475"/>
                    <a:pt x="914" y="20498"/>
                  </a:cubicBezTo>
                  <a:cubicBezTo>
                    <a:pt x="982" y="20521"/>
                    <a:pt x="1028" y="20543"/>
                    <a:pt x="1096" y="20543"/>
                  </a:cubicBezTo>
                  <a:cubicBezTo>
                    <a:pt x="1119" y="20566"/>
                    <a:pt x="1165" y="20566"/>
                    <a:pt x="1188" y="20589"/>
                  </a:cubicBezTo>
                  <a:cubicBezTo>
                    <a:pt x="1461" y="20658"/>
                    <a:pt x="1758" y="20680"/>
                    <a:pt x="2032" y="20680"/>
                  </a:cubicBezTo>
                  <a:lnTo>
                    <a:pt x="2123" y="20680"/>
                  </a:lnTo>
                  <a:cubicBezTo>
                    <a:pt x="2146" y="20680"/>
                    <a:pt x="2169" y="20703"/>
                    <a:pt x="2169" y="20703"/>
                  </a:cubicBezTo>
                  <a:lnTo>
                    <a:pt x="2238" y="20703"/>
                  </a:lnTo>
                  <a:cubicBezTo>
                    <a:pt x="2466" y="20703"/>
                    <a:pt x="2671" y="20680"/>
                    <a:pt x="2877" y="20658"/>
                  </a:cubicBezTo>
                  <a:lnTo>
                    <a:pt x="3014" y="20658"/>
                  </a:lnTo>
                  <a:cubicBezTo>
                    <a:pt x="3036" y="20658"/>
                    <a:pt x="3059" y="20658"/>
                    <a:pt x="3082" y="20635"/>
                  </a:cubicBezTo>
                  <a:lnTo>
                    <a:pt x="3219" y="20635"/>
                  </a:lnTo>
                  <a:cubicBezTo>
                    <a:pt x="3379" y="20612"/>
                    <a:pt x="3561" y="20589"/>
                    <a:pt x="3721" y="20566"/>
                  </a:cubicBezTo>
                  <a:cubicBezTo>
                    <a:pt x="4474" y="20452"/>
                    <a:pt x="5205" y="20270"/>
                    <a:pt x="5935" y="20064"/>
                  </a:cubicBezTo>
                  <a:cubicBezTo>
                    <a:pt x="5958" y="20041"/>
                    <a:pt x="6004" y="20041"/>
                    <a:pt x="6027" y="20041"/>
                  </a:cubicBezTo>
                  <a:cubicBezTo>
                    <a:pt x="6027" y="20041"/>
                    <a:pt x="6027" y="20019"/>
                    <a:pt x="6049" y="20019"/>
                  </a:cubicBezTo>
                  <a:lnTo>
                    <a:pt x="6095" y="20019"/>
                  </a:lnTo>
                  <a:cubicBezTo>
                    <a:pt x="6118" y="19996"/>
                    <a:pt x="6141" y="19996"/>
                    <a:pt x="6141" y="19996"/>
                  </a:cubicBezTo>
                  <a:lnTo>
                    <a:pt x="6186" y="19996"/>
                  </a:lnTo>
                  <a:cubicBezTo>
                    <a:pt x="6209" y="19973"/>
                    <a:pt x="6232" y="19973"/>
                    <a:pt x="6232" y="19973"/>
                  </a:cubicBezTo>
                  <a:cubicBezTo>
                    <a:pt x="6255" y="19973"/>
                    <a:pt x="6255" y="19973"/>
                    <a:pt x="6278" y="19950"/>
                  </a:cubicBezTo>
                  <a:lnTo>
                    <a:pt x="6346" y="19950"/>
                  </a:lnTo>
                  <a:cubicBezTo>
                    <a:pt x="6346" y="19950"/>
                    <a:pt x="6346" y="19927"/>
                    <a:pt x="6346" y="19927"/>
                  </a:cubicBezTo>
                  <a:cubicBezTo>
                    <a:pt x="6369" y="19927"/>
                    <a:pt x="6415" y="19927"/>
                    <a:pt x="6437" y="19904"/>
                  </a:cubicBezTo>
                  <a:cubicBezTo>
                    <a:pt x="6460" y="19904"/>
                    <a:pt x="6483" y="19904"/>
                    <a:pt x="6529" y="19882"/>
                  </a:cubicBezTo>
                  <a:cubicBezTo>
                    <a:pt x="6552" y="19882"/>
                    <a:pt x="6574" y="19859"/>
                    <a:pt x="6597" y="19859"/>
                  </a:cubicBezTo>
                  <a:lnTo>
                    <a:pt x="6620" y="19859"/>
                  </a:lnTo>
                  <a:cubicBezTo>
                    <a:pt x="6666" y="19836"/>
                    <a:pt x="6711" y="19836"/>
                    <a:pt x="6757" y="19813"/>
                  </a:cubicBezTo>
                  <a:cubicBezTo>
                    <a:pt x="6803" y="19790"/>
                    <a:pt x="6825" y="19790"/>
                    <a:pt x="6871" y="19767"/>
                  </a:cubicBezTo>
                  <a:cubicBezTo>
                    <a:pt x="6894" y="19767"/>
                    <a:pt x="6940" y="19767"/>
                    <a:pt x="6962" y="19745"/>
                  </a:cubicBezTo>
                  <a:cubicBezTo>
                    <a:pt x="6985" y="19745"/>
                    <a:pt x="7008" y="19745"/>
                    <a:pt x="7031" y="19722"/>
                  </a:cubicBezTo>
                  <a:cubicBezTo>
                    <a:pt x="7076" y="19722"/>
                    <a:pt x="7122" y="19699"/>
                    <a:pt x="7145" y="19676"/>
                  </a:cubicBezTo>
                  <a:lnTo>
                    <a:pt x="7168" y="19676"/>
                  </a:lnTo>
                  <a:cubicBezTo>
                    <a:pt x="8035" y="19402"/>
                    <a:pt x="8880" y="19083"/>
                    <a:pt x="9724" y="18740"/>
                  </a:cubicBezTo>
                  <a:cubicBezTo>
                    <a:pt x="11231" y="18124"/>
                    <a:pt x="12737" y="17439"/>
                    <a:pt x="14198" y="16709"/>
                  </a:cubicBezTo>
                  <a:cubicBezTo>
                    <a:pt x="14244" y="16686"/>
                    <a:pt x="14266" y="16686"/>
                    <a:pt x="14312" y="16663"/>
                  </a:cubicBezTo>
                  <a:lnTo>
                    <a:pt x="14335" y="16640"/>
                  </a:lnTo>
                  <a:cubicBezTo>
                    <a:pt x="14677" y="16481"/>
                    <a:pt x="14997" y="16321"/>
                    <a:pt x="15339" y="16138"/>
                  </a:cubicBezTo>
                  <a:cubicBezTo>
                    <a:pt x="15339" y="16138"/>
                    <a:pt x="15362" y="16138"/>
                    <a:pt x="15362" y="16115"/>
                  </a:cubicBezTo>
                  <a:cubicBezTo>
                    <a:pt x="15385" y="16115"/>
                    <a:pt x="15408" y="16115"/>
                    <a:pt x="15408" y="16093"/>
                  </a:cubicBezTo>
                  <a:lnTo>
                    <a:pt x="15453" y="16093"/>
                  </a:lnTo>
                  <a:cubicBezTo>
                    <a:pt x="16298" y="15636"/>
                    <a:pt x="17142" y="15180"/>
                    <a:pt x="17964" y="14700"/>
                  </a:cubicBezTo>
                  <a:cubicBezTo>
                    <a:pt x="19083" y="14084"/>
                    <a:pt x="20155" y="13422"/>
                    <a:pt x="21251" y="12737"/>
                  </a:cubicBezTo>
                  <a:cubicBezTo>
                    <a:pt x="22164" y="12144"/>
                    <a:pt x="23077" y="11550"/>
                    <a:pt x="23967" y="10911"/>
                  </a:cubicBezTo>
                  <a:lnTo>
                    <a:pt x="23990" y="10911"/>
                  </a:lnTo>
                  <a:cubicBezTo>
                    <a:pt x="24013" y="10888"/>
                    <a:pt x="24059" y="10866"/>
                    <a:pt x="24081" y="10843"/>
                  </a:cubicBezTo>
                  <a:cubicBezTo>
                    <a:pt x="24835" y="10318"/>
                    <a:pt x="25588" y="9770"/>
                    <a:pt x="26318" y="9222"/>
                  </a:cubicBezTo>
                  <a:cubicBezTo>
                    <a:pt x="26935" y="8743"/>
                    <a:pt x="27528" y="8263"/>
                    <a:pt x="28121" y="7761"/>
                  </a:cubicBezTo>
                  <a:cubicBezTo>
                    <a:pt x="28144" y="7739"/>
                    <a:pt x="28144" y="7739"/>
                    <a:pt x="28167" y="7716"/>
                  </a:cubicBezTo>
                  <a:cubicBezTo>
                    <a:pt x="28920" y="7077"/>
                    <a:pt x="29674" y="6392"/>
                    <a:pt x="30381" y="5684"/>
                  </a:cubicBezTo>
                  <a:cubicBezTo>
                    <a:pt x="31066" y="4977"/>
                    <a:pt x="31728" y="4223"/>
                    <a:pt x="32276" y="3402"/>
                  </a:cubicBezTo>
                  <a:cubicBezTo>
                    <a:pt x="32527" y="3037"/>
                    <a:pt x="32732" y="2626"/>
                    <a:pt x="32892" y="2169"/>
                  </a:cubicBezTo>
                  <a:cubicBezTo>
                    <a:pt x="32960" y="1964"/>
                    <a:pt x="33006" y="1735"/>
                    <a:pt x="33029" y="1507"/>
                  </a:cubicBezTo>
                  <a:cubicBezTo>
                    <a:pt x="33029" y="1393"/>
                    <a:pt x="33006" y="1279"/>
                    <a:pt x="32983" y="1188"/>
                  </a:cubicBezTo>
                  <a:cubicBezTo>
                    <a:pt x="32983" y="1119"/>
                    <a:pt x="32960" y="1074"/>
                    <a:pt x="32960" y="1028"/>
                  </a:cubicBezTo>
                  <a:cubicBezTo>
                    <a:pt x="32938" y="959"/>
                    <a:pt x="32892" y="891"/>
                    <a:pt x="32869" y="822"/>
                  </a:cubicBezTo>
                  <a:cubicBezTo>
                    <a:pt x="32823" y="731"/>
                    <a:pt x="32755" y="640"/>
                    <a:pt x="32686" y="571"/>
                  </a:cubicBezTo>
                  <a:cubicBezTo>
                    <a:pt x="32618" y="480"/>
                    <a:pt x="32527" y="412"/>
                    <a:pt x="32435" y="366"/>
                  </a:cubicBezTo>
                  <a:cubicBezTo>
                    <a:pt x="32230" y="229"/>
                    <a:pt x="32002" y="161"/>
                    <a:pt x="31796" y="92"/>
                  </a:cubicBezTo>
                  <a:cubicBezTo>
                    <a:pt x="31591" y="46"/>
                    <a:pt x="31385" y="24"/>
                    <a:pt x="31180" y="1"/>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3" name="Google Shape;1321;p22">
              <a:extLst>
                <a:ext uri="{FF2B5EF4-FFF2-40B4-BE49-F238E27FC236}">
                  <a16:creationId xmlns:a16="http://schemas.microsoft.com/office/drawing/2014/main" id="{41598076-F86D-439F-9DE6-C71C18D64ECA}"/>
                </a:ext>
              </a:extLst>
            </p:cNvPr>
            <p:cNvSpPr/>
            <p:nvPr/>
          </p:nvSpPr>
          <p:spPr>
            <a:xfrm>
              <a:off x="6691244" y="1953950"/>
              <a:ext cx="649" cy="27"/>
            </a:xfrm>
            <a:custGeom>
              <a:avLst/>
              <a:gdLst/>
              <a:ahLst/>
              <a:cxnLst/>
              <a:rect l="l" t="t" r="r" b="b"/>
              <a:pathLst>
                <a:path w="24" h="1" extrusionOk="0">
                  <a:moveTo>
                    <a:pt x="1" y="0"/>
                  </a:moveTo>
                  <a:cubicBezTo>
                    <a:pt x="1" y="0"/>
                    <a:pt x="1" y="0"/>
                    <a:pt x="23" y="0"/>
                  </a:cubicBezTo>
                  <a:cubicBezTo>
                    <a:pt x="1" y="0"/>
                    <a:pt x="1" y="0"/>
                    <a:pt x="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4" name="Google Shape;1322;p22">
              <a:extLst>
                <a:ext uri="{FF2B5EF4-FFF2-40B4-BE49-F238E27FC236}">
                  <a16:creationId xmlns:a16="http://schemas.microsoft.com/office/drawing/2014/main" id="{0CCF9416-AC3D-4EA0-9161-28DB697CBE7E}"/>
                </a:ext>
              </a:extLst>
            </p:cNvPr>
            <p:cNvSpPr/>
            <p:nvPr/>
          </p:nvSpPr>
          <p:spPr>
            <a:xfrm>
              <a:off x="7410621" y="1694813"/>
              <a:ext cx="27" cy="27"/>
            </a:xfrm>
            <a:custGeom>
              <a:avLst/>
              <a:gdLst/>
              <a:ahLst/>
              <a:cxnLst/>
              <a:rect l="l" t="t" r="r" b="b"/>
              <a:pathLst>
                <a:path w="1" h="1" extrusionOk="0">
                  <a:moveTo>
                    <a:pt x="1" y="1"/>
                  </a:moveTo>
                  <a:lnTo>
                    <a:pt x="1"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5" name="Google Shape;1323;p22">
              <a:extLst>
                <a:ext uri="{FF2B5EF4-FFF2-40B4-BE49-F238E27FC236}">
                  <a16:creationId xmlns:a16="http://schemas.microsoft.com/office/drawing/2014/main" id="{FDDCC52F-651F-44CC-BD5A-C7C0873BF4B4}"/>
                </a:ext>
              </a:extLst>
            </p:cNvPr>
            <p:cNvSpPr/>
            <p:nvPr/>
          </p:nvSpPr>
          <p:spPr>
            <a:xfrm>
              <a:off x="7410621" y="1694813"/>
              <a:ext cx="27" cy="27"/>
            </a:xfrm>
            <a:custGeom>
              <a:avLst/>
              <a:gdLst/>
              <a:ahLst/>
              <a:cxnLst/>
              <a:rect l="l" t="t" r="r" b="b"/>
              <a:pathLst>
                <a:path w="1" h="1" extrusionOk="0">
                  <a:moveTo>
                    <a:pt x="1" y="1"/>
                  </a:moveTo>
                  <a:lnTo>
                    <a:pt x="1"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6" name="Google Shape;1324;p22">
              <a:extLst>
                <a:ext uri="{FF2B5EF4-FFF2-40B4-BE49-F238E27FC236}">
                  <a16:creationId xmlns:a16="http://schemas.microsoft.com/office/drawing/2014/main" id="{043282CE-62C3-4CB8-9511-7E52D42F5A68}"/>
                </a:ext>
              </a:extLst>
            </p:cNvPr>
            <p:cNvSpPr/>
            <p:nvPr/>
          </p:nvSpPr>
          <p:spPr>
            <a:xfrm>
              <a:off x="6691866" y="1953328"/>
              <a:ext cx="27" cy="649"/>
            </a:xfrm>
            <a:custGeom>
              <a:avLst/>
              <a:gdLst/>
              <a:ahLst/>
              <a:cxnLst/>
              <a:rect l="l" t="t" r="r" b="b"/>
              <a:pathLst>
                <a:path w="1" h="24" extrusionOk="0">
                  <a:moveTo>
                    <a:pt x="0" y="23"/>
                  </a:moveTo>
                  <a:cubicBezTo>
                    <a:pt x="0" y="0"/>
                    <a:pt x="0" y="0"/>
                    <a:pt x="0" y="0"/>
                  </a:cubicBezTo>
                  <a:cubicBezTo>
                    <a:pt x="0" y="0"/>
                    <a:pt x="0" y="0"/>
                    <a:pt x="0" y="23"/>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7" name="Google Shape;1325;p22">
              <a:extLst>
                <a:ext uri="{FF2B5EF4-FFF2-40B4-BE49-F238E27FC236}">
                  <a16:creationId xmlns:a16="http://schemas.microsoft.com/office/drawing/2014/main" id="{58539C26-86D0-4E37-BF4B-6629B7930C16}"/>
                </a:ext>
              </a:extLst>
            </p:cNvPr>
            <p:cNvSpPr/>
            <p:nvPr/>
          </p:nvSpPr>
          <p:spPr>
            <a:xfrm>
              <a:off x="6738142" y="1547365"/>
              <a:ext cx="704591" cy="441265"/>
            </a:xfrm>
            <a:custGeom>
              <a:avLst/>
              <a:gdLst/>
              <a:ahLst/>
              <a:cxnLst/>
              <a:rect l="l" t="t" r="r" b="b"/>
              <a:pathLst>
                <a:path w="26067" h="16325" extrusionOk="0">
                  <a:moveTo>
                    <a:pt x="25642" y="1658"/>
                  </a:moveTo>
                  <a:cubicBezTo>
                    <a:pt x="25633" y="1668"/>
                    <a:pt x="25633" y="1673"/>
                    <a:pt x="25633" y="1689"/>
                  </a:cubicBezTo>
                  <a:cubicBezTo>
                    <a:pt x="25636" y="1679"/>
                    <a:pt x="25639" y="1668"/>
                    <a:pt x="25642" y="1658"/>
                  </a:cubicBezTo>
                  <a:close/>
                  <a:moveTo>
                    <a:pt x="24309" y="0"/>
                  </a:moveTo>
                  <a:cubicBezTo>
                    <a:pt x="24104" y="0"/>
                    <a:pt x="23898" y="0"/>
                    <a:pt x="23693" y="23"/>
                  </a:cubicBezTo>
                  <a:cubicBezTo>
                    <a:pt x="23214" y="69"/>
                    <a:pt x="22734" y="160"/>
                    <a:pt x="22278" y="274"/>
                  </a:cubicBezTo>
                  <a:cubicBezTo>
                    <a:pt x="22095" y="320"/>
                    <a:pt x="21913" y="366"/>
                    <a:pt x="21730" y="411"/>
                  </a:cubicBezTo>
                  <a:cubicBezTo>
                    <a:pt x="21798" y="480"/>
                    <a:pt x="21867" y="548"/>
                    <a:pt x="21913" y="617"/>
                  </a:cubicBezTo>
                  <a:cubicBezTo>
                    <a:pt x="21935" y="639"/>
                    <a:pt x="21958" y="662"/>
                    <a:pt x="21981" y="685"/>
                  </a:cubicBezTo>
                  <a:cubicBezTo>
                    <a:pt x="22346" y="594"/>
                    <a:pt x="22734" y="502"/>
                    <a:pt x="23099" y="434"/>
                  </a:cubicBezTo>
                  <a:lnTo>
                    <a:pt x="23099" y="434"/>
                  </a:lnTo>
                  <a:lnTo>
                    <a:pt x="23077" y="457"/>
                  </a:lnTo>
                  <a:cubicBezTo>
                    <a:pt x="23487" y="386"/>
                    <a:pt x="23896" y="328"/>
                    <a:pt x="24317" y="328"/>
                  </a:cubicBezTo>
                  <a:cubicBezTo>
                    <a:pt x="24435" y="328"/>
                    <a:pt x="24554" y="333"/>
                    <a:pt x="24674" y="343"/>
                  </a:cubicBezTo>
                  <a:cubicBezTo>
                    <a:pt x="24857" y="366"/>
                    <a:pt x="25040" y="388"/>
                    <a:pt x="25222" y="457"/>
                  </a:cubicBezTo>
                  <a:cubicBezTo>
                    <a:pt x="25291" y="480"/>
                    <a:pt x="25382" y="525"/>
                    <a:pt x="25450" y="571"/>
                  </a:cubicBezTo>
                  <a:cubicBezTo>
                    <a:pt x="25496" y="617"/>
                    <a:pt x="25542" y="662"/>
                    <a:pt x="25587" y="708"/>
                  </a:cubicBezTo>
                  <a:cubicBezTo>
                    <a:pt x="25633" y="754"/>
                    <a:pt x="25656" y="799"/>
                    <a:pt x="25679" y="822"/>
                  </a:cubicBezTo>
                  <a:cubicBezTo>
                    <a:pt x="25702" y="891"/>
                    <a:pt x="25724" y="936"/>
                    <a:pt x="25724" y="982"/>
                  </a:cubicBezTo>
                  <a:cubicBezTo>
                    <a:pt x="25747" y="1073"/>
                    <a:pt x="25747" y="1164"/>
                    <a:pt x="25747" y="1233"/>
                  </a:cubicBezTo>
                  <a:cubicBezTo>
                    <a:pt x="25726" y="1382"/>
                    <a:pt x="25685" y="1511"/>
                    <a:pt x="25642" y="1658"/>
                  </a:cubicBezTo>
                  <a:lnTo>
                    <a:pt x="25642" y="1658"/>
                  </a:lnTo>
                  <a:cubicBezTo>
                    <a:pt x="25645" y="1654"/>
                    <a:pt x="25650" y="1650"/>
                    <a:pt x="25656" y="1644"/>
                  </a:cubicBezTo>
                  <a:lnTo>
                    <a:pt x="25656" y="1644"/>
                  </a:lnTo>
                  <a:cubicBezTo>
                    <a:pt x="25519" y="2009"/>
                    <a:pt x="25314" y="2351"/>
                    <a:pt x="25085" y="2671"/>
                  </a:cubicBezTo>
                  <a:cubicBezTo>
                    <a:pt x="24674" y="3242"/>
                    <a:pt x="24195" y="3766"/>
                    <a:pt x="23693" y="4269"/>
                  </a:cubicBezTo>
                  <a:cubicBezTo>
                    <a:pt x="23145" y="4816"/>
                    <a:pt x="22575" y="5341"/>
                    <a:pt x="21981" y="5844"/>
                  </a:cubicBezTo>
                  <a:cubicBezTo>
                    <a:pt x="20383" y="7167"/>
                    <a:pt x="18694" y="8377"/>
                    <a:pt x="16959" y="9496"/>
                  </a:cubicBezTo>
                  <a:cubicBezTo>
                    <a:pt x="15225" y="10614"/>
                    <a:pt x="13444" y="11641"/>
                    <a:pt x="11618" y="12577"/>
                  </a:cubicBezTo>
                  <a:cubicBezTo>
                    <a:pt x="11048" y="12874"/>
                    <a:pt x="10477" y="13148"/>
                    <a:pt x="9884" y="13422"/>
                  </a:cubicBezTo>
                  <a:cubicBezTo>
                    <a:pt x="8788" y="13947"/>
                    <a:pt x="7647" y="14426"/>
                    <a:pt x="6505" y="14860"/>
                  </a:cubicBezTo>
                  <a:cubicBezTo>
                    <a:pt x="5935" y="15065"/>
                    <a:pt x="5341" y="15270"/>
                    <a:pt x="4748" y="15453"/>
                  </a:cubicBezTo>
                  <a:cubicBezTo>
                    <a:pt x="4177" y="15613"/>
                    <a:pt x="3607" y="15750"/>
                    <a:pt x="3013" y="15864"/>
                  </a:cubicBezTo>
                  <a:lnTo>
                    <a:pt x="2990" y="15864"/>
                  </a:lnTo>
                  <a:cubicBezTo>
                    <a:pt x="2581" y="15935"/>
                    <a:pt x="2171" y="15993"/>
                    <a:pt x="1761" y="15993"/>
                  </a:cubicBezTo>
                  <a:cubicBezTo>
                    <a:pt x="1646" y="15993"/>
                    <a:pt x="1531" y="15988"/>
                    <a:pt x="1415" y="15978"/>
                  </a:cubicBezTo>
                  <a:cubicBezTo>
                    <a:pt x="1233" y="15955"/>
                    <a:pt x="1050" y="15932"/>
                    <a:pt x="868" y="15864"/>
                  </a:cubicBezTo>
                  <a:cubicBezTo>
                    <a:pt x="776" y="15841"/>
                    <a:pt x="708" y="15795"/>
                    <a:pt x="617" y="15750"/>
                  </a:cubicBezTo>
                  <a:cubicBezTo>
                    <a:pt x="571" y="15704"/>
                    <a:pt x="525" y="15658"/>
                    <a:pt x="502" y="15636"/>
                  </a:cubicBezTo>
                  <a:cubicBezTo>
                    <a:pt x="457" y="15590"/>
                    <a:pt x="434" y="15521"/>
                    <a:pt x="388" y="15476"/>
                  </a:cubicBezTo>
                  <a:cubicBezTo>
                    <a:pt x="365" y="15430"/>
                    <a:pt x="365" y="15362"/>
                    <a:pt x="343" y="15316"/>
                  </a:cubicBezTo>
                  <a:cubicBezTo>
                    <a:pt x="343" y="15225"/>
                    <a:pt x="343" y="15156"/>
                    <a:pt x="343" y="15088"/>
                  </a:cubicBezTo>
                  <a:cubicBezTo>
                    <a:pt x="365" y="14905"/>
                    <a:pt x="411" y="14745"/>
                    <a:pt x="457" y="14586"/>
                  </a:cubicBezTo>
                  <a:cubicBezTo>
                    <a:pt x="594" y="14243"/>
                    <a:pt x="799" y="13901"/>
                    <a:pt x="1027" y="13604"/>
                  </a:cubicBezTo>
                  <a:cubicBezTo>
                    <a:pt x="1324" y="13170"/>
                    <a:pt x="1667" y="12782"/>
                    <a:pt x="2032" y="12394"/>
                  </a:cubicBezTo>
                  <a:cubicBezTo>
                    <a:pt x="2055" y="12372"/>
                    <a:pt x="2100" y="12326"/>
                    <a:pt x="2123" y="12303"/>
                  </a:cubicBezTo>
                  <a:cubicBezTo>
                    <a:pt x="2123" y="12303"/>
                    <a:pt x="2146" y="12280"/>
                    <a:pt x="2169" y="12257"/>
                  </a:cubicBezTo>
                  <a:cubicBezTo>
                    <a:pt x="2192" y="12235"/>
                    <a:pt x="2214" y="12212"/>
                    <a:pt x="2237" y="12166"/>
                  </a:cubicBezTo>
                  <a:lnTo>
                    <a:pt x="2283" y="12143"/>
                  </a:lnTo>
                  <a:cubicBezTo>
                    <a:pt x="2306" y="12098"/>
                    <a:pt x="2351" y="12075"/>
                    <a:pt x="2374" y="12029"/>
                  </a:cubicBezTo>
                  <a:lnTo>
                    <a:pt x="2397" y="12029"/>
                  </a:lnTo>
                  <a:cubicBezTo>
                    <a:pt x="2488" y="11938"/>
                    <a:pt x="2557" y="11847"/>
                    <a:pt x="2648" y="11755"/>
                  </a:cubicBezTo>
                  <a:cubicBezTo>
                    <a:pt x="2625" y="11664"/>
                    <a:pt x="2580" y="11527"/>
                    <a:pt x="2534" y="11413"/>
                  </a:cubicBezTo>
                  <a:cubicBezTo>
                    <a:pt x="2420" y="11550"/>
                    <a:pt x="2283" y="11664"/>
                    <a:pt x="2169" y="11801"/>
                  </a:cubicBezTo>
                  <a:cubicBezTo>
                    <a:pt x="2123" y="11824"/>
                    <a:pt x="2100" y="11869"/>
                    <a:pt x="2077" y="11892"/>
                  </a:cubicBezTo>
                  <a:cubicBezTo>
                    <a:pt x="1735" y="12235"/>
                    <a:pt x="1415" y="12577"/>
                    <a:pt x="1096" y="12965"/>
                  </a:cubicBezTo>
                  <a:cubicBezTo>
                    <a:pt x="822" y="13285"/>
                    <a:pt x="571" y="13650"/>
                    <a:pt x="365" y="14038"/>
                  </a:cubicBezTo>
                  <a:cubicBezTo>
                    <a:pt x="251" y="14220"/>
                    <a:pt x="160" y="14449"/>
                    <a:pt x="92" y="14654"/>
                  </a:cubicBezTo>
                  <a:cubicBezTo>
                    <a:pt x="23" y="14837"/>
                    <a:pt x="0" y="15042"/>
                    <a:pt x="23" y="15248"/>
                  </a:cubicBezTo>
                  <a:cubicBezTo>
                    <a:pt x="23" y="15407"/>
                    <a:pt x="69" y="15567"/>
                    <a:pt x="137" y="15704"/>
                  </a:cubicBezTo>
                  <a:cubicBezTo>
                    <a:pt x="183" y="15773"/>
                    <a:pt x="229" y="15818"/>
                    <a:pt x="274" y="15887"/>
                  </a:cubicBezTo>
                  <a:cubicBezTo>
                    <a:pt x="343" y="15955"/>
                    <a:pt x="411" y="16001"/>
                    <a:pt x="502" y="16046"/>
                  </a:cubicBezTo>
                  <a:cubicBezTo>
                    <a:pt x="639" y="16138"/>
                    <a:pt x="822" y="16206"/>
                    <a:pt x="982" y="16229"/>
                  </a:cubicBezTo>
                  <a:cubicBezTo>
                    <a:pt x="1164" y="16298"/>
                    <a:pt x="1370" y="16298"/>
                    <a:pt x="1552" y="16320"/>
                  </a:cubicBezTo>
                  <a:cubicBezTo>
                    <a:pt x="1614" y="16323"/>
                    <a:pt x="1675" y="16325"/>
                    <a:pt x="1736" y="16325"/>
                  </a:cubicBezTo>
                  <a:cubicBezTo>
                    <a:pt x="2131" y="16325"/>
                    <a:pt x="2524" y="16266"/>
                    <a:pt x="2899" y="16206"/>
                  </a:cubicBezTo>
                  <a:cubicBezTo>
                    <a:pt x="3881" y="16069"/>
                    <a:pt x="4816" y="15795"/>
                    <a:pt x="5729" y="15476"/>
                  </a:cubicBezTo>
                  <a:cubicBezTo>
                    <a:pt x="6688" y="15156"/>
                    <a:pt x="7647" y="14768"/>
                    <a:pt x="8583" y="14380"/>
                  </a:cubicBezTo>
                  <a:cubicBezTo>
                    <a:pt x="10477" y="13559"/>
                    <a:pt x="12303" y="12623"/>
                    <a:pt x="14083" y="11618"/>
                  </a:cubicBezTo>
                  <a:cubicBezTo>
                    <a:pt x="15864" y="10591"/>
                    <a:pt x="17599" y="9518"/>
                    <a:pt x="19265" y="8332"/>
                  </a:cubicBezTo>
                  <a:cubicBezTo>
                    <a:pt x="20132" y="7715"/>
                    <a:pt x="20977" y="7099"/>
                    <a:pt x="21776" y="6437"/>
                  </a:cubicBezTo>
                  <a:cubicBezTo>
                    <a:pt x="22575" y="5775"/>
                    <a:pt x="23351" y="5090"/>
                    <a:pt x="24081" y="4360"/>
                  </a:cubicBezTo>
                  <a:cubicBezTo>
                    <a:pt x="24401" y="4018"/>
                    <a:pt x="24720" y="3652"/>
                    <a:pt x="25040" y="3287"/>
                  </a:cubicBezTo>
                  <a:cubicBezTo>
                    <a:pt x="25314" y="2922"/>
                    <a:pt x="25587" y="2534"/>
                    <a:pt x="25793" y="2123"/>
                  </a:cubicBezTo>
                  <a:cubicBezTo>
                    <a:pt x="25907" y="1918"/>
                    <a:pt x="25975" y="1689"/>
                    <a:pt x="26044" y="1461"/>
                  </a:cubicBezTo>
                  <a:cubicBezTo>
                    <a:pt x="26044" y="1370"/>
                    <a:pt x="26067" y="1279"/>
                    <a:pt x="26067" y="1187"/>
                  </a:cubicBezTo>
                  <a:cubicBezTo>
                    <a:pt x="26067" y="1073"/>
                    <a:pt x="26067" y="982"/>
                    <a:pt x="26044" y="868"/>
                  </a:cubicBezTo>
                  <a:cubicBezTo>
                    <a:pt x="25998" y="685"/>
                    <a:pt x="25861" y="502"/>
                    <a:pt x="25724" y="366"/>
                  </a:cubicBezTo>
                  <a:cubicBezTo>
                    <a:pt x="25656" y="297"/>
                    <a:pt x="25542" y="251"/>
                    <a:pt x="25450" y="206"/>
                  </a:cubicBezTo>
                  <a:cubicBezTo>
                    <a:pt x="25359" y="137"/>
                    <a:pt x="25245" y="114"/>
                    <a:pt x="25131" y="92"/>
                  </a:cubicBezTo>
                  <a:cubicBezTo>
                    <a:pt x="24903" y="23"/>
                    <a:pt x="24674" y="0"/>
                    <a:pt x="24446" y="0"/>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8" name="Google Shape;1326;p22">
              <a:extLst>
                <a:ext uri="{FF2B5EF4-FFF2-40B4-BE49-F238E27FC236}">
                  <a16:creationId xmlns:a16="http://schemas.microsoft.com/office/drawing/2014/main" id="{DC785FCC-3289-484A-AD7E-16F4C1B27A5E}"/>
                </a:ext>
              </a:extLst>
            </p:cNvPr>
            <p:cNvSpPr/>
            <p:nvPr/>
          </p:nvSpPr>
          <p:spPr>
            <a:xfrm>
              <a:off x="7415567" y="1619535"/>
              <a:ext cx="649" cy="649"/>
            </a:xfrm>
            <a:custGeom>
              <a:avLst/>
              <a:gdLst/>
              <a:ahLst/>
              <a:cxnLst/>
              <a:rect l="l" t="t" r="r" b="b"/>
              <a:pathLst>
                <a:path w="24" h="24" extrusionOk="0">
                  <a:moveTo>
                    <a:pt x="23" y="1"/>
                  </a:moveTo>
                  <a:cubicBezTo>
                    <a:pt x="0" y="1"/>
                    <a:pt x="0" y="24"/>
                    <a:pt x="0" y="24"/>
                  </a:cubicBezTo>
                  <a:cubicBezTo>
                    <a:pt x="0" y="24"/>
                    <a:pt x="23" y="1"/>
                    <a:pt x="2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9" name="Google Shape;1327;p22">
              <a:extLst>
                <a:ext uri="{FF2B5EF4-FFF2-40B4-BE49-F238E27FC236}">
                  <a16:creationId xmlns:a16="http://schemas.microsoft.com/office/drawing/2014/main" id="{85FC1979-C7D3-45C7-855A-E983BCE6B59A}"/>
                </a:ext>
              </a:extLst>
            </p:cNvPr>
            <p:cNvSpPr/>
            <p:nvPr/>
          </p:nvSpPr>
          <p:spPr>
            <a:xfrm>
              <a:off x="7005279" y="1910134"/>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0" name="Google Shape;1328;p22">
              <a:extLst>
                <a:ext uri="{FF2B5EF4-FFF2-40B4-BE49-F238E27FC236}">
                  <a16:creationId xmlns:a16="http://schemas.microsoft.com/office/drawing/2014/main" id="{4B7757B5-C8EF-46B0-A492-FF1BC1ED2627}"/>
                </a:ext>
              </a:extLst>
            </p:cNvPr>
            <p:cNvSpPr/>
            <p:nvPr/>
          </p:nvSpPr>
          <p:spPr>
            <a:xfrm>
              <a:off x="6819583" y="1976142"/>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1" name="Google Shape;1329;p22">
              <a:extLst>
                <a:ext uri="{FF2B5EF4-FFF2-40B4-BE49-F238E27FC236}">
                  <a16:creationId xmlns:a16="http://schemas.microsoft.com/office/drawing/2014/main" id="{89A4B3D7-375D-483C-83E9-BF5AE3048E0F}"/>
                </a:ext>
              </a:extLst>
            </p:cNvPr>
            <p:cNvSpPr/>
            <p:nvPr/>
          </p:nvSpPr>
          <p:spPr>
            <a:xfrm>
              <a:off x="8434193" y="1360425"/>
              <a:ext cx="602174" cy="600958"/>
            </a:xfrm>
            <a:custGeom>
              <a:avLst/>
              <a:gdLst/>
              <a:ahLst/>
              <a:cxnLst/>
              <a:rect l="l" t="t" r="r" b="b"/>
              <a:pathLst>
                <a:path w="22278" h="22233" extrusionOk="0">
                  <a:moveTo>
                    <a:pt x="11436" y="2899"/>
                  </a:moveTo>
                  <a:cubicBezTo>
                    <a:pt x="11664" y="2899"/>
                    <a:pt x="11892" y="2899"/>
                    <a:pt x="12120" y="2922"/>
                  </a:cubicBezTo>
                  <a:cubicBezTo>
                    <a:pt x="12257" y="2922"/>
                    <a:pt x="12417" y="2945"/>
                    <a:pt x="12554" y="2945"/>
                  </a:cubicBezTo>
                  <a:cubicBezTo>
                    <a:pt x="12714" y="2968"/>
                    <a:pt x="12851" y="2990"/>
                    <a:pt x="13010" y="3036"/>
                  </a:cubicBezTo>
                  <a:cubicBezTo>
                    <a:pt x="13147" y="3059"/>
                    <a:pt x="13307" y="3105"/>
                    <a:pt x="13444" y="3127"/>
                  </a:cubicBezTo>
                  <a:cubicBezTo>
                    <a:pt x="13581" y="3173"/>
                    <a:pt x="13718" y="3219"/>
                    <a:pt x="13855" y="3264"/>
                  </a:cubicBezTo>
                  <a:lnTo>
                    <a:pt x="13901" y="3287"/>
                  </a:lnTo>
                  <a:lnTo>
                    <a:pt x="13946" y="3287"/>
                  </a:lnTo>
                  <a:cubicBezTo>
                    <a:pt x="14083" y="3356"/>
                    <a:pt x="14266" y="3401"/>
                    <a:pt x="14426" y="3493"/>
                  </a:cubicBezTo>
                  <a:cubicBezTo>
                    <a:pt x="14563" y="3538"/>
                    <a:pt x="14677" y="3607"/>
                    <a:pt x="14814" y="3675"/>
                  </a:cubicBezTo>
                  <a:lnTo>
                    <a:pt x="14905" y="3721"/>
                  </a:lnTo>
                  <a:cubicBezTo>
                    <a:pt x="15019" y="3766"/>
                    <a:pt x="15133" y="3812"/>
                    <a:pt x="15225" y="3858"/>
                  </a:cubicBezTo>
                  <a:cubicBezTo>
                    <a:pt x="15521" y="4018"/>
                    <a:pt x="15795" y="4177"/>
                    <a:pt x="16023" y="4337"/>
                  </a:cubicBezTo>
                  <a:cubicBezTo>
                    <a:pt x="16138" y="4428"/>
                    <a:pt x="16252" y="4520"/>
                    <a:pt x="16389" y="4611"/>
                  </a:cubicBezTo>
                  <a:cubicBezTo>
                    <a:pt x="16503" y="4702"/>
                    <a:pt x="16617" y="4816"/>
                    <a:pt x="16731" y="4908"/>
                  </a:cubicBezTo>
                  <a:cubicBezTo>
                    <a:pt x="16845" y="4976"/>
                    <a:pt x="16959" y="5090"/>
                    <a:pt x="17051" y="5182"/>
                  </a:cubicBezTo>
                  <a:cubicBezTo>
                    <a:pt x="17165" y="5273"/>
                    <a:pt x="17256" y="5387"/>
                    <a:pt x="17370" y="5501"/>
                  </a:cubicBezTo>
                  <a:cubicBezTo>
                    <a:pt x="17370" y="5524"/>
                    <a:pt x="17370" y="5524"/>
                    <a:pt x="17370" y="5524"/>
                  </a:cubicBezTo>
                  <a:lnTo>
                    <a:pt x="17416" y="5547"/>
                  </a:lnTo>
                  <a:cubicBezTo>
                    <a:pt x="17553" y="5729"/>
                    <a:pt x="17690" y="5889"/>
                    <a:pt x="17827" y="6072"/>
                  </a:cubicBezTo>
                  <a:cubicBezTo>
                    <a:pt x="17918" y="6186"/>
                    <a:pt x="18009" y="6300"/>
                    <a:pt x="18078" y="6414"/>
                  </a:cubicBezTo>
                  <a:lnTo>
                    <a:pt x="18169" y="6574"/>
                  </a:lnTo>
                  <a:cubicBezTo>
                    <a:pt x="18215" y="6665"/>
                    <a:pt x="18260" y="6734"/>
                    <a:pt x="18306" y="6802"/>
                  </a:cubicBezTo>
                  <a:lnTo>
                    <a:pt x="18374" y="6916"/>
                  </a:lnTo>
                  <a:cubicBezTo>
                    <a:pt x="18443" y="7008"/>
                    <a:pt x="18489" y="7099"/>
                    <a:pt x="18557" y="7190"/>
                  </a:cubicBezTo>
                  <a:cubicBezTo>
                    <a:pt x="18626" y="7350"/>
                    <a:pt x="18694" y="7487"/>
                    <a:pt x="18762" y="7670"/>
                  </a:cubicBezTo>
                  <a:cubicBezTo>
                    <a:pt x="18808" y="7738"/>
                    <a:pt x="18831" y="7829"/>
                    <a:pt x="18877" y="7898"/>
                  </a:cubicBezTo>
                  <a:cubicBezTo>
                    <a:pt x="18899" y="7943"/>
                    <a:pt x="18922" y="8012"/>
                    <a:pt x="18968" y="8080"/>
                  </a:cubicBezTo>
                  <a:cubicBezTo>
                    <a:pt x="19014" y="8195"/>
                    <a:pt x="19059" y="8331"/>
                    <a:pt x="19105" y="8468"/>
                  </a:cubicBezTo>
                  <a:cubicBezTo>
                    <a:pt x="19128" y="8537"/>
                    <a:pt x="19173" y="8583"/>
                    <a:pt x="19196" y="8651"/>
                  </a:cubicBezTo>
                  <a:cubicBezTo>
                    <a:pt x="19219" y="8720"/>
                    <a:pt x="19265" y="8811"/>
                    <a:pt x="19287" y="8879"/>
                  </a:cubicBezTo>
                  <a:cubicBezTo>
                    <a:pt x="19310" y="8971"/>
                    <a:pt x="19333" y="9062"/>
                    <a:pt x="19356" y="9153"/>
                  </a:cubicBezTo>
                  <a:cubicBezTo>
                    <a:pt x="19356" y="9222"/>
                    <a:pt x="19356" y="9267"/>
                    <a:pt x="19379" y="9336"/>
                  </a:cubicBezTo>
                  <a:lnTo>
                    <a:pt x="19424" y="9518"/>
                  </a:lnTo>
                  <a:cubicBezTo>
                    <a:pt x="19447" y="9655"/>
                    <a:pt x="19470" y="9792"/>
                    <a:pt x="19493" y="9929"/>
                  </a:cubicBezTo>
                  <a:cubicBezTo>
                    <a:pt x="19516" y="10021"/>
                    <a:pt x="19539" y="10112"/>
                    <a:pt x="19539" y="10203"/>
                  </a:cubicBezTo>
                  <a:cubicBezTo>
                    <a:pt x="19539" y="10294"/>
                    <a:pt x="19516" y="10409"/>
                    <a:pt x="19516" y="10500"/>
                  </a:cubicBezTo>
                  <a:cubicBezTo>
                    <a:pt x="19516" y="10546"/>
                    <a:pt x="19470" y="10591"/>
                    <a:pt x="19424" y="10637"/>
                  </a:cubicBezTo>
                  <a:cubicBezTo>
                    <a:pt x="19447" y="10705"/>
                    <a:pt x="19447" y="10774"/>
                    <a:pt x="19447" y="10865"/>
                  </a:cubicBezTo>
                  <a:cubicBezTo>
                    <a:pt x="19447" y="10934"/>
                    <a:pt x="19447" y="11025"/>
                    <a:pt x="19447" y="11093"/>
                  </a:cubicBezTo>
                  <a:lnTo>
                    <a:pt x="19447" y="11185"/>
                  </a:lnTo>
                  <a:lnTo>
                    <a:pt x="19447" y="11344"/>
                  </a:lnTo>
                  <a:cubicBezTo>
                    <a:pt x="19447" y="11504"/>
                    <a:pt x="19447" y="11641"/>
                    <a:pt x="19447" y="11801"/>
                  </a:cubicBezTo>
                  <a:cubicBezTo>
                    <a:pt x="19447" y="11984"/>
                    <a:pt x="19424" y="12189"/>
                    <a:pt x="19379" y="12440"/>
                  </a:cubicBezTo>
                  <a:lnTo>
                    <a:pt x="19379" y="12394"/>
                  </a:lnTo>
                  <a:cubicBezTo>
                    <a:pt x="19333" y="12919"/>
                    <a:pt x="19242" y="13307"/>
                    <a:pt x="19128" y="13650"/>
                  </a:cubicBezTo>
                  <a:cubicBezTo>
                    <a:pt x="18991" y="14015"/>
                    <a:pt x="18854" y="14357"/>
                    <a:pt x="18694" y="14700"/>
                  </a:cubicBezTo>
                  <a:cubicBezTo>
                    <a:pt x="18694" y="14745"/>
                    <a:pt x="18671" y="14768"/>
                    <a:pt x="18648" y="14791"/>
                  </a:cubicBezTo>
                  <a:lnTo>
                    <a:pt x="18626" y="14860"/>
                  </a:lnTo>
                  <a:cubicBezTo>
                    <a:pt x="18626" y="14860"/>
                    <a:pt x="18626" y="14882"/>
                    <a:pt x="18626" y="14882"/>
                  </a:cubicBezTo>
                  <a:lnTo>
                    <a:pt x="18603" y="14928"/>
                  </a:lnTo>
                  <a:lnTo>
                    <a:pt x="18511" y="15156"/>
                  </a:lnTo>
                  <a:cubicBezTo>
                    <a:pt x="18466" y="15225"/>
                    <a:pt x="18443" y="15293"/>
                    <a:pt x="18397" y="15362"/>
                  </a:cubicBezTo>
                  <a:lnTo>
                    <a:pt x="18420" y="15339"/>
                  </a:lnTo>
                  <a:lnTo>
                    <a:pt x="18374" y="15430"/>
                  </a:lnTo>
                  <a:cubicBezTo>
                    <a:pt x="18329" y="15567"/>
                    <a:pt x="18283" y="15681"/>
                    <a:pt x="18215" y="15795"/>
                  </a:cubicBezTo>
                  <a:cubicBezTo>
                    <a:pt x="18169" y="15864"/>
                    <a:pt x="18123" y="15932"/>
                    <a:pt x="18078" y="16024"/>
                  </a:cubicBezTo>
                  <a:cubicBezTo>
                    <a:pt x="18055" y="16069"/>
                    <a:pt x="18009" y="16115"/>
                    <a:pt x="17986" y="16161"/>
                  </a:cubicBezTo>
                  <a:cubicBezTo>
                    <a:pt x="17941" y="16206"/>
                    <a:pt x="17918" y="16275"/>
                    <a:pt x="17872" y="16320"/>
                  </a:cubicBezTo>
                  <a:cubicBezTo>
                    <a:pt x="17758" y="16526"/>
                    <a:pt x="17621" y="16731"/>
                    <a:pt x="17461" y="16891"/>
                  </a:cubicBezTo>
                  <a:cubicBezTo>
                    <a:pt x="17393" y="16937"/>
                    <a:pt x="17347" y="17005"/>
                    <a:pt x="17302" y="17051"/>
                  </a:cubicBezTo>
                  <a:cubicBezTo>
                    <a:pt x="17256" y="17096"/>
                    <a:pt x="17210" y="17142"/>
                    <a:pt x="17165" y="17211"/>
                  </a:cubicBezTo>
                  <a:cubicBezTo>
                    <a:pt x="17096" y="17256"/>
                    <a:pt x="17051" y="17302"/>
                    <a:pt x="17005" y="17370"/>
                  </a:cubicBezTo>
                  <a:cubicBezTo>
                    <a:pt x="16959" y="17393"/>
                    <a:pt x="16936" y="17416"/>
                    <a:pt x="16914" y="17439"/>
                  </a:cubicBezTo>
                  <a:lnTo>
                    <a:pt x="16845" y="17507"/>
                  </a:lnTo>
                  <a:lnTo>
                    <a:pt x="16731" y="17599"/>
                  </a:lnTo>
                  <a:cubicBezTo>
                    <a:pt x="16663" y="17667"/>
                    <a:pt x="16594" y="17735"/>
                    <a:pt x="16503" y="17804"/>
                  </a:cubicBezTo>
                  <a:cubicBezTo>
                    <a:pt x="16411" y="17895"/>
                    <a:pt x="16320" y="17964"/>
                    <a:pt x="16183" y="18055"/>
                  </a:cubicBezTo>
                  <a:cubicBezTo>
                    <a:pt x="16115" y="18101"/>
                    <a:pt x="16046" y="18169"/>
                    <a:pt x="16001" y="18215"/>
                  </a:cubicBezTo>
                  <a:cubicBezTo>
                    <a:pt x="15932" y="18260"/>
                    <a:pt x="15886" y="18306"/>
                    <a:pt x="15818" y="18352"/>
                  </a:cubicBezTo>
                  <a:cubicBezTo>
                    <a:pt x="15681" y="18466"/>
                    <a:pt x="15521" y="18557"/>
                    <a:pt x="15339" y="18649"/>
                  </a:cubicBezTo>
                  <a:cubicBezTo>
                    <a:pt x="15247" y="18671"/>
                    <a:pt x="15156" y="18717"/>
                    <a:pt x="15042" y="18763"/>
                  </a:cubicBezTo>
                  <a:cubicBezTo>
                    <a:pt x="14973" y="18785"/>
                    <a:pt x="14882" y="18808"/>
                    <a:pt x="14791" y="18808"/>
                  </a:cubicBezTo>
                  <a:lnTo>
                    <a:pt x="14722" y="18808"/>
                  </a:lnTo>
                  <a:lnTo>
                    <a:pt x="14585" y="18877"/>
                  </a:lnTo>
                  <a:cubicBezTo>
                    <a:pt x="14517" y="18922"/>
                    <a:pt x="14471" y="18945"/>
                    <a:pt x="14403" y="18991"/>
                  </a:cubicBezTo>
                  <a:cubicBezTo>
                    <a:pt x="14266" y="19059"/>
                    <a:pt x="14129" y="19128"/>
                    <a:pt x="13992" y="19196"/>
                  </a:cubicBezTo>
                  <a:cubicBezTo>
                    <a:pt x="13855" y="19265"/>
                    <a:pt x="13672" y="19333"/>
                    <a:pt x="13490" y="19379"/>
                  </a:cubicBezTo>
                  <a:cubicBezTo>
                    <a:pt x="13399" y="19402"/>
                    <a:pt x="13307" y="19425"/>
                    <a:pt x="13193" y="19447"/>
                  </a:cubicBezTo>
                  <a:lnTo>
                    <a:pt x="13033" y="19493"/>
                  </a:lnTo>
                  <a:cubicBezTo>
                    <a:pt x="12896" y="19516"/>
                    <a:pt x="12737" y="19562"/>
                    <a:pt x="12577" y="19584"/>
                  </a:cubicBezTo>
                  <a:cubicBezTo>
                    <a:pt x="12417" y="19607"/>
                    <a:pt x="12257" y="19630"/>
                    <a:pt x="12097" y="19653"/>
                  </a:cubicBezTo>
                  <a:cubicBezTo>
                    <a:pt x="12006" y="19653"/>
                    <a:pt x="11915" y="19676"/>
                    <a:pt x="11824" y="19676"/>
                  </a:cubicBezTo>
                  <a:lnTo>
                    <a:pt x="11664" y="19676"/>
                  </a:lnTo>
                  <a:cubicBezTo>
                    <a:pt x="11504" y="19698"/>
                    <a:pt x="11367" y="19698"/>
                    <a:pt x="11207" y="19721"/>
                  </a:cubicBezTo>
                  <a:lnTo>
                    <a:pt x="10751" y="19721"/>
                  </a:lnTo>
                  <a:cubicBezTo>
                    <a:pt x="10454" y="19721"/>
                    <a:pt x="10157" y="19676"/>
                    <a:pt x="9838" y="19630"/>
                  </a:cubicBezTo>
                  <a:cubicBezTo>
                    <a:pt x="9746" y="19607"/>
                    <a:pt x="9655" y="19584"/>
                    <a:pt x="9541" y="19562"/>
                  </a:cubicBezTo>
                  <a:lnTo>
                    <a:pt x="9450" y="19562"/>
                  </a:lnTo>
                  <a:cubicBezTo>
                    <a:pt x="9381" y="19539"/>
                    <a:pt x="9290" y="19516"/>
                    <a:pt x="9221" y="19516"/>
                  </a:cubicBezTo>
                  <a:lnTo>
                    <a:pt x="9176" y="19493"/>
                  </a:lnTo>
                  <a:cubicBezTo>
                    <a:pt x="9130" y="19493"/>
                    <a:pt x="9062" y="19493"/>
                    <a:pt x="9016" y="19470"/>
                  </a:cubicBezTo>
                  <a:cubicBezTo>
                    <a:pt x="8902" y="19447"/>
                    <a:pt x="8811" y="19402"/>
                    <a:pt x="8719" y="19379"/>
                  </a:cubicBezTo>
                  <a:lnTo>
                    <a:pt x="8605" y="19333"/>
                  </a:lnTo>
                  <a:lnTo>
                    <a:pt x="8445" y="19288"/>
                  </a:lnTo>
                  <a:cubicBezTo>
                    <a:pt x="8354" y="19265"/>
                    <a:pt x="8286" y="19242"/>
                    <a:pt x="8194" y="19196"/>
                  </a:cubicBezTo>
                  <a:cubicBezTo>
                    <a:pt x="7875" y="19082"/>
                    <a:pt x="7601" y="18968"/>
                    <a:pt x="7304" y="18854"/>
                  </a:cubicBezTo>
                  <a:cubicBezTo>
                    <a:pt x="7167" y="18785"/>
                    <a:pt x="7053" y="18717"/>
                    <a:pt x="6916" y="18649"/>
                  </a:cubicBezTo>
                  <a:lnTo>
                    <a:pt x="6734" y="18534"/>
                  </a:lnTo>
                  <a:cubicBezTo>
                    <a:pt x="6665" y="18512"/>
                    <a:pt x="6597" y="18466"/>
                    <a:pt x="6528" y="18443"/>
                  </a:cubicBezTo>
                  <a:cubicBezTo>
                    <a:pt x="6414" y="18375"/>
                    <a:pt x="6300" y="18260"/>
                    <a:pt x="6186" y="18169"/>
                  </a:cubicBezTo>
                  <a:lnTo>
                    <a:pt x="6140" y="18146"/>
                  </a:lnTo>
                  <a:cubicBezTo>
                    <a:pt x="6026" y="18055"/>
                    <a:pt x="5912" y="17941"/>
                    <a:pt x="5798" y="17850"/>
                  </a:cubicBezTo>
                  <a:cubicBezTo>
                    <a:pt x="5684" y="17758"/>
                    <a:pt x="5569" y="17644"/>
                    <a:pt x="5478" y="17530"/>
                  </a:cubicBezTo>
                  <a:cubicBezTo>
                    <a:pt x="5364" y="17416"/>
                    <a:pt x="5273" y="17302"/>
                    <a:pt x="5159" y="17188"/>
                  </a:cubicBezTo>
                  <a:cubicBezTo>
                    <a:pt x="5067" y="17074"/>
                    <a:pt x="4976" y="16982"/>
                    <a:pt x="4885" y="16891"/>
                  </a:cubicBezTo>
                  <a:lnTo>
                    <a:pt x="4839" y="16845"/>
                  </a:lnTo>
                  <a:cubicBezTo>
                    <a:pt x="4748" y="16731"/>
                    <a:pt x="4611" y="16594"/>
                    <a:pt x="4519" y="16434"/>
                  </a:cubicBezTo>
                  <a:cubicBezTo>
                    <a:pt x="4428" y="16320"/>
                    <a:pt x="4360" y="16229"/>
                    <a:pt x="4291" y="16138"/>
                  </a:cubicBezTo>
                  <a:cubicBezTo>
                    <a:pt x="4177" y="15978"/>
                    <a:pt x="4086" y="15841"/>
                    <a:pt x="3972" y="15704"/>
                  </a:cubicBezTo>
                  <a:cubicBezTo>
                    <a:pt x="3880" y="15567"/>
                    <a:pt x="3812" y="15453"/>
                    <a:pt x="3743" y="15339"/>
                  </a:cubicBezTo>
                  <a:lnTo>
                    <a:pt x="3629" y="15111"/>
                  </a:lnTo>
                  <a:lnTo>
                    <a:pt x="3561" y="14951"/>
                  </a:lnTo>
                  <a:lnTo>
                    <a:pt x="3538" y="14905"/>
                  </a:lnTo>
                  <a:cubicBezTo>
                    <a:pt x="3401" y="14677"/>
                    <a:pt x="3264" y="14403"/>
                    <a:pt x="3173" y="14175"/>
                  </a:cubicBezTo>
                  <a:cubicBezTo>
                    <a:pt x="3173" y="14175"/>
                    <a:pt x="3173" y="14152"/>
                    <a:pt x="3173" y="14152"/>
                  </a:cubicBezTo>
                  <a:cubicBezTo>
                    <a:pt x="3173" y="14152"/>
                    <a:pt x="3173" y="14129"/>
                    <a:pt x="3150" y="14129"/>
                  </a:cubicBezTo>
                  <a:cubicBezTo>
                    <a:pt x="3150" y="14129"/>
                    <a:pt x="3150" y="14106"/>
                    <a:pt x="3150" y="14106"/>
                  </a:cubicBezTo>
                  <a:lnTo>
                    <a:pt x="3104" y="14015"/>
                  </a:lnTo>
                  <a:cubicBezTo>
                    <a:pt x="3036" y="13901"/>
                    <a:pt x="2990" y="13764"/>
                    <a:pt x="2945" y="13627"/>
                  </a:cubicBezTo>
                  <a:cubicBezTo>
                    <a:pt x="2899" y="13490"/>
                    <a:pt x="2853" y="13353"/>
                    <a:pt x="2830" y="13216"/>
                  </a:cubicBezTo>
                  <a:cubicBezTo>
                    <a:pt x="2785" y="13056"/>
                    <a:pt x="2762" y="12919"/>
                    <a:pt x="2739" y="12760"/>
                  </a:cubicBezTo>
                  <a:cubicBezTo>
                    <a:pt x="2716" y="12600"/>
                    <a:pt x="2693" y="12440"/>
                    <a:pt x="2671" y="12257"/>
                  </a:cubicBezTo>
                  <a:cubicBezTo>
                    <a:pt x="2671" y="12143"/>
                    <a:pt x="2671" y="12052"/>
                    <a:pt x="2671" y="11938"/>
                  </a:cubicBezTo>
                  <a:lnTo>
                    <a:pt x="2671" y="11801"/>
                  </a:lnTo>
                  <a:lnTo>
                    <a:pt x="2671" y="11596"/>
                  </a:lnTo>
                  <a:lnTo>
                    <a:pt x="2671" y="11367"/>
                  </a:lnTo>
                  <a:cubicBezTo>
                    <a:pt x="2671" y="11230"/>
                    <a:pt x="2693" y="11071"/>
                    <a:pt x="2693" y="10934"/>
                  </a:cubicBezTo>
                  <a:lnTo>
                    <a:pt x="2716" y="10842"/>
                  </a:lnTo>
                  <a:cubicBezTo>
                    <a:pt x="2716" y="10705"/>
                    <a:pt x="2739" y="10546"/>
                    <a:pt x="2762" y="10409"/>
                  </a:cubicBezTo>
                  <a:cubicBezTo>
                    <a:pt x="2785" y="10249"/>
                    <a:pt x="2808" y="10089"/>
                    <a:pt x="2830" y="9952"/>
                  </a:cubicBezTo>
                  <a:lnTo>
                    <a:pt x="2853" y="9815"/>
                  </a:lnTo>
                  <a:cubicBezTo>
                    <a:pt x="2876" y="9701"/>
                    <a:pt x="2899" y="9610"/>
                    <a:pt x="2922" y="9518"/>
                  </a:cubicBezTo>
                  <a:cubicBezTo>
                    <a:pt x="2967" y="9290"/>
                    <a:pt x="3036" y="8993"/>
                    <a:pt x="3150" y="8697"/>
                  </a:cubicBezTo>
                  <a:cubicBezTo>
                    <a:pt x="3264" y="8468"/>
                    <a:pt x="3378" y="8195"/>
                    <a:pt x="3515" y="7875"/>
                  </a:cubicBezTo>
                  <a:cubicBezTo>
                    <a:pt x="3629" y="7624"/>
                    <a:pt x="3766" y="7373"/>
                    <a:pt x="3880" y="7099"/>
                  </a:cubicBezTo>
                  <a:cubicBezTo>
                    <a:pt x="3926" y="6985"/>
                    <a:pt x="3994" y="6871"/>
                    <a:pt x="4063" y="6734"/>
                  </a:cubicBezTo>
                  <a:cubicBezTo>
                    <a:pt x="4154" y="6620"/>
                    <a:pt x="4246" y="6505"/>
                    <a:pt x="4337" y="6391"/>
                  </a:cubicBezTo>
                  <a:lnTo>
                    <a:pt x="4383" y="6323"/>
                  </a:lnTo>
                  <a:cubicBezTo>
                    <a:pt x="4428" y="6254"/>
                    <a:pt x="4474" y="6186"/>
                    <a:pt x="4542" y="6117"/>
                  </a:cubicBezTo>
                  <a:cubicBezTo>
                    <a:pt x="4588" y="6026"/>
                    <a:pt x="4656" y="5958"/>
                    <a:pt x="4725" y="5866"/>
                  </a:cubicBezTo>
                  <a:lnTo>
                    <a:pt x="4725" y="5844"/>
                  </a:lnTo>
                  <a:lnTo>
                    <a:pt x="4748" y="5821"/>
                  </a:lnTo>
                  <a:cubicBezTo>
                    <a:pt x="4748" y="5752"/>
                    <a:pt x="4748" y="5684"/>
                    <a:pt x="4771" y="5615"/>
                  </a:cubicBezTo>
                  <a:cubicBezTo>
                    <a:pt x="4839" y="5478"/>
                    <a:pt x="4953" y="5341"/>
                    <a:pt x="5067" y="5227"/>
                  </a:cubicBezTo>
                  <a:cubicBezTo>
                    <a:pt x="5136" y="5159"/>
                    <a:pt x="5204" y="5113"/>
                    <a:pt x="5250" y="5045"/>
                  </a:cubicBezTo>
                  <a:lnTo>
                    <a:pt x="5341" y="4976"/>
                  </a:lnTo>
                  <a:lnTo>
                    <a:pt x="5455" y="4885"/>
                  </a:lnTo>
                  <a:cubicBezTo>
                    <a:pt x="5524" y="4816"/>
                    <a:pt x="5592" y="4771"/>
                    <a:pt x="5638" y="4702"/>
                  </a:cubicBezTo>
                  <a:cubicBezTo>
                    <a:pt x="5706" y="4657"/>
                    <a:pt x="5752" y="4611"/>
                    <a:pt x="5821" y="4565"/>
                  </a:cubicBezTo>
                  <a:cubicBezTo>
                    <a:pt x="5866" y="4542"/>
                    <a:pt x="5935" y="4497"/>
                    <a:pt x="6003" y="4451"/>
                  </a:cubicBezTo>
                  <a:cubicBezTo>
                    <a:pt x="6140" y="4383"/>
                    <a:pt x="6277" y="4291"/>
                    <a:pt x="6391" y="4223"/>
                  </a:cubicBezTo>
                  <a:lnTo>
                    <a:pt x="6482" y="4154"/>
                  </a:lnTo>
                  <a:cubicBezTo>
                    <a:pt x="6574" y="4086"/>
                    <a:pt x="6642" y="4018"/>
                    <a:pt x="6734" y="3972"/>
                  </a:cubicBezTo>
                  <a:cubicBezTo>
                    <a:pt x="6870" y="3903"/>
                    <a:pt x="7007" y="3835"/>
                    <a:pt x="7167" y="3744"/>
                  </a:cubicBezTo>
                  <a:cubicBezTo>
                    <a:pt x="7304" y="3698"/>
                    <a:pt x="7441" y="3629"/>
                    <a:pt x="7601" y="3561"/>
                  </a:cubicBezTo>
                  <a:cubicBezTo>
                    <a:pt x="7898" y="3447"/>
                    <a:pt x="8149" y="3356"/>
                    <a:pt x="8400" y="3287"/>
                  </a:cubicBezTo>
                  <a:cubicBezTo>
                    <a:pt x="8696" y="3219"/>
                    <a:pt x="8993" y="3150"/>
                    <a:pt x="9267" y="3082"/>
                  </a:cubicBezTo>
                  <a:lnTo>
                    <a:pt x="9244" y="3082"/>
                  </a:lnTo>
                  <a:cubicBezTo>
                    <a:pt x="9427" y="3059"/>
                    <a:pt x="9610" y="3013"/>
                    <a:pt x="9792" y="2990"/>
                  </a:cubicBezTo>
                  <a:cubicBezTo>
                    <a:pt x="9906" y="2968"/>
                    <a:pt x="10043" y="2968"/>
                    <a:pt x="10157" y="2945"/>
                  </a:cubicBezTo>
                  <a:lnTo>
                    <a:pt x="10317" y="2945"/>
                  </a:lnTo>
                  <a:cubicBezTo>
                    <a:pt x="10682" y="2899"/>
                    <a:pt x="11048" y="2899"/>
                    <a:pt x="11436" y="2899"/>
                  </a:cubicBezTo>
                  <a:close/>
                  <a:moveTo>
                    <a:pt x="11184" y="0"/>
                  </a:moveTo>
                  <a:cubicBezTo>
                    <a:pt x="11025" y="0"/>
                    <a:pt x="10888" y="0"/>
                    <a:pt x="10728" y="23"/>
                  </a:cubicBezTo>
                  <a:lnTo>
                    <a:pt x="10591" y="23"/>
                  </a:lnTo>
                  <a:cubicBezTo>
                    <a:pt x="10271" y="46"/>
                    <a:pt x="9975" y="92"/>
                    <a:pt x="9701" y="137"/>
                  </a:cubicBezTo>
                  <a:cubicBezTo>
                    <a:pt x="9450" y="183"/>
                    <a:pt x="9199" y="229"/>
                    <a:pt x="8833" y="343"/>
                  </a:cubicBezTo>
                  <a:cubicBezTo>
                    <a:pt x="8149" y="525"/>
                    <a:pt x="7555" y="731"/>
                    <a:pt x="7007" y="936"/>
                  </a:cubicBezTo>
                  <a:lnTo>
                    <a:pt x="6802" y="1027"/>
                  </a:lnTo>
                  <a:lnTo>
                    <a:pt x="6619" y="1096"/>
                  </a:lnTo>
                  <a:cubicBezTo>
                    <a:pt x="6551" y="1119"/>
                    <a:pt x="6482" y="1142"/>
                    <a:pt x="6414" y="1187"/>
                  </a:cubicBezTo>
                  <a:cubicBezTo>
                    <a:pt x="6345" y="1210"/>
                    <a:pt x="6254" y="1233"/>
                    <a:pt x="6186" y="1256"/>
                  </a:cubicBezTo>
                  <a:cubicBezTo>
                    <a:pt x="6049" y="1324"/>
                    <a:pt x="5912" y="1393"/>
                    <a:pt x="5775" y="1461"/>
                  </a:cubicBezTo>
                  <a:cubicBezTo>
                    <a:pt x="5638" y="1530"/>
                    <a:pt x="5524" y="1598"/>
                    <a:pt x="5410" y="1689"/>
                  </a:cubicBezTo>
                  <a:cubicBezTo>
                    <a:pt x="5318" y="1735"/>
                    <a:pt x="5250" y="1781"/>
                    <a:pt x="5181" y="1826"/>
                  </a:cubicBezTo>
                  <a:lnTo>
                    <a:pt x="5022" y="1918"/>
                  </a:lnTo>
                  <a:cubicBezTo>
                    <a:pt x="4885" y="2009"/>
                    <a:pt x="4725" y="2100"/>
                    <a:pt x="4588" y="2191"/>
                  </a:cubicBezTo>
                  <a:cubicBezTo>
                    <a:pt x="4497" y="2260"/>
                    <a:pt x="4405" y="2351"/>
                    <a:pt x="4314" y="2420"/>
                  </a:cubicBezTo>
                  <a:lnTo>
                    <a:pt x="4200" y="2511"/>
                  </a:lnTo>
                  <a:cubicBezTo>
                    <a:pt x="4154" y="2534"/>
                    <a:pt x="4109" y="2580"/>
                    <a:pt x="4063" y="2602"/>
                  </a:cubicBezTo>
                  <a:cubicBezTo>
                    <a:pt x="3994" y="2648"/>
                    <a:pt x="3926" y="2716"/>
                    <a:pt x="3835" y="2762"/>
                  </a:cubicBezTo>
                  <a:cubicBezTo>
                    <a:pt x="3310" y="3219"/>
                    <a:pt x="2876" y="3607"/>
                    <a:pt x="2488" y="4063"/>
                  </a:cubicBezTo>
                  <a:cubicBezTo>
                    <a:pt x="2328" y="4269"/>
                    <a:pt x="2146" y="4520"/>
                    <a:pt x="1963" y="4771"/>
                  </a:cubicBezTo>
                  <a:cubicBezTo>
                    <a:pt x="1895" y="4885"/>
                    <a:pt x="1803" y="4999"/>
                    <a:pt x="1712" y="5113"/>
                  </a:cubicBezTo>
                  <a:cubicBezTo>
                    <a:pt x="1666" y="5182"/>
                    <a:pt x="1643" y="5227"/>
                    <a:pt x="1598" y="5296"/>
                  </a:cubicBezTo>
                  <a:cubicBezTo>
                    <a:pt x="1552" y="5387"/>
                    <a:pt x="1507" y="5478"/>
                    <a:pt x="1484" y="5570"/>
                  </a:cubicBezTo>
                  <a:lnTo>
                    <a:pt x="1461" y="5592"/>
                  </a:lnTo>
                  <a:cubicBezTo>
                    <a:pt x="1461" y="5615"/>
                    <a:pt x="1438" y="5638"/>
                    <a:pt x="1438" y="5661"/>
                  </a:cubicBezTo>
                  <a:cubicBezTo>
                    <a:pt x="1392" y="5729"/>
                    <a:pt x="1347" y="5821"/>
                    <a:pt x="1301" y="5889"/>
                  </a:cubicBezTo>
                  <a:cubicBezTo>
                    <a:pt x="1255" y="5935"/>
                    <a:pt x="1233" y="6003"/>
                    <a:pt x="1187" y="6049"/>
                  </a:cubicBezTo>
                  <a:lnTo>
                    <a:pt x="1164" y="6095"/>
                  </a:lnTo>
                  <a:cubicBezTo>
                    <a:pt x="1141" y="6140"/>
                    <a:pt x="1096" y="6163"/>
                    <a:pt x="1073" y="6209"/>
                  </a:cubicBezTo>
                  <a:lnTo>
                    <a:pt x="1050" y="6277"/>
                  </a:lnTo>
                  <a:cubicBezTo>
                    <a:pt x="1004" y="6346"/>
                    <a:pt x="982" y="6391"/>
                    <a:pt x="959" y="6437"/>
                  </a:cubicBezTo>
                  <a:cubicBezTo>
                    <a:pt x="913" y="6483"/>
                    <a:pt x="890" y="6551"/>
                    <a:pt x="867" y="6620"/>
                  </a:cubicBezTo>
                  <a:cubicBezTo>
                    <a:pt x="799" y="6779"/>
                    <a:pt x="730" y="6985"/>
                    <a:pt x="662" y="7167"/>
                  </a:cubicBezTo>
                  <a:lnTo>
                    <a:pt x="594" y="7373"/>
                  </a:lnTo>
                  <a:cubicBezTo>
                    <a:pt x="525" y="7533"/>
                    <a:pt x="479" y="7670"/>
                    <a:pt x="434" y="7829"/>
                  </a:cubicBezTo>
                  <a:cubicBezTo>
                    <a:pt x="365" y="8058"/>
                    <a:pt x="320" y="8286"/>
                    <a:pt x="274" y="8537"/>
                  </a:cubicBezTo>
                  <a:cubicBezTo>
                    <a:pt x="228" y="8720"/>
                    <a:pt x="183" y="8925"/>
                    <a:pt x="160" y="9176"/>
                  </a:cubicBezTo>
                  <a:cubicBezTo>
                    <a:pt x="114" y="9541"/>
                    <a:pt x="69" y="9838"/>
                    <a:pt x="46" y="10112"/>
                  </a:cubicBezTo>
                  <a:lnTo>
                    <a:pt x="46" y="10317"/>
                  </a:lnTo>
                  <a:cubicBezTo>
                    <a:pt x="23" y="10409"/>
                    <a:pt x="23" y="10500"/>
                    <a:pt x="23" y="10591"/>
                  </a:cubicBezTo>
                  <a:cubicBezTo>
                    <a:pt x="0" y="10728"/>
                    <a:pt x="0" y="10865"/>
                    <a:pt x="0" y="11002"/>
                  </a:cubicBezTo>
                  <a:cubicBezTo>
                    <a:pt x="0" y="11093"/>
                    <a:pt x="0" y="11185"/>
                    <a:pt x="0" y="11276"/>
                  </a:cubicBezTo>
                  <a:lnTo>
                    <a:pt x="0" y="11413"/>
                  </a:lnTo>
                  <a:lnTo>
                    <a:pt x="0" y="11481"/>
                  </a:lnTo>
                  <a:cubicBezTo>
                    <a:pt x="0" y="11596"/>
                    <a:pt x="0" y="11710"/>
                    <a:pt x="0" y="11824"/>
                  </a:cubicBezTo>
                  <a:cubicBezTo>
                    <a:pt x="23" y="11915"/>
                    <a:pt x="23" y="12029"/>
                    <a:pt x="23" y="12143"/>
                  </a:cubicBezTo>
                  <a:cubicBezTo>
                    <a:pt x="46" y="12326"/>
                    <a:pt x="69" y="12486"/>
                    <a:pt x="91" y="12668"/>
                  </a:cubicBezTo>
                  <a:lnTo>
                    <a:pt x="91" y="12737"/>
                  </a:lnTo>
                  <a:cubicBezTo>
                    <a:pt x="114" y="12874"/>
                    <a:pt x="137" y="13011"/>
                    <a:pt x="160" y="13148"/>
                  </a:cubicBezTo>
                  <a:cubicBezTo>
                    <a:pt x="183" y="13262"/>
                    <a:pt x="205" y="13376"/>
                    <a:pt x="228" y="13513"/>
                  </a:cubicBezTo>
                  <a:cubicBezTo>
                    <a:pt x="297" y="13741"/>
                    <a:pt x="365" y="13992"/>
                    <a:pt x="457" y="14266"/>
                  </a:cubicBezTo>
                  <a:cubicBezTo>
                    <a:pt x="525" y="14494"/>
                    <a:pt x="616" y="14700"/>
                    <a:pt x="708" y="14905"/>
                  </a:cubicBezTo>
                  <a:lnTo>
                    <a:pt x="753" y="15019"/>
                  </a:lnTo>
                  <a:cubicBezTo>
                    <a:pt x="799" y="15133"/>
                    <a:pt x="845" y="15225"/>
                    <a:pt x="890" y="15316"/>
                  </a:cubicBezTo>
                  <a:cubicBezTo>
                    <a:pt x="913" y="15362"/>
                    <a:pt x="936" y="15430"/>
                    <a:pt x="959" y="15476"/>
                  </a:cubicBezTo>
                  <a:cubicBezTo>
                    <a:pt x="1027" y="15613"/>
                    <a:pt x="1073" y="15750"/>
                    <a:pt x="1141" y="15864"/>
                  </a:cubicBezTo>
                  <a:cubicBezTo>
                    <a:pt x="1187" y="15978"/>
                    <a:pt x="1255" y="16069"/>
                    <a:pt x="1301" y="16183"/>
                  </a:cubicBezTo>
                  <a:lnTo>
                    <a:pt x="1347" y="16275"/>
                  </a:lnTo>
                  <a:cubicBezTo>
                    <a:pt x="1392" y="16389"/>
                    <a:pt x="1461" y="16526"/>
                    <a:pt x="1552" y="16663"/>
                  </a:cubicBezTo>
                  <a:cubicBezTo>
                    <a:pt x="1598" y="16731"/>
                    <a:pt x="1643" y="16800"/>
                    <a:pt x="1712" y="16891"/>
                  </a:cubicBezTo>
                  <a:lnTo>
                    <a:pt x="1803" y="17005"/>
                  </a:lnTo>
                  <a:cubicBezTo>
                    <a:pt x="1849" y="17096"/>
                    <a:pt x="1895" y="17165"/>
                    <a:pt x="1940" y="17256"/>
                  </a:cubicBezTo>
                  <a:lnTo>
                    <a:pt x="2032" y="17393"/>
                  </a:lnTo>
                  <a:cubicBezTo>
                    <a:pt x="2146" y="17576"/>
                    <a:pt x="2260" y="17735"/>
                    <a:pt x="2397" y="17895"/>
                  </a:cubicBezTo>
                  <a:lnTo>
                    <a:pt x="2511" y="18055"/>
                  </a:lnTo>
                  <a:cubicBezTo>
                    <a:pt x="2693" y="18306"/>
                    <a:pt x="2899" y="18557"/>
                    <a:pt x="3081" y="18808"/>
                  </a:cubicBezTo>
                  <a:cubicBezTo>
                    <a:pt x="3173" y="18922"/>
                    <a:pt x="3287" y="19037"/>
                    <a:pt x="3378" y="19128"/>
                  </a:cubicBezTo>
                  <a:cubicBezTo>
                    <a:pt x="3469" y="19219"/>
                    <a:pt x="3584" y="19310"/>
                    <a:pt x="3675" y="19379"/>
                  </a:cubicBezTo>
                  <a:lnTo>
                    <a:pt x="3721" y="19425"/>
                  </a:lnTo>
                  <a:cubicBezTo>
                    <a:pt x="3858" y="19539"/>
                    <a:pt x="3994" y="19653"/>
                    <a:pt x="4131" y="19744"/>
                  </a:cubicBezTo>
                  <a:cubicBezTo>
                    <a:pt x="4246" y="19835"/>
                    <a:pt x="4360" y="19927"/>
                    <a:pt x="4474" y="19995"/>
                  </a:cubicBezTo>
                  <a:lnTo>
                    <a:pt x="4519" y="20041"/>
                  </a:lnTo>
                  <a:cubicBezTo>
                    <a:pt x="4611" y="20109"/>
                    <a:pt x="4702" y="20155"/>
                    <a:pt x="4793" y="20223"/>
                  </a:cubicBezTo>
                  <a:lnTo>
                    <a:pt x="4930" y="20292"/>
                  </a:lnTo>
                  <a:lnTo>
                    <a:pt x="4999" y="20338"/>
                  </a:lnTo>
                  <a:cubicBezTo>
                    <a:pt x="5113" y="20406"/>
                    <a:pt x="5204" y="20475"/>
                    <a:pt x="5318" y="20543"/>
                  </a:cubicBezTo>
                  <a:cubicBezTo>
                    <a:pt x="5364" y="20589"/>
                    <a:pt x="5432" y="20611"/>
                    <a:pt x="5478" y="20657"/>
                  </a:cubicBezTo>
                  <a:cubicBezTo>
                    <a:pt x="5547" y="20703"/>
                    <a:pt x="5615" y="20748"/>
                    <a:pt x="5706" y="20794"/>
                  </a:cubicBezTo>
                  <a:cubicBezTo>
                    <a:pt x="5821" y="20863"/>
                    <a:pt x="5957" y="20931"/>
                    <a:pt x="6072" y="21000"/>
                  </a:cubicBezTo>
                  <a:lnTo>
                    <a:pt x="6117" y="21022"/>
                  </a:lnTo>
                  <a:cubicBezTo>
                    <a:pt x="6323" y="21114"/>
                    <a:pt x="6551" y="21205"/>
                    <a:pt x="6779" y="21296"/>
                  </a:cubicBezTo>
                  <a:lnTo>
                    <a:pt x="6916" y="21342"/>
                  </a:lnTo>
                  <a:cubicBezTo>
                    <a:pt x="7030" y="21388"/>
                    <a:pt x="7167" y="21433"/>
                    <a:pt x="7281" y="21479"/>
                  </a:cubicBezTo>
                  <a:cubicBezTo>
                    <a:pt x="7350" y="21502"/>
                    <a:pt x="7418" y="21524"/>
                    <a:pt x="7487" y="21547"/>
                  </a:cubicBezTo>
                  <a:lnTo>
                    <a:pt x="7532" y="21570"/>
                  </a:lnTo>
                  <a:lnTo>
                    <a:pt x="7555" y="21570"/>
                  </a:lnTo>
                  <a:lnTo>
                    <a:pt x="7669" y="21616"/>
                  </a:lnTo>
                  <a:cubicBezTo>
                    <a:pt x="7806" y="21684"/>
                    <a:pt x="7943" y="21730"/>
                    <a:pt x="8080" y="21776"/>
                  </a:cubicBezTo>
                  <a:lnTo>
                    <a:pt x="8172" y="21798"/>
                  </a:lnTo>
                  <a:cubicBezTo>
                    <a:pt x="8286" y="21844"/>
                    <a:pt x="8377" y="21867"/>
                    <a:pt x="8491" y="21890"/>
                  </a:cubicBezTo>
                  <a:cubicBezTo>
                    <a:pt x="8560" y="21913"/>
                    <a:pt x="8628" y="21935"/>
                    <a:pt x="8696" y="21958"/>
                  </a:cubicBezTo>
                  <a:cubicBezTo>
                    <a:pt x="8765" y="21958"/>
                    <a:pt x="8833" y="21958"/>
                    <a:pt x="8879" y="21981"/>
                  </a:cubicBezTo>
                  <a:cubicBezTo>
                    <a:pt x="8970" y="21981"/>
                    <a:pt x="9062" y="22004"/>
                    <a:pt x="9153" y="22027"/>
                  </a:cubicBezTo>
                  <a:cubicBezTo>
                    <a:pt x="9199" y="22027"/>
                    <a:pt x="9244" y="22049"/>
                    <a:pt x="9313" y="22049"/>
                  </a:cubicBezTo>
                  <a:cubicBezTo>
                    <a:pt x="9473" y="22095"/>
                    <a:pt x="9655" y="22118"/>
                    <a:pt x="9838" y="22141"/>
                  </a:cubicBezTo>
                  <a:cubicBezTo>
                    <a:pt x="10020" y="22164"/>
                    <a:pt x="10226" y="22186"/>
                    <a:pt x="10431" y="22186"/>
                  </a:cubicBezTo>
                  <a:cubicBezTo>
                    <a:pt x="10682" y="22209"/>
                    <a:pt x="10865" y="22232"/>
                    <a:pt x="11048" y="22232"/>
                  </a:cubicBezTo>
                  <a:lnTo>
                    <a:pt x="11116" y="22232"/>
                  </a:lnTo>
                  <a:cubicBezTo>
                    <a:pt x="11230" y="22232"/>
                    <a:pt x="11367" y="22209"/>
                    <a:pt x="11504" y="22209"/>
                  </a:cubicBezTo>
                  <a:cubicBezTo>
                    <a:pt x="11595" y="22186"/>
                    <a:pt x="11687" y="22186"/>
                    <a:pt x="11778" y="22186"/>
                  </a:cubicBezTo>
                  <a:cubicBezTo>
                    <a:pt x="11961" y="22186"/>
                    <a:pt x="12143" y="22141"/>
                    <a:pt x="12326" y="22118"/>
                  </a:cubicBezTo>
                  <a:lnTo>
                    <a:pt x="12485" y="22095"/>
                  </a:lnTo>
                  <a:lnTo>
                    <a:pt x="12668" y="22072"/>
                  </a:lnTo>
                  <a:cubicBezTo>
                    <a:pt x="12759" y="22049"/>
                    <a:pt x="12851" y="22049"/>
                    <a:pt x="12942" y="22027"/>
                  </a:cubicBezTo>
                  <a:cubicBezTo>
                    <a:pt x="13056" y="22027"/>
                    <a:pt x="13147" y="21981"/>
                    <a:pt x="13239" y="21958"/>
                  </a:cubicBezTo>
                  <a:cubicBezTo>
                    <a:pt x="13284" y="21958"/>
                    <a:pt x="13330" y="21935"/>
                    <a:pt x="13376" y="21935"/>
                  </a:cubicBezTo>
                  <a:cubicBezTo>
                    <a:pt x="13513" y="21913"/>
                    <a:pt x="13650" y="21867"/>
                    <a:pt x="13787" y="21821"/>
                  </a:cubicBezTo>
                  <a:cubicBezTo>
                    <a:pt x="13901" y="21776"/>
                    <a:pt x="14015" y="21730"/>
                    <a:pt x="14152" y="21707"/>
                  </a:cubicBezTo>
                  <a:cubicBezTo>
                    <a:pt x="14243" y="21684"/>
                    <a:pt x="14357" y="21661"/>
                    <a:pt x="14448" y="21639"/>
                  </a:cubicBezTo>
                  <a:cubicBezTo>
                    <a:pt x="14585" y="21593"/>
                    <a:pt x="14722" y="21547"/>
                    <a:pt x="14882" y="21502"/>
                  </a:cubicBezTo>
                  <a:cubicBezTo>
                    <a:pt x="15156" y="21433"/>
                    <a:pt x="15430" y="21342"/>
                    <a:pt x="15727" y="21205"/>
                  </a:cubicBezTo>
                  <a:cubicBezTo>
                    <a:pt x="15818" y="21182"/>
                    <a:pt x="15886" y="21114"/>
                    <a:pt x="15978" y="21068"/>
                  </a:cubicBezTo>
                  <a:lnTo>
                    <a:pt x="16023" y="21045"/>
                  </a:lnTo>
                  <a:cubicBezTo>
                    <a:pt x="16115" y="20977"/>
                    <a:pt x="16183" y="20931"/>
                    <a:pt x="16274" y="20885"/>
                  </a:cubicBezTo>
                  <a:lnTo>
                    <a:pt x="16320" y="20885"/>
                  </a:lnTo>
                  <a:cubicBezTo>
                    <a:pt x="16366" y="20840"/>
                    <a:pt x="16434" y="20817"/>
                    <a:pt x="16503" y="20771"/>
                  </a:cubicBezTo>
                  <a:cubicBezTo>
                    <a:pt x="16548" y="20748"/>
                    <a:pt x="16594" y="20726"/>
                    <a:pt x="16640" y="20703"/>
                  </a:cubicBezTo>
                  <a:cubicBezTo>
                    <a:pt x="16685" y="20680"/>
                    <a:pt x="16754" y="20657"/>
                    <a:pt x="16799" y="20634"/>
                  </a:cubicBezTo>
                  <a:cubicBezTo>
                    <a:pt x="16845" y="20611"/>
                    <a:pt x="16914" y="20566"/>
                    <a:pt x="16959" y="20543"/>
                  </a:cubicBezTo>
                  <a:cubicBezTo>
                    <a:pt x="17073" y="20497"/>
                    <a:pt x="17165" y="20429"/>
                    <a:pt x="17256" y="20360"/>
                  </a:cubicBezTo>
                  <a:lnTo>
                    <a:pt x="17324" y="20315"/>
                  </a:lnTo>
                  <a:cubicBezTo>
                    <a:pt x="17461" y="20223"/>
                    <a:pt x="17576" y="20132"/>
                    <a:pt x="17712" y="20018"/>
                  </a:cubicBezTo>
                  <a:lnTo>
                    <a:pt x="17804" y="19927"/>
                  </a:lnTo>
                  <a:cubicBezTo>
                    <a:pt x="17872" y="19858"/>
                    <a:pt x="17941" y="19813"/>
                    <a:pt x="18032" y="19744"/>
                  </a:cubicBezTo>
                  <a:cubicBezTo>
                    <a:pt x="18123" y="19653"/>
                    <a:pt x="18215" y="19562"/>
                    <a:pt x="18306" y="19493"/>
                  </a:cubicBezTo>
                  <a:lnTo>
                    <a:pt x="18352" y="19447"/>
                  </a:lnTo>
                  <a:cubicBezTo>
                    <a:pt x="18397" y="19379"/>
                    <a:pt x="18466" y="19333"/>
                    <a:pt x="18534" y="19288"/>
                  </a:cubicBezTo>
                  <a:cubicBezTo>
                    <a:pt x="18603" y="19219"/>
                    <a:pt x="18671" y="19151"/>
                    <a:pt x="18740" y="19082"/>
                  </a:cubicBezTo>
                  <a:cubicBezTo>
                    <a:pt x="18785" y="19037"/>
                    <a:pt x="18831" y="18991"/>
                    <a:pt x="18854" y="18945"/>
                  </a:cubicBezTo>
                  <a:cubicBezTo>
                    <a:pt x="18922" y="18877"/>
                    <a:pt x="18991" y="18808"/>
                    <a:pt x="19059" y="18740"/>
                  </a:cubicBezTo>
                  <a:cubicBezTo>
                    <a:pt x="19219" y="18603"/>
                    <a:pt x="19333" y="18489"/>
                    <a:pt x="19447" y="18375"/>
                  </a:cubicBezTo>
                  <a:cubicBezTo>
                    <a:pt x="19584" y="18215"/>
                    <a:pt x="19721" y="18055"/>
                    <a:pt x="19835" y="17895"/>
                  </a:cubicBezTo>
                  <a:cubicBezTo>
                    <a:pt x="19904" y="17827"/>
                    <a:pt x="19949" y="17758"/>
                    <a:pt x="20018" y="17667"/>
                  </a:cubicBezTo>
                  <a:cubicBezTo>
                    <a:pt x="20155" y="17530"/>
                    <a:pt x="20269" y="17370"/>
                    <a:pt x="20383" y="17211"/>
                  </a:cubicBezTo>
                  <a:cubicBezTo>
                    <a:pt x="20566" y="16959"/>
                    <a:pt x="20725" y="16686"/>
                    <a:pt x="20862" y="16412"/>
                  </a:cubicBezTo>
                  <a:cubicBezTo>
                    <a:pt x="20908" y="16320"/>
                    <a:pt x="20954" y="16229"/>
                    <a:pt x="20999" y="16115"/>
                  </a:cubicBezTo>
                  <a:lnTo>
                    <a:pt x="21045" y="16024"/>
                  </a:lnTo>
                  <a:lnTo>
                    <a:pt x="21136" y="15864"/>
                  </a:lnTo>
                  <a:cubicBezTo>
                    <a:pt x="21182" y="15773"/>
                    <a:pt x="21228" y="15681"/>
                    <a:pt x="21273" y="15590"/>
                  </a:cubicBezTo>
                  <a:cubicBezTo>
                    <a:pt x="21319" y="15499"/>
                    <a:pt x="21342" y="15407"/>
                    <a:pt x="21387" y="15339"/>
                  </a:cubicBezTo>
                  <a:lnTo>
                    <a:pt x="21479" y="15156"/>
                  </a:lnTo>
                  <a:cubicBezTo>
                    <a:pt x="21547" y="14974"/>
                    <a:pt x="21593" y="14814"/>
                    <a:pt x="21661" y="14677"/>
                  </a:cubicBezTo>
                  <a:lnTo>
                    <a:pt x="21730" y="14449"/>
                  </a:lnTo>
                  <a:cubicBezTo>
                    <a:pt x="21775" y="14335"/>
                    <a:pt x="21798" y="14243"/>
                    <a:pt x="21844" y="14152"/>
                  </a:cubicBezTo>
                  <a:lnTo>
                    <a:pt x="21867" y="14061"/>
                  </a:lnTo>
                  <a:cubicBezTo>
                    <a:pt x="21890" y="13992"/>
                    <a:pt x="21912" y="13947"/>
                    <a:pt x="21912" y="13878"/>
                  </a:cubicBezTo>
                  <a:cubicBezTo>
                    <a:pt x="21958" y="13787"/>
                    <a:pt x="21981" y="13673"/>
                    <a:pt x="22004" y="13581"/>
                  </a:cubicBezTo>
                  <a:cubicBezTo>
                    <a:pt x="22072" y="13353"/>
                    <a:pt x="22095" y="13148"/>
                    <a:pt x="22118" y="12942"/>
                  </a:cubicBezTo>
                  <a:cubicBezTo>
                    <a:pt x="22141" y="12805"/>
                    <a:pt x="22141" y="12668"/>
                    <a:pt x="22141" y="12531"/>
                  </a:cubicBezTo>
                  <a:lnTo>
                    <a:pt x="22141" y="12486"/>
                  </a:lnTo>
                  <a:cubicBezTo>
                    <a:pt x="22186" y="12303"/>
                    <a:pt x="22209" y="12120"/>
                    <a:pt x="22232" y="11984"/>
                  </a:cubicBezTo>
                  <a:lnTo>
                    <a:pt x="22255" y="11824"/>
                  </a:lnTo>
                  <a:cubicBezTo>
                    <a:pt x="22255" y="11732"/>
                    <a:pt x="22255" y="11641"/>
                    <a:pt x="22278" y="11550"/>
                  </a:cubicBezTo>
                  <a:cubicBezTo>
                    <a:pt x="22278" y="11344"/>
                    <a:pt x="22278" y="11185"/>
                    <a:pt x="22255" y="11002"/>
                  </a:cubicBezTo>
                  <a:cubicBezTo>
                    <a:pt x="22232" y="10728"/>
                    <a:pt x="22186" y="10431"/>
                    <a:pt x="22141" y="10089"/>
                  </a:cubicBezTo>
                  <a:cubicBezTo>
                    <a:pt x="22118" y="10043"/>
                    <a:pt x="22118" y="9998"/>
                    <a:pt x="22118" y="9952"/>
                  </a:cubicBezTo>
                  <a:lnTo>
                    <a:pt x="22118" y="9906"/>
                  </a:lnTo>
                  <a:cubicBezTo>
                    <a:pt x="22095" y="9747"/>
                    <a:pt x="22095" y="9610"/>
                    <a:pt x="22072" y="9473"/>
                  </a:cubicBezTo>
                  <a:cubicBezTo>
                    <a:pt x="22049" y="9336"/>
                    <a:pt x="22026" y="9199"/>
                    <a:pt x="22004" y="9062"/>
                  </a:cubicBezTo>
                  <a:cubicBezTo>
                    <a:pt x="22004" y="8925"/>
                    <a:pt x="21958" y="8788"/>
                    <a:pt x="21935" y="8628"/>
                  </a:cubicBezTo>
                  <a:cubicBezTo>
                    <a:pt x="21912" y="8491"/>
                    <a:pt x="21890" y="8354"/>
                    <a:pt x="21867" y="8195"/>
                  </a:cubicBezTo>
                  <a:cubicBezTo>
                    <a:pt x="21821" y="7898"/>
                    <a:pt x="21753" y="7601"/>
                    <a:pt x="21661" y="7350"/>
                  </a:cubicBezTo>
                  <a:cubicBezTo>
                    <a:pt x="21593" y="7167"/>
                    <a:pt x="21524" y="7008"/>
                    <a:pt x="21456" y="6825"/>
                  </a:cubicBezTo>
                  <a:cubicBezTo>
                    <a:pt x="21365" y="6620"/>
                    <a:pt x="21250" y="6460"/>
                    <a:pt x="21113" y="6300"/>
                  </a:cubicBezTo>
                  <a:cubicBezTo>
                    <a:pt x="21091" y="6277"/>
                    <a:pt x="21045" y="6232"/>
                    <a:pt x="20999" y="6232"/>
                  </a:cubicBezTo>
                  <a:cubicBezTo>
                    <a:pt x="20840" y="5935"/>
                    <a:pt x="20703" y="5661"/>
                    <a:pt x="20543" y="5410"/>
                  </a:cubicBezTo>
                  <a:cubicBezTo>
                    <a:pt x="20497" y="5296"/>
                    <a:pt x="20429" y="5204"/>
                    <a:pt x="20360" y="5090"/>
                  </a:cubicBezTo>
                  <a:cubicBezTo>
                    <a:pt x="20292" y="4976"/>
                    <a:pt x="20200" y="4862"/>
                    <a:pt x="20109" y="4748"/>
                  </a:cubicBezTo>
                  <a:lnTo>
                    <a:pt x="20109" y="4725"/>
                  </a:lnTo>
                  <a:lnTo>
                    <a:pt x="20086" y="4725"/>
                  </a:lnTo>
                  <a:lnTo>
                    <a:pt x="20086" y="4702"/>
                  </a:lnTo>
                  <a:lnTo>
                    <a:pt x="19972" y="4542"/>
                  </a:lnTo>
                  <a:lnTo>
                    <a:pt x="19858" y="4383"/>
                  </a:lnTo>
                  <a:cubicBezTo>
                    <a:pt x="19767" y="4246"/>
                    <a:pt x="19675" y="4109"/>
                    <a:pt x="19561" y="3972"/>
                  </a:cubicBezTo>
                  <a:lnTo>
                    <a:pt x="19447" y="3835"/>
                  </a:lnTo>
                  <a:lnTo>
                    <a:pt x="19242" y="3584"/>
                  </a:lnTo>
                  <a:cubicBezTo>
                    <a:pt x="19150" y="3470"/>
                    <a:pt x="19059" y="3378"/>
                    <a:pt x="18968" y="3287"/>
                  </a:cubicBezTo>
                  <a:lnTo>
                    <a:pt x="18922" y="3241"/>
                  </a:lnTo>
                  <a:lnTo>
                    <a:pt x="18854" y="3173"/>
                  </a:lnTo>
                  <a:cubicBezTo>
                    <a:pt x="18762" y="3082"/>
                    <a:pt x="18671" y="2968"/>
                    <a:pt x="18580" y="2876"/>
                  </a:cubicBezTo>
                  <a:cubicBezTo>
                    <a:pt x="18466" y="2762"/>
                    <a:pt x="18329" y="2648"/>
                    <a:pt x="18192" y="2534"/>
                  </a:cubicBezTo>
                  <a:cubicBezTo>
                    <a:pt x="18078" y="2443"/>
                    <a:pt x="17964" y="2351"/>
                    <a:pt x="17827" y="2260"/>
                  </a:cubicBezTo>
                  <a:cubicBezTo>
                    <a:pt x="17690" y="2146"/>
                    <a:pt x="17553" y="2055"/>
                    <a:pt x="17439" y="1986"/>
                  </a:cubicBezTo>
                  <a:cubicBezTo>
                    <a:pt x="17370" y="1963"/>
                    <a:pt x="17302" y="1918"/>
                    <a:pt x="17210" y="1872"/>
                  </a:cubicBezTo>
                  <a:lnTo>
                    <a:pt x="17119" y="1826"/>
                  </a:lnTo>
                  <a:cubicBezTo>
                    <a:pt x="16982" y="1758"/>
                    <a:pt x="16868" y="1712"/>
                    <a:pt x="16731" y="1644"/>
                  </a:cubicBezTo>
                  <a:cubicBezTo>
                    <a:pt x="16571" y="1552"/>
                    <a:pt x="16366" y="1461"/>
                    <a:pt x="16160" y="1370"/>
                  </a:cubicBezTo>
                  <a:cubicBezTo>
                    <a:pt x="16092" y="1324"/>
                    <a:pt x="16001" y="1301"/>
                    <a:pt x="15932" y="1256"/>
                  </a:cubicBezTo>
                  <a:cubicBezTo>
                    <a:pt x="15932" y="1233"/>
                    <a:pt x="15932" y="1187"/>
                    <a:pt x="15909" y="1164"/>
                  </a:cubicBezTo>
                  <a:cubicBezTo>
                    <a:pt x="15886" y="1119"/>
                    <a:pt x="15864" y="1119"/>
                    <a:pt x="15818" y="1096"/>
                  </a:cubicBezTo>
                  <a:cubicBezTo>
                    <a:pt x="15704" y="1027"/>
                    <a:pt x="15590" y="982"/>
                    <a:pt x="15476" y="936"/>
                  </a:cubicBezTo>
                  <a:cubicBezTo>
                    <a:pt x="15384" y="890"/>
                    <a:pt x="15293" y="868"/>
                    <a:pt x="15179" y="822"/>
                  </a:cubicBezTo>
                  <a:lnTo>
                    <a:pt x="15019" y="731"/>
                  </a:lnTo>
                  <a:cubicBezTo>
                    <a:pt x="14791" y="617"/>
                    <a:pt x="14563" y="502"/>
                    <a:pt x="14334" y="434"/>
                  </a:cubicBezTo>
                  <a:cubicBezTo>
                    <a:pt x="14060" y="343"/>
                    <a:pt x="13764" y="274"/>
                    <a:pt x="13467" y="229"/>
                  </a:cubicBezTo>
                  <a:cubicBezTo>
                    <a:pt x="13170" y="183"/>
                    <a:pt x="12874" y="137"/>
                    <a:pt x="12600" y="92"/>
                  </a:cubicBezTo>
                  <a:lnTo>
                    <a:pt x="12531" y="92"/>
                  </a:lnTo>
                  <a:cubicBezTo>
                    <a:pt x="12394" y="69"/>
                    <a:pt x="12257" y="46"/>
                    <a:pt x="12143" y="46"/>
                  </a:cubicBezTo>
                  <a:cubicBezTo>
                    <a:pt x="12029" y="23"/>
                    <a:pt x="11915" y="23"/>
                    <a:pt x="11801" y="23"/>
                  </a:cubicBezTo>
                  <a:lnTo>
                    <a:pt x="11687" y="23"/>
                  </a:lnTo>
                  <a:cubicBezTo>
                    <a:pt x="11527" y="0"/>
                    <a:pt x="11367" y="0"/>
                    <a:pt x="11207"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2" name="Google Shape;1330;p22">
              <a:extLst>
                <a:ext uri="{FF2B5EF4-FFF2-40B4-BE49-F238E27FC236}">
                  <a16:creationId xmlns:a16="http://schemas.microsoft.com/office/drawing/2014/main" id="{33FA10BC-DDBC-4013-83FE-1EB274B0D087}"/>
                </a:ext>
              </a:extLst>
            </p:cNvPr>
            <p:cNvSpPr/>
            <p:nvPr/>
          </p:nvSpPr>
          <p:spPr>
            <a:xfrm>
              <a:off x="8701952" y="1646700"/>
              <a:ext cx="59250" cy="63575"/>
            </a:xfrm>
            <a:custGeom>
              <a:avLst/>
              <a:gdLst/>
              <a:ahLst/>
              <a:cxnLst/>
              <a:rect l="l" t="t" r="r" b="b"/>
              <a:pathLst>
                <a:path w="2192" h="2352" extrusionOk="0">
                  <a:moveTo>
                    <a:pt x="1142" y="0"/>
                  </a:moveTo>
                  <a:cubicBezTo>
                    <a:pt x="1005" y="0"/>
                    <a:pt x="868" y="46"/>
                    <a:pt x="753" y="114"/>
                  </a:cubicBezTo>
                  <a:cubicBezTo>
                    <a:pt x="662" y="137"/>
                    <a:pt x="571" y="206"/>
                    <a:pt x="502" y="274"/>
                  </a:cubicBezTo>
                  <a:cubicBezTo>
                    <a:pt x="480" y="297"/>
                    <a:pt x="480" y="297"/>
                    <a:pt x="434" y="320"/>
                  </a:cubicBezTo>
                  <a:cubicBezTo>
                    <a:pt x="365" y="388"/>
                    <a:pt x="320" y="457"/>
                    <a:pt x="251" y="548"/>
                  </a:cubicBezTo>
                  <a:lnTo>
                    <a:pt x="228" y="571"/>
                  </a:lnTo>
                  <a:cubicBezTo>
                    <a:pt x="206" y="616"/>
                    <a:pt x="160" y="685"/>
                    <a:pt x="137" y="731"/>
                  </a:cubicBezTo>
                  <a:cubicBezTo>
                    <a:pt x="114" y="776"/>
                    <a:pt x="92" y="799"/>
                    <a:pt x="69" y="845"/>
                  </a:cubicBezTo>
                  <a:cubicBezTo>
                    <a:pt x="23" y="936"/>
                    <a:pt x="0" y="1027"/>
                    <a:pt x="0" y="1164"/>
                  </a:cubicBezTo>
                  <a:cubicBezTo>
                    <a:pt x="0" y="1256"/>
                    <a:pt x="23" y="1347"/>
                    <a:pt x="46" y="1461"/>
                  </a:cubicBezTo>
                  <a:cubicBezTo>
                    <a:pt x="92" y="1621"/>
                    <a:pt x="137" y="1735"/>
                    <a:pt x="206" y="1849"/>
                  </a:cubicBezTo>
                  <a:cubicBezTo>
                    <a:pt x="274" y="1940"/>
                    <a:pt x="343" y="2009"/>
                    <a:pt x="411" y="2077"/>
                  </a:cubicBezTo>
                  <a:cubicBezTo>
                    <a:pt x="457" y="2100"/>
                    <a:pt x="502" y="2146"/>
                    <a:pt x="548" y="2169"/>
                  </a:cubicBezTo>
                  <a:cubicBezTo>
                    <a:pt x="617" y="2214"/>
                    <a:pt x="685" y="2237"/>
                    <a:pt x="753" y="2283"/>
                  </a:cubicBezTo>
                  <a:cubicBezTo>
                    <a:pt x="822" y="2306"/>
                    <a:pt x="890" y="2306"/>
                    <a:pt x="1005" y="2328"/>
                  </a:cubicBezTo>
                  <a:lnTo>
                    <a:pt x="1187" y="2328"/>
                  </a:lnTo>
                  <a:cubicBezTo>
                    <a:pt x="1233" y="2328"/>
                    <a:pt x="1278" y="2351"/>
                    <a:pt x="1301" y="2351"/>
                  </a:cubicBezTo>
                  <a:cubicBezTo>
                    <a:pt x="1324" y="2351"/>
                    <a:pt x="1347" y="2328"/>
                    <a:pt x="1370" y="2328"/>
                  </a:cubicBezTo>
                  <a:cubicBezTo>
                    <a:pt x="1530" y="2328"/>
                    <a:pt x="1621" y="2283"/>
                    <a:pt x="1712" y="2214"/>
                  </a:cubicBezTo>
                  <a:cubicBezTo>
                    <a:pt x="1872" y="2123"/>
                    <a:pt x="1986" y="1986"/>
                    <a:pt x="2077" y="1849"/>
                  </a:cubicBezTo>
                  <a:cubicBezTo>
                    <a:pt x="2146" y="1712"/>
                    <a:pt x="2191" y="1529"/>
                    <a:pt x="2191" y="1370"/>
                  </a:cubicBezTo>
                  <a:cubicBezTo>
                    <a:pt x="2191" y="1324"/>
                    <a:pt x="2191" y="1301"/>
                    <a:pt x="2191" y="1256"/>
                  </a:cubicBezTo>
                  <a:lnTo>
                    <a:pt x="2191" y="1210"/>
                  </a:lnTo>
                  <a:cubicBezTo>
                    <a:pt x="2191" y="1141"/>
                    <a:pt x="2169" y="1050"/>
                    <a:pt x="2169" y="982"/>
                  </a:cubicBezTo>
                  <a:cubicBezTo>
                    <a:pt x="2123" y="708"/>
                    <a:pt x="2009" y="480"/>
                    <a:pt x="1872" y="343"/>
                  </a:cubicBezTo>
                  <a:cubicBezTo>
                    <a:pt x="1781" y="228"/>
                    <a:pt x="1666" y="160"/>
                    <a:pt x="1552" y="114"/>
                  </a:cubicBezTo>
                  <a:cubicBezTo>
                    <a:pt x="1507" y="69"/>
                    <a:pt x="1438" y="46"/>
                    <a:pt x="1370" y="23"/>
                  </a:cubicBezTo>
                  <a:cubicBezTo>
                    <a:pt x="1301" y="0"/>
                    <a:pt x="1233" y="0"/>
                    <a:pt x="1164"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3" name="Google Shape;1332;p22">
              <a:extLst>
                <a:ext uri="{FF2B5EF4-FFF2-40B4-BE49-F238E27FC236}">
                  <a16:creationId xmlns:a16="http://schemas.microsoft.com/office/drawing/2014/main" id="{F30E0D89-754F-463E-BAA9-1CE005BB7EA2}"/>
                </a:ext>
              </a:extLst>
            </p:cNvPr>
            <p:cNvSpPr/>
            <p:nvPr/>
          </p:nvSpPr>
          <p:spPr>
            <a:xfrm>
              <a:off x="8701952" y="1646700"/>
              <a:ext cx="59250" cy="63575"/>
            </a:xfrm>
            <a:custGeom>
              <a:avLst/>
              <a:gdLst/>
              <a:ahLst/>
              <a:cxnLst/>
              <a:rect l="l" t="t" r="r" b="b"/>
              <a:pathLst>
                <a:path w="2192" h="2352" extrusionOk="0">
                  <a:moveTo>
                    <a:pt x="1142" y="0"/>
                  </a:moveTo>
                  <a:cubicBezTo>
                    <a:pt x="1005" y="0"/>
                    <a:pt x="868" y="46"/>
                    <a:pt x="753" y="114"/>
                  </a:cubicBezTo>
                  <a:cubicBezTo>
                    <a:pt x="662" y="137"/>
                    <a:pt x="571" y="206"/>
                    <a:pt x="502" y="274"/>
                  </a:cubicBezTo>
                  <a:cubicBezTo>
                    <a:pt x="480" y="297"/>
                    <a:pt x="480" y="297"/>
                    <a:pt x="434" y="320"/>
                  </a:cubicBezTo>
                  <a:cubicBezTo>
                    <a:pt x="365" y="388"/>
                    <a:pt x="320" y="457"/>
                    <a:pt x="251" y="548"/>
                  </a:cubicBezTo>
                  <a:lnTo>
                    <a:pt x="228" y="571"/>
                  </a:lnTo>
                  <a:cubicBezTo>
                    <a:pt x="206" y="616"/>
                    <a:pt x="160" y="685"/>
                    <a:pt x="137" y="731"/>
                  </a:cubicBezTo>
                  <a:cubicBezTo>
                    <a:pt x="114" y="776"/>
                    <a:pt x="92" y="799"/>
                    <a:pt x="69" y="845"/>
                  </a:cubicBezTo>
                  <a:cubicBezTo>
                    <a:pt x="23" y="936"/>
                    <a:pt x="0" y="1027"/>
                    <a:pt x="0" y="1164"/>
                  </a:cubicBezTo>
                  <a:cubicBezTo>
                    <a:pt x="0" y="1256"/>
                    <a:pt x="23" y="1347"/>
                    <a:pt x="46" y="1461"/>
                  </a:cubicBezTo>
                  <a:cubicBezTo>
                    <a:pt x="92" y="1621"/>
                    <a:pt x="137" y="1735"/>
                    <a:pt x="206" y="1849"/>
                  </a:cubicBezTo>
                  <a:cubicBezTo>
                    <a:pt x="274" y="1940"/>
                    <a:pt x="343" y="2009"/>
                    <a:pt x="411" y="2077"/>
                  </a:cubicBezTo>
                  <a:cubicBezTo>
                    <a:pt x="457" y="2100"/>
                    <a:pt x="502" y="2146"/>
                    <a:pt x="548" y="2169"/>
                  </a:cubicBezTo>
                  <a:cubicBezTo>
                    <a:pt x="617" y="2214"/>
                    <a:pt x="685" y="2237"/>
                    <a:pt x="753" y="2283"/>
                  </a:cubicBezTo>
                  <a:cubicBezTo>
                    <a:pt x="822" y="2306"/>
                    <a:pt x="890" y="2306"/>
                    <a:pt x="1005" y="2328"/>
                  </a:cubicBezTo>
                  <a:lnTo>
                    <a:pt x="1187" y="2328"/>
                  </a:lnTo>
                  <a:cubicBezTo>
                    <a:pt x="1233" y="2328"/>
                    <a:pt x="1278" y="2351"/>
                    <a:pt x="1301" y="2351"/>
                  </a:cubicBezTo>
                  <a:cubicBezTo>
                    <a:pt x="1324" y="2351"/>
                    <a:pt x="1347" y="2328"/>
                    <a:pt x="1370" y="2328"/>
                  </a:cubicBezTo>
                  <a:cubicBezTo>
                    <a:pt x="1530" y="2328"/>
                    <a:pt x="1621" y="2283"/>
                    <a:pt x="1712" y="2214"/>
                  </a:cubicBezTo>
                  <a:cubicBezTo>
                    <a:pt x="1872" y="2123"/>
                    <a:pt x="1986" y="1986"/>
                    <a:pt x="2077" y="1849"/>
                  </a:cubicBezTo>
                  <a:cubicBezTo>
                    <a:pt x="2146" y="1712"/>
                    <a:pt x="2191" y="1529"/>
                    <a:pt x="2191" y="1370"/>
                  </a:cubicBezTo>
                  <a:cubicBezTo>
                    <a:pt x="2191" y="1324"/>
                    <a:pt x="2191" y="1301"/>
                    <a:pt x="2191" y="1256"/>
                  </a:cubicBezTo>
                  <a:lnTo>
                    <a:pt x="2191" y="1210"/>
                  </a:lnTo>
                  <a:cubicBezTo>
                    <a:pt x="2191" y="1141"/>
                    <a:pt x="2169" y="1050"/>
                    <a:pt x="2169" y="982"/>
                  </a:cubicBezTo>
                  <a:cubicBezTo>
                    <a:pt x="2123" y="708"/>
                    <a:pt x="2009" y="480"/>
                    <a:pt x="1872" y="343"/>
                  </a:cubicBezTo>
                  <a:cubicBezTo>
                    <a:pt x="1781" y="228"/>
                    <a:pt x="1666" y="160"/>
                    <a:pt x="1552" y="114"/>
                  </a:cubicBezTo>
                  <a:cubicBezTo>
                    <a:pt x="1507" y="69"/>
                    <a:pt x="1438" y="46"/>
                    <a:pt x="1370" y="23"/>
                  </a:cubicBezTo>
                  <a:cubicBezTo>
                    <a:pt x="1301" y="0"/>
                    <a:pt x="1233" y="0"/>
                    <a:pt x="1164" y="0"/>
                  </a:cubicBezTo>
                  <a:close/>
                </a:path>
              </a:pathLst>
            </a:custGeom>
            <a:solidFill>
              <a:srgbClr val="6B667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4" name="Google Shape;1333;p22">
              <a:extLst>
                <a:ext uri="{FF2B5EF4-FFF2-40B4-BE49-F238E27FC236}">
                  <a16:creationId xmlns:a16="http://schemas.microsoft.com/office/drawing/2014/main" id="{3FB5473A-5FF7-47A2-94D2-68CE800428D3}"/>
                </a:ext>
              </a:extLst>
            </p:cNvPr>
            <p:cNvSpPr/>
            <p:nvPr/>
          </p:nvSpPr>
          <p:spPr>
            <a:xfrm>
              <a:off x="8506363" y="1438785"/>
              <a:ext cx="455969" cy="454726"/>
            </a:xfrm>
            <a:custGeom>
              <a:avLst/>
              <a:gdLst/>
              <a:ahLst/>
              <a:cxnLst/>
              <a:rect l="l" t="t" r="r" b="b"/>
              <a:pathLst>
                <a:path w="16869" h="16823" extrusionOk="0">
                  <a:moveTo>
                    <a:pt x="8400" y="7692"/>
                  </a:moveTo>
                  <a:cubicBezTo>
                    <a:pt x="8469" y="7692"/>
                    <a:pt x="8537" y="7692"/>
                    <a:pt x="8606" y="7715"/>
                  </a:cubicBezTo>
                  <a:cubicBezTo>
                    <a:pt x="8674" y="7738"/>
                    <a:pt x="8743" y="7761"/>
                    <a:pt x="8788" y="7806"/>
                  </a:cubicBezTo>
                  <a:cubicBezTo>
                    <a:pt x="8902" y="7852"/>
                    <a:pt x="9017" y="7920"/>
                    <a:pt x="9108" y="8035"/>
                  </a:cubicBezTo>
                  <a:cubicBezTo>
                    <a:pt x="9245" y="8172"/>
                    <a:pt x="9359" y="8400"/>
                    <a:pt x="9405" y="8674"/>
                  </a:cubicBezTo>
                  <a:cubicBezTo>
                    <a:pt x="9405" y="8742"/>
                    <a:pt x="9427" y="8833"/>
                    <a:pt x="9427" y="8902"/>
                  </a:cubicBezTo>
                  <a:lnTo>
                    <a:pt x="9427" y="8948"/>
                  </a:lnTo>
                  <a:cubicBezTo>
                    <a:pt x="9427" y="8993"/>
                    <a:pt x="9427" y="9016"/>
                    <a:pt x="9427" y="9062"/>
                  </a:cubicBezTo>
                  <a:cubicBezTo>
                    <a:pt x="9427" y="9221"/>
                    <a:pt x="9382" y="9404"/>
                    <a:pt x="9313" y="9541"/>
                  </a:cubicBezTo>
                  <a:cubicBezTo>
                    <a:pt x="9222" y="9678"/>
                    <a:pt x="9108" y="9815"/>
                    <a:pt x="8948" y="9906"/>
                  </a:cubicBezTo>
                  <a:cubicBezTo>
                    <a:pt x="8857" y="9975"/>
                    <a:pt x="8766" y="10020"/>
                    <a:pt x="8606" y="10020"/>
                  </a:cubicBezTo>
                  <a:cubicBezTo>
                    <a:pt x="8583" y="10043"/>
                    <a:pt x="8560" y="10043"/>
                    <a:pt x="8537" y="10043"/>
                  </a:cubicBezTo>
                  <a:cubicBezTo>
                    <a:pt x="8514" y="10043"/>
                    <a:pt x="8469" y="10020"/>
                    <a:pt x="8423" y="10020"/>
                  </a:cubicBezTo>
                  <a:lnTo>
                    <a:pt x="8241" y="10020"/>
                  </a:lnTo>
                  <a:cubicBezTo>
                    <a:pt x="8126" y="9998"/>
                    <a:pt x="8058" y="9998"/>
                    <a:pt x="7989" y="9975"/>
                  </a:cubicBezTo>
                  <a:cubicBezTo>
                    <a:pt x="7921" y="9929"/>
                    <a:pt x="7853" y="9906"/>
                    <a:pt x="7784" y="9861"/>
                  </a:cubicBezTo>
                  <a:cubicBezTo>
                    <a:pt x="7738" y="9838"/>
                    <a:pt x="7693" y="9792"/>
                    <a:pt x="7647" y="9769"/>
                  </a:cubicBezTo>
                  <a:cubicBezTo>
                    <a:pt x="7579" y="9701"/>
                    <a:pt x="7510" y="9632"/>
                    <a:pt x="7442" y="9541"/>
                  </a:cubicBezTo>
                  <a:cubicBezTo>
                    <a:pt x="7373" y="9427"/>
                    <a:pt x="7328" y="9313"/>
                    <a:pt x="7282" y="9153"/>
                  </a:cubicBezTo>
                  <a:cubicBezTo>
                    <a:pt x="7259" y="9039"/>
                    <a:pt x="7236" y="8948"/>
                    <a:pt x="7236" y="8856"/>
                  </a:cubicBezTo>
                  <a:cubicBezTo>
                    <a:pt x="7236" y="8719"/>
                    <a:pt x="7259" y="8628"/>
                    <a:pt x="7305" y="8537"/>
                  </a:cubicBezTo>
                  <a:cubicBezTo>
                    <a:pt x="7328" y="8491"/>
                    <a:pt x="7350" y="8468"/>
                    <a:pt x="7373" y="8423"/>
                  </a:cubicBezTo>
                  <a:cubicBezTo>
                    <a:pt x="7396" y="8377"/>
                    <a:pt x="7442" y="8308"/>
                    <a:pt x="7464" y="8263"/>
                  </a:cubicBezTo>
                  <a:lnTo>
                    <a:pt x="7487" y="8240"/>
                  </a:lnTo>
                  <a:cubicBezTo>
                    <a:pt x="7556" y="8149"/>
                    <a:pt x="7601" y="8080"/>
                    <a:pt x="7670" y="8012"/>
                  </a:cubicBezTo>
                  <a:cubicBezTo>
                    <a:pt x="7716" y="7989"/>
                    <a:pt x="7716" y="7989"/>
                    <a:pt x="7738" y="7966"/>
                  </a:cubicBezTo>
                  <a:cubicBezTo>
                    <a:pt x="7807" y="7898"/>
                    <a:pt x="7898" y="7829"/>
                    <a:pt x="7989" y="7806"/>
                  </a:cubicBezTo>
                  <a:cubicBezTo>
                    <a:pt x="8104" y="7738"/>
                    <a:pt x="8241" y="7692"/>
                    <a:pt x="8378" y="7692"/>
                  </a:cubicBezTo>
                  <a:close/>
                  <a:moveTo>
                    <a:pt x="8766" y="0"/>
                  </a:moveTo>
                  <a:cubicBezTo>
                    <a:pt x="8378" y="0"/>
                    <a:pt x="8012" y="0"/>
                    <a:pt x="7647" y="46"/>
                  </a:cubicBezTo>
                  <a:lnTo>
                    <a:pt x="7487" y="46"/>
                  </a:lnTo>
                  <a:cubicBezTo>
                    <a:pt x="7373" y="69"/>
                    <a:pt x="7236" y="69"/>
                    <a:pt x="7122" y="91"/>
                  </a:cubicBezTo>
                  <a:cubicBezTo>
                    <a:pt x="6940" y="114"/>
                    <a:pt x="6757" y="160"/>
                    <a:pt x="6574" y="183"/>
                  </a:cubicBezTo>
                  <a:lnTo>
                    <a:pt x="6597" y="183"/>
                  </a:lnTo>
                  <a:cubicBezTo>
                    <a:pt x="6323" y="251"/>
                    <a:pt x="6026" y="320"/>
                    <a:pt x="5730" y="388"/>
                  </a:cubicBezTo>
                  <a:cubicBezTo>
                    <a:pt x="5479" y="457"/>
                    <a:pt x="5228" y="548"/>
                    <a:pt x="4931" y="662"/>
                  </a:cubicBezTo>
                  <a:cubicBezTo>
                    <a:pt x="4771" y="730"/>
                    <a:pt x="4634" y="799"/>
                    <a:pt x="4497" y="845"/>
                  </a:cubicBezTo>
                  <a:cubicBezTo>
                    <a:pt x="4337" y="936"/>
                    <a:pt x="4200" y="1004"/>
                    <a:pt x="4064" y="1073"/>
                  </a:cubicBezTo>
                  <a:cubicBezTo>
                    <a:pt x="3972" y="1119"/>
                    <a:pt x="3904" y="1187"/>
                    <a:pt x="3812" y="1255"/>
                  </a:cubicBezTo>
                  <a:lnTo>
                    <a:pt x="3721" y="1324"/>
                  </a:lnTo>
                  <a:cubicBezTo>
                    <a:pt x="3584" y="1392"/>
                    <a:pt x="3470" y="1484"/>
                    <a:pt x="3333" y="1552"/>
                  </a:cubicBezTo>
                  <a:cubicBezTo>
                    <a:pt x="3265" y="1598"/>
                    <a:pt x="3196" y="1643"/>
                    <a:pt x="3151" y="1666"/>
                  </a:cubicBezTo>
                  <a:cubicBezTo>
                    <a:pt x="3082" y="1712"/>
                    <a:pt x="3036" y="1758"/>
                    <a:pt x="2991" y="1803"/>
                  </a:cubicBezTo>
                  <a:cubicBezTo>
                    <a:pt x="2922" y="1872"/>
                    <a:pt x="2854" y="1917"/>
                    <a:pt x="2785" y="1986"/>
                  </a:cubicBezTo>
                  <a:lnTo>
                    <a:pt x="2671" y="2077"/>
                  </a:lnTo>
                  <a:lnTo>
                    <a:pt x="2580" y="2146"/>
                  </a:lnTo>
                  <a:cubicBezTo>
                    <a:pt x="2534" y="2214"/>
                    <a:pt x="2466" y="2260"/>
                    <a:pt x="2397" y="2328"/>
                  </a:cubicBezTo>
                  <a:cubicBezTo>
                    <a:pt x="2283" y="2442"/>
                    <a:pt x="2169" y="2557"/>
                    <a:pt x="2101" y="2716"/>
                  </a:cubicBezTo>
                  <a:cubicBezTo>
                    <a:pt x="2078" y="2785"/>
                    <a:pt x="2078" y="2853"/>
                    <a:pt x="2078" y="2922"/>
                  </a:cubicBezTo>
                  <a:lnTo>
                    <a:pt x="2055" y="2945"/>
                  </a:lnTo>
                  <a:lnTo>
                    <a:pt x="2055" y="2967"/>
                  </a:lnTo>
                  <a:cubicBezTo>
                    <a:pt x="1986" y="3059"/>
                    <a:pt x="1918" y="3127"/>
                    <a:pt x="1872" y="3218"/>
                  </a:cubicBezTo>
                  <a:cubicBezTo>
                    <a:pt x="1804" y="3287"/>
                    <a:pt x="1758" y="3355"/>
                    <a:pt x="1713" y="3424"/>
                  </a:cubicBezTo>
                  <a:lnTo>
                    <a:pt x="1667" y="3492"/>
                  </a:lnTo>
                  <a:cubicBezTo>
                    <a:pt x="1576" y="3606"/>
                    <a:pt x="1484" y="3721"/>
                    <a:pt x="1393" y="3835"/>
                  </a:cubicBezTo>
                  <a:cubicBezTo>
                    <a:pt x="1324" y="3972"/>
                    <a:pt x="1256" y="4086"/>
                    <a:pt x="1210" y="4200"/>
                  </a:cubicBezTo>
                  <a:cubicBezTo>
                    <a:pt x="1096" y="4474"/>
                    <a:pt x="959" y="4725"/>
                    <a:pt x="845" y="4976"/>
                  </a:cubicBezTo>
                  <a:cubicBezTo>
                    <a:pt x="708" y="5296"/>
                    <a:pt x="594" y="5569"/>
                    <a:pt x="480" y="5798"/>
                  </a:cubicBezTo>
                  <a:cubicBezTo>
                    <a:pt x="366" y="6094"/>
                    <a:pt x="297" y="6391"/>
                    <a:pt x="252" y="6619"/>
                  </a:cubicBezTo>
                  <a:cubicBezTo>
                    <a:pt x="229" y="6711"/>
                    <a:pt x="206" y="6802"/>
                    <a:pt x="183" y="6916"/>
                  </a:cubicBezTo>
                  <a:lnTo>
                    <a:pt x="160" y="7053"/>
                  </a:lnTo>
                  <a:cubicBezTo>
                    <a:pt x="138" y="7190"/>
                    <a:pt x="115" y="7350"/>
                    <a:pt x="92" y="7510"/>
                  </a:cubicBezTo>
                  <a:cubicBezTo>
                    <a:pt x="69" y="7647"/>
                    <a:pt x="46" y="7806"/>
                    <a:pt x="46" y="7943"/>
                  </a:cubicBezTo>
                  <a:lnTo>
                    <a:pt x="23" y="8035"/>
                  </a:lnTo>
                  <a:cubicBezTo>
                    <a:pt x="23" y="8172"/>
                    <a:pt x="1" y="8331"/>
                    <a:pt x="1" y="8468"/>
                  </a:cubicBezTo>
                  <a:lnTo>
                    <a:pt x="1" y="8697"/>
                  </a:lnTo>
                  <a:lnTo>
                    <a:pt x="1" y="8902"/>
                  </a:lnTo>
                  <a:lnTo>
                    <a:pt x="1" y="9039"/>
                  </a:lnTo>
                  <a:cubicBezTo>
                    <a:pt x="1" y="9153"/>
                    <a:pt x="1" y="9244"/>
                    <a:pt x="1" y="9358"/>
                  </a:cubicBezTo>
                  <a:cubicBezTo>
                    <a:pt x="23" y="9541"/>
                    <a:pt x="46" y="9701"/>
                    <a:pt x="69" y="9861"/>
                  </a:cubicBezTo>
                  <a:cubicBezTo>
                    <a:pt x="92" y="10020"/>
                    <a:pt x="115" y="10157"/>
                    <a:pt x="160" y="10317"/>
                  </a:cubicBezTo>
                  <a:cubicBezTo>
                    <a:pt x="183" y="10454"/>
                    <a:pt x="229" y="10591"/>
                    <a:pt x="275" y="10728"/>
                  </a:cubicBezTo>
                  <a:cubicBezTo>
                    <a:pt x="320" y="10865"/>
                    <a:pt x="366" y="11002"/>
                    <a:pt x="434" y="11116"/>
                  </a:cubicBezTo>
                  <a:lnTo>
                    <a:pt x="480" y="11207"/>
                  </a:lnTo>
                  <a:cubicBezTo>
                    <a:pt x="480" y="11207"/>
                    <a:pt x="480" y="11230"/>
                    <a:pt x="480" y="11230"/>
                  </a:cubicBezTo>
                  <a:lnTo>
                    <a:pt x="503" y="11230"/>
                  </a:lnTo>
                  <a:cubicBezTo>
                    <a:pt x="503" y="11230"/>
                    <a:pt x="503" y="11253"/>
                    <a:pt x="503" y="11253"/>
                  </a:cubicBezTo>
                  <a:cubicBezTo>
                    <a:pt x="503" y="11253"/>
                    <a:pt x="503" y="11276"/>
                    <a:pt x="503" y="11276"/>
                  </a:cubicBezTo>
                  <a:cubicBezTo>
                    <a:pt x="594" y="11504"/>
                    <a:pt x="731" y="11778"/>
                    <a:pt x="868" y="12006"/>
                  </a:cubicBezTo>
                  <a:lnTo>
                    <a:pt x="891" y="12052"/>
                  </a:lnTo>
                  <a:lnTo>
                    <a:pt x="959" y="12212"/>
                  </a:lnTo>
                  <a:cubicBezTo>
                    <a:pt x="1005" y="12280"/>
                    <a:pt x="1051" y="12371"/>
                    <a:pt x="1073" y="12440"/>
                  </a:cubicBezTo>
                  <a:cubicBezTo>
                    <a:pt x="1142" y="12554"/>
                    <a:pt x="1210" y="12668"/>
                    <a:pt x="1302" y="12805"/>
                  </a:cubicBezTo>
                  <a:cubicBezTo>
                    <a:pt x="1416" y="12942"/>
                    <a:pt x="1507" y="13079"/>
                    <a:pt x="1621" y="13239"/>
                  </a:cubicBezTo>
                  <a:cubicBezTo>
                    <a:pt x="1690" y="13330"/>
                    <a:pt x="1758" y="13421"/>
                    <a:pt x="1849" y="13535"/>
                  </a:cubicBezTo>
                  <a:cubicBezTo>
                    <a:pt x="1941" y="13695"/>
                    <a:pt x="2078" y="13832"/>
                    <a:pt x="2169" y="13946"/>
                  </a:cubicBezTo>
                  <a:lnTo>
                    <a:pt x="2215" y="13992"/>
                  </a:lnTo>
                  <a:cubicBezTo>
                    <a:pt x="2306" y="14083"/>
                    <a:pt x="2397" y="14175"/>
                    <a:pt x="2489" y="14289"/>
                  </a:cubicBezTo>
                  <a:cubicBezTo>
                    <a:pt x="2603" y="14403"/>
                    <a:pt x="2694" y="14517"/>
                    <a:pt x="2808" y="14631"/>
                  </a:cubicBezTo>
                  <a:cubicBezTo>
                    <a:pt x="2899" y="14745"/>
                    <a:pt x="3014" y="14859"/>
                    <a:pt x="3128" y="14951"/>
                  </a:cubicBezTo>
                  <a:cubicBezTo>
                    <a:pt x="3242" y="15042"/>
                    <a:pt x="3356" y="15156"/>
                    <a:pt x="3470" y="15247"/>
                  </a:cubicBezTo>
                  <a:lnTo>
                    <a:pt x="3516" y="15270"/>
                  </a:lnTo>
                  <a:cubicBezTo>
                    <a:pt x="3630" y="15361"/>
                    <a:pt x="3744" y="15476"/>
                    <a:pt x="3858" y="15544"/>
                  </a:cubicBezTo>
                  <a:cubicBezTo>
                    <a:pt x="3927" y="15567"/>
                    <a:pt x="3995" y="15613"/>
                    <a:pt x="4064" y="15635"/>
                  </a:cubicBezTo>
                  <a:cubicBezTo>
                    <a:pt x="4132" y="15681"/>
                    <a:pt x="4200" y="15704"/>
                    <a:pt x="4246" y="15750"/>
                  </a:cubicBezTo>
                  <a:cubicBezTo>
                    <a:pt x="4383" y="15818"/>
                    <a:pt x="4497" y="15886"/>
                    <a:pt x="4634" y="15955"/>
                  </a:cubicBezTo>
                  <a:cubicBezTo>
                    <a:pt x="4931" y="16069"/>
                    <a:pt x="5205" y="16183"/>
                    <a:pt x="5547" y="16297"/>
                  </a:cubicBezTo>
                  <a:cubicBezTo>
                    <a:pt x="5616" y="16320"/>
                    <a:pt x="5684" y="16366"/>
                    <a:pt x="5775" y="16389"/>
                  </a:cubicBezTo>
                  <a:lnTo>
                    <a:pt x="5935" y="16434"/>
                  </a:lnTo>
                  <a:lnTo>
                    <a:pt x="6049" y="16480"/>
                  </a:lnTo>
                  <a:cubicBezTo>
                    <a:pt x="6141" y="16503"/>
                    <a:pt x="6232" y="16548"/>
                    <a:pt x="6346" y="16571"/>
                  </a:cubicBezTo>
                  <a:cubicBezTo>
                    <a:pt x="6392" y="16594"/>
                    <a:pt x="6460" y="16594"/>
                    <a:pt x="6506" y="16594"/>
                  </a:cubicBezTo>
                  <a:lnTo>
                    <a:pt x="6551" y="16617"/>
                  </a:lnTo>
                  <a:cubicBezTo>
                    <a:pt x="6620" y="16617"/>
                    <a:pt x="6711" y="16640"/>
                    <a:pt x="6780" y="16663"/>
                  </a:cubicBezTo>
                  <a:lnTo>
                    <a:pt x="6871" y="16663"/>
                  </a:lnTo>
                  <a:cubicBezTo>
                    <a:pt x="6985" y="16685"/>
                    <a:pt x="7076" y="16708"/>
                    <a:pt x="7168" y="16731"/>
                  </a:cubicBezTo>
                  <a:cubicBezTo>
                    <a:pt x="7487" y="16777"/>
                    <a:pt x="7784" y="16822"/>
                    <a:pt x="8081" y="16822"/>
                  </a:cubicBezTo>
                  <a:lnTo>
                    <a:pt x="8332" y="16822"/>
                  </a:lnTo>
                  <a:cubicBezTo>
                    <a:pt x="8400" y="16822"/>
                    <a:pt x="8469" y="16822"/>
                    <a:pt x="8537" y="16799"/>
                  </a:cubicBezTo>
                  <a:cubicBezTo>
                    <a:pt x="8697" y="16799"/>
                    <a:pt x="8834" y="16799"/>
                    <a:pt x="8994" y="16777"/>
                  </a:cubicBezTo>
                  <a:lnTo>
                    <a:pt x="9154" y="16777"/>
                  </a:lnTo>
                  <a:cubicBezTo>
                    <a:pt x="9245" y="16754"/>
                    <a:pt x="9336" y="16754"/>
                    <a:pt x="9427" y="16754"/>
                  </a:cubicBezTo>
                  <a:cubicBezTo>
                    <a:pt x="9587" y="16731"/>
                    <a:pt x="9747" y="16708"/>
                    <a:pt x="9907" y="16685"/>
                  </a:cubicBezTo>
                  <a:cubicBezTo>
                    <a:pt x="10067" y="16663"/>
                    <a:pt x="10226" y="16617"/>
                    <a:pt x="10363" y="16594"/>
                  </a:cubicBezTo>
                  <a:lnTo>
                    <a:pt x="10546" y="16548"/>
                  </a:lnTo>
                  <a:cubicBezTo>
                    <a:pt x="10637" y="16526"/>
                    <a:pt x="10729" y="16503"/>
                    <a:pt x="10820" y="16480"/>
                  </a:cubicBezTo>
                  <a:cubicBezTo>
                    <a:pt x="11002" y="16434"/>
                    <a:pt x="11185" y="16366"/>
                    <a:pt x="11322" y="16297"/>
                  </a:cubicBezTo>
                  <a:cubicBezTo>
                    <a:pt x="11459" y="16229"/>
                    <a:pt x="11596" y="16160"/>
                    <a:pt x="11733" y="16092"/>
                  </a:cubicBezTo>
                  <a:cubicBezTo>
                    <a:pt x="11801" y="16046"/>
                    <a:pt x="11847" y="16023"/>
                    <a:pt x="11915" y="15978"/>
                  </a:cubicBezTo>
                  <a:lnTo>
                    <a:pt x="12052" y="15909"/>
                  </a:lnTo>
                  <a:lnTo>
                    <a:pt x="12121" y="15909"/>
                  </a:lnTo>
                  <a:cubicBezTo>
                    <a:pt x="12212" y="15909"/>
                    <a:pt x="12303" y="15886"/>
                    <a:pt x="12372" y="15864"/>
                  </a:cubicBezTo>
                  <a:cubicBezTo>
                    <a:pt x="12486" y="15818"/>
                    <a:pt x="12577" y="15772"/>
                    <a:pt x="12669" y="15750"/>
                  </a:cubicBezTo>
                  <a:cubicBezTo>
                    <a:pt x="12851" y="15658"/>
                    <a:pt x="13011" y="15567"/>
                    <a:pt x="13148" y="15453"/>
                  </a:cubicBezTo>
                  <a:cubicBezTo>
                    <a:pt x="13216" y="15407"/>
                    <a:pt x="13262" y="15361"/>
                    <a:pt x="13331" y="15316"/>
                  </a:cubicBezTo>
                  <a:cubicBezTo>
                    <a:pt x="13376" y="15270"/>
                    <a:pt x="13445" y="15202"/>
                    <a:pt x="13513" y="15156"/>
                  </a:cubicBezTo>
                  <a:cubicBezTo>
                    <a:pt x="13650" y="15065"/>
                    <a:pt x="13741" y="14996"/>
                    <a:pt x="13833" y="14905"/>
                  </a:cubicBezTo>
                  <a:cubicBezTo>
                    <a:pt x="13924" y="14836"/>
                    <a:pt x="13993" y="14768"/>
                    <a:pt x="14061" y="14700"/>
                  </a:cubicBezTo>
                  <a:lnTo>
                    <a:pt x="14175" y="14608"/>
                  </a:lnTo>
                  <a:lnTo>
                    <a:pt x="14244" y="14540"/>
                  </a:lnTo>
                  <a:cubicBezTo>
                    <a:pt x="14266" y="14517"/>
                    <a:pt x="14289" y="14494"/>
                    <a:pt x="14335" y="14471"/>
                  </a:cubicBezTo>
                  <a:cubicBezTo>
                    <a:pt x="14381" y="14403"/>
                    <a:pt x="14426" y="14357"/>
                    <a:pt x="14495" y="14312"/>
                  </a:cubicBezTo>
                  <a:cubicBezTo>
                    <a:pt x="14540" y="14243"/>
                    <a:pt x="14586" y="14197"/>
                    <a:pt x="14632" y="14152"/>
                  </a:cubicBezTo>
                  <a:cubicBezTo>
                    <a:pt x="14677" y="14106"/>
                    <a:pt x="14723" y="14038"/>
                    <a:pt x="14791" y="13992"/>
                  </a:cubicBezTo>
                  <a:cubicBezTo>
                    <a:pt x="14951" y="13832"/>
                    <a:pt x="15088" y="13627"/>
                    <a:pt x="15202" y="13421"/>
                  </a:cubicBezTo>
                  <a:cubicBezTo>
                    <a:pt x="15248" y="13376"/>
                    <a:pt x="15271" y="13307"/>
                    <a:pt x="15316" y="13262"/>
                  </a:cubicBezTo>
                  <a:cubicBezTo>
                    <a:pt x="15339" y="13216"/>
                    <a:pt x="15385" y="13170"/>
                    <a:pt x="15408" y="13125"/>
                  </a:cubicBezTo>
                  <a:cubicBezTo>
                    <a:pt x="15453" y="13033"/>
                    <a:pt x="15499" y="12965"/>
                    <a:pt x="15545" y="12896"/>
                  </a:cubicBezTo>
                  <a:cubicBezTo>
                    <a:pt x="15613" y="12782"/>
                    <a:pt x="15659" y="12668"/>
                    <a:pt x="15704" y="12531"/>
                  </a:cubicBezTo>
                  <a:lnTo>
                    <a:pt x="15750" y="12440"/>
                  </a:lnTo>
                  <a:lnTo>
                    <a:pt x="15727" y="12463"/>
                  </a:lnTo>
                  <a:cubicBezTo>
                    <a:pt x="15773" y="12394"/>
                    <a:pt x="15796" y="12326"/>
                    <a:pt x="15841" y="12257"/>
                  </a:cubicBezTo>
                  <a:lnTo>
                    <a:pt x="15933" y="12029"/>
                  </a:lnTo>
                  <a:lnTo>
                    <a:pt x="15956" y="11983"/>
                  </a:lnTo>
                  <a:cubicBezTo>
                    <a:pt x="15956" y="11983"/>
                    <a:pt x="15956" y="11961"/>
                    <a:pt x="15956" y="11961"/>
                  </a:cubicBezTo>
                  <a:lnTo>
                    <a:pt x="15978" y="11892"/>
                  </a:lnTo>
                  <a:cubicBezTo>
                    <a:pt x="16001" y="11869"/>
                    <a:pt x="16024" y="11846"/>
                    <a:pt x="16024" y="11801"/>
                  </a:cubicBezTo>
                  <a:cubicBezTo>
                    <a:pt x="16184" y="11458"/>
                    <a:pt x="16321" y="11116"/>
                    <a:pt x="16458" y="10751"/>
                  </a:cubicBezTo>
                  <a:cubicBezTo>
                    <a:pt x="16572" y="10408"/>
                    <a:pt x="16663" y="10020"/>
                    <a:pt x="16709" y="9495"/>
                  </a:cubicBezTo>
                  <a:lnTo>
                    <a:pt x="16709" y="9541"/>
                  </a:lnTo>
                  <a:cubicBezTo>
                    <a:pt x="16754" y="9290"/>
                    <a:pt x="16777" y="9085"/>
                    <a:pt x="16777" y="8902"/>
                  </a:cubicBezTo>
                  <a:cubicBezTo>
                    <a:pt x="16777" y="8742"/>
                    <a:pt x="16777" y="8605"/>
                    <a:pt x="16777" y="8445"/>
                  </a:cubicBezTo>
                  <a:lnTo>
                    <a:pt x="16777" y="8286"/>
                  </a:lnTo>
                  <a:lnTo>
                    <a:pt x="16777" y="8194"/>
                  </a:lnTo>
                  <a:cubicBezTo>
                    <a:pt x="16777" y="8103"/>
                    <a:pt x="16777" y="8035"/>
                    <a:pt x="16777" y="7966"/>
                  </a:cubicBezTo>
                  <a:cubicBezTo>
                    <a:pt x="16777" y="7875"/>
                    <a:pt x="16777" y="7806"/>
                    <a:pt x="16754" y="7715"/>
                  </a:cubicBezTo>
                  <a:cubicBezTo>
                    <a:pt x="16800" y="7692"/>
                    <a:pt x="16846" y="7647"/>
                    <a:pt x="16846" y="7601"/>
                  </a:cubicBezTo>
                  <a:cubicBezTo>
                    <a:pt x="16846" y="7510"/>
                    <a:pt x="16869" y="7395"/>
                    <a:pt x="16869" y="7304"/>
                  </a:cubicBezTo>
                  <a:cubicBezTo>
                    <a:pt x="16869" y="7213"/>
                    <a:pt x="16846" y="7122"/>
                    <a:pt x="16823" y="7030"/>
                  </a:cubicBezTo>
                  <a:cubicBezTo>
                    <a:pt x="16800" y="6893"/>
                    <a:pt x="16777" y="6756"/>
                    <a:pt x="16754" y="6619"/>
                  </a:cubicBezTo>
                  <a:lnTo>
                    <a:pt x="16709" y="6437"/>
                  </a:lnTo>
                  <a:cubicBezTo>
                    <a:pt x="16686" y="6368"/>
                    <a:pt x="16686" y="6323"/>
                    <a:pt x="16686" y="6254"/>
                  </a:cubicBezTo>
                  <a:cubicBezTo>
                    <a:pt x="16663" y="6163"/>
                    <a:pt x="16640" y="6072"/>
                    <a:pt x="16617" y="5980"/>
                  </a:cubicBezTo>
                  <a:cubicBezTo>
                    <a:pt x="16595" y="5912"/>
                    <a:pt x="16549" y="5821"/>
                    <a:pt x="16526" y="5752"/>
                  </a:cubicBezTo>
                  <a:cubicBezTo>
                    <a:pt x="16503" y="5684"/>
                    <a:pt x="16458" y="5638"/>
                    <a:pt x="16435" y="5569"/>
                  </a:cubicBezTo>
                  <a:cubicBezTo>
                    <a:pt x="16389" y="5432"/>
                    <a:pt x="16344" y="5296"/>
                    <a:pt x="16298" y="5181"/>
                  </a:cubicBezTo>
                  <a:cubicBezTo>
                    <a:pt x="16252" y="5113"/>
                    <a:pt x="16229" y="5044"/>
                    <a:pt x="16207" y="4999"/>
                  </a:cubicBezTo>
                  <a:cubicBezTo>
                    <a:pt x="16161" y="4908"/>
                    <a:pt x="16138" y="4839"/>
                    <a:pt x="16115" y="4771"/>
                  </a:cubicBezTo>
                  <a:cubicBezTo>
                    <a:pt x="16024" y="4588"/>
                    <a:pt x="15956" y="4451"/>
                    <a:pt x="15887" y="4291"/>
                  </a:cubicBezTo>
                  <a:cubicBezTo>
                    <a:pt x="15819" y="4200"/>
                    <a:pt x="15773" y="4109"/>
                    <a:pt x="15704" y="4017"/>
                  </a:cubicBezTo>
                  <a:lnTo>
                    <a:pt x="15636" y="3903"/>
                  </a:lnTo>
                  <a:cubicBezTo>
                    <a:pt x="15590" y="3835"/>
                    <a:pt x="15545" y="3766"/>
                    <a:pt x="15499" y="3675"/>
                  </a:cubicBezTo>
                  <a:lnTo>
                    <a:pt x="15408" y="3515"/>
                  </a:lnTo>
                  <a:cubicBezTo>
                    <a:pt x="15339" y="3401"/>
                    <a:pt x="15248" y="3287"/>
                    <a:pt x="15157" y="3173"/>
                  </a:cubicBezTo>
                  <a:cubicBezTo>
                    <a:pt x="15020" y="2990"/>
                    <a:pt x="14883" y="2830"/>
                    <a:pt x="14746" y="2648"/>
                  </a:cubicBezTo>
                  <a:lnTo>
                    <a:pt x="14700" y="2625"/>
                  </a:lnTo>
                  <a:cubicBezTo>
                    <a:pt x="14700" y="2625"/>
                    <a:pt x="14700" y="2625"/>
                    <a:pt x="14700" y="2602"/>
                  </a:cubicBezTo>
                  <a:cubicBezTo>
                    <a:pt x="14586" y="2488"/>
                    <a:pt x="14495" y="2374"/>
                    <a:pt x="14381" y="2283"/>
                  </a:cubicBezTo>
                  <a:cubicBezTo>
                    <a:pt x="14289" y="2191"/>
                    <a:pt x="14175" y="2077"/>
                    <a:pt x="14061" y="2009"/>
                  </a:cubicBezTo>
                  <a:cubicBezTo>
                    <a:pt x="13947" y="1917"/>
                    <a:pt x="13833" y="1803"/>
                    <a:pt x="13719" y="1712"/>
                  </a:cubicBezTo>
                  <a:cubicBezTo>
                    <a:pt x="13582" y="1621"/>
                    <a:pt x="13468" y="1529"/>
                    <a:pt x="13353" y="1438"/>
                  </a:cubicBezTo>
                  <a:cubicBezTo>
                    <a:pt x="13125" y="1278"/>
                    <a:pt x="12851" y="1119"/>
                    <a:pt x="12555" y="959"/>
                  </a:cubicBezTo>
                  <a:cubicBezTo>
                    <a:pt x="12463" y="913"/>
                    <a:pt x="12349" y="867"/>
                    <a:pt x="12235" y="822"/>
                  </a:cubicBezTo>
                  <a:lnTo>
                    <a:pt x="12144" y="776"/>
                  </a:lnTo>
                  <a:cubicBezTo>
                    <a:pt x="12007" y="708"/>
                    <a:pt x="11893" y="639"/>
                    <a:pt x="11756" y="594"/>
                  </a:cubicBezTo>
                  <a:cubicBezTo>
                    <a:pt x="11596" y="502"/>
                    <a:pt x="11413" y="457"/>
                    <a:pt x="11276" y="388"/>
                  </a:cubicBezTo>
                  <a:lnTo>
                    <a:pt x="11231" y="388"/>
                  </a:lnTo>
                  <a:lnTo>
                    <a:pt x="11185" y="365"/>
                  </a:lnTo>
                  <a:cubicBezTo>
                    <a:pt x="11048" y="320"/>
                    <a:pt x="10911" y="274"/>
                    <a:pt x="10774" y="228"/>
                  </a:cubicBezTo>
                  <a:cubicBezTo>
                    <a:pt x="10637" y="183"/>
                    <a:pt x="10477" y="160"/>
                    <a:pt x="10340" y="137"/>
                  </a:cubicBezTo>
                  <a:cubicBezTo>
                    <a:pt x="10181" y="91"/>
                    <a:pt x="10044" y="69"/>
                    <a:pt x="9884" y="69"/>
                  </a:cubicBezTo>
                  <a:cubicBezTo>
                    <a:pt x="9747" y="46"/>
                    <a:pt x="9587" y="23"/>
                    <a:pt x="9450" y="23"/>
                  </a:cubicBezTo>
                  <a:cubicBezTo>
                    <a:pt x="9222" y="0"/>
                    <a:pt x="8994" y="0"/>
                    <a:pt x="876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5" name="Google Shape;1334;p22">
              <a:extLst>
                <a:ext uri="{FF2B5EF4-FFF2-40B4-BE49-F238E27FC236}">
                  <a16:creationId xmlns:a16="http://schemas.microsoft.com/office/drawing/2014/main" id="{6D9B302B-06C7-4410-852C-E5890BA25C9A}"/>
                </a:ext>
              </a:extLst>
            </p:cNvPr>
            <p:cNvSpPr/>
            <p:nvPr/>
          </p:nvSpPr>
          <p:spPr>
            <a:xfrm>
              <a:off x="8626052" y="1189515"/>
              <a:ext cx="140691" cy="137610"/>
            </a:xfrm>
            <a:custGeom>
              <a:avLst/>
              <a:gdLst/>
              <a:ahLst/>
              <a:cxnLst/>
              <a:rect l="l" t="t" r="r" b="b"/>
              <a:pathLst>
                <a:path w="5205" h="5091" extrusionOk="0">
                  <a:moveTo>
                    <a:pt x="2420" y="1"/>
                  </a:moveTo>
                  <a:cubicBezTo>
                    <a:pt x="2260" y="1"/>
                    <a:pt x="2123" y="1"/>
                    <a:pt x="1987" y="23"/>
                  </a:cubicBezTo>
                  <a:cubicBezTo>
                    <a:pt x="1735" y="69"/>
                    <a:pt x="1507" y="160"/>
                    <a:pt x="1325" y="252"/>
                  </a:cubicBezTo>
                  <a:cubicBezTo>
                    <a:pt x="1210" y="297"/>
                    <a:pt x="1119" y="366"/>
                    <a:pt x="1028" y="434"/>
                  </a:cubicBezTo>
                  <a:lnTo>
                    <a:pt x="959" y="480"/>
                  </a:lnTo>
                  <a:cubicBezTo>
                    <a:pt x="868" y="526"/>
                    <a:pt x="822" y="594"/>
                    <a:pt x="777" y="640"/>
                  </a:cubicBezTo>
                  <a:cubicBezTo>
                    <a:pt x="685" y="754"/>
                    <a:pt x="594" y="868"/>
                    <a:pt x="480" y="1028"/>
                  </a:cubicBezTo>
                  <a:cubicBezTo>
                    <a:pt x="320" y="1279"/>
                    <a:pt x="183" y="1530"/>
                    <a:pt x="92" y="1804"/>
                  </a:cubicBezTo>
                  <a:cubicBezTo>
                    <a:pt x="92" y="1872"/>
                    <a:pt x="69" y="1918"/>
                    <a:pt x="46" y="1986"/>
                  </a:cubicBezTo>
                  <a:cubicBezTo>
                    <a:pt x="24" y="2055"/>
                    <a:pt x="24" y="2123"/>
                    <a:pt x="1" y="2192"/>
                  </a:cubicBezTo>
                  <a:cubicBezTo>
                    <a:pt x="1" y="2260"/>
                    <a:pt x="1" y="2306"/>
                    <a:pt x="24" y="2374"/>
                  </a:cubicBezTo>
                  <a:lnTo>
                    <a:pt x="24" y="2443"/>
                  </a:lnTo>
                  <a:cubicBezTo>
                    <a:pt x="24" y="2603"/>
                    <a:pt x="24" y="2740"/>
                    <a:pt x="46" y="2877"/>
                  </a:cubicBezTo>
                  <a:cubicBezTo>
                    <a:pt x="69" y="2991"/>
                    <a:pt x="115" y="3082"/>
                    <a:pt x="138" y="3196"/>
                  </a:cubicBezTo>
                  <a:lnTo>
                    <a:pt x="161" y="3288"/>
                  </a:lnTo>
                  <a:cubicBezTo>
                    <a:pt x="206" y="3447"/>
                    <a:pt x="252" y="3607"/>
                    <a:pt x="320" y="3767"/>
                  </a:cubicBezTo>
                  <a:cubicBezTo>
                    <a:pt x="366" y="3858"/>
                    <a:pt x="412" y="3949"/>
                    <a:pt x="480" y="4041"/>
                  </a:cubicBezTo>
                  <a:cubicBezTo>
                    <a:pt x="549" y="4155"/>
                    <a:pt x="640" y="4269"/>
                    <a:pt x="777" y="4383"/>
                  </a:cubicBezTo>
                  <a:cubicBezTo>
                    <a:pt x="868" y="4474"/>
                    <a:pt x="959" y="4543"/>
                    <a:pt x="1074" y="4611"/>
                  </a:cubicBezTo>
                  <a:cubicBezTo>
                    <a:pt x="1256" y="4748"/>
                    <a:pt x="1507" y="4862"/>
                    <a:pt x="1781" y="4931"/>
                  </a:cubicBezTo>
                  <a:cubicBezTo>
                    <a:pt x="1918" y="4977"/>
                    <a:pt x="2055" y="4977"/>
                    <a:pt x="2192" y="4977"/>
                  </a:cubicBezTo>
                  <a:lnTo>
                    <a:pt x="2534" y="4977"/>
                  </a:lnTo>
                  <a:cubicBezTo>
                    <a:pt x="2557" y="5022"/>
                    <a:pt x="2603" y="5045"/>
                    <a:pt x="2648" y="5068"/>
                  </a:cubicBezTo>
                  <a:cubicBezTo>
                    <a:pt x="2717" y="5091"/>
                    <a:pt x="2785" y="5091"/>
                    <a:pt x="2854" y="5091"/>
                  </a:cubicBezTo>
                  <a:lnTo>
                    <a:pt x="3059" y="5091"/>
                  </a:lnTo>
                  <a:cubicBezTo>
                    <a:pt x="3128" y="5091"/>
                    <a:pt x="3173" y="5091"/>
                    <a:pt x="3219" y="5068"/>
                  </a:cubicBezTo>
                  <a:lnTo>
                    <a:pt x="3242" y="5068"/>
                  </a:lnTo>
                  <a:cubicBezTo>
                    <a:pt x="3333" y="5068"/>
                    <a:pt x="3402" y="5045"/>
                    <a:pt x="3447" y="5022"/>
                  </a:cubicBezTo>
                  <a:cubicBezTo>
                    <a:pt x="3607" y="4954"/>
                    <a:pt x="3721" y="4862"/>
                    <a:pt x="3858" y="4771"/>
                  </a:cubicBezTo>
                  <a:cubicBezTo>
                    <a:pt x="3927" y="4726"/>
                    <a:pt x="3972" y="4703"/>
                    <a:pt x="4018" y="4657"/>
                  </a:cubicBezTo>
                  <a:cubicBezTo>
                    <a:pt x="4132" y="4566"/>
                    <a:pt x="4269" y="4474"/>
                    <a:pt x="4360" y="4383"/>
                  </a:cubicBezTo>
                  <a:cubicBezTo>
                    <a:pt x="4566" y="4201"/>
                    <a:pt x="4703" y="4041"/>
                    <a:pt x="4817" y="3858"/>
                  </a:cubicBezTo>
                  <a:cubicBezTo>
                    <a:pt x="4863" y="3790"/>
                    <a:pt x="4931" y="3698"/>
                    <a:pt x="4977" y="3607"/>
                  </a:cubicBezTo>
                  <a:cubicBezTo>
                    <a:pt x="5045" y="3470"/>
                    <a:pt x="5091" y="3310"/>
                    <a:pt x="5114" y="3151"/>
                  </a:cubicBezTo>
                  <a:cubicBezTo>
                    <a:pt x="5205" y="2854"/>
                    <a:pt x="5205" y="2534"/>
                    <a:pt x="5136" y="2123"/>
                  </a:cubicBezTo>
                  <a:cubicBezTo>
                    <a:pt x="5114" y="2009"/>
                    <a:pt x="5068" y="1872"/>
                    <a:pt x="5022" y="1713"/>
                  </a:cubicBezTo>
                  <a:cubicBezTo>
                    <a:pt x="4977" y="1553"/>
                    <a:pt x="4885" y="1416"/>
                    <a:pt x="4794" y="1302"/>
                  </a:cubicBezTo>
                  <a:cubicBezTo>
                    <a:pt x="4703" y="1165"/>
                    <a:pt x="4611" y="1028"/>
                    <a:pt x="4497" y="891"/>
                  </a:cubicBezTo>
                  <a:lnTo>
                    <a:pt x="4474" y="868"/>
                  </a:lnTo>
                  <a:cubicBezTo>
                    <a:pt x="4383" y="777"/>
                    <a:pt x="4292" y="685"/>
                    <a:pt x="4201" y="594"/>
                  </a:cubicBezTo>
                  <a:cubicBezTo>
                    <a:pt x="4086" y="480"/>
                    <a:pt x="3950" y="389"/>
                    <a:pt x="3835" y="320"/>
                  </a:cubicBezTo>
                  <a:cubicBezTo>
                    <a:pt x="3790" y="275"/>
                    <a:pt x="3721" y="252"/>
                    <a:pt x="3676" y="229"/>
                  </a:cubicBezTo>
                  <a:cubicBezTo>
                    <a:pt x="3584" y="183"/>
                    <a:pt x="3493" y="138"/>
                    <a:pt x="3425" y="115"/>
                  </a:cubicBezTo>
                  <a:cubicBezTo>
                    <a:pt x="3173" y="23"/>
                    <a:pt x="2900" y="1"/>
                    <a:pt x="269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6" name="Google Shape;1335;p22">
              <a:extLst>
                <a:ext uri="{FF2B5EF4-FFF2-40B4-BE49-F238E27FC236}">
                  <a16:creationId xmlns:a16="http://schemas.microsoft.com/office/drawing/2014/main" id="{F1EBB4CD-7189-4B79-9DF6-A70854F6DF81}"/>
                </a:ext>
              </a:extLst>
            </p:cNvPr>
            <p:cNvSpPr/>
            <p:nvPr/>
          </p:nvSpPr>
          <p:spPr>
            <a:xfrm>
              <a:off x="8461953" y="1444326"/>
              <a:ext cx="103038" cy="403909"/>
            </a:xfrm>
            <a:custGeom>
              <a:avLst/>
              <a:gdLst/>
              <a:ahLst/>
              <a:cxnLst/>
              <a:rect l="l" t="t" r="r" b="b"/>
              <a:pathLst>
                <a:path w="3812" h="14943" extrusionOk="0">
                  <a:moveTo>
                    <a:pt x="358" y="5671"/>
                  </a:moveTo>
                  <a:cubicBezTo>
                    <a:pt x="343" y="5695"/>
                    <a:pt x="343" y="5733"/>
                    <a:pt x="343" y="5752"/>
                  </a:cubicBezTo>
                  <a:cubicBezTo>
                    <a:pt x="347" y="5725"/>
                    <a:pt x="352" y="5698"/>
                    <a:pt x="358" y="5671"/>
                  </a:cubicBezTo>
                  <a:close/>
                  <a:moveTo>
                    <a:pt x="3721" y="1"/>
                  </a:moveTo>
                  <a:cubicBezTo>
                    <a:pt x="3698" y="1"/>
                    <a:pt x="3675" y="1"/>
                    <a:pt x="3652" y="23"/>
                  </a:cubicBezTo>
                  <a:cubicBezTo>
                    <a:pt x="3607" y="69"/>
                    <a:pt x="3561" y="137"/>
                    <a:pt x="3515" y="183"/>
                  </a:cubicBezTo>
                  <a:cubicBezTo>
                    <a:pt x="3388" y="310"/>
                    <a:pt x="3279" y="419"/>
                    <a:pt x="3150" y="548"/>
                  </a:cubicBezTo>
                  <a:cubicBezTo>
                    <a:pt x="3059" y="662"/>
                    <a:pt x="2945" y="777"/>
                    <a:pt x="2831" y="891"/>
                  </a:cubicBezTo>
                  <a:cubicBezTo>
                    <a:pt x="2785" y="959"/>
                    <a:pt x="2716" y="1005"/>
                    <a:pt x="2671" y="1073"/>
                  </a:cubicBezTo>
                  <a:cubicBezTo>
                    <a:pt x="2625" y="1142"/>
                    <a:pt x="2557" y="1210"/>
                    <a:pt x="2511" y="1279"/>
                  </a:cubicBezTo>
                  <a:cubicBezTo>
                    <a:pt x="2420" y="1393"/>
                    <a:pt x="2328" y="1530"/>
                    <a:pt x="2237" y="1644"/>
                  </a:cubicBezTo>
                  <a:cubicBezTo>
                    <a:pt x="2146" y="1781"/>
                    <a:pt x="2032" y="1895"/>
                    <a:pt x="1940" y="2009"/>
                  </a:cubicBezTo>
                  <a:cubicBezTo>
                    <a:pt x="1758" y="2260"/>
                    <a:pt x="1598" y="2534"/>
                    <a:pt x="1438" y="2808"/>
                  </a:cubicBezTo>
                  <a:cubicBezTo>
                    <a:pt x="1393" y="2876"/>
                    <a:pt x="1347" y="2968"/>
                    <a:pt x="1301" y="3036"/>
                  </a:cubicBezTo>
                  <a:cubicBezTo>
                    <a:pt x="1278" y="3105"/>
                    <a:pt x="1233" y="3173"/>
                    <a:pt x="1210" y="3242"/>
                  </a:cubicBezTo>
                  <a:cubicBezTo>
                    <a:pt x="1141" y="3379"/>
                    <a:pt x="1073" y="3538"/>
                    <a:pt x="1005" y="3675"/>
                  </a:cubicBezTo>
                  <a:cubicBezTo>
                    <a:pt x="890" y="3995"/>
                    <a:pt x="776" y="4314"/>
                    <a:pt x="662" y="4634"/>
                  </a:cubicBezTo>
                  <a:cubicBezTo>
                    <a:pt x="535" y="4974"/>
                    <a:pt x="427" y="5313"/>
                    <a:pt x="358" y="5671"/>
                  </a:cubicBezTo>
                  <a:lnTo>
                    <a:pt x="358" y="5671"/>
                  </a:lnTo>
                  <a:cubicBezTo>
                    <a:pt x="360" y="5667"/>
                    <a:pt x="362" y="5664"/>
                    <a:pt x="365" y="5661"/>
                  </a:cubicBezTo>
                  <a:lnTo>
                    <a:pt x="365" y="5661"/>
                  </a:lnTo>
                  <a:cubicBezTo>
                    <a:pt x="320" y="5844"/>
                    <a:pt x="274" y="6026"/>
                    <a:pt x="228" y="6232"/>
                  </a:cubicBezTo>
                  <a:cubicBezTo>
                    <a:pt x="206" y="6369"/>
                    <a:pt x="183" y="6529"/>
                    <a:pt x="160" y="6688"/>
                  </a:cubicBezTo>
                  <a:cubicBezTo>
                    <a:pt x="114" y="7008"/>
                    <a:pt x="69" y="7350"/>
                    <a:pt x="46" y="7693"/>
                  </a:cubicBezTo>
                  <a:cubicBezTo>
                    <a:pt x="23" y="7852"/>
                    <a:pt x="23" y="8012"/>
                    <a:pt x="23" y="8195"/>
                  </a:cubicBezTo>
                  <a:cubicBezTo>
                    <a:pt x="0" y="8332"/>
                    <a:pt x="23" y="8492"/>
                    <a:pt x="23" y="8628"/>
                  </a:cubicBezTo>
                  <a:cubicBezTo>
                    <a:pt x="23" y="8811"/>
                    <a:pt x="23" y="8994"/>
                    <a:pt x="46" y="9199"/>
                  </a:cubicBezTo>
                  <a:cubicBezTo>
                    <a:pt x="69" y="9359"/>
                    <a:pt x="69" y="9519"/>
                    <a:pt x="91" y="9678"/>
                  </a:cubicBezTo>
                  <a:cubicBezTo>
                    <a:pt x="114" y="9838"/>
                    <a:pt x="137" y="9998"/>
                    <a:pt x="160" y="10181"/>
                  </a:cubicBezTo>
                  <a:cubicBezTo>
                    <a:pt x="183" y="10318"/>
                    <a:pt x="228" y="10477"/>
                    <a:pt x="251" y="10614"/>
                  </a:cubicBezTo>
                  <a:cubicBezTo>
                    <a:pt x="343" y="10934"/>
                    <a:pt x="411" y="11253"/>
                    <a:pt x="502" y="11596"/>
                  </a:cubicBezTo>
                  <a:cubicBezTo>
                    <a:pt x="594" y="11892"/>
                    <a:pt x="708" y="12212"/>
                    <a:pt x="822" y="12509"/>
                  </a:cubicBezTo>
                  <a:cubicBezTo>
                    <a:pt x="959" y="12805"/>
                    <a:pt x="1096" y="13102"/>
                    <a:pt x="1233" y="13376"/>
                  </a:cubicBezTo>
                  <a:cubicBezTo>
                    <a:pt x="1301" y="13536"/>
                    <a:pt x="1415" y="13673"/>
                    <a:pt x="1507" y="13810"/>
                  </a:cubicBezTo>
                  <a:cubicBezTo>
                    <a:pt x="1598" y="13947"/>
                    <a:pt x="1689" y="14061"/>
                    <a:pt x="1781" y="14198"/>
                  </a:cubicBezTo>
                  <a:cubicBezTo>
                    <a:pt x="1872" y="14312"/>
                    <a:pt x="1963" y="14449"/>
                    <a:pt x="2054" y="14563"/>
                  </a:cubicBezTo>
                  <a:cubicBezTo>
                    <a:pt x="2100" y="14609"/>
                    <a:pt x="2146" y="14677"/>
                    <a:pt x="2191" y="14723"/>
                  </a:cubicBezTo>
                  <a:cubicBezTo>
                    <a:pt x="2237" y="14791"/>
                    <a:pt x="2283" y="14837"/>
                    <a:pt x="2328" y="14883"/>
                  </a:cubicBezTo>
                  <a:cubicBezTo>
                    <a:pt x="2381" y="14925"/>
                    <a:pt x="2449" y="14943"/>
                    <a:pt x="2518" y="14943"/>
                  </a:cubicBezTo>
                  <a:cubicBezTo>
                    <a:pt x="2597" y="14943"/>
                    <a:pt x="2678" y="14919"/>
                    <a:pt x="2739" y="14883"/>
                  </a:cubicBezTo>
                  <a:cubicBezTo>
                    <a:pt x="2785" y="14814"/>
                    <a:pt x="2831" y="14746"/>
                    <a:pt x="2853" y="14654"/>
                  </a:cubicBezTo>
                  <a:cubicBezTo>
                    <a:pt x="2853" y="14586"/>
                    <a:pt x="2831" y="14472"/>
                    <a:pt x="2762" y="14426"/>
                  </a:cubicBezTo>
                  <a:cubicBezTo>
                    <a:pt x="2739" y="14380"/>
                    <a:pt x="2716" y="14358"/>
                    <a:pt x="2694" y="14335"/>
                  </a:cubicBezTo>
                  <a:lnTo>
                    <a:pt x="2602" y="14198"/>
                  </a:lnTo>
                  <a:cubicBezTo>
                    <a:pt x="2511" y="14107"/>
                    <a:pt x="2442" y="13992"/>
                    <a:pt x="2374" y="13901"/>
                  </a:cubicBezTo>
                  <a:cubicBezTo>
                    <a:pt x="2214" y="13696"/>
                    <a:pt x="2054" y="13490"/>
                    <a:pt x="1918" y="13262"/>
                  </a:cubicBezTo>
                  <a:cubicBezTo>
                    <a:pt x="1781" y="13034"/>
                    <a:pt x="1644" y="12783"/>
                    <a:pt x="1529" y="12509"/>
                  </a:cubicBezTo>
                  <a:cubicBezTo>
                    <a:pt x="1484" y="12372"/>
                    <a:pt x="1415" y="12235"/>
                    <a:pt x="1370" y="12098"/>
                  </a:cubicBezTo>
                  <a:cubicBezTo>
                    <a:pt x="1301" y="11961"/>
                    <a:pt x="1256" y="11824"/>
                    <a:pt x="1210" y="11687"/>
                  </a:cubicBezTo>
                  <a:cubicBezTo>
                    <a:pt x="1141" y="11459"/>
                    <a:pt x="1073" y="11231"/>
                    <a:pt x="1027" y="11002"/>
                  </a:cubicBezTo>
                  <a:cubicBezTo>
                    <a:pt x="959" y="10751"/>
                    <a:pt x="890" y="10523"/>
                    <a:pt x="845" y="10295"/>
                  </a:cubicBezTo>
                  <a:cubicBezTo>
                    <a:pt x="799" y="10044"/>
                    <a:pt x="753" y="9793"/>
                    <a:pt x="731" y="9541"/>
                  </a:cubicBezTo>
                  <a:cubicBezTo>
                    <a:pt x="708" y="9313"/>
                    <a:pt x="685" y="9085"/>
                    <a:pt x="662" y="8834"/>
                  </a:cubicBezTo>
                  <a:cubicBezTo>
                    <a:pt x="662" y="8606"/>
                    <a:pt x="662" y="8355"/>
                    <a:pt x="662" y="8126"/>
                  </a:cubicBezTo>
                  <a:cubicBezTo>
                    <a:pt x="662" y="7852"/>
                    <a:pt x="708" y="7578"/>
                    <a:pt x="731" y="7305"/>
                  </a:cubicBezTo>
                  <a:cubicBezTo>
                    <a:pt x="731" y="7168"/>
                    <a:pt x="753" y="7054"/>
                    <a:pt x="776" y="6917"/>
                  </a:cubicBezTo>
                  <a:cubicBezTo>
                    <a:pt x="776" y="6780"/>
                    <a:pt x="799" y="6643"/>
                    <a:pt x="822" y="6483"/>
                  </a:cubicBezTo>
                  <a:cubicBezTo>
                    <a:pt x="868" y="6255"/>
                    <a:pt x="913" y="6004"/>
                    <a:pt x="959" y="5752"/>
                  </a:cubicBezTo>
                  <a:cubicBezTo>
                    <a:pt x="1027" y="5456"/>
                    <a:pt x="1119" y="5182"/>
                    <a:pt x="1210" y="4908"/>
                  </a:cubicBezTo>
                  <a:cubicBezTo>
                    <a:pt x="1278" y="4611"/>
                    <a:pt x="1370" y="4337"/>
                    <a:pt x="1461" y="4063"/>
                  </a:cubicBezTo>
                  <a:cubicBezTo>
                    <a:pt x="1552" y="3812"/>
                    <a:pt x="1644" y="3538"/>
                    <a:pt x="1758" y="3265"/>
                  </a:cubicBezTo>
                  <a:cubicBezTo>
                    <a:pt x="1849" y="3013"/>
                    <a:pt x="1963" y="2740"/>
                    <a:pt x="2100" y="2488"/>
                  </a:cubicBezTo>
                  <a:cubicBezTo>
                    <a:pt x="2146" y="2397"/>
                    <a:pt x="2191" y="2329"/>
                    <a:pt x="2214" y="2260"/>
                  </a:cubicBezTo>
                  <a:cubicBezTo>
                    <a:pt x="2283" y="2169"/>
                    <a:pt x="2328" y="2100"/>
                    <a:pt x="2374" y="2009"/>
                  </a:cubicBezTo>
                  <a:cubicBezTo>
                    <a:pt x="2420" y="1941"/>
                    <a:pt x="2465" y="1872"/>
                    <a:pt x="2511" y="1781"/>
                  </a:cubicBezTo>
                  <a:cubicBezTo>
                    <a:pt x="2557" y="1690"/>
                    <a:pt x="2602" y="1621"/>
                    <a:pt x="2648" y="1530"/>
                  </a:cubicBezTo>
                  <a:cubicBezTo>
                    <a:pt x="2831" y="1210"/>
                    <a:pt x="3059" y="914"/>
                    <a:pt x="3310" y="617"/>
                  </a:cubicBezTo>
                  <a:lnTo>
                    <a:pt x="3333" y="617"/>
                  </a:lnTo>
                  <a:cubicBezTo>
                    <a:pt x="3470" y="457"/>
                    <a:pt x="3629" y="297"/>
                    <a:pt x="3789" y="115"/>
                  </a:cubicBezTo>
                  <a:cubicBezTo>
                    <a:pt x="3812" y="92"/>
                    <a:pt x="3812" y="23"/>
                    <a:pt x="3766"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7" name="Google Shape;1336;p22">
              <a:extLst>
                <a:ext uri="{FF2B5EF4-FFF2-40B4-BE49-F238E27FC236}">
                  <a16:creationId xmlns:a16="http://schemas.microsoft.com/office/drawing/2014/main" id="{8BF163F0-5C00-4AA8-801D-A4275F4687D8}"/>
                </a:ext>
              </a:extLst>
            </p:cNvPr>
            <p:cNvSpPr/>
            <p:nvPr/>
          </p:nvSpPr>
          <p:spPr>
            <a:xfrm>
              <a:off x="8542772" y="1852750"/>
              <a:ext cx="17921" cy="17921"/>
            </a:xfrm>
            <a:custGeom>
              <a:avLst/>
              <a:gdLst/>
              <a:ahLst/>
              <a:cxnLst/>
              <a:rect l="l" t="t" r="r" b="b"/>
              <a:pathLst>
                <a:path w="663" h="663" extrusionOk="0">
                  <a:moveTo>
                    <a:pt x="320" y="1"/>
                  </a:moveTo>
                  <a:cubicBezTo>
                    <a:pt x="160" y="1"/>
                    <a:pt x="0" y="161"/>
                    <a:pt x="23" y="343"/>
                  </a:cubicBezTo>
                  <a:cubicBezTo>
                    <a:pt x="23" y="526"/>
                    <a:pt x="183" y="663"/>
                    <a:pt x="343" y="663"/>
                  </a:cubicBezTo>
                  <a:cubicBezTo>
                    <a:pt x="525" y="663"/>
                    <a:pt x="662" y="480"/>
                    <a:pt x="662" y="320"/>
                  </a:cubicBezTo>
                  <a:cubicBezTo>
                    <a:pt x="662" y="138"/>
                    <a:pt x="502" y="1"/>
                    <a:pt x="320" y="1"/>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8" name="Google Shape;1337;p22">
              <a:extLst>
                <a:ext uri="{FF2B5EF4-FFF2-40B4-BE49-F238E27FC236}">
                  <a16:creationId xmlns:a16="http://schemas.microsoft.com/office/drawing/2014/main" id="{711F9ED0-FAD1-46DB-9F34-E4B940B751B7}"/>
                </a:ext>
              </a:extLst>
            </p:cNvPr>
            <p:cNvSpPr/>
            <p:nvPr/>
          </p:nvSpPr>
          <p:spPr>
            <a:xfrm>
              <a:off x="8569911" y="1872509"/>
              <a:ext cx="9893" cy="9271"/>
            </a:xfrm>
            <a:custGeom>
              <a:avLst/>
              <a:gdLst/>
              <a:ahLst/>
              <a:cxnLst/>
              <a:rect l="l" t="t" r="r" b="b"/>
              <a:pathLst>
                <a:path w="366" h="343" extrusionOk="0">
                  <a:moveTo>
                    <a:pt x="160" y="0"/>
                  </a:moveTo>
                  <a:cubicBezTo>
                    <a:pt x="69" y="0"/>
                    <a:pt x="1" y="92"/>
                    <a:pt x="1" y="183"/>
                  </a:cubicBezTo>
                  <a:cubicBezTo>
                    <a:pt x="1" y="274"/>
                    <a:pt x="92" y="343"/>
                    <a:pt x="183" y="343"/>
                  </a:cubicBezTo>
                  <a:cubicBezTo>
                    <a:pt x="275" y="343"/>
                    <a:pt x="366" y="251"/>
                    <a:pt x="343" y="160"/>
                  </a:cubicBezTo>
                  <a:cubicBezTo>
                    <a:pt x="343" y="69"/>
                    <a:pt x="275" y="0"/>
                    <a:pt x="160" y="0"/>
                  </a:cubicBezTo>
                  <a:close/>
                </a:path>
              </a:pathLst>
            </a:custGeom>
            <a:solidFill>
              <a:srgbClr val="B1549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9" name="Google Shape;1338;p22">
              <a:extLst>
                <a:ext uri="{FF2B5EF4-FFF2-40B4-BE49-F238E27FC236}">
                  <a16:creationId xmlns:a16="http://schemas.microsoft.com/office/drawing/2014/main" id="{0BE62AE5-2618-440B-8763-24C51BAEF3A7}"/>
                </a:ext>
              </a:extLst>
            </p:cNvPr>
            <p:cNvSpPr/>
            <p:nvPr/>
          </p:nvSpPr>
          <p:spPr>
            <a:xfrm>
              <a:off x="8928382" y="1485655"/>
              <a:ext cx="77144" cy="230160"/>
            </a:xfrm>
            <a:custGeom>
              <a:avLst/>
              <a:gdLst/>
              <a:ahLst/>
              <a:cxnLst/>
              <a:rect l="l" t="t" r="r" b="b"/>
              <a:pathLst>
                <a:path w="2854" h="8515" extrusionOk="0">
                  <a:moveTo>
                    <a:pt x="1614" y="3310"/>
                  </a:moveTo>
                  <a:cubicBezTo>
                    <a:pt x="1621" y="3326"/>
                    <a:pt x="1621" y="3341"/>
                    <a:pt x="1621" y="3356"/>
                  </a:cubicBezTo>
                  <a:cubicBezTo>
                    <a:pt x="1621" y="3333"/>
                    <a:pt x="1621" y="3333"/>
                    <a:pt x="1621" y="3310"/>
                  </a:cubicBezTo>
                  <a:cubicBezTo>
                    <a:pt x="1618" y="3310"/>
                    <a:pt x="1616" y="3310"/>
                    <a:pt x="1614" y="3310"/>
                  </a:cubicBezTo>
                  <a:close/>
                  <a:moveTo>
                    <a:pt x="206" y="1"/>
                  </a:moveTo>
                  <a:cubicBezTo>
                    <a:pt x="137" y="1"/>
                    <a:pt x="91" y="24"/>
                    <a:pt x="46" y="69"/>
                  </a:cubicBezTo>
                  <a:cubicBezTo>
                    <a:pt x="0" y="161"/>
                    <a:pt x="23" y="275"/>
                    <a:pt x="91" y="320"/>
                  </a:cubicBezTo>
                  <a:cubicBezTo>
                    <a:pt x="137" y="343"/>
                    <a:pt x="183" y="389"/>
                    <a:pt x="228" y="412"/>
                  </a:cubicBezTo>
                  <a:cubicBezTo>
                    <a:pt x="274" y="480"/>
                    <a:pt x="343" y="549"/>
                    <a:pt x="388" y="617"/>
                  </a:cubicBezTo>
                  <a:cubicBezTo>
                    <a:pt x="434" y="708"/>
                    <a:pt x="479" y="777"/>
                    <a:pt x="548" y="845"/>
                  </a:cubicBezTo>
                  <a:cubicBezTo>
                    <a:pt x="552" y="852"/>
                    <a:pt x="556" y="859"/>
                    <a:pt x="559" y="865"/>
                  </a:cubicBezTo>
                  <a:lnTo>
                    <a:pt x="559" y="865"/>
                  </a:lnTo>
                  <a:cubicBezTo>
                    <a:pt x="554" y="862"/>
                    <a:pt x="548" y="857"/>
                    <a:pt x="548" y="845"/>
                  </a:cubicBezTo>
                  <a:lnTo>
                    <a:pt x="548" y="845"/>
                  </a:lnTo>
                  <a:cubicBezTo>
                    <a:pt x="548" y="864"/>
                    <a:pt x="548" y="867"/>
                    <a:pt x="561" y="868"/>
                  </a:cubicBezTo>
                  <a:lnTo>
                    <a:pt x="561" y="868"/>
                  </a:lnTo>
                  <a:cubicBezTo>
                    <a:pt x="560" y="867"/>
                    <a:pt x="560" y="866"/>
                    <a:pt x="559" y="865"/>
                  </a:cubicBezTo>
                  <a:lnTo>
                    <a:pt x="559" y="865"/>
                  </a:lnTo>
                  <a:cubicBezTo>
                    <a:pt x="565" y="868"/>
                    <a:pt x="571" y="868"/>
                    <a:pt x="571" y="868"/>
                  </a:cubicBezTo>
                  <a:cubicBezTo>
                    <a:pt x="567" y="868"/>
                    <a:pt x="564" y="868"/>
                    <a:pt x="561" y="868"/>
                  </a:cubicBezTo>
                  <a:lnTo>
                    <a:pt x="561" y="868"/>
                  </a:lnTo>
                  <a:cubicBezTo>
                    <a:pt x="648" y="1020"/>
                    <a:pt x="734" y="1172"/>
                    <a:pt x="799" y="1325"/>
                  </a:cubicBezTo>
                  <a:cubicBezTo>
                    <a:pt x="867" y="1484"/>
                    <a:pt x="959" y="1644"/>
                    <a:pt x="1050" y="1804"/>
                  </a:cubicBezTo>
                  <a:cubicBezTo>
                    <a:pt x="1119" y="1964"/>
                    <a:pt x="1187" y="2124"/>
                    <a:pt x="1256" y="2283"/>
                  </a:cubicBezTo>
                  <a:cubicBezTo>
                    <a:pt x="1324" y="2443"/>
                    <a:pt x="1392" y="2603"/>
                    <a:pt x="1438" y="2785"/>
                  </a:cubicBezTo>
                  <a:cubicBezTo>
                    <a:pt x="1507" y="2945"/>
                    <a:pt x="1552" y="3128"/>
                    <a:pt x="1598" y="3288"/>
                  </a:cubicBezTo>
                  <a:cubicBezTo>
                    <a:pt x="1605" y="3295"/>
                    <a:pt x="1610" y="3302"/>
                    <a:pt x="1614" y="3310"/>
                  </a:cubicBezTo>
                  <a:lnTo>
                    <a:pt x="1614" y="3310"/>
                  </a:lnTo>
                  <a:cubicBezTo>
                    <a:pt x="1598" y="3305"/>
                    <a:pt x="1598" y="3288"/>
                    <a:pt x="1598" y="3288"/>
                  </a:cubicBezTo>
                  <a:lnTo>
                    <a:pt x="1598" y="3288"/>
                  </a:lnTo>
                  <a:cubicBezTo>
                    <a:pt x="1598" y="3308"/>
                    <a:pt x="1598" y="3310"/>
                    <a:pt x="1614" y="3310"/>
                  </a:cubicBezTo>
                  <a:lnTo>
                    <a:pt x="1614" y="3310"/>
                  </a:lnTo>
                  <a:cubicBezTo>
                    <a:pt x="1614" y="3310"/>
                    <a:pt x="1614" y="3310"/>
                    <a:pt x="1614" y="3310"/>
                  </a:cubicBezTo>
                  <a:lnTo>
                    <a:pt x="1614" y="3310"/>
                  </a:lnTo>
                  <a:cubicBezTo>
                    <a:pt x="1616" y="3310"/>
                    <a:pt x="1618" y="3310"/>
                    <a:pt x="1621" y="3310"/>
                  </a:cubicBezTo>
                  <a:cubicBezTo>
                    <a:pt x="1644" y="3425"/>
                    <a:pt x="1689" y="3562"/>
                    <a:pt x="1735" y="3676"/>
                  </a:cubicBezTo>
                  <a:cubicBezTo>
                    <a:pt x="1758" y="3813"/>
                    <a:pt x="1781" y="3927"/>
                    <a:pt x="1826" y="4041"/>
                  </a:cubicBezTo>
                  <a:cubicBezTo>
                    <a:pt x="1895" y="4269"/>
                    <a:pt x="1940" y="4497"/>
                    <a:pt x="1986" y="4726"/>
                  </a:cubicBezTo>
                  <a:cubicBezTo>
                    <a:pt x="2077" y="5228"/>
                    <a:pt x="2146" y="5753"/>
                    <a:pt x="2169" y="6255"/>
                  </a:cubicBezTo>
                  <a:cubicBezTo>
                    <a:pt x="2169" y="6278"/>
                    <a:pt x="2169" y="6301"/>
                    <a:pt x="2169" y="6346"/>
                  </a:cubicBezTo>
                  <a:cubicBezTo>
                    <a:pt x="2169" y="6643"/>
                    <a:pt x="2169" y="6940"/>
                    <a:pt x="2169" y="7236"/>
                  </a:cubicBezTo>
                  <a:cubicBezTo>
                    <a:pt x="2146" y="7533"/>
                    <a:pt x="2123" y="7853"/>
                    <a:pt x="2100" y="8149"/>
                  </a:cubicBezTo>
                  <a:cubicBezTo>
                    <a:pt x="2100" y="8332"/>
                    <a:pt x="2214" y="8492"/>
                    <a:pt x="2397" y="8515"/>
                  </a:cubicBezTo>
                  <a:cubicBezTo>
                    <a:pt x="2579" y="8515"/>
                    <a:pt x="2739" y="8378"/>
                    <a:pt x="2739" y="8195"/>
                  </a:cubicBezTo>
                  <a:cubicBezTo>
                    <a:pt x="2808" y="7556"/>
                    <a:pt x="2853" y="6894"/>
                    <a:pt x="2808" y="6232"/>
                  </a:cubicBezTo>
                  <a:cubicBezTo>
                    <a:pt x="2785" y="5616"/>
                    <a:pt x="2716" y="5000"/>
                    <a:pt x="2579" y="4383"/>
                  </a:cubicBezTo>
                  <a:cubicBezTo>
                    <a:pt x="2534" y="4155"/>
                    <a:pt x="2465" y="3950"/>
                    <a:pt x="2397" y="3721"/>
                  </a:cubicBezTo>
                  <a:cubicBezTo>
                    <a:pt x="2305" y="3447"/>
                    <a:pt x="2214" y="3151"/>
                    <a:pt x="2123" y="2877"/>
                  </a:cubicBezTo>
                  <a:cubicBezTo>
                    <a:pt x="2077" y="2717"/>
                    <a:pt x="2009" y="2557"/>
                    <a:pt x="1940" y="2397"/>
                  </a:cubicBezTo>
                  <a:cubicBezTo>
                    <a:pt x="1895" y="2238"/>
                    <a:pt x="1826" y="2078"/>
                    <a:pt x="1758" y="1941"/>
                  </a:cubicBezTo>
                  <a:cubicBezTo>
                    <a:pt x="1598" y="1644"/>
                    <a:pt x="1438" y="1347"/>
                    <a:pt x="1233" y="1074"/>
                  </a:cubicBezTo>
                  <a:lnTo>
                    <a:pt x="1233" y="1074"/>
                  </a:lnTo>
                  <a:cubicBezTo>
                    <a:pt x="1256" y="1096"/>
                    <a:pt x="1256" y="1096"/>
                    <a:pt x="1256" y="1096"/>
                  </a:cubicBezTo>
                  <a:cubicBezTo>
                    <a:pt x="1119" y="891"/>
                    <a:pt x="982" y="708"/>
                    <a:pt x="822" y="526"/>
                  </a:cubicBezTo>
                  <a:cubicBezTo>
                    <a:pt x="731" y="457"/>
                    <a:pt x="662" y="389"/>
                    <a:pt x="594" y="298"/>
                  </a:cubicBezTo>
                  <a:cubicBezTo>
                    <a:pt x="502" y="206"/>
                    <a:pt x="411" y="115"/>
                    <a:pt x="297" y="46"/>
                  </a:cubicBezTo>
                  <a:cubicBezTo>
                    <a:pt x="274" y="24"/>
                    <a:pt x="228" y="1"/>
                    <a:pt x="206"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0" name="Google Shape;1339;p22">
              <a:extLst>
                <a:ext uri="{FF2B5EF4-FFF2-40B4-BE49-F238E27FC236}">
                  <a16:creationId xmlns:a16="http://schemas.microsoft.com/office/drawing/2014/main" id="{9E6429BB-598D-4185-A0E0-EF9283AD8A55}"/>
                </a:ext>
              </a:extLst>
            </p:cNvPr>
            <p:cNvSpPr/>
            <p:nvPr/>
          </p:nvSpPr>
          <p:spPr>
            <a:xfrm>
              <a:off x="8977739" y="1729979"/>
              <a:ext cx="18516" cy="17921"/>
            </a:xfrm>
            <a:custGeom>
              <a:avLst/>
              <a:gdLst/>
              <a:ahLst/>
              <a:cxnLst/>
              <a:rect l="l" t="t" r="r" b="b"/>
              <a:pathLst>
                <a:path w="685" h="663" extrusionOk="0">
                  <a:moveTo>
                    <a:pt x="365" y="1"/>
                  </a:moveTo>
                  <a:cubicBezTo>
                    <a:pt x="274" y="1"/>
                    <a:pt x="206" y="23"/>
                    <a:pt x="137" y="69"/>
                  </a:cubicBezTo>
                  <a:cubicBezTo>
                    <a:pt x="69" y="138"/>
                    <a:pt x="23" y="206"/>
                    <a:pt x="23" y="297"/>
                  </a:cubicBezTo>
                  <a:cubicBezTo>
                    <a:pt x="0" y="457"/>
                    <a:pt x="137" y="663"/>
                    <a:pt x="320" y="663"/>
                  </a:cubicBezTo>
                  <a:cubicBezTo>
                    <a:pt x="411" y="663"/>
                    <a:pt x="479" y="640"/>
                    <a:pt x="548" y="571"/>
                  </a:cubicBezTo>
                  <a:cubicBezTo>
                    <a:pt x="616" y="526"/>
                    <a:pt x="662" y="434"/>
                    <a:pt x="662" y="343"/>
                  </a:cubicBezTo>
                  <a:cubicBezTo>
                    <a:pt x="685" y="183"/>
                    <a:pt x="548" y="1"/>
                    <a:pt x="365" y="1"/>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1" name="Google Shape;1340;p22">
              <a:extLst>
                <a:ext uri="{FF2B5EF4-FFF2-40B4-BE49-F238E27FC236}">
                  <a16:creationId xmlns:a16="http://schemas.microsoft.com/office/drawing/2014/main" id="{62C632FE-6D4C-4035-B119-AF4686F9A8AD}"/>
                </a:ext>
              </a:extLst>
            </p:cNvPr>
            <p:cNvSpPr/>
            <p:nvPr/>
          </p:nvSpPr>
          <p:spPr>
            <a:xfrm>
              <a:off x="8906785" y="1459139"/>
              <a:ext cx="18516" cy="17299"/>
            </a:xfrm>
            <a:custGeom>
              <a:avLst/>
              <a:gdLst/>
              <a:ahLst/>
              <a:cxnLst/>
              <a:rect l="l" t="t" r="r" b="b"/>
              <a:pathLst>
                <a:path w="685" h="640" extrusionOk="0">
                  <a:moveTo>
                    <a:pt x="365" y="0"/>
                  </a:moveTo>
                  <a:cubicBezTo>
                    <a:pt x="274" y="0"/>
                    <a:pt x="206" y="0"/>
                    <a:pt x="137" y="69"/>
                  </a:cubicBezTo>
                  <a:cubicBezTo>
                    <a:pt x="69" y="114"/>
                    <a:pt x="23" y="206"/>
                    <a:pt x="23" y="297"/>
                  </a:cubicBezTo>
                  <a:cubicBezTo>
                    <a:pt x="0" y="457"/>
                    <a:pt x="137" y="639"/>
                    <a:pt x="320" y="639"/>
                  </a:cubicBezTo>
                  <a:cubicBezTo>
                    <a:pt x="411" y="639"/>
                    <a:pt x="480" y="617"/>
                    <a:pt x="548" y="571"/>
                  </a:cubicBezTo>
                  <a:cubicBezTo>
                    <a:pt x="617" y="502"/>
                    <a:pt x="662" y="434"/>
                    <a:pt x="662" y="343"/>
                  </a:cubicBezTo>
                  <a:cubicBezTo>
                    <a:pt x="685" y="183"/>
                    <a:pt x="548" y="0"/>
                    <a:pt x="365" y="0"/>
                  </a:cubicBezTo>
                  <a:close/>
                </a:path>
              </a:pathLst>
            </a:custGeom>
            <a:solidFill>
              <a:srgbClr val="9045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2" name="Google Shape;1341;p22">
              <a:extLst>
                <a:ext uri="{FF2B5EF4-FFF2-40B4-BE49-F238E27FC236}">
                  <a16:creationId xmlns:a16="http://schemas.microsoft.com/office/drawing/2014/main" id="{C29834AD-25A9-449F-9B7F-C453B04EE960}"/>
                </a:ext>
              </a:extLst>
            </p:cNvPr>
            <p:cNvSpPr/>
            <p:nvPr/>
          </p:nvSpPr>
          <p:spPr>
            <a:xfrm>
              <a:off x="8551395" y="1483817"/>
              <a:ext cx="119716" cy="298627"/>
            </a:xfrm>
            <a:custGeom>
              <a:avLst/>
              <a:gdLst/>
              <a:ahLst/>
              <a:cxnLst/>
              <a:rect l="l" t="t" r="r" b="b"/>
              <a:pathLst>
                <a:path w="4429" h="11048" extrusionOk="0">
                  <a:moveTo>
                    <a:pt x="4155" y="0"/>
                  </a:moveTo>
                  <a:cubicBezTo>
                    <a:pt x="4132" y="0"/>
                    <a:pt x="4087" y="0"/>
                    <a:pt x="4064" y="23"/>
                  </a:cubicBezTo>
                  <a:cubicBezTo>
                    <a:pt x="3858" y="114"/>
                    <a:pt x="3676" y="229"/>
                    <a:pt x="3470" y="320"/>
                  </a:cubicBezTo>
                  <a:cubicBezTo>
                    <a:pt x="3242" y="480"/>
                    <a:pt x="3037" y="639"/>
                    <a:pt x="2808" y="799"/>
                  </a:cubicBezTo>
                  <a:cubicBezTo>
                    <a:pt x="2671" y="913"/>
                    <a:pt x="2512" y="1050"/>
                    <a:pt x="2375" y="1187"/>
                  </a:cubicBezTo>
                  <a:cubicBezTo>
                    <a:pt x="2192" y="1393"/>
                    <a:pt x="2032" y="1621"/>
                    <a:pt x="1873" y="1826"/>
                  </a:cubicBezTo>
                  <a:cubicBezTo>
                    <a:pt x="1713" y="2009"/>
                    <a:pt x="1553" y="2214"/>
                    <a:pt x="1416" y="2397"/>
                  </a:cubicBezTo>
                  <a:cubicBezTo>
                    <a:pt x="1256" y="2648"/>
                    <a:pt x="1119" y="2922"/>
                    <a:pt x="1005" y="3196"/>
                  </a:cubicBezTo>
                  <a:cubicBezTo>
                    <a:pt x="800" y="3675"/>
                    <a:pt x="594" y="4177"/>
                    <a:pt x="435" y="4702"/>
                  </a:cubicBezTo>
                  <a:cubicBezTo>
                    <a:pt x="275" y="5250"/>
                    <a:pt x="183" y="5844"/>
                    <a:pt x="92" y="6414"/>
                  </a:cubicBezTo>
                  <a:cubicBezTo>
                    <a:pt x="69" y="6665"/>
                    <a:pt x="24" y="6916"/>
                    <a:pt x="24" y="7167"/>
                  </a:cubicBezTo>
                  <a:cubicBezTo>
                    <a:pt x="1" y="7487"/>
                    <a:pt x="24" y="7784"/>
                    <a:pt x="47" y="8080"/>
                  </a:cubicBezTo>
                  <a:cubicBezTo>
                    <a:pt x="69" y="8332"/>
                    <a:pt x="92" y="8560"/>
                    <a:pt x="161" y="8811"/>
                  </a:cubicBezTo>
                  <a:cubicBezTo>
                    <a:pt x="183" y="9016"/>
                    <a:pt x="252" y="9199"/>
                    <a:pt x="320" y="9404"/>
                  </a:cubicBezTo>
                  <a:cubicBezTo>
                    <a:pt x="412" y="9655"/>
                    <a:pt x="526" y="9929"/>
                    <a:pt x="640" y="10180"/>
                  </a:cubicBezTo>
                  <a:cubicBezTo>
                    <a:pt x="663" y="10249"/>
                    <a:pt x="686" y="10340"/>
                    <a:pt x="731" y="10409"/>
                  </a:cubicBezTo>
                  <a:cubicBezTo>
                    <a:pt x="800" y="10500"/>
                    <a:pt x="845" y="10591"/>
                    <a:pt x="914" y="10660"/>
                  </a:cubicBezTo>
                  <a:cubicBezTo>
                    <a:pt x="1005" y="10751"/>
                    <a:pt x="1119" y="10819"/>
                    <a:pt x="1211" y="10911"/>
                  </a:cubicBezTo>
                  <a:cubicBezTo>
                    <a:pt x="1348" y="10979"/>
                    <a:pt x="1485" y="11048"/>
                    <a:pt x="1644" y="11048"/>
                  </a:cubicBezTo>
                  <a:cubicBezTo>
                    <a:pt x="1895" y="11048"/>
                    <a:pt x="2124" y="10979"/>
                    <a:pt x="2306" y="10819"/>
                  </a:cubicBezTo>
                  <a:cubicBezTo>
                    <a:pt x="2580" y="10568"/>
                    <a:pt x="2694" y="10112"/>
                    <a:pt x="2512" y="9770"/>
                  </a:cubicBezTo>
                  <a:cubicBezTo>
                    <a:pt x="2466" y="9655"/>
                    <a:pt x="2443" y="9541"/>
                    <a:pt x="2398" y="9450"/>
                  </a:cubicBezTo>
                  <a:cubicBezTo>
                    <a:pt x="2352" y="9336"/>
                    <a:pt x="2283" y="9267"/>
                    <a:pt x="2238" y="9176"/>
                  </a:cubicBezTo>
                  <a:cubicBezTo>
                    <a:pt x="2146" y="8971"/>
                    <a:pt x="2055" y="8788"/>
                    <a:pt x="1987" y="8583"/>
                  </a:cubicBezTo>
                  <a:cubicBezTo>
                    <a:pt x="1781" y="7966"/>
                    <a:pt x="1667" y="7350"/>
                    <a:pt x="1621" y="6688"/>
                  </a:cubicBezTo>
                  <a:cubicBezTo>
                    <a:pt x="1576" y="5981"/>
                    <a:pt x="1599" y="5250"/>
                    <a:pt x="1736" y="4520"/>
                  </a:cubicBezTo>
                  <a:cubicBezTo>
                    <a:pt x="1850" y="3926"/>
                    <a:pt x="1987" y="3310"/>
                    <a:pt x="2238" y="2762"/>
                  </a:cubicBezTo>
                  <a:cubicBezTo>
                    <a:pt x="2375" y="2488"/>
                    <a:pt x="2534" y="2214"/>
                    <a:pt x="2694" y="1940"/>
                  </a:cubicBezTo>
                  <a:cubicBezTo>
                    <a:pt x="2831" y="1689"/>
                    <a:pt x="2991" y="1461"/>
                    <a:pt x="3151" y="1233"/>
                  </a:cubicBezTo>
                  <a:cubicBezTo>
                    <a:pt x="3379" y="982"/>
                    <a:pt x="3607" y="754"/>
                    <a:pt x="3904" y="571"/>
                  </a:cubicBezTo>
                  <a:cubicBezTo>
                    <a:pt x="3995" y="502"/>
                    <a:pt x="4132" y="434"/>
                    <a:pt x="4246" y="366"/>
                  </a:cubicBezTo>
                  <a:cubicBezTo>
                    <a:pt x="4429" y="274"/>
                    <a:pt x="4338" y="0"/>
                    <a:pt x="4155"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 name="Google Shape;1342;p22">
              <a:extLst>
                <a:ext uri="{FF2B5EF4-FFF2-40B4-BE49-F238E27FC236}">
                  <a16:creationId xmlns:a16="http://schemas.microsoft.com/office/drawing/2014/main" id="{0D79213E-A00A-4FF7-AF06-EBB1C328DFB8}"/>
                </a:ext>
              </a:extLst>
            </p:cNvPr>
            <p:cNvSpPr/>
            <p:nvPr/>
          </p:nvSpPr>
          <p:spPr>
            <a:xfrm>
              <a:off x="8614943" y="1787986"/>
              <a:ext cx="40140" cy="38274"/>
            </a:xfrm>
            <a:custGeom>
              <a:avLst/>
              <a:gdLst/>
              <a:ahLst/>
              <a:cxnLst/>
              <a:rect l="l" t="t" r="r" b="b"/>
              <a:pathLst>
                <a:path w="1485" h="1416" extrusionOk="0">
                  <a:moveTo>
                    <a:pt x="777" y="0"/>
                  </a:moveTo>
                  <a:cubicBezTo>
                    <a:pt x="389" y="0"/>
                    <a:pt x="47" y="274"/>
                    <a:pt x="24" y="662"/>
                  </a:cubicBezTo>
                  <a:cubicBezTo>
                    <a:pt x="1" y="1050"/>
                    <a:pt x="320" y="1415"/>
                    <a:pt x="708" y="1415"/>
                  </a:cubicBezTo>
                  <a:cubicBezTo>
                    <a:pt x="1096" y="1415"/>
                    <a:pt x="1439" y="1141"/>
                    <a:pt x="1462" y="753"/>
                  </a:cubicBezTo>
                  <a:cubicBezTo>
                    <a:pt x="1485" y="365"/>
                    <a:pt x="1165" y="0"/>
                    <a:pt x="777"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 name="Google Shape;1343;p22">
              <a:extLst>
                <a:ext uri="{FF2B5EF4-FFF2-40B4-BE49-F238E27FC236}">
                  <a16:creationId xmlns:a16="http://schemas.microsoft.com/office/drawing/2014/main" id="{477B70AE-643E-47C6-8D41-985FBAAA1B1A}"/>
                </a:ext>
              </a:extLst>
            </p:cNvPr>
            <p:cNvSpPr/>
            <p:nvPr/>
          </p:nvSpPr>
          <p:spPr>
            <a:xfrm>
              <a:off x="8692086" y="1207408"/>
              <a:ext cx="15434" cy="59034"/>
            </a:xfrm>
            <a:custGeom>
              <a:avLst/>
              <a:gdLst/>
              <a:ahLst/>
              <a:cxnLst/>
              <a:rect l="l" t="t" r="r" b="b"/>
              <a:pathLst>
                <a:path w="571" h="2184" extrusionOk="0">
                  <a:moveTo>
                    <a:pt x="365" y="1"/>
                  </a:moveTo>
                  <a:cubicBezTo>
                    <a:pt x="342" y="23"/>
                    <a:pt x="342" y="46"/>
                    <a:pt x="320" y="46"/>
                  </a:cubicBezTo>
                  <a:cubicBezTo>
                    <a:pt x="320" y="69"/>
                    <a:pt x="320" y="92"/>
                    <a:pt x="342" y="115"/>
                  </a:cubicBezTo>
                  <a:cubicBezTo>
                    <a:pt x="342" y="138"/>
                    <a:pt x="342" y="138"/>
                    <a:pt x="342" y="160"/>
                  </a:cubicBezTo>
                  <a:cubicBezTo>
                    <a:pt x="365" y="252"/>
                    <a:pt x="388" y="366"/>
                    <a:pt x="411" y="480"/>
                  </a:cubicBezTo>
                  <a:cubicBezTo>
                    <a:pt x="411" y="594"/>
                    <a:pt x="411" y="708"/>
                    <a:pt x="411" y="822"/>
                  </a:cubicBezTo>
                  <a:cubicBezTo>
                    <a:pt x="411" y="891"/>
                    <a:pt x="388" y="959"/>
                    <a:pt x="388" y="1005"/>
                  </a:cubicBezTo>
                  <a:cubicBezTo>
                    <a:pt x="388" y="1073"/>
                    <a:pt x="365" y="1119"/>
                    <a:pt x="365" y="1188"/>
                  </a:cubicBezTo>
                  <a:cubicBezTo>
                    <a:pt x="365" y="1188"/>
                    <a:pt x="365" y="1165"/>
                    <a:pt x="365" y="1165"/>
                  </a:cubicBezTo>
                  <a:cubicBezTo>
                    <a:pt x="342" y="1210"/>
                    <a:pt x="342" y="1279"/>
                    <a:pt x="320" y="1324"/>
                  </a:cubicBezTo>
                  <a:cubicBezTo>
                    <a:pt x="320" y="1393"/>
                    <a:pt x="297" y="1461"/>
                    <a:pt x="274" y="1530"/>
                  </a:cubicBezTo>
                  <a:cubicBezTo>
                    <a:pt x="251" y="1576"/>
                    <a:pt x="228" y="1644"/>
                    <a:pt x="205" y="1712"/>
                  </a:cubicBezTo>
                  <a:cubicBezTo>
                    <a:pt x="183" y="1758"/>
                    <a:pt x="160" y="1804"/>
                    <a:pt x="137" y="1849"/>
                  </a:cubicBezTo>
                  <a:cubicBezTo>
                    <a:pt x="91" y="1941"/>
                    <a:pt x="69" y="2009"/>
                    <a:pt x="23" y="2078"/>
                  </a:cubicBezTo>
                  <a:cubicBezTo>
                    <a:pt x="0" y="2123"/>
                    <a:pt x="23" y="2169"/>
                    <a:pt x="69" y="2169"/>
                  </a:cubicBezTo>
                  <a:cubicBezTo>
                    <a:pt x="78" y="2178"/>
                    <a:pt x="95" y="2184"/>
                    <a:pt x="114" y="2184"/>
                  </a:cubicBezTo>
                  <a:cubicBezTo>
                    <a:pt x="140" y="2184"/>
                    <a:pt x="169" y="2173"/>
                    <a:pt x="183" y="2146"/>
                  </a:cubicBezTo>
                  <a:cubicBezTo>
                    <a:pt x="205" y="2123"/>
                    <a:pt x="228" y="2078"/>
                    <a:pt x="251" y="2032"/>
                  </a:cubicBezTo>
                  <a:cubicBezTo>
                    <a:pt x="274" y="2009"/>
                    <a:pt x="274" y="1964"/>
                    <a:pt x="297" y="1918"/>
                  </a:cubicBezTo>
                  <a:cubicBezTo>
                    <a:pt x="320" y="1895"/>
                    <a:pt x="342" y="1849"/>
                    <a:pt x="342" y="1827"/>
                  </a:cubicBezTo>
                  <a:cubicBezTo>
                    <a:pt x="365" y="1781"/>
                    <a:pt x="365" y="1735"/>
                    <a:pt x="388" y="1690"/>
                  </a:cubicBezTo>
                  <a:cubicBezTo>
                    <a:pt x="411" y="1598"/>
                    <a:pt x="457" y="1507"/>
                    <a:pt x="479" y="1416"/>
                  </a:cubicBezTo>
                  <a:cubicBezTo>
                    <a:pt x="502" y="1324"/>
                    <a:pt x="525" y="1233"/>
                    <a:pt x="525" y="1142"/>
                  </a:cubicBezTo>
                  <a:cubicBezTo>
                    <a:pt x="548" y="1051"/>
                    <a:pt x="571" y="959"/>
                    <a:pt x="571" y="868"/>
                  </a:cubicBezTo>
                  <a:cubicBezTo>
                    <a:pt x="571" y="777"/>
                    <a:pt x="571" y="685"/>
                    <a:pt x="571" y="571"/>
                  </a:cubicBezTo>
                  <a:cubicBezTo>
                    <a:pt x="571" y="480"/>
                    <a:pt x="571" y="411"/>
                    <a:pt x="548" y="320"/>
                  </a:cubicBezTo>
                  <a:cubicBezTo>
                    <a:pt x="548" y="275"/>
                    <a:pt x="525" y="229"/>
                    <a:pt x="525" y="206"/>
                  </a:cubicBezTo>
                  <a:cubicBezTo>
                    <a:pt x="525" y="138"/>
                    <a:pt x="502" y="92"/>
                    <a:pt x="479" y="46"/>
                  </a:cubicBezTo>
                  <a:cubicBezTo>
                    <a:pt x="457" y="23"/>
                    <a:pt x="434" y="1"/>
                    <a:pt x="411"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5" name="Google Shape;1344;p22">
              <a:extLst>
                <a:ext uri="{FF2B5EF4-FFF2-40B4-BE49-F238E27FC236}">
                  <a16:creationId xmlns:a16="http://schemas.microsoft.com/office/drawing/2014/main" id="{E832C1A0-5E01-43B9-9520-4F8D4CC7B0F8}"/>
                </a:ext>
              </a:extLst>
            </p:cNvPr>
            <p:cNvSpPr/>
            <p:nvPr/>
          </p:nvSpPr>
          <p:spPr>
            <a:xfrm>
              <a:off x="8698249" y="1217274"/>
              <a:ext cx="21624" cy="62358"/>
            </a:xfrm>
            <a:custGeom>
              <a:avLst/>
              <a:gdLst/>
              <a:ahLst/>
              <a:cxnLst/>
              <a:rect l="l" t="t" r="r" b="b"/>
              <a:pathLst>
                <a:path w="800" h="2307" extrusionOk="0">
                  <a:moveTo>
                    <a:pt x="708" y="1"/>
                  </a:moveTo>
                  <a:cubicBezTo>
                    <a:pt x="685" y="1"/>
                    <a:pt x="639" y="46"/>
                    <a:pt x="639" y="92"/>
                  </a:cubicBezTo>
                  <a:cubicBezTo>
                    <a:pt x="639" y="229"/>
                    <a:pt x="639" y="389"/>
                    <a:pt x="617" y="526"/>
                  </a:cubicBezTo>
                  <a:cubicBezTo>
                    <a:pt x="617" y="594"/>
                    <a:pt x="617" y="663"/>
                    <a:pt x="594" y="754"/>
                  </a:cubicBezTo>
                  <a:cubicBezTo>
                    <a:pt x="594" y="823"/>
                    <a:pt x="571" y="891"/>
                    <a:pt x="571" y="959"/>
                  </a:cubicBezTo>
                  <a:cubicBezTo>
                    <a:pt x="548" y="1005"/>
                    <a:pt x="548" y="1074"/>
                    <a:pt x="525" y="1119"/>
                  </a:cubicBezTo>
                  <a:cubicBezTo>
                    <a:pt x="502" y="1188"/>
                    <a:pt x="502" y="1233"/>
                    <a:pt x="480" y="1279"/>
                  </a:cubicBezTo>
                  <a:cubicBezTo>
                    <a:pt x="434" y="1393"/>
                    <a:pt x="388" y="1484"/>
                    <a:pt x="343" y="1599"/>
                  </a:cubicBezTo>
                  <a:cubicBezTo>
                    <a:pt x="297" y="1690"/>
                    <a:pt x="251" y="1781"/>
                    <a:pt x="183" y="1872"/>
                  </a:cubicBezTo>
                  <a:cubicBezTo>
                    <a:pt x="137" y="1941"/>
                    <a:pt x="92" y="2032"/>
                    <a:pt x="46" y="2101"/>
                  </a:cubicBezTo>
                  <a:cubicBezTo>
                    <a:pt x="0" y="2169"/>
                    <a:pt x="23" y="2238"/>
                    <a:pt x="69" y="2283"/>
                  </a:cubicBezTo>
                  <a:cubicBezTo>
                    <a:pt x="114" y="2306"/>
                    <a:pt x="137" y="2306"/>
                    <a:pt x="183" y="2306"/>
                  </a:cubicBezTo>
                  <a:cubicBezTo>
                    <a:pt x="206" y="2306"/>
                    <a:pt x="251" y="2283"/>
                    <a:pt x="274" y="2238"/>
                  </a:cubicBezTo>
                  <a:cubicBezTo>
                    <a:pt x="320" y="2192"/>
                    <a:pt x="343" y="2124"/>
                    <a:pt x="388" y="2078"/>
                  </a:cubicBezTo>
                  <a:cubicBezTo>
                    <a:pt x="411" y="1987"/>
                    <a:pt x="457" y="1895"/>
                    <a:pt x="502" y="1827"/>
                  </a:cubicBezTo>
                  <a:cubicBezTo>
                    <a:pt x="548" y="1736"/>
                    <a:pt x="571" y="1621"/>
                    <a:pt x="617" y="1530"/>
                  </a:cubicBezTo>
                  <a:cubicBezTo>
                    <a:pt x="639" y="1439"/>
                    <a:pt x="685" y="1347"/>
                    <a:pt x="708" y="1256"/>
                  </a:cubicBezTo>
                  <a:cubicBezTo>
                    <a:pt x="731" y="1165"/>
                    <a:pt x="754" y="1074"/>
                    <a:pt x="754" y="982"/>
                  </a:cubicBezTo>
                  <a:cubicBezTo>
                    <a:pt x="776" y="891"/>
                    <a:pt x="799" y="777"/>
                    <a:pt x="799" y="686"/>
                  </a:cubicBezTo>
                  <a:cubicBezTo>
                    <a:pt x="799" y="503"/>
                    <a:pt x="799" y="298"/>
                    <a:pt x="799" y="92"/>
                  </a:cubicBezTo>
                  <a:cubicBezTo>
                    <a:pt x="799" y="46"/>
                    <a:pt x="776" y="24"/>
                    <a:pt x="731"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6" name="Google Shape;1345;p22">
              <a:extLst>
                <a:ext uri="{FF2B5EF4-FFF2-40B4-BE49-F238E27FC236}">
                  <a16:creationId xmlns:a16="http://schemas.microsoft.com/office/drawing/2014/main" id="{256FA06F-51DD-4811-AA12-C3CA780B7542}"/>
                </a:ext>
              </a:extLst>
            </p:cNvPr>
            <p:cNvSpPr/>
            <p:nvPr/>
          </p:nvSpPr>
          <p:spPr>
            <a:xfrm>
              <a:off x="8704412" y="1219139"/>
              <a:ext cx="28409" cy="76522"/>
            </a:xfrm>
            <a:custGeom>
              <a:avLst/>
              <a:gdLst/>
              <a:ahLst/>
              <a:cxnLst/>
              <a:rect l="l" t="t" r="r" b="b"/>
              <a:pathLst>
                <a:path w="1051" h="2831" extrusionOk="0">
                  <a:moveTo>
                    <a:pt x="868" y="0"/>
                  </a:moveTo>
                  <a:cubicBezTo>
                    <a:pt x="822" y="0"/>
                    <a:pt x="799" y="46"/>
                    <a:pt x="799" y="92"/>
                  </a:cubicBezTo>
                  <a:cubicBezTo>
                    <a:pt x="822" y="160"/>
                    <a:pt x="822" y="229"/>
                    <a:pt x="845" y="274"/>
                  </a:cubicBezTo>
                  <a:cubicBezTo>
                    <a:pt x="845" y="343"/>
                    <a:pt x="868" y="388"/>
                    <a:pt x="868" y="457"/>
                  </a:cubicBezTo>
                  <a:cubicBezTo>
                    <a:pt x="868" y="548"/>
                    <a:pt x="868" y="639"/>
                    <a:pt x="868" y="731"/>
                  </a:cubicBezTo>
                  <a:cubicBezTo>
                    <a:pt x="868" y="845"/>
                    <a:pt x="845" y="959"/>
                    <a:pt x="822" y="1073"/>
                  </a:cubicBezTo>
                  <a:cubicBezTo>
                    <a:pt x="799" y="1210"/>
                    <a:pt x="754" y="1370"/>
                    <a:pt x="685" y="1507"/>
                  </a:cubicBezTo>
                  <a:cubicBezTo>
                    <a:pt x="685" y="1552"/>
                    <a:pt x="640" y="1598"/>
                    <a:pt x="617" y="1667"/>
                  </a:cubicBezTo>
                  <a:cubicBezTo>
                    <a:pt x="594" y="1712"/>
                    <a:pt x="594" y="1758"/>
                    <a:pt x="571" y="1803"/>
                  </a:cubicBezTo>
                  <a:cubicBezTo>
                    <a:pt x="480" y="1940"/>
                    <a:pt x="411" y="2077"/>
                    <a:pt x="320" y="2237"/>
                  </a:cubicBezTo>
                  <a:cubicBezTo>
                    <a:pt x="252" y="2374"/>
                    <a:pt x="137" y="2488"/>
                    <a:pt x="46" y="2625"/>
                  </a:cubicBezTo>
                  <a:cubicBezTo>
                    <a:pt x="1" y="2694"/>
                    <a:pt x="23" y="2762"/>
                    <a:pt x="92" y="2808"/>
                  </a:cubicBezTo>
                  <a:cubicBezTo>
                    <a:pt x="115" y="2831"/>
                    <a:pt x="137" y="2831"/>
                    <a:pt x="183" y="2831"/>
                  </a:cubicBezTo>
                  <a:cubicBezTo>
                    <a:pt x="206" y="2808"/>
                    <a:pt x="229" y="2808"/>
                    <a:pt x="252" y="2762"/>
                  </a:cubicBezTo>
                  <a:cubicBezTo>
                    <a:pt x="320" y="2694"/>
                    <a:pt x="389" y="2602"/>
                    <a:pt x="457" y="2511"/>
                  </a:cubicBezTo>
                  <a:cubicBezTo>
                    <a:pt x="526" y="2420"/>
                    <a:pt x="571" y="2306"/>
                    <a:pt x="617" y="2214"/>
                  </a:cubicBezTo>
                  <a:cubicBezTo>
                    <a:pt x="662" y="2100"/>
                    <a:pt x="731" y="1986"/>
                    <a:pt x="777" y="1895"/>
                  </a:cubicBezTo>
                  <a:cubicBezTo>
                    <a:pt x="822" y="1781"/>
                    <a:pt x="868" y="1667"/>
                    <a:pt x="914" y="1552"/>
                  </a:cubicBezTo>
                  <a:cubicBezTo>
                    <a:pt x="914" y="1507"/>
                    <a:pt x="936" y="1461"/>
                    <a:pt x="959" y="1415"/>
                  </a:cubicBezTo>
                  <a:cubicBezTo>
                    <a:pt x="982" y="1324"/>
                    <a:pt x="1005" y="1233"/>
                    <a:pt x="1028" y="1142"/>
                  </a:cubicBezTo>
                  <a:cubicBezTo>
                    <a:pt x="1051" y="1005"/>
                    <a:pt x="1051" y="868"/>
                    <a:pt x="1051" y="731"/>
                  </a:cubicBezTo>
                  <a:cubicBezTo>
                    <a:pt x="1051" y="617"/>
                    <a:pt x="1051" y="480"/>
                    <a:pt x="1028" y="388"/>
                  </a:cubicBezTo>
                  <a:cubicBezTo>
                    <a:pt x="1028" y="274"/>
                    <a:pt x="982" y="160"/>
                    <a:pt x="959" y="69"/>
                  </a:cubicBezTo>
                  <a:cubicBezTo>
                    <a:pt x="959" y="23"/>
                    <a:pt x="914" y="0"/>
                    <a:pt x="891"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7" name="Google Shape;1346;p22">
              <a:extLst>
                <a:ext uri="{FF2B5EF4-FFF2-40B4-BE49-F238E27FC236}">
                  <a16:creationId xmlns:a16="http://schemas.microsoft.com/office/drawing/2014/main" id="{DC092DF0-0AE9-4B82-ADCA-D61FFF43B9A2}"/>
                </a:ext>
              </a:extLst>
            </p:cNvPr>
            <p:cNvSpPr/>
            <p:nvPr/>
          </p:nvSpPr>
          <p:spPr>
            <a:xfrm>
              <a:off x="8714278" y="1243818"/>
              <a:ext cx="30274" cy="59790"/>
            </a:xfrm>
            <a:custGeom>
              <a:avLst/>
              <a:gdLst/>
              <a:ahLst/>
              <a:cxnLst/>
              <a:rect l="l" t="t" r="r" b="b"/>
              <a:pathLst>
                <a:path w="1120" h="2212" extrusionOk="0">
                  <a:moveTo>
                    <a:pt x="1028" y="0"/>
                  </a:moveTo>
                  <a:cubicBezTo>
                    <a:pt x="982" y="0"/>
                    <a:pt x="914" y="46"/>
                    <a:pt x="914" y="92"/>
                  </a:cubicBezTo>
                  <a:cubicBezTo>
                    <a:pt x="914" y="251"/>
                    <a:pt x="914" y="388"/>
                    <a:pt x="891" y="548"/>
                  </a:cubicBezTo>
                  <a:cubicBezTo>
                    <a:pt x="845" y="731"/>
                    <a:pt x="777" y="913"/>
                    <a:pt x="686" y="1096"/>
                  </a:cubicBezTo>
                  <a:cubicBezTo>
                    <a:pt x="640" y="1187"/>
                    <a:pt x="571" y="1301"/>
                    <a:pt x="526" y="1415"/>
                  </a:cubicBezTo>
                  <a:cubicBezTo>
                    <a:pt x="457" y="1507"/>
                    <a:pt x="389" y="1598"/>
                    <a:pt x="320" y="1689"/>
                  </a:cubicBezTo>
                  <a:cubicBezTo>
                    <a:pt x="275" y="1735"/>
                    <a:pt x="229" y="1781"/>
                    <a:pt x="183" y="1803"/>
                  </a:cubicBezTo>
                  <a:cubicBezTo>
                    <a:pt x="138" y="1849"/>
                    <a:pt x="115" y="1895"/>
                    <a:pt x="69" y="1940"/>
                  </a:cubicBezTo>
                  <a:cubicBezTo>
                    <a:pt x="24" y="1963"/>
                    <a:pt x="24" y="2009"/>
                    <a:pt x="1" y="2055"/>
                  </a:cubicBezTo>
                  <a:cubicBezTo>
                    <a:pt x="1" y="2077"/>
                    <a:pt x="24" y="2123"/>
                    <a:pt x="46" y="2169"/>
                  </a:cubicBezTo>
                  <a:cubicBezTo>
                    <a:pt x="71" y="2194"/>
                    <a:pt x="117" y="2212"/>
                    <a:pt x="165" y="2212"/>
                  </a:cubicBezTo>
                  <a:cubicBezTo>
                    <a:pt x="204" y="2212"/>
                    <a:pt x="244" y="2200"/>
                    <a:pt x="275" y="2169"/>
                  </a:cubicBezTo>
                  <a:cubicBezTo>
                    <a:pt x="320" y="2123"/>
                    <a:pt x="366" y="2077"/>
                    <a:pt x="412" y="2032"/>
                  </a:cubicBezTo>
                  <a:cubicBezTo>
                    <a:pt x="480" y="1963"/>
                    <a:pt x="549" y="1872"/>
                    <a:pt x="594" y="1803"/>
                  </a:cubicBezTo>
                  <a:cubicBezTo>
                    <a:pt x="708" y="1644"/>
                    <a:pt x="800" y="1461"/>
                    <a:pt x="868" y="1301"/>
                  </a:cubicBezTo>
                  <a:cubicBezTo>
                    <a:pt x="937" y="1142"/>
                    <a:pt x="1005" y="982"/>
                    <a:pt x="1051" y="799"/>
                  </a:cubicBezTo>
                  <a:cubicBezTo>
                    <a:pt x="1096" y="662"/>
                    <a:pt x="1119" y="525"/>
                    <a:pt x="1119" y="388"/>
                  </a:cubicBezTo>
                  <a:cubicBezTo>
                    <a:pt x="1119" y="297"/>
                    <a:pt x="1119" y="206"/>
                    <a:pt x="1119" y="114"/>
                  </a:cubicBezTo>
                  <a:cubicBezTo>
                    <a:pt x="1119" y="69"/>
                    <a:pt x="1096" y="0"/>
                    <a:pt x="1028"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8" name="Google Shape;1351;p22">
              <a:extLst>
                <a:ext uri="{FF2B5EF4-FFF2-40B4-BE49-F238E27FC236}">
                  <a16:creationId xmlns:a16="http://schemas.microsoft.com/office/drawing/2014/main" id="{4914498D-265D-4674-BA3A-2F6CBB8F2046}"/>
                </a:ext>
              </a:extLst>
            </p:cNvPr>
            <p:cNvSpPr/>
            <p:nvPr/>
          </p:nvSpPr>
          <p:spPr>
            <a:xfrm>
              <a:off x="8698871" y="1647916"/>
              <a:ext cx="61709" cy="56952"/>
            </a:xfrm>
            <a:custGeom>
              <a:avLst/>
              <a:gdLst/>
              <a:ahLst/>
              <a:cxnLst/>
              <a:rect l="l" t="t" r="r" b="b"/>
              <a:pathLst>
                <a:path w="2283" h="2107" extrusionOk="0">
                  <a:moveTo>
                    <a:pt x="1164" y="1"/>
                  </a:moveTo>
                  <a:cubicBezTo>
                    <a:pt x="1073" y="1"/>
                    <a:pt x="982" y="24"/>
                    <a:pt x="867" y="24"/>
                  </a:cubicBezTo>
                  <a:lnTo>
                    <a:pt x="890" y="24"/>
                  </a:lnTo>
                  <a:cubicBezTo>
                    <a:pt x="845" y="46"/>
                    <a:pt x="776" y="46"/>
                    <a:pt x="708" y="69"/>
                  </a:cubicBezTo>
                  <a:cubicBezTo>
                    <a:pt x="662" y="92"/>
                    <a:pt x="616" y="115"/>
                    <a:pt x="571" y="161"/>
                  </a:cubicBezTo>
                  <a:cubicBezTo>
                    <a:pt x="525" y="183"/>
                    <a:pt x="479" y="206"/>
                    <a:pt x="434" y="252"/>
                  </a:cubicBezTo>
                  <a:cubicBezTo>
                    <a:pt x="411" y="275"/>
                    <a:pt x="365" y="298"/>
                    <a:pt x="342" y="343"/>
                  </a:cubicBezTo>
                  <a:cubicBezTo>
                    <a:pt x="274" y="412"/>
                    <a:pt x="206" y="503"/>
                    <a:pt x="160" y="571"/>
                  </a:cubicBezTo>
                  <a:cubicBezTo>
                    <a:pt x="91" y="686"/>
                    <a:pt x="69" y="777"/>
                    <a:pt x="23" y="891"/>
                  </a:cubicBezTo>
                  <a:cubicBezTo>
                    <a:pt x="0" y="937"/>
                    <a:pt x="46" y="982"/>
                    <a:pt x="69" y="982"/>
                  </a:cubicBezTo>
                  <a:cubicBezTo>
                    <a:pt x="81" y="988"/>
                    <a:pt x="93" y="991"/>
                    <a:pt x="105" y="991"/>
                  </a:cubicBezTo>
                  <a:cubicBezTo>
                    <a:pt x="137" y="991"/>
                    <a:pt x="166" y="970"/>
                    <a:pt x="183" y="937"/>
                  </a:cubicBezTo>
                  <a:cubicBezTo>
                    <a:pt x="206" y="891"/>
                    <a:pt x="228" y="823"/>
                    <a:pt x="251" y="777"/>
                  </a:cubicBezTo>
                  <a:lnTo>
                    <a:pt x="251" y="777"/>
                  </a:lnTo>
                  <a:lnTo>
                    <a:pt x="228" y="800"/>
                  </a:lnTo>
                  <a:cubicBezTo>
                    <a:pt x="274" y="708"/>
                    <a:pt x="320" y="640"/>
                    <a:pt x="365" y="549"/>
                  </a:cubicBezTo>
                  <a:cubicBezTo>
                    <a:pt x="411" y="526"/>
                    <a:pt x="434" y="480"/>
                    <a:pt x="479" y="457"/>
                  </a:cubicBezTo>
                  <a:cubicBezTo>
                    <a:pt x="479" y="457"/>
                    <a:pt x="479" y="457"/>
                    <a:pt x="479" y="435"/>
                  </a:cubicBezTo>
                  <a:lnTo>
                    <a:pt x="502" y="435"/>
                  </a:lnTo>
                  <a:cubicBezTo>
                    <a:pt x="479" y="435"/>
                    <a:pt x="479" y="435"/>
                    <a:pt x="479" y="457"/>
                  </a:cubicBezTo>
                  <a:cubicBezTo>
                    <a:pt x="571" y="389"/>
                    <a:pt x="662" y="320"/>
                    <a:pt x="753" y="275"/>
                  </a:cubicBezTo>
                  <a:cubicBezTo>
                    <a:pt x="776" y="275"/>
                    <a:pt x="822" y="275"/>
                    <a:pt x="845" y="252"/>
                  </a:cubicBezTo>
                  <a:lnTo>
                    <a:pt x="1187" y="252"/>
                  </a:lnTo>
                  <a:cubicBezTo>
                    <a:pt x="1233" y="252"/>
                    <a:pt x="1301" y="275"/>
                    <a:pt x="1347" y="298"/>
                  </a:cubicBezTo>
                  <a:cubicBezTo>
                    <a:pt x="1415" y="320"/>
                    <a:pt x="1484" y="366"/>
                    <a:pt x="1552" y="412"/>
                  </a:cubicBezTo>
                  <a:cubicBezTo>
                    <a:pt x="1598" y="457"/>
                    <a:pt x="1621" y="480"/>
                    <a:pt x="1666" y="526"/>
                  </a:cubicBezTo>
                  <a:cubicBezTo>
                    <a:pt x="1712" y="617"/>
                    <a:pt x="1758" y="708"/>
                    <a:pt x="1803" y="777"/>
                  </a:cubicBezTo>
                  <a:cubicBezTo>
                    <a:pt x="1826" y="845"/>
                    <a:pt x="1849" y="891"/>
                    <a:pt x="1849" y="937"/>
                  </a:cubicBezTo>
                  <a:cubicBezTo>
                    <a:pt x="1872" y="982"/>
                    <a:pt x="1895" y="1051"/>
                    <a:pt x="1895" y="1096"/>
                  </a:cubicBezTo>
                  <a:cubicBezTo>
                    <a:pt x="1895" y="1142"/>
                    <a:pt x="1917" y="1188"/>
                    <a:pt x="1917" y="1256"/>
                  </a:cubicBezTo>
                  <a:cubicBezTo>
                    <a:pt x="1917" y="1302"/>
                    <a:pt x="1917" y="1348"/>
                    <a:pt x="1917" y="1393"/>
                  </a:cubicBezTo>
                  <a:cubicBezTo>
                    <a:pt x="1895" y="1462"/>
                    <a:pt x="1895" y="1507"/>
                    <a:pt x="1849" y="1576"/>
                  </a:cubicBezTo>
                  <a:cubicBezTo>
                    <a:pt x="1826" y="1644"/>
                    <a:pt x="1803" y="1690"/>
                    <a:pt x="1758" y="1758"/>
                  </a:cubicBezTo>
                  <a:cubicBezTo>
                    <a:pt x="1735" y="1781"/>
                    <a:pt x="1712" y="1827"/>
                    <a:pt x="1689" y="1850"/>
                  </a:cubicBezTo>
                  <a:cubicBezTo>
                    <a:pt x="1666" y="1873"/>
                    <a:pt x="1644" y="1895"/>
                    <a:pt x="1644" y="1895"/>
                  </a:cubicBezTo>
                  <a:cubicBezTo>
                    <a:pt x="1598" y="1964"/>
                    <a:pt x="1598" y="2032"/>
                    <a:pt x="1644" y="2078"/>
                  </a:cubicBezTo>
                  <a:cubicBezTo>
                    <a:pt x="1664" y="2099"/>
                    <a:pt x="1689" y="2107"/>
                    <a:pt x="1716" y="2107"/>
                  </a:cubicBezTo>
                  <a:cubicBezTo>
                    <a:pt x="1777" y="2107"/>
                    <a:pt x="1847" y="2064"/>
                    <a:pt x="1895" y="2032"/>
                  </a:cubicBezTo>
                  <a:cubicBezTo>
                    <a:pt x="1940" y="1964"/>
                    <a:pt x="2009" y="1918"/>
                    <a:pt x="2054" y="1850"/>
                  </a:cubicBezTo>
                  <a:cubicBezTo>
                    <a:pt x="2146" y="1736"/>
                    <a:pt x="2191" y="1599"/>
                    <a:pt x="2237" y="1439"/>
                  </a:cubicBezTo>
                  <a:cubicBezTo>
                    <a:pt x="2260" y="1348"/>
                    <a:pt x="2260" y="1279"/>
                    <a:pt x="2283" y="1188"/>
                  </a:cubicBezTo>
                  <a:cubicBezTo>
                    <a:pt x="2283" y="1096"/>
                    <a:pt x="2283" y="1005"/>
                    <a:pt x="2283" y="937"/>
                  </a:cubicBezTo>
                  <a:cubicBezTo>
                    <a:pt x="2260" y="891"/>
                    <a:pt x="2260" y="845"/>
                    <a:pt x="2237" y="800"/>
                  </a:cubicBezTo>
                  <a:cubicBezTo>
                    <a:pt x="2237" y="731"/>
                    <a:pt x="2191" y="663"/>
                    <a:pt x="2169" y="617"/>
                  </a:cubicBezTo>
                  <a:cubicBezTo>
                    <a:pt x="2123" y="549"/>
                    <a:pt x="2077" y="480"/>
                    <a:pt x="2032" y="412"/>
                  </a:cubicBezTo>
                  <a:cubicBezTo>
                    <a:pt x="1963" y="343"/>
                    <a:pt x="1895" y="298"/>
                    <a:pt x="1849" y="252"/>
                  </a:cubicBezTo>
                  <a:cubicBezTo>
                    <a:pt x="1826" y="229"/>
                    <a:pt x="1803" y="229"/>
                    <a:pt x="1780" y="206"/>
                  </a:cubicBezTo>
                  <a:cubicBezTo>
                    <a:pt x="1758" y="206"/>
                    <a:pt x="1758" y="183"/>
                    <a:pt x="1735" y="183"/>
                  </a:cubicBezTo>
                  <a:cubicBezTo>
                    <a:pt x="1666" y="138"/>
                    <a:pt x="1575" y="92"/>
                    <a:pt x="1507" y="69"/>
                  </a:cubicBezTo>
                  <a:cubicBezTo>
                    <a:pt x="1415" y="24"/>
                    <a:pt x="1324" y="1"/>
                    <a:pt x="1233"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9" name="Google Shape;1352;p22">
              <a:extLst>
                <a:ext uri="{FF2B5EF4-FFF2-40B4-BE49-F238E27FC236}">
                  <a16:creationId xmlns:a16="http://schemas.microsoft.com/office/drawing/2014/main" id="{DF848873-C5F5-428B-B524-A50A2AAE611E}"/>
                </a:ext>
              </a:extLst>
            </p:cNvPr>
            <p:cNvSpPr/>
            <p:nvPr/>
          </p:nvSpPr>
          <p:spPr>
            <a:xfrm>
              <a:off x="8733415" y="1647916"/>
              <a:ext cx="24705" cy="60493"/>
            </a:xfrm>
            <a:custGeom>
              <a:avLst/>
              <a:gdLst/>
              <a:ahLst/>
              <a:cxnLst/>
              <a:rect l="l" t="t" r="r" b="b"/>
              <a:pathLst>
                <a:path w="914" h="2238" extrusionOk="0">
                  <a:moveTo>
                    <a:pt x="92" y="1"/>
                  </a:moveTo>
                  <a:cubicBezTo>
                    <a:pt x="69" y="1"/>
                    <a:pt x="46" y="1"/>
                    <a:pt x="46" y="24"/>
                  </a:cubicBezTo>
                  <a:cubicBezTo>
                    <a:pt x="23" y="24"/>
                    <a:pt x="0" y="46"/>
                    <a:pt x="0" y="69"/>
                  </a:cubicBezTo>
                  <a:cubicBezTo>
                    <a:pt x="0" y="92"/>
                    <a:pt x="0" y="115"/>
                    <a:pt x="0" y="138"/>
                  </a:cubicBezTo>
                  <a:cubicBezTo>
                    <a:pt x="23" y="138"/>
                    <a:pt x="46" y="161"/>
                    <a:pt x="69" y="161"/>
                  </a:cubicBezTo>
                  <a:cubicBezTo>
                    <a:pt x="69" y="161"/>
                    <a:pt x="92" y="183"/>
                    <a:pt x="114" y="183"/>
                  </a:cubicBezTo>
                  <a:lnTo>
                    <a:pt x="92" y="183"/>
                  </a:lnTo>
                  <a:cubicBezTo>
                    <a:pt x="137" y="206"/>
                    <a:pt x="183" y="206"/>
                    <a:pt x="206" y="229"/>
                  </a:cubicBezTo>
                  <a:cubicBezTo>
                    <a:pt x="229" y="252"/>
                    <a:pt x="251" y="275"/>
                    <a:pt x="274" y="275"/>
                  </a:cubicBezTo>
                  <a:cubicBezTo>
                    <a:pt x="366" y="366"/>
                    <a:pt x="434" y="435"/>
                    <a:pt x="502" y="526"/>
                  </a:cubicBezTo>
                  <a:cubicBezTo>
                    <a:pt x="525" y="571"/>
                    <a:pt x="548" y="594"/>
                    <a:pt x="571" y="640"/>
                  </a:cubicBezTo>
                  <a:cubicBezTo>
                    <a:pt x="594" y="663"/>
                    <a:pt x="617" y="708"/>
                    <a:pt x="639" y="754"/>
                  </a:cubicBezTo>
                  <a:lnTo>
                    <a:pt x="617" y="731"/>
                  </a:lnTo>
                  <a:lnTo>
                    <a:pt x="617" y="731"/>
                  </a:lnTo>
                  <a:cubicBezTo>
                    <a:pt x="662" y="845"/>
                    <a:pt x="685" y="960"/>
                    <a:pt x="708" y="1074"/>
                  </a:cubicBezTo>
                  <a:cubicBezTo>
                    <a:pt x="708" y="1051"/>
                    <a:pt x="708" y="1051"/>
                    <a:pt x="708" y="1051"/>
                  </a:cubicBezTo>
                  <a:cubicBezTo>
                    <a:pt x="708" y="1096"/>
                    <a:pt x="708" y="1142"/>
                    <a:pt x="731" y="1188"/>
                  </a:cubicBezTo>
                  <a:cubicBezTo>
                    <a:pt x="731" y="1233"/>
                    <a:pt x="731" y="1256"/>
                    <a:pt x="708" y="1302"/>
                  </a:cubicBezTo>
                  <a:lnTo>
                    <a:pt x="708" y="1279"/>
                  </a:lnTo>
                  <a:cubicBezTo>
                    <a:pt x="708" y="1348"/>
                    <a:pt x="685" y="1416"/>
                    <a:pt x="662" y="1462"/>
                  </a:cubicBezTo>
                  <a:cubicBezTo>
                    <a:pt x="662" y="1484"/>
                    <a:pt x="639" y="1507"/>
                    <a:pt x="639" y="1553"/>
                  </a:cubicBezTo>
                  <a:cubicBezTo>
                    <a:pt x="617" y="1576"/>
                    <a:pt x="594" y="1621"/>
                    <a:pt x="571" y="1644"/>
                  </a:cubicBezTo>
                  <a:cubicBezTo>
                    <a:pt x="525" y="1690"/>
                    <a:pt x="502" y="1736"/>
                    <a:pt x="457" y="1781"/>
                  </a:cubicBezTo>
                  <a:cubicBezTo>
                    <a:pt x="411" y="1827"/>
                    <a:pt x="388" y="1850"/>
                    <a:pt x="343" y="1895"/>
                  </a:cubicBezTo>
                  <a:lnTo>
                    <a:pt x="320" y="1895"/>
                  </a:lnTo>
                  <a:cubicBezTo>
                    <a:pt x="274" y="1918"/>
                    <a:pt x="251" y="1964"/>
                    <a:pt x="206" y="1987"/>
                  </a:cubicBezTo>
                  <a:cubicBezTo>
                    <a:pt x="183" y="2009"/>
                    <a:pt x="137" y="2055"/>
                    <a:pt x="114" y="2078"/>
                  </a:cubicBezTo>
                  <a:cubicBezTo>
                    <a:pt x="69" y="2124"/>
                    <a:pt x="69" y="2169"/>
                    <a:pt x="114" y="2215"/>
                  </a:cubicBezTo>
                  <a:cubicBezTo>
                    <a:pt x="114" y="2215"/>
                    <a:pt x="137" y="2238"/>
                    <a:pt x="160" y="2238"/>
                  </a:cubicBezTo>
                  <a:cubicBezTo>
                    <a:pt x="183" y="2238"/>
                    <a:pt x="206" y="2215"/>
                    <a:pt x="229" y="2215"/>
                  </a:cubicBezTo>
                  <a:cubicBezTo>
                    <a:pt x="251" y="2192"/>
                    <a:pt x="297" y="2169"/>
                    <a:pt x="320" y="2124"/>
                  </a:cubicBezTo>
                  <a:cubicBezTo>
                    <a:pt x="343" y="2101"/>
                    <a:pt x="366" y="2078"/>
                    <a:pt x="388" y="2055"/>
                  </a:cubicBezTo>
                  <a:cubicBezTo>
                    <a:pt x="434" y="2032"/>
                    <a:pt x="457" y="2009"/>
                    <a:pt x="502" y="1987"/>
                  </a:cubicBezTo>
                  <a:cubicBezTo>
                    <a:pt x="525" y="1941"/>
                    <a:pt x="571" y="1918"/>
                    <a:pt x="594" y="1873"/>
                  </a:cubicBezTo>
                  <a:cubicBezTo>
                    <a:pt x="662" y="1804"/>
                    <a:pt x="708" y="1736"/>
                    <a:pt x="754" y="1667"/>
                  </a:cubicBezTo>
                  <a:cubicBezTo>
                    <a:pt x="868" y="1530"/>
                    <a:pt x="913" y="1348"/>
                    <a:pt x="891" y="1165"/>
                  </a:cubicBezTo>
                  <a:cubicBezTo>
                    <a:pt x="891" y="1074"/>
                    <a:pt x="868" y="960"/>
                    <a:pt x="845" y="845"/>
                  </a:cubicBezTo>
                  <a:cubicBezTo>
                    <a:pt x="822" y="800"/>
                    <a:pt x="822" y="754"/>
                    <a:pt x="799" y="708"/>
                  </a:cubicBezTo>
                  <a:cubicBezTo>
                    <a:pt x="776" y="663"/>
                    <a:pt x="754" y="617"/>
                    <a:pt x="731" y="571"/>
                  </a:cubicBezTo>
                  <a:cubicBezTo>
                    <a:pt x="708" y="526"/>
                    <a:pt x="662" y="480"/>
                    <a:pt x="639" y="435"/>
                  </a:cubicBezTo>
                  <a:cubicBezTo>
                    <a:pt x="617" y="389"/>
                    <a:pt x="571" y="343"/>
                    <a:pt x="525" y="298"/>
                  </a:cubicBezTo>
                  <a:cubicBezTo>
                    <a:pt x="502" y="275"/>
                    <a:pt x="480" y="229"/>
                    <a:pt x="434" y="206"/>
                  </a:cubicBezTo>
                  <a:cubicBezTo>
                    <a:pt x="388" y="161"/>
                    <a:pt x="343" y="138"/>
                    <a:pt x="297" y="92"/>
                  </a:cubicBezTo>
                  <a:cubicBezTo>
                    <a:pt x="229" y="69"/>
                    <a:pt x="160" y="46"/>
                    <a:pt x="92"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0" name="Google Shape;1353;p22">
              <a:extLst>
                <a:ext uri="{FF2B5EF4-FFF2-40B4-BE49-F238E27FC236}">
                  <a16:creationId xmlns:a16="http://schemas.microsoft.com/office/drawing/2014/main" id="{6B90D47E-C3B4-40C2-8970-5E040910B3F6}"/>
                </a:ext>
              </a:extLst>
            </p:cNvPr>
            <p:cNvSpPr/>
            <p:nvPr/>
          </p:nvSpPr>
          <p:spPr>
            <a:xfrm>
              <a:off x="8638405" y="1207408"/>
              <a:ext cx="35193" cy="82171"/>
            </a:xfrm>
            <a:custGeom>
              <a:avLst/>
              <a:gdLst/>
              <a:ahLst/>
              <a:cxnLst/>
              <a:rect l="l" t="t" r="r" b="b"/>
              <a:pathLst>
                <a:path w="1302" h="3040" extrusionOk="0">
                  <a:moveTo>
                    <a:pt x="1073" y="1"/>
                  </a:moveTo>
                  <a:cubicBezTo>
                    <a:pt x="1027" y="1"/>
                    <a:pt x="959" y="23"/>
                    <a:pt x="936" y="46"/>
                  </a:cubicBezTo>
                  <a:cubicBezTo>
                    <a:pt x="845" y="138"/>
                    <a:pt x="753" y="206"/>
                    <a:pt x="662" y="275"/>
                  </a:cubicBezTo>
                  <a:cubicBezTo>
                    <a:pt x="594" y="366"/>
                    <a:pt x="525" y="457"/>
                    <a:pt x="434" y="548"/>
                  </a:cubicBezTo>
                  <a:cubicBezTo>
                    <a:pt x="365" y="640"/>
                    <a:pt x="297" y="777"/>
                    <a:pt x="228" y="891"/>
                  </a:cubicBezTo>
                  <a:cubicBezTo>
                    <a:pt x="160" y="1005"/>
                    <a:pt x="114" y="1165"/>
                    <a:pt x="69" y="1302"/>
                  </a:cubicBezTo>
                  <a:cubicBezTo>
                    <a:pt x="46" y="1439"/>
                    <a:pt x="23" y="1598"/>
                    <a:pt x="23" y="1735"/>
                  </a:cubicBezTo>
                  <a:cubicBezTo>
                    <a:pt x="0" y="1895"/>
                    <a:pt x="0" y="2078"/>
                    <a:pt x="46" y="2215"/>
                  </a:cubicBezTo>
                  <a:cubicBezTo>
                    <a:pt x="69" y="2374"/>
                    <a:pt x="114" y="2511"/>
                    <a:pt x="183" y="2648"/>
                  </a:cubicBezTo>
                  <a:cubicBezTo>
                    <a:pt x="228" y="2762"/>
                    <a:pt x="274" y="2877"/>
                    <a:pt x="365" y="2945"/>
                  </a:cubicBezTo>
                  <a:cubicBezTo>
                    <a:pt x="437" y="3005"/>
                    <a:pt x="521" y="3039"/>
                    <a:pt x="605" y="3039"/>
                  </a:cubicBezTo>
                  <a:cubicBezTo>
                    <a:pt x="681" y="3039"/>
                    <a:pt x="757" y="3010"/>
                    <a:pt x="822" y="2945"/>
                  </a:cubicBezTo>
                  <a:cubicBezTo>
                    <a:pt x="936" y="2831"/>
                    <a:pt x="936" y="2648"/>
                    <a:pt x="822" y="2511"/>
                  </a:cubicBezTo>
                  <a:cubicBezTo>
                    <a:pt x="776" y="2420"/>
                    <a:pt x="731" y="2352"/>
                    <a:pt x="685" y="2260"/>
                  </a:cubicBezTo>
                  <a:cubicBezTo>
                    <a:pt x="662" y="2169"/>
                    <a:pt x="639" y="2101"/>
                    <a:pt x="617" y="2009"/>
                  </a:cubicBezTo>
                  <a:cubicBezTo>
                    <a:pt x="617" y="1827"/>
                    <a:pt x="617" y="1621"/>
                    <a:pt x="639" y="1439"/>
                  </a:cubicBezTo>
                  <a:cubicBezTo>
                    <a:pt x="662" y="1233"/>
                    <a:pt x="731" y="1051"/>
                    <a:pt x="822" y="868"/>
                  </a:cubicBezTo>
                  <a:cubicBezTo>
                    <a:pt x="868" y="754"/>
                    <a:pt x="913" y="663"/>
                    <a:pt x="982" y="571"/>
                  </a:cubicBezTo>
                  <a:cubicBezTo>
                    <a:pt x="1050" y="480"/>
                    <a:pt x="1141" y="411"/>
                    <a:pt x="1210" y="343"/>
                  </a:cubicBezTo>
                  <a:cubicBezTo>
                    <a:pt x="1301" y="275"/>
                    <a:pt x="1278" y="138"/>
                    <a:pt x="1210" y="69"/>
                  </a:cubicBezTo>
                  <a:cubicBezTo>
                    <a:pt x="1164" y="23"/>
                    <a:pt x="1119" y="1"/>
                    <a:pt x="1073"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1" name="Google Shape;1355;p22">
              <a:extLst>
                <a:ext uri="{FF2B5EF4-FFF2-40B4-BE49-F238E27FC236}">
                  <a16:creationId xmlns:a16="http://schemas.microsoft.com/office/drawing/2014/main" id="{BC00932E-D9CB-47AA-B71C-B333FB7B7B60}"/>
                </a:ext>
              </a:extLst>
            </p:cNvPr>
            <p:cNvSpPr/>
            <p:nvPr/>
          </p:nvSpPr>
          <p:spPr>
            <a:xfrm>
              <a:off x="8752525" y="1588072"/>
              <a:ext cx="61737" cy="71602"/>
            </a:xfrm>
            <a:custGeom>
              <a:avLst/>
              <a:gdLst/>
              <a:ahLst/>
              <a:cxnLst/>
              <a:rect l="l" t="t" r="r" b="b"/>
              <a:pathLst>
                <a:path w="2284" h="2649" extrusionOk="0">
                  <a:moveTo>
                    <a:pt x="2010" y="1"/>
                  </a:moveTo>
                  <a:cubicBezTo>
                    <a:pt x="1964" y="1"/>
                    <a:pt x="1918" y="24"/>
                    <a:pt x="1873" y="46"/>
                  </a:cubicBezTo>
                  <a:cubicBezTo>
                    <a:pt x="1827" y="92"/>
                    <a:pt x="1781" y="138"/>
                    <a:pt x="1736" y="183"/>
                  </a:cubicBezTo>
                  <a:cubicBezTo>
                    <a:pt x="1713" y="229"/>
                    <a:pt x="1690" y="252"/>
                    <a:pt x="1667" y="298"/>
                  </a:cubicBezTo>
                  <a:cubicBezTo>
                    <a:pt x="1622" y="343"/>
                    <a:pt x="1576" y="412"/>
                    <a:pt x="1530" y="480"/>
                  </a:cubicBezTo>
                  <a:cubicBezTo>
                    <a:pt x="1462" y="526"/>
                    <a:pt x="1439" y="594"/>
                    <a:pt x="1393" y="640"/>
                  </a:cubicBezTo>
                  <a:cubicBezTo>
                    <a:pt x="1348" y="686"/>
                    <a:pt x="1325" y="708"/>
                    <a:pt x="1279" y="754"/>
                  </a:cubicBezTo>
                  <a:cubicBezTo>
                    <a:pt x="1097" y="959"/>
                    <a:pt x="914" y="1165"/>
                    <a:pt x="731" y="1370"/>
                  </a:cubicBezTo>
                  <a:cubicBezTo>
                    <a:pt x="594" y="1507"/>
                    <a:pt x="503" y="1667"/>
                    <a:pt x="389" y="1804"/>
                  </a:cubicBezTo>
                  <a:cubicBezTo>
                    <a:pt x="343" y="1872"/>
                    <a:pt x="298" y="1941"/>
                    <a:pt x="229" y="2009"/>
                  </a:cubicBezTo>
                  <a:cubicBezTo>
                    <a:pt x="184" y="2078"/>
                    <a:pt x="138" y="2146"/>
                    <a:pt x="92" y="2215"/>
                  </a:cubicBezTo>
                  <a:cubicBezTo>
                    <a:pt x="47" y="2306"/>
                    <a:pt x="1" y="2397"/>
                    <a:pt x="47" y="2512"/>
                  </a:cubicBezTo>
                  <a:cubicBezTo>
                    <a:pt x="69" y="2580"/>
                    <a:pt x="161" y="2649"/>
                    <a:pt x="229" y="2649"/>
                  </a:cubicBezTo>
                  <a:lnTo>
                    <a:pt x="298" y="2649"/>
                  </a:lnTo>
                  <a:cubicBezTo>
                    <a:pt x="320" y="2649"/>
                    <a:pt x="343" y="2649"/>
                    <a:pt x="366" y="2626"/>
                  </a:cubicBezTo>
                  <a:cubicBezTo>
                    <a:pt x="389" y="2626"/>
                    <a:pt x="412" y="2603"/>
                    <a:pt x="435" y="2603"/>
                  </a:cubicBezTo>
                  <a:cubicBezTo>
                    <a:pt x="457" y="2580"/>
                    <a:pt x="480" y="2534"/>
                    <a:pt x="503" y="2534"/>
                  </a:cubicBezTo>
                  <a:cubicBezTo>
                    <a:pt x="526" y="2489"/>
                    <a:pt x="549" y="2466"/>
                    <a:pt x="572" y="2443"/>
                  </a:cubicBezTo>
                  <a:cubicBezTo>
                    <a:pt x="640" y="2375"/>
                    <a:pt x="686" y="2329"/>
                    <a:pt x="754" y="2260"/>
                  </a:cubicBezTo>
                  <a:cubicBezTo>
                    <a:pt x="845" y="2124"/>
                    <a:pt x="960" y="1987"/>
                    <a:pt x="1051" y="1850"/>
                  </a:cubicBezTo>
                  <a:cubicBezTo>
                    <a:pt x="1119" y="1758"/>
                    <a:pt x="1211" y="1644"/>
                    <a:pt x="1279" y="1553"/>
                  </a:cubicBezTo>
                  <a:cubicBezTo>
                    <a:pt x="1370" y="1439"/>
                    <a:pt x="1462" y="1302"/>
                    <a:pt x="1530" y="1188"/>
                  </a:cubicBezTo>
                  <a:cubicBezTo>
                    <a:pt x="1576" y="1142"/>
                    <a:pt x="1599" y="1119"/>
                    <a:pt x="1622" y="1074"/>
                  </a:cubicBezTo>
                  <a:cubicBezTo>
                    <a:pt x="1726" y="948"/>
                    <a:pt x="1831" y="822"/>
                    <a:pt x="1936" y="696"/>
                  </a:cubicBezTo>
                  <a:lnTo>
                    <a:pt x="1936" y="696"/>
                  </a:lnTo>
                  <a:cubicBezTo>
                    <a:pt x="1995" y="654"/>
                    <a:pt x="2036" y="611"/>
                    <a:pt x="2078" y="549"/>
                  </a:cubicBezTo>
                  <a:cubicBezTo>
                    <a:pt x="2124" y="503"/>
                    <a:pt x="2169" y="434"/>
                    <a:pt x="2215" y="389"/>
                  </a:cubicBezTo>
                  <a:cubicBezTo>
                    <a:pt x="2283" y="298"/>
                    <a:pt x="2261" y="183"/>
                    <a:pt x="2215" y="92"/>
                  </a:cubicBezTo>
                  <a:cubicBezTo>
                    <a:pt x="2169" y="46"/>
                    <a:pt x="2101" y="1"/>
                    <a:pt x="2055"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2" name="Google Shape;1356;p22">
              <a:extLst>
                <a:ext uri="{FF2B5EF4-FFF2-40B4-BE49-F238E27FC236}">
                  <a16:creationId xmlns:a16="http://schemas.microsoft.com/office/drawing/2014/main" id="{A489DAE5-12E8-498E-B550-F818FDB2EDBB}"/>
                </a:ext>
              </a:extLst>
            </p:cNvPr>
            <p:cNvSpPr/>
            <p:nvPr/>
          </p:nvSpPr>
          <p:spPr>
            <a:xfrm>
              <a:off x="8803747" y="1549824"/>
              <a:ext cx="34571" cy="67764"/>
            </a:xfrm>
            <a:custGeom>
              <a:avLst/>
              <a:gdLst/>
              <a:ahLst/>
              <a:cxnLst/>
              <a:rect l="l" t="t" r="r" b="b"/>
              <a:pathLst>
                <a:path w="1279" h="2507" extrusionOk="0">
                  <a:moveTo>
                    <a:pt x="936" y="1"/>
                  </a:moveTo>
                  <a:cubicBezTo>
                    <a:pt x="891" y="23"/>
                    <a:pt x="845" y="46"/>
                    <a:pt x="799" y="69"/>
                  </a:cubicBezTo>
                  <a:cubicBezTo>
                    <a:pt x="776" y="115"/>
                    <a:pt x="776" y="160"/>
                    <a:pt x="776" y="206"/>
                  </a:cubicBezTo>
                  <a:cubicBezTo>
                    <a:pt x="776" y="252"/>
                    <a:pt x="776" y="275"/>
                    <a:pt x="776" y="297"/>
                  </a:cubicBezTo>
                  <a:cubicBezTo>
                    <a:pt x="776" y="526"/>
                    <a:pt x="754" y="754"/>
                    <a:pt x="731" y="982"/>
                  </a:cubicBezTo>
                  <a:cubicBezTo>
                    <a:pt x="731" y="1142"/>
                    <a:pt x="708" y="1279"/>
                    <a:pt x="685" y="1439"/>
                  </a:cubicBezTo>
                  <a:cubicBezTo>
                    <a:pt x="685" y="1461"/>
                    <a:pt x="662" y="1484"/>
                    <a:pt x="662" y="1530"/>
                  </a:cubicBezTo>
                  <a:cubicBezTo>
                    <a:pt x="617" y="1484"/>
                    <a:pt x="571" y="1439"/>
                    <a:pt x="525" y="1416"/>
                  </a:cubicBezTo>
                  <a:cubicBezTo>
                    <a:pt x="474" y="1364"/>
                    <a:pt x="410" y="1339"/>
                    <a:pt x="342" y="1339"/>
                  </a:cubicBezTo>
                  <a:cubicBezTo>
                    <a:pt x="320" y="1339"/>
                    <a:pt x="297" y="1342"/>
                    <a:pt x="274" y="1347"/>
                  </a:cubicBezTo>
                  <a:cubicBezTo>
                    <a:pt x="206" y="1347"/>
                    <a:pt x="115" y="1393"/>
                    <a:pt x="69" y="1461"/>
                  </a:cubicBezTo>
                  <a:cubicBezTo>
                    <a:pt x="23" y="1530"/>
                    <a:pt x="0" y="1621"/>
                    <a:pt x="0" y="1713"/>
                  </a:cubicBezTo>
                  <a:cubicBezTo>
                    <a:pt x="23" y="1804"/>
                    <a:pt x="69" y="1872"/>
                    <a:pt x="137" y="1918"/>
                  </a:cubicBezTo>
                  <a:cubicBezTo>
                    <a:pt x="183" y="1964"/>
                    <a:pt x="229" y="2009"/>
                    <a:pt x="297" y="2055"/>
                  </a:cubicBezTo>
                  <a:cubicBezTo>
                    <a:pt x="320" y="2078"/>
                    <a:pt x="366" y="2123"/>
                    <a:pt x="411" y="2169"/>
                  </a:cubicBezTo>
                  <a:cubicBezTo>
                    <a:pt x="434" y="2192"/>
                    <a:pt x="480" y="2237"/>
                    <a:pt x="503" y="2260"/>
                  </a:cubicBezTo>
                  <a:cubicBezTo>
                    <a:pt x="571" y="2352"/>
                    <a:pt x="662" y="2443"/>
                    <a:pt x="776" y="2489"/>
                  </a:cubicBezTo>
                  <a:cubicBezTo>
                    <a:pt x="818" y="2500"/>
                    <a:pt x="859" y="2506"/>
                    <a:pt x="899" y="2506"/>
                  </a:cubicBezTo>
                  <a:cubicBezTo>
                    <a:pt x="1014" y="2506"/>
                    <a:pt x="1120" y="2459"/>
                    <a:pt x="1187" y="2374"/>
                  </a:cubicBezTo>
                  <a:cubicBezTo>
                    <a:pt x="1233" y="2306"/>
                    <a:pt x="1256" y="2215"/>
                    <a:pt x="1256" y="2146"/>
                  </a:cubicBezTo>
                  <a:cubicBezTo>
                    <a:pt x="1276" y="2085"/>
                    <a:pt x="1278" y="2024"/>
                    <a:pt x="1279" y="1963"/>
                  </a:cubicBezTo>
                  <a:lnTo>
                    <a:pt x="1279" y="1963"/>
                  </a:lnTo>
                  <a:cubicBezTo>
                    <a:pt x="1279" y="1971"/>
                    <a:pt x="1279" y="1979"/>
                    <a:pt x="1279" y="1986"/>
                  </a:cubicBezTo>
                  <a:cubicBezTo>
                    <a:pt x="1279" y="1964"/>
                    <a:pt x="1279" y="1941"/>
                    <a:pt x="1279" y="1941"/>
                  </a:cubicBezTo>
                  <a:cubicBezTo>
                    <a:pt x="1279" y="1948"/>
                    <a:pt x="1279" y="1956"/>
                    <a:pt x="1279" y="1963"/>
                  </a:cubicBezTo>
                  <a:lnTo>
                    <a:pt x="1279" y="1963"/>
                  </a:lnTo>
                  <a:cubicBezTo>
                    <a:pt x="1278" y="1898"/>
                    <a:pt x="1276" y="1817"/>
                    <a:pt x="1256" y="1735"/>
                  </a:cubicBezTo>
                  <a:cubicBezTo>
                    <a:pt x="1256" y="1713"/>
                    <a:pt x="1256" y="1690"/>
                    <a:pt x="1256" y="1667"/>
                  </a:cubicBezTo>
                  <a:cubicBezTo>
                    <a:pt x="1256" y="1553"/>
                    <a:pt x="1256" y="1439"/>
                    <a:pt x="1256" y="1324"/>
                  </a:cubicBezTo>
                  <a:cubicBezTo>
                    <a:pt x="1256" y="1233"/>
                    <a:pt x="1256" y="1165"/>
                    <a:pt x="1256" y="1073"/>
                  </a:cubicBezTo>
                  <a:cubicBezTo>
                    <a:pt x="1256" y="1005"/>
                    <a:pt x="1233" y="914"/>
                    <a:pt x="1210" y="845"/>
                  </a:cubicBezTo>
                  <a:cubicBezTo>
                    <a:pt x="1187" y="731"/>
                    <a:pt x="1165" y="594"/>
                    <a:pt x="1165" y="480"/>
                  </a:cubicBezTo>
                  <a:cubicBezTo>
                    <a:pt x="1142" y="389"/>
                    <a:pt x="1142" y="275"/>
                    <a:pt x="1142" y="160"/>
                  </a:cubicBezTo>
                  <a:cubicBezTo>
                    <a:pt x="1142" y="69"/>
                    <a:pt x="1028" y="1"/>
                    <a:pt x="95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3" name="Google Shape;1357;p22">
              <a:extLst>
                <a:ext uri="{FF2B5EF4-FFF2-40B4-BE49-F238E27FC236}">
                  <a16:creationId xmlns:a16="http://schemas.microsoft.com/office/drawing/2014/main" id="{34CCFD75-306D-4C16-BB9E-D828632B6830}"/>
                </a:ext>
              </a:extLst>
            </p:cNvPr>
            <p:cNvSpPr/>
            <p:nvPr/>
          </p:nvSpPr>
          <p:spPr>
            <a:xfrm>
              <a:off x="8760553" y="1653485"/>
              <a:ext cx="4352" cy="4352"/>
            </a:xfrm>
            <a:custGeom>
              <a:avLst/>
              <a:gdLst/>
              <a:ahLst/>
              <a:cxnLst/>
              <a:rect l="l" t="t" r="r" b="b"/>
              <a:pathLst>
                <a:path w="161" h="161" extrusionOk="0">
                  <a:moveTo>
                    <a:pt x="23" y="0"/>
                  </a:moveTo>
                  <a:cubicBezTo>
                    <a:pt x="1" y="23"/>
                    <a:pt x="1" y="46"/>
                    <a:pt x="1" y="69"/>
                  </a:cubicBezTo>
                  <a:cubicBezTo>
                    <a:pt x="1" y="92"/>
                    <a:pt x="1" y="114"/>
                    <a:pt x="1" y="114"/>
                  </a:cubicBezTo>
                  <a:cubicBezTo>
                    <a:pt x="23" y="137"/>
                    <a:pt x="46" y="160"/>
                    <a:pt x="69" y="160"/>
                  </a:cubicBezTo>
                  <a:cubicBezTo>
                    <a:pt x="92" y="160"/>
                    <a:pt x="115" y="160"/>
                    <a:pt x="115" y="137"/>
                  </a:cubicBezTo>
                  <a:cubicBezTo>
                    <a:pt x="138" y="114"/>
                    <a:pt x="160" y="92"/>
                    <a:pt x="160" y="69"/>
                  </a:cubicBezTo>
                  <a:cubicBezTo>
                    <a:pt x="160" y="69"/>
                    <a:pt x="160" y="46"/>
                    <a:pt x="138" y="23"/>
                  </a:cubicBezTo>
                  <a:cubicBezTo>
                    <a:pt x="138" y="0"/>
                    <a:pt x="115" y="0"/>
                    <a:pt x="92" y="0"/>
                  </a:cubicBezTo>
                  <a:close/>
                </a:path>
              </a:pathLst>
            </a:custGeom>
            <a:solidFill>
              <a:srgbClr val="DE82B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4" name="Google Shape;1358;p22">
              <a:extLst>
                <a:ext uri="{FF2B5EF4-FFF2-40B4-BE49-F238E27FC236}">
                  <a16:creationId xmlns:a16="http://schemas.microsoft.com/office/drawing/2014/main" id="{12112885-BEBA-406F-A7A9-4ACF85C548AA}"/>
                </a:ext>
              </a:extLst>
            </p:cNvPr>
            <p:cNvSpPr/>
            <p:nvPr/>
          </p:nvSpPr>
          <p:spPr>
            <a:xfrm>
              <a:off x="8729090" y="1648538"/>
              <a:ext cx="49384" cy="77387"/>
            </a:xfrm>
            <a:custGeom>
              <a:avLst/>
              <a:gdLst/>
              <a:ahLst/>
              <a:cxnLst/>
              <a:rect l="l" t="t" r="r" b="b"/>
              <a:pathLst>
                <a:path w="1827" h="2863" extrusionOk="0">
                  <a:moveTo>
                    <a:pt x="1256" y="1"/>
                  </a:moveTo>
                  <a:cubicBezTo>
                    <a:pt x="1210" y="1"/>
                    <a:pt x="1142" y="23"/>
                    <a:pt x="1119" y="46"/>
                  </a:cubicBezTo>
                  <a:cubicBezTo>
                    <a:pt x="1051" y="92"/>
                    <a:pt x="1028" y="160"/>
                    <a:pt x="1028" y="206"/>
                  </a:cubicBezTo>
                  <a:cubicBezTo>
                    <a:pt x="1005" y="275"/>
                    <a:pt x="1028" y="320"/>
                    <a:pt x="1073" y="389"/>
                  </a:cubicBezTo>
                  <a:cubicBezTo>
                    <a:pt x="1073" y="389"/>
                    <a:pt x="1096" y="412"/>
                    <a:pt x="1096" y="434"/>
                  </a:cubicBezTo>
                  <a:cubicBezTo>
                    <a:pt x="1119" y="457"/>
                    <a:pt x="1119" y="503"/>
                    <a:pt x="1142" y="526"/>
                  </a:cubicBezTo>
                  <a:cubicBezTo>
                    <a:pt x="1142" y="548"/>
                    <a:pt x="1142" y="548"/>
                    <a:pt x="1142" y="548"/>
                  </a:cubicBezTo>
                  <a:cubicBezTo>
                    <a:pt x="1165" y="594"/>
                    <a:pt x="1165" y="640"/>
                    <a:pt x="1187" y="685"/>
                  </a:cubicBezTo>
                  <a:cubicBezTo>
                    <a:pt x="1210" y="777"/>
                    <a:pt x="1210" y="868"/>
                    <a:pt x="1210" y="937"/>
                  </a:cubicBezTo>
                  <a:cubicBezTo>
                    <a:pt x="1210" y="1051"/>
                    <a:pt x="1210" y="1165"/>
                    <a:pt x="1187" y="1256"/>
                  </a:cubicBezTo>
                  <a:cubicBezTo>
                    <a:pt x="1142" y="1393"/>
                    <a:pt x="1096" y="1530"/>
                    <a:pt x="1028" y="1667"/>
                  </a:cubicBezTo>
                  <a:cubicBezTo>
                    <a:pt x="1005" y="1690"/>
                    <a:pt x="982" y="1735"/>
                    <a:pt x="982" y="1758"/>
                  </a:cubicBezTo>
                  <a:lnTo>
                    <a:pt x="982" y="1758"/>
                  </a:lnTo>
                  <a:cubicBezTo>
                    <a:pt x="982" y="1735"/>
                    <a:pt x="1005" y="1712"/>
                    <a:pt x="1028" y="1690"/>
                  </a:cubicBezTo>
                  <a:lnTo>
                    <a:pt x="1028" y="1690"/>
                  </a:lnTo>
                  <a:cubicBezTo>
                    <a:pt x="959" y="1804"/>
                    <a:pt x="868" y="1895"/>
                    <a:pt x="799" y="1986"/>
                  </a:cubicBezTo>
                  <a:cubicBezTo>
                    <a:pt x="731" y="2032"/>
                    <a:pt x="685" y="2078"/>
                    <a:pt x="640" y="2123"/>
                  </a:cubicBezTo>
                  <a:cubicBezTo>
                    <a:pt x="594" y="2123"/>
                    <a:pt x="571" y="2146"/>
                    <a:pt x="526" y="2146"/>
                  </a:cubicBezTo>
                  <a:cubicBezTo>
                    <a:pt x="434" y="2169"/>
                    <a:pt x="366" y="2192"/>
                    <a:pt x="274" y="2215"/>
                  </a:cubicBezTo>
                  <a:cubicBezTo>
                    <a:pt x="183" y="2238"/>
                    <a:pt x="115" y="2283"/>
                    <a:pt x="69" y="2352"/>
                  </a:cubicBezTo>
                  <a:cubicBezTo>
                    <a:pt x="23" y="2420"/>
                    <a:pt x="1" y="2511"/>
                    <a:pt x="1" y="2580"/>
                  </a:cubicBezTo>
                  <a:cubicBezTo>
                    <a:pt x="20" y="2739"/>
                    <a:pt x="161" y="2863"/>
                    <a:pt x="302" y="2863"/>
                  </a:cubicBezTo>
                  <a:cubicBezTo>
                    <a:pt x="323" y="2863"/>
                    <a:pt x="345" y="2860"/>
                    <a:pt x="366" y="2854"/>
                  </a:cubicBezTo>
                  <a:cubicBezTo>
                    <a:pt x="434" y="2854"/>
                    <a:pt x="480" y="2831"/>
                    <a:pt x="548" y="2808"/>
                  </a:cubicBezTo>
                  <a:cubicBezTo>
                    <a:pt x="617" y="2785"/>
                    <a:pt x="708" y="2763"/>
                    <a:pt x="799" y="2740"/>
                  </a:cubicBezTo>
                  <a:cubicBezTo>
                    <a:pt x="914" y="2717"/>
                    <a:pt x="1005" y="2648"/>
                    <a:pt x="1119" y="2580"/>
                  </a:cubicBezTo>
                  <a:cubicBezTo>
                    <a:pt x="1302" y="2420"/>
                    <a:pt x="1439" y="2238"/>
                    <a:pt x="1553" y="2009"/>
                  </a:cubicBezTo>
                  <a:cubicBezTo>
                    <a:pt x="1575" y="2009"/>
                    <a:pt x="1575" y="1986"/>
                    <a:pt x="1575" y="1986"/>
                  </a:cubicBezTo>
                  <a:cubicBezTo>
                    <a:pt x="1621" y="1918"/>
                    <a:pt x="1667" y="1827"/>
                    <a:pt x="1690" y="1758"/>
                  </a:cubicBezTo>
                  <a:cubicBezTo>
                    <a:pt x="1735" y="1667"/>
                    <a:pt x="1758" y="1553"/>
                    <a:pt x="1781" y="1461"/>
                  </a:cubicBezTo>
                  <a:cubicBezTo>
                    <a:pt x="1827" y="1279"/>
                    <a:pt x="1827" y="1119"/>
                    <a:pt x="1804" y="937"/>
                  </a:cubicBezTo>
                  <a:cubicBezTo>
                    <a:pt x="1781" y="777"/>
                    <a:pt x="1735" y="617"/>
                    <a:pt x="1644" y="480"/>
                  </a:cubicBezTo>
                  <a:cubicBezTo>
                    <a:pt x="1621" y="434"/>
                    <a:pt x="1598" y="389"/>
                    <a:pt x="1575" y="320"/>
                  </a:cubicBezTo>
                  <a:cubicBezTo>
                    <a:pt x="1530" y="252"/>
                    <a:pt x="1484" y="160"/>
                    <a:pt x="1439" y="92"/>
                  </a:cubicBezTo>
                  <a:cubicBezTo>
                    <a:pt x="1393" y="23"/>
                    <a:pt x="1324" y="1"/>
                    <a:pt x="1256"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5" name="Google Shape;1359;p22">
              <a:extLst>
                <a:ext uri="{FF2B5EF4-FFF2-40B4-BE49-F238E27FC236}">
                  <a16:creationId xmlns:a16="http://schemas.microsoft.com/office/drawing/2014/main" id="{69E9870D-D4DF-43FF-9B81-3048F059E59A}"/>
                </a:ext>
              </a:extLst>
            </p:cNvPr>
            <p:cNvSpPr/>
            <p:nvPr/>
          </p:nvSpPr>
          <p:spPr>
            <a:xfrm>
              <a:off x="8723549" y="1716410"/>
              <a:ext cx="21597" cy="127203"/>
            </a:xfrm>
            <a:custGeom>
              <a:avLst/>
              <a:gdLst/>
              <a:ahLst/>
              <a:cxnLst/>
              <a:rect l="l" t="t" r="r" b="b"/>
              <a:pathLst>
                <a:path w="799" h="4706" extrusionOk="0">
                  <a:moveTo>
                    <a:pt x="571" y="0"/>
                  </a:moveTo>
                  <a:cubicBezTo>
                    <a:pt x="479" y="0"/>
                    <a:pt x="388" y="69"/>
                    <a:pt x="365" y="183"/>
                  </a:cubicBezTo>
                  <a:cubicBezTo>
                    <a:pt x="343" y="297"/>
                    <a:pt x="320" y="411"/>
                    <a:pt x="297" y="525"/>
                  </a:cubicBezTo>
                  <a:cubicBezTo>
                    <a:pt x="251" y="685"/>
                    <a:pt x="228" y="822"/>
                    <a:pt x="206" y="959"/>
                  </a:cubicBezTo>
                  <a:cubicBezTo>
                    <a:pt x="183" y="1096"/>
                    <a:pt x="160" y="1233"/>
                    <a:pt x="137" y="1370"/>
                  </a:cubicBezTo>
                  <a:cubicBezTo>
                    <a:pt x="114" y="1690"/>
                    <a:pt x="91" y="1986"/>
                    <a:pt x="69" y="2306"/>
                  </a:cubicBezTo>
                  <a:cubicBezTo>
                    <a:pt x="23" y="2580"/>
                    <a:pt x="23" y="2876"/>
                    <a:pt x="0" y="3150"/>
                  </a:cubicBezTo>
                  <a:cubicBezTo>
                    <a:pt x="0" y="3447"/>
                    <a:pt x="0" y="3744"/>
                    <a:pt x="23" y="4041"/>
                  </a:cubicBezTo>
                  <a:cubicBezTo>
                    <a:pt x="23" y="4132"/>
                    <a:pt x="23" y="4223"/>
                    <a:pt x="23" y="4337"/>
                  </a:cubicBezTo>
                  <a:cubicBezTo>
                    <a:pt x="23" y="4383"/>
                    <a:pt x="46" y="4429"/>
                    <a:pt x="46" y="4497"/>
                  </a:cubicBezTo>
                  <a:cubicBezTo>
                    <a:pt x="69" y="4611"/>
                    <a:pt x="160" y="4702"/>
                    <a:pt x="274" y="4702"/>
                  </a:cubicBezTo>
                  <a:cubicBezTo>
                    <a:pt x="286" y="4704"/>
                    <a:pt x="298" y="4705"/>
                    <a:pt x="309" y="4705"/>
                  </a:cubicBezTo>
                  <a:cubicBezTo>
                    <a:pt x="434" y="4705"/>
                    <a:pt x="548" y="4599"/>
                    <a:pt x="548" y="4474"/>
                  </a:cubicBezTo>
                  <a:cubicBezTo>
                    <a:pt x="548" y="4481"/>
                    <a:pt x="548" y="4489"/>
                    <a:pt x="548" y="4497"/>
                  </a:cubicBezTo>
                  <a:cubicBezTo>
                    <a:pt x="571" y="4406"/>
                    <a:pt x="571" y="4337"/>
                    <a:pt x="594" y="4246"/>
                  </a:cubicBezTo>
                  <a:cubicBezTo>
                    <a:pt x="594" y="4109"/>
                    <a:pt x="594" y="3995"/>
                    <a:pt x="594" y="3858"/>
                  </a:cubicBezTo>
                  <a:cubicBezTo>
                    <a:pt x="594" y="3584"/>
                    <a:pt x="639" y="3333"/>
                    <a:pt x="639" y="3059"/>
                  </a:cubicBezTo>
                  <a:cubicBezTo>
                    <a:pt x="662" y="2785"/>
                    <a:pt x="685" y="2534"/>
                    <a:pt x="685" y="2260"/>
                  </a:cubicBezTo>
                  <a:cubicBezTo>
                    <a:pt x="708" y="1963"/>
                    <a:pt x="708" y="1667"/>
                    <a:pt x="708" y="1370"/>
                  </a:cubicBezTo>
                  <a:cubicBezTo>
                    <a:pt x="708" y="1165"/>
                    <a:pt x="708" y="982"/>
                    <a:pt x="731" y="799"/>
                  </a:cubicBezTo>
                  <a:cubicBezTo>
                    <a:pt x="731" y="617"/>
                    <a:pt x="753" y="411"/>
                    <a:pt x="799" y="229"/>
                  </a:cubicBezTo>
                  <a:cubicBezTo>
                    <a:pt x="799" y="115"/>
                    <a:pt x="708" y="0"/>
                    <a:pt x="594"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6" name="Google Shape;1360;p22">
              <a:extLst>
                <a:ext uri="{FF2B5EF4-FFF2-40B4-BE49-F238E27FC236}">
                  <a16:creationId xmlns:a16="http://schemas.microsoft.com/office/drawing/2014/main" id="{E6E8B810-C800-4E89-9081-7121882285B9}"/>
                </a:ext>
              </a:extLst>
            </p:cNvPr>
            <p:cNvSpPr/>
            <p:nvPr/>
          </p:nvSpPr>
          <p:spPr>
            <a:xfrm>
              <a:off x="8719846" y="1829936"/>
              <a:ext cx="43816" cy="52249"/>
            </a:xfrm>
            <a:custGeom>
              <a:avLst/>
              <a:gdLst/>
              <a:ahLst/>
              <a:cxnLst/>
              <a:rect l="l" t="t" r="r" b="b"/>
              <a:pathLst>
                <a:path w="1621" h="1933" extrusionOk="0">
                  <a:moveTo>
                    <a:pt x="1004" y="0"/>
                  </a:moveTo>
                  <a:cubicBezTo>
                    <a:pt x="890" y="0"/>
                    <a:pt x="776" y="46"/>
                    <a:pt x="662" y="46"/>
                  </a:cubicBezTo>
                  <a:lnTo>
                    <a:pt x="548" y="46"/>
                  </a:lnTo>
                  <a:cubicBezTo>
                    <a:pt x="533" y="43"/>
                    <a:pt x="519" y="42"/>
                    <a:pt x="505" y="42"/>
                  </a:cubicBezTo>
                  <a:cubicBezTo>
                    <a:pt x="412" y="42"/>
                    <a:pt x="343" y="106"/>
                    <a:pt x="343" y="206"/>
                  </a:cubicBezTo>
                  <a:cubicBezTo>
                    <a:pt x="320" y="297"/>
                    <a:pt x="388" y="411"/>
                    <a:pt x="502" y="411"/>
                  </a:cubicBezTo>
                  <a:cubicBezTo>
                    <a:pt x="571" y="411"/>
                    <a:pt x="616" y="434"/>
                    <a:pt x="685" y="434"/>
                  </a:cubicBezTo>
                  <a:lnTo>
                    <a:pt x="845" y="434"/>
                  </a:lnTo>
                  <a:cubicBezTo>
                    <a:pt x="890" y="434"/>
                    <a:pt x="959" y="457"/>
                    <a:pt x="1004" y="457"/>
                  </a:cubicBezTo>
                  <a:cubicBezTo>
                    <a:pt x="959" y="525"/>
                    <a:pt x="913" y="571"/>
                    <a:pt x="868" y="639"/>
                  </a:cubicBezTo>
                  <a:cubicBezTo>
                    <a:pt x="776" y="731"/>
                    <a:pt x="685" y="845"/>
                    <a:pt x="594" y="959"/>
                  </a:cubicBezTo>
                  <a:cubicBezTo>
                    <a:pt x="594" y="936"/>
                    <a:pt x="616" y="936"/>
                    <a:pt x="616" y="913"/>
                  </a:cubicBezTo>
                  <a:lnTo>
                    <a:pt x="616" y="913"/>
                  </a:lnTo>
                  <a:cubicBezTo>
                    <a:pt x="594" y="936"/>
                    <a:pt x="594" y="936"/>
                    <a:pt x="571" y="959"/>
                  </a:cubicBezTo>
                  <a:cubicBezTo>
                    <a:pt x="480" y="1073"/>
                    <a:pt x="365" y="1187"/>
                    <a:pt x="274" y="1301"/>
                  </a:cubicBezTo>
                  <a:cubicBezTo>
                    <a:pt x="228" y="1370"/>
                    <a:pt x="183" y="1415"/>
                    <a:pt x="114" y="1484"/>
                  </a:cubicBezTo>
                  <a:cubicBezTo>
                    <a:pt x="69" y="1552"/>
                    <a:pt x="0" y="1621"/>
                    <a:pt x="0" y="1712"/>
                  </a:cubicBezTo>
                  <a:cubicBezTo>
                    <a:pt x="0" y="1781"/>
                    <a:pt x="23" y="1849"/>
                    <a:pt x="91" y="1895"/>
                  </a:cubicBezTo>
                  <a:cubicBezTo>
                    <a:pt x="118" y="1922"/>
                    <a:pt x="161" y="1933"/>
                    <a:pt x="205" y="1933"/>
                  </a:cubicBezTo>
                  <a:cubicBezTo>
                    <a:pt x="236" y="1933"/>
                    <a:pt x="269" y="1927"/>
                    <a:pt x="297" y="1918"/>
                  </a:cubicBezTo>
                  <a:cubicBezTo>
                    <a:pt x="343" y="1895"/>
                    <a:pt x="388" y="1872"/>
                    <a:pt x="411" y="1826"/>
                  </a:cubicBezTo>
                  <a:cubicBezTo>
                    <a:pt x="434" y="1803"/>
                    <a:pt x="457" y="1781"/>
                    <a:pt x="480" y="1758"/>
                  </a:cubicBezTo>
                  <a:cubicBezTo>
                    <a:pt x="548" y="1689"/>
                    <a:pt x="594" y="1621"/>
                    <a:pt x="639" y="1575"/>
                  </a:cubicBezTo>
                  <a:cubicBezTo>
                    <a:pt x="723" y="1492"/>
                    <a:pt x="787" y="1427"/>
                    <a:pt x="850" y="1347"/>
                  </a:cubicBezTo>
                  <a:lnTo>
                    <a:pt x="850" y="1347"/>
                  </a:lnTo>
                  <a:cubicBezTo>
                    <a:pt x="848" y="1347"/>
                    <a:pt x="847" y="1347"/>
                    <a:pt x="845" y="1347"/>
                  </a:cubicBezTo>
                  <a:cubicBezTo>
                    <a:pt x="847" y="1347"/>
                    <a:pt x="849" y="1347"/>
                    <a:pt x="850" y="1346"/>
                  </a:cubicBezTo>
                  <a:lnTo>
                    <a:pt x="850" y="1346"/>
                  </a:lnTo>
                  <a:cubicBezTo>
                    <a:pt x="850" y="1347"/>
                    <a:pt x="850" y="1347"/>
                    <a:pt x="850" y="1347"/>
                  </a:cubicBezTo>
                  <a:lnTo>
                    <a:pt x="850" y="1347"/>
                  </a:lnTo>
                  <a:cubicBezTo>
                    <a:pt x="863" y="1347"/>
                    <a:pt x="867" y="1346"/>
                    <a:pt x="867" y="1336"/>
                  </a:cubicBezTo>
                  <a:lnTo>
                    <a:pt x="867" y="1336"/>
                  </a:lnTo>
                  <a:cubicBezTo>
                    <a:pt x="863" y="1340"/>
                    <a:pt x="858" y="1345"/>
                    <a:pt x="850" y="1346"/>
                  </a:cubicBezTo>
                  <a:lnTo>
                    <a:pt x="850" y="1346"/>
                  </a:lnTo>
                  <a:cubicBezTo>
                    <a:pt x="856" y="1339"/>
                    <a:pt x="862" y="1332"/>
                    <a:pt x="868" y="1324"/>
                  </a:cubicBezTo>
                  <a:lnTo>
                    <a:pt x="868" y="1324"/>
                  </a:lnTo>
                  <a:cubicBezTo>
                    <a:pt x="868" y="1329"/>
                    <a:pt x="868" y="1333"/>
                    <a:pt x="867" y="1336"/>
                  </a:cubicBezTo>
                  <a:lnTo>
                    <a:pt x="867" y="1336"/>
                  </a:lnTo>
                  <a:cubicBezTo>
                    <a:pt x="873" y="1330"/>
                    <a:pt x="879" y="1324"/>
                    <a:pt x="890" y="1324"/>
                  </a:cubicBezTo>
                  <a:cubicBezTo>
                    <a:pt x="959" y="1256"/>
                    <a:pt x="1027" y="1164"/>
                    <a:pt x="1119" y="1096"/>
                  </a:cubicBezTo>
                  <a:cubicBezTo>
                    <a:pt x="1187" y="1005"/>
                    <a:pt x="1256" y="936"/>
                    <a:pt x="1301" y="845"/>
                  </a:cubicBezTo>
                  <a:cubicBezTo>
                    <a:pt x="1370" y="754"/>
                    <a:pt x="1438" y="662"/>
                    <a:pt x="1507" y="571"/>
                  </a:cubicBezTo>
                  <a:cubicBezTo>
                    <a:pt x="1529" y="525"/>
                    <a:pt x="1552" y="502"/>
                    <a:pt x="1552" y="457"/>
                  </a:cubicBezTo>
                  <a:cubicBezTo>
                    <a:pt x="1575" y="434"/>
                    <a:pt x="1598" y="388"/>
                    <a:pt x="1598" y="343"/>
                  </a:cubicBezTo>
                  <a:cubicBezTo>
                    <a:pt x="1621" y="297"/>
                    <a:pt x="1575" y="206"/>
                    <a:pt x="1552" y="160"/>
                  </a:cubicBezTo>
                  <a:cubicBezTo>
                    <a:pt x="1507" y="114"/>
                    <a:pt x="1484" y="92"/>
                    <a:pt x="1415" y="69"/>
                  </a:cubicBezTo>
                  <a:cubicBezTo>
                    <a:pt x="1393" y="46"/>
                    <a:pt x="1370" y="46"/>
                    <a:pt x="1347" y="23"/>
                  </a:cubicBezTo>
                  <a:cubicBezTo>
                    <a:pt x="1301" y="23"/>
                    <a:pt x="1256" y="0"/>
                    <a:pt x="121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7" name="Google Shape;1361;p22">
              <a:extLst>
                <a:ext uri="{FF2B5EF4-FFF2-40B4-BE49-F238E27FC236}">
                  <a16:creationId xmlns:a16="http://schemas.microsoft.com/office/drawing/2014/main" id="{16A3256E-BF70-47BE-8DCF-F5E696D10968}"/>
                </a:ext>
              </a:extLst>
            </p:cNvPr>
            <p:cNvSpPr/>
            <p:nvPr/>
          </p:nvSpPr>
          <p:spPr>
            <a:xfrm>
              <a:off x="8807450" y="1685569"/>
              <a:ext cx="125257" cy="161288"/>
            </a:xfrm>
            <a:custGeom>
              <a:avLst/>
              <a:gdLst/>
              <a:ahLst/>
              <a:cxnLst/>
              <a:rect l="l" t="t" r="r" b="b"/>
              <a:pathLst>
                <a:path w="4634" h="5967" extrusionOk="0">
                  <a:moveTo>
                    <a:pt x="4520" y="0"/>
                  </a:moveTo>
                  <a:cubicBezTo>
                    <a:pt x="4474" y="0"/>
                    <a:pt x="4428" y="23"/>
                    <a:pt x="4428" y="91"/>
                  </a:cubicBezTo>
                  <a:cubicBezTo>
                    <a:pt x="4406" y="160"/>
                    <a:pt x="4383" y="228"/>
                    <a:pt x="4360" y="320"/>
                  </a:cubicBezTo>
                  <a:cubicBezTo>
                    <a:pt x="4246" y="639"/>
                    <a:pt x="4132" y="982"/>
                    <a:pt x="3995" y="1324"/>
                  </a:cubicBezTo>
                  <a:cubicBezTo>
                    <a:pt x="3926" y="1484"/>
                    <a:pt x="3835" y="1666"/>
                    <a:pt x="3744" y="1849"/>
                  </a:cubicBezTo>
                  <a:cubicBezTo>
                    <a:pt x="3652" y="2009"/>
                    <a:pt x="3561" y="2169"/>
                    <a:pt x="3470" y="2328"/>
                  </a:cubicBezTo>
                  <a:cubicBezTo>
                    <a:pt x="3264" y="2648"/>
                    <a:pt x="3036" y="2967"/>
                    <a:pt x="2808" y="3264"/>
                  </a:cubicBezTo>
                  <a:cubicBezTo>
                    <a:pt x="2694" y="3424"/>
                    <a:pt x="2580" y="3584"/>
                    <a:pt x="2443" y="3744"/>
                  </a:cubicBezTo>
                  <a:cubicBezTo>
                    <a:pt x="2306" y="3880"/>
                    <a:pt x="2169" y="4017"/>
                    <a:pt x="2032" y="4154"/>
                  </a:cubicBezTo>
                  <a:cubicBezTo>
                    <a:pt x="1598" y="4520"/>
                    <a:pt x="1142" y="4862"/>
                    <a:pt x="639" y="5136"/>
                  </a:cubicBezTo>
                  <a:cubicBezTo>
                    <a:pt x="571" y="5182"/>
                    <a:pt x="503" y="5204"/>
                    <a:pt x="457" y="5227"/>
                  </a:cubicBezTo>
                  <a:cubicBezTo>
                    <a:pt x="320" y="5296"/>
                    <a:pt x="206" y="5341"/>
                    <a:pt x="114" y="5433"/>
                  </a:cubicBezTo>
                  <a:cubicBezTo>
                    <a:pt x="23" y="5547"/>
                    <a:pt x="0" y="5706"/>
                    <a:pt x="92" y="5821"/>
                  </a:cubicBezTo>
                  <a:cubicBezTo>
                    <a:pt x="137" y="5889"/>
                    <a:pt x="206" y="5958"/>
                    <a:pt x="297" y="5958"/>
                  </a:cubicBezTo>
                  <a:cubicBezTo>
                    <a:pt x="315" y="5964"/>
                    <a:pt x="337" y="5967"/>
                    <a:pt x="360" y="5967"/>
                  </a:cubicBezTo>
                  <a:cubicBezTo>
                    <a:pt x="422" y="5967"/>
                    <a:pt x="492" y="5945"/>
                    <a:pt x="525" y="5912"/>
                  </a:cubicBezTo>
                  <a:lnTo>
                    <a:pt x="548" y="5912"/>
                  </a:lnTo>
                  <a:cubicBezTo>
                    <a:pt x="799" y="5775"/>
                    <a:pt x="1050" y="5661"/>
                    <a:pt x="1301" y="5501"/>
                  </a:cubicBezTo>
                  <a:cubicBezTo>
                    <a:pt x="1552" y="5364"/>
                    <a:pt x="1781" y="5182"/>
                    <a:pt x="2009" y="4999"/>
                  </a:cubicBezTo>
                  <a:cubicBezTo>
                    <a:pt x="2260" y="4793"/>
                    <a:pt x="2488" y="4588"/>
                    <a:pt x="2717" y="4360"/>
                  </a:cubicBezTo>
                  <a:cubicBezTo>
                    <a:pt x="2945" y="4109"/>
                    <a:pt x="3150" y="3858"/>
                    <a:pt x="3333" y="3584"/>
                  </a:cubicBezTo>
                  <a:cubicBezTo>
                    <a:pt x="3424" y="3447"/>
                    <a:pt x="3515" y="3333"/>
                    <a:pt x="3607" y="3196"/>
                  </a:cubicBezTo>
                  <a:cubicBezTo>
                    <a:pt x="3698" y="3036"/>
                    <a:pt x="3789" y="2899"/>
                    <a:pt x="3881" y="2739"/>
                  </a:cubicBezTo>
                  <a:cubicBezTo>
                    <a:pt x="4040" y="2465"/>
                    <a:pt x="4177" y="2191"/>
                    <a:pt x="4269" y="1895"/>
                  </a:cubicBezTo>
                  <a:cubicBezTo>
                    <a:pt x="4383" y="1598"/>
                    <a:pt x="4451" y="1278"/>
                    <a:pt x="4474" y="982"/>
                  </a:cubicBezTo>
                  <a:cubicBezTo>
                    <a:pt x="4520" y="708"/>
                    <a:pt x="4565" y="434"/>
                    <a:pt x="4611" y="160"/>
                  </a:cubicBezTo>
                  <a:cubicBezTo>
                    <a:pt x="4611" y="160"/>
                    <a:pt x="4611" y="137"/>
                    <a:pt x="4611" y="114"/>
                  </a:cubicBezTo>
                  <a:cubicBezTo>
                    <a:pt x="4634" y="69"/>
                    <a:pt x="4588" y="0"/>
                    <a:pt x="4543"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8" name="Google Shape;1362;p22">
              <a:extLst>
                <a:ext uri="{FF2B5EF4-FFF2-40B4-BE49-F238E27FC236}">
                  <a16:creationId xmlns:a16="http://schemas.microsoft.com/office/drawing/2014/main" id="{FBCAD752-496C-4221-B4DB-D058DA75E341}"/>
                </a:ext>
              </a:extLst>
            </p:cNvPr>
            <p:cNvSpPr/>
            <p:nvPr/>
          </p:nvSpPr>
          <p:spPr>
            <a:xfrm>
              <a:off x="8765500" y="1736764"/>
              <a:ext cx="120338" cy="93199"/>
            </a:xfrm>
            <a:custGeom>
              <a:avLst/>
              <a:gdLst/>
              <a:ahLst/>
              <a:cxnLst/>
              <a:rect l="l" t="t" r="r" b="b"/>
              <a:pathLst>
                <a:path w="4452" h="3448" extrusionOk="0">
                  <a:moveTo>
                    <a:pt x="4269" y="1"/>
                  </a:moveTo>
                  <a:cubicBezTo>
                    <a:pt x="4223" y="1"/>
                    <a:pt x="4177" y="24"/>
                    <a:pt x="4154" y="69"/>
                  </a:cubicBezTo>
                  <a:cubicBezTo>
                    <a:pt x="3995" y="252"/>
                    <a:pt x="3858" y="434"/>
                    <a:pt x="3698" y="594"/>
                  </a:cubicBezTo>
                  <a:cubicBezTo>
                    <a:pt x="3538" y="777"/>
                    <a:pt x="3378" y="959"/>
                    <a:pt x="3219" y="1119"/>
                  </a:cubicBezTo>
                  <a:cubicBezTo>
                    <a:pt x="3059" y="1256"/>
                    <a:pt x="2899" y="1370"/>
                    <a:pt x="2739" y="1484"/>
                  </a:cubicBezTo>
                  <a:cubicBezTo>
                    <a:pt x="2557" y="1621"/>
                    <a:pt x="2374" y="1735"/>
                    <a:pt x="2169" y="1850"/>
                  </a:cubicBezTo>
                  <a:cubicBezTo>
                    <a:pt x="1803" y="2078"/>
                    <a:pt x="1438" y="2283"/>
                    <a:pt x="1050" y="2489"/>
                  </a:cubicBezTo>
                  <a:cubicBezTo>
                    <a:pt x="913" y="2557"/>
                    <a:pt x="799" y="2603"/>
                    <a:pt x="662" y="2671"/>
                  </a:cubicBezTo>
                  <a:cubicBezTo>
                    <a:pt x="525" y="2717"/>
                    <a:pt x="388" y="2785"/>
                    <a:pt x="251" y="2831"/>
                  </a:cubicBezTo>
                  <a:cubicBezTo>
                    <a:pt x="92" y="2877"/>
                    <a:pt x="0" y="3082"/>
                    <a:pt x="69" y="3242"/>
                  </a:cubicBezTo>
                  <a:cubicBezTo>
                    <a:pt x="104" y="3365"/>
                    <a:pt x="220" y="3447"/>
                    <a:pt x="345" y="3447"/>
                  </a:cubicBezTo>
                  <a:cubicBezTo>
                    <a:pt x="382" y="3447"/>
                    <a:pt x="420" y="3440"/>
                    <a:pt x="457" y="3424"/>
                  </a:cubicBezTo>
                  <a:cubicBezTo>
                    <a:pt x="594" y="3379"/>
                    <a:pt x="731" y="3310"/>
                    <a:pt x="868" y="3242"/>
                  </a:cubicBezTo>
                  <a:cubicBezTo>
                    <a:pt x="1050" y="3173"/>
                    <a:pt x="1233" y="3082"/>
                    <a:pt x="1393" y="2991"/>
                  </a:cubicBezTo>
                  <a:cubicBezTo>
                    <a:pt x="1530" y="2899"/>
                    <a:pt x="1666" y="2831"/>
                    <a:pt x="1781" y="2763"/>
                  </a:cubicBezTo>
                  <a:cubicBezTo>
                    <a:pt x="1918" y="2671"/>
                    <a:pt x="2077" y="2580"/>
                    <a:pt x="2214" y="2511"/>
                  </a:cubicBezTo>
                  <a:cubicBezTo>
                    <a:pt x="2488" y="2329"/>
                    <a:pt x="2739" y="2146"/>
                    <a:pt x="2990" y="1941"/>
                  </a:cubicBezTo>
                  <a:cubicBezTo>
                    <a:pt x="3241" y="1735"/>
                    <a:pt x="3493" y="1507"/>
                    <a:pt x="3698" y="1233"/>
                  </a:cubicBezTo>
                  <a:cubicBezTo>
                    <a:pt x="3812" y="1073"/>
                    <a:pt x="3926" y="891"/>
                    <a:pt x="4040" y="731"/>
                  </a:cubicBezTo>
                  <a:cubicBezTo>
                    <a:pt x="4109" y="663"/>
                    <a:pt x="4154" y="594"/>
                    <a:pt x="4200" y="503"/>
                  </a:cubicBezTo>
                  <a:cubicBezTo>
                    <a:pt x="4269" y="434"/>
                    <a:pt x="4337" y="343"/>
                    <a:pt x="4406" y="275"/>
                  </a:cubicBezTo>
                  <a:cubicBezTo>
                    <a:pt x="4451" y="206"/>
                    <a:pt x="4451" y="92"/>
                    <a:pt x="4383" y="46"/>
                  </a:cubicBezTo>
                  <a:cubicBezTo>
                    <a:pt x="4360" y="24"/>
                    <a:pt x="4314" y="1"/>
                    <a:pt x="4269"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9" name="Google Shape;1365;p22">
              <a:extLst>
                <a:ext uri="{FF2B5EF4-FFF2-40B4-BE49-F238E27FC236}">
                  <a16:creationId xmlns:a16="http://schemas.microsoft.com/office/drawing/2014/main" id="{67617236-2549-4894-A8AA-0B729AD6F4FF}"/>
                </a:ext>
              </a:extLst>
            </p:cNvPr>
            <p:cNvSpPr/>
            <p:nvPr/>
          </p:nvSpPr>
          <p:spPr>
            <a:xfrm>
              <a:off x="8264526" y="1265415"/>
              <a:ext cx="228295" cy="699807"/>
            </a:xfrm>
            <a:custGeom>
              <a:avLst/>
              <a:gdLst/>
              <a:ahLst/>
              <a:cxnLst/>
              <a:rect l="l" t="t" r="r" b="b"/>
              <a:pathLst>
                <a:path w="8446" h="25890" extrusionOk="0">
                  <a:moveTo>
                    <a:pt x="8263" y="0"/>
                  </a:moveTo>
                  <a:cubicBezTo>
                    <a:pt x="8240" y="0"/>
                    <a:pt x="8194" y="23"/>
                    <a:pt x="8172" y="23"/>
                  </a:cubicBezTo>
                  <a:cubicBezTo>
                    <a:pt x="8057" y="91"/>
                    <a:pt x="7943" y="160"/>
                    <a:pt x="7829" y="251"/>
                  </a:cubicBezTo>
                  <a:cubicBezTo>
                    <a:pt x="6893" y="845"/>
                    <a:pt x="6003" y="1552"/>
                    <a:pt x="5204" y="2306"/>
                  </a:cubicBezTo>
                  <a:cubicBezTo>
                    <a:pt x="4405" y="3082"/>
                    <a:pt x="3675" y="3949"/>
                    <a:pt x="3036" y="4862"/>
                  </a:cubicBezTo>
                  <a:cubicBezTo>
                    <a:pt x="3036" y="4885"/>
                    <a:pt x="3036" y="4885"/>
                    <a:pt x="3036" y="4885"/>
                  </a:cubicBezTo>
                  <a:cubicBezTo>
                    <a:pt x="3013" y="4885"/>
                    <a:pt x="3013" y="4885"/>
                    <a:pt x="3013" y="4908"/>
                  </a:cubicBezTo>
                  <a:cubicBezTo>
                    <a:pt x="3013" y="4908"/>
                    <a:pt x="3013" y="4908"/>
                    <a:pt x="2990" y="4930"/>
                  </a:cubicBezTo>
                  <a:cubicBezTo>
                    <a:pt x="2054" y="6300"/>
                    <a:pt x="1324" y="7829"/>
                    <a:pt x="799" y="9427"/>
                  </a:cubicBezTo>
                  <a:cubicBezTo>
                    <a:pt x="274" y="11139"/>
                    <a:pt x="0" y="12919"/>
                    <a:pt x="23" y="14700"/>
                  </a:cubicBezTo>
                  <a:cubicBezTo>
                    <a:pt x="23" y="15635"/>
                    <a:pt x="114" y="16548"/>
                    <a:pt x="274" y="17462"/>
                  </a:cubicBezTo>
                  <a:cubicBezTo>
                    <a:pt x="434" y="18397"/>
                    <a:pt x="685" y="19333"/>
                    <a:pt x="1004" y="20223"/>
                  </a:cubicBezTo>
                  <a:cubicBezTo>
                    <a:pt x="1324" y="21068"/>
                    <a:pt x="1689" y="21912"/>
                    <a:pt x="2123" y="22711"/>
                  </a:cubicBezTo>
                  <a:cubicBezTo>
                    <a:pt x="2579" y="23510"/>
                    <a:pt x="3082" y="24263"/>
                    <a:pt x="3652" y="24994"/>
                  </a:cubicBezTo>
                  <a:cubicBezTo>
                    <a:pt x="3858" y="25268"/>
                    <a:pt x="4086" y="25542"/>
                    <a:pt x="4337" y="25816"/>
                  </a:cubicBezTo>
                  <a:lnTo>
                    <a:pt x="4360" y="25838"/>
                  </a:lnTo>
                  <a:cubicBezTo>
                    <a:pt x="4383" y="25873"/>
                    <a:pt x="4422" y="25890"/>
                    <a:pt x="4465" y="25890"/>
                  </a:cubicBezTo>
                  <a:cubicBezTo>
                    <a:pt x="4508" y="25890"/>
                    <a:pt x="4554" y="25873"/>
                    <a:pt x="4588" y="25838"/>
                  </a:cubicBezTo>
                  <a:cubicBezTo>
                    <a:pt x="4656" y="25770"/>
                    <a:pt x="4634" y="25679"/>
                    <a:pt x="4588" y="25610"/>
                  </a:cubicBezTo>
                  <a:cubicBezTo>
                    <a:pt x="4314" y="25313"/>
                    <a:pt x="4063" y="24994"/>
                    <a:pt x="3812" y="24697"/>
                  </a:cubicBezTo>
                  <a:cubicBezTo>
                    <a:pt x="2945" y="23533"/>
                    <a:pt x="2191" y="22278"/>
                    <a:pt x="1644" y="20931"/>
                  </a:cubicBezTo>
                  <a:lnTo>
                    <a:pt x="1644" y="20977"/>
                  </a:lnTo>
                  <a:cubicBezTo>
                    <a:pt x="1096" y="19630"/>
                    <a:pt x="708" y="18215"/>
                    <a:pt x="502" y="16777"/>
                  </a:cubicBezTo>
                  <a:cubicBezTo>
                    <a:pt x="411" y="16092"/>
                    <a:pt x="365" y="15384"/>
                    <a:pt x="342" y="14700"/>
                  </a:cubicBezTo>
                  <a:cubicBezTo>
                    <a:pt x="342" y="13878"/>
                    <a:pt x="388" y="13079"/>
                    <a:pt x="502" y="12280"/>
                  </a:cubicBezTo>
                  <a:cubicBezTo>
                    <a:pt x="502" y="12280"/>
                    <a:pt x="502" y="12303"/>
                    <a:pt x="502" y="12326"/>
                  </a:cubicBezTo>
                  <a:cubicBezTo>
                    <a:pt x="708" y="10842"/>
                    <a:pt x="1096" y="9381"/>
                    <a:pt x="1666" y="8012"/>
                  </a:cubicBezTo>
                  <a:lnTo>
                    <a:pt x="1666" y="8035"/>
                  </a:lnTo>
                  <a:cubicBezTo>
                    <a:pt x="2100" y="7008"/>
                    <a:pt x="2648" y="6003"/>
                    <a:pt x="3287" y="5067"/>
                  </a:cubicBezTo>
                  <a:cubicBezTo>
                    <a:pt x="3287" y="5067"/>
                    <a:pt x="3310" y="5067"/>
                    <a:pt x="3310" y="5045"/>
                  </a:cubicBezTo>
                  <a:cubicBezTo>
                    <a:pt x="3470" y="4816"/>
                    <a:pt x="3652" y="4588"/>
                    <a:pt x="3812" y="4360"/>
                  </a:cubicBezTo>
                  <a:cubicBezTo>
                    <a:pt x="4679" y="3219"/>
                    <a:pt x="5706" y="2214"/>
                    <a:pt x="6825" y="1347"/>
                  </a:cubicBezTo>
                  <a:lnTo>
                    <a:pt x="6825" y="1347"/>
                  </a:lnTo>
                  <a:cubicBezTo>
                    <a:pt x="6825" y="1347"/>
                    <a:pt x="6802" y="1370"/>
                    <a:pt x="6802" y="1370"/>
                  </a:cubicBezTo>
                  <a:cubicBezTo>
                    <a:pt x="7144" y="1096"/>
                    <a:pt x="7510" y="845"/>
                    <a:pt x="7875" y="594"/>
                  </a:cubicBezTo>
                  <a:cubicBezTo>
                    <a:pt x="8035" y="502"/>
                    <a:pt x="8194" y="411"/>
                    <a:pt x="8331" y="320"/>
                  </a:cubicBezTo>
                  <a:cubicBezTo>
                    <a:pt x="8423" y="274"/>
                    <a:pt x="8445" y="160"/>
                    <a:pt x="8400" y="91"/>
                  </a:cubicBezTo>
                  <a:cubicBezTo>
                    <a:pt x="8377" y="46"/>
                    <a:pt x="8309" y="0"/>
                    <a:pt x="82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0" name="Google Shape;1366;p22">
              <a:extLst>
                <a:ext uri="{FF2B5EF4-FFF2-40B4-BE49-F238E27FC236}">
                  <a16:creationId xmlns:a16="http://schemas.microsoft.com/office/drawing/2014/main" id="{C68B01F8-0A39-4830-9DFC-4CF970D3E8C9}"/>
                </a:ext>
              </a:extLst>
            </p:cNvPr>
            <p:cNvSpPr/>
            <p:nvPr/>
          </p:nvSpPr>
          <p:spPr>
            <a:xfrm>
              <a:off x="8434193" y="2007010"/>
              <a:ext cx="76522" cy="53114"/>
            </a:xfrm>
            <a:custGeom>
              <a:avLst/>
              <a:gdLst/>
              <a:ahLst/>
              <a:cxnLst/>
              <a:rect l="l" t="t" r="r" b="b"/>
              <a:pathLst>
                <a:path w="2831" h="1965" extrusionOk="0">
                  <a:moveTo>
                    <a:pt x="160" y="0"/>
                  </a:moveTo>
                  <a:cubicBezTo>
                    <a:pt x="137" y="0"/>
                    <a:pt x="91" y="0"/>
                    <a:pt x="46" y="46"/>
                  </a:cubicBezTo>
                  <a:cubicBezTo>
                    <a:pt x="23" y="69"/>
                    <a:pt x="0" y="114"/>
                    <a:pt x="0" y="160"/>
                  </a:cubicBezTo>
                  <a:cubicBezTo>
                    <a:pt x="0" y="206"/>
                    <a:pt x="23" y="251"/>
                    <a:pt x="46" y="274"/>
                  </a:cubicBezTo>
                  <a:cubicBezTo>
                    <a:pt x="730" y="822"/>
                    <a:pt x="1461" y="1301"/>
                    <a:pt x="2214" y="1758"/>
                  </a:cubicBezTo>
                  <a:cubicBezTo>
                    <a:pt x="2328" y="1826"/>
                    <a:pt x="2442" y="1872"/>
                    <a:pt x="2556" y="1940"/>
                  </a:cubicBezTo>
                  <a:cubicBezTo>
                    <a:pt x="2589" y="1956"/>
                    <a:pt x="2621" y="1964"/>
                    <a:pt x="2651" y="1964"/>
                  </a:cubicBezTo>
                  <a:cubicBezTo>
                    <a:pt x="2707" y="1964"/>
                    <a:pt x="2755" y="1939"/>
                    <a:pt x="2785" y="1895"/>
                  </a:cubicBezTo>
                  <a:cubicBezTo>
                    <a:pt x="2830" y="1803"/>
                    <a:pt x="2808" y="1712"/>
                    <a:pt x="2716" y="1666"/>
                  </a:cubicBezTo>
                  <a:cubicBezTo>
                    <a:pt x="2602" y="1598"/>
                    <a:pt x="2488" y="1529"/>
                    <a:pt x="2397" y="1484"/>
                  </a:cubicBezTo>
                  <a:cubicBezTo>
                    <a:pt x="2374" y="1461"/>
                    <a:pt x="2374" y="1461"/>
                    <a:pt x="2374" y="1461"/>
                  </a:cubicBezTo>
                  <a:cubicBezTo>
                    <a:pt x="1735" y="1096"/>
                    <a:pt x="1096" y="662"/>
                    <a:pt x="502" y="206"/>
                  </a:cubicBezTo>
                  <a:cubicBezTo>
                    <a:pt x="434" y="160"/>
                    <a:pt x="365" y="91"/>
                    <a:pt x="274" y="46"/>
                  </a:cubicBezTo>
                  <a:cubicBezTo>
                    <a:pt x="251" y="23"/>
                    <a:pt x="205" y="0"/>
                    <a:pt x="16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1" name="Google Shape;1369;p22">
              <a:extLst>
                <a:ext uri="{FF2B5EF4-FFF2-40B4-BE49-F238E27FC236}">
                  <a16:creationId xmlns:a16="http://schemas.microsoft.com/office/drawing/2014/main" id="{FF43FD63-2738-4546-BB4E-A22EEA95F7F3}"/>
                </a:ext>
              </a:extLst>
            </p:cNvPr>
            <p:cNvSpPr/>
            <p:nvPr/>
          </p:nvSpPr>
          <p:spPr>
            <a:xfrm>
              <a:off x="8743903" y="1581287"/>
              <a:ext cx="64196" cy="76549"/>
            </a:xfrm>
            <a:custGeom>
              <a:avLst/>
              <a:gdLst/>
              <a:ahLst/>
              <a:cxnLst/>
              <a:rect l="l" t="t" r="r" b="b"/>
              <a:pathLst>
                <a:path w="2375" h="2832" extrusionOk="0">
                  <a:moveTo>
                    <a:pt x="2100" y="1"/>
                  </a:moveTo>
                  <a:cubicBezTo>
                    <a:pt x="2032" y="1"/>
                    <a:pt x="1963" y="24"/>
                    <a:pt x="1918" y="92"/>
                  </a:cubicBezTo>
                  <a:cubicBezTo>
                    <a:pt x="1279" y="891"/>
                    <a:pt x="639" y="1713"/>
                    <a:pt x="0" y="2511"/>
                  </a:cubicBezTo>
                  <a:cubicBezTo>
                    <a:pt x="92" y="2580"/>
                    <a:pt x="206" y="2648"/>
                    <a:pt x="297" y="2740"/>
                  </a:cubicBezTo>
                  <a:cubicBezTo>
                    <a:pt x="320" y="2763"/>
                    <a:pt x="343" y="2785"/>
                    <a:pt x="366" y="2831"/>
                  </a:cubicBezTo>
                  <a:cubicBezTo>
                    <a:pt x="1005" y="2009"/>
                    <a:pt x="1644" y="1210"/>
                    <a:pt x="2283" y="389"/>
                  </a:cubicBezTo>
                  <a:cubicBezTo>
                    <a:pt x="2374" y="297"/>
                    <a:pt x="2351" y="138"/>
                    <a:pt x="2260" y="46"/>
                  </a:cubicBezTo>
                  <a:cubicBezTo>
                    <a:pt x="2214" y="24"/>
                    <a:pt x="2146" y="1"/>
                    <a:pt x="210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2" name="Google Shape;1370;p22">
              <a:extLst>
                <a:ext uri="{FF2B5EF4-FFF2-40B4-BE49-F238E27FC236}">
                  <a16:creationId xmlns:a16="http://schemas.microsoft.com/office/drawing/2014/main" id="{70AB4FCC-8AED-469D-86EA-8CF7C99F873B}"/>
                </a:ext>
              </a:extLst>
            </p:cNvPr>
            <p:cNvSpPr/>
            <p:nvPr/>
          </p:nvSpPr>
          <p:spPr>
            <a:xfrm>
              <a:off x="8716143" y="1704058"/>
              <a:ext cx="19137" cy="155504"/>
            </a:xfrm>
            <a:custGeom>
              <a:avLst/>
              <a:gdLst/>
              <a:ahLst/>
              <a:cxnLst/>
              <a:rect l="l" t="t" r="r" b="b"/>
              <a:pathLst>
                <a:path w="708" h="5753" extrusionOk="0">
                  <a:moveTo>
                    <a:pt x="708" y="1"/>
                  </a:moveTo>
                  <a:lnTo>
                    <a:pt x="708" y="1"/>
                  </a:lnTo>
                  <a:cubicBezTo>
                    <a:pt x="662" y="24"/>
                    <a:pt x="617" y="47"/>
                    <a:pt x="571" y="47"/>
                  </a:cubicBezTo>
                  <a:cubicBezTo>
                    <a:pt x="525" y="69"/>
                    <a:pt x="480" y="69"/>
                    <a:pt x="434" y="69"/>
                  </a:cubicBezTo>
                  <a:cubicBezTo>
                    <a:pt x="403" y="69"/>
                    <a:pt x="373" y="80"/>
                    <a:pt x="343" y="80"/>
                  </a:cubicBezTo>
                  <a:cubicBezTo>
                    <a:pt x="327" y="80"/>
                    <a:pt x="312" y="77"/>
                    <a:pt x="297" y="69"/>
                  </a:cubicBezTo>
                  <a:lnTo>
                    <a:pt x="228" y="69"/>
                  </a:lnTo>
                  <a:cubicBezTo>
                    <a:pt x="160" y="1850"/>
                    <a:pt x="92" y="3630"/>
                    <a:pt x="0" y="5411"/>
                  </a:cubicBezTo>
                  <a:cubicBezTo>
                    <a:pt x="0" y="5433"/>
                    <a:pt x="0" y="5456"/>
                    <a:pt x="0" y="5479"/>
                  </a:cubicBezTo>
                  <a:cubicBezTo>
                    <a:pt x="0" y="5547"/>
                    <a:pt x="0" y="5593"/>
                    <a:pt x="46" y="5639"/>
                  </a:cubicBezTo>
                  <a:cubicBezTo>
                    <a:pt x="92" y="5707"/>
                    <a:pt x="137" y="5730"/>
                    <a:pt x="206" y="5753"/>
                  </a:cubicBezTo>
                  <a:cubicBezTo>
                    <a:pt x="274" y="5753"/>
                    <a:pt x="343" y="5753"/>
                    <a:pt x="388" y="5707"/>
                  </a:cubicBezTo>
                  <a:cubicBezTo>
                    <a:pt x="434" y="5684"/>
                    <a:pt x="480" y="5616"/>
                    <a:pt x="480" y="5547"/>
                  </a:cubicBezTo>
                  <a:cubicBezTo>
                    <a:pt x="480" y="5525"/>
                    <a:pt x="480" y="5502"/>
                    <a:pt x="480" y="5502"/>
                  </a:cubicBezTo>
                  <a:cubicBezTo>
                    <a:pt x="571" y="3653"/>
                    <a:pt x="639" y="1827"/>
                    <a:pt x="708"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3" name="Google Shape;1371;p22">
              <a:extLst>
                <a:ext uri="{FF2B5EF4-FFF2-40B4-BE49-F238E27FC236}">
                  <a16:creationId xmlns:a16="http://schemas.microsoft.com/office/drawing/2014/main" id="{66395C31-4A40-454C-A3C2-29F2F7E47D4B}"/>
                </a:ext>
              </a:extLst>
            </p:cNvPr>
            <p:cNvSpPr/>
            <p:nvPr/>
          </p:nvSpPr>
          <p:spPr>
            <a:xfrm>
              <a:off x="8774122" y="1550446"/>
              <a:ext cx="56790" cy="58033"/>
            </a:xfrm>
            <a:custGeom>
              <a:avLst/>
              <a:gdLst/>
              <a:ahLst/>
              <a:cxnLst/>
              <a:rect l="l" t="t" r="r" b="b"/>
              <a:pathLst>
                <a:path w="2101" h="2147" extrusionOk="0">
                  <a:moveTo>
                    <a:pt x="2101" y="0"/>
                  </a:moveTo>
                  <a:lnTo>
                    <a:pt x="2101" y="0"/>
                  </a:lnTo>
                  <a:cubicBezTo>
                    <a:pt x="1393" y="160"/>
                    <a:pt x="708" y="320"/>
                    <a:pt x="1" y="480"/>
                  </a:cubicBezTo>
                  <a:cubicBezTo>
                    <a:pt x="663" y="1050"/>
                    <a:pt x="1347" y="1598"/>
                    <a:pt x="2009" y="2146"/>
                  </a:cubicBezTo>
                  <a:cubicBezTo>
                    <a:pt x="2032" y="1438"/>
                    <a:pt x="2078" y="731"/>
                    <a:pt x="2101"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4" name="Google Shape;1372;p22">
              <a:extLst>
                <a:ext uri="{FF2B5EF4-FFF2-40B4-BE49-F238E27FC236}">
                  <a16:creationId xmlns:a16="http://schemas.microsoft.com/office/drawing/2014/main" id="{7196B4A1-F9AF-47D2-A3D0-14791DD4950E}"/>
                </a:ext>
              </a:extLst>
            </p:cNvPr>
            <p:cNvSpPr/>
            <p:nvPr/>
          </p:nvSpPr>
          <p:spPr>
            <a:xfrm>
              <a:off x="8688383" y="1834856"/>
              <a:ext cx="69116" cy="46302"/>
            </a:xfrm>
            <a:custGeom>
              <a:avLst/>
              <a:gdLst/>
              <a:ahLst/>
              <a:cxnLst/>
              <a:rect l="l" t="t" r="r" b="b"/>
              <a:pathLst>
                <a:path w="2557" h="1713" extrusionOk="0">
                  <a:moveTo>
                    <a:pt x="0" y="1"/>
                  </a:moveTo>
                  <a:lnTo>
                    <a:pt x="0" y="1"/>
                  </a:lnTo>
                  <a:cubicBezTo>
                    <a:pt x="411" y="572"/>
                    <a:pt x="799" y="1142"/>
                    <a:pt x="1210" y="1713"/>
                  </a:cubicBezTo>
                  <a:cubicBezTo>
                    <a:pt x="1666" y="1188"/>
                    <a:pt x="2123" y="640"/>
                    <a:pt x="2557" y="92"/>
                  </a:cubicBezTo>
                  <a:cubicBezTo>
                    <a:pt x="1712" y="47"/>
                    <a:pt x="845" y="24"/>
                    <a:pt x="0"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5" name="Google Shape;1373;p22">
              <a:extLst>
                <a:ext uri="{FF2B5EF4-FFF2-40B4-BE49-F238E27FC236}">
                  <a16:creationId xmlns:a16="http://schemas.microsoft.com/office/drawing/2014/main" id="{5378BBBA-057C-497B-B600-D498368FB3FB}"/>
                </a:ext>
              </a:extLst>
            </p:cNvPr>
            <p:cNvSpPr/>
            <p:nvPr/>
          </p:nvSpPr>
          <p:spPr>
            <a:xfrm>
              <a:off x="8429246" y="1356100"/>
              <a:ext cx="610824" cy="609905"/>
            </a:xfrm>
            <a:custGeom>
              <a:avLst/>
              <a:gdLst/>
              <a:ahLst/>
              <a:cxnLst/>
              <a:rect l="l" t="t" r="r" b="b"/>
              <a:pathLst>
                <a:path w="22598" h="22564" extrusionOk="0">
                  <a:moveTo>
                    <a:pt x="21388" y="6985"/>
                  </a:moveTo>
                  <a:cubicBezTo>
                    <a:pt x="21388" y="7002"/>
                    <a:pt x="21388" y="7006"/>
                    <a:pt x="21397" y="7007"/>
                  </a:cubicBezTo>
                  <a:lnTo>
                    <a:pt x="21397" y="7007"/>
                  </a:lnTo>
                  <a:cubicBezTo>
                    <a:pt x="21394" y="7000"/>
                    <a:pt x="21391" y="6993"/>
                    <a:pt x="21388" y="6985"/>
                  </a:cubicBezTo>
                  <a:close/>
                  <a:moveTo>
                    <a:pt x="12760" y="22141"/>
                  </a:moveTo>
                  <a:cubicBezTo>
                    <a:pt x="12748" y="22141"/>
                    <a:pt x="12742" y="22141"/>
                    <a:pt x="12736" y="22144"/>
                  </a:cubicBezTo>
                  <a:lnTo>
                    <a:pt x="12736" y="22144"/>
                  </a:lnTo>
                  <a:cubicBezTo>
                    <a:pt x="12744" y="22143"/>
                    <a:pt x="12752" y="22142"/>
                    <a:pt x="12760" y="22141"/>
                  </a:cubicBezTo>
                  <a:close/>
                  <a:moveTo>
                    <a:pt x="11299" y="326"/>
                  </a:moveTo>
                  <a:cubicBezTo>
                    <a:pt x="11795" y="326"/>
                    <a:pt x="12292" y="354"/>
                    <a:pt x="12783" y="411"/>
                  </a:cubicBezTo>
                  <a:lnTo>
                    <a:pt x="12737" y="411"/>
                  </a:lnTo>
                  <a:cubicBezTo>
                    <a:pt x="13718" y="548"/>
                    <a:pt x="14677" y="799"/>
                    <a:pt x="15590" y="1187"/>
                  </a:cubicBezTo>
                  <a:lnTo>
                    <a:pt x="15567" y="1187"/>
                  </a:lnTo>
                  <a:cubicBezTo>
                    <a:pt x="16435" y="1553"/>
                    <a:pt x="17256" y="2032"/>
                    <a:pt x="18010" y="2603"/>
                  </a:cubicBezTo>
                  <a:cubicBezTo>
                    <a:pt x="18740" y="3173"/>
                    <a:pt x="19402" y="3835"/>
                    <a:pt x="19973" y="4566"/>
                  </a:cubicBezTo>
                  <a:cubicBezTo>
                    <a:pt x="20543" y="5319"/>
                    <a:pt x="21023" y="6140"/>
                    <a:pt x="21411" y="7008"/>
                  </a:cubicBezTo>
                  <a:cubicBezTo>
                    <a:pt x="21405" y="7008"/>
                    <a:pt x="21401" y="7008"/>
                    <a:pt x="21397" y="7007"/>
                  </a:cubicBezTo>
                  <a:lnTo>
                    <a:pt x="21397" y="7007"/>
                  </a:lnTo>
                  <a:cubicBezTo>
                    <a:pt x="21780" y="7913"/>
                    <a:pt x="22028" y="8842"/>
                    <a:pt x="22164" y="9815"/>
                  </a:cubicBezTo>
                  <a:cubicBezTo>
                    <a:pt x="22164" y="9793"/>
                    <a:pt x="22164" y="9793"/>
                    <a:pt x="22164" y="9770"/>
                  </a:cubicBezTo>
                  <a:cubicBezTo>
                    <a:pt x="22301" y="10774"/>
                    <a:pt x="22301" y="11778"/>
                    <a:pt x="22164" y="12760"/>
                  </a:cubicBezTo>
                  <a:cubicBezTo>
                    <a:pt x="22164" y="12760"/>
                    <a:pt x="22164" y="12737"/>
                    <a:pt x="22164" y="12737"/>
                  </a:cubicBezTo>
                  <a:cubicBezTo>
                    <a:pt x="22027" y="13696"/>
                    <a:pt x="21776" y="14631"/>
                    <a:pt x="21411" y="15544"/>
                  </a:cubicBezTo>
                  <a:cubicBezTo>
                    <a:pt x="21411" y="15522"/>
                    <a:pt x="21411" y="15522"/>
                    <a:pt x="21411" y="15522"/>
                  </a:cubicBezTo>
                  <a:cubicBezTo>
                    <a:pt x="21023" y="16412"/>
                    <a:pt x="20543" y="17234"/>
                    <a:pt x="19973" y="18010"/>
                  </a:cubicBezTo>
                  <a:cubicBezTo>
                    <a:pt x="19402" y="18717"/>
                    <a:pt x="18740" y="19379"/>
                    <a:pt x="18032" y="19950"/>
                  </a:cubicBezTo>
                  <a:cubicBezTo>
                    <a:pt x="17256" y="20520"/>
                    <a:pt x="16412" y="21023"/>
                    <a:pt x="15544" y="21388"/>
                  </a:cubicBezTo>
                  <a:cubicBezTo>
                    <a:pt x="14631" y="21776"/>
                    <a:pt x="13696" y="22027"/>
                    <a:pt x="12714" y="22164"/>
                  </a:cubicBezTo>
                  <a:cubicBezTo>
                    <a:pt x="12725" y="22153"/>
                    <a:pt x="12731" y="22147"/>
                    <a:pt x="12736" y="22144"/>
                  </a:cubicBezTo>
                  <a:lnTo>
                    <a:pt x="12736" y="22144"/>
                  </a:lnTo>
                  <a:cubicBezTo>
                    <a:pt x="12264" y="22211"/>
                    <a:pt x="11787" y="22244"/>
                    <a:pt x="11310" y="22244"/>
                  </a:cubicBezTo>
                  <a:cubicBezTo>
                    <a:pt x="10825" y="22244"/>
                    <a:pt x="10340" y="22209"/>
                    <a:pt x="9861" y="22141"/>
                  </a:cubicBezTo>
                  <a:lnTo>
                    <a:pt x="9907" y="22141"/>
                  </a:lnTo>
                  <a:cubicBezTo>
                    <a:pt x="8925" y="22027"/>
                    <a:pt x="7944" y="21753"/>
                    <a:pt x="7031" y="21365"/>
                  </a:cubicBezTo>
                  <a:cubicBezTo>
                    <a:pt x="6437" y="21114"/>
                    <a:pt x="5867" y="20817"/>
                    <a:pt x="5319" y="20475"/>
                  </a:cubicBezTo>
                  <a:cubicBezTo>
                    <a:pt x="5319" y="20475"/>
                    <a:pt x="5319" y="20452"/>
                    <a:pt x="5319" y="20452"/>
                  </a:cubicBezTo>
                  <a:cubicBezTo>
                    <a:pt x="5296" y="20452"/>
                    <a:pt x="5273" y="20429"/>
                    <a:pt x="5250" y="20429"/>
                  </a:cubicBezTo>
                  <a:cubicBezTo>
                    <a:pt x="5250" y="20406"/>
                    <a:pt x="5227" y="20406"/>
                    <a:pt x="5227" y="20406"/>
                  </a:cubicBezTo>
                  <a:lnTo>
                    <a:pt x="5205" y="20383"/>
                  </a:lnTo>
                  <a:cubicBezTo>
                    <a:pt x="5182" y="20361"/>
                    <a:pt x="5159" y="20361"/>
                    <a:pt x="5136" y="20338"/>
                  </a:cubicBezTo>
                  <a:cubicBezTo>
                    <a:pt x="4954" y="20224"/>
                    <a:pt x="4794" y="20110"/>
                    <a:pt x="4611" y="19973"/>
                  </a:cubicBezTo>
                  <a:cubicBezTo>
                    <a:pt x="4611" y="19950"/>
                    <a:pt x="4588" y="19950"/>
                    <a:pt x="4588" y="19950"/>
                  </a:cubicBezTo>
                  <a:lnTo>
                    <a:pt x="4611" y="19950"/>
                  </a:lnTo>
                  <a:cubicBezTo>
                    <a:pt x="4474" y="19858"/>
                    <a:pt x="4337" y="19744"/>
                    <a:pt x="4200" y="19630"/>
                  </a:cubicBezTo>
                  <a:cubicBezTo>
                    <a:pt x="4063" y="19516"/>
                    <a:pt x="3926" y="19379"/>
                    <a:pt x="3767" y="19242"/>
                  </a:cubicBezTo>
                  <a:cubicBezTo>
                    <a:pt x="3356" y="18854"/>
                    <a:pt x="2968" y="18443"/>
                    <a:pt x="2625" y="17987"/>
                  </a:cubicBezTo>
                  <a:cubicBezTo>
                    <a:pt x="2215" y="17439"/>
                    <a:pt x="1849" y="16868"/>
                    <a:pt x="1530" y="16252"/>
                  </a:cubicBezTo>
                  <a:cubicBezTo>
                    <a:pt x="1507" y="16229"/>
                    <a:pt x="1507" y="16184"/>
                    <a:pt x="1484" y="16161"/>
                  </a:cubicBezTo>
                  <a:cubicBezTo>
                    <a:pt x="1484" y="16138"/>
                    <a:pt x="1461" y="16115"/>
                    <a:pt x="1461" y="16092"/>
                  </a:cubicBezTo>
                  <a:cubicBezTo>
                    <a:pt x="1438" y="16092"/>
                    <a:pt x="1438" y="16069"/>
                    <a:pt x="1438" y="16069"/>
                  </a:cubicBezTo>
                  <a:cubicBezTo>
                    <a:pt x="1438" y="16047"/>
                    <a:pt x="1416" y="16024"/>
                    <a:pt x="1416" y="16001"/>
                  </a:cubicBezTo>
                  <a:lnTo>
                    <a:pt x="1393" y="15978"/>
                  </a:lnTo>
                  <a:cubicBezTo>
                    <a:pt x="1393" y="15955"/>
                    <a:pt x="1393" y="15955"/>
                    <a:pt x="1370" y="15933"/>
                  </a:cubicBezTo>
                  <a:cubicBezTo>
                    <a:pt x="1370" y="15910"/>
                    <a:pt x="1370" y="15910"/>
                    <a:pt x="1347" y="15887"/>
                  </a:cubicBezTo>
                  <a:cubicBezTo>
                    <a:pt x="1347" y="15887"/>
                    <a:pt x="1347" y="15864"/>
                    <a:pt x="1347" y="15841"/>
                  </a:cubicBezTo>
                  <a:lnTo>
                    <a:pt x="1324" y="15796"/>
                  </a:lnTo>
                  <a:cubicBezTo>
                    <a:pt x="1301" y="15796"/>
                    <a:pt x="1301" y="15773"/>
                    <a:pt x="1301" y="15773"/>
                  </a:cubicBezTo>
                  <a:lnTo>
                    <a:pt x="1279" y="15727"/>
                  </a:lnTo>
                  <a:lnTo>
                    <a:pt x="1256" y="15681"/>
                  </a:lnTo>
                  <a:cubicBezTo>
                    <a:pt x="1256" y="15659"/>
                    <a:pt x="1256" y="15659"/>
                    <a:pt x="1233" y="15636"/>
                  </a:cubicBezTo>
                  <a:cubicBezTo>
                    <a:pt x="1233" y="15613"/>
                    <a:pt x="1233" y="15613"/>
                    <a:pt x="1233" y="15613"/>
                  </a:cubicBezTo>
                  <a:cubicBezTo>
                    <a:pt x="1210" y="15590"/>
                    <a:pt x="1210" y="15567"/>
                    <a:pt x="1210" y="15544"/>
                  </a:cubicBezTo>
                  <a:cubicBezTo>
                    <a:pt x="1210" y="15567"/>
                    <a:pt x="1210" y="15567"/>
                    <a:pt x="1210" y="15567"/>
                  </a:cubicBezTo>
                  <a:cubicBezTo>
                    <a:pt x="1050" y="15202"/>
                    <a:pt x="936" y="14837"/>
                    <a:pt x="822" y="14472"/>
                  </a:cubicBezTo>
                  <a:cubicBezTo>
                    <a:pt x="822" y="14449"/>
                    <a:pt x="799" y="14449"/>
                    <a:pt x="799" y="14449"/>
                  </a:cubicBezTo>
                  <a:cubicBezTo>
                    <a:pt x="799" y="14426"/>
                    <a:pt x="799" y="14403"/>
                    <a:pt x="799" y="14403"/>
                  </a:cubicBezTo>
                  <a:cubicBezTo>
                    <a:pt x="799" y="14380"/>
                    <a:pt x="777" y="14358"/>
                    <a:pt x="777" y="14358"/>
                  </a:cubicBezTo>
                  <a:cubicBezTo>
                    <a:pt x="777" y="14335"/>
                    <a:pt x="777" y="14335"/>
                    <a:pt x="777" y="14335"/>
                  </a:cubicBezTo>
                  <a:cubicBezTo>
                    <a:pt x="662" y="13970"/>
                    <a:pt x="571" y="13582"/>
                    <a:pt x="503" y="13216"/>
                  </a:cubicBezTo>
                  <a:cubicBezTo>
                    <a:pt x="503" y="13216"/>
                    <a:pt x="503" y="13193"/>
                    <a:pt x="503" y="13193"/>
                  </a:cubicBezTo>
                  <a:cubicBezTo>
                    <a:pt x="503" y="13193"/>
                    <a:pt x="503" y="13171"/>
                    <a:pt x="503" y="13171"/>
                  </a:cubicBezTo>
                  <a:cubicBezTo>
                    <a:pt x="480" y="13034"/>
                    <a:pt x="457" y="12920"/>
                    <a:pt x="434" y="12783"/>
                  </a:cubicBezTo>
                  <a:cubicBezTo>
                    <a:pt x="411" y="12486"/>
                    <a:pt x="366" y="12189"/>
                    <a:pt x="366" y="11870"/>
                  </a:cubicBezTo>
                  <a:cubicBezTo>
                    <a:pt x="320" y="11185"/>
                    <a:pt x="343" y="10477"/>
                    <a:pt x="434" y="9793"/>
                  </a:cubicBezTo>
                  <a:cubicBezTo>
                    <a:pt x="434" y="9793"/>
                    <a:pt x="434" y="9770"/>
                    <a:pt x="457" y="9770"/>
                  </a:cubicBezTo>
                  <a:cubicBezTo>
                    <a:pt x="503" y="9336"/>
                    <a:pt x="594" y="8902"/>
                    <a:pt x="708" y="8491"/>
                  </a:cubicBezTo>
                  <a:cubicBezTo>
                    <a:pt x="708" y="8491"/>
                    <a:pt x="708" y="8469"/>
                    <a:pt x="708" y="8469"/>
                  </a:cubicBezTo>
                  <a:lnTo>
                    <a:pt x="731" y="8400"/>
                  </a:lnTo>
                  <a:cubicBezTo>
                    <a:pt x="731" y="8400"/>
                    <a:pt x="731" y="8400"/>
                    <a:pt x="731" y="8377"/>
                  </a:cubicBezTo>
                  <a:cubicBezTo>
                    <a:pt x="731" y="8377"/>
                    <a:pt x="754" y="8355"/>
                    <a:pt x="754" y="8332"/>
                  </a:cubicBezTo>
                  <a:cubicBezTo>
                    <a:pt x="754" y="8309"/>
                    <a:pt x="754" y="8309"/>
                    <a:pt x="754" y="8286"/>
                  </a:cubicBezTo>
                  <a:cubicBezTo>
                    <a:pt x="754" y="8286"/>
                    <a:pt x="754" y="8286"/>
                    <a:pt x="777" y="8263"/>
                  </a:cubicBezTo>
                  <a:cubicBezTo>
                    <a:pt x="777" y="8240"/>
                    <a:pt x="777" y="8218"/>
                    <a:pt x="777" y="8195"/>
                  </a:cubicBezTo>
                  <a:lnTo>
                    <a:pt x="799" y="8195"/>
                  </a:lnTo>
                  <a:cubicBezTo>
                    <a:pt x="799" y="8126"/>
                    <a:pt x="822" y="8058"/>
                    <a:pt x="845" y="7989"/>
                  </a:cubicBezTo>
                  <a:cubicBezTo>
                    <a:pt x="845" y="7967"/>
                    <a:pt x="868" y="7967"/>
                    <a:pt x="868" y="7944"/>
                  </a:cubicBezTo>
                  <a:cubicBezTo>
                    <a:pt x="959" y="7624"/>
                    <a:pt x="1073" y="7305"/>
                    <a:pt x="1210" y="7008"/>
                  </a:cubicBezTo>
                  <a:lnTo>
                    <a:pt x="1210" y="7031"/>
                  </a:lnTo>
                  <a:cubicBezTo>
                    <a:pt x="1301" y="6802"/>
                    <a:pt x="1393" y="6597"/>
                    <a:pt x="1484" y="6392"/>
                  </a:cubicBezTo>
                  <a:cubicBezTo>
                    <a:pt x="1507" y="6392"/>
                    <a:pt x="1507" y="6369"/>
                    <a:pt x="1507" y="6369"/>
                  </a:cubicBezTo>
                  <a:cubicBezTo>
                    <a:pt x="1507" y="6369"/>
                    <a:pt x="1507" y="6346"/>
                    <a:pt x="1530" y="6323"/>
                  </a:cubicBezTo>
                  <a:cubicBezTo>
                    <a:pt x="1530" y="6323"/>
                    <a:pt x="1530" y="6300"/>
                    <a:pt x="1553" y="6277"/>
                  </a:cubicBezTo>
                  <a:cubicBezTo>
                    <a:pt x="1826" y="5752"/>
                    <a:pt x="2123" y="5250"/>
                    <a:pt x="2466" y="4771"/>
                  </a:cubicBezTo>
                  <a:cubicBezTo>
                    <a:pt x="2488" y="4771"/>
                    <a:pt x="2488" y="4771"/>
                    <a:pt x="2488" y="4748"/>
                  </a:cubicBezTo>
                  <a:cubicBezTo>
                    <a:pt x="2511" y="4748"/>
                    <a:pt x="2511" y="4725"/>
                    <a:pt x="2534" y="4702"/>
                  </a:cubicBezTo>
                  <a:cubicBezTo>
                    <a:pt x="2557" y="4680"/>
                    <a:pt x="2580" y="4634"/>
                    <a:pt x="2625" y="4588"/>
                  </a:cubicBezTo>
                  <a:cubicBezTo>
                    <a:pt x="2648" y="4566"/>
                    <a:pt x="2671" y="4520"/>
                    <a:pt x="2694" y="4497"/>
                  </a:cubicBezTo>
                  <a:cubicBezTo>
                    <a:pt x="3219" y="3812"/>
                    <a:pt x="3835" y="3219"/>
                    <a:pt x="4520" y="2671"/>
                  </a:cubicBezTo>
                  <a:cubicBezTo>
                    <a:pt x="4543" y="2648"/>
                    <a:pt x="4543" y="2648"/>
                    <a:pt x="4566" y="2625"/>
                  </a:cubicBezTo>
                  <a:cubicBezTo>
                    <a:pt x="4566" y="2625"/>
                    <a:pt x="4588" y="2625"/>
                    <a:pt x="4588" y="2603"/>
                  </a:cubicBezTo>
                  <a:lnTo>
                    <a:pt x="4611" y="2580"/>
                  </a:lnTo>
                  <a:lnTo>
                    <a:pt x="4634" y="2580"/>
                  </a:lnTo>
                  <a:lnTo>
                    <a:pt x="4680" y="2557"/>
                  </a:lnTo>
                  <a:cubicBezTo>
                    <a:pt x="4680" y="2534"/>
                    <a:pt x="4702" y="2534"/>
                    <a:pt x="4725" y="2511"/>
                  </a:cubicBezTo>
                  <a:cubicBezTo>
                    <a:pt x="5433" y="1986"/>
                    <a:pt x="6209" y="1530"/>
                    <a:pt x="7031" y="1187"/>
                  </a:cubicBezTo>
                  <a:cubicBezTo>
                    <a:pt x="7076" y="1165"/>
                    <a:pt x="7122" y="1142"/>
                    <a:pt x="7168" y="1119"/>
                  </a:cubicBezTo>
                  <a:lnTo>
                    <a:pt x="7190" y="1119"/>
                  </a:lnTo>
                  <a:cubicBezTo>
                    <a:pt x="7213" y="1119"/>
                    <a:pt x="7213" y="1096"/>
                    <a:pt x="7236" y="1096"/>
                  </a:cubicBezTo>
                  <a:cubicBezTo>
                    <a:pt x="7259" y="1096"/>
                    <a:pt x="7282" y="1096"/>
                    <a:pt x="7282" y="1073"/>
                  </a:cubicBezTo>
                  <a:lnTo>
                    <a:pt x="7305" y="1073"/>
                  </a:lnTo>
                  <a:cubicBezTo>
                    <a:pt x="7624" y="936"/>
                    <a:pt x="7966" y="822"/>
                    <a:pt x="8332" y="731"/>
                  </a:cubicBezTo>
                  <a:cubicBezTo>
                    <a:pt x="8811" y="594"/>
                    <a:pt x="9313" y="480"/>
                    <a:pt x="9815" y="411"/>
                  </a:cubicBezTo>
                  <a:cubicBezTo>
                    <a:pt x="10306" y="354"/>
                    <a:pt x="10803" y="326"/>
                    <a:pt x="11299" y="326"/>
                  </a:cubicBezTo>
                  <a:close/>
                  <a:moveTo>
                    <a:pt x="10797" y="0"/>
                  </a:moveTo>
                  <a:cubicBezTo>
                    <a:pt x="10317" y="23"/>
                    <a:pt x="9838" y="69"/>
                    <a:pt x="9359" y="160"/>
                  </a:cubicBezTo>
                  <a:cubicBezTo>
                    <a:pt x="8948" y="229"/>
                    <a:pt x="8537" y="320"/>
                    <a:pt x="8149" y="434"/>
                  </a:cubicBezTo>
                  <a:cubicBezTo>
                    <a:pt x="8012" y="480"/>
                    <a:pt x="7898" y="525"/>
                    <a:pt x="7761" y="571"/>
                  </a:cubicBezTo>
                  <a:cubicBezTo>
                    <a:pt x="7327" y="708"/>
                    <a:pt x="6894" y="891"/>
                    <a:pt x="6460" y="1073"/>
                  </a:cubicBezTo>
                  <a:cubicBezTo>
                    <a:pt x="6460" y="1073"/>
                    <a:pt x="6460" y="1073"/>
                    <a:pt x="6460" y="1096"/>
                  </a:cubicBezTo>
                  <a:lnTo>
                    <a:pt x="6437" y="1096"/>
                  </a:lnTo>
                  <a:cubicBezTo>
                    <a:pt x="6095" y="1256"/>
                    <a:pt x="5752" y="1438"/>
                    <a:pt x="5410" y="1644"/>
                  </a:cubicBezTo>
                  <a:cubicBezTo>
                    <a:pt x="5296" y="1712"/>
                    <a:pt x="5182" y="1804"/>
                    <a:pt x="5068" y="1872"/>
                  </a:cubicBezTo>
                  <a:cubicBezTo>
                    <a:pt x="4680" y="2123"/>
                    <a:pt x="4337" y="2397"/>
                    <a:pt x="3995" y="2694"/>
                  </a:cubicBezTo>
                  <a:cubicBezTo>
                    <a:pt x="3675" y="2945"/>
                    <a:pt x="3401" y="3219"/>
                    <a:pt x="3128" y="3516"/>
                  </a:cubicBezTo>
                  <a:lnTo>
                    <a:pt x="3082" y="3538"/>
                  </a:lnTo>
                  <a:cubicBezTo>
                    <a:pt x="3082" y="3538"/>
                    <a:pt x="3082" y="3538"/>
                    <a:pt x="3082" y="3561"/>
                  </a:cubicBezTo>
                  <a:cubicBezTo>
                    <a:pt x="2991" y="3653"/>
                    <a:pt x="2899" y="3744"/>
                    <a:pt x="2808" y="3858"/>
                  </a:cubicBezTo>
                  <a:cubicBezTo>
                    <a:pt x="2534" y="4155"/>
                    <a:pt x="2283" y="4497"/>
                    <a:pt x="2032" y="4839"/>
                  </a:cubicBezTo>
                  <a:cubicBezTo>
                    <a:pt x="1735" y="5250"/>
                    <a:pt x="1461" y="5707"/>
                    <a:pt x="1233" y="6186"/>
                  </a:cubicBezTo>
                  <a:cubicBezTo>
                    <a:pt x="1210" y="6232"/>
                    <a:pt x="1165" y="6300"/>
                    <a:pt x="1142" y="6369"/>
                  </a:cubicBezTo>
                  <a:cubicBezTo>
                    <a:pt x="959" y="6734"/>
                    <a:pt x="822" y="7099"/>
                    <a:pt x="685" y="7487"/>
                  </a:cubicBezTo>
                  <a:cubicBezTo>
                    <a:pt x="343" y="8400"/>
                    <a:pt x="137" y="9382"/>
                    <a:pt x="46" y="10340"/>
                  </a:cubicBezTo>
                  <a:cubicBezTo>
                    <a:pt x="0" y="10865"/>
                    <a:pt x="0" y="11390"/>
                    <a:pt x="23" y="11915"/>
                  </a:cubicBezTo>
                  <a:cubicBezTo>
                    <a:pt x="46" y="12052"/>
                    <a:pt x="46" y="12166"/>
                    <a:pt x="69" y="12303"/>
                  </a:cubicBezTo>
                  <a:cubicBezTo>
                    <a:pt x="92" y="12669"/>
                    <a:pt x="137" y="13011"/>
                    <a:pt x="206" y="13376"/>
                  </a:cubicBezTo>
                  <a:cubicBezTo>
                    <a:pt x="206" y="13376"/>
                    <a:pt x="206" y="13399"/>
                    <a:pt x="206" y="13399"/>
                  </a:cubicBezTo>
                  <a:cubicBezTo>
                    <a:pt x="206" y="13399"/>
                    <a:pt x="206" y="13399"/>
                    <a:pt x="206" y="13422"/>
                  </a:cubicBezTo>
                  <a:cubicBezTo>
                    <a:pt x="411" y="14403"/>
                    <a:pt x="731" y="15339"/>
                    <a:pt x="1165" y="16252"/>
                  </a:cubicBezTo>
                  <a:cubicBezTo>
                    <a:pt x="1393" y="16709"/>
                    <a:pt x="1644" y="17165"/>
                    <a:pt x="1941" y="17576"/>
                  </a:cubicBezTo>
                  <a:cubicBezTo>
                    <a:pt x="1986" y="17667"/>
                    <a:pt x="2055" y="17736"/>
                    <a:pt x="2100" y="17827"/>
                  </a:cubicBezTo>
                  <a:cubicBezTo>
                    <a:pt x="2329" y="18147"/>
                    <a:pt x="2580" y="18466"/>
                    <a:pt x="2831" y="18763"/>
                  </a:cubicBezTo>
                  <a:cubicBezTo>
                    <a:pt x="3264" y="19242"/>
                    <a:pt x="3721" y="19676"/>
                    <a:pt x="4246" y="20087"/>
                  </a:cubicBezTo>
                  <a:cubicBezTo>
                    <a:pt x="4474" y="20269"/>
                    <a:pt x="4702" y="20452"/>
                    <a:pt x="4954" y="20612"/>
                  </a:cubicBezTo>
                  <a:cubicBezTo>
                    <a:pt x="4999" y="20635"/>
                    <a:pt x="5022" y="20657"/>
                    <a:pt x="5045" y="20680"/>
                  </a:cubicBezTo>
                  <a:cubicBezTo>
                    <a:pt x="5889" y="21251"/>
                    <a:pt x="6802" y="21684"/>
                    <a:pt x="7761" y="22004"/>
                  </a:cubicBezTo>
                  <a:cubicBezTo>
                    <a:pt x="8743" y="22324"/>
                    <a:pt x="9770" y="22506"/>
                    <a:pt x="10797" y="22552"/>
                  </a:cubicBezTo>
                  <a:cubicBezTo>
                    <a:pt x="10972" y="22559"/>
                    <a:pt x="11146" y="22563"/>
                    <a:pt x="11320" y="22563"/>
                  </a:cubicBezTo>
                  <a:cubicBezTo>
                    <a:pt x="12189" y="22563"/>
                    <a:pt x="13045" y="22468"/>
                    <a:pt x="13901" y="22278"/>
                  </a:cubicBezTo>
                  <a:cubicBezTo>
                    <a:pt x="14905" y="22027"/>
                    <a:pt x="15864" y="21662"/>
                    <a:pt x="16754" y="21160"/>
                  </a:cubicBezTo>
                  <a:cubicBezTo>
                    <a:pt x="17622" y="20680"/>
                    <a:pt x="18420" y="20087"/>
                    <a:pt x="19151" y="19402"/>
                  </a:cubicBezTo>
                  <a:cubicBezTo>
                    <a:pt x="19858" y="18717"/>
                    <a:pt x="20452" y="17941"/>
                    <a:pt x="20977" y="17119"/>
                  </a:cubicBezTo>
                  <a:cubicBezTo>
                    <a:pt x="21502" y="16229"/>
                    <a:pt x="21913" y="15271"/>
                    <a:pt x="22187" y="14289"/>
                  </a:cubicBezTo>
                  <a:cubicBezTo>
                    <a:pt x="22461" y="13285"/>
                    <a:pt x="22598" y="12258"/>
                    <a:pt x="22598" y="11208"/>
                  </a:cubicBezTo>
                  <a:cubicBezTo>
                    <a:pt x="22598" y="10181"/>
                    <a:pt x="22438" y="9153"/>
                    <a:pt x="22141" y="8149"/>
                  </a:cubicBezTo>
                  <a:cubicBezTo>
                    <a:pt x="21867" y="7190"/>
                    <a:pt x="21456" y="6277"/>
                    <a:pt x="20954" y="5410"/>
                  </a:cubicBezTo>
                  <a:cubicBezTo>
                    <a:pt x="20429" y="4566"/>
                    <a:pt x="19790" y="3789"/>
                    <a:pt x="19082" y="3105"/>
                  </a:cubicBezTo>
                  <a:cubicBezTo>
                    <a:pt x="18352" y="2397"/>
                    <a:pt x="17530" y="1804"/>
                    <a:pt x="16640" y="1324"/>
                  </a:cubicBezTo>
                  <a:cubicBezTo>
                    <a:pt x="15339" y="640"/>
                    <a:pt x="13901" y="206"/>
                    <a:pt x="12417" y="46"/>
                  </a:cubicBezTo>
                  <a:lnTo>
                    <a:pt x="12395" y="46"/>
                  </a:lnTo>
                  <a:cubicBezTo>
                    <a:pt x="12007" y="0"/>
                    <a:pt x="11641" y="0"/>
                    <a:pt x="11276" y="0"/>
                  </a:cubicBezTo>
                  <a:close/>
                </a:path>
              </a:pathLst>
            </a:custGeom>
            <a:solidFill>
              <a:srgbClr val="9F4C8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6" name="Google Shape;1374;p22">
              <a:extLst>
                <a:ext uri="{FF2B5EF4-FFF2-40B4-BE49-F238E27FC236}">
                  <a16:creationId xmlns:a16="http://schemas.microsoft.com/office/drawing/2014/main" id="{59CEAAEB-E830-4657-94BC-8D9E764BE712}"/>
                </a:ext>
              </a:extLst>
            </p:cNvPr>
            <p:cNvSpPr/>
            <p:nvPr/>
          </p:nvSpPr>
          <p:spPr>
            <a:xfrm>
              <a:off x="8501444" y="1432595"/>
              <a:ext cx="468916" cy="466889"/>
            </a:xfrm>
            <a:custGeom>
              <a:avLst/>
              <a:gdLst/>
              <a:ahLst/>
              <a:cxnLst/>
              <a:rect l="l" t="t" r="r" b="b"/>
              <a:pathLst>
                <a:path w="17348" h="17273" extrusionOk="0">
                  <a:moveTo>
                    <a:pt x="16868" y="7488"/>
                  </a:moveTo>
                  <a:lnTo>
                    <a:pt x="16868" y="7488"/>
                  </a:lnTo>
                  <a:cubicBezTo>
                    <a:pt x="16868" y="7491"/>
                    <a:pt x="16868" y="7494"/>
                    <a:pt x="16869" y="7496"/>
                  </a:cubicBezTo>
                  <a:lnTo>
                    <a:pt x="16869" y="7496"/>
                  </a:lnTo>
                  <a:cubicBezTo>
                    <a:pt x="16869" y="7493"/>
                    <a:pt x="16868" y="7490"/>
                    <a:pt x="16868" y="7488"/>
                  </a:cubicBezTo>
                  <a:close/>
                  <a:moveTo>
                    <a:pt x="8619" y="320"/>
                  </a:moveTo>
                  <a:cubicBezTo>
                    <a:pt x="8993" y="320"/>
                    <a:pt x="9370" y="343"/>
                    <a:pt x="9746" y="389"/>
                  </a:cubicBezTo>
                  <a:lnTo>
                    <a:pt x="9701" y="389"/>
                  </a:lnTo>
                  <a:cubicBezTo>
                    <a:pt x="10454" y="480"/>
                    <a:pt x="11207" y="686"/>
                    <a:pt x="11915" y="982"/>
                  </a:cubicBezTo>
                  <a:lnTo>
                    <a:pt x="11869" y="982"/>
                  </a:lnTo>
                  <a:cubicBezTo>
                    <a:pt x="12531" y="1256"/>
                    <a:pt x="13147" y="1621"/>
                    <a:pt x="13718" y="2055"/>
                  </a:cubicBezTo>
                  <a:cubicBezTo>
                    <a:pt x="14289" y="2489"/>
                    <a:pt x="14791" y="2991"/>
                    <a:pt x="15224" y="3562"/>
                  </a:cubicBezTo>
                  <a:cubicBezTo>
                    <a:pt x="15658" y="4132"/>
                    <a:pt x="16023" y="4748"/>
                    <a:pt x="16297" y="5410"/>
                  </a:cubicBezTo>
                  <a:cubicBezTo>
                    <a:pt x="16593" y="6092"/>
                    <a:pt x="16775" y="6797"/>
                    <a:pt x="16889" y="7524"/>
                  </a:cubicBezTo>
                  <a:lnTo>
                    <a:pt x="16889" y="7524"/>
                  </a:lnTo>
                  <a:cubicBezTo>
                    <a:pt x="16885" y="7512"/>
                    <a:pt x="16873" y="7508"/>
                    <a:pt x="16869" y="7496"/>
                  </a:cubicBezTo>
                  <a:lnTo>
                    <a:pt x="16869" y="7496"/>
                  </a:lnTo>
                  <a:cubicBezTo>
                    <a:pt x="16982" y="8247"/>
                    <a:pt x="16982" y="8997"/>
                    <a:pt x="16868" y="9747"/>
                  </a:cubicBezTo>
                  <a:lnTo>
                    <a:pt x="16891" y="9724"/>
                  </a:lnTo>
                  <a:lnTo>
                    <a:pt x="16891" y="9724"/>
                  </a:lnTo>
                  <a:cubicBezTo>
                    <a:pt x="16777" y="10455"/>
                    <a:pt x="16571" y="11208"/>
                    <a:pt x="16274" y="11893"/>
                  </a:cubicBezTo>
                  <a:cubicBezTo>
                    <a:pt x="16001" y="12555"/>
                    <a:pt x="15635" y="13171"/>
                    <a:pt x="15202" y="13719"/>
                  </a:cubicBezTo>
                  <a:cubicBezTo>
                    <a:pt x="14768" y="14289"/>
                    <a:pt x="14289" y="14769"/>
                    <a:pt x="13718" y="15202"/>
                  </a:cubicBezTo>
                  <a:lnTo>
                    <a:pt x="13695" y="15225"/>
                  </a:lnTo>
                  <a:lnTo>
                    <a:pt x="13718" y="15225"/>
                  </a:lnTo>
                  <a:cubicBezTo>
                    <a:pt x="13159" y="15650"/>
                    <a:pt x="12534" y="15987"/>
                    <a:pt x="11887" y="16280"/>
                  </a:cubicBezTo>
                  <a:lnTo>
                    <a:pt x="11887" y="16280"/>
                  </a:lnTo>
                  <a:cubicBezTo>
                    <a:pt x="11890" y="16277"/>
                    <a:pt x="11892" y="16275"/>
                    <a:pt x="11892" y="16275"/>
                  </a:cubicBezTo>
                  <a:lnTo>
                    <a:pt x="11892" y="16275"/>
                  </a:lnTo>
                  <a:cubicBezTo>
                    <a:pt x="11207" y="16572"/>
                    <a:pt x="10477" y="16777"/>
                    <a:pt x="9724" y="16869"/>
                  </a:cubicBezTo>
                  <a:lnTo>
                    <a:pt x="9769" y="16869"/>
                  </a:lnTo>
                  <a:cubicBezTo>
                    <a:pt x="9415" y="16918"/>
                    <a:pt x="9066" y="16940"/>
                    <a:pt x="8718" y="16940"/>
                  </a:cubicBezTo>
                  <a:cubicBezTo>
                    <a:pt x="8416" y="16940"/>
                    <a:pt x="8113" y="16923"/>
                    <a:pt x="7806" y="16892"/>
                  </a:cubicBezTo>
                  <a:cubicBezTo>
                    <a:pt x="7715" y="16892"/>
                    <a:pt x="7646" y="16869"/>
                    <a:pt x="7555" y="16869"/>
                  </a:cubicBezTo>
                  <a:cubicBezTo>
                    <a:pt x="6825" y="16755"/>
                    <a:pt x="6117" y="16572"/>
                    <a:pt x="5432" y="16298"/>
                  </a:cubicBezTo>
                  <a:lnTo>
                    <a:pt x="5410" y="16275"/>
                  </a:lnTo>
                  <a:lnTo>
                    <a:pt x="5410" y="16275"/>
                  </a:lnTo>
                  <a:cubicBezTo>
                    <a:pt x="5410" y="16280"/>
                    <a:pt x="5410" y="16284"/>
                    <a:pt x="5410" y="16287"/>
                  </a:cubicBezTo>
                  <a:lnTo>
                    <a:pt x="5410" y="16287"/>
                  </a:lnTo>
                  <a:lnTo>
                    <a:pt x="5387" y="16275"/>
                  </a:lnTo>
                  <a:cubicBezTo>
                    <a:pt x="4748" y="16001"/>
                    <a:pt x="4131" y="15636"/>
                    <a:pt x="3561" y="15225"/>
                  </a:cubicBezTo>
                  <a:lnTo>
                    <a:pt x="3584" y="15225"/>
                  </a:lnTo>
                  <a:cubicBezTo>
                    <a:pt x="3561" y="15225"/>
                    <a:pt x="3561" y="15225"/>
                    <a:pt x="3561" y="15202"/>
                  </a:cubicBezTo>
                  <a:cubicBezTo>
                    <a:pt x="2990" y="14769"/>
                    <a:pt x="2488" y="14267"/>
                    <a:pt x="2054" y="13696"/>
                  </a:cubicBezTo>
                  <a:cubicBezTo>
                    <a:pt x="1735" y="13262"/>
                    <a:pt x="1438" y="12806"/>
                    <a:pt x="1187" y="12326"/>
                  </a:cubicBezTo>
                  <a:cubicBezTo>
                    <a:pt x="1187" y="12326"/>
                    <a:pt x="1187" y="12304"/>
                    <a:pt x="1187" y="12304"/>
                  </a:cubicBezTo>
                  <a:lnTo>
                    <a:pt x="1164" y="12258"/>
                  </a:lnTo>
                  <a:cubicBezTo>
                    <a:pt x="1164" y="12258"/>
                    <a:pt x="1164" y="12235"/>
                    <a:pt x="1164" y="12235"/>
                  </a:cubicBezTo>
                  <a:lnTo>
                    <a:pt x="1141" y="12190"/>
                  </a:lnTo>
                  <a:cubicBezTo>
                    <a:pt x="1141" y="12190"/>
                    <a:pt x="1118" y="12167"/>
                    <a:pt x="1118" y="12167"/>
                  </a:cubicBezTo>
                  <a:cubicBezTo>
                    <a:pt x="1118" y="12167"/>
                    <a:pt x="1118" y="12144"/>
                    <a:pt x="1118" y="12144"/>
                  </a:cubicBezTo>
                  <a:cubicBezTo>
                    <a:pt x="1096" y="12121"/>
                    <a:pt x="1096" y="12098"/>
                    <a:pt x="1096" y="12098"/>
                  </a:cubicBezTo>
                  <a:cubicBezTo>
                    <a:pt x="1096" y="12098"/>
                    <a:pt x="1073" y="12075"/>
                    <a:pt x="1073" y="12075"/>
                  </a:cubicBezTo>
                  <a:cubicBezTo>
                    <a:pt x="1073" y="12053"/>
                    <a:pt x="1073" y="12030"/>
                    <a:pt x="1050" y="12030"/>
                  </a:cubicBezTo>
                  <a:cubicBezTo>
                    <a:pt x="1050" y="12030"/>
                    <a:pt x="1050" y="12030"/>
                    <a:pt x="1050" y="12007"/>
                  </a:cubicBezTo>
                  <a:cubicBezTo>
                    <a:pt x="1050" y="12007"/>
                    <a:pt x="1027" y="11984"/>
                    <a:pt x="1027" y="11961"/>
                  </a:cubicBezTo>
                  <a:cubicBezTo>
                    <a:pt x="1004" y="11916"/>
                    <a:pt x="1004" y="11893"/>
                    <a:pt x="981" y="11870"/>
                  </a:cubicBezTo>
                  <a:cubicBezTo>
                    <a:pt x="959" y="11801"/>
                    <a:pt x="936" y="11733"/>
                    <a:pt x="913" y="11687"/>
                  </a:cubicBezTo>
                  <a:cubicBezTo>
                    <a:pt x="913" y="11665"/>
                    <a:pt x="913" y="11665"/>
                    <a:pt x="913" y="11665"/>
                  </a:cubicBezTo>
                  <a:cubicBezTo>
                    <a:pt x="890" y="11665"/>
                    <a:pt x="890" y="11642"/>
                    <a:pt x="890" y="11619"/>
                  </a:cubicBezTo>
                  <a:cubicBezTo>
                    <a:pt x="890" y="11619"/>
                    <a:pt x="890" y="11619"/>
                    <a:pt x="890" y="11596"/>
                  </a:cubicBezTo>
                  <a:cubicBezTo>
                    <a:pt x="867" y="11596"/>
                    <a:pt x="867" y="11573"/>
                    <a:pt x="867" y="11573"/>
                  </a:cubicBezTo>
                  <a:cubicBezTo>
                    <a:pt x="867" y="11550"/>
                    <a:pt x="867" y="11550"/>
                    <a:pt x="845" y="11528"/>
                  </a:cubicBezTo>
                  <a:cubicBezTo>
                    <a:pt x="845" y="11505"/>
                    <a:pt x="845" y="11482"/>
                    <a:pt x="822" y="11459"/>
                  </a:cubicBezTo>
                  <a:cubicBezTo>
                    <a:pt x="662" y="11003"/>
                    <a:pt x="548" y="10523"/>
                    <a:pt x="457" y="10044"/>
                  </a:cubicBezTo>
                  <a:lnTo>
                    <a:pt x="434" y="9975"/>
                  </a:lnTo>
                  <a:cubicBezTo>
                    <a:pt x="434" y="9975"/>
                    <a:pt x="434" y="9975"/>
                    <a:pt x="434" y="9953"/>
                  </a:cubicBezTo>
                  <a:lnTo>
                    <a:pt x="434" y="9930"/>
                  </a:lnTo>
                  <a:cubicBezTo>
                    <a:pt x="434" y="9907"/>
                    <a:pt x="434" y="9907"/>
                    <a:pt x="434" y="9884"/>
                  </a:cubicBezTo>
                  <a:lnTo>
                    <a:pt x="411" y="9861"/>
                  </a:lnTo>
                  <a:cubicBezTo>
                    <a:pt x="411" y="9839"/>
                    <a:pt x="411" y="9793"/>
                    <a:pt x="411" y="9770"/>
                  </a:cubicBezTo>
                  <a:cubicBezTo>
                    <a:pt x="297" y="9040"/>
                    <a:pt x="297" y="8286"/>
                    <a:pt x="411" y="7533"/>
                  </a:cubicBezTo>
                  <a:cubicBezTo>
                    <a:pt x="502" y="6780"/>
                    <a:pt x="708" y="6072"/>
                    <a:pt x="1004" y="5365"/>
                  </a:cubicBezTo>
                  <a:lnTo>
                    <a:pt x="1004" y="5365"/>
                  </a:lnTo>
                  <a:cubicBezTo>
                    <a:pt x="981" y="5388"/>
                    <a:pt x="981" y="5388"/>
                    <a:pt x="981" y="5388"/>
                  </a:cubicBezTo>
                  <a:cubicBezTo>
                    <a:pt x="1278" y="4726"/>
                    <a:pt x="1643" y="4109"/>
                    <a:pt x="2077" y="3539"/>
                  </a:cubicBezTo>
                  <a:cubicBezTo>
                    <a:pt x="2214" y="3356"/>
                    <a:pt x="2351" y="3174"/>
                    <a:pt x="2511" y="3014"/>
                  </a:cubicBezTo>
                  <a:cubicBezTo>
                    <a:pt x="2830" y="2671"/>
                    <a:pt x="3173" y="2352"/>
                    <a:pt x="3538" y="2078"/>
                  </a:cubicBezTo>
                  <a:lnTo>
                    <a:pt x="3561" y="2055"/>
                  </a:lnTo>
                  <a:cubicBezTo>
                    <a:pt x="3743" y="1918"/>
                    <a:pt x="3949" y="1781"/>
                    <a:pt x="4154" y="1644"/>
                  </a:cubicBezTo>
                  <a:lnTo>
                    <a:pt x="4177" y="1621"/>
                  </a:lnTo>
                  <a:cubicBezTo>
                    <a:pt x="4200" y="1599"/>
                    <a:pt x="4223" y="1599"/>
                    <a:pt x="4223" y="1599"/>
                  </a:cubicBezTo>
                  <a:lnTo>
                    <a:pt x="4246" y="1576"/>
                  </a:lnTo>
                  <a:cubicBezTo>
                    <a:pt x="4611" y="1348"/>
                    <a:pt x="5022" y="1142"/>
                    <a:pt x="5432" y="959"/>
                  </a:cubicBezTo>
                  <a:cubicBezTo>
                    <a:pt x="6003" y="731"/>
                    <a:pt x="6574" y="549"/>
                    <a:pt x="7167" y="457"/>
                  </a:cubicBezTo>
                  <a:lnTo>
                    <a:pt x="7190" y="457"/>
                  </a:lnTo>
                  <a:cubicBezTo>
                    <a:pt x="7190" y="435"/>
                    <a:pt x="7213" y="435"/>
                    <a:pt x="7213" y="435"/>
                  </a:cubicBezTo>
                  <a:lnTo>
                    <a:pt x="7281" y="435"/>
                  </a:lnTo>
                  <a:cubicBezTo>
                    <a:pt x="7350" y="412"/>
                    <a:pt x="7418" y="412"/>
                    <a:pt x="7510" y="389"/>
                  </a:cubicBezTo>
                  <a:cubicBezTo>
                    <a:pt x="7875" y="343"/>
                    <a:pt x="8246" y="320"/>
                    <a:pt x="8619" y="320"/>
                  </a:cubicBezTo>
                  <a:close/>
                  <a:moveTo>
                    <a:pt x="8628" y="1"/>
                  </a:moveTo>
                  <a:cubicBezTo>
                    <a:pt x="8149" y="1"/>
                    <a:pt x="7646" y="46"/>
                    <a:pt x="7167" y="115"/>
                  </a:cubicBezTo>
                  <a:cubicBezTo>
                    <a:pt x="7053" y="138"/>
                    <a:pt x="6939" y="161"/>
                    <a:pt x="6825" y="183"/>
                  </a:cubicBezTo>
                  <a:cubicBezTo>
                    <a:pt x="6665" y="229"/>
                    <a:pt x="6505" y="252"/>
                    <a:pt x="6345" y="298"/>
                  </a:cubicBezTo>
                  <a:cubicBezTo>
                    <a:pt x="5729" y="480"/>
                    <a:pt x="5136" y="708"/>
                    <a:pt x="4588" y="1005"/>
                  </a:cubicBezTo>
                  <a:cubicBezTo>
                    <a:pt x="4565" y="1005"/>
                    <a:pt x="4542" y="1028"/>
                    <a:pt x="4542" y="1028"/>
                  </a:cubicBezTo>
                  <a:lnTo>
                    <a:pt x="4519" y="1028"/>
                  </a:lnTo>
                  <a:cubicBezTo>
                    <a:pt x="4428" y="1096"/>
                    <a:pt x="4337" y="1142"/>
                    <a:pt x="4246" y="1188"/>
                  </a:cubicBezTo>
                  <a:cubicBezTo>
                    <a:pt x="4086" y="1302"/>
                    <a:pt x="3903" y="1393"/>
                    <a:pt x="3743" y="1507"/>
                  </a:cubicBezTo>
                  <a:cubicBezTo>
                    <a:pt x="3743" y="1530"/>
                    <a:pt x="3721" y="1530"/>
                    <a:pt x="3721" y="1530"/>
                  </a:cubicBezTo>
                  <a:cubicBezTo>
                    <a:pt x="3515" y="1690"/>
                    <a:pt x="3310" y="1827"/>
                    <a:pt x="3104" y="2009"/>
                  </a:cubicBezTo>
                  <a:cubicBezTo>
                    <a:pt x="3081" y="2009"/>
                    <a:pt x="3081" y="2009"/>
                    <a:pt x="3081" y="2032"/>
                  </a:cubicBezTo>
                  <a:cubicBezTo>
                    <a:pt x="2579" y="2443"/>
                    <a:pt x="2146" y="2900"/>
                    <a:pt x="1758" y="3425"/>
                  </a:cubicBezTo>
                  <a:cubicBezTo>
                    <a:pt x="1712" y="3470"/>
                    <a:pt x="1666" y="3516"/>
                    <a:pt x="1643" y="3584"/>
                  </a:cubicBezTo>
                  <a:cubicBezTo>
                    <a:pt x="1438" y="3835"/>
                    <a:pt x="1278" y="4109"/>
                    <a:pt x="1118" y="4383"/>
                  </a:cubicBezTo>
                  <a:cubicBezTo>
                    <a:pt x="822" y="4885"/>
                    <a:pt x="593" y="5433"/>
                    <a:pt x="411" y="5981"/>
                  </a:cubicBezTo>
                  <a:cubicBezTo>
                    <a:pt x="411" y="5981"/>
                    <a:pt x="411" y="6004"/>
                    <a:pt x="411" y="6004"/>
                  </a:cubicBezTo>
                  <a:cubicBezTo>
                    <a:pt x="411" y="6027"/>
                    <a:pt x="411" y="6027"/>
                    <a:pt x="411" y="6050"/>
                  </a:cubicBezTo>
                  <a:cubicBezTo>
                    <a:pt x="388" y="6118"/>
                    <a:pt x="365" y="6186"/>
                    <a:pt x="342" y="6255"/>
                  </a:cubicBezTo>
                  <a:cubicBezTo>
                    <a:pt x="160" y="6894"/>
                    <a:pt x="46" y="7579"/>
                    <a:pt x="23" y="8241"/>
                  </a:cubicBezTo>
                  <a:cubicBezTo>
                    <a:pt x="0" y="8309"/>
                    <a:pt x="0" y="8378"/>
                    <a:pt x="0" y="8446"/>
                  </a:cubicBezTo>
                  <a:cubicBezTo>
                    <a:pt x="0" y="8720"/>
                    <a:pt x="0" y="8994"/>
                    <a:pt x="23" y="9245"/>
                  </a:cubicBezTo>
                  <a:cubicBezTo>
                    <a:pt x="23" y="9268"/>
                    <a:pt x="23" y="9268"/>
                    <a:pt x="23" y="9291"/>
                  </a:cubicBezTo>
                  <a:cubicBezTo>
                    <a:pt x="46" y="9587"/>
                    <a:pt x="91" y="9884"/>
                    <a:pt x="137" y="10181"/>
                  </a:cubicBezTo>
                  <a:cubicBezTo>
                    <a:pt x="183" y="10455"/>
                    <a:pt x="251" y="10729"/>
                    <a:pt x="342" y="11003"/>
                  </a:cubicBezTo>
                  <a:cubicBezTo>
                    <a:pt x="342" y="11025"/>
                    <a:pt x="342" y="11025"/>
                    <a:pt x="342" y="11048"/>
                  </a:cubicBezTo>
                  <a:lnTo>
                    <a:pt x="365" y="11071"/>
                  </a:lnTo>
                  <a:cubicBezTo>
                    <a:pt x="365" y="11094"/>
                    <a:pt x="365" y="11117"/>
                    <a:pt x="365" y="11140"/>
                  </a:cubicBezTo>
                  <a:cubicBezTo>
                    <a:pt x="365" y="11140"/>
                    <a:pt x="388" y="11162"/>
                    <a:pt x="388" y="11162"/>
                  </a:cubicBezTo>
                  <a:cubicBezTo>
                    <a:pt x="388" y="11185"/>
                    <a:pt x="388" y="11208"/>
                    <a:pt x="411" y="11231"/>
                  </a:cubicBezTo>
                  <a:cubicBezTo>
                    <a:pt x="411" y="11231"/>
                    <a:pt x="411" y="11254"/>
                    <a:pt x="411" y="11254"/>
                  </a:cubicBezTo>
                  <a:cubicBezTo>
                    <a:pt x="411" y="11277"/>
                    <a:pt x="434" y="11299"/>
                    <a:pt x="434" y="11299"/>
                  </a:cubicBezTo>
                  <a:cubicBezTo>
                    <a:pt x="525" y="11573"/>
                    <a:pt x="616" y="11824"/>
                    <a:pt x="730" y="12098"/>
                  </a:cubicBezTo>
                  <a:cubicBezTo>
                    <a:pt x="753" y="12144"/>
                    <a:pt x="776" y="12212"/>
                    <a:pt x="799" y="12258"/>
                  </a:cubicBezTo>
                  <a:cubicBezTo>
                    <a:pt x="913" y="12486"/>
                    <a:pt x="1027" y="12714"/>
                    <a:pt x="1164" y="12943"/>
                  </a:cubicBezTo>
                  <a:cubicBezTo>
                    <a:pt x="1415" y="13399"/>
                    <a:pt x="1735" y="13856"/>
                    <a:pt x="2100" y="14267"/>
                  </a:cubicBezTo>
                  <a:cubicBezTo>
                    <a:pt x="2579" y="14837"/>
                    <a:pt x="3150" y="15339"/>
                    <a:pt x="3766" y="15750"/>
                  </a:cubicBezTo>
                  <a:cubicBezTo>
                    <a:pt x="4154" y="16024"/>
                    <a:pt x="4588" y="16275"/>
                    <a:pt x="5022" y="16458"/>
                  </a:cubicBezTo>
                  <a:cubicBezTo>
                    <a:pt x="5044" y="16481"/>
                    <a:pt x="5044" y="16481"/>
                    <a:pt x="5067" y="16481"/>
                  </a:cubicBezTo>
                  <a:cubicBezTo>
                    <a:pt x="5067" y="16481"/>
                    <a:pt x="5067" y="16481"/>
                    <a:pt x="5067" y="16503"/>
                  </a:cubicBezTo>
                  <a:cubicBezTo>
                    <a:pt x="5136" y="16526"/>
                    <a:pt x="5204" y="16549"/>
                    <a:pt x="5295" y="16595"/>
                  </a:cubicBezTo>
                  <a:cubicBezTo>
                    <a:pt x="5318" y="16595"/>
                    <a:pt x="5364" y="16618"/>
                    <a:pt x="5387" y="16640"/>
                  </a:cubicBezTo>
                  <a:cubicBezTo>
                    <a:pt x="5524" y="16686"/>
                    <a:pt x="5661" y="16732"/>
                    <a:pt x="5798" y="16777"/>
                  </a:cubicBezTo>
                  <a:cubicBezTo>
                    <a:pt x="6072" y="16892"/>
                    <a:pt x="6368" y="16960"/>
                    <a:pt x="6665" y="17028"/>
                  </a:cubicBezTo>
                  <a:cubicBezTo>
                    <a:pt x="6688" y="17028"/>
                    <a:pt x="6688" y="17051"/>
                    <a:pt x="6688" y="17051"/>
                  </a:cubicBezTo>
                  <a:cubicBezTo>
                    <a:pt x="6985" y="17120"/>
                    <a:pt x="7281" y="17165"/>
                    <a:pt x="7578" y="17188"/>
                  </a:cubicBezTo>
                  <a:cubicBezTo>
                    <a:pt x="7601" y="17211"/>
                    <a:pt x="7601" y="17211"/>
                    <a:pt x="7624" y="17211"/>
                  </a:cubicBezTo>
                  <a:cubicBezTo>
                    <a:pt x="7783" y="17211"/>
                    <a:pt x="7920" y="17234"/>
                    <a:pt x="8080" y="17257"/>
                  </a:cubicBezTo>
                  <a:lnTo>
                    <a:pt x="8194" y="17257"/>
                  </a:lnTo>
                  <a:cubicBezTo>
                    <a:pt x="8352" y="17267"/>
                    <a:pt x="8511" y="17272"/>
                    <a:pt x="8670" y="17272"/>
                  </a:cubicBezTo>
                  <a:cubicBezTo>
                    <a:pt x="9549" y="17272"/>
                    <a:pt x="10445" y="17116"/>
                    <a:pt x="11276" y="16846"/>
                  </a:cubicBezTo>
                  <a:cubicBezTo>
                    <a:pt x="11778" y="16709"/>
                    <a:pt x="12234" y="16503"/>
                    <a:pt x="12691" y="16252"/>
                  </a:cubicBezTo>
                  <a:cubicBezTo>
                    <a:pt x="13125" y="16024"/>
                    <a:pt x="13535" y="15750"/>
                    <a:pt x="13946" y="15454"/>
                  </a:cubicBezTo>
                  <a:cubicBezTo>
                    <a:pt x="14334" y="15157"/>
                    <a:pt x="14700" y="14814"/>
                    <a:pt x="15019" y="14449"/>
                  </a:cubicBezTo>
                  <a:cubicBezTo>
                    <a:pt x="15361" y="14084"/>
                    <a:pt x="15658" y="13696"/>
                    <a:pt x="15909" y="13285"/>
                  </a:cubicBezTo>
                  <a:cubicBezTo>
                    <a:pt x="16457" y="12441"/>
                    <a:pt x="16845" y="11505"/>
                    <a:pt x="17051" y="10546"/>
                  </a:cubicBezTo>
                  <a:cubicBezTo>
                    <a:pt x="17302" y="9519"/>
                    <a:pt x="17347" y="8469"/>
                    <a:pt x="17187" y="7442"/>
                  </a:cubicBezTo>
                  <a:cubicBezTo>
                    <a:pt x="17119" y="6963"/>
                    <a:pt x="17028" y="6483"/>
                    <a:pt x="16868" y="6004"/>
                  </a:cubicBezTo>
                  <a:cubicBezTo>
                    <a:pt x="16731" y="5547"/>
                    <a:pt x="16526" y="5114"/>
                    <a:pt x="16320" y="4680"/>
                  </a:cubicBezTo>
                  <a:cubicBezTo>
                    <a:pt x="15886" y="3835"/>
                    <a:pt x="15293" y="3037"/>
                    <a:pt x="14608" y="2375"/>
                  </a:cubicBezTo>
                  <a:cubicBezTo>
                    <a:pt x="13901" y="1690"/>
                    <a:pt x="13056" y="1142"/>
                    <a:pt x="12166" y="754"/>
                  </a:cubicBezTo>
                  <a:cubicBezTo>
                    <a:pt x="11276" y="343"/>
                    <a:pt x="10317" y="115"/>
                    <a:pt x="9358" y="24"/>
                  </a:cubicBezTo>
                  <a:cubicBezTo>
                    <a:pt x="9107" y="1"/>
                    <a:pt x="8879" y="1"/>
                    <a:pt x="8628"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7" name="Google Shape;1375;p22">
              <a:extLst>
                <a:ext uri="{FF2B5EF4-FFF2-40B4-BE49-F238E27FC236}">
                  <a16:creationId xmlns:a16="http://schemas.microsoft.com/office/drawing/2014/main" id="{050C740A-D621-414B-B616-7FD65FDA75E3}"/>
                </a:ext>
              </a:extLst>
            </p:cNvPr>
            <p:cNvSpPr/>
            <p:nvPr/>
          </p:nvSpPr>
          <p:spPr>
            <a:xfrm>
              <a:off x="8695168" y="1641132"/>
              <a:ext cx="71575" cy="71602"/>
            </a:xfrm>
            <a:custGeom>
              <a:avLst/>
              <a:gdLst/>
              <a:ahLst/>
              <a:cxnLst/>
              <a:rect l="l" t="t" r="r" b="b"/>
              <a:pathLst>
                <a:path w="2648" h="2649" extrusionOk="0">
                  <a:moveTo>
                    <a:pt x="1301" y="320"/>
                  </a:moveTo>
                  <a:cubicBezTo>
                    <a:pt x="1393" y="320"/>
                    <a:pt x="1484" y="343"/>
                    <a:pt x="1552" y="366"/>
                  </a:cubicBezTo>
                  <a:cubicBezTo>
                    <a:pt x="1644" y="389"/>
                    <a:pt x="1735" y="412"/>
                    <a:pt x="1803" y="457"/>
                  </a:cubicBezTo>
                  <a:cubicBezTo>
                    <a:pt x="1872" y="503"/>
                    <a:pt x="1940" y="549"/>
                    <a:pt x="2009" y="594"/>
                  </a:cubicBezTo>
                  <a:cubicBezTo>
                    <a:pt x="2077" y="663"/>
                    <a:pt x="2123" y="731"/>
                    <a:pt x="2169" y="800"/>
                  </a:cubicBezTo>
                  <a:cubicBezTo>
                    <a:pt x="2214" y="868"/>
                    <a:pt x="2237" y="959"/>
                    <a:pt x="2260" y="1028"/>
                  </a:cubicBezTo>
                  <a:cubicBezTo>
                    <a:pt x="2306" y="1119"/>
                    <a:pt x="2306" y="1188"/>
                    <a:pt x="2306" y="1279"/>
                  </a:cubicBezTo>
                  <a:cubicBezTo>
                    <a:pt x="2306" y="1370"/>
                    <a:pt x="2306" y="1462"/>
                    <a:pt x="2283" y="1553"/>
                  </a:cubicBezTo>
                  <a:cubicBezTo>
                    <a:pt x="2260" y="1644"/>
                    <a:pt x="2237" y="1713"/>
                    <a:pt x="2191" y="1804"/>
                  </a:cubicBezTo>
                  <a:cubicBezTo>
                    <a:pt x="2146" y="1872"/>
                    <a:pt x="2100" y="1941"/>
                    <a:pt x="2054" y="2009"/>
                  </a:cubicBezTo>
                  <a:cubicBezTo>
                    <a:pt x="1986" y="2078"/>
                    <a:pt x="1917" y="2124"/>
                    <a:pt x="1826" y="2169"/>
                  </a:cubicBezTo>
                  <a:cubicBezTo>
                    <a:pt x="1758" y="2215"/>
                    <a:pt x="1689" y="2260"/>
                    <a:pt x="1598" y="2283"/>
                  </a:cubicBezTo>
                  <a:cubicBezTo>
                    <a:pt x="1507" y="2306"/>
                    <a:pt x="1438" y="2306"/>
                    <a:pt x="1347" y="2329"/>
                  </a:cubicBezTo>
                  <a:cubicBezTo>
                    <a:pt x="1256" y="2329"/>
                    <a:pt x="1164" y="2306"/>
                    <a:pt x="1073" y="2283"/>
                  </a:cubicBezTo>
                  <a:cubicBezTo>
                    <a:pt x="1004" y="2260"/>
                    <a:pt x="913" y="2238"/>
                    <a:pt x="845" y="2215"/>
                  </a:cubicBezTo>
                  <a:cubicBezTo>
                    <a:pt x="776" y="2146"/>
                    <a:pt x="685" y="2101"/>
                    <a:pt x="616" y="2032"/>
                  </a:cubicBezTo>
                  <a:cubicBezTo>
                    <a:pt x="616" y="2032"/>
                    <a:pt x="594" y="2009"/>
                    <a:pt x="571" y="1987"/>
                  </a:cubicBezTo>
                  <a:cubicBezTo>
                    <a:pt x="525" y="1941"/>
                    <a:pt x="502" y="1895"/>
                    <a:pt x="457" y="1827"/>
                  </a:cubicBezTo>
                  <a:cubicBezTo>
                    <a:pt x="411" y="1758"/>
                    <a:pt x="388" y="1690"/>
                    <a:pt x="365" y="1599"/>
                  </a:cubicBezTo>
                  <a:cubicBezTo>
                    <a:pt x="343" y="1530"/>
                    <a:pt x="320" y="1484"/>
                    <a:pt x="320" y="1416"/>
                  </a:cubicBezTo>
                  <a:cubicBezTo>
                    <a:pt x="320" y="1393"/>
                    <a:pt x="320" y="1370"/>
                    <a:pt x="320" y="1347"/>
                  </a:cubicBezTo>
                  <a:cubicBezTo>
                    <a:pt x="320" y="1325"/>
                    <a:pt x="320" y="1279"/>
                    <a:pt x="320" y="1233"/>
                  </a:cubicBezTo>
                  <a:cubicBezTo>
                    <a:pt x="320" y="1188"/>
                    <a:pt x="343" y="1165"/>
                    <a:pt x="343" y="1119"/>
                  </a:cubicBezTo>
                  <a:cubicBezTo>
                    <a:pt x="343" y="1096"/>
                    <a:pt x="343" y="1096"/>
                    <a:pt x="343" y="1096"/>
                  </a:cubicBezTo>
                  <a:cubicBezTo>
                    <a:pt x="343" y="1096"/>
                    <a:pt x="343" y="1096"/>
                    <a:pt x="343" y="1074"/>
                  </a:cubicBezTo>
                  <a:cubicBezTo>
                    <a:pt x="365" y="1005"/>
                    <a:pt x="411" y="914"/>
                    <a:pt x="457" y="845"/>
                  </a:cubicBezTo>
                  <a:cubicBezTo>
                    <a:pt x="479" y="800"/>
                    <a:pt x="502" y="754"/>
                    <a:pt x="525" y="708"/>
                  </a:cubicBezTo>
                  <a:cubicBezTo>
                    <a:pt x="548" y="708"/>
                    <a:pt x="548" y="686"/>
                    <a:pt x="548" y="686"/>
                  </a:cubicBezTo>
                  <a:lnTo>
                    <a:pt x="571" y="663"/>
                  </a:lnTo>
                  <a:cubicBezTo>
                    <a:pt x="571" y="663"/>
                    <a:pt x="594" y="640"/>
                    <a:pt x="594" y="640"/>
                  </a:cubicBezTo>
                  <a:cubicBezTo>
                    <a:pt x="662" y="571"/>
                    <a:pt x="731" y="526"/>
                    <a:pt x="799" y="480"/>
                  </a:cubicBezTo>
                  <a:cubicBezTo>
                    <a:pt x="799" y="480"/>
                    <a:pt x="799" y="457"/>
                    <a:pt x="822" y="457"/>
                  </a:cubicBezTo>
                  <a:lnTo>
                    <a:pt x="845" y="457"/>
                  </a:lnTo>
                  <a:cubicBezTo>
                    <a:pt x="845" y="457"/>
                    <a:pt x="845" y="434"/>
                    <a:pt x="868" y="434"/>
                  </a:cubicBezTo>
                  <a:lnTo>
                    <a:pt x="890" y="434"/>
                  </a:lnTo>
                  <a:cubicBezTo>
                    <a:pt x="936" y="412"/>
                    <a:pt x="982" y="389"/>
                    <a:pt x="1050" y="366"/>
                  </a:cubicBezTo>
                  <a:cubicBezTo>
                    <a:pt x="1073" y="366"/>
                    <a:pt x="1096" y="343"/>
                    <a:pt x="1119" y="343"/>
                  </a:cubicBezTo>
                  <a:lnTo>
                    <a:pt x="1141" y="343"/>
                  </a:lnTo>
                  <a:cubicBezTo>
                    <a:pt x="1187" y="343"/>
                    <a:pt x="1256" y="320"/>
                    <a:pt x="1301" y="320"/>
                  </a:cubicBezTo>
                  <a:close/>
                  <a:moveTo>
                    <a:pt x="1164" y="1"/>
                  </a:moveTo>
                  <a:cubicBezTo>
                    <a:pt x="1073" y="24"/>
                    <a:pt x="982" y="46"/>
                    <a:pt x="913" y="69"/>
                  </a:cubicBezTo>
                  <a:lnTo>
                    <a:pt x="868" y="69"/>
                  </a:lnTo>
                  <a:lnTo>
                    <a:pt x="845" y="92"/>
                  </a:lnTo>
                  <a:cubicBezTo>
                    <a:pt x="822" y="92"/>
                    <a:pt x="799" y="115"/>
                    <a:pt x="776" y="115"/>
                  </a:cubicBezTo>
                  <a:cubicBezTo>
                    <a:pt x="753" y="138"/>
                    <a:pt x="731" y="138"/>
                    <a:pt x="708" y="161"/>
                  </a:cubicBezTo>
                  <a:cubicBezTo>
                    <a:pt x="639" y="183"/>
                    <a:pt x="594" y="206"/>
                    <a:pt x="525" y="252"/>
                  </a:cubicBezTo>
                  <a:cubicBezTo>
                    <a:pt x="457" y="297"/>
                    <a:pt x="411" y="366"/>
                    <a:pt x="343" y="434"/>
                  </a:cubicBezTo>
                  <a:cubicBezTo>
                    <a:pt x="320" y="434"/>
                    <a:pt x="320" y="457"/>
                    <a:pt x="297" y="480"/>
                  </a:cubicBezTo>
                  <a:cubicBezTo>
                    <a:pt x="274" y="503"/>
                    <a:pt x="274" y="526"/>
                    <a:pt x="251" y="526"/>
                  </a:cubicBezTo>
                  <a:cubicBezTo>
                    <a:pt x="206" y="594"/>
                    <a:pt x="160" y="663"/>
                    <a:pt x="137" y="731"/>
                  </a:cubicBezTo>
                  <a:cubicBezTo>
                    <a:pt x="91" y="822"/>
                    <a:pt x="69" y="891"/>
                    <a:pt x="46" y="982"/>
                  </a:cubicBezTo>
                  <a:cubicBezTo>
                    <a:pt x="0" y="1096"/>
                    <a:pt x="0" y="1211"/>
                    <a:pt x="0" y="1347"/>
                  </a:cubicBezTo>
                  <a:cubicBezTo>
                    <a:pt x="0" y="1416"/>
                    <a:pt x="0" y="1507"/>
                    <a:pt x="23" y="1576"/>
                  </a:cubicBezTo>
                  <a:cubicBezTo>
                    <a:pt x="23" y="1599"/>
                    <a:pt x="23" y="1621"/>
                    <a:pt x="23" y="1644"/>
                  </a:cubicBezTo>
                  <a:cubicBezTo>
                    <a:pt x="46" y="1713"/>
                    <a:pt x="91" y="1804"/>
                    <a:pt x="114" y="1895"/>
                  </a:cubicBezTo>
                  <a:lnTo>
                    <a:pt x="137" y="1895"/>
                  </a:lnTo>
                  <a:cubicBezTo>
                    <a:pt x="160" y="1987"/>
                    <a:pt x="228" y="2078"/>
                    <a:pt x="274" y="2146"/>
                  </a:cubicBezTo>
                  <a:cubicBezTo>
                    <a:pt x="343" y="2215"/>
                    <a:pt x="411" y="2283"/>
                    <a:pt x="479" y="2352"/>
                  </a:cubicBezTo>
                  <a:cubicBezTo>
                    <a:pt x="502" y="2375"/>
                    <a:pt x="525" y="2397"/>
                    <a:pt x="548" y="2397"/>
                  </a:cubicBezTo>
                  <a:cubicBezTo>
                    <a:pt x="616" y="2443"/>
                    <a:pt x="662" y="2489"/>
                    <a:pt x="731" y="2512"/>
                  </a:cubicBezTo>
                  <a:cubicBezTo>
                    <a:pt x="731" y="2512"/>
                    <a:pt x="753" y="2512"/>
                    <a:pt x="753" y="2534"/>
                  </a:cubicBezTo>
                  <a:lnTo>
                    <a:pt x="776" y="2534"/>
                  </a:lnTo>
                  <a:cubicBezTo>
                    <a:pt x="868" y="2580"/>
                    <a:pt x="982" y="2603"/>
                    <a:pt x="1073" y="2626"/>
                  </a:cubicBezTo>
                  <a:cubicBezTo>
                    <a:pt x="1164" y="2648"/>
                    <a:pt x="1278" y="2648"/>
                    <a:pt x="1370" y="2648"/>
                  </a:cubicBezTo>
                  <a:cubicBezTo>
                    <a:pt x="1438" y="2648"/>
                    <a:pt x="1484" y="2648"/>
                    <a:pt x="1529" y="2626"/>
                  </a:cubicBezTo>
                  <a:cubicBezTo>
                    <a:pt x="1598" y="2626"/>
                    <a:pt x="1689" y="2603"/>
                    <a:pt x="1758" y="2580"/>
                  </a:cubicBezTo>
                  <a:cubicBezTo>
                    <a:pt x="1849" y="2534"/>
                    <a:pt x="1940" y="2489"/>
                    <a:pt x="2032" y="2443"/>
                  </a:cubicBezTo>
                  <a:cubicBezTo>
                    <a:pt x="2123" y="2375"/>
                    <a:pt x="2191" y="2306"/>
                    <a:pt x="2260" y="2238"/>
                  </a:cubicBezTo>
                  <a:cubicBezTo>
                    <a:pt x="2420" y="2078"/>
                    <a:pt x="2534" y="1872"/>
                    <a:pt x="2602" y="1667"/>
                  </a:cubicBezTo>
                  <a:cubicBezTo>
                    <a:pt x="2648" y="1484"/>
                    <a:pt x="2648" y="1279"/>
                    <a:pt x="2625" y="1096"/>
                  </a:cubicBezTo>
                  <a:cubicBezTo>
                    <a:pt x="2579" y="868"/>
                    <a:pt x="2488" y="663"/>
                    <a:pt x="2351" y="503"/>
                  </a:cubicBezTo>
                  <a:cubicBezTo>
                    <a:pt x="2283" y="412"/>
                    <a:pt x="2214" y="343"/>
                    <a:pt x="2123" y="275"/>
                  </a:cubicBezTo>
                  <a:cubicBezTo>
                    <a:pt x="2054" y="229"/>
                    <a:pt x="1986" y="183"/>
                    <a:pt x="1895" y="138"/>
                  </a:cubicBezTo>
                  <a:cubicBezTo>
                    <a:pt x="1803" y="92"/>
                    <a:pt x="1712" y="69"/>
                    <a:pt x="1621" y="46"/>
                  </a:cubicBezTo>
                  <a:cubicBezTo>
                    <a:pt x="1598" y="24"/>
                    <a:pt x="1575" y="24"/>
                    <a:pt x="1552" y="24"/>
                  </a:cubicBezTo>
                  <a:cubicBezTo>
                    <a:pt x="1507" y="24"/>
                    <a:pt x="1484" y="1"/>
                    <a:pt x="1461"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8" name="Google Shape;1377;p22">
              <a:extLst>
                <a:ext uri="{FF2B5EF4-FFF2-40B4-BE49-F238E27FC236}">
                  <a16:creationId xmlns:a16="http://schemas.microsoft.com/office/drawing/2014/main" id="{B958D6A3-127B-4D34-A117-F7E1D1B85A80}"/>
                </a:ext>
              </a:extLst>
            </p:cNvPr>
            <p:cNvSpPr/>
            <p:nvPr/>
          </p:nvSpPr>
          <p:spPr>
            <a:xfrm>
              <a:off x="8619889" y="1182730"/>
              <a:ext cx="151179" cy="150557"/>
            </a:xfrm>
            <a:custGeom>
              <a:avLst/>
              <a:gdLst/>
              <a:ahLst/>
              <a:cxnLst/>
              <a:rect l="l" t="t" r="r" b="b"/>
              <a:pathLst>
                <a:path w="5593" h="5570" extrusionOk="0">
                  <a:moveTo>
                    <a:pt x="5068" y="1918"/>
                  </a:moveTo>
                  <a:cubicBezTo>
                    <a:pt x="5068" y="1918"/>
                    <a:pt x="5068" y="1929"/>
                    <a:pt x="5076" y="1936"/>
                  </a:cubicBezTo>
                  <a:lnTo>
                    <a:pt x="5076" y="1936"/>
                  </a:lnTo>
                  <a:cubicBezTo>
                    <a:pt x="5073" y="1930"/>
                    <a:pt x="5070" y="1924"/>
                    <a:pt x="5068" y="1918"/>
                  </a:cubicBezTo>
                  <a:close/>
                  <a:moveTo>
                    <a:pt x="2737" y="334"/>
                  </a:moveTo>
                  <a:cubicBezTo>
                    <a:pt x="2883" y="334"/>
                    <a:pt x="3028" y="350"/>
                    <a:pt x="3173" y="366"/>
                  </a:cubicBezTo>
                  <a:cubicBezTo>
                    <a:pt x="3401" y="411"/>
                    <a:pt x="3607" y="480"/>
                    <a:pt x="3835" y="571"/>
                  </a:cubicBezTo>
                  <a:cubicBezTo>
                    <a:pt x="4018" y="663"/>
                    <a:pt x="4178" y="777"/>
                    <a:pt x="4360" y="914"/>
                  </a:cubicBezTo>
                  <a:cubicBezTo>
                    <a:pt x="4360" y="914"/>
                    <a:pt x="4360" y="891"/>
                    <a:pt x="4360" y="891"/>
                  </a:cubicBezTo>
                  <a:cubicBezTo>
                    <a:pt x="4520" y="1051"/>
                    <a:pt x="4657" y="1188"/>
                    <a:pt x="4771" y="1370"/>
                  </a:cubicBezTo>
                  <a:cubicBezTo>
                    <a:pt x="4908" y="1553"/>
                    <a:pt x="4999" y="1735"/>
                    <a:pt x="5091" y="1941"/>
                  </a:cubicBezTo>
                  <a:cubicBezTo>
                    <a:pt x="5084" y="1941"/>
                    <a:pt x="5079" y="1939"/>
                    <a:pt x="5076" y="1936"/>
                  </a:cubicBezTo>
                  <a:lnTo>
                    <a:pt x="5076" y="1936"/>
                  </a:lnTo>
                  <a:cubicBezTo>
                    <a:pt x="5162" y="2135"/>
                    <a:pt x="5205" y="2335"/>
                    <a:pt x="5227" y="2534"/>
                  </a:cubicBezTo>
                  <a:cubicBezTo>
                    <a:pt x="5227" y="2534"/>
                    <a:pt x="5227" y="2511"/>
                    <a:pt x="5227" y="2489"/>
                  </a:cubicBezTo>
                  <a:lnTo>
                    <a:pt x="5227" y="2489"/>
                  </a:lnTo>
                  <a:cubicBezTo>
                    <a:pt x="5250" y="2740"/>
                    <a:pt x="5227" y="2968"/>
                    <a:pt x="5205" y="3196"/>
                  </a:cubicBezTo>
                  <a:cubicBezTo>
                    <a:pt x="5159" y="3424"/>
                    <a:pt x="5091" y="3630"/>
                    <a:pt x="4999" y="3835"/>
                  </a:cubicBezTo>
                  <a:cubicBezTo>
                    <a:pt x="4908" y="4018"/>
                    <a:pt x="4817" y="4178"/>
                    <a:pt x="4680" y="4337"/>
                  </a:cubicBezTo>
                  <a:cubicBezTo>
                    <a:pt x="4543" y="4497"/>
                    <a:pt x="4406" y="4634"/>
                    <a:pt x="4223" y="4771"/>
                  </a:cubicBezTo>
                  <a:cubicBezTo>
                    <a:pt x="4063" y="4885"/>
                    <a:pt x="3904" y="4977"/>
                    <a:pt x="3721" y="5045"/>
                  </a:cubicBezTo>
                  <a:cubicBezTo>
                    <a:pt x="3698" y="5045"/>
                    <a:pt x="3698" y="5068"/>
                    <a:pt x="3675" y="5068"/>
                  </a:cubicBezTo>
                  <a:cubicBezTo>
                    <a:pt x="3470" y="5136"/>
                    <a:pt x="3242" y="5205"/>
                    <a:pt x="3036" y="5228"/>
                  </a:cubicBezTo>
                  <a:lnTo>
                    <a:pt x="2785" y="5228"/>
                  </a:lnTo>
                  <a:cubicBezTo>
                    <a:pt x="2648" y="5228"/>
                    <a:pt x="2534" y="5228"/>
                    <a:pt x="2397" y="5205"/>
                  </a:cubicBezTo>
                  <a:cubicBezTo>
                    <a:pt x="2283" y="5182"/>
                    <a:pt x="2192" y="5159"/>
                    <a:pt x="2078" y="5136"/>
                  </a:cubicBezTo>
                  <a:cubicBezTo>
                    <a:pt x="2078" y="5136"/>
                    <a:pt x="2055" y="5113"/>
                    <a:pt x="2055" y="5113"/>
                  </a:cubicBezTo>
                  <a:lnTo>
                    <a:pt x="2009" y="5113"/>
                  </a:lnTo>
                  <a:cubicBezTo>
                    <a:pt x="2009" y="5113"/>
                    <a:pt x="2009" y="5113"/>
                    <a:pt x="1986" y="5091"/>
                  </a:cubicBezTo>
                  <a:lnTo>
                    <a:pt x="1941" y="5091"/>
                  </a:lnTo>
                  <a:cubicBezTo>
                    <a:pt x="1918" y="5068"/>
                    <a:pt x="1918" y="5068"/>
                    <a:pt x="1918" y="5068"/>
                  </a:cubicBezTo>
                  <a:lnTo>
                    <a:pt x="1872" y="5068"/>
                  </a:lnTo>
                  <a:cubicBezTo>
                    <a:pt x="1872" y="5045"/>
                    <a:pt x="1849" y="5045"/>
                    <a:pt x="1849" y="5045"/>
                  </a:cubicBezTo>
                  <a:lnTo>
                    <a:pt x="1826" y="5045"/>
                  </a:lnTo>
                  <a:cubicBezTo>
                    <a:pt x="1804" y="5022"/>
                    <a:pt x="1781" y="5022"/>
                    <a:pt x="1758" y="5022"/>
                  </a:cubicBezTo>
                  <a:cubicBezTo>
                    <a:pt x="1667" y="4954"/>
                    <a:pt x="1575" y="4908"/>
                    <a:pt x="1461" y="4840"/>
                  </a:cubicBezTo>
                  <a:lnTo>
                    <a:pt x="1438" y="4840"/>
                  </a:lnTo>
                  <a:cubicBezTo>
                    <a:pt x="1370" y="4794"/>
                    <a:pt x="1302" y="4725"/>
                    <a:pt x="1233" y="4680"/>
                  </a:cubicBezTo>
                  <a:cubicBezTo>
                    <a:pt x="1210" y="4657"/>
                    <a:pt x="1187" y="4657"/>
                    <a:pt x="1165" y="4634"/>
                  </a:cubicBezTo>
                  <a:cubicBezTo>
                    <a:pt x="1073" y="4543"/>
                    <a:pt x="1005" y="4474"/>
                    <a:pt x="913" y="4383"/>
                  </a:cubicBezTo>
                  <a:cubicBezTo>
                    <a:pt x="913" y="4360"/>
                    <a:pt x="913" y="4360"/>
                    <a:pt x="891" y="4337"/>
                  </a:cubicBezTo>
                  <a:cubicBezTo>
                    <a:pt x="891" y="4337"/>
                    <a:pt x="868" y="4315"/>
                    <a:pt x="868" y="4315"/>
                  </a:cubicBezTo>
                  <a:cubicBezTo>
                    <a:pt x="868" y="4315"/>
                    <a:pt x="868" y="4315"/>
                    <a:pt x="868" y="4292"/>
                  </a:cubicBezTo>
                  <a:lnTo>
                    <a:pt x="845" y="4292"/>
                  </a:lnTo>
                  <a:cubicBezTo>
                    <a:pt x="845" y="4269"/>
                    <a:pt x="845" y="4269"/>
                    <a:pt x="822" y="4269"/>
                  </a:cubicBezTo>
                  <a:cubicBezTo>
                    <a:pt x="822" y="4269"/>
                    <a:pt x="822" y="4246"/>
                    <a:pt x="822" y="4246"/>
                  </a:cubicBezTo>
                  <a:cubicBezTo>
                    <a:pt x="822" y="4246"/>
                    <a:pt x="799" y="4246"/>
                    <a:pt x="799" y="4223"/>
                  </a:cubicBezTo>
                  <a:cubicBezTo>
                    <a:pt x="731" y="4132"/>
                    <a:pt x="685" y="4041"/>
                    <a:pt x="617" y="3949"/>
                  </a:cubicBezTo>
                  <a:cubicBezTo>
                    <a:pt x="571" y="3858"/>
                    <a:pt x="525" y="3767"/>
                    <a:pt x="503" y="3653"/>
                  </a:cubicBezTo>
                  <a:cubicBezTo>
                    <a:pt x="411" y="3447"/>
                    <a:pt x="366" y="3242"/>
                    <a:pt x="343" y="3036"/>
                  </a:cubicBezTo>
                  <a:cubicBezTo>
                    <a:pt x="320" y="2808"/>
                    <a:pt x="343" y="2603"/>
                    <a:pt x="366" y="2374"/>
                  </a:cubicBezTo>
                  <a:cubicBezTo>
                    <a:pt x="389" y="2329"/>
                    <a:pt x="389" y="2260"/>
                    <a:pt x="411" y="2215"/>
                  </a:cubicBezTo>
                  <a:cubicBezTo>
                    <a:pt x="434" y="2078"/>
                    <a:pt x="480" y="1941"/>
                    <a:pt x="525" y="1827"/>
                  </a:cubicBezTo>
                  <a:cubicBezTo>
                    <a:pt x="548" y="1804"/>
                    <a:pt x="548" y="1781"/>
                    <a:pt x="548" y="1758"/>
                  </a:cubicBezTo>
                  <a:cubicBezTo>
                    <a:pt x="662" y="1576"/>
                    <a:pt x="777" y="1393"/>
                    <a:pt x="913" y="1210"/>
                  </a:cubicBezTo>
                  <a:cubicBezTo>
                    <a:pt x="1028" y="1051"/>
                    <a:pt x="1187" y="936"/>
                    <a:pt x="1347" y="799"/>
                  </a:cubicBezTo>
                  <a:lnTo>
                    <a:pt x="1370" y="799"/>
                  </a:lnTo>
                  <a:cubicBezTo>
                    <a:pt x="1370" y="777"/>
                    <a:pt x="1370" y="777"/>
                    <a:pt x="1370" y="777"/>
                  </a:cubicBezTo>
                  <a:cubicBezTo>
                    <a:pt x="1393" y="777"/>
                    <a:pt x="1393" y="777"/>
                    <a:pt x="1393" y="754"/>
                  </a:cubicBezTo>
                  <a:lnTo>
                    <a:pt x="1416" y="754"/>
                  </a:lnTo>
                  <a:cubicBezTo>
                    <a:pt x="1416" y="754"/>
                    <a:pt x="1438" y="754"/>
                    <a:pt x="1438" y="731"/>
                  </a:cubicBezTo>
                  <a:cubicBezTo>
                    <a:pt x="1598" y="640"/>
                    <a:pt x="1758" y="571"/>
                    <a:pt x="1918" y="503"/>
                  </a:cubicBezTo>
                  <a:cubicBezTo>
                    <a:pt x="1941" y="480"/>
                    <a:pt x="1963" y="480"/>
                    <a:pt x="1986" y="480"/>
                  </a:cubicBezTo>
                  <a:cubicBezTo>
                    <a:pt x="1986" y="457"/>
                    <a:pt x="2009" y="457"/>
                    <a:pt x="2009" y="457"/>
                  </a:cubicBezTo>
                  <a:lnTo>
                    <a:pt x="2032" y="457"/>
                  </a:lnTo>
                  <a:cubicBezTo>
                    <a:pt x="2055" y="457"/>
                    <a:pt x="2055" y="457"/>
                    <a:pt x="2055" y="434"/>
                  </a:cubicBezTo>
                  <a:cubicBezTo>
                    <a:pt x="2146" y="411"/>
                    <a:pt x="2237" y="389"/>
                    <a:pt x="2329" y="389"/>
                  </a:cubicBezTo>
                  <a:cubicBezTo>
                    <a:pt x="2351" y="389"/>
                    <a:pt x="2351" y="366"/>
                    <a:pt x="2351" y="366"/>
                  </a:cubicBezTo>
                  <a:cubicBezTo>
                    <a:pt x="2420" y="366"/>
                    <a:pt x="2488" y="343"/>
                    <a:pt x="2557" y="343"/>
                  </a:cubicBezTo>
                  <a:cubicBezTo>
                    <a:pt x="2617" y="336"/>
                    <a:pt x="2677" y="334"/>
                    <a:pt x="2737" y="334"/>
                  </a:cubicBezTo>
                  <a:close/>
                  <a:moveTo>
                    <a:pt x="2785" y="1"/>
                  </a:moveTo>
                  <a:cubicBezTo>
                    <a:pt x="2603" y="1"/>
                    <a:pt x="2397" y="23"/>
                    <a:pt x="2237" y="69"/>
                  </a:cubicBezTo>
                  <a:cubicBezTo>
                    <a:pt x="2169" y="69"/>
                    <a:pt x="2123" y="92"/>
                    <a:pt x="2055" y="115"/>
                  </a:cubicBezTo>
                  <a:cubicBezTo>
                    <a:pt x="1918" y="138"/>
                    <a:pt x="1781" y="183"/>
                    <a:pt x="1644" y="252"/>
                  </a:cubicBezTo>
                  <a:cubicBezTo>
                    <a:pt x="1553" y="297"/>
                    <a:pt x="1484" y="343"/>
                    <a:pt x="1393" y="389"/>
                  </a:cubicBezTo>
                  <a:cubicBezTo>
                    <a:pt x="1256" y="457"/>
                    <a:pt x="1119" y="548"/>
                    <a:pt x="1005" y="663"/>
                  </a:cubicBezTo>
                  <a:cubicBezTo>
                    <a:pt x="891" y="731"/>
                    <a:pt x="799" y="845"/>
                    <a:pt x="708" y="936"/>
                  </a:cubicBezTo>
                  <a:cubicBezTo>
                    <a:pt x="685" y="982"/>
                    <a:pt x="640" y="1028"/>
                    <a:pt x="594" y="1073"/>
                  </a:cubicBezTo>
                  <a:lnTo>
                    <a:pt x="571" y="1119"/>
                  </a:lnTo>
                  <a:cubicBezTo>
                    <a:pt x="525" y="1165"/>
                    <a:pt x="480" y="1233"/>
                    <a:pt x="457" y="1279"/>
                  </a:cubicBezTo>
                  <a:cubicBezTo>
                    <a:pt x="434" y="1279"/>
                    <a:pt x="434" y="1302"/>
                    <a:pt x="434" y="1302"/>
                  </a:cubicBezTo>
                  <a:cubicBezTo>
                    <a:pt x="343" y="1439"/>
                    <a:pt x="274" y="1598"/>
                    <a:pt x="206" y="1781"/>
                  </a:cubicBezTo>
                  <a:cubicBezTo>
                    <a:pt x="137" y="1895"/>
                    <a:pt x="115" y="2032"/>
                    <a:pt x="69" y="2192"/>
                  </a:cubicBezTo>
                  <a:cubicBezTo>
                    <a:pt x="69" y="2237"/>
                    <a:pt x="46" y="2283"/>
                    <a:pt x="46" y="2329"/>
                  </a:cubicBezTo>
                  <a:cubicBezTo>
                    <a:pt x="46" y="2352"/>
                    <a:pt x="46" y="2374"/>
                    <a:pt x="46" y="2374"/>
                  </a:cubicBezTo>
                  <a:cubicBezTo>
                    <a:pt x="23" y="2466"/>
                    <a:pt x="23" y="2534"/>
                    <a:pt x="23" y="2603"/>
                  </a:cubicBezTo>
                  <a:cubicBezTo>
                    <a:pt x="0" y="2762"/>
                    <a:pt x="0" y="2899"/>
                    <a:pt x="23" y="3059"/>
                  </a:cubicBezTo>
                  <a:cubicBezTo>
                    <a:pt x="23" y="3105"/>
                    <a:pt x="23" y="3150"/>
                    <a:pt x="46" y="3173"/>
                  </a:cubicBezTo>
                  <a:cubicBezTo>
                    <a:pt x="69" y="3402"/>
                    <a:pt x="115" y="3607"/>
                    <a:pt x="206" y="3812"/>
                  </a:cubicBezTo>
                  <a:cubicBezTo>
                    <a:pt x="206" y="3835"/>
                    <a:pt x="229" y="3835"/>
                    <a:pt x="229" y="3858"/>
                  </a:cubicBezTo>
                  <a:cubicBezTo>
                    <a:pt x="343" y="4132"/>
                    <a:pt x="503" y="4383"/>
                    <a:pt x="685" y="4611"/>
                  </a:cubicBezTo>
                  <a:cubicBezTo>
                    <a:pt x="868" y="4794"/>
                    <a:pt x="1050" y="4954"/>
                    <a:pt x="1256" y="5113"/>
                  </a:cubicBezTo>
                  <a:cubicBezTo>
                    <a:pt x="1347" y="5159"/>
                    <a:pt x="1461" y="5228"/>
                    <a:pt x="1553" y="5273"/>
                  </a:cubicBezTo>
                  <a:cubicBezTo>
                    <a:pt x="1735" y="5365"/>
                    <a:pt x="1918" y="5433"/>
                    <a:pt x="2123" y="5479"/>
                  </a:cubicBezTo>
                  <a:cubicBezTo>
                    <a:pt x="2169" y="5501"/>
                    <a:pt x="2215" y="5501"/>
                    <a:pt x="2260" y="5501"/>
                  </a:cubicBezTo>
                  <a:cubicBezTo>
                    <a:pt x="2466" y="5547"/>
                    <a:pt x="2648" y="5570"/>
                    <a:pt x="2854" y="5570"/>
                  </a:cubicBezTo>
                  <a:cubicBezTo>
                    <a:pt x="2854" y="5547"/>
                    <a:pt x="2876" y="5547"/>
                    <a:pt x="2899" y="5547"/>
                  </a:cubicBezTo>
                  <a:cubicBezTo>
                    <a:pt x="3173" y="5547"/>
                    <a:pt x="3424" y="5501"/>
                    <a:pt x="3675" y="5410"/>
                  </a:cubicBezTo>
                  <a:lnTo>
                    <a:pt x="3698" y="5410"/>
                  </a:lnTo>
                  <a:cubicBezTo>
                    <a:pt x="3858" y="5342"/>
                    <a:pt x="3995" y="5273"/>
                    <a:pt x="4155" y="5205"/>
                  </a:cubicBezTo>
                  <a:cubicBezTo>
                    <a:pt x="4155" y="5205"/>
                    <a:pt x="4155" y="5182"/>
                    <a:pt x="4155" y="5182"/>
                  </a:cubicBezTo>
                  <a:cubicBezTo>
                    <a:pt x="4406" y="5045"/>
                    <a:pt x="4634" y="4862"/>
                    <a:pt x="4839" y="4657"/>
                  </a:cubicBezTo>
                  <a:cubicBezTo>
                    <a:pt x="5159" y="4292"/>
                    <a:pt x="5387" y="3858"/>
                    <a:pt x="5479" y="3402"/>
                  </a:cubicBezTo>
                  <a:cubicBezTo>
                    <a:pt x="5593" y="2922"/>
                    <a:pt x="5570" y="2443"/>
                    <a:pt x="5433" y="1964"/>
                  </a:cubicBezTo>
                  <a:cubicBezTo>
                    <a:pt x="5296" y="1530"/>
                    <a:pt x="5045" y="1119"/>
                    <a:pt x="4725" y="799"/>
                  </a:cubicBezTo>
                  <a:cubicBezTo>
                    <a:pt x="4406" y="480"/>
                    <a:pt x="3995" y="252"/>
                    <a:pt x="3538" y="115"/>
                  </a:cubicBezTo>
                  <a:cubicBezTo>
                    <a:pt x="3333" y="46"/>
                    <a:pt x="3105" y="23"/>
                    <a:pt x="2899" y="23"/>
                  </a:cubicBezTo>
                  <a:cubicBezTo>
                    <a:pt x="2854" y="1"/>
                    <a:pt x="2808" y="1"/>
                    <a:pt x="278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9" name="Google Shape;1469;p22">
              <a:extLst>
                <a:ext uri="{FF2B5EF4-FFF2-40B4-BE49-F238E27FC236}">
                  <a16:creationId xmlns:a16="http://schemas.microsoft.com/office/drawing/2014/main" id="{6A4C6CD0-B820-445D-BCC7-6FA49839E469}"/>
                </a:ext>
              </a:extLst>
            </p:cNvPr>
            <p:cNvSpPr/>
            <p:nvPr/>
          </p:nvSpPr>
          <p:spPr>
            <a:xfrm>
              <a:off x="6226680" y="3187248"/>
              <a:ext cx="109228" cy="100606"/>
            </a:xfrm>
            <a:custGeom>
              <a:avLst/>
              <a:gdLst/>
              <a:ahLst/>
              <a:cxnLst/>
              <a:rect l="l" t="t" r="r" b="b"/>
              <a:pathLst>
                <a:path w="4041" h="3722" extrusionOk="0">
                  <a:moveTo>
                    <a:pt x="1666" y="640"/>
                  </a:moveTo>
                  <a:cubicBezTo>
                    <a:pt x="1758" y="640"/>
                    <a:pt x="1849" y="663"/>
                    <a:pt x="1940" y="663"/>
                  </a:cubicBezTo>
                  <a:cubicBezTo>
                    <a:pt x="2146" y="708"/>
                    <a:pt x="2351" y="777"/>
                    <a:pt x="2557" y="868"/>
                  </a:cubicBezTo>
                  <a:cubicBezTo>
                    <a:pt x="2648" y="914"/>
                    <a:pt x="2716" y="960"/>
                    <a:pt x="2808" y="1028"/>
                  </a:cubicBezTo>
                  <a:cubicBezTo>
                    <a:pt x="2922" y="1142"/>
                    <a:pt x="3036" y="1256"/>
                    <a:pt x="3127" y="1393"/>
                  </a:cubicBezTo>
                  <a:cubicBezTo>
                    <a:pt x="3196" y="1530"/>
                    <a:pt x="3287" y="1667"/>
                    <a:pt x="3333" y="1804"/>
                  </a:cubicBezTo>
                  <a:cubicBezTo>
                    <a:pt x="3355" y="1850"/>
                    <a:pt x="3355" y="1873"/>
                    <a:pt x="3355" y="1918"/>
                  </a:cubicBezTo>
                  <a:cubicBezTo>
                    <a:pt x="3355" y="1987"/>
                    <a:pt x="3355" y="2078"/>
                    <a:pt x="3355" y="2146"/>
                  </a:cubicBezTo>
                  <a:cubicBezTo>
                    <a:pt x="3310" y="2238"/>
                    <a:pt x="3287" y="2352"/>
                    <a:pt x="3241" y="2443"/>
                  </a:cubicBezTo>
                  <a:cubicBezTo>
                    <a:pt x="3218" y="2534"/>
                    <a:pt x="3173" y="2649"/>
                    <a:pt x="3127" y="2740"/>
                  </a:cubicBezTo>
                  <a:cubicBezTo>
                    <a:pt x="3104" y="2786"/>
                    <a:pt x="3082" y="2808"/>
                    <a:pt x="3059" y="2854"/>
                  </a:cubicBezTo>
                  <a:cubicBezTo>
                    <a:pt x="3036" y="2877"/>
                    <a:pt x="2990" y="2923"/>
                    <a:pt x="2967" y="2945"/>
                  </a:cubicBezTo>
                  <a:cubicBezTo>
                    <a:pt x="2922" y="2968"/>
                    <a:pt x="2876" y="2991"/>
                    <a:pt x="2830" y="2991"/>
                  </a:cubicBezTo>
                  <a:cubicBezTo>
                    <a:pt x="2693" y="3037"/>
                    <a:pt x="2557" y="3059"/>
                    <a:pt x="2397" y="3082"/>
                  </a:cubicBezTo>
                  <a:cubicBezTo>
                    <a:pt x="2214" y="3082"/>
                    <a:pt x="2009" y="3059"/>
                    <a:pt x="1803" y="3037"/>
                  </a:cubicBezTo>
                  <a:cubicBezTo>
                    <a:pt x="1712" y="3014"/>
                    <a:pt x="1598" y="2968"/>
                    <a:pt x="1484" y="2945"/>
                  </a:cubicBezTo>
                  <a:cubicBezTo>
                    <a:pt x="1347" y="2854"/>
                    <a:pt x="1210" y="2740"/>
                    <a:pt x="1073" y="2626"/>
                  </a:cubicBezTo>
                  <a:cubicBezTo>
                    <a:pt x="1050" y="2603"/>
                    <a:pt x="1004" y="2580"/>
                    <a:pt x="982" y="2557"/>
                  </a:cubicBezTo>
                  <a:cubicBezTo>
                    <a:pt x="1050" y="2534"/>
                    <a:pt x="1096" y="2489"/>
                    <a:pt x="1141" y="2420"/>
                  </a:cubicBezTo>
                  <a:cubicBezTo>
                    <a:pt x="1233" y="2283"/>
                    <a:pt x="1210" y="2078"/>
                    <a:pt x="1050" y="1987"/>
                  </a:cubicBezTo>
                  <a:cubicBezTo>
                    <a:pt x="1027" y="1964"/>
                    <a:pt x="1004" y="1941"/>
                    <a:pt x="959" y="1918"/>
                  </a:cubicBezTo>
                  <a:cubicBezTo>
                    <a:pt x="936" y="1873"/>
                    <a:pt x="890" y="1827"/>
                    <a:pt x="845" y="1781"/>
                  </a:cubicBezTo>
                  <a:cubicBezTo>
                    <a:pt x="822" y="1713"/>
                    <a:pt x="776" y="1644"/>
                    <a:pt x="753" y="1576"/>
                  </a:cubicBezTo>
                  <a:cubicBezTo>
                    <a:pt x="731" y="1530"/>
                    <a:pt x="731" y="1462"/>
                    <a:pt x="731" y="1393"/>
                  </a:cubicBezTo>
                  <a:cubicBezTo>
                    <a:pt x="731" y="1370"/>
                    <a:pt x="731" y="1325"/>
                    <a:pt x="731" y="1302"/>
                  </a:cubicBezTo>
                  <a:cubicBezTo>
                    <a:pt x="731" y="1279"/>
                    <a:pt x="731" y="1256"/>
                    <a:pt x="753" y="1256"/>
                  </a:cubicBezTo>
                  <a:cubicBezTo>
                    <a:pt x="799" y="1165"/>
                    <a:pt x="845" y="1096"/>
                    <a:pt x="913" y="1028"/>
                  </a:cubicBezTo>
                  <a:cubicBezTo>
                    <a:pt x="982" y="960"/>
                    <a:pt x="1073" y="868"/>
                    <a:pt x="1164" y="800"/>
                  </a:cubicBezTo>
                  <a:cubicBezTo>
                    <a:pt x="1210" y="777"/>
                    <a:pt x="1255" y="754"/>
                    <a:pt x="1324" y="731"/>
                  </a:cubicBezTo>
                  <a:cubicBezTo>
                    <a:pt x="1438" y="686"/>
                    <a:pt x="1552" y="663"/>
                    <a:pt x="1666" y="640"/>
                  </a:cubicBezTo>
                  <a:close/>
                  <a:moveTo>
                    <a:pt x="1689" y="1"/>
                  </a:moveTo>
                  <a:cubicBezTo>
                    <a:pt x="1621" y="1"/>
                    <a:pt x="1529" y="1"/>
                    <a:pt x="1438" y="24"/>
                  </a:cubicBezTo>
                  <a:cubicBezTo>
                    <a:pt x="1370" y="24"/>
                    <a:pt x="1301" y="47"/>
                    <a:pt x="1233" y="69"/>
                  </a:cubicBezTo>
                  <a:cubicBezTo>
                    <a:pt x="1187" y="92"/>
                    <a:pt x="1119" y="115"/>
                    <a:pt x="1073" y="138"/>
                  </a:cubicBezTo>
                  <a:cubicBezTo>
                    <a:pt x="982" y="161"/>
                    <a:pt x="913" y="183"/>
                    <a:pt x="845" y="229"/>
                  </a:cubicBezTo>
                  <a:cubicBezTo>
                    <a:pt x="685" y="320"/>
                    <a:pt x="548" y="457"/>
                    <a:pt x="434" y="594"/>
                  </a:cubicBezTo>
                  <a:cubicBezTo>
                    <a:pt x="297" y="731"/>
                    <a:pt x="160" y="914"/>
                    <a:pt x="114" y="1119"/>
                  </a:cubicBezTo>
                  <a:cubicBezTo>
                    <a:pt x="91" y="1211"/>
                    <a:pt x="69" y="1302"/>
                    <a:pt x="69" y="1393"/>
                  </a:cubicBezTo>
                  <a:cubicBezTo>
                    <a:pt x="69" y="1393"/>
                    <a:pt x="69" y="1416"/>
                    <a:pt x="69" y="1439"/>
                  </a:cubicBezTo>
                  <a:cubicBezTo>
                    <a:pt x="46" y="1462"/>
                    <a:pt x="23" y="1507"/>
                    <a:pt x="23" y="1553"/>
                  </a:cubicBezTo>
                  <a:cubicBezTo>
                    <a:pt x="0" y="1644"/>
                    <a:pt x="0" y="1713"/>
                    <a:pt x="0" y="1804"/>
                  </a:cubicBezTo>
                  <a:cubicBezTo>
                    <a:pt x="0" y="1987"/>
                    <a:pt x="69" y="2146"/>
                    <a:pt x="160" y="2329"/>
                  </a:cubicBezTo>
                  <a:cubicBezTo>
                    <a:pt x="206" y="2466"/>
                    <a:pt x="251" y="2603"/>
                    <a:pt x="342" y="2717"/>
                  </a:cubicBezTo>
                  <a:cubicBezTo>
                    <a:pt x="411" y="2831"/>
                    <a:pt x="502" y="2923"/>
                    <a:pt x="571" y="3014"/>
                  </a:cubicBezTo>
                  <a:cubicBezTo>
                    <a:pt x="685" y="3128"/>
                    <a:pt x="822" y="3219"/>
                    <a:pt x="936" y="3333"/>
                  </a:cubicBezTo>
                  <a:cubicBezTo>
                    <a:pt x="1073" y="3425"/>
                    <a:pt x="1210" y="3493"/>
                    <a:pt x="1347" y="3562"/>
                  </a:cubicBezTo>
                  <a:cubicBezTo>
                    <a:pt x="1507" y="3630"/>
                    <a:pt x="1666" y="3653"/>
                    <a:pt x="1826" y="3676"/>
                  </a:cubicBezTo>
                  <a:cubicBezTo>
                    <a:pt x="2009" y="3699"/>
                    <a:pt x="2169" y="3721"/>
                    <a:pt x="2328" y="3721"/>
                  </a:cubicBezTo>
                  <a:lnTo>
                    <a:pt x="2602" y="3721"/>
                  </a:lnTo>
                  <a:cubicBezTo>
                    <a:pt x="2693" y="3699"/>
                    <a:pt x="2762" y="3699"/>
                    <a:pt x="2853" y="3676"/>
                  </a:cubicBezTo>
                  <a:cubicBezTo>
                    <a:pt x="2990" y="3630"/>
                    <a:pt x="3150" y="3584"/>
                    <a:pt x="3287" y="3493"/>
                  </a:cubicBezTo>
                  <a:cubicBezTo>
                    <a:pt x="3355" y="3447"/>
                    <a:pt x="3424" y="3402"/>
                    <a:pt x="3492" y="3333"/>
                  </a:cubicBezTo>
                  <a:cubicBezTo>
                    <a:pt x="3561" y="3288"/>
                    <a:pt x="3607" y="3219"/>
                    <a:pt x="3652" y="3128"/>
                  </a:cubicBezTo>
                  <a:cubicBezTo>
                    <a:pt x="3743" y="3014"/>
                    <a:pt x="3789" y="2854"/>
                    <a:pt x="3835" y="2717"/>
                  </a:cubicBezTo>
                  <a:cubicBezTo>
                    <a:pt x="3880" y="2603"/>
                    <a:pt x="3926" y="2466"/>
                    <a:pt x="3972" y="2352"/>
                  </a:cubicBezTo>
                  <a:cubicBezTo>
                    <a:pt x="4017" y="2146"/>
                    <a:pt x="4040" y="1918"/>
                    <a:pt x="3995" y="1713"/>
                  </a:cubicBezTo>
                  <a:cubicBezTo>
                    <a:pt x="3972" y="1644"/>
                    <a:pt x="3926" y="1553"/>
                    <a:pt x="3903" y="1462"/>
                  </a:cubicBezTo>
                  <a:cubicBezTo>
                    <a:pt x="3880" y="1393"/>
                    <a:pt x="3835" y="1325"/>
                    <a:pt x="3812" y="1279"/>
                  </a:cubicBezTo>
                  <a:cubicBezTo>
                    <a:pt x="3743" y="1142"/>
                    <a:pt x="3652" y="1005"/>
                    <a:pt x="3561" y="891"/>
                  </a:cubicBezTo>
                  <a:cubicBezTo>
                    <a:pt x="3492" y="800"/>
                    <a:pt x="3401" y="708"/>
                    <a:pt x="3310" y="617"/>
                  </a:cubicBezTo>
                  <a:cubicBezTo>
                    <a:pt x="3173" y="480"/>
                    <a:pt x="3036" y="389"/>
                    <a:pt x="2899" y="298"/>
                  </a:cubicBezTo>
                  <a:cubicBezTo>
                    <a:pt x="2602" y="161"/>
                    <a:pt x="2260" y="69"/>
                    <a:pt x="1940" y="24"/>
                  </a:cubicBezTo>
                  <a:cubicBezTo>
                    <a:pt x="1872" y="1"/>
                    <a:pt x="1780" y="1"/>
                    <a:pt x="1689"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0" name="Google Shape;1470;p22">
              <a:extLst>
                <a:ext uri="{FF2B5EF4-FFF2-40B4-BE49-F238E27FC236}">
                  <a16:creationId xmlns:a16="http://schemas.microsoft.com/office/drawing/2014/main" id="{CA8EED3F-821B-40DF-B31B-4BCCA96B7D39}"/>
                </a:ext>
              </a:extLst>
            </p:cNvPr>
            <p:cNvSpPr/>
            <p:nvPr/>
          </p:nvSpPr>
          <p:spPr>
            <a:xfrm>
              <a:off x="6236546" y="3194654"/>
              <a:ext cx="87010" cy="83333"/>
            </a:xfrm>
            <a:custGeom>
              <a:avLst/>
              <a:gdLst/>
              <a:ahLst/>
              <a:cxnLst/>
              <a:rect l="l" t="t" r="r" b="b"/>
              <a:pathLst>
                <a:path w="3219" h="3083" extrusionOk="0">
                  <a:moveTo>
                    <a:pt x="1461" y="1"/>
                  </a:moveTo>
                  <a:cubicBezTo>
                    <a:pt x="1370" y="1"/>
                    <a:pt x="1256" y="24"/>
                    <a:pt x="1164" y="46"/>
                  </a:cubicBezTo>
                  <a:cubicBezTo>
                    <a:pt x="1050" y="92"/>
                    <a:pt x="936" y="138"/>
                    <a:pt x="845" y="229"/>
                  </a:cubicBezTo>
                  <a:cubicBezTo>
                    <a:pt x="754" y="320"/>
                    <a:pt x="708" y="434"/>
                    <a:pt x="685" y="549"/>
                  </a:cubicBezTo>
                  <a:cubicBezTo>
                    <a:pt x="662" y="549"/>
                    <a:pt x="639" y="571"/>
                    <a:pt x="617" y="571"/>
                  </a:cubicBezTo>
                  <a:cubicBezTo>
                    <a:pt x="617" y="571"/>
                    <a:pt x="617" y="571"/>
                    <a:pt x="594" y="594"/>
                  </a:cubicBezTo>
                  <a:cubicBezTo>
                    <a:pt x="548" y="617"/>
                    <a:pt x="502" y="640"/>
                    <a:pt x="480" y="686"/>
                  </a:cubicBezTo>
                  <a:cubicBezTo>
                    <a:pt x="457" y="708"/>
                    <a:pt x="457" y="708"/>
                    <a:pt x="457" y="731"/>
                  </a:cubicBezTo>
                  <a:lnTo>
                    <a:pt x="434" y="731"/>
                  </a:lnTo>
                  <a:cubicBezTo>
                    <a:pt x="320" y="800"/>
                    <a:pt x="229" y="891"/>
                    <a:pt x="206" y="1028"/>
                  </a:cubicBezTo>
                  <a:cubicBezTo>
                    <a:pt x="183" y="1074"/>
                    <a:pt x="183" y="1119"/>
                    <a:pt x="183" y="1188"/>
                  </a:cubicBezTo>
                  <a:cubicBezTo>
                    <a:pt x="114" y="1233"/>
                    <a:pt x="46" y="1302"/>
                    <a:pt x="23" y="1393"/>
                  </a:cubicBezTo>
                  <a:cubicBezTo>
                    <a:pt x="0" y="1439"/>
                    <a:pt x="0" y="1484"/>
                    <a:pt x="0" y="1530"/>
                  </a:cubicBezTo>
                  <a:cubicBezTo>
                    <a:pt x="0" y="1599"/>
                    <a:pt x="0" y="1644"/>
                    <a:pt x="23" y="1690"/>
                  </a:cubicBezTo>
                  <a:cubicBezTo>
                    <a:pt x="46" y="1758"/>
                    <a:pt x="69" y="1804"/>
                    <a:pt x="92" y="1850"/>
                  </a:cubicBezTo>
                  <a:cubicBezTo>
                    <a:pt x="114" y="1918"/>
                    <a:pt x="137" y="1964"/>
                    <a:pt x="183" y="2009"/>
                  </a:cubicBezTo>
                  <a:cubicBezTo>
                    <a:pt x="206" y="2032"/>
                    <a:pt x="229" y="2078"/>
                    <a:pt x="251" y="2101"/>
                  </a:cubicBezTo>
                  <a:cubicBezTo>
                    <a:pt x="320" y="2192"/>
                    <a:pt x="411" y="2283"/>
                    <a:pt x="502" y="2352"/>
                  </a:cubicBezTo>
                  <a:cubicBezTo>
                    <a:pt x="685" y="2512"/>
                    <a:pt x="890" y="2649"/>
                    <a:pt x="1096" y="2763"/>
                  </a:cubicBezTo>
                  <a:cubicBezTo>
                    <a:pt x="1187" y="2808"/>
                    <a:pt x="1256" y="2854"/>
                    <a:pt x="1347" y="2877"/>
                  </a:cubicBezTo>
                  <a:cubicBezTo>
                    <a:pt x="1347" y="2900"/>
                    <a:pt x="1347" y="2900"/>
                    <a:pt x="1347" y="2900"/>
                  </a:cubicBezTo>
                  <a:cubicBezTo>
                    <a:pt x="1575" y="2991"/>
                    <a:pt x="1826" y="3082"/>
                    <a:pt x="2077" y="3082"/>
                  </a:cubicBezTo>
                  <a:lnTo>
                    <a:pt x="2260" y="3082"/>
                  </a:lnTo>
                  <a:cubicBezTo>
                    <a:pt x="2328" y="3059"/>
                    <a:pt x="2397" y="3037"/>
                    <a:pt x="2443" y="3014"/>
                  </a:cubicBezTo>
                  <a:cubicBezTo>
                    <a:pt x="2511" y="2991"/>
                    <a:pt x="2557" y="2968"/>
                    <a:pt x="2602" y="2922"/>
                  </a:cubicBezTo>
                  <a:cubicBezTo>
                    <a:pt x="2648" y="2900"/>
                    <a:pt x="2671" y="2854"/>
                    <a:pt x="2717" y="2808"/>
                  </a:cubicBezTo>
                  <a:cubicBezTo>
                    <a:pt x="2739" y="2785"/>
                    <a:pt x="2739" y="2763"/>
                    <a:pt x="2762" y="2740"/>
                  </a:cubicBezTo>
                  <a:cubicBezTo>
                    <a:pt x="2853" y="2694"/>
                    <a:pt x="2922" y="2649"/>
                    <a:pt x="2990" y="2580"/>
                  </a:cubicBezTo>
                  <a:cubicBezTo>
                    <a:pt x="3105" y="2489"/>
                    <a:pt x="3173" y="2352"/>
                    <a:pt x="3196" y="2192"/>
                  </a:cubicBezTo>
                  <a:cubicBezTo>
                    <a:pt x="3219" y="1987"/>
                    <a:pt x="3173" y="1804"/>
                    <a:pt x="3082" y="1621"/>
                  </a:cubicBezTo>
                  <a:cubicBezTo>
                    <a:pt x="3150" y="1188"/>
                    <a:pt x="2853" y="777"/>
                    <a:pt x="2557" y="503"/>
                  </a:cubicBezTo>
                  <a:cubicBezTo>
                    <a:pt x="2465" y="412"/>
                    <a:pt x="2374" y="320"/>
                    <a:pt x="2283" y="252"/>
                  </a:cubicBezTo>
                  <a:cubicBezTo>
                    <a:pt x="2169" y="183"/>
                    <a:pt x="2055" y="138"/>
                    <a:pt x="1918" y="92"/>
                  </a:cubicBezTo>
                  <a:cubicBezTo>
                    <a:pt x="1804" y="46"/>
                    <a:pt x="1689" y="24"/>
                    <a:pt x="1552" y="24"/>
                  </a:cubicBezTo>
                  <a:cubicBezTo>
                    <a:pt x="1530" y="24"/>
                    <a:pt x="1484" y="1"/>
                    <a:pt x="146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1" name="Google Shape;1471;p22">
              <a:extLst>
                <a:ext uri="{FF2B5EF4-FFF2-40B4-BE49-F238E27FC236}">
                  <a16:creationId xmlns:a16="http://schemas.microsoft.com/office/drawing/2014/main" id="{9A516D16-F1E2-417A-A42B-5FBF8B8BF9AE}"/>
                </a:ext>
              </a:extLst>
            </p:cNvPr>
            <p:cNvSpPr/>
            <p:nvPr/>
          </p:nvSpPr>
          <p:spPr>
            <a:xfrm>
              <a:off x="6186567" y="3051530"/>
              <a:ext cx="46302" cy="43816"/>
            </a:xfrm>
            <a:custGeom>
              <a:avLst/>
              <a:gdLst/>
              <a:ahLst/>
              <a:cxnLst/>
              <a:rect l="l" t="t" r="r" b="b"/>
              <a:pathLst>
                <a:path w="1713" h="1621" extrusionOk="0">
                  <a:moveTo>
                    <a:pt x="731" y="0"/>
                  </a:moveTo>
                  <a:cubicBezTo>
                    <a:pt x="617" y="0"/>
                    <a:pt x="480" y="46"/>
                    <a:pt x="366" y="92"/>
                  </a:cubicBezTo>
                  <a:cubicBezTo>
                    <a:pt x="343" y="137"/>
                    <a:pt x="297" y="160"/>
                    <a:pt x="252" y="183"/>
                  </a:cubicBezTo>
                  <a:cubicBezTo>
                    <a:pt x="229" y="229"/>
                    <a:pt x="183" y="274"/>
                    <a:pt x="160" y="297"/>
                  </a:cubicBezTo>
                  <a:cubicBezTo>
                    <a:pt x="92" y="411"/>
                    <a:pt x="69" y="548"/>
                    <a:pt x="69" y="662"/>
                  </a:cubicBezTo>
                  <a:cubicBezTo>
                    <a:pt x="69" y="685"/>
                    <a:pt x="69" y="708"/>
                    <a:pt x="69" y="731"/>
                  </a:cubicBezTo>
                  <a:cubicBezTo>
                    <a:pt x="0" y="868"/>
                    <a:pt x="46" y="1005"/>
                    <a:pt x="115" y="1142"/>
                  </a:cubicBezTo>
                  <a:cubicBezTo>
                    <a:pt x="206" y="1324"/>
                    <a:pt x="366" y="1461"/>
                    <a:pt x="548" y="1552"/>
                  </a:cubicBezTo>
                  <a:cubicBezTo>
                    <a:pt x="662" y="1598"/>
                    <a:pt x="754" y="1621"/>
                    <a:pt x="868" y="1621"/>
                  </a:cubicBezTo>
                  <a:lnTo>
                    <a:pt x="1028" y="1621"/>
                  </a:lnTo>
                  <a:cubicBezTo>
                    <a:pt x="1073" y="1621"/>
                    <a:pt x="1119" y="1598"/>
                    <a:pt x="1165" y="1598"/>
                  </a:cubicBezTo>
                  <a:cubicBezTo>
                    <a:pt x="1324" y="1552"/>
                    <a:pt x="1461" y="1438"/>
                    <a:pt x="1575" y="1301"/>
                  </a:cubicBezTo>
                  <a:cubicBezTo>
                    <a:pt x="1690" y="1119"/>
                    <a:pt x="1712" y="890"/>
                    <a:pt x="1644" y="685"/>
                  </a:cubicBezTo>
                  <a:cubicBezTo>
                    <a:pt x="1553" y="502"/>
                    <a:pt x="1438" y="366"/>
                    <a:pt x="1279" y="229"/>
                  </a:cubicBezTo>
                  <a:cubicBezTo>
                    <a:pt x="1256" y="206"/>
                    <a:pt x="1233" y="183"/>
                    <a:pt x="1187" y="160"/>
                  </a:cubicBezTo>
                  <a:cubicBezTo>
                    <a:pt x="1165" y="137"/>
                    <a:pt x="1142" y="114"/>
                    <a:pt x="1096" y="92"/>
                  </a:cubicBezTo>
                  <a:cubicBezTo>
                    <a:pt x="1028" y="46"/>
                    <a:pt x="959" y="23"/>
                    <a:pt x="868" y="23"/>
                  </a:cubicBezTo>
                  <a:cubicBezTo>
                    <a:pt x="822" y="0"/>
                    <a:pt x="777" y="0"/>
                    <a:pt x="731"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2" name="Google Shape;1472;p22">
              <a:extLst>
                <a:ext uri="{FF2B5EF4-FFF2-40B4-BE49-F238E27FC236}">
                  <a16:creationId xmlns:a16="http://schemas.microsoft.com/office/drawing/2014/main" id="{7A66C7FC-7972-4EEC-84C9-34B4D0BB09A2}"/>
                </a:ext>
              </a:extLst>
            </p:cNvPr>
            <p:cNvSpPr/>
            <p:nvPr/>
          </p:nvSpPr>
          <p:spPr>
            <a:xfrm>
              <a:off x="6300715" y="3065099"/>
              <a:ext cx="61709" cy="55439"/>
            </a:xfrm>
            <a:custGeom>
              <a:avLst/>
              <a:gdLst/>
              <a:ahLst/>
              <a:cxnLst/>
              <a:rect l="l" t="t" r="r" b="b"/>
              <a:pathLst>
                <a:path w="2283" h="2051" extrusionOk="0">
                  <a:moveTo>
                    <a:pt x="1141" y="0"/>
                  </a:moveTo>
                  <a:cubicBezTo>
                    <a:pt x="1027" y="23"/>
                    <a:pt x="936" y="69"/>
                    <a:pt x="845" y="115"/>
                  </a:cubicBezTo>
                  <a:cubicBezTo>
                    <a:pt x="776" y="137"/>
                    <a:pt x="708" y="183"/>
                    <a:pt x="639" y="229"/>
                  </a:cubicBezTo>
                  <a:cubicBezTo>
                    <a:pt x="571" y="274"/>
                    <a:pt x="525" y="320"/>
                    <a:pt x="457" y="366"/>
                  </a:cubicBezTo>
                  <a:cubicBezTo>
                    <a:pt x="407" y="382"/>
                    <a:pt x="345" y="411"/>
                    <a:pt x="297" y="461"/>
                  </a:cubicBezTo>
                  <a:lnTo>
                    <a:pt x="297" y="461"/>
                  </a:lnTo>
                  <a:cubicBezTo>
                    <a:pt x="297" y="461"/>
                    <a:pt x="297" y="461"/>
                    <a:pt x="297" y="461"/>
                  </a:cubicBezTo>
                  <a:lnTo>
                    <a:pt x="297" y="461"/>
                  </a:lnTo>
                  <a:cubicBezTo>
                    <a:pt x="279" y="479"/>
                    <a:pt x="264" y="501"/>
                    <a:pt x="251" y="525"/>
                  </a:cubicBezTo>
                  <a:cubicBezTo>
                    <a:pt x="228" y="548"/>
                    <a:pt x="228" y="571"/>
                    <a:pt x="206" y="594"/>
                  </a:cubicBezTo>
                  <a:cubicBezTo>
                    <a:pt x="206" y="640"/>
                    <a:pt x="206" y="685"/>
                    <a:pt x="206" y="731"/>
                  </a:cubicBezTo>
                  <a:cubicBezTo>
                    <a:pt x="183" y="731"/>
                    <a:pt x="160" y="754"/>
                    <a:pt x="160" y="777"/>
                  </a:cubicBezTo>
                  <a:cubicBezTo>
                    <a:pt x="137" y="799"/>
                    <a:pt x="137" y="822"/>
                    <a:pt x="137" y="845"/>
                  </a:cubicBezTo>
                  <a:cubicBezTo>
                    <a:pt x="91" y="913"/>
                    <a:pt x="46" y="982"/>
                    <a:pt x="46" y="1073"/>
                  </a:cubicBezTo>
                  <a:cubicBezTo>
                    <a:pt x="23" y="1073"/>
                    <a:pt x="23" y="1073"/>
                    <a:pt x="23" y="1096"/>
                  </a:cubicBezTo>
                  <a:cubicBezTo>
                    <a:pt x="23" y="1119"/>
                    <a:pt x="23" y="1142"/>
                    <a:pt x="0" y="1187"/>
                  </a:cubicBezTo>
                  <a:cubicBezTo>
                    <a:pt x="0" y="1279"/>
                    <a:pt x="0" y="1370"/>
                    <a:pt x="23" y="1461"/>
                  </a:cubicBezTo>
                  <a:cubicBezTo>
                    <a:pt x="46" y="1530"/>
                    <a:pt x="91" y="1598"/>
                    <a:pt x="137" y="1667"/>
                  </a:cubicBezTo>
                  <a:cubicBezTo>
                    <a:pt x="251" y="1804"/>
                    <a:pt x="434" y="1918"/>
                    <a:pt x="616" y="1986"/>
                  </a:cubicBezTo>
                  <a:cubicBezTo>
                    <a:pt x="736" y="2026"/>
                    <a:pt x="863" y="2050"/>
                    <a:pt x="993" y="2050"/>
                  </a:cubicBezTo>
                  <a:cubicBezTo>
                    <a:pt x="1087" y="2050"/>
                    <a:pt x="1183" y="2038"/>
                    <a:pt x="1278" y="2009"/>
                  </a:cubicBezTo>
                  <a:cubicBezTo>
                    <a:pt x="1370" y="1986"/>
                    <a:pt x="1484" y="1941"/>
                    <a:pt x="1575" y="1872"/>
                  </a:cubicBezTo>
                  <a:cubicBezTo>
                    <a:pt x="1666" y="1804"/>
                    <a:pt x="1758" y="1735"/>
                    <a:pt x="1826" y="1667"/>
                  </a:cubicBezTo>
                  <a:cubicBezTo>
                    <a:pt x="1895" y="1575"/>
                    <a:pt x="1963" y="1507"/>
                    <a:pt x="2009" y="1438"/>
                  </a:cubicBezTo>
                  <a:cubicBezTo>
                    <a:pt x="2054" y="1370"/>
                    <a:pt x="2100" y="1302"/>
                    <a:pt x="2146" y="1233"/>
                  </a:cubicBezTo>
                  <a:cubicBezTo>
                    <a:pt x="2214" y="1142"/>
                    <a:pt x="2237" y="1028"/>
                    <a:pt x="2260" y="913"/>
                  </a:cubicBezTo>
                  <a:cubicBezTo>
                    <a:pt x="2283" y="777"/>
                    <a:pt x="2237" y="662"/>
                    <a:pt x="2146" y="571"/>
                  </a:cubicBezTo>
                  <a:cubicBezTo>
                    <a:pt x="2169" y="480"/>
                    <a:pt x="2146" y="411"/>
                    <a:pt x="2077" y="343"/>
                  </a:cubicBezTo>
                  <a:cubicBezTo>
                    <a:pt x="2054" y="297"/>
                    <a:pt x="2009" y="274"/>
                    <a:pt x="1963" y="229"/>
                  </a:cubicBezTo>
                  <a:cubicBezTo>
                    <a:pt x="1917" y="183"/>
                    <a:pt x="1872" y="160"/>
                    <a:pt x="1826" y="137"/>
                  </a:cubicBezTo>
                  <a:cubicBezTo>
                    <a:pt x="1689" y="92"/>
                    <a:pt x="1575" y="23"/>
                    <a:pt x="143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3" name="Google Shape;1473;p22">
              <a:extLst>
                <a:ext uri="{FF2B5EF4-FFF2-40B4-BE49-F238E27FC236}">
                  <a16:creationId xmlns:a16="http://schemas.microsoft.com/office/drawing/2014/main" id="{8E3C12A2-8895-4AFC-BDB2-75A602D8C65E}"/>
                </a:ext>
              </a:extLst>
            </p:cNvPr>
            <p:cNvSpPr/>
            <p:nvPr/>
          </p:nvSpPr>
          <p:spPr>
            <a:xfrm>
              <a:off x="6256899" y="3197141"/>
              <a:ext cx="70359" cy="64440"/>
            </a:xfrm>
            <a:custGeom>
              <a:avLst/>
              <a:gdLst/>
              <a:ahLst/>
              <a:cxnLst/>
              <a:rect l="l" t="t" r="r" b="b"/>
              <a:pathLst>
                <a:path w="2603" h="2384" extrusionOk="0">
                  <a:moveTo>
                    <a:pt x="389" y="0"/>
                  </a:moveTo>
                  <a:cubicBezTo>
                    <a:pt x="206" y="0"/>
                    <a:pt x="23" y="183"/>
                    <a:pt x="23" y="365"/>
                  </a:cubicBezTo>
                  <a:cubicBezTo>
                    <a:pt x="1" y="594"/>
                    <a:pt x="160" y="753"/>
                    <a:pt x="366" y="776"/>
                  </a:cubicBezTo>
                  <a:cubicBezTo>
                    <a:pt x="389" y="776"/>
                    <a:pt x="411" y="776"/>
                    <a:pt x="434" y="799"/>
                  </a:cubicBezTo>
                  <a:cubicBezTo>
                    <a:pt x="526" y="822"/>
                    <a:pt x="594" y="845"/>
                    <a:pt x="685" y="890"/>
                  </a:cubicBezTo>
                  <a:cubicBezTo>
                    <a:pt x="799" y="959"/>
                    <a:pt x="891" y="1027"/>
                    <a:pt x="982" y="1096"/>
                  </a:cubicBezTo>
                  <a:cubicBezTo>
                    <a:pt x="1096" y="1187"/>
                    <a:pt x="1187" y="1301"/>
                    <a:pt x="1256" y="1415"/>
                  </a:cubicBezTo>
                  <a:cubicBezTo>
                    <a:pt x="1393" y="1621"/>
                    <a:pt x="1461" y="1872"/>
                    <a:pt x="1575" y="2100"/>
                  </a:cubicBezTo>
                  <a:cubicBezTo>
                    <a:pt x="1653" y="2275"/>
                    <a:pt x="1847" y="2384"/>
                    <a:pt x="2044" y="2384"/>
                  </a:cubicBezTo>
                  <a:cubicBezTo>
                    <a:pt x="2078" y="2384"/>
                    <a:pt x="2112" y="2381"/>
                    <a:pt x="2146" y="2374"/>
                  </a:cubicBezTo>
                  <a:cubicBezTo>
                    <a:pt x="2420" y="2328"/>
                    <a:pt x="2603" y="2054"/>
                    <a:pt x="2557" y="1758"/>
                  </a:cubicBezTo>
                  <a:cubicBezTo>
                    <a:pt x="2511" y="1507"/>
                    <a:pt x="2374" y="1278"/>
                    <a:pt x="2237" y="1050"/>
                  </a:cubicBezTo>
                  <a:cubicBezTo>
                    <a:pt x="2100" y="845"/>
                    <a:pt x="1918" y="662"/>
                    <a:pt x="1712" y="525"/>
                  </a:cubicBezTo>
                  <a:cubicBezTo>
                    <a:pt x="1347" y="228"/>
                    <a:pt x="914" y="91"/>
                    <a:pt x="43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4" name="Google Shape;1474;p22">
              <a:extLst>
                <a:ext uri="{FF2B5EF4-FFF2-40B4-BE49-F238E27FC236}">
                  <a16:creationId xmlns:a16="http://schemas.microsoft.com/office/drawing/2014/main" id="{42BC60C3-0E7B-4C4E-BC67-075F8D308B64}"/>
                </a:ext>
              </a:extLst>
            </p:cNvPr>
            <p:cNvSpPr/>
            <p:nvPr/>
          </p:nvSpPr>
          <p:spPr>
            <a:xfrm>
              <a:off x="6293930" y="3061396"/>
              <a:ext cx="72819" cy="62764"/>
            </a:xfrm>
            <a:custGeom>
              <a:avLst/>
              <a:gdLst/>
              <a:ahLst/>
              <a:cxnLst/>
              <a:rect l="l" t="t" r="r" b="b"/>
              <a:pathLst>
                <a:path w="2694" h="2322" extrusionOk="0">
                  <a:moveTo>
                    <a:pt x="1735" y="320"/>
                  </a:moveTo>
                  <a:cubicBezTo>
                    <a:pt x="1826" y="343"/>
                    <a:pt x="1917" y="366"/>
                    <a:pt x="1986" y="389"/>
                  </a:cubicBezTo>
                  <a:cubicBezTo>
                    <a:pt x="2032" y="411"/>
                    <a:pt x="2077" y="434"/>
                    <a:pt x="2123" y="480"/>
                  </a:cubicBezTo>
                  <a:cubicBezTo>
                    <a:pt x="2168" y="503"/>
                    <a:pt x="2191" y="548"/>
                    <a:pt x="2237" y="594"/>
                  </a:cubicBezTo>
                  <a:cubicBezTo>
                    <a:pt x="2260" y="617"/>
                    <a:pt x="2283" y="662"/>
                    <a:pt x="2305" y="708"/>
                  </a:cubicBezTo>
                  <a:cubicBezTo>
                    <a:pt x="2305" y="731"/>
                    <a:pt x="2328" y="777"/>
                    <a:pt x="2328" y="822"/>
                  </a:cubicBezTo>
                  <a:cubicBezTo>
                    <a:pt x="2328" y="891"/>
                    <a:pt x="2328" y="959"/>
                    <a:pt x="2328" y="1028"/>
                  </a:cubicBezTo>
                  <a:cubicBezTo>
                    <a:pt x="2328" y="1073"/>
                    <a:pt x="2305" y="1142"/>
                    <a:pt x="2283" y="1210"/>
                  </a:cubicBezTo>
                  <a:cubicBezTo>
                    <a:pt x="2237" y="1302"/>
                    <a:pt x="2191" y="1370"/>
                    <a:pt x="2123" y="1461"/>
                  </a:cubicBezTo>
                  <a:lnTo>
                    <a:pt x="2146" y="1461"/>
                  </a:lnTo>
                  <a:cubicBezTo>
                    <a:pt x="2054" y="1553"/>
                    <a:pt x="1986" y="1621"/>
                    <a:pt x="1872" y="1712"/>
                  </a:cubicBezTo>
                  <a:cubicBezTo>
                    <a:pt x="1780" y="1781"/>
                    <a:pt x="1666" y="1849"/>
                    <a:pt x="1552" y="1895"/>
                  </a:cubicBezTo>
                  <a:cubicBezTo>
                    <a:pt x="1461" y="1941"/>
                    <a:pt x="1347" y="1963"/>
                    <a:pt x="1233" y="1986"/>
                  </a:cubicBezTo>
                  <a:cubicBezTo>
                    <a:pt x="1176" y="1998"/>
                    <a:pt x="1119" y="2003"/>
                    <a:pt x="1061" y="2003"/>
                  </a:cubicBezTo>
                  <a:cubicBezTo>
                    <a:pt x="1004" y="2003"/>
                    <a:pt x="947" y="1998"/>
                    <a:pt x="890" y="1986"/>
                  </a:cubicBezTo>
                  <a:cubicBezTo>
                    <a:pt x="822" y="1986"/>
                    <a:pt x="753" y="1963"/>
                    <a:pt x="708" y="1941"/>
                  </a:cubicBezTo>
                  <a:cubicBezTo>
                    <a:pt x="639" y="1918"/>
                    <a:pt x="594" y="1895"/>
                    <a:pt x="548" y="1849"/>
                  </a:cubicBezTo>
                  <a:cubicBezTo>
                    <a:pt x="502" y="1827"/>
                    <a:pt x="479" y="1781"/>
                    <a:pt x="457" y="1758"/>
                  </a:cubicBezTo>
                  <a:cubicBezTo>
                    <a:pt x="411" y="1712"/>
                    <a:pt x="388" y="1667"/>
                    <a:pt x="365" y="1621"/>
                  </a:cubicBezTo>
                  <a:cubicBezTo>
                    <a:pt x="365" y="1575"/>
                    <a:pt x="342" y="1530"/>
                    <a:pt x="342" y="1484"/>
                  </a:cubicBezTo>
                  <a:cubicBezTo>
                    <a:pt x="342" y="1416"/>
                    <a:pt x="342" y="1370"/>
                    <a:pt x="342" y="1302"/>
                  </a:cubicBezTo>
                  <a:cubicBezTo>
                    <a:pt x="342" y="1256"/>
                    <a:pt x="365" y="1187"/>
                    <a:pt x="388" y="1119"/>
                  </a:cubicBezTo>
                  <a:cubicBezTo>
                    <a:pt x="434" y="1028"/>
                    <a:pt x="479" y="936"/>
                    <a:pt x="548" y="868"/>
                  </a:cubicBezTo>
                  <a:lnTo>
                    <a:pt x="548" y="845"/>
                  </a:lnTo>
                  <a:cubicBezTo>
                    <a:pt x="616" y="777"/>
                    <a:pt x="708" y="685"/>
                    <a:pt x="776" y="617"/>
                  </a:cubicBezTo>
                  <a:lnTo>
                    <a:pt x="799" y="617"/>
                  </a:lnTo>
                  <a:cubicBezTo>
                    <a:pt x="845" y="571"/>
                    <a:pt x="890" y="548"/>
                    <a:pt x="959" y="503"/>
                  </a:cubicBezTo>
                  <a:cubicBezTo>
                    <a:pt x="1004" y="480"/>
                    <a:pt x="1073" y="457"/>
                    <a:pt x="1119" y="434"/>
                  </a:cubicBezTo>
                  <a:cubicBezTo>
                    <a:pt x="1119" y="434"/>
                    <a:pt x="1141" y="411"/>
                    <a:pt x="1141" y="411"/>
                  </a:cubicBezTo>
                  <a:lnTo>
                    <a:pt x="1210" y="411"/>
                  </a:lnTo>
                  <a:cubicBezTo>
                    <a:pt x="1210" y="389"/>
                    <a:pt x="1233" y="389"/>
                    <a:pt x="1233" y="389"/>
                  </a:cubicBezTo>
                  <a:cubicBezTo>
                    <a:pt x="1255" y="389"/>
                    <a:pt x="1278" y="389"/>
                    <a:pt x="1278" y="366"/>
                  </a:cubicBezTo>
                  <a:lnTo>
                    <a:pt x="1347" y="366"/>
                  </a:lnTo>
                  <a:cubicBezTo>
                    <a:pt x="1392" y="343"/>
                    <a:pt x="1438" y="343"/>
                    <a:pt x="1484" y="343"/>
                  </a:cubicBezTo>
                  <a:cubicBezTo>
                    <a:pt x="1575" y="320"/>
                    <a:pt x="1643" y="320"/>
                    <a:pt x="1735" y="320"/>
                  </a:cubicBezTo>
                  <a:close/>
                  <a:moveTo>
                    <a:pt x="1461" y="1"/>
                  </a:moveTo>
                  <a:cubicBezTo>
                    <a:pt x="1461" y="1"/>
                    <a:pt x="1438" y="1"/>
                    <a:pt x="1415" y="23"/>
                  </a:cubicBezTo>
                  <a:cubicBezTo>
                    <a:pt x="1347" y="23"/>
                    <a:pt x="1301" y="23"/>
                    <a:pt x="1255" y="46"/>
                  </a:cubicBezTo>
                  <a:cubicBezTo>
                    <a:pt x="1233" y="46"/>
                    <a:pt x="1210" y="69"/>
                    <a:pt x="1164" y="69"/>
                  </a:cubicBezTo>
                  <a:cubicBezTo>
                    <a:pt x="1096" y="92"/>
                    <a:pt x="1027" y="115"/>
                    <a:pt x="959" y="137"/>
                  </a:cubicBezTo>
                  <a:cubicBezTo>
                    <a:pt x="936" y="160"/>
                    <a:pt x="913" y="160"/>
                    <a:pt x="890" y="183"/>
                  </a:cubicBezTo>
                  <a:cubicBezTo>
                    <a:pt x="845" y="183"/>
                    <a:pt x="822" y="206"/>
                    <a:pt x="776" y="229"/>
                  </a:cubicBezTo>
                  <a:cubicBezTo>
                    <a:pt x="662" y="297"/>
                    <a:pt x="548" y="389"/>
                    <a:pt x="434" y="480"/>
                  </a:cubicBezTo>
                  <a:cubicBezTo>
                    <a:pt x="434" y="503"/>
                    <a:pt x="434" y="503"/>
                    <a:pt x="411" y="525"/>
                  </a:cubicBezTo>
                  <a:cubicBezTo>
                    <a:pt x="388" y="548"/>
                    <a:pt x="365" y="571"/>
                    <a:pt x="342" y="617"/>
                  </a:cubicBezTo>
                  <a:cubicBezTo>
                    <a:pt x="274" y="662"/>
                    <a:pt x="228" y="731"/>
                    <a:pt x="205" y="777"/>
                  </a:cubicBezTo>
                  <a:cubicBezTo>
                    <a:pt x="160" y="845"/>
                    <a:pt x="114" y="914"/>
                    <a:pt x="91" y="982"/>
                  </a:cubicBezTo>
                  <a:cubicBezTo>
                    <a:pt x="91" y="1005"/>
                    <a:pt x="91" y="1028"/>
                    <a:pt x="69" y="1028"/>
                  </a:cubicBezTo>
                  <a:cubicBezTo>
                    <a:pt x="69" y="1073"/>
                    <a:pt x="46" y="1119"/>
                    <a:pt x="46" y="1142"/>
                  </a:cubicBezTo>
                  <a:cubicBezTo>
                    <a:pt x="46" y="1165"/>
                    <a:pt x="23" y="1187"/>
                    <a:pt x="23" y="1210"/>
                  </a:cubicBezTo>
                  <a:cubicBezTo>
                    <a:pt x="23" y="1233"/>
                    <a:pt x="23" y="1279"/>
                    <a:pt x="0" y="1324"/>
                  </a:cubicBezTo>
                  <a:cubicBezTo>
                    <a:pt x="0" y="1324"/>
                    <a:pt x="0" y="1347"/>
                    <a:pt x="0" y="1347"/>
                  </a:cubicBezTo>
                  <a:cubicBezTo>
                    <a:pt x="0" y="1370"/>
                    <a:pt x="0" y="1416"/>
                    <a:pt x="0" y="1439"/>
                  </a:cubicBezTo>
                  <a:cubicBezTo>
                    <a:pt x="0" y="1507"/>
                    <a:pt x="23" y="1575"/>
                    <a:pt x="46" y="1644"/>
                  </a:cubicBezTo>
                  <a:cubicBezTo>
                    <a:pt x="46" y="1735"/>
                    <a:pt x="91" y="1804"/>
                    <a:pt x="137" y="1895"/>
                  </a:cubicBezTo>
                  <a:cubicBezTo>
                    <a:pt x="183" y="1963"/>
                    <a:pt x="251" y="2032"/>
                    <a:pt x="320" y="2100"/>
                  </a:cubicBezTo>
                  <a:cubicBezTo>
                    <a:pt x="479" y="2215"/>
                    <a:pt x="685" y="2283"/>
                    <a:pt x="867" y="2306"/>
                  </a:cubicBezTo>
                  <a:cubicBezTo>
                    <a:pt x="936" y="2317"/>
                    <a:pt x="1005" y="2322"/>
                    <a:pt x="1073" y="2322"/>
                  </a:cubicBezTo>
                  <a:cubicBezTo>
                    <a:pt x="1442" y="2322"/>
                    <a:pt x="1812" y="2175"/>
                    <a:pt x="2100" y="1963"/>
                  </a:cubicBezTo>
                  <a:cubicBezTo>
                    <a:pt x="2420" y="1690"/>
                    <a:pt x="2693" y="1302"/>
                    <a:pt x="2671" y="845"/>
                  </a:cubicBezTo>
                  <a:cubicBezTo>
                    <a:pt x="2648" y="754"/>
                    <a:pt x="2625" y="662"/>
                    <a:pt x="2602" y="571"/>
                  </a:cubicBezTo>
                  <a:cubicBezTo>
                    <a:pt x="2579" y="525"/>
                    <a:pt x="2556" y="480"/>
                    <a:pt x="2534" y="457"/>
                  </a:cubicBezTo>
                  <a:cubicBezTo>
                    <a:pt x="2511" y="411"/>
                    <a:pt x="2488" y="366"/>
                    <a:pt x="2442" y="343"/>
                  </a:cubicBezTo>
                  <a:cubicBezTo>
                    <a:pt x="2397" y="274"/>
                    <a:pt x="2305" y="206"/>
                    <a:pt x="2237" y="160"/>
                  </a:cubicBezTo>
                  <a:cubicBezTo>
                    <a:pt x="2146" y="115"/>
                    <a:pt x="2054" y="69"/>
                    <a:pt x="1963" y="46"/>
                  </a:cubicBezTo>
                  <a:cubicBezTo>
                    <a:pt x="1872" y="23"/>
                    <a:pt x="1758" y="1"/>
                    <a:pt x="1666"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5" name="Google Shape;1475;p22">
              <a:extLst>
                <a:ext uri="{FF2B5EF4-FFF2-40B4-BE49-F238E27FC236}">
                  <a16:creationId xmlns:a16="http://schemas.microsoft.com/office/drawing/2014/main" id="{7C168ED9-63AB-44A1-A7AD-5F8315791E56}"/>
                </a:ext>
              </a:extLst>
            </p:cNvPr>
            <p:cNvSpPr/>
            <p:nvPr/>
          </p:nvSpPr>
          <p:spPr>
            <a:xfrm>
              <a:off x="6182864" y="3046584"/>
              <a:ext cx="55547" cy="54952"/>
            </a:xfrm>
            <a:custGeom>
              <a:avLst/>
              <a:gdLst/>
              <a:ahLst/>
              <a:cxnLst/>
              <a:rect l="l" t="t" r="r" b="b"/>
              <a:pathLst>
                <a:path w="2055" h="2033" extrusionOk="0">
                  <a:moveTo>
                    <a:pt x="1119" y="320"/>
                  </a:moveTo>
                  <a:cubicBezTo>
                    <a:pt x="1187" y="343"/>
                    <a:pt x="1256" y="343"/>
                    <a:pt x="1324" y="366"/>
                  </a:cubicBezTo>
                  <a:cubicBezTo>
                    <a:pt x="1370" y="412"/>
                    <a:pt x="1416" y="434"/>
                    <a:pt x="1461" y="457"/>
                  </a:cubicBezTo>
                  <a:cubicBezTo>
                    <a:pt x="1507" y="503"/>
                    <a:pt x="1530" y="549"/>
                    <a:pt x="1575" y="571"/>
                  </a:cubicBezTo>
                  <a:cubicBezTo>
                    <a:pt x="1621" y="640"/>
                    <a:pt x="1644" y="685"/>
                    <a:pt x="1667" y="754"/>
                  </a:cubicBezTo>
                  <a:cubicBezTo>
                    <a:pt x="1690" y="822"/>
                    <a:pt x="1712" y="868"/>
                    <a:pt x="1712" y="937"/>
                  </a:cubicBezTo>
                  <a:cubicBezTo>
                    <a:pt x="1735" y="1005"/>
                    <a:pt x="1712" y="1051"/>
                    <a:pt x="1712" y="1119"/>
                  </a:cubicBezTo>
                  <a:cubicBezTo>
                    <a:pt x="1712" y="1165"/>
                    <a:pt x="1690" y="1233"/>
                    <a:pt x="1667" y="1279"/>
                  </a:cubicBezTo>
                  <a:cubicBezTo>
                    <a:pt x="1644" y="1347"/>
                    <a:pt x="1621" y="1393"/>
                    <a:pt x="1575" y="1439"/>
                  </a:cubicBezTo>
                  <a:cubicBezTo>
                    <a:pt x="1530" y="1484"/>
                    <a:pt x="1507" y="1530"/>
                    <a:pt x="1461" y="1553"/>
                  </a:cubicBezTo>
                  <a:cubicBezTo>
                    <a:pt x="1416" y="1598"/>
                    <a:pt x="1347" y="1621"/>
                    <a:pt x="1302" y="1644"/>
                  </a:cubicBezTo>
                  <a:cubicBezTo>
                    <a:pt x="1294" y="1644"/>
                    <a:pt x="1290" y="1646"/>
                    <a:pt x="1286" y="1649"/>
                  </a:cubicBezTo>
                  <a:lnTo>
                    <a:pt x="1286" y="1649"/>
                  </a:lnTo>
                  <a:cubicBezTo>
                    <a:pt x="1226" y="1670"/>
                    <a:pt x="1182" y="1690"/>
                    <a:pt x="1119" y="1690"/>
                  </a:cubicBezTo>
                  <a:lnTo>
                    <a:pt x="959" y="1690"/>
                  </a:lnTo>
                  <a:cubicBezTo>
                    <a:pt x="891" y="1690"/>
                    <a:pt x="822" y="1667"/>
                    <a:pt x="754" y="1644"/>
                  </a:cubicBezTo>
                  <a:cubicBezTo>
                    <a:pt x="708" y="1621"/>
                    <a:pt x="662" y="1598"/>
                    <a:pt x="617" y="1553"/>
                  </a:cubicBezTo>
                  <a:cubicBezTo>
                    <a:pt x="571" y="1507"/>
                    <a:pt x="525" y="1484"/>
                    <a:pt x="480" y="1439"/>
                  </a:cubicBezTo>
                  <a:cubicBezTo>
                    <a:pt x="457" y="1393"/>
                    <a:pt x="411" y="1325"/>
                    <a:pt x="389" y="1279"/>
                  </a:cubicBezTo>
                  <a:cubicBezTo>
                    <a:pt x="366" y="1210"/>
                    <a:pt x="366" y="1165"/>
                    <a:pt x="343" y="1096"/>
                  </a:cubicBezTo>
                  <a:cubicBezTo>
                    <a:pt x="343" y="1051"/>
                    <a:pt x="343" y="982"/>
                    <a:pt x="343" y="937"/>
                  </a:cubicBezTo>
                  <a:cubicBezTo>
                    <a:pt x="343" y="891"/>
                    <a:pt x="366" y="845"/>
                    <a:pt x="366" y="800"/>
                  </a:cubicBezTo>
                  <a:cubicBezTo>
                    <a:pt x="389" y="777"/>
                    <a:pt x="389" y="754"/>
                    <a:pt x="389" y="731"/>
                  </a:cubicBezTo>
                  <a:cubicBezTo>
                    <a:pt x="411" y="731"/>
                    <a:pt x="411" y="708"/>
                    <a:pt x="411" y="685"/>
                  </a:cubicBezTo>
                  <a:lnTo>
                    <a:pt x="434" y="685"/>
                  </a:lnTo>
                  <a:lnTo>
                    <a:pt x="434" y="663"/>
                  </a:lnTo>
                  <a:cubicBezTo>
                    <a:pt x="457" y="640"/>
                    <a:pt x="480" y="617"/>
                    <a:pt x="480" y="571"/>
                  </a:cubicBezTo>
                  <a:cubicBezTo>
                    <a:pt x="525" y="526"/>
                    <a:pt x="571" y="503"/>
                    <a:pt x="617" y="457"/>
                  </a:cubicBezTo>
                  <a:cubicBezTo>
                    <a:pt x="662" y="434"/>
                    <a:pt x="685" y="412"/>
                    <a:pt x="731" y="389"/>
                  </a:cubicBezTo>
                  <a:cubicBezTo>
                    <a:pt x="754" y="389"/>
                    <a:pt x="754" y="389"/>
                    <a:pt x="754" y="366"/>
                  </a:cubicBezTo>
                  <a:lnTo>
                    <a:pt x="777" y="366"/>
                  </a:lnTo>
                  <a:cubicBezTo>
                    <a:pt x="822" y="343"/>
                    <a:pt x="868" y="343"/>
                    <a:pt x="914" y="320"/>
                  </a:cubicBezTo>
                  <a:close/>
                  <a:moveTo>
                    <a:pt x="1028" y="1"/>
                  </a:moveTo>
                  <a:cubicBezTo>
                    <a:pt x="959" y="1"/>
                    <a:pt x="891" y="1"/>
                    <a:pt x="822" y="24"/>
                  </a:cubicBezTo>
                  <a:lnTo>
                    <a:pt x="799" y="24"/>
                  </a:lnTo>
                  <a:cubicBezTo>
                    <a:pt x="708" y="46"/>
                    <a:pt x="640" y="69"/>
                    <a:pt x="571" y="92"/>
                  </a:cubicBezTo>
                  <a:cubicBezTo>
                    <a:pt x="548" y="115"/>
                    <a:pt x="525" y="115"/>
                    <a:pt x="503" y="138"/>
                  </a:cubicBezTo>
                  <a:cubicBezTo>
                    <a:pt x="434" y="183"/>
                    <a:pt x="366" y="229"/>
                    <a:pt x="320" y="275"/>
                  </a:cubicBezTo>
                  <a:cubicBezTo>
                    <a:pt x="297" y="320"/>
                    <a:pt x="252" y="343"/>
                    <a:pt x="229" y="389"/>
                  </a:cubicBezTo>
                  <a:cubicBezTo>
                    <a:pt x="206" y="412"/>
                    <a:pt x="206" y="434"/>
                    <a:pt x="183" y="457"/>
                  </a:cubicBezTo>
                  <a:cubicBezTo>
                    <a:pt x="137" y="503"/>
                    <a:pt x="115" y="571"/>
                    <a:pt x="92" y="640"/>
                  </a:cubicBezTo>
                  <a:cubicBezTo>
                    <a:pt x="69" y="663"/>
                    <a:pt x="69" y="685"/>
                    <a:pt x="69" y="685"/>
                  </a:cubicBezTo>
                  <a:cubicBezTo>
                    <a:pt x="46" y="731"/>
                    <a:pt x="46" y="777"/>
                    <a:pt x="46" y="800"/>
                  </a:cubicBezTo>
                  <a:cubicBezTo>
                    <a:pt x="23" y="822"/>
                    <a:pt x="23" y="822"/>
                    <a:pt x="23" y="845"/>
                  </a:cubicBezTo>
                  <a:cubicBezTo>
                    <a:pt x="23" y="845"/>
                    <a:pt x="23" y="845"/>
                    <a:pt x="23" y="868"/>
                  </a:cubicBezTo>
                  <a:cubicBezTo>
                    <a:pt x="1" y="1028"/>
                    <a:pt x="23" y="1188"/>
                    <a:pt x="69" y="1325"/>
                  </a:cubicBezTo>
                  <a:cubicBezTo>
                    <a:pt x="115" y="1484"/>
                    <a:pt x="206" y="1621"/>
                    <a:pt x="320" y="1735"/>
                  </a:cubicBezTo>
                  <a:cubicBezTo>
                    <a:pt x="366" y="1781"/>
                    <a:pt x="434" y="1850"/>
                    <a:pt x="503" y="1895"/>
                  </a:cubicBezTo>
                  <a:cubicBezTo>
                    <a:pt x="571" y="1918"/>
                    <a:pt x="662" y="1964"/>
                    <a:pt x="731" y="1987"/>
                  </a:cubicBezTo>
                  <a:cubicBezTo>
                    <a:pt x="822" y="2009"/>
                    <a:pt x="891" y="2009"/>
                    <a:pt x="982" y="2032"/>
                  </a:cubicBezTo>
                  <a:cubicBezTo>
                    <a:pt x="1050" y="2032"/>
                    <a:pt x="1142" y="2009"/>
                    <a:pt x="1210" y="2009"/>
                  </a:cubicBezTo>
                  <a:cubicBezTo>
                    <a:pt x="1370" y="1987"/>
                    <a:pt x="1507" y="1918"/>
                    <a:pt x="1621" y="1827"/>
                  </a:cubicBezTo>
                  <a:cubicBezTo>
                    <a:pt x="1758" y="1735"/>
                    <a:pt x="1849" y="1621"/>
                    <a:pt x="1941" y="1484"/>
                  </a:cubicBezTo>
                  <a:cubicBezTo>
                    <a:pt x="2009" y="1325"/>
                    <a:pt x="2055" y="1165"/>
                    <a:pt x="2055" y="982"/>
                  </a:cubicBezTo>
                  <a:cubicBezTo>
                    <a:pt x="2055" y="891"/>
                    <a:pt x="2032" y="800"/>
                    <a:pt x="2009" y="708"/>
                  </a:cubicBezTo>
                  <a:cubicBezTo>
                    <a:pt x="1986" y="617"/>
                    <a:pt x="1941" y="549"/>
                    <a:pt x="1895" y="480"/>
                  </a:cubicBezTo>
                  <a:cubicBezTo>
                    <a:pt x="1804" y="320"/>
                    <a:pt x="1690" y="229"/>
                    <a:pt x="1553" y="138"/>
                  </a:cubicBezTo>
                  <a:cubicBezTo>
                    <a:pt x="1484" y="92"/>
                    <a:pt x="1416" y="69"/>
                    <a:pt x="1324" y="46"/>
                  </a:cubicBezTo>
                  <a:cubicBezTo>
                    <a:pt x="1256" y="1"/>
                    <a:pt x="1165" y="1"/>
                    <a:pt x="107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6" name="Google Shape;1476;p22">
              <a:extLst>
                <a:ext uri="{FF2B5EF4-FFF2-40B4-BE49-F238E27FC236}">
                  <a16:creationId xmlns:a16="http://schemas.microsoft.com/office/drawing/2014/main" id="{10E86899-907A-4803-88A9-D63BFDF86477}"/>
                </a:ext>
              </a:extLst>
            </p:cNvPr>
            <p:cNvSpPr/>
            <p:nvPr/>
          </p:nvSpPr>
          <p:spPr>
            <a:xfrm>
              <a:off x="6222355" y="3180463"/>
              <a:ext cx="118472" cy="115580"/>
            </a:xfrm>
            <a:custGeom>
              <a:avLst/>
              <a:gdLst/>
              <a:ahLst/>
              <a:cxnLst/>
              <a:rect l="l" t="t" r="r" b="b"/>
              <a:pathLst>
                <a:path w="4383" h="4276" extrusionOk="0">
                  <a:moveTo>
                    <a:pt x="2055" y="326"/>
                  </a:moveTo>
                  <a:cubicBezTo>
                    <a:pt x="2140" y="326"/>
                    <a:pt x="2226" y="332"/>
                    <a:pt x="2306" y="343"/>
                  </a:cubicBezTo>
                  <a:cubicBezTo>
                    <a:pt x="2488" y="366"/>
                    <a:pt x="2648" y="412"/>
                    <a:pt x="2808" y="480"/>
                  </a:cubicBezTo>
                  <a:cubicBezTo>
                    <a:pt x="2968" y="549"/>
                    <a:pt x="3127" y="640"/>
                    <a:pt x="3287" y="754"/>
                  </a:cubicBezTo>
                  <a:cubicBezTo>
                    <a:pt x="3424" y="868"/>
                    <a:pt x="3538" y="1005"/>
                    <a:pt x="3652" y="1142"/>
                  </a:cubicBezTo>
                  <a:cubicBezTo>
                    <a:pt x="3767" y="1279"/>
                    <a:pt x="3858" y="1439"/>
                    <a:pt x="3926" y="1599"/>
                  </a:cubicBezTo>
                  <a:cubicBezTo>
                    <a:pt x="3972" y="1758"/>
                    <a:pt x="4018" y="1895"/>
                    <a:pt x="4040" y="2055"/>
                  </a:cubicBezTo>
                  <a:cubicBezTo>
                    <a:pt x="4063" y="2215"/>
                    <a:pt x="4063" y="2352"/>
                    <a:pt x="4040" y="2512"/>
                  </a:cubicBezTo>
                  <a:cubicBezTo>
                    <a:pt x="4018" y="2649"/>
                    <a:pt x="3995" y="2785"/>
                    <a:pt x="3926" y="2922"/>
                  </a:cubicBezTo>
                  <a:cubicBezTo>
                    <a:pt x="3881" y="3082"/>
                    <a:pt x="3789" y="3196"/>
                    <a:pt x="3721" y="3310"/>
                  </a:cubicBezTo>
                  <a:cubicBezTo>
                    <a:pt x="3630" y="3425"/>
                    <a:pt x="3538" y="3516"/>
                    <a:pt x="3424" y="3607"/>
                  </a:cubicBezTo>
                  <a:cubicBezTo>
                    <a:pt x="3310" y="3676"/>
                    <a:pt x="3196" y="3744"/>
                    <a:pt x="3059" y="3813"/>
                  </a:cubicBezTo>
                  <a:cubicBezTo>
                    <a:pt x="2922" y="3858"/>
                    <a:pt x="2762" y="3904"/>
                    <a:pt x="2625" y="3927"/>
                  </a:cubicBezTo>
                  <a:cubicBezTo>
                    <a:pt x="2534" y="3938"/>
                    <a:pt x="2443" y="3944"/>
                    <a:pt x="2351" y="3944"/>
                  </a:cubicBezTo>
                  <a:cubicBezTo>
                    <a:pt x="2260" y="3944"/>
                    <a:pt x="2169" y="3938"/>
                    <a:pt x="2077" y="3927"/>
                  </a:cubicBezTo>
                  <a:cubicBezTo>
                    <a:pt x="1918" y="3904"/>
                    <a:pt x="1758" y="3858"/>
                    <a:pt x="1598" y="3790"/>
                  </a:cubicBezTo>
                  <a:cubicBezTo>
                    <a:pt x="1415" y="3721"/>
                    <a:pt x="1256" y="3630"/>
                    <a:pt x="1119" y="3516"/>
                  </a:cubicBezTo>
                  <a:cubicBezTo>
                    <a:pt x="982" y="3402"/>
                    <a:pt x="868" y="3288"/>
                    <a:pt x="754" y="3151"/>
                  </a:cubicBezTo>
                  <a:cubicBezTo>
                    <a:pt x="639" y="3014"/>
                    <a:pt x="571" y="2877"/>
                    <a:pt x="480" y="2717"/>
                  </a:cubicBezTo>
                  <a:cubicBezTo>
                    <a:pt x="480" y="2717"/>
                    <a:pt x="480" y="2694"/>
                    <a:pt x="480" y="2694"/>
                  </a:cubicBezTo>
                  <a:cubicBezTo>
                    <a:pt x="480" y="2671"/>
                    <a:pt x="457" y="2649"/>
                    <a:pt x="457" y="2603"/>
                  </a:cubicBezTo>
                  <a:lnTo>
                    <a:pt x="434" y="2580"/>
                  </a:lnTo>
                  <a:cubicBezTo>
                    <a:pt x="411" y="2466"/>
                    <a:pt x="366" y="2329"/>
                    <a:pt x="343" y="2215"/>
                  </a:cubicBezTo>
                  <a:cubicBezTo>
                    <a:pt x="343" y="2055"/>
                    <a:pt x="343" y="1895"/>
                    <a:pt x="343" y="1736"/>
                  </a:cubicBezTo>
                  <a:cubicBezTo>
                    <a:pt x="366" y="1599"/>
                    <a:pt x="411" y="1462"/>
                    <a:pt x="457" y="1325"/>
                  </a:cubicBezTo>
                  <a:cubicBezTo>
                    <a:pt x="480" y="1302"/>
                    <a:pt x="502" y="1256"/>
                    <a:pt x="525" y="1233"/>
                  </a:cubicBezTo>
                  <a:cubicBezTo>
                    <a:pt x="525" y="1233"/>
                    <a:pt x="525" y="1211"/>
                    <a:pt x="525" y="1211"/>
                  </a:cubicBezTo>
                  <a:cubicBezTo>
                    <a:pt x="548" y="1142"/>
                    <a:pt x="594" y="1096"/>
                    <a:pt x="617" y="1051"/>
                  </a:cubicBezTo>
                  <a:cubicBezTo>
                    <a:pt x="639" y="1005"/>
                    <a:pt x="662" y="982"/>
                    <a:pt x="685" y="959"/>
                  </a:cubicBezTo>
                  <a:cubicBezTo>
                    <a:pt x="685" y="959"/>
                    <a:pt x="708" y="937"/>
                    <a:pt x="731" y="914"/>
                  </a:cubicBezTo>
                  <a:cubicBezTo>
                    <a:pt x="776" y="845"/>
                    <a:pt x="845" y="800"/>
                    <a:pt x="891" y="731"/>
                  </a:cubicBezTo>
                  <a:lnTo>
                    <a:pt x="913" y="731"/>
                  </a:lnTo>
                  <a:cubicBezTo>
                    <a:pt x="913" y="731"/>
                    <a:pt x="913" y="708"/>
                    <a:pt x="936" y="708"/>
                  </a:cubicBezTo>
                  <a:cubicBezTo>
                    <a:pt x="936" y="708"/>
                    <a:pt x="959" y="686"/>
                    <a:pt x="959" y="686"/>
                  </a:cubicBezTo>
                  <a:cubicBezTo>
                    <a:pt x="1005" y="663"/>
                    <a:pt x="1027" y="640"/>
                    <a:pt x="1073" y="617"/>
                  </a:cubicBezTo>
                  <a:cubicBezTo>
                    <a:pt x="1073" y="594"/>
                    <a:pt x="1073" y="594"/>
                    <a:pt x="1073" y="594"/>
                  </a:cubicBezTo>
                  <a:cubicBezTo>
                    <a:pt x="1164" y="549"/>
                    <a:pt x="1256" y="503"/>
                    <a:pt x="1347" y="457"/>
                  </a:cubicBezTo>
                  <a:cubicBezTo>
                    <a:pt x="1438" y="434"/>
                    <a:pt x="1507" y="412"/>
                    <a:pt x="1598" y="389"/>
                  </a:cubicBezTo>
                  <a:cubicBezTo>
                    <a:pt x="1621" y="389"/>
                    <a:pt x="1621" y="366"/>
                    <a:pt x="1621" y="366"/>
                  </a:cubicBezTo>
                  <a:cubicBezTo>
                    <a:pt x="1689" y="366"/>
                    <a:pt x="1735" y="343"/>
                    <a:pt x="1804" y="343"/>
                  </a:cubicBezTo>
                  <a:cubicBezTo>
                    <a:pt x="1883" y="332"/>
                    <a:pt x="1969" y="326"/>
                    <a:pt x="2055" y="326"/>
                  </a:cubicBezTo>
                  <a:close/>
                  <a:moveTo>
                    <a:pt x="2055" y="1"/>
                  </a:moveTo>
                  <a:cubicBezTo>
                    <a:pt x="1895" y="1"/>
                    <a:pt x="1735" y="24"/>
                    <a:pt x="1575" y="46"/>
                  </a:cubicBezTo>
                  <a:cubicBezTo>
                    <a:pt x="1484" y="69"/>
                    <a:pt x="1393" y="92"/>
                    <a:pt x="1301" y="138"/>
                  </a:cubicBezTo>
                  <a:cubicBezTo>
                    <a:pt x="1187" y="161"/>
                    <a:pt x="1096" y="206"/>
                    <a:pt x="1005" y="275"/>
                  </a:cubicBezTo>
                  <a:cubicBezTo>
                    <a:pt x="982" y="275"/>
                    <a:pt x="982" y="275"/>
                    <a:pt x="959" y="298"/>
                  </a:cubicBezTo>
                  <a:cubicBezTo>
                    <a:pt x="845" y="366"/>
                    <a:pt x="708" y="457"/>
                    <a:pt x="594" y="571"/>
                  </a:cubicBezTo>
                  <a:cubicBezTo>
                    <a:pt x="480" y="686"/>
                    <a:pt x="388" y="800"/>
                    <a:pt x="320" y="914"/>
                  </a:cubicBezTo>
                  <a:cubicBezTo>
                    <a:pt x="297" y="937"/>
                    <a:pt x="297" y="937"/>
                    <a:pt x="297" y="959"/>
                  </a:cubicBezTo>
                  <a:cubicBezTo>
                    <a:pt x="229" y="1051"/>
                    <a:pt x="183" y="1165"/>
                    <a:pt x="137" y="1279"/>
                  </a:cubicBezTo>
                  <a:cubicBezTo>
                    <a:pt x="92" y="1416"/>
                    <a:pt x="46" y="1576"/>
                    <a:pt x="23" y="1713"/>
                  </a:cubicBezTo>
                  <a:cubicBezTo>
                    <a:pt x="23" y="1736"/>
                    <a:pt x="23" y="1758"/>
                    <a:pt x="23" y="1781"/>
                  </a:cubicBezTo>
                  <a:cubicBezTo>
                    <a:pt x="23" y="1850"/>
                    <a:pt x="0" y="1918"/>
                    <a:pt x="0" y="1987"/>
                  </a:cubicBezTo>
                  <a:cubicBezTo>
                    <a:pt x="0" y="2238"/>
                    <a:pt x="46" y="2466"/>
                    <a:pt x="137" y="2671"/>
                  </a:cubicBezTo>
                  <a:cubicBezTo>
                    <a:pt x="183" y="2831"/>
                    <a:pt x="251" y="2968"/>
                    <a:pt x="320" y="3105"/>
                  </a:cubicBezTo>
                  <a:cubicBezTo>
                    <a:pt x="343" y="3128"/>
                    <a:pt x="343" y="3151"/>
                    <a:pt x="366" y="3174"/>
                  </a:cubicBezTo>
                  <a:cubicBezTo>
                    <a:pt x="366" y="3196"/>
                    <a:pt x="388" y="3196"/>
                    <a:pt x="388" y="3196"/>
                  </a:cubicBezTo>
                  <a:cubicBezTo>
                    <a:pt x="411" y="3242"/>
                    <a:pt x="434" y="3265"/>
                    <a:pt x="457" y="3288"/>
                  </a:cubicBezTo>
                  <a:cubicBezTo>
                    <a:pt x="525" y="3379"/>
                    <a:pt x="594" y="3470"/>
                    <a:pt x="662" y="3562"/>
                  </a:cubicBezTo>
                  <a:cubicBezTo>
                    <a:pt x="754" y="3653"/>
                    <a:pt x="868" y="3744"/>
                    <a:pt x="982" y="3813"/>
                  </a:cubicBezTo>
                  <a:cubicBezTo>
                    <a:pt x="1142" y="3950"/>
                    <a:pt x="1347" y="4041"/>
                    <a:pt x="1552" y="4132"/>
                  </a:cubicBezTo>
                  <a:cubicBezTo>
                    <a:pt x="1781" y="4223"/>
                    <a:pt x="2009" y="4269"/>
                    <a:pt x="2260" y="4269"/>
                  </a:cubicBezTo>
                  <a:cubicBezTo>
                    <a:pt x="2298" y="4273"/>
                    <a:pt x="2336" y="4275"/>
                    <a:pt x="2375" y="4275"/>
                  </a:cubicBezTo>
                  <a:cubicBezTo>
                    <a:pt x="2548" y="4275"/>
                    <a:pt x="2731" y="4238"/>
                    <a:pt x="2899" y="4201"/>
                  </a:cubicBezTo>
                  <a:cubicBezTo>
                    <a:pt x="3150" y="4155"/>
                    <a:pt x="3356" y="4041"/>
                    <a:pt x="3561" y="3904"/>
                  </a:cubicBezTo>
                  <a:cubicBezTo>
                    <a:pt x="3721" y="3790"/>
                    <a:pt x="3858" y="3653"/>
                    <a:pt x="3995" y="3493"/>
                  </a:cubicBezTo>
                  <a:cubicBezTo>
                    <a:pt x="4132" y="3310"/>
                    <a:pt x="4223" y="3082"/>
                    <a:pt x="4291" y="2877"/>
                  </a:cubicBezTo>
                  <a:cubicBezTo>
                    <a:pt x="4360" y="2649"/>
                    <a:pt x="4383" y="2420"/>
                    <a:pt x="4383" y="2192"/>
                  </a:cubicBezTo>
                  <a:cubicBezTo>
                    <a:pt x="4383" y="1941"/>
                    <a:pt x="4314" y="1713"/>
                    <a:pt x="4223" y="1462"/>
                  </a:cubicBezTo>
                  <a:cubicBezTo>
                    <a:pt x="3995" y="937"/>
                    <a:pt x="3584" y="503"/>
                    <a:pt x="3059" y="229"/>
                  </a:cubicBezTo>
                  <a:cubicBezTo>
                    <a:pt x="2785" y="92"/>
                    <a:pt x="2465" y="24"/>
                    <a:pt x="2169"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7" name="Google Shape;1477;p22">
              <a:extLst>
                <a:ext uri="{FF2B5EF4-FFF2-40B4-BE49-F238E27FC236}">
                  <a16:creationId xmlns:a16="http://schemas.microsoft.com/office/drawing/2014/main" id="{E06FA90B-B834-4B2B-AAA9-BD080FA71734}"/>
                </a:ext>
              </a:extLst>
            </p:cNvPr>
            <p:cNvSpPr/>
            <p:nvPr/>
          </p:nvSpPr>
          <p:spPr>
            <a:xfrm>
              <a:off x="7817828" y="2814612"/>
              <a:ext cx="142556" cy="135745"/>
            </a:xfrm>
            <a:custGeom>
              <a:avLst/>
              <a:gdLst/>
              <a:ahLst/>
              <a:cxnLst/>
              <a:rect l="l" t="t" r="r" b="b"/>
              <a:pathLst>
                <a:path w="5274" h="5022" extrusionOk="0">
                  <a:moveTo>
                    <a:pt x="2762" y="0"/>
                  </a:moveTo>
                  <a:cubicBezTo>
                    <a:pt x="2717" y="0"/>
                    <a:pt x="2671" y="23"/>
                    <a:pt x="2603" y="23"/>
                  </a:cubicBezTo>
                  <a:cubicBezTo>
                    <a:pt x="2443" y="23"/>
                    <a:pt x="2260" y="46"/>
                    <a:pt x="2078" y="92"/>
                  </a:cubicBezTo>
                  <a:cubicBezTo>
                    <a:pt x="1918" y="115"/>
                    <a:pt x="1781" y="137"/>
                    <a:pt x="1644" y="183"/>
                  </a:cubicBezTo>
                  <a:cubicBezTo>
                    <a:pt x="1484" y="229"/>
                    <a:pt x="1324" y="297"/>
                    <a:pt x="1187" y="388"/>
                  </a:cubicBezTo>
                  <a:cubicBezTo>
                    <a:pt x="1051" y="457"/>
                    <a:pt x="936" y="525"/>
                    <a:pt x="822" y="617"/>
                  </a:cubicBezTo>
                  <a:cubicBezTo>
                    <a:pt x="754" y="685"/>
                    <a:pt x="663" y="731"/>
                    <a:pt x="617" y="799"/>
                  </a:cubicBezTo>
                  <a:cubicBezTo>
                    <a:pt x="548" y="845"/>
                    <a:pt x="503" y="913"/>
                    <a:pt x="457" y="982"/>
                  </a:cubicBezTo>
                  <a:cubicBezTo>
                    <a:pt x="366" y="1096"/>
                    <a:pt x="274" y="1233"/>
                    <a:pt x="206" y="1393"/>
                  </a:cubicBezTo>
                  <a:cubicBezTo>
                    <a:pt x="115" y="1553"/>
                    <a:pt x="69" y="1712"/>
                    <a:pt x="46" y="1849"/>
                  </a:cubicBezTo>
                  <a:cubicBezTo>
                    <a:pt x="1" y="1986"/>
                    <a:pt x="1" y="2123"/>
                    <a:pt x="1" y="2260"/>
                  </a:cubicBezTo>
                  <a:lnTo>
                    <a:pt x="1" y="2329"/>
                  </a:lnTo>
                  <a:cubicBezTo>
                    <a:pt x="1" y="2397"/>
                    <a:pt x="1" y="2466"/>
                    <a:pt x="23" y="2534"/>
                  </a:cubicBezTo>
                  <a:cubicBezTo>
                    <a:pt x="23" y="2717"/>
                    <a:pt x="69" y="2899"/>
                    <a:pt x="115" y="3105"/>
                  </a:cubicBezTo>
                  <a:cubicBezTo>
                    <a:pt x="138" y="3150"/>
                    <a:pt x="160" y="3219"/>
                    <a:pt x="183" y="3287"/>
                  </a:cubicBezTo>
                  <a:cubicBezTo>
                    <a:pt x="229" y="3379"/>
                    <a:pt x="274" y="3493"/>
                    <a:pt x="320" y="3584"/>
                  </a:cubicBezTo>
                  <a:cubicBezTo>
                    <a:pt x="411" y="3721"/>
                    <a:pt x="480" y="3881"/>
                    <a:pt x="571" y="4018"/>
                  </a:cubicBezTo>
                  <a:cubicBezTo>
                    <a:pt x="663" y="4132"/>
                    <a:pt x="731" y="4246"/>
                    <a:pt x="799" y="4337"/>
                  </a:cubicBezTo>
                  <a:cubicBezTo>
                    <a:pt x="936" y="4520"/>
                    <a:pt x="1142" y="4725"/>
                    <a:pt x="1393" y="4771"/>
                  </a:cubicBezTo>
                  <a:lnTo>
                    <a:pt x="1461" y="4771"/>
                  </a:lnTo>
                  <a:cubicBezTo>
                    <a:pt x="1507" y="4771"/>
                    <a:pt x="1530" y="4771"/>
                    <a:pt x="1553" y="4748"/>
                  </a:cubicBezTo>
                  <a:cubicBezTo>
                    <a:pt x="1598" y="4748"/>
                    <a:pt x="1621" y="4725"/>
                    <a:pt x="1621" y="4725"/>
                  </a:cubicBezTo>
                  <a:lnTo>
                    <a:pt x="1667" y="4748"/>
                  </a:lnTo>
                  <a:cubicBezTo>
                    <a:pt x="1735" y="4771"/>
                    <a:pt x="1804" y="4794"/>
                    <a:pt x="1872" y="4817"/>
                  </a:cubicBezTo>
                  <a:lnTo>
                    <a:pt x="1895" y="4839"/>
                  </a:lnTo>
                  <a:cubicBezTo>
                    <a:pt x="2055" y="4885"/>
                    <a:pt x="2192" y="4931"/>
                    <a:pt x="2352" y="4953"/>
                  </a:cubicBezTo>
                  <a:cubicBezTo>
                    <a:pt x="2534" y="4976"/>
                    <a:pt x="2694" y="4999"/>
                    <a:pt x="2854" y="5022"/>
                  </a:cubicBezTo>
                  <a:lnTo>
                    <a:pt x="2968" y="5022"/>
                  </a:lnTo>
                  <a:cubicBezTo>
                    <a:pt x="3082" y="5022"/>
                    <a:pt x="3196" y="4999"/>
                    <a:pt x="3310" y="4999"/>
                  </a:cubicBezTo>
                  <a:cubicBezTo>
                    <a:pt x="3470" y="4976"/>
                    <a:pt x="3630" y="4953"/>
                    <a:pt x="3790" y="4885"/>
                  </a:cubicBezTo>
                  <a:cubicBezTo>
                    <a:pt x="4132" y="4725"/>
                    <a:pt x="4406" y="4520"/>
                    <a:pt x="4611" y="4314"/>
                  </a:cubicBezTo>
                  <a:cubicBezTo>
                    <a:pt x="4725" y="4200"/>
                    <a:pt x="4794" y="4086"/>
                    <a:pt x="4885" y="3949"/>
                  </a:cubicBezTo>
                  <a:cubicBezTo>
                    <a:pt x="4931" y="3858"/>
                    <a:pt x="4976" y="3789"/>
                    <a:pt x="5022" y="3744"/>
                  </a:cubicBezTo>
                  <a:cubicBezTo>
                    <a:pt x="5068" y="3652"/>
                    <a:pt x="5091" y="3561"/>
                    <a:pt x="5136" y="3493"/>
                  </a:cubicBezTo>
                  <a:cubicBezTo>
                    <a:pt x="5159" y="3424"/>
                    <a:pt x="5159" y="3356"/>
                    <a:pt x="5182" y="3310"/>
                  </a:cubicBezTo>
                  <a:lnTo>
                    <a:pt x="5182" y="3264"/>
                  </a:lnTo>
                  <a:cubicBezTo>
                    <a:pt x="5205" y="3173"/>
                    <a:pt x="5228" y="3127"/>
                    <a:pt x="5228" y="3082"/>
                  </a:cubicBezTo>
                  <a:cubicBezTo>
                    <a:pt x="5250" y="2922"/>
                    <a:pt x="5273" y="2762"/>
                    <a:pt x="5273" y="2580"/>
                  </a:cubicBezTo>
                  <a:cubicBezTo>
                    <a:pt x="5273" y="2443"/>
                    <a:pt x="5250" y="2283"/>
                    <a:pt x="5228" y="2100"/>
                  </a:cubicBezTo>
                  <a:cubicBezTo>
                    <a:pt x="5205" y="2009"/>
                    <a:pt x="5159" y="1941"/>
                    <a:pt x="5136" y="1849"/>
                  </a:cubicBezTo>
                  <a:lnTo>
                    <a:pt x="5091" y="1735"/>
                  </a:lnTo>
                  <a:cubicBezTo>
                    <a:pt x="5022" y="1507"/>
                    <a:pt x="4931" y="1347"/>
                    <a:pt x="4840" y="1233"/>
                  </a:cubicBezTo>
                  <a:cubicBezTo>
                    <a:pt x="4748" y="1096"/>
                    <a:pt x="4634" y="959"/>
                    <a:pt x="4520" y="822"/>
                  </a:cubicBezTo>
                  <a:cubicBezTo>
                    <a:pt x="4429" y="731"/>
                    <a:pt x="4337" y="662"/>
                    <a:pt x="4269" y="571"/>
                  </a:cubicBezTo>
                  <a:lnTo>
                    <a:pt x="4223" y="525"/>
                  </a:lnTo>
                  <a:cubicBezTo>
                    <a:pt x="4109" y="434"/>
                    <a:pt x="3995" y="320"/>
                    <a:pt x="3858" y="229"/>
                  </a:cubicBezTo>
                  <a:cubicBezTo>
                    <a:pt x="3767" y="183"/>
                    <a:pt x="3653" y="160"/>
                    <a:pt x="3561" y="137"/>
                  </a:cubicBezTo>
                  <a:lnTo>
                    <a:pt x="3516" y="115"/>
                  </a:lnTo>
                  <a:cubicBezTo>
                    <a:pt x="3402" y="92"/>
                    <a:pt x="3287" y="69"/>
                    <a:pt x="3150" y="46"/>
                  </a:cubicBezTo>
                  <a:cubicBezTo>
                    <a:pt x="3036" y="23"/>
                    <a:pt x="2922" y="0"/>
                    <a:pt x="276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8" name="Google Shape;1478;p22">
              <a:extLst>
                <a:ext uri="{FF2B5EF4-FFF2-40B4-BE49-F238E27FC236}">
                  <a16:creationId xmlns:a16="http://schemas.microsoft.com/office/drawing/2014/main" id="{EFB1163F-DB3D-4684-9AFD-17F62D5F4BFB}"/>
                </a:ext>
              </a:extLst>
            </p:cNvPr>
            <p:cNvSpPr/>
            <p:nvPr/>
          </p:nvSpPr>
          <p:spPr>
            <a:xfrm>
              <a:off x="7863481" y="2993524"/>
              <a:ext cx="58655" cy="54952"/>
            </a:xfrm>
            <a:custGeom>
              <a:avLst/>
              <a:gdLst/>
              <a:ahLst/>
              <a:cxnLst/>
              <a:rect l="l" t="t" r="r" b="b"/>
              <a:pathLst>
                <a:path w="2170" h="2033" extrusionOk="0">
                  <a:moveTo>
                    <a:pt x="1073" y="1"/>
                  </a:moveTo>
                  <a:cubicBezTo>
                    <a:pt x="1028" y="1"/>
                    <a:pt x="982" y="1"/>
                    <a:pt x="959" y="24"/>
                  </a:cubicBezTo>
                  <a:cubicBezTo>
                    <a:pt x="800" y="46"/>
                    <a:pt x="663" y="92"/>
                    <a:pt x="526" y="161"/>
                  </a:cubicBezTo>
                  <a:cubicBezTo>
                    <a:pt x="434" y="229"/>
                    <a:pt x="343" y="297"/>
                    <a:pt x="252" y="434"/>
                  </a:cubicBezTo>
                  <a:cubicBezTo>
                    <a:pt x="206" y="503"/>
                    <a:pt x="160" y="571"/>
                    <a:pt x="115" y="640"/>
                  </a:cubicBezTo>
                  <a:cubicBezTo>
                    <a:pt x="23" y="845"/>
                    <a:pt x="1" y="1074"/>
                    <a:pt x="46" y="1256"/>
                  </a:cubicBezTo>
                  <a:cubicBezTo>
                    <a:pt x="69" y="1347"/>
                    <a:pt x="92" y="1416"/>
                    <a:pt x="138" y="1484"/>
                  </a:cubicBezTo>
                  <a:cubicBezTo>
                    <a:pt x="138" y="1507"/>
                    <a:pt x="160" y="1530"/>
                    <a:pt x="160" y="1553"/>
                  </a:cubicBezTo>
                  <a:cubicBezTo>
                    <a:pt x="206" y="1621"/>
                    <a:pt x="275" y="1667"/>
                    <a:pt x="320" y="1735"/>
                  </a:cubicBezTo>
                  <a:cubicBezTo>
                    <a:pt x="366" y="1758"/>
                    <a:pt x="411" y="1804"/>
                    <a:pt x="457" y="1827"/>
                  </a:cubicBezTo>
                  <a:lnTo>
                    <a:pt x="503" y="1850"/>
                  </a:lnTo>
                  <a:cubicBezTo>
                    <a:pt x="526" y="1872"/>
                    <a:pt x="571" y="1895"/>
                    <a:pt x="594" y="1918"/>
                  </a:cubicBezTo>
                  <a:cubicBezTo>
                    <a:pt x="708" y="1964"/>
                    <a:pt x="845" y="2009"/>
                    <a:pt x="1005" y="2009"/>
                  </a:cubicBezTo>
                  <a:cubicBezTo>
                    <a:pt x="1051" y="2032"/>
                    <a:pt x="1119" y="2032"/>
                    <a:pt x="1165" y="2032"/>
                  </a:cubicBezTo>
                  <a:cubicBezTo>
                    <a:pt x="1302" y="2032"/>
                    <a:pt x="1439" y="2009"/>
                    <a:pt x="1576" y="1941"/>
                  </a:cubicBezTo>
                  <a:cubicBezTo>
                    <a:pt x="1644" y="1918"/>
                    <a:pt x="1735" y="1872"/>
                    <a:pt x="1804" y="1827"/>
                  </a:cubicBezTo>
                  <a:cubicBezTo>
                    <a:pt x="1895" y="1758"/>
                    <a:pt x="1941" y="1667"/>
                    <a:pt x="2009" y="1576"/>
                  </a:cubicBezTo>
                  <a:cubicBezTo>
                    <a:pt x="2055" y="1507"/>
                    <a:pt x="2101" y="1393"/>
                    <a:pt x="2123" y="1302"/>
                  </a:cubicBezTo>
                  <a:cubicBezTo>
                    <a:pt x="2123" y="1256"/>
                    <a:pt x="2146" y="1188"/>
                    <a:pt x="2146" y="1142"/>
                  </a:cubicBezTo>
                  <a:cubicBezTo>
                    <a:pt x="2146" y="1028"/>
                    <a:pt x="2169" y="959"/>
                    <a:pt x="2146" y="891"/>
                  </a:cubicBezTo>
                  <a:cubicBezTo>
                    <a:pt x="2146" y="800"/>
                    <a:pt x="2146" y="731"/>
                    <a:pt x="2123" y="663"/>
                  </a:cubicBezTo>
                  <a:cubicBezTo>
                    <a:pt x="2078" y="503"/>
                    <a:pt x="1986" y="366"/>
                    <a:pt x="1849" y="252"/>
                  </a:cubicBezTo>
                  <a:cubicBezTo>
                    <a:pt x="1735" y="138"/>
                    <a:pt x="1553" y="69"/>
                    <a:pt x="1370" y="24"/>
                  </a:cubicBezTo>
                  <a:cubicBezTo>
                    <a:pt x="1325" y="24"/>
                    <a:pt x="1302" y="24"/>
                    <a:pt x="1256"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9" name="Google Shape;1479;p22">
              <a:extLst>
                <a:ext uri="{FF2B5EF4-FFF2-40B4-BE49-F238E27FC236}">
                  <a16:creationId xmlns:a16="http://schemas.microsoft.com/office/drawing/2014/main" id="{688E181C-B324-49CB-BA8F-7E20853C5D3B}"/>
                </a:ext>
              </a:extLst>
            </p:cNvPr>
            <p:cNvSpPr/>
            <p:nvPr/>
          </p:nvSpPr>
          <p:spPr>
            <a:xfrm>
              <a:off x="7962195" y="2979955"/>
              <a:ext cx="37058" cy="30274"/>
            </a:xfrm>
            <a:custGeom>
              <a:avLst/>
              <a:gdLst/>
              <a:ahLst/>
              <a:cxnLst/>
              <a:rect l="l" t="t" r="r" b="b"/>
              <a:pathLst>
                <a:path w="1371" h="1120" extrusionOk="0">
                  <a:moveTo>
                    <a:pt x="548" y="1"/>
                  </a:moveTo>
                  <a:lnTo>
                    <a:pt x="526" y="23"/>
                  </a:lnTo>
                  <a:cubicBezTo>
                    <a:pt x="480" y="23"/>
                    <a:pt x="434" y="23"/>
                    <a:pt x="366" y="46"/>
                  </a:cubicBezTo>
                  <a:cubicBezTo>
                    <a:pt x="320" y="69"/>
                    <a:pt x="275" y="92"/>
                    <a:pt x="229" y="138"/>
                  </a:cubicBezTo>
                  <a:cubicBezTo>
                    <a:pt x="115" y="206"/>
                    <a:pt x="46" y="320"/>
                    <a:pt x="1" y="480"/>
                  </a:cubicBezTo>
                  <a:cubicBezTo>
                    <a:pt x="1" y="526"/>
                    <a:pt x="1" y="594"/>
                    <a:pt x="1" y="617"/>
                  </a:cubicBezTo>
                  <a:cubicBezTo>
                    <a:pt x="1" y="663"/>
                    <a:pt x="1" y="708"/>
                    <a:pt x="24" y="754"/>
                  </a:cubicBezTo>
                  <a:cubicBezTo>
                    <a:pt x="69" y="845"/>
                    <a:pt x="160" y="936"/>
                    <a:pt x="252" y="1005"/>
                  </a:cubicBezTo>
                  <a:cubicBezTo>
                    <a:pt x="343" y="1051"/>
                    <a:pt x="457" y="1096"/>
                    <a:pt x="594" y="1119"/>
                  </a:cubicBezTo>
                  <a:lnTo>
                    <a:pt x="959" y="1119"/>
                  </a:lnTo>
                  <a:cubicBezTo>
                    <a:pt x="1028" y="1119"/>
                    <a:pt x="1051" y="1096"/>
                    <a:pt x="1096" y="1096"/>
                  </a:cubicBezTo>
                  <a:cubicBezTo>
                    <a:pt x="1142" y="1073"/>
                    <a:pt x="1210" y="1028"/>
                    <a:pt x="1256" y="982"/>
                  </a:cubicBezTo>
                  <a:cubicBezTo>
                    <a:pt x="1279" y="959"/>
                    <a:pt x="1302" y="936"/>
                    <a:pt x="1325" y="891"/>
                  </a:cubicBezTo>
                  <a:cubicBezTo>
                    <a:pt x="1325" y="868"/>
                    <a:pt x="1347" y="822"/>
                    <a:pt x="1347" y="799"/>
                  </a:cubicBezTo>
                  <a:cubicBezTo>
                    <a:pt x="1370" y="777"/>
                    <a:pt x="1370" y="754"/>
                    <a:pt x="1370" y="754"/>
                  </a:cubicBezTo>
                  <a:cubicBezTo>
                    <a:pt x="1370" y="731"/>
                    <a:pt x="1370" y="731"/>
                    <a:pt x="1370" y="708"/>
                  </a:cubicBezTo>
                  <a:cubicBezTo>
                    <a:pt x="1370" y="640"/>
                    <a:pt x="1370" y="594"/>
                    <a:pt x="1370" y="526"/>
                  </a:cubicBezTo>
                  <a:cubicBezTo>
                    <a:pt x="1347" y="503"/>
                    <a:pt x="1347" y="457"/>
                    <a:pt x="1325" y="411"/>
                  </a:cubicBezTo>
                  <a:cubicBezTo>
                    <a:pt x="1279" y="343"/>
                    <a:pt x="1210" y="274"/>
                    <a:pt x="1142" y="206"/>
                  </a:cubicBezTo>
                  <a:cubicBezTo>
                    <a:pt x="1028" y="138"/>
                    <a:pt x="959" y="92"/>
                    <a:pt x="845" y="69"/>
                  </a:cubicBezTo>
                  <a:cubicBezTo>
                    <a:pt x="800" y="46"/>
                    <a:pt x="731" y="23"/>
                    <a:pt x="685" y="23"/>
                  </a:cubicBezTo>
                  <a:cubicBezTo>
                    <a:pt x="617" y="23"/>
                    <a:pt x="594" y="1"/>
                    <a:pt x="548"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0" name="Google Shape;1480;p22">
              <a:extLst>
                <a:ext uri="{FF2B5EF4-FFF2-40B4-BE49-F238E27FC236}">
                  <a16:creationId xmlns:a16="http://schemas.microsoft.com/office/drawing/2014/main" id="{D8D7DE8B-09AF-4D5E-BDC6-3A89498FC085}"/>
                </a:ext>
              </a:extLst>
            </p:cNvPr>
            <p:cNvSpPr/>
            <p:nvPr/>
          </p:nvSpPr>
          <p:spPr>
            <a:xfrm>
              <a:off x="7814746" y="2809044"/>
              <a:ext cx="152422" cy="148124"/>
            </a:xfrm>
            <a:custGeom>
              <a:avLst/>
              <a:gdLst/>
              <a:ahLst/>
              <a:cxnLst/>
              <a:rect l="l" t="t" r="r" b="b"/>
              <a:pathLst>
                <a:path w="5639" h="5480" extrusionOk="0">
                  <a:moveTo>
                    <a:pt x="5068" y="2010"/>
                  </a:moveTo>
                  <a:cubicBezTo>
                    <a:pt x="5090" y="2010"/>
                    <a:pt x="5090" y="2010"/>
                    <a:pt x="5090" y="2032"/>
                  </a:cubicBezTo>
                  <a:cubicBezTo>
                    <a:pt x="5090" y="2010"/>
                    <a:pt x="5090" y="2010"/>
                    <a:pt x="5090" y="2010"/>
                  </a:cubicBezTo>
                  <a:close/>
                  <a:moveTo>
                    <a:pt x="2899" y="343"/>
                  </a:moveTo>
                  <a:cubicBezTo>
                    <a:pt x="2899" y="366"/>
                    <a:pt x="2899" y="366"/>
                    <a:pt x="2922" y="366"/>
                  </a:cubicBezTo>
                  <a:lnTo>
                    <a:pt x="3036" y="366"/>
                  </a:lnTo>
                  <a:cubicBezTo>
                    <a:pt x="3196" y="412"/>
                    <a:pt x="3379" y="457"/>
                    <a:pt x="3516" y="503"/>
                  </a:cubicBezTo>
                  <a:lnTo>
                    <a:pt x="3538" y="503"/>
                  </a:lnTo>
                  <a:cubicBezTo>
                    <a:pt x="3538" y="526"/>
                    <a:pt x="3561" y="526"/>
                    <a:pt x="3561" y="526"/>
                  </a:cubicBezTo>
                  <a:cubicBezTo>
                    <a:pt x="3584" y="526"/>
                    <a:pt x="3607" y="526"/>
                    <a:pt x="3607" y="549"/>
                  </a:cubicBezTo>
                  <a:lnTo>
                    <a:pt x="3630" y="549"/>
                  </a:lnTo>
                  <a:cubicBezTo>
                    <a:pt x="3835" y="640"/>
                    <a:pt x="4041" y="754"/>
                    <a:pt x="4223" y="891"/>
                  </a:cubicBezTo>
                  <a:cubicBezTo>
                    <a:pt x="4223" y="914"/>
                    <a:pt x="4246" y="914"/>
                    <a:pt x="4246" y="914"/>
                  </a:cubicBezTo>
                  <a:lnTo>
                    <a:pt x="4223" y="914"/>
                  </a:lnTo>
                  <a:cubicBezTo>
                    <a:pt x="4429" y="1051"/>
                    <a:pt x="4588" y="1234"/>
                    <a:pt x="4748" y="1416"/>
                  </a:cubicBezTo>
                  <a:cubicBezTo>
                    <a:pt x="4885" y="1599"/>
                    <a:pt x="4976" y="1781"/>
                    <a:pt x="5068" y="1987"/>
                  </a:cubicBezTo>
                  <a:cubicBezTo>
                    <a:pt x="5068" y="2010"/>
                    <a:pt x="5090" y="2010"/>
                    <a:pt x="5090" y="2010"/>
                  </a:cubicBezTo>
                  <a:cubicBezTo>
                    <a:pt x="5159" y="2215"/>
                    <a:pt x="5205" y="2420"/>
                    <a:pt x="5250" y="2626"/>
                  </a:cubicBezTo>
                  <a:cubicBezTo>
                    <a:pt x="5273" y="2831"/>
                    <a:pt x="5273" y="3037"/>
                    <a:pt x="5250" y="3242"/>
                  </a:cubicBezTo>
                  <a:cubicBezTo>
                    <a:pt x="5227" y="3448"/>
                    <a:pt x="5159" y="3630"/>
                    <a:pt x="5090" y="3836"/>
                  </a:cubicBezTo>
                  <a:cubicBezTo>
                    <a:pt x="5022" y="3995"/>
                    <a:pt x="4931" y="4155"/>
                    <a:pt x="4817" y="4292"/>
                  </a:cubicBezTo>
                  <a:cubicBezTo>
                    <a:pt x="4702" y="4429"/>
                    <a:pt x="4566" y="4566"/>
                    <a:pt x="4429" y="4680"/>
                  </a:cubicBezTo>
                  <a:cubicBezTo>
                    <a:pt x="4314" y="4771"/>
                    <a:pt x="4200" y="4840"/>
                    <a:pt x="4086" y="4886"/>
                  </a:cubicBezTo>
                  <a:cubicBezTo>
                    <a:pt x="4086" y="4886"/>
                    <a:pt x="4086" y="4886"/>
                    <a:pt x="4086" y="4908"/>
                  </a:cubicBezTo>
                  <a:lnTo>
                    <a:pt x="4041" y="4908"/>
                  </a:lnTo>
                  <a:cubicBezTo>
                    <a:pt x="4018" y="4931"/>
                    <a:pt x="3972" y="4954"/>
                    <a:pt x="3949" y="4954"/>
                  </a:cubicBezTo>
                  <a:cubicBezTo>
                    <a:pt x="3789" y="5023"/>
                    <a:pt x="3652" y="5068"/>
                    <a:pt x="3493" y="5091"/>
                  </a:cubicBezTo>
                  <a:cubicBezTo>
                    <a:pt x="3424" y="5114"/>
                    <a:pt x="3379" y="5114"/>
                    <a:pt x="3333" y="5137"/>
                  </a:cubicBezTo>
                  <a:lnTo>
                    <a:pt x="3150" y="5137"/>
                  </a:lnTo>
                  <a:cubicBezTo>
                    <a:pt x="3097" y="5144"/>
                    <a:pt x="3044" y="5147"/>
                    <a:pt x="2991" y="5147"/>
                  </a:cubicBezTo>
                  <a:cubicBezTo>
                    <a:pt x="2884" y="5147"/>
                    <a:pt x="2778" y="5137"/>
                    <a:pt x="2671" y="5137"/>
                  </a:cubicBezTo>
                  <a:cubicBezTo>
                    <a:pt x="2420" y="5091"/>
                    <a:pt x="2192" y="5023"/>
                    <a:pt x="1963" y="4931"/>
                  </a:cubicBezTo>
                  <a:cubicBezTo>
                    <a:pt x="1941" y="4908"/>
                    <a:pt x="1895" y="4908"/>
                    <a:pt x="1849" y="4886"/>
                  </a:cubicBezTo>
                  <a:cubicBezTo>
                    <a:pt x="1826" y="4863"/>
                    <a:pt x="1826" y="4863"/>
                    <a:pt x="1804" y="4863"/>
                  </a:cubicBezTo>
                  <a:cubicBezTo>
                    <a:pt x="1804" y="4863"/>
                    <a:pt x="1804" y="4863"/>
                    <a:pt x="1804" y="4840"/>
                  </a:cubicBezTo>
                  <a:lnTo>
                    <a:pt x="1758" y="4840"/>
                  </a:lnTo>
                  <a:cubicBezTo>
                    <a:pt x="1758" y="4840"/>
                    <a:pt x="1758" y="4840"/>
                    <a:pt x="1758" y="4817"/>
                  </a:cubicBezTo>
                  <a:lnTo>
                    <a:pt x="1712" y="4817"/>
                  </a:lnTo>
                  <a:cubicBezTo>
                    <a:pt x="1712" y="4794"/>
                    <a:pt x="1690" y="4794"/>
                    <a:pt x="1690" y="4794"/>
                  </a:cubicBezTo>
                  <a:lnTo>
                    <a:pt x="1667" y="4794"/>
                  </a:lnTo>
                  <a:cubicBezTo>
                    <a:pt x="1575" y="4726"/>
                    <a:pt x="1461" y="4657"/>
                    <a:pt x="1370" y="4589"/>
                  </a:cubicBezTo>
                  <a:cubicBezTo>
                    <a:pt x="1324" y="4543"/>
                    <a:pt x="1301" y="4520"/>
                    <a:pt x="1279" y="4498"/>
                  </a:cubicBezTo>
                  <a:cubicBezTo>
                    <a:pt x="1142" y="4383"/>
                    <a:pt x="1005" y="4246"/>
                    <a:pt x="891" y="4110"/>
                  </a:cubicBezTo>
                  <a:cubicBezTo>
                    <a:pt x="868" y="4064"/>
                    <a:pt x="845" y="4041"/>
                    <a:pt x="822" y="4018"/>
                  </a:cubicBezTo>
                  <a:cubicBezTo>
                    <a:pt x="708" y="3836"/>
                    <a:pt x="594" y="3676"/>
                    <a:pt x="525" y="3493"/>
                  </a:cubicBezTo>
                  <a:cubicBezTo>
                    <a:pt x="480" y="3379"/>
                    <a:pt x="457" y="3265"/>
                    <a:pt x="411" y="3174"/>
                  </a:cubicBezTo>
                  <a:cubicBezTo>
                    <a:pt x="411" y="3174"/>
                    <a:pt x="411" y="3174"/>
                    <a:pt x="411" y="3151"/>
                  </a:cubicBezTo>
                  <a:cubicBezTo>
                    <a:pt x="411" y="3151"/>
                    <a:pt x="411" y="3151"/>
                    <a:pt x="411" y="3128"/>
                  </a:cubicBezTo>
                  <a:cubicBezTo>
                    <a:pt x="411" y="3105"/>
                    <a:pt x="411" y="3105"/>
                    <a:pt x="388" y="3082"/>
                  </a:cubicBezTo>
                  <a:cubicBezTo>
                    <a:pt x="388" y="3060"/>
                    <a:pt x="388" y="3060"/>
                    <a:pt x="388" y="3037"/>
                  </a:cubicBezTo>
                  <a:lnTo>
                    <a:pt x="388" y="2991"/>
                  </a:lnTo>
                  <a:lnTo>
                    <a:pt x="366" y="2991"/>
                  </a:lnTo>
                  <a:cubicBezTo>
                    <a:pt x="366" y="2945"/>
                    <a:pt x="366" y="2900"/>
                    <a:pt x="343" y="2854"/>
                  </a:cubicBezTo>
                  <a:cubicBezTo>
                    <a:pt x="320" y="2649"/>
                    <a:pt x="320" y="2443"/>
                    <a:pt x="343" y="2238"/>
                  </a:cubicBezTo>
                  <a:cubicBezTo>
                    <a:pt x="366" y="2192"/>
                    <a:pt x="366" y="2147"/>
                    <a:pt x="366" y="2124"/>
                  </a:cubicBezTo>
                  <a:cubicBezTo>
                    <a:pt x="366" y="2101"/>
                    <a:pt x="366" y="2101"/>
                    <a:pt x="388" y="2078"/>
                  </a:cubicBezTo>
                  <a:cubicBezTo>
                    <a:pt x="388" y="2078"/>
                    <a:pt x="388" y="2055"/>
                    <a:pt x="388" y="2055"/>
                  </a:cubicBezTo>
                  <a:lnTo>
                    <a:pt x="388" y="2032"/>
                  </a:lnTo>
                  <a:cubicBezTo>
                    <a:pt x="388" y="2032"/>
                    <a:pt x="388" y="2010"/>
                    <a:pt x="388" y="2010"/>
                  </a:cubicBezTo>
                  <a:cubicBezTo>
                    <a:pt x="388" y="2010"/>
                    <a:pt x="388" y="1987"/>
                    <a:pt x="411" y="1987"/>
                  </a:cubicBezTo>
                  <a:cubicBezTo>
                    <a:pt x="411" y="1987"/>
                    <a:pt x="411" y="1987"/>
                    <a:pt x="411" y="1964"/>
                  </a:cubicBezTo>
                  <a:cubicBezTo>
                    <a:pt x="411" y="1964"/>
                    <a:pt x="411" y="1964"/>
                    <a:pt x="411" y="1941"/>
                  </a:cubicBezTo>
                  <a:cubicBezTo>
                    <a:pt x="411" y="1918"/>
                    <a:pt x="411" y="1918"/>
                    <a:pt x="434" y="1918"/>
                  </a:cubicBezTo>
                  <a:cubicBezTo>
                    <a:pt x="434" y="1895"/>
                    <a:pt x="434" y="1895"/>
                    <a:pt x="434" y="1895"/>
                  </a:cubicBezTo>
                  <a:cubicBezTo>
                    <a:pt x="434" y="1895"/>
                    <a:pt x="434" y="1873"/>
                    <a:pt x="434" y="1873"/>
                  </a:cubicBezTo>
                  <a:cubicBezTo>
                    <a:pt x="434" y="1873"/>
                    <a:pt x="434" y="1873"/>
                    <a:pt x="434" y="1850"/>
                  </a:cubicBezTo>
                  <a:lnTo>
                    <a:pt x="457" y="1827"/>
                  </a:lnTo>
                  <a:cubicBezTo>
                    <a:pt x="457" y="1804"/>
                    <a:pt x="457" y="1804"/>
                    <a:pt x="457" y="1804"/>
                  </a:cubicBezTo>
                  <a:cubicBezTo>
                    <a:pt x="457" y="1781"/>
                    <a:pt x="457" y="1781"/>
                    <a:pt x="457" y="1781"/>
                  </a:cubicBezTo>
                  <a:cubicBezTo>
                    <a:pt x="457" y="1781"/>
                    <a:pt x="457" y="1781"/>
                    <a:pt x="457" y="1759"/>
                  </a:cubicBezTo>
                  <a:cubicBezTo>
                    <a:pt x="480" y="1759"/>
                    <a:pt x="480" y="1759"/>
                    <a:pt x="480" y="1736"/>
                  </a:cubicBezTo>
                  <a:cubicBezTo>
                    <a:pt x="480" y="1713"/>
                    <a:pt x="503" y="1690"/>
                    <a:pt x="503" y="1667"/>
                  </a:cubicBezTo>
                  <a:cubicBezTo>
                    <a:pt x="571" y="1507"/>
                    <a:pt x="662" y="1348"/>
                    <a:pt x="777" y="1188"/>
                  </a:cubicBezTo>
                  <a:cubicBezTo>
                    <a:pt x="868" y="1097"/>
                    <a:pt x="959" y="1005"/>
                    <a:pt x="1050" y="914"/>
                  </a:cubicBezTo>
                  <a:cubicBezTo>
                    <a:pt x="1096" y="868"/>
                    <a:pt x="1119" y="846"/>
                    <a:pt x="1165" y="823"/>
                  </a:cubicBezTo>
                  <a:cubicBezTo>
                    <a:pt x="1324" y="709"/>
                    <a:pt x="1484" y="594"/>
                    <a:pt x="1667" y="526"/>
                  </a:cubicBezTo>
                  <a:cubicBezTo>
                    <a:pt x="1758" y="480"/>
                    <a:pt x="1849" y="457"/>
                    <a:pt x="1941" y="435"/>
                  </a:cubicBezTo>
                  <a:cubicBezTo>
                    <a:pt x="2055" y="389"/>
                    <a:pt x="2169" y="366"/>
                    <a:pt x="2283" y="366"/>
                  </a:cubicBezTo>
                  <a:cubicBezTo>
                    <a:pt x="2466" y="343"/>
                    <a:pt x="2671" y="343"/>
                    <a:pt x="2876" y="343"/>
                  </a:cubicBezTo>
                  <a:close/>
                  <a:moveTo>
                    <a:pt x="2580" y="1"/>
                  </a:moveTo>
                  <a:cubicBezTo>
                    <a:pt x="2443" y="1"/>
                    <a:pt x="2306" y="24"/>
                    <a:pt x="2146" y="47"/>
                  </a:cubicBezTo>
                  <a:cubicBezTo>
                    <a:pt x="2123" y="47"/>
                    <a:pt x="2100" y="47"/>
                    <a:pt x="2078" y="69"/>
                  </a:cubicBezTo>
                  <a:cubicBezTo>
                    <a:pt x="2032" y="69"/>
                    <a:pt x="1986" y="69"/>
                    <a:pt x="1941" y="92"/>
                  </a:cubicBezTo>
                  <a:cubicBezTo>
                    <a:pt x="1826" y="115"/>
                    <a:pt x="1735" y="138"/>
                    <a:pt x="1621" y="184"/>
                  </a:cubicBezTo>
                  <a:cubicBezTo>
                    <a:pt x="1598" y="206"/>
                    <a:pt x="1575" y="206"/>
                    <a:pt x="1553" y="229"/>
                  </a:cubicBezTo>
                  <a:cubicBezTo>
                    <a:pt x="1507" y="229"/>
                    <a:pt x="1484" y="252"/>
                    <a:pt x="1438" y="275"/>
                  </a:cubicBezTo>
                  <a:cubicBezTo>
                    <a:pt x="1416" y="275"/>
                    <a:pt x="1416" y="275"/>
                    <a:pt x="1393" y="298"/>
                  </a:cubicBezTo>
                  <a:cubicBezTo>
                    <a:pt x="1165" y="389"/>
                    <a:pt x="982" y="526"/>
                    <a:pt x="799" y="686"/>
                  </a:cubicBezTo>
                  <a:cubicBezTo>
                    <a:pt x="708" y="800"/>
                    <a:pt x="594" y="891"/>
                    <a:pt x="503" y="1005"/>
                  </a:cubicBezTo>
                  <a:cubicBezTo>
                    <a:pt x="480" y="1051"/>
                    <a:pt x="457" y="1097"/>
                    <a:pt x="434" y="1142"/>
                  </a:cubicBezTo>
                  <a:cubicBezTo>
                    <a:pt x="411" y="1142"/>
                    <a:pt x="411" y="1165"/>
                    <a:pt x="388" y="1188"/>
                  </a:cubicBezTo>
                  <a:cubicBezTo>
                    <a:pt x="297" y="1325"/>
                    <a:pt x="229" y="1485"/>
                    <a:pt x="160" y="1644"/>
                  </a:cubicBezTo>
                  <a:cubicBezTo>
                    <a:pt x="160" y="1644"/>
                    <a:pt x="160" y="1644"/>
                    <a:pt x="160" y="1667"/>
                  </a:cubicBezTo>
                  <a:cubicBezTo>
                    <a:pt x="115" y="1781"/>
                    <a:pt x="69" y="1918"/>
                    <a:pt x="46" y="2055"/>
                  </a:cubicBezTo>
                  <a:cubicBezTo>
                    <a:pt x="46" y="2078"/>
                    <a:pt x="46" y="2078"/>
                    <a:pt x="46" y="2078"/>
                  </a:cubicBezTo>
                  <a:cubicBezTo>
                    <a:pt x="46" y="2078"/>
                    <a:pt x="46" y="2101"/>
                    <a:pt x="46" y="2101"/>
                  </a:cubicBezTo>
                  <a:cubicBezTo>
                    <a:pt x="46" y="2147"/>
                    <a:pt x="23" y="2169"/>
                    <a:pt x="23" y="2215"/>
                  </a:cubicBezTo>
                  <a:cubicBezTo>
                    <a:pt x="23" y="2238"/>
                    <a:pt x="23" y="2238"/>
                    <a:pt x="23" y="2261"/>
                  </a:cubicBezTo>
                  <a:cubicBezTo>
                    <a:pt x="23" y="2329"/>
                    <a:pt x="0" y="2420"/>
                    <a:pt x="0" y="2489"/>
                  </a:cubicBezTo>
                  <a:cubicBezTo>
                    <a:pt x="0" y="2694"/>
                    <a:pt x="23" y="2923"/>
                    <a:pt x="69" y="3128"/>
                  </a:cubicBezTo>
                  <a:cubicBezTo>
                    <a:pt x="69" y="3174"/>
                    <a:pt x="92" y="3197"/>
                    <a:pt x="92" y="3219"/>
                  </a:cubicBezTo>
                  <a:cubicBezTo>
                    <a:pt x="115" y="3333"/>
                    <a:pt x="160" y="3425"/>
                    <a:pt x="183" y="3539"/>
                  </a:cubicBezTo>
                  <a:cubicBezTo>
                    <a:pt x="252" y="3676"/>
                    <a:pt x="320" y="3813"/>
                    <a:pt x="388" y="3950"/>
                  </a:cubicBezTo>
                  <a:cubicBezTo>
                    <a:pt x="525" y="4178"/>
                    <a:pt x="685" y="4406"/>
                    <a:pt x="891" y="4589"/>
                  </a:cubicBezTo>
                  <a:cubicBezTo>
                    <a:pt x="891" y="4589"/>
                    <a:pt x="891" y="4612"/>
                    <a:pt x="913" y="4612"/>
                  </a:cubicBezTo>
                  <a:cubicBezTo>
                    <a:pt x="1005" y="4703"/>
                    <a:pt x="1096" y="4771"/>
                    <a:pt x="1187" y="4840"/>
                  </a:cubicBezTo>
                  <a:cubicBezTo>
                    <a:pt x="1210" y="4863"/>
                    <a:pt x="1210" y="4863"/>
                    <a:pt x="1233" y="4886"/>
                  </a:cubicBezTo>
                  <a:cubicBezTo>
                    <a:pt x="1233" y="4886"/>
                    <a:pt x="1256" y="4908"/>
                    <a:pt x="1279" y="4908"/>
                  </a:cubicBezTo>
                  <a:cubicBezTo>
                    <a:pt x="1484" y="5068"/>
                    <a:pt x="1735" y="5205"/>
                    <a:pt x="1986" y="5296"/>
                  </a:cubicBezTo>
                  <a:cubicBezTo>
                    <a:pt x="2123" y="5342"/>
                    <a:pt x="2283" y="5388"/>
                    <a:pt x="2443" y="5411"/>
                  </a:cubicBezTo>
                  <a:lnTo>
                    <a:pt x="2488" y="5433"/>
                  </a:lnTo>
                  <a:cubicBezTo>
                    <a:pt x="2603" y="5456"/>
                    <a:pt x="2694" y="5456"/>
                    <a:pt x="2808" y="5479"/>
                  </a:cubicBezTo>
                  <a:lnTo>
                    <a:pt x="2831" y="5479"/>
                  </a:lnTo>
                  <a:cubicBezTo>
                    <a:pt x="3105" y="5479"/>
                    <a:pt x="3379" y="5456"/>
                    <a:pt x="3630" y="5411"/>
                  </a:cubicBezTo>
                  <a:cubicBezTo>
                    <a:pt x="3767" y="5388"/>
                    <a:pt x="3881" y="5342"/>
                    <a:pt x="3995" y="5296"/>
                  </a:cubicBezTo>
                  <a:cubicBezTo>
                    <a:pt x="4155" y="5228"/>
                    <a:pt x="4292" y="5159"/>
                    <a:pt x="4429" y="5068"/>
                  </a:cubicBezTo>
                  <a:lnTo>
                    <a:pt x="4451" y="5068"/>
                  </a:lnTo>
                  <a:cubicBezTo>
                    <a:pt x="4451" y="5068"/>
                    <a:pt x="4451" y="5068"/>
                    <a:pt x="4451" y="5045"/>
                  </a:cubicBezTo>
                  <a:cubicBezTo>
                    <a:pt x="4657" y="4931"/>
                    <a:pt x="4839" y="4771"/>
                    <a:pt x="4999" y="4589"/>
                  </a:cubicBezTo>
                  <a:cubicBezTo>
                    <a:pt x="5319" y="4224"/>
                    <a:pt x="5501" y="3767"/>
                    <a:pt x="5570" y="3288"/>
                  </a:cubicBezTo>
                  <a:cubicBezTo>
                    <a:pt x="5638" y="2831"/>
                    <a:pt x="5570" y="2329"/>
                    <a:pt x="5387" y="1895"/>
                  </a:cubicBezTo>
                  <a:cubicBezTo>
                    <a:pt x="5227" y="1485"/>
                    <a:pt x="4954" y="1097"/>
                    <a:pt x="4611" y="800"/>
                  </a:cubicBezTo>
                  <a:cubicBezTo>
                    <a:pt x="4383" y="594"/>
                    <a:pt x="4155" y="435"/>
                    <a:pt x="3881" y="321"/>
                  </a:cubicBezTo>
                  <a:cubicBezTo>
                    <a:pt x="3881" y="321"/>
                    <a:pt x="3881" y="298"/>
                    <a:pt x="3881" y="298"/>
                  </a:cubicBezTo>
                  <a:cubicBezTo>
                    <a:pt x="3858" y="298"/>
                    <a:pt x="3835" y="298"/>
                    <a:pt x="3835" y="275"/>
                  </a:cubicBezTo>
                  <a:cubicBezTo>
                    <a:pt x="3698" y="229"/>
                    <a:pt x="3561" y="184"/>
                    <a:pt x="3424" y="138"/>
                  </a:cubicBezTo>
                  <a:cubicBezTo>
                    <a:pt x="3356" y="115"/>
                    <a:pt x="3264" y="92"/>
                    <a:pt x="3196" y="69"/>
                  </a:cubicBezTo>
                  <a:cubicBezTo>
                    <a:pt x="3082" y="47"/>
                    <a:pt x="2968" y="24"/>
                    <a:pt x="2876" y="24"/>
                  </a:cubicBezTo>
                  <a:lnTo>
                    <a:pt x="2808" y="24"/>
                  </a:lnTo>
                  <a:cubicBezTo>
                    <a:pt x="2762" y="24"/>
                    <a:pt x="2694" y="1"/>
                    <a:pt x="262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1" name="Google Shape;1481;p22">
              <a:extLst>
                <a:ext uri="{FF2B5EF4-FFF2-40B4-BE49-F238E27FC236}">
                  <a16:creationId xmlns:a16="http://schemas.microsoft.com/office/drawing/2014/main" id="{D6FCD8CF-E2A5-4E31-BC5B-F11D6C5F79B9}"/>
                </a:ext>
              </a:extLst>
            </p:cNvPr>
            <p:cNvSpPr/>
            <p:nvPr/>
          </p:nvSpPr>
          <p:spPr>
            <a:xfrm>
              <a:off x="7858562" y="2986118"/>
              <a:ext cx="69116" cy="69170"/>
            </a:xfrm>
            <a:custGeom>
              <a:avLst/>
              <a:gdLst/>
              <a:ahLst/>
              <a:cxnLst/>
              <a:rect l="l" t="t" r="r" b="b"/>
              <a:pathLst>
                <a:path w="2557" h="2559" extrusionOk="0">
                  <a:moveTo>
                    <a:pt x="1392" y="343"/>
                  </a:moveTo>
                  <a:cubicBezTo>
                    <a:pt x="1484" y="366"/>
                    <a:pt x="1552" y="389"/>
                    <a:pt x="1621" y="412"/>
                  </a:cubicBezTo>
                  <a:cubicBezTo>
                    <a:pt x="1712" y="435"/>
                    <a:pt x="1780" y="480"/>
                    <a:pt x="1849" y="549"/>
                  </a:cubicBezTo>
                  <a:cubicBezTo>
                    <a:pt x="1917" y="594"/>
                    <a:pt x="1963" y="640"/>
                    <a:pt x="2009" y="708"/>
                  </a:cubicBezTo>
                  <a:cubicBezTo>
                    <a:pt x="2054" y="777"/>
                    <a:pt x="2100" y="845"/>
                    <a:pt x="2146" y="914"/>
                  </a:cubicBezTo>
                  <a:cubicBezTo>
                    <a:pt x="2168" y="1005"/>
                    <a:pt x="2191" y="1096"/>
                    <a:pt x="2214" y="1165"/>
                  </a:cubicBezTo>
                  <a:cubicBezTo>
                    <a:pt x="2214" y="1256"/>
                    <a:pt x="2214" y="1348"/>
                    <a:pt x="2214" y="1416"/>
                  </a:cubicBezTo>
                  <a:cubicBezTo>
                    <a:pt x="2191" y="1507"/>
                    <a:pt x="2168" y="1576"/>
                    <a:pt x="2146" y="1644"/>
                  </a:cubicBezTo>
                  <a:cubicBezTo>
                    <a:pt x="2100" y="1713"/>
                    <a:pt x="2077" y="1781"/>
                    <a:pt x="2031" y="1850"/>
                  </a:cubicBezTo>
                  <a:cubicBezTo>
                    <a:pt x="1963" y="1918"/>
                    <a:pt x="1917" y="1987"/>
                    <a:pt x="1849" y="2032"/>
                  </a:cubicBezTo>
                  <a:cubicBezTo>
                    <a:pt x="1780" y="2078"/>
                    <a:pt x="1712" y="2124"/>
                    <a:pt x="1643" y="2146"/>
                  </a:cubicBezTo>
                  <a:cubicBezTo>
                    <a:pt x="1552" y="2192"/>
                    <a:pt x="1484" y="2215"/>
                    <a:pt x="1392" y="2215"/>
                  </a:cubicBezTo>
                  <a:cubicBezTo>
                    <a:pt x="1347" y="2226"/>
                    <a:pt x="1307" y="2232"/>
                    <a:pt x="1267" y="2232"/>
                  </a:cubicBezTo>
                  <a:cubicBezTo>
                    <a:pt x="1227" y="2232"/>
                    <a:pt x="1187" y="2226"/>
                    <a:pt x="1141" y="2215"/>
                  </a:cubicBezTo>
                  <a:cubicBezTo>
                    <a:pt x="1050" y="2215"/>
                    <a:pt x="982" y="2192"/>
                    <a:pt x="913" y="2169"/>
                  </a:cubicBezTo>
                  <a:cubicBezTo>
                    <a:pt x="822" y="2124"/>
                    <a:pt x="753" y="2078"/>
                    <a:pt x="685" y="2032"/>
                  </a:cubicBezTo>
                  <a:cubicBezTo>
                    <a:pt x="616" y="1964"/>
                    <a:pt x="548" y="1918"/>
                    <a:pt x="502" y="1850"/>
                  </a:cubicBezTo>
                  <a:cubicBezTo>
                    <a:pt x="457" y="1781"/>
                    <a:pt x="434" y="1713"/>
                    <a:pt x="388" y="1644"/>
                  </a:cubicBezTo>
                  <a:cubicBezTo>
                    <a:pt x="365" y="1576"/>
                    <a:pt x="342" y="1484"/>
                    <a:pt x="320" y="1416"/>
                  </a:cubicBezTo>
                  <a:cubicBezTo>
                    <a:pt x="320" y="1325"/>
                    <a:pt x="320" y="1256"/>
                    <a:pt x="320" y="1165"/>
                  </a:cubicBezTo>
                  <a:cubicBezTo>
                    <a:pt x="342" y="1074"/>
                    <a:pt x="365" y="1005"/>
                    <a:pt x="388" y="914"/>
                  </a:cubicBezTo>
                  <a:cubicBezTo>
                    <a:pt x="411" y="891"/>
                    <a:pt x="434" y="845"/>
                    <a:pt x="434" y="823"/>
                  </a:cubicBezTo>
                  <a:cubicBezTo>
                    <a:pt x="434" y="823"/>
                    <a:pt x="457" y="800"/>
                    <a:pt x="457" y="800"/>
                  </a:cubicBezTo>
                  <a:cubicBezTo>
                    <a:pt x="457" y="777"/>
                    <a:pt x="479" y="731"/>
                    <a:pt x="502" y="708"/>
                  </a:cubicBezTo>
                  <a:cubicBezTo>
                    <a:pt x="548" y="640"/>
                    <a:pt x="616" y="594"/>
                    <a:pt x="685" y="549"/>
                  </a:cubicBezTo>
                  <a:cubicBezTo>
                    <a:pt x="753" y="480"/>
                    <a:pt x="822" y="457"/>
                    <a:pt x="890" y="412"/>
                  </a:cubicBezTo>
                  <a:cubicBezTo>
                    <a:pt x="959" y="389"/>
                    <a:pt x="1050" y="366"/>
                    <a:pt x="1118" y="343"/>
                  </a:cubicBezTo>
                  <a:close/>
                  <a:moveTo>
                    <a:pt x="1210" y="1"/>
                  </a:moveTo>
                  <a:cubicBezTo>
                    <a:pt x="1187" y="1"/>
                    <a:pt x="1164" y="24"/>
                    <a:pt x="1141" y="24"/>
                  </a:cubicBezTo>
                  <a:cubicBezTo>
                    <a:pt x="1073" y="24"/>
                    <a:pt x="1004" y="24"/>
                    <a:pt x="959" y="46"/>
                  </a:cubicBezTo>
                  <a:lnTo>
                    <a:pt x="936" y="46"/>
                  </a:lnTo>
                  <a:cubicBezTo>
                    <a:pt x="890" y="69"/>
                    <a:pt x="822" y="92"/>
                    <a:pt x="753" y="115"/>
                  </a:cubicBezTo>
                  <a:cubicBezTo>
                    <a:pt x="753" y="115"/>
                    <a:pt x="730" y="138"/>
                    <a:pt x="708" y="138"/>
                  </a:cubicBezTo>
                  <a:cubicBezTo>
                    <a:pt x="685" y="138"/>
                    <a:pt x="685" y="138"/>
                    <a:pt x="685" y="161"/>
                  </a:cubicBezTo>
                  <a:cubicBezTo>
                    <a:pt x="639" y="183"/>
                    <a:pt x="593" y="206"/>
                    <a:pt x="548" y="229"/>
                  </a:cubicBezTo>
                  <a:cubicBezTo>
                    <a:pt x="502" y="252"/>
                    <a:pt x="457" y="298"/>
                    <a:pt x="434" y="320"/>
                  </a:cubicBezTo>
                  <a:cubicBezTo>
                    <a:pt x="342" y="389"/>
                    <a:pt x="297" y="457"/>
                    <a:pt x="228" y="549"/>
                  </a:cubicBezTo>
                  <a:cubicBezTo>
                    <a:pt x="205" y="594"/>
                    <a:pt x="160" y="640"/>
                    <a:pt x="137" y="686"/>
                  </a:cubicBezTo>
                  <a:cubicBezTo>
                    <a:pt x="137" y="708"/>
                    <a:pt x="114" y="731"/>
                    <a:pt x="114" y="754"/>
                  </a:cubicBezTo>
                  <a:cubicBezTo>
                    <a:pt x="91" y="800"/>
                    <a:pt x="69" y="868"/>
                    <a:pt x="46" y="914"/>
                  </a:cubicBezTo>
                  <a:cubicBezTo>
                    <a:pt x="46" y="937"/>
                    <a:pt x="46" y="937"/>
                    <a:pt x="23" y="959"/>
                  </a:cubicBezTo>
                  <a:cubicBezTo>
                    <a:pt x="0" y="1074"/>
                    <a:pt x="0" y="1188"/>
                    <a:pt x="0" y="1325"/>
                  </a:cubicBezTo>
                  <a:cubicBezTo>
                    <a:pt x="0" y="1325"/>
                    <a:pt x="0" y="1348"/>
                    <a:pt x="0" y="1348"/>
                  </a:cubicBezTo>
                  <a:cubicBezTo>
                    <a:pt x="0" y="1484"/>
                    <a:pt x="23" y="1644"/>
                    <a:pt x="91" y="1781"/>
                  </a:cubicBezTo>
                  <a:cubicBezTo>
                    <a:pt x="137" y="1873"/>
                    <a:pt x="183" y="1964"/>
                    <a:pt x="251" y="2055"/>
                  </a:cubicBezTo>
                  <a:cubicBezTo>
                    <a:pt x="320" y="2146"/>
                    <a:pt x="388" y="2192"/>
                    <a:pt x="457" y="2261"/>
                  </a:cubicBezTo>
                  <a:cubicBezTo>
                    <a:pt x="639" y="2420"/>
                    <a:pt x="845" y="2512"/>
                    <a:pt x="1073" y="2534"/>
                  </a:cubicBezTo>
                  <a:cubicBezTo>
                    <a:pt x="1146" y="2551"/>
                    <a:pt x="1218" y="2558"/>
                    <a:pt x="1291" y="2558"/>
                  </a:cubicBezTo>
                  <a:cubicBezTo>
                    <a:pt x="1424" y="2558"/>
                    <a:pt x="1556" y="2533"/>
                    <a:pt x="1689" y="2489"/>
                  </a:cubicBezTo>
                  <a:cubicBezTo>
                    <a:pt x="1895" y="2420"/>
                    <a:pt x="2100" y="2283"/>
                    <a:pt x="2237" y="2101"/>
                  </a:cubicBezTo>
                  <a:cubicBezTo>
                    <a:pt x="2374" y="1964"/>
                    <a:pt x="2442" y="1781"/>
                    <a:pt x="2511" y="1599"/>
                  </a:cubicBezTo>
                  <a:cubicBezTo>
                    <a:pt x="2556" y="1393"/>
                    <a:pt x="2556" y="1165"/>
                    <a:pt x="2488" y="959"/>
                  </a:cubicBezTo>
                  <a:cubicBezTo>
                    <a:pt x="2465" y="868"/>
                    <a:pt x="2420" y="754"/>
                    <a:pt x="2374" y="663"/>
                  </a:cubicBezTo>
                  <a:cubicBezTo>
                    <a:pt x="2328" y="594"/>
                    <a:pt x="2283" y="503"/>
                    <a:pt x="2214" y="435"/>
                  </a:cubicBezTo>
                  <a:cubicBezTo>
                    <a:pt x="2168" y="366"/>
                    <a:pt x="2077" y="298"/>
                    <a:pt x="2009" y="252"/>
                  </a:cubicBezTo>
                  <a:cubicBezTo>
                    <a:pt x="1917" y="183"/>
                    <a:pt x="1826" y="138"/>
                    <a:pt x="1735" y="92"/>
                  </a:cubicBezTo>
                  <a:cubicBezTo>
                    <a:pt x="1575" y="46"/>
                    <a:pt x="1438" y="1"/>
                    <a:pt x="127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2" name="Google Shape;1482;p22">
              <a:extLst>
                <a:ext uri="{FF2B5EF4-FFF2-40B4-BE49-F238E27FC236}">
                  <a16:creationId xmlns:a16="http://schemas.microsoft.com/office/drawing/2014/main" id="{73A18E94-5F49-4941-96B5-823D2F36B4C3}"/>
                </a:ext>
              </a:extLst>
            </p:cNvPr>
            <p:cNvSpPr/>
            <p:nvPr/>
          </p:nvSpPr>
          <p:spPr>
            <a:xfrm>
              <a:off x="7958492" y="2973170"/>
              <a:ext cx="46302" cy="43221"/>
            </a:xfrm>
            <a:custGeom>
              <a:avLst/>
              <a:gdLst/>
              <a:ahLst/>
              <a:cxnLst/>
              <a:rect l="l" t="t" r="r" b="b"/>
              <a:pathLst>
                <a:path w="1713" h="1599" extrusionOk="0">
                  <a:moveTo>
                    <a:pt x="731" y="343"/>
                  </a:moveTo>
                  <a:cubicBezTo>
                    <a:pt x="800" y="343"/>
                    <a:pt x="845" y="366"/>
                    <a:pt x="914" y="389"/>
                  </a:cubicBezTo>
                  <a:cubicBezTo>
                    <a:pt x="982" y="411"/>
                    <a:pt x="1028" y="457"/>
                    <a:pt x="1096" y="480"/>
                  </a:cubicBezTo>
                  <a:cubicBezTo>
                    <a:pt x="1142" y="548"/>
                    <a:pt x="1210" y="594"/>
                    <a:pt x="1256" y="640"/>
                  </a:cubicBezTo>
                  <a:cubicBezTo>
                    <a:pt x="1279" y="685"/>
                    <a:pt x="1302" y="731"/>
                    <a:pt x="1325" y="799"/>
                  </a:cubicBezTo>
                  <a:cubicBezTo>
                    <a:pt x="1347" y="845"/>
                    <a:pt x="1370" y="868"/>
                    <a:pt x="1370" y="914"/>
                  </a:cubicBezTo>
                  <a:cubicBezTo>
                    <a:pt x="1370" y="959"/>
                    <a:pt x="1370" y="1005"/>
                    <a:pt x="1370" y="1028"/>
                  </a:cubicBezTo>
                  <a:cubicBezTo>
                    <a:pt x="1370" y="1050"/>
                    <a:pt x="1370" y="1073"/>
                    <a:pt x="1347" y="1096"/>
                  </a:cubicBezTo>
                  <a:cubicBezTo>
                    <a:pt x="1347" y="1119"/>
                    <a:pt x="1325" y="1119"/>
                    <a:pt x="1325" y="1142"/>
                  </a:cubicBezTo>
                  <a:cubicBezTo>
                    <a:pt x="1302" y="1165"/>
                    <a:pt x="1302" y="1187"/>
                    <a:pt x="1279" y="1187"/>
                  </a:cubicBezTo>
                  <a:cubicBezTo>
                    <a:pt x="1256" y="1210"/>
                    <a:pt x="1233" y="1210"/>
                    <a:pt x="1210" y="1233"/>
                  </a:cubicBezTo>
                  <a:cubicBezTo>
                    <a:pt x="1188" y="1233"/>
                    <a:pt x="1142" y="1256"/>
                    <a:pt x="1119" y="1256"/>
                  </a:cubicBezTo>
                  <a:lnTo>
                    <a:pt x="982" y="1256"/>
                  </a:lnTo>
                  <a:cubicBezTo>
                    <a:pt x="914" y="1256"/>
                    <a:pt x="845" y="1233"/>
                    <a:pt x="800" y="1210"/>
                  </a:cubicBezTo>
                  <a:cubicBezTo>
                    <a:pt x="731" y="1187"/>
                    <a:pt x="663" y="1142"/>
                    <a:pt x="617" y="1096"/>
                  </a:cubicBezTo>
                  <a:cubicBezTo>
                    <a:pt x="549" y="1050"/>
                    <a:pt x="503" y="1005"/>
                    <a:pt x="457" y="959"/>
                  </a:cubicBezTo>
                  <a:cubicBezTo>
                    <a:pt x="434" y="914"/>
                    <a:pt x="389" y="845"/>
                    <a:pt x="366" y="799"/>
                  </a:cubicBezTo>
                  <a:cubicBezTo>
                    <a:pt x="366" y="754"/>
                    <a:pt x="343" y="708"/>
                    <a:pt x="343" y="662"/>
                  </a:cubicBezTo>
                  <a:cubicBezTo>
                    <a:pt x="343" y="640"/>
                    <a:pt x="343" y="617"/>
                    <a:pt x="343" y="571"/>
                  </a:cubicBezTo>
                  <a:cubicBezTo>
                    <a:pt x="343" y="548"/>
                    <a:pt x="343" y="525"/>
                    <a:pt x="343" y="503"/>
                  </a:cubicBezTo>
                  <a:cubicBezTo>
                    <a:pt x="366" y="480"/>
                    <a:pt x="366" y="480"/>
                    <a:pt x="389" y="457"/>
                  </a:cubicBezTo>
                  <a:cubicBezTo>
                    <a:pt x="412" y="434"/>
                    <a:pt x="412" y="411"/>
                    <a:pt x="434" y="411"/>
                  </a:cubicBezTo>
                  <a:cubicBezTo>
                    <a:pt x="457" y="389"/>
                    <a:pt x="480" y="366"/>
                    <a:pt x="503" y="366"/>
                  </a:cubicBezTo>
                  <a:cubicBezTo>
                    <a:pt x="526" y="366"/>
                    <a:pt x="549" y="343"/>
                    <a:pt x="594" y="343"/>
                  </a:cubicBezTo>
                  <a:close/>
                  <a:moveTo>
                    <a:pt x="617" y="1"/>
                  </a:moveTo>
                  <a:cubicBezTo>
                    <a:pt x="594" y="23"/>
                    <a:pt x="571" y="23"/>
                    <a:pt x="549" y="23"/>
                  </a:cubicBezTo>
                  <a:lnTo>
                    <a:pt x="480" y="23"/>
                  </a:lnTo>
                  <a:cubicBezTo>
                    <a:pt x="434" y="46"/>
                    <a:pt x="412" y="46"/>
                    <a:pt x="389" y="69"/>
                  </a:cubicBezTo>
                  <a:cubicBezTo>
                    <a:pt x="366" y="69"/>
                    <a:pt x="343" y="92"/>
                    <a:pt x="320" y="92"/>
                  </a:cubicBezTo>
                  <a:lnTo>
                    <a:pt x="297" y="92"/>
                  </a:lnTo>
                  <a:cubicBezTo>
                    <a:pt x="297" y="115"/>
                    <a:pt x="275" y="115"/>
                    <a:pt x="275" y="115"/>
                  </a:cubicBezTo>
                  <a:cubicBezTo>
                    <a:pt x="252" y="137"/>
                    <a:pt x="206" y="160"/>
                    <a:pt x="183" y="183"/>
                  </a:cubicBezTo>
                  <a:cubicBezTo>
                    <a:pt x="161" y="206"/>
                    <a:pt x="115" y="252"/>
                    <a:pt x="92" y="297"/>
                  </a:cubicBezTo>
                  <a:cubicBezTo>
                    <a:pt x="92" y="320"/>
                    <a:pt x="92" y="320"/>
                    <a:pt x="69" y="343"/>
                  </a:cubicBezTo>
                  <a:cubicBezTo>
                    <a:pt x="24" y="434"/>
                    <a:pt x="1" y="548"/>
                    <a:pt x="1" y="640"/>
                  </a:cubicBezTo>
                  <a:cubicBezTo>
                    <a:pt x="1" y="708"/>
                    <a:pt x="24" y="754"/>
                    <a:pt x="24" y="822"/>
                  </a:cubicBezTo>
                  <a:cubicBezTo>
                    <a:pt x="46" y="891"/>
                    <a:pt x="92" y="959"/>
                    <a:pt x="115" y="1028"/>
                  </a:cubicBezTo>
                  <a:cubicBezTo>
                    <a:pt x="183" y="1142"/>
                    <a:pt x="252" y="1233"/>
                    <a:pt x="343" y="1302"/>
                  </a:cubicBezTo>
                  <a:cubicBezTo>
                    <a:pt x="434" y="1393"/>
                    <a:pt x="549" y="1461"/>
                    <a:pt x="640" y="1507"/>
                  </a:cubicBezTo>
                  <a:cubicBezTo>
                    <a:pt x="777" y="1553"/>
                    <a:pt x="914" y="1575"/>
                    <a:pt x="1051" y="1598"/>
                  </a:cubicBezTo>
                  <a:cubicBezTo>
                    <a:pt x="1165" y="1598"/>
                    <a:pt x="1302" y="1553"/>
                    <a:pt x="1416" y="1484"/>
                  </a:cubicBezTo>
                  <a:cubicBezTo>
                    <a:pt x="1484" y="1461"/>
                    <a:pt x="1530" y="1416"/>
                    <a:pt x="1576" y="1347"/>
                  </a:cubicBezTo>
                  <a:cubicBezTo>
                    <a:pt x="1599" y="1324"/>
                    <a:pt x="1621" y="1279"/>
                    <a:pt x="1644" y="1233"/>
                  </a:cubicBezTo>
                  <a:cubicBezTo>
                    <a:pt x="1690" y="1119"/>
                    <a:pt x="1713" y="982"/>
                    <a:pt x="1690" y="868"/>
                  </a:cubicBezTo>
                  <a:cubicBezTo>
                    <a:pt x="1690" y="799"/>
                    <a:pt x="1667" y="731"/>
                    <a:pt x="1644" y="685"/>
                  </a:cubicBezTo>
                  <a:cubicBezTo>
                    <a:pt x="1621" y="617"/>
                    <a:pt x="1576" y="571"/>
                    <a:pt x="1553" y="525"/>
                  </a:cubicBezTo>
                  <a:cubicBezTo>
                    <a:pt x="1462" y="389"/>
                    <a:pt x="1347" y="274"/>
                    <a:pt x="1210" y="183"/>
                  </a:cubicBezTo>
                  <a:cubicBezTo>
                    <a:pt x="1119" y="115"/>
                    <a:pt x="982" y="69"/>
                    <a:pt x="868" y="23"/>
                  </a:cubicBezTo>
                  <a:cubicBezTo>
                    <a:pt x="800" y="23"/>
                    <a:pt x="731" y="1"/>
                    <a:pt x="64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3" name="Google Shape;1483;p22">
              <a:extLst>
                <a:ext uri="{FF2B5EF4-FFF2-40B4-BE49-F238E27FC236}">
                  <a16:creationId xmlns:a16="http://schemas.microsoft.com/office/drawing/2014/main" id="{E1FAC1A9-7F3E-44EE-A7A9-9D50DD3B5FE6}"/>
                </a:ext>
              </a:extLst>
            </p:cNvPr>
            <p:cNvSpPr/>
            <p:nvPr/>
          </p:nvSpPr>
          <p:spPr>
            <a:xfrm>
              <a:off x="6603019" y="3015742"/>
              <a:ext cx="47546" cy="62953"/>
            </a:xfrm>
            <a:custGeom>
              <a:avLst/>
              <a:gdLst/>
              <a:ahLst/>
              <a:cxnLst/>
              <a:rect l="l" t="t" r="r" b="b"/>
              <a:pathLst>
                <a:path w="1759" h="2329" extrusionOk="0">
                  <a:moveTo>
                    <a:pt x="1119" y="0"/>
                  </a:moveTo>
                  <a:cubicBezTo>
                    <a:pt x="1051" y="0"/>
                    <a:pt x="1005" y="0"/>
                    <a:pt x="959" y="46"/>
                  </a:cubicBezTo>
                  <a:cubicBezTo>
                    <a:pt x="959" y="23"/>
                    <a:pt x="936" y="23"/>
                    <a:pt x="914" y="23"/>
                  </a:cubicBezTo>
                  <a:cubicBezTo>
                    <a:pt x="868" y="23"/>
                    <a:pt x="799" y="46"/>
                    <a:pt x="777" y="69"/>
                  </a:cubicBezTo>
                  <a:cubicBezTo>
                    <a:pt x="754" y="69"/>
                    <a:pt x="731" y="46"/>
                    <a:pt x="708" y="46"/>
                  </a:cubicBezTo>
                  <a:cubicBezTo>
                    <a:pt x="662" y="46"/>
                    <a:pt x="617" y="69"/>
                    <a:pt x="571" y="92"/>
                  </a:cubicBezTo>
                  <a:cubicBezTo>
                    <a:pt x="480" y="183"/>
                    <a:pt x="389" y="252"/>
                    <a:pt x="320" y="343"/>
                  </a:cubicBezTo>
                  <a:cubicBezTo>
                    <a:pt x="252" y="411"/>
                    <a:pt x="206" y="503"/>
                    <a:pt x="160" y="594"/>
                  </a:cubicBezTo>
                  <a:cubicBezTo>
                    <a:pt x="92" y="731"/>
                    <a:pt x="46" y="891"/>
                    <a:pt x="23" y="1119"/>
                  </a:cubicBezTo>
                  <a:cubicBezTo>
                    <a:pt x="23" y="1324"/>
                    <a:pt x="1" y="1530"/>
                    <a:pt x="92" y="1735"/>
                  </a:cubicBezTo>
                  <a:cubicBezTo>
                    <a:pt x="137" y="1849"/>
                    <a:pt x="183" y="1941"/>
                    <a:pt x="252" y="2032"/>
                  </a:cubicBezTo>
                  <a:cubicBezTo>
                    <a:pt x="389" y="2214"/>
                    <a:pt x="617" y="2329"/>
                    <a:pt x="799" y="2329"/>
                  </a:cubicBezTo>
                  <a:lnTo>
                    <a:pt x="914" y="2329"/>
                  </a:lnTo>
                  <a:cubicBezTo>
                    <a:pt x="1005" y="2306"/>
                    <a:pt x="1073" y="2260"/>
                    <a:pt x="1165" y="2192"/>
                  </a:cubicBezTo>
                  <a:cubicBezTo>
                    <a:pt x="1210" y="2169"/>
                    <a:pt x="1233" y="2146"/>
                    <a:pt x="1279" y="2100"/>
                  </a:cubicBezTo>
                  <a:cubicBezTo>
                    <a:pt x="1393" y="2032"/>
                    <a:pt x="1461" y="1986"/>
                    <a:pt x="1507" y="1918"/>
                  </a:cubicBezTo>
                  <a:cubicBezTo>
                    <a:pt x="1553" y="1849"/>
                    <a:pt x="1598" y="1781"/>
                    <a:pt x="1644" y="1690"/>
                  </a:cubicBezTo>
                  <a:cubicBezTo>
                    <a:pt x="1690" y="1598"/>
                    <a:pt x="1712" y="1507"/>
                    <a:pt x="1758" y="1393"/>
                  </a:cubicBezTo>
                  <a:cubicBezTo>
                    <a:pt x="1758" y="1347"/>
                    <a:pt x="1758" y="1301"/>
                    <a:pt x="1758" y="1233"/>
                  </a:cubicBezTo>
                  <a:lnTo>
                    <a:pt x="1758" y="1187"/>
                  </a:lnTo>
                  <a:cubicBezTo>
                    <a:pt x="1758" y="1142"/>
                    <a:pt x="1758" y="1119"/>
                    <a:pt x="1758" y="1073"/>
                  </a:cubicBezTo>
                  <a:cubicBezTo>
                    <a:pt x="1758" y="959"/>
                    <a:pt x="1735" y="868"/>
                    <a:pt x="1690" y="777"/>
                  </a:cubicBezTo>
                  <a:cubicBezTo>
                    <a:pt x="1690" y="617"/>
                    <a:pt x="1644" y="480"/>
                    <a:pt x="1575" y="343"/>
                  </a:cubicBezTo>
                  <a:cubicBezTo>
                    <a:pt x="1439" y="137"/>
                    <a:pt x="1324" y="23"/>
                    <a:pt x="116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4" name="Google Shape;1484;p22">
              <a:extLst>
                <a:ext uri="{FF2B5EF4-FFF2-40B4-BE49-F238E27FC236}">
                  <a16:creationId xmlns:a16="http://schemas.microsoft.com/office/drawing/2014/main" id="{98C36A88-4200-47ED-8FAB-DFE516A51F1D}"/>
                </a:ext>
              </a:extLst>
            </p:cNvPr>
            <p:cNvSpPr/>
            <p:nvPr/>
          </p:nvSpPr>
          <p:spPr>
            <a:xfrm>
              <a:off x="6559825" y="3111996"/>
              <a:ext cx="30274" cy="28409"/>
            </a:xfrm>
            <a:custGeom>
              <a:avLst/>
              <a:gdLst/>
              <a:ahLst/>
              <a:cxnLst/>
              <a:rect l="l" t="t" r="r" b="b"/>
              <a:pathLst>
                <a:path w="1120" h="1051" extrusionOk="0">
                  <a:moveTo>
                    <a:pt x="457" y="0"/>
                  </a:moveTo>
                  <a:cubicBezTo>
                    <a:pt x="389" y="0"/>
                    <a:pt x="297" y="0"/>
                    <a:pt x="252" y="46"/>
                  </a:cubicBezTo>
                  <a:cubicBezTo>
                    <a:pt x="161" y="69"/>
                    <a:pt x="92" y="137"/>
                    <a:pt x="46" y="228"/>
                  </a:cubicBezTo>
                  <a:cubicBezTo>
                    <a:pt x="1" y="343"/>
                    <a:pt x="24" y="457"/>
                    <a:pt x="69" y="548"/>
                  </a:cubicBezTo>
                  <a:cubicBezTo>
                    <a:pt x="69" y="571"/>
                    <a:pt x="69" y="571"/>
                    <a:pt x="69" y="594"/>
                  </a:cubicBezTo>
                  <a:cubicBezTo>
                    <a:pt x="69" y="616"/>
                    <a:pt x="92" y="639"/>
                    <a:pt x="92" y="662"/>
                  </a:cubicBezTo>
                  <a:cubicBezTo>
                    <a:pt x="115" y="731"/>
                    <a:pt x="138" y="799"/>
                    <a:pt x="206" y="868"/>
                  </a:cubicBezTo>
                  <a:cubicBezTo>
                    <a:pt x="252" y="936"/>
                    <a:pt x="320" y="982"/>
                    <a:pt x="366" y="1004"/>
                  </a:cubicBezTo>
                  <a:cubicBezTo>
                    <a:pt x="434" y="1027"/>
                    <a:pt x="503" y="1050"/>
                    <a:pt x="571" y="1050"/>
                  </a:cubicBezTo>
                  <a:cubicBezTo>
                    <a:pt x="640" y="1050"/>
                    <a:pt x="686" y="1050"/>
                    <a:pt x="731" y="1027"/>
                  </a:cubicBezTo>
                  <a:cubicBezTo>
                    <a:pt x="822" y="1004"/>
                    <a:pt x="937" y="959"/>
                    <a:pt x="1028" y="845"/>
                  </a:cubicBezTo>
                  <a:cubicBezTo>
                    <a:pt x="1074" y="799"/>
                    <a:pt x="1096" y="753"/>
                    <a:pt x="1096" y="708"/>
                  </a:cubicBezTo>
                  <a:cubicBezTo>
                    <a:pt x="1119" y="685"/>
                    <a:pt x="1119" y="662"/>
                    <a:pt x="1119" y="639"/>
                  </a:cubicBezTo>
                  <a:cubicBezTo>
                    <a:pt x="1119" y="616"/>
                    <a:pt x="1119" y="571"/>
                    <a:pt x="1119" y="525"/>
                  </a:cubicBezTo>
                  <a:cubicBezTo>
                    <a:pt x="1119" y="480"/>
                    <a:pt x="1096" y="411"/>
                    <a:pt x="1096" y="365"/>
                  </a:cubicBezTo>
                  <a:cubicBezTo>
                    <a:pt x="1074" y="343"/>
                    <a:pt x="1051" y="320"/>
                    <a:pt x="1051" y="274"/>
                  </a:cubicBezTo>
                  <a:cubicBezTo>
                    <a:pt x="1028" y="274"/>
                    <a:pt x="1005" y="228"/>
                    <a:pt x="1005" y="228"/>
                  </a:cubicBezTo>
                  <a:cubicBezTo>
                    <a:pt x="982" y="183"/>
                    <a:pt x="959" y="160"/>
                    <a:pt x="914" y="137"/>
                  </a:cubicBezTo>
                  <a:cubicBezTo>
                    <a:pt x="868" y="91"/>
                    <a:pt x="822" y="69"/>
                    <a:pt x="777" y="46"/>
                  </a:cubicBezTo>
                  <a:cubicBezTo>
                    <a:pt x="731" y="23"/>
                    <a:pt x="686" y="0"/>
                    <a:pt x="640" y="0"/>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5" name="Google Shape;1485;p22">
              <a:extLst>
                <a:ext uri="{FF2B5EF4-FFF2-40B4-BE49-F238E27FC236}">
                  <a16:creationId xmlns:a16="http://schemas.microsoft.com/office/drawing/2014/main" id="{D9F0A455-C881-444A-9856-7DA9B4FF12BA}"/>
                </a:ext>
              </a:extLst>
            </p:cNvPr>
            <p:cNvSpPr/>
            <p:nvPr/>
          </p:nvSpPr>
          <p:spPr>
            <a:xfrm>
              <a:off x="6598072" y="3010796"/>
              <a:ext cx="58033" cy="74062"/>
            </a:xfrm>
            <a:custGeom>
              <a:avLst/>
              <a:gdLst/>
              <a:ahLst/>
              <a:cxnLst/>
              <a:rect l="l" t="t" r="r" b="b"/>
              <a:pathLst>
                <a:path w="2147" h="2740" extrusionOk="0">
                  <a:moveTo>
                    <a:pt x="1234" y="343"/>
                  </a:moveTo>
                  <a:cubicBezTo>
                    <a:pt x="1256" y="343"/>
                    <a:pt x="1302" y="366"/>
                    <a:pt x="1348" y="366"/>
                  </a:cubicBezTo>
                  <a:cubicBezTo>
                    <a:pt x="1393" y="389"/>
                    <a:pt x="1439" y="412"/>
                    <a:pt x="1462" y="435"/>
                  </a:cubicBezTo>
                  <a:cubicBezTo>
                    <a:pt x="1507" y="480"/>
                    <a:pt x="1553" y="526"/>
                    <a:pt x="1599" y="571"/>
                  </a:cubicBezTo>
                  <a:cubicBezTo>
                    <a:pt x="1644" y="640"/>
                    <a:pt x="1690" y="708"/>
                    <a:pt x="1713" y="777"/>
                  </a:cubicBezTo>
                  <a:cubicBezTo>
                    <a:pt x="1758" y="891"/>
                    <a:pt x="1781" y="1005"/>
                    <a:pt x="1804" y="1119"/>
                  </a:cubicBezTo>
                  <a:cubicBezTo>
                    <a:pt x="1827" y="1233"/>
                    <a:pt x="1804" y="1348"/>
                    <a:pt x="1804" y="1484"/>
                  </a:cubicBezTo>
                  <a:cubicBezTo>
                    <a:pt x="1781" y="1599"/>
                    <a:pt x="1758" y="1713"/>
                    <a:pt x="1713" y="1827"/>
                  </a:cubicBezTo>
                  <a:cubicBezTo>
                    <a:pt x="1667" y="1918"/>
                    <a:pt x="1622" y="2009"/>
                    <a:pt x="1553" y="2101"/>
                  </a:cubicBezTo>
                  <a:cubicBezTo>
                    <a:pt x="1507" y="2169"/>
                    <a:pt x="1439" y="2215"/>
                    <a:pt x="1370" y="2283"/>
                  </a:cubicBezTo>
                  <a:cubicBezTo>
                    <a:pt x="1325" y="2306"/>
                    <a:pt x="1279" y="2352"/>
                    <a:pt x="1211" y="2375"/>
                  </a:cubicBezTo>
                  <a:cubicBezTo>
                    <a:pt x="1165" y="2397"/>
                    <a:pt x="1119" y="2397"/>
                    <a:pt x="1051" y="2420"/>
                  </a:cubicBezTo>
                  <a:lnTo>
                    <a:pt x="937" y="2420"/>
                  </a:lnTo>
                  <a:cubicBezTo>
                    <a:pt x="868" y="2397"/>
                    <a:pt x="823" y="2375"/>
                    <a:pt x="777" y="2375"/>
                  </a:cubicBezTo>
                  <a:cubicBezTo>
                    <a:pt x="754" y="2352"/>
                    <a:pt x="709" y="2329"/>
                    <a:pt x="663" y="2306"/>
                  </a:cubicBezTo>
                  <a:cubicBezTo>
                    <a:pt x="617" y="2261"/>
                    <a:pt x="594" y="2215"/>
                    <a:pt x="549" y="2169"/>
                  </a:cubicBezTo>
                  <a:cubicBezTo>
                    <a:pt x="503" y="2101"/>
                    <a:pt x="457" y="2032"/>
                    <a:pt x="435" y="1964"/>
                  </a:cubicBezTo>
                  <a:cubicBezTo>
                    <a:pt x="389" y="1850"/>
                    <a:pt x="366" y="1758"/>
                    <a:pt x="343" y="1644"/>
                  </a:cubicBezTo>
                  <a:cubicBezTo>
                    <a:pt x="343" y="1530"/>
                    <a:pt x="343" y="1416"/>
                    <a:pt x="343" y="1279"/>
                  </a:cubicBezTo>
                  <a:cubicBezTo>
                    <a:pt x="366" y="1233"/>
                    <a:pt x="366" y="1188"/>
                    <a:pt x="366" y="1142"/>
                  </a:cubicBezTo>
                  <a:cubicBezTo>
                    <a:pt x="389" y="1096"/>
                    <a:pt x="412" y="1028"/>
                    <a:pt x="412" y="982"/>
                  </a:cubicBezTo>
                  <a:lnTo>
                    <a:pt x="435" y="982"/>
                  </a:lnTo>
                  <a:cubicBezTo>
                    <a:pt x="435" y="982"/>
                    <a:pt x="435" y="960"/>
                    <a:pt x="435" y="960"/>
                  </a:cubicBezTo>
                  <a:cubicBezTo>
                    <a:pt x="435" y="960"/>
                    <a:pt x="435" y="937"/>
                    <a:pt x="435" y="937"/>
                  </a:cubicBezTo>
                  <a:cubicBezTo>
                    <a:pt x="480" y="823"/>
                    <a:pt x="549" y="731"/>
                    <a:pt x="617" y="640"/>
                  </a:cubicBezTo>
                  <a:cubicBezTo>
                    <a:pt x="663" y="571"/>
                    <a:pt x="709" y="526"/>
                    <a:pt x="777" y="457"/>
                  </a:cubicBezTo>
                  <a:cubicBezTo>
                    <a:pt x="823" y="435"/>
                    <a:pt x="891" y="412"/>
                    <a:pt x="937" y="366"/>
                  </a:cubicBezTo>
                  <a:lnTo>
                    <a:pt x="960" y="366"/>
                  </a:lnTo>
                  <a:cubicBezTo>
                    <a:pt x="982" y="366"/>
                    <a:pt x="1028" y="343"/>
                    <a:pt x="1074" y="343"/>
                  </a:cubicBezTo>
                  <a:close/>
                  <a:moveTo>
                    <a:pt x="1142" y="1"/>
                  </a:moveTo>
                  <a:cubicBezTo>
                    <a:pt x="1074" y="1"/>
                    <a:pt x="982" y="24"/>
                    <a:pt x="914" y="46"/>
                  </a:cubicBezTo>
                  <a:cubicBezTo>
                    <a:pt x="823" y="69"/>
                    <a:pt x="754" y="92"/>
                    <a:pt x="686" y="138"/>
                  </a:cubicBezTo>
                  <a:cubicBezTo>
                    <a:pt x="594" y="183"/>
                    <a:pt x="549" y="229"/>
                    <a:pt x="480" y="298"/>
                  </a:cubicBezTo>
                  <a:cubicBezTo>
                    <a:pt x="457" y="320"/>
                    <a:pt x="435" y="343"/>
                    <a:pt x="412" y="366"/>
                  </a:cubicBezTo>
                  <a:cubicBezTo>
                    <a:pt x="366" y="435"/>
                    <a:pt x="320" y="480"/>
                    <a:pt x="275" y="549"/>
                  </a:cubicBezTo>
                  <a:cubicBezTo>
                    <a:pt x="229" y="617"/>
                    <a:pt x="184" y="708"/>
                    <a:pt x="138" y="800"/>
                  </a:cubicBezTo>
                  <a:cubicBezTo>
                    <a:pt x="138" y="800"/>
                    <a:pt x="138" y="823"/>
                    <a:pt x="138" y="845"/>
                  </a:cubicBezTo>
                  <a:cubicBezTo>
                    <a:pt x="115" y="845"/>
                    <a:pt x="115" y="868"/>
                    <a:pt x="115" y="868"/>
                  </a:cubicBezTo>
                  <a:cubicBezTo>
                    <a:pt x="47" y="1028"/>
                    <a:pt x="24" y="1211"/>
                    <a:pt x="24" y="1393"/>
                  </a:cubicBezTo>
                  <a:cubicBezTo>
                    <a:pt x="1" y="1553"/>
                    <a:pt x="24" y="1736"/>
                    <a:pt x="69" y="1918"/>
                  </a:cubicBezTo>
                  <a:cubicBezTo>
                    <a:pt x="115" y="2078"/>
                    <a:pt x="184" y="2238"/>
                    <a:pt x="298" y="2375"/>
                  </a:cubicBezTo>
                  <a:cubicBezTo>
                    <a:pt x="343" y="2443"/>
                    <a:pt x="412" y="2512"/>
                    <a:pt x="480" y="2557"/>
                  </a:cubicBezTo>
                  <a:cubicBezTo>
                    <a:pt x="526" y="2603"/>
                    <a:pt x="572" y="2626"/>
                    <a:pt x="640" y="2649"/>
                  </a:cubicBezTo>
                  <a:cubicBezTo>
                    <a:pt x="686" y="2671"/>
                    <a:pt x="731" y="2694"/>
                    <a:pt x="777" y="2717"/>
                  </a:cubicBezTo>
                  <a:cubicBezTo>
                    <a:pt x="845" y="2740"/>
                    <a:pt x="937" y="2740"/>
                    <a:pt x="1005" y="2740"/>
                  </a:cubicBezTo>
                  <a:cubicBezTo>
                    <a:pt x="1074" y="2740"/>
                    <a:pt x="1119" y="2740"/>
                    <a:pt x="1165" y="2717"/>
                  </a:cubicBezTo>
                  <a:cubicBezTo>
                    <a:pt x="1211" y="2717"/>
                    <a:pt x="1279" y="2694"/>
                    <a:pt x="1325" y="2671"/>
                  </a:cubicBezTo>
                  <a:cubicBezTo>
                    <a:pt x="1507" y="2603"/>
                    <a:pt x="1690" y="2466"/>
                    <a:pt x="1804" y="2306"/>
                  </a:cubicBezTo>
                  <a:cubicBezTo>
                    <a:pt x="2055" y="1987"/>
                    <a:pt x="2147" y="1576"/>
                    <a:pt x="2147" y="1188"/>
                  </a:cubicBezTo>
                  <a:cubicBezTo>
                    <a:pt x="2124" y="1005"/>
                    <a:pt x="2078" y="823"/>
                    <a:pt x="2010" y="640"/>
                  </a:cubicBezTo>
                  <a:cubicBezTo>
                    <a:pt x="1941" y="457"/>
                    <a:pt x="1827" y="298"/>
                    <a:pt x="1667" y="183"/>
                  </a:cubicBezTo>
                  <a:cubicBezTo>
                    <a:pt x="1599" y="138"/>
                    <a:pt x="1507" y="92"/>
                    <a:pt x="1439" y="69"/>
                  </a:cubicBezTo>
                  <a:cubicBezTo>
                    <a:pt x="1348" y="24"/>
                    <a:pt x="1279" y="24"/>
                    <a:pt x="11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6" name="Google Shape;1486;p22">
              <a:extLst>
                <a:ext uri="{FF2B5EF4-FFF2-40B4-BE49-F238E27FC236}">
                  <a16:creationId xmlns:a16="http://schemas.microsoft.com/office/drawing/2014/main" id="{070FA103-F177-4A98-8997-20197BF5A723}"/>
                </a:ext>
              </a:extLst>
            </p:cNvPr>
            <p:cNvSpPr/>
            <p:nvPr/>
          </p:nvSpPr>
          <p:spPr>
            <a:xfrm>
              <a:off x="6554905" y="3106428"/>
              <a:ext cx="43194" cy="42599"/>
            </a:xfrm>
            <a:custGeom>
              <a:avLst/>
              <a:gdLst/>
              <a:ahLst/>
              <a:cxnLst/>
              <a:rect l="l" t="t" r="r" b="b"/>
              <a:pathLst>
                <a:path w="1598" h="1576" extrusionOk="0">
                  <a:moveTo>
                    <a:pt x="868" y="320"/>
                  </a:moveTo>
                  <a:cubicBezTo>
                    <a:pt x="913" y="320"/>
                    <a:pt x="959" y="343"/>
                    <a:pt x="982" y="366"/>
                  </a:cubicBezTo>
                  <a:cubicBezTo>
                    <a:pt x="1027" y="366"/>
                    <a:pt x="1073" y="389"/>
                    <a:pt x="1096" y="412"/>
                  </a:cubicBezTo>
                  <a:cubicBezTo>
                    <a:pt x="1119" y="457"/>
                    <a:pt x="1141" y="480"/>
                    <a:pt x="1187" y="503"/>
                  </a:cubicBezTo>
                  <a:cubicBezTo>
                    <a:pt x="1187" y="549"/>
                    <a:pt x="1210" y="571"/>
                    <a:pt x="1233" y="617"/>
                  </a:cubicBezTo>
                  <a:cubicBezTo>
                    <a:pt x="1256" y="640"/>
                    <a:pt x="1256" y="686"/>
                    <a:pt x="1256" y="731"/>
                  </a:cubicBezTo>
                  <a:cubicBezTo>
                    <a:pt x="1278" y="777"/>
                    <a:pt x="1278" y="822"/>
                    <a:pt x="1256" y="845"/>
                  </a:cubicBezTo>
                  <a:cubicBezTo>
                    <a:pt x="1256" y="891"/>
                    <a:pt x="1256" y="937"/>
                    <a:pt x="1233" y="982"/>
                  </a:cubicBezTo>
                  <a:cubicBezTo>
                    <a:pt x="1210" y="1005"/>
                    <a:pt x="1187" y="1051"/>
                    <a:pt x="1164" y="1074"/>
                  </a:cubicBezTo>
                  <a:cubicBezTo>
                    <a:pt x="1141" y="1096"/>
                    <a:pt x="1119" y="1119"/>
                    <a:pt x="1096" y="1165"/>
                  </a:cubicBezTo>
                  <a:cubicBezTo>
                    <a:pt x="1050" y="1188"/>
                    <a:pt x="1027" y="1188"/>
                    <a:pt x="1004" y="1210"/>
                  </a:cubicBezTo>
                  <a:cubicBezTo>
                    <a:pt x="959" y="1233"/>
                    <a:pt x="913" y="1233"/>
                    <a:pt x="868" y="1256"/>
                  </a:cubicBezTo>
                  <a:lnTo>
                    <a:pt x="753" y="1256"/>
                  </a:lnTo>
                  <a:cubicBezTo>
                    <a:pt x="708" y="1233"/>
                    <a:pt x="662" y="1233"/>
                    <a:pt x="616" y="1210"/>
                  </a:cubicBezTo>
                  <a:cubicBezTo>
                    <a:pt x="571" y="1188"/>
                    <a:pt x="548" y="1165"/>
                    <a:pt x="502" y="1142"/>
                  </a:cubicBezTo>
                  <a:cubicBezTo>
                    <a:pt x="479" y="1119"/>
                    <a:pt x="457" y="1096"/>
                    <a:pt x="434" y="1074"/>
                  </a:cubicBezTo>
                  <a:cubicBezTo>
                    <a:pt x="411" y="1028"/>
                    <a:pt x="388" y="1005"/>
                    <a:pt x="365" y="959"/>
                  </a:cubicBezTo>
                  <a:cubicBezTo>
                    <a:pt x="365" y="914"/>
                    <a:pt x="343" y="891"/>
                    <a:pt x="343" y="845"/>
                  </a:cubicBezTo>
                  <a:cubicBezTo>
                    <a:pt x="343" y="800"/>
                    <a:pt x="343" y="777"/>
                    <a:pt x="343" y="731"/>
                  </a:cubicBezTo>
                  <a:cubicBezTo>
                    <a:pt x="343" y="686"/>
                    <a:pt x="365" y="640"/>
                    <a:pt x="365" y="594"/>
                  </a:cubicBezTo>
                  <a:cubicBezTo>
                    <a:pt x="388" y="594"/>
                    <a:pt x="388" y="571"/>
                    <a:pt x="411" y="549"/>
                  </a:cubicBezTo>
                  <a:cubicBezTo>
                    <a:pt x="411" y="526"/>
                    <a:pt x="411" y="526"/>
                    <a:pt x="434" y="503"/>
                  </a:cubicBezTo>
                  <a:cubicBezTo>
                    <a:pt x="457" y="480"/>
                    <a:pt x="479" y="434"/>
                    <a:pt x="525" y="412"/>
                  </a:cubicBezTo>
                  <a:cubicBezTo>
                    <a:pt x="548" y="389"/>
                    <a:pt x="571" y="389"/>
                    <a:pt x="594" y="366"/>
                  </a:cubicBezTo>
                  <a:cubicBezTo>
                    <a:pt x="594" y="366"/>
                    <a:pt x="616" y="366"/>
                    <a:pt x="616" y="343"/>
                  </a:cubicBezTo>
                  <a:cubicBezTo>
                    <a:pt x="662" y="343"/>
                    <a:pt x="708" y="320"/>
                    <a:pt x="753" y="320"/>
                  </a:cubicBezTo>
                  <a:close/>
                  <a:moveTo>
                    <a:pt x="662" y="1"/>
                  </a:moveTo>
                  <a:cubicBezTo>
                    <a:pt x="594" y="24"/>
                    <a:pt x="525" y="46"/>
                    <a:pt x="457" y="69"/>
                  </a:cubicBezTo>
                  <a:cubicBezTo>
                    <a:pt x="411" y="92"/>
                    <a:pt x="388" y="115"/>
                    <a:pt x="365" y="138"/>
                  </a:cubicBezTo>
                  <a:lnTo>
                    <a:pt x="320" y="161"/>
                  </a:lnTo>
                  <a:cubicBezTo>
                    <a:pt x="297" y="183"/>
                    <a:pt x="251" y="206"/>
                    <a:pt x="228" y="252"/>
                  </a:cubicBezTo>
                  <a:cubicBezTo>
                    <a:pt x="206" y="252"/>
                    <a:pt x="206" y="252"/>
                    <a:pt x="206" y="275"/>
                  </a:cubicBezTo>
                  <a:cubicBezTo>
                    <a:pt x="160" y="320"/>
                    <a:pt x="137" y="366"/>
                    <a:pt x="114" y="412"/>
                  </a:cubicBezTo>
                  <a:cubicBezTo>
                    <a:pt x="69" y="457"/>
                    <a:pt x="46" y="526"/>
                    <a:pt x="46" y="571"/>
                  </a:cubicBezTo>
                  <a:cubicBezTo>
                    <a:pt x="23" y="640"/>
                    <a:pt x="23" y="686"/>
                    <a:pt x="0" y="754"/>
                  </a:cubicBezTo>
                  <a:cubicBezTo>
                    <a:pt x="0" y="891"/>
                    <a:pt x="46" y="1028"/>
                    <a:pt x="114" y="1165"/>
                  </a:cubicBezTo>
                  <a:cubicBezTo>
                    <a:pt x="137" y="1210"/>
                    <a:pt x="183" y="1256"/>
                    <a:pt x="206" y="1302"/>
                  </a:cubicBezTo>
                  <a:cubicBezTo>
                    <a:pt x="251" y="1370"/>
                    <a:pt x="320" y="1416"/>
                    <a:pt x="388" y="1462"/>
                  </a:cubicBezTo>
                  <a:cubicBezTo>
                    <a:pt x="502" y="1530"/>
                    <a:pt x="639" y="1553"/>
                    <a:pt x="753" y="1576"/>
                  </a:cubicBezTo>
                  <a:lnTo>
                    <a:pt x="936" y="1576"/>
                  </a:lnTo>
                  <a:cubicBezTo>
                    <a:pt x="1004" y="1553"/>
                    <a:pt x="1073" y="1530"/>
                    <a:pt x="1141" y="1507"/>
                  </a:cubicBezTo>
                  <a:cubicBezTo>
                    <a:pt x="1256" y="1439"/>
                    <a:pt x="1370" y="1347"/>
                    <a:pt x="1438" y="1256"/>
                  </a:cubicBezTo>
                  <a:cubicBezTo>
                    <a:pt x="1529" y="1142"/>
                    <a:pt x="1575" y="1005"/>
                    <a:pt x="1598" y="868"/>
                  </a:cubicBezTo>
                  <a:cubicBezTo>
                    <a:pt x="1598" y="754"/>
                    <a:pt x="1598" y="617"/>
                    <a:pt x="1552" y="503"/>
                  </a:cubicBezTo>
                  <a:cubicBezTo>
                    <a:pt x="1484" y="366"/>
                    <a:pt x="1393" y="252"/>
                    <a:pt x="1278" y="161"/>
                  </a:cubicBezTo>
                  <a:cubicBezTo>
                    <a:pt x="1187" y="92"/>
                    <a:pt x="1096" y="46"/>
                    <a:pt x="982" y="24"/>
                  </a:cubicBezTo>
                  <a:cubicBezTo>
                    <a:pt x="913" y="1"/>
                    <a:pt x="868" y="1"/>
                    <a:pt x="79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7" name="Google Shape;1487;p22">
              <a:extLst>
                <a:ext uri="{FF2B5EF4-FFF2-40B4-BE49-F238E27FC236}">
                  <a16:creationId xmlns:a16="http://schemas.microsoft.com/office/drawing/2014/main" id="{02624900-88EE-4A86-81EC-AFB234EACDAF}"/>
                </a:ext>
              </a:extLst>
            </p:cNvPr>
            <p:cNvSpPr/>
            <p:nvPr/>
          </p:nvSpPr>
          <p:spPr>
            <a:xfrm>
              <a:off x="6031091" y="2489468"/>
              <a:ext cx="58033" cy="65413"/>
            </a:xfrm>
            <a:custGeom>
              <a:avLst/>
              <a:gdLst/>
              <a:ahLst/>
              <a:cxnLst/>
              <a:rect l="l" t="t" r="r" b="b"/>
              <a:pathLst>
                <a:path w="2147" h="2420" extrusionOk="0">
                  <a:moveTo>
                    <a:pt x="754" y="0"/>
                  </a:moveTo>
                  <a:cubicBezTo>
                    <a:pt x="708" y="0"/>
                    <a:pt x="662" y="23"/>
                    <a:pt x="617" y="23"/>
                  </a:cubicBezTo>
                  <a:cubicBezTo>
                    <a:pt x="503" y="46"/>
                    <a:pt x="366" y="92"/>
                    <a:pt x="297" y="183"/>
                  </a:cubicBezTo>
                  <a:cubicBezTo>
                    <a:pt x="252" y="229"/>
                    <a:pt x="229" y="297"/>
                    <a:pt x="206" y="343"/>
                  </a:cubicBezTo>
                  <a:cubicBezTo>
                    <a:pt x="160" y="389"/>
                    <a:pt x="137" y="434"/>
                    <a:pt x="115" y="457"/>
                  </a:cubicBezTo>
                  <a:cubicBezTo>
                    <a:pt x="46" y="594"/>
                    <a:pt x="0" y="754"/>
                    <a:pt x="0" y="959"/>
                  </a:cubicBezTo>
                  <a:cubicBezTo>
                    <a:pt x="23" y="1050"/>
                    <a:pt x="46" y="1165"/>
                    <a:pt x="46" y="1233"/>
                  </a:cubicBezTo>
                  <a:cubicBezTo>
                    <a:pt x="69" y="1302"/>
                    <a:pt x="92" y="1370"/>
                    <a:pt x="115" y="1438"/>
                  </a:cubicBezTo>
                  <a:cubicBezTo>
                    <a:pt x="183" y="1598"/>
                    <a:pt x="274" y="1735"/>
                    <a:pt x="366" y="1872"/>
                  </a:cubicBezTo>
                  <a:cubicBezTo>
                    <a:pt x="434" y="1941"/>
                    <a:pt x="503" y="2009"/>
                    <a:pt x="571" y="2078"/>
                  </a:cubicBezTo>
                  <a:cubicBezTo>
                    <a:pt x="617" y="2146"/>
                    <a:pt x="685" y="2192"/>
                    <a:pt x="731" y="2237"/>
                  </a:cubicBezTo>
                  <a:cubicBezTo>
                    <a:pt x="777" y="2260"/>
                    <a:pt x="799" y="2283"/>
                    <a:pt x="845" y="2306"/>
                  </a:cubicBezTo>
                  <a:cubicBezTo>
                    <a:pt x="913" y="2351"/>
                    <a:pt x="1005" y="2374"/>
                    <a:pt x="1096" y="2397"/>
                  </a:cubicBezTo>
                  <a:cubicBezTo>
                    <a:pt x="1165" y="2420"/>
                    <a:pt x="1210" y="2420"/>
                    <a:pt x="1279" y="2420"/>
                  </a:cubicBezTo>
                  <a:lnTo>
                    <a:pt x="1438" y="2420"/>
                  </a:lnTo>
                  <a:cubicBezTo>
                    <a:pt x="1484" y="2420"/>
                    <a:pt x="1530" y="2397"/>
                    <a:pt x="1598" y="2374"/>
                  </a:cubicBezTo>
                  <a:cubicBezTo>
                    <a:pt x="1621" y="2374"/>
                    <a:pt x="1667" y="2374"/>
                    <a:pt x="1690" y="2351"/>
                  </a:cubicBezTo>
                  <a:cubicBezTo>
                    <a:pt x="1781" y="2306"/>
                    <a:pt x="1827" y="2260"/>
                    <a:pt x="1872" y="2215"/>
                  </a:cubicBezTo>
                  <a:cubicBezTo>
                    <a:pt x="2009" y="2078"/>
                    <a:pt x="2078" y="1918"/>
                    <a:pt x="2100" y="1758"/>
                  </a:cubicBezTo>
                  <a:cubicBezTo>
                    <a:pt x="2146" y="1621"/>
                    <a:pt x="2146" y="1461"/>
                    <a:pt x="2123" y="1302"/>
                  </a:cubicBezTo>
                  <a:cubicBezTo>
                    <a:pt x="2078" y="1165"/>
                    <a:pt x="2032" y="1028"/>
                    <a:pt x="1941" y="868"/>
                  </a:cubicBezTo>
                  <a:cubicBezTo>
                    <a:pt x="1895" y="777"/>
                    <a:pt x="1849" y="708"/>
                    <a:pt x="1804" y="662"/>
                  </a:cubicBezTo>
                  <a:cubicBezTo>
                    <a:pt x="1758" y="571"/>
                    <a:pt x="1690" y="480"/>
                    <a:pt x="1598" y="411"/>
                  </a:cubicBezTo>
                  <a:cubicBezTo>
                    <a:pt x="1461" y="252"/>
                    <a:pt x="1279" y="137"/>
                    <a:pt x="1073" y="69"/>
                  </a:cubicBezTo>
                  <a:cubicBezTo>
                    <a:pt x="982" y="46"/>
                    <a:pt x="868" y="0"/>
                    <a:pt x="7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8" name="Google Shape;1488;p22">
              <a:extLst>
                <a:ext uri="{FF2B5EF4-FFF2-40B4-BE49-F238E27FC236}">
                  <a16:creationId xmlns:a16="http://schemas.microsoft.com/office/drawing/2014/main" id="{175CAE5D-C73F-456E-BF31-30DF2D4D3DA5}"/>
                </a:ext>
              </a:extLst>
            </p:cNvPr>
            <p:cNvSpPr/>
            <p:nvPr/>
          </p:nvSpPr>
          <p:spPr>
            <a:xfrm>
              <a:off x="5821933" y="2442571"/>
              <a:ext cx="50627" cy="50627"/>
            </a:xfrm>
            <a:custGeom>
              <a:avLst/>
              <a:gdLst/>
              <a:ahLst/>
              <a:cxnLst/>
              <a:rect l="l" t="t" r="r" b="b"/>
              <a:pathLst>
                <a:path w="1873" h="1873" extrusionOk="0">
                  <a:moveTo>
                    <a:pt x="914" y="1"/>
                  </a:moveTo>
                  <a:cubicBezTo>
                    <a:pt x="845" y="1"/>
                    <a:pt x="754" y="24"/>
                    <a:pt x="685" y="46"/>
                  </a:cubicBezTo>
                  <a:cubicBezTo>
                    <a:pt x="640" y="46"/>
                    <a:pt x="571" y="69"/>
                    <a:pt x="503" y="115"/>
                  </a:cubicBezTo>
                  <a:cubicBezTo>
                    <a:pt x="480" y="138"/>
                    <a:pt x="457" y="138"/>
                    <a:pt x="457" y="161"/>
                  </a:cubicBezTo>
                  <a:cubicBezTo>
                    <a:pt x="434" y="183"/>
                    <a:pt x="412" y="206"/>
                    <a:pt x="389" y="206"/>
                  </a:cubicBezTo>
                  <a:cubicBezTo>
                    <a:pt x="366" y="229"/>
                    <a:pt x="366" y="229"/>
                    <a:pt x="343" y="252"/>
                  </a:cubicBezTo>
                  <a:cubicBezTo>
                    <a:pt x="275" y="298"/>
                    <a:pt x="229" y="343"/>
                    <a:pt x="206" y="412"/>
                  </a:cubicBezTo>
                  <a:cubicBezTo>
                    <a:pt x="115" y="480"/>
                    <a:pt x="69" y="594"/>
                    <a:pt x="46" y="686"/>
                  </a:cubicBezTo>
                  <a:cubicBezTo>
                    <a:pt x="24" y="754"/>
                    <a:pt x="24" y="822"/>
                    <a:pt x="24" y="891"/>
                  </a:cubicBezTo>
                  <a:cubicBezTo>
                    <a:pt x="24" y="1005"/>
                    <a:pt x="1" y="1119"/>
                    <a:pt x="46" y="1233"/>
                  </a:cubicBezTo>
                  <a:cubicBezTo>
                    <a:pt x="115" y="1416"/>
                    <a:pt x="229" y="1576"/>
                    <a:pt x="389" y="1713"/>
                  </a:cubicBezTo>
                  <a:cubicBezTo>
                    <a:pt x="480" y="1758"/>
                    <a:pt x="594" y="1827"/>
                    <a:pt x="708" y="1850"/>
                  </a:cubicBezTo>
                  <a:cubicBezTo>
                    <a:pt x="822" y="1872"/>
                    <a:pt x="914" y="1872"/>
                    <a:pt x="1005" y="1872"/>
                  </a:cubicBezTo>
                  <a:cubicBezTo>
                    <a:pt x="1051" y="1872"/>
                    <a:pt x="1096" y="1850"/>
                    <a:pt x="1142" y="1850"/>
                  </a:cubicBezTo>
                  <a:cubicBezTo>
                    <a:pt x="1210" y="1827"/>
                    <a:pt x="1256" y="1827"/>
                    <a:pt x="1279" y="1804"/>
                  </a:cubicBezTo>
                  <a:cubicBezTo>
                    <a:pt x="1416" y="1758"/>
                    <a:pt x="1553" y="1713"/>
                    <a:pt x="1644" y="1599"/>
                  </a:cubicBezTo>
                  <a:cubicBezTo>
                    <a:pt x="1667" y="1576"/>
                    <a:pt x="1690" y="1530"/>
                    <a:pt x="1735" y="1484"/>
                  </a:cubicBezTo>
                  <a:cubicBezTo>
                    <a:pt x="1758" y="1416"/>
                    <a:pt x="1781" y="1370"/>
                    <a:pt x="1804" y="1302"/>
                  </a:cubicBezTo>
                  <a:cubicBezTo>
                    <a:pt x="1827" y="1233"/>
                    <a:pt x="1827" y="1188"/>
                    <a:pt x="1850" y="1165"/>
                  </a:cubicBezTo>
                  <a:cubicBezTo>
                    <a:pt x="1872" y="1074"/>
                    <a:pt x="1850" y="982"/>
                    <a:pt x="1827" y="891"/>
                  </a:cubicBezTo>
                  <a:cubicBezTo>
                    <a:pt x="1804" y="777"/>
                    <a:pt x="1758" y="708"/>
                    <a:pt x="1713" y="617"/>
                  </a:cubicBezTo>
                  <a:cubicBezTo>
                    <a:pt x="1667" y="549"/>
                    <a:pt x="1598" y="480"/>
                    <a:pt x="1530" y="412"/>
                  </a:cubicBezTo>
                  <a:cubicBezTo>
                    <a:pt x="1484" y="366"/>
                    <a:pt x="1439" y="343"/>
                    <a:pt x="1370" y="298"/>
                  </a:cubicBezTo>
                  <a:cubicBezTo>
                    <a:pt x="1370" y="275"/>
                    <a:pt x="1370" y="252"/>
                    <a:pt x="1347" y="229"/>
                  </a:cubicBezTo>
                  <a:cubicBezTo>
                    <a:pt x="1302" y="161"/>
                    <a:pt x="1279" y="138"/>
                    <a:pt x="1233" y="115"/>
                  </a:cubicBezTo>
                  <a:cubicBezTo>
                    <a:pt x="1165" y="46"/>
                    <a:pt x="1073" y="24"/>
                    <a:pt x="982"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9" name="Google Shape;1489;p22">
              <a:extLst>
                <a:ext uri="{FF2B5EF4-FFF2-40B4-BE49-F238E27FC236}">
                  <a16:creationId xmlns:a16="http://schemas.microsoft.com/office/drawing/2014/main" id="{7A16DB8C-0CD4-4E96-83D5-E94A5E7BFCCD}"/>
                </a:ext>
              </a:extLst>
            </p:cNvPr>
            <p:cNvSpPr/>
            <p:nvPr/>
          </p:nvSpPr>
          <p:spPr>
            <a:xfrm>
              <a:off x="5868208" y="2332154"/>
              <a:ext cx="39518" cy="30868"/>
            </a:xfrm>
            <a:custGeom>
              <a:avLst/>
              <a:gdLst/>
              <a:ahLst/>
              <a:cxnLst/>
              <a:rect l="l" t="t" r="r" b="b"/>
              <a:pathLst>
                <a:path w="1462" h="1142" extrusionOk="0">
                  <a:moveTo>
                    <a:pt x="571" y="0"/>
                  </a:moveTo>
                  <a:cubicBezTo>
                    <a:pt x="503" y="0"/>
                    <a:pt x="411" y="0"/>
                    <a:pt x="320" y="46"/>
                  </a:cubicBezTo>
                  <a:cubicBezTo>
                    <a:pt x="275" y="69"/>
                    <a:pt x="229" y="91"/>
                    <a:pt x="183" y="137"/>
                  </a:cubicBezTo>
                  <a:cubicBezTo>
                    <a:pt x="138" y="160"/>
                    <a:pt x="115" y="205"/>
                    <a:pt x="69" y="274"/>
                  </a:cubicBezTo>
                  <a:lnTo>
                    <a:pt x="46" y="320"/>
                  </a:lnTo>
                  <a:cubicBezTo>
                    <a:pt x="23" y="365"/>
                    <a:pt x="23" y="411"/>
                    <a:pt x="1" y="457"/>
                  </a:cubicBezTo>
                  <a:cubicBezTo>
                    <a:pt x="1" y="479"/>
                    <a:pt x="1" y="525"/>
                    <a:pt x="1" y="594"/>
                  </a:cubicBezTo>
                  <a:cubicBezTo>
                    <a:pt x="23" y="730"/>
                    <a:pt x="115" y="867"/>
                    <a:pt x="183" y="936"/>
                  </a:cubicBezTo>
                  <a:cubicBezTo>
                    <a:pt x="275" y="1004"/>
                    <a:pt x="366" y="1073"/>
                    <a:pt x="480" y="1118"/>
                  </a:cubicBezTo>
                  <a:cubicBezTo>
                    <a:pt x="548" y="1141"/>
                    <a:pt x="617" y="1141"/>
                    <a:pt x="708" y="1141"/>
                  </a:cubicBezTo>
                  <a:lnTo>
                    <a:pt x="777" y="1141"/>
                  </a:lnTo>
                  <a:cubicBezTo>
                    <a:pt x="822" y="1141"/>
                    <a:pt x="891" y="1118"/>
                    <a:pt x="959" y="1096"/>
                  </a:cubicBezTo>
                  <a:cubicBezTo>
                    <a:pt x="1005" y="1096"/>
                    <a:pt x="1051" y="1073"/>
                    <a:pt x="1119" y="1050"/>
                  </a:cubicBezTo>
                  <a:cubicBezTo>
                    <a:pt x="1188" y="1004"/>
                    <a:pt x="1256" y="959"/>
                    <a:pt x="1302" y="913"/>
                  </a:cubicBezTo>
                  <a:cubicBezTo>
                    <a:pt x="1347" y="867"/>
                    <a:pt x="1393" y="799"/>
                    <a:pt x="1439" y="730"/>
                  </a:cubicBezTo>
                  <a:cubicBezTo>
                    <a:pt x="1461" y="685"/>
                    <a:pt x="1461" y="616"/>
                    <a:pt x="1461" y="594"/>
                  </a:cubicBezTo>
                  <a:cubicBezTo>
                    <a:pt x="1461" y="571"/>
                    <a:pt x="1461" y="525"/>
                    <a:pt x="1439" y="502"/>
                  </a:cubicBezTo>
                  <a:cubicBezTo>
                    <a:pt x="1439" y="457"/>
                    <a:pt x="1416" y="434"/>
                    <a:pt x="1393" y="411"/>
                  </a:cubicBezTo>
                  <a:cubicBezTo>
                    <a:pt x="1279" y="183"/>
                    <a:pt x="1028" y="46"/>
                    <a:pt x="66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0" name="Google Shape;1490;p22">
              <a:extLst>
                <a:ext uri="{FF2B5EF4-FFF2-40B4-BE49-F238E27FC236}">
                  <a16:creationId xmlns:a16="http://schemas.microsoft.com/office/drawing/2014/main" id="{A5D05D91-020F-4429-BAE7-F7345E2F4188}"/>
                </a:ext>
              </a:extLst>
            </p:cNvPr>
            <p:cNvSpPr/>
            <p:nvPr/>
          </p:nvSpPr>
          <p:spPr>
            <a:xfrm>
              <a:off x="5817013" y="2439490"/>
              <a:ext cx="60466" cy="60277"/>
            </a:xfrm>
            <a:custGeom>
              <a:avLst/>
              <a:gdLst/>
              <a:ahLst/>
              <a:cxnLst/>
              <a:rect l="l" t="t" r="r" b="b"/>
              <a:pathLst>
                <a:path w="2237" h="2230" extrusionOk="0">
                  <a:moveTo>
                    <a:pt x="1164" y="343"/>
                  </a:moveTo>
                  <a:cubicBezTo>
                    <a:pt x="1233" y="343"/>
                    <a:pt x="1301" y="366"/>
                    <a:pt x="1370" y="366"/>
                  </a:cubicBezTo>
                  <a:cubicBezTo>
                    <a:pt x="1415" y="412"/>
                    <a:pt x="1484" y="434"/>
                    <a:pt x="1552" y="457"/>
                  </a:cubicBezTo>
                  <a:cubicBezTo>
                    <a:pt x="1598" y="503"/>
                    <a:pt x="1644" y="548"/>
                    <a:pt x="1712" y="594"/>
                  </a:cubicBezTo>
                  <a:cubicBezTo>
                    <a:pt x="1758" y="663"/>
                    <a:pt x="1780" y="708"/>
                    <a:pt x="1826" y="777"/>
                  </a:cubicBezTo>
                  <a:cubicBezTo>
                    <a:pt x="1849" y="822"/>
                    <a:pt x="1872" y="891"/>
                    <a:pt x="1872" y="936"/>
                  </a:cubicBezTo>
                  <a:cubicBezTo>
                    <a:pt x="1895" y="1028"/>
                    <a:pt x="1895" y="1096"/>
                    <a:pt x="1895" y="1165"/>
                  </a:cubicBezTo>
                  <a:cubicBezTo>
                    <a:pt x="1895" y="1233"/>
                    <a:pt x="1872" y="1302"/>
                    <a:pt x="1849" y="1370"/>
                  </a:cubicBezTo>
                  <a:cubicBezTo>
                    <a:pt x="1826" y="1439"/>
                    <a:pt x="1803" y="1484"/>
                    <a:pt x="1758" y="1553"/>
                  </a:cubicBezTo>
                  <a:cubicBezTo>
                    <a:pt x="1735" y="1621"/>
                    <a:pt x="1689" y="1667"/>
                    <a:pt x="1621" y="1713"/>
                  </a:cubicBezTo>
                  <a:cubicBezTo>
                    <a:pt x="1575" y="1758"/>
                    <a:pt x="1507" y="1804"/>
                    <a:pt x="1461" y="1827"/>
                  </a:cubicBezTo>
                  <a:cubicBezTo>
                    <a:pt x="1392" y="1849"/>
                    <a:pt x="1324" y="1872"/>
                    <a:pt x="1255" y="1895"/>
                  </a:cubicBezTo>
                  <a:lnTo>
                    <a:pt x="1050" y="1895"/>
                  </a:lnTo>
                  <a:cubicBezTo>
                    <a:pt x="982" y="1895"/>
                    <a:pt x="936" y="1895"/>
                    <a:pt x="867" y="1872"/>
                  </a:cubicBezTo>
                  <a:cubicBezTo>
                    <a:pt x="799" y="1849"/>
                    <a:pt x="731" y="1804"/>
                    <a:pt x="685" y="1781"/>
                  </a:cubicBezTo>
                  <a:cubicBezTo>
                    <a:pt x="616" y="1735"/>
                    <a:pt x="571" y="1690"/>
                    <a:pt x="525" y="1644"/>
                  </a:cubicBezTo>
                  <a:cubicBezTo>
                    <a:pt x="525" y="1644"/>
                    <a:pt x="525" y="1644"/>
                    <a:pt x="525" y="1621"/>
                  </a:cubicBezTo>
                  <a:lnTo>
                    <a:pt x="502" y="1621"/>
                  </a:lnTo>
                  <a:cubicBezTo>
                    <a:pt x="479" y="1576"/>
                    <a:pt x="434" y="1530"/>
                    <a:pt x="411" y="1461"/>
                  </a:cubicBezTo>
                  <a:cubicBezTo>
                    <a:pt x="388" y="1439"/>
                    <a:pt x="388" y="1439"/>
                    <a:pt x="388" y="1439"/>
                  </a:cubicBezTo>
                  <a:cubicBezTo>
                    <a:pt x="365" y="1393"/>
                    <a:pt x="365" y="1325"/>
                    <a:pt x="342" y="1279"/>
                  </a:cubicBezTo>
                  <a:cubicBezTo>
                    <a:pt x="342" y="1279"/>
                    <a:pt x="342" y="1256"/>
                    <a:pt x="342" y="1256"/>
                  </a:cubicBezTo>
                  <a:cubicBezTo>
                    <a:pt x="342" y="1256"/>
                    <a:pt x="342" y="1233"/>
                    <a:pt x="342" y="1233"/>
                  </a:cubicBezTo>
                  <a:cubicBezTo>
                    <a:pt x="342" y="1210"/>
                    <a:pt x="320" y="1165"/>
                    <a:pt x="320" y="1142"/>
                  </a:cubicBezTo>
                  <a:cubicBezTo>
                    <a:pt x="320" y="1142"/>
                    <a:pt x="320" y="1119"/>
                    <a:pt x="320" y="1119"/>
                  </a:cubicBezTo>
                  <a:cubicBezTo>
                    <a:pt x="320" y="1096"/>
                    <a:pt x="320" y="1096"/>
                    <a:pt x="320" y="1073"/>
                  </a:cubicBezTo>
                  <a:cubicBezTo>
                    <a:pt x="342" y="1005"/>
                    <a:pt x="342" y="936"/>
                    <a:pt x="365" y="891"/>
                  </a:cubicBezTo>
                  <a:cubicBezTo>
                    <a:pt x="388" y="822"/>
                    <a:pt x="411" y="754"/>
                    <a:pt x="457" y="685"/>
                  </a:cubicBezTo>
                  <a:cubicBezTo>
                    <a:pt x="502" y="640"/>
                    <a:pt x="525" y="594"/>
                    <a:pt x="571" y="548"/>
                  </a:cubicBezTo>
                  <a:cubicBezTo>
                    <a:pt x="639" y="503"/>
                    <a:pt x="708" y="457"/>
                    <a:pt x="753" y="412"/>
                  </a:cubicBezTo>
                  <a:cubicBezTo>
                    <a:pt x="822" y="389"/>
                    <a:pt x="890" y="366"/>
                    <a:pt x="959" y="343"/>
                  </a:cubicBezTo>
                  <a:close/>
                  <a:moveTo>
                    <a:pt x="1096" y="1"/>
                  </a:moveTo>
                  <a:cubicBezTo>
                    <a:pt x="1073" y="1"/>
                    <a:pt x="1050" y="1"/>
                    <a:pt x="1050" y="23"/>
                  </a:cubicBezTo>
                  <a:cubicBezTo>
                    <a:pt x="959" y="23"/>
                    <a:pt x="867" y="46"/>
                    <a:pt x="776" y="69"/>
                  </a:cubicBezTo>
                  <a:cubicBezTo>
                    <a:pt x="685" y="92"/>
                    <a:pt x="594" y="138"/>
                    <a:pt x="525" y="183"/>
                  </a:cubicBezTo>
                  <a:cubicBezTo>
                    <a:pt x="434" y="229"/>
                    <a:pt x="388" y="297"/>
                    <a:pt x="320" y="343"/>
                  </a:cubicBezTo>
                  <a:cubicBezTo>
                    <a:pt x="251" y="412"/>
                    <a:pt x="206" y="480"/>
                    <a:pt x="160" y="571"/>
                  </a:cubicBezTo>
                  <a:cubicBezTo>
                    <a:pt x="91" y="640"/>
                    <a:pt x="69" y="731"/>
                    <a:pt x="46" y="822"/>
                  </a:cubicBezTo>
                  <a:cubicBezTo>
                    <a:pt x="46" y="845"/>
                    <a:pt x="23" y="868"/>
                    <a:pt x="23" y="868"/>
                  </a:cubicBezTo>
                  <a:cubicBezTo>
                    <a:pt x="23" y="936"/>
                    <a:pt x="0" y="1005"/>
                    <a:pt x="0" y="1051"/>
                  </a:cubicBezTo>
                  <a:cubicBezTo>
                    <a:pt x="0" y="1119"/>
                    <a:pt x="0" y="1165"/>
                    <a:pt x="0" y="1210"/>
                  </a:cubicBezTo>
                  <a:cubicBezTo>
                    <a:pt x="0" y="1233"/>
                    <a:pt x="0" y="1233"/>
                    <a:pt x="0" y="1233"/>
                  </a:cubicBezTo>
                  <a:cubicBezTo>
                    <a:pt x="0" y="1279"/>
                    <a:pt x="23" y="1325"/>
                    <a:pt x="23" y="1370"/>
                  </a:cubicBezTo>
                  <a:cubicBezTo>
                    <a:pt x="46" y="1416"/>
                    <a:pt x="69" y="1484"/>
                    <a:pt x="91" y="1553"/>
                  </a:cubicBezTo>
                  <a:cubicBezTo>
                    <a:pt x="114" y="1621"/>
                    <a:pt x="160" y="1713"/>
                    <a:pt x="206" y="1781"/>
                  </a:cubicBezTo>
                  <a:cubicBezTo>
                    <a:pt x="228" y="1804"/>
                    <a:pt x="251" y="1827"/>
                    <a:pt x="274" y="1849"/>
                  </a:cubicBezTo>
                  <a:cubicBezTo>
                    <a:pt x="297" y="1872"/>
                    <a:pt x="297" y="1872"/>
                    <a:pt x="297" y="1895"/>
                  </a:cubicBezTo>
                  <a:cubicBezTo>
                    <a:pt x="320" y="1918"/>
                    <a:pt x="342" y="1941"/>
                    <a:pt x="388" y="1964"/>
                  </a:cubicBezTo>
                  <a:lnTo>
                    <a:pt x="411" y="1964"/>
                  </a:lnTo>
                  <a:cubicBezTo>
                    <a:pt x="502" y="2078"/>
                    <a:pt x="639" y="2146"/>
                    <a:pt x="776" y="2192"/>
                  </a:cubicBezTo>
                  <a:cubicBezTo>
                    <a:pt x="883" y="2219"/>
                    <a:pt x="990" y="2230"/>
                    <a:pt x="1097" y="2230"/>
                  </a:cubicBezTo>
                  <a:cubicBezTo>
                    <a:pt x="1173" y="2230"/>
                    <a:pt x="1248" y="2224"/>
                    <a:pt x="1324" y="2215"/>
                  </a:cubicBezTo>
                  <a:cubicBezTo>
                    <a:pt x="1529" y="2169"/>
                    <a:pt x="1712" y="2078"/>
                    <a:pt x="1849" y="1941"/>
                  </a:cubicBezTo>
                  <a:cubicBezTo>
                    <a:pt x="2009" y="1804"/>
                    <a:pt x="2123" y="1644"/>
                    <a:pt x="2169" y="1461"/>
                  </a:cubicBezTo>
                  <a:cubicBezTo>
                    <a:pt x="2191" y="1370"/>
                    <a:pt x="2214" y="1302"/>
                    <a:pt x="2214" y="1210"/>
                  </a:cubicBezTo>
                  <a:cubicBezTo>
                    <a:pt x="2237" y="1119"/>
                    <a:pt x="2214" y="1005"/>
                    <a:pt x="2191" y="891"/>
                  </a:cubicBezTo>
                  <a:cubicBezTo>
                    <a:pt x="2169" y="731"/>
                    <a:pt x="2100" y="571"/>
                    <a:pt x="1986" y="434"/>
                  </a:cubicBezTo>
                  <a:cubicBezTo>
                    <a:pt x="1872" y="297"/>
                    <a:pt x="1735" y="183"/>
                    <a:pt x="1575" y="115"/>
                  </a:cubicBezTo>
                  <a:cubicBezTo>
                    <a:pt x="1415" y="46"/>
                    <a:pt x="1255" y="1"/>
                    <a:pt x="109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1" name="Google Shape;1491;p22">
              <a:extLst>
                <a:ext uri="{FF2B5EF4-FFF2-40B4-BE49-F238E27FC236}">
                  <a16:creationId xmlns:a16="http://schemas.microsoft.com/office/drawing/2014/main" id="{A8F78A50-E237-433F-AB70-0BDE73216656}"/>
                </a:ext>
              </a:extLst>
            </p:cNvPr>
            <p:cNvSpPr/>
            <p:nvPr/>
          </p:nvSpPr>
          <p:spPr>
            <a:xfrm>
              <a:off x="5862045" y="2329045"/>
              <a:ext cx="48762" cy="39788"/>
            </a:xfrm>
            <a:custGeom>
              <a:avLst/>
              <a:gdLst/>
              <a:ahLst/>
              <a:cxnLst/>
              <a:rect l="l" t="t" r="r" b="b"/>
              <a:pathLst>
                <a:path w="1804" h="1472" extrusionOk="0">
                  <a:moveTo>
                    <a:pt x="913" y="320"/>
                  </a:moveTo>
                  <a:cubicBezTo>
                    <a:pt x="982" y="343"/>
                    <a:pt x="1027" y="343"/>
                    <a:pt x="1096" y="366"/>
                  </a:cubicBezTo>
                  <a:cubicBezTo>
                    <a:pt x="1164" y="389"/>
                    <a:pt x="1210" y="412"/>
                    <a:pt x="1279" y="435"/>
                  </a:cubicBezTo>
                  <a:cubicBezTo>
                    <a:pt x="1324" y="480"/>
                    <a:pt x="1347" y="503"/>
                    <a:pt x="1393" y="549"/>
                  </a:cubicBezTo>
                  <a:cubicBezTo>
                    <a:pt x="1416" y="572"/>
                    <a:pt x="1438" y="594"/>
                    <a:pt x="1461" y="640"/>
                  </a:cubicBezTo>
                  <a:cubicBezTo>
                    <a:pt x="1461" y="663"/>
                    <a:pt x="1484" y="686"/>
                    <a:pt x="1484" y="731"/>
                  </a:cubicBezTo>
                  <a:cubicBezTo>
                    <a:pt x="1484" y="754"/>
                    <a:pt x="1484" y="800"/>
                    <a:pt x="1484" y="845"/>
                  </a:cubicBezTo>
                  <a:cubicBezTo>
                    <a:pt x="1461" y="891"/>
                    <a:pt x="1438" y="914"/>
                    <a:pt x="1438" y="937"/>
                  </a:cubicBezTo>
                  <a:cubicBezTo>
                    <a:pt x="1416" y="960"/>
                    <a:pt x="1393" y="982"/>
                    <a:pt x="1370" y="1005"/>
                  </a:cubicBezTo>
                  <a:cubicBezTo>
                    <a:pt x="1324" y="1028"/>
                    <a:pt x="1301" y="1051"/>
                    <a:pt x="1256" y="1074"/>
                  </a:cubicBezTo>
                  <a:cubicBezTo>
                    <a:pt x="1210" y="1097"/>
                    <a:pt x="1164" y="1119"/>
                    <a:pt x="1096" y="1142"/>
                  </a:cubicBezTo>
                  <a:lnTo>
                    <a:pt x="913" y="1142"/>
                  </a:lnTo>
                  <a:cubicBezTo>
                    <a:pt x="845" y="1142"/>
                    <a:pt x="776" y="1119"/>
                    <a:pt x="708" y="1097"/>
                  </a:cubicBezTo>
                  <a:cubicBezTo>
                    <a:pt x="662" y="1074"/>
                    <a:pt x="594" y="1051"/>
                    <a:pt x="548" y="1028"/>
                  </a:cubicBezTo>
                  <a:cubicBezTo>
                    <a:pt x="503" y="1005"/>
                    <a:pt x="457" y="960"/>
                    <a:pt x="434" y="937"/>
                  </a:cubicBezTo>
                  <a:lnTo>
                    <a:pt x="411" y="914"/>
                  </a:lnTo>
                  <a:cubicBezTo>
                    <a:pt x="388" y="891"/>
                    <a:pt x="388" y="868"/>
                    <a:pt x="366" y="823"/>
                  </a:cubicBezTo>
                  <a:cubicBezTo>
                    <a:pt x="366" y="800"/>
                    <a:pt x="343" y="777"/>
                    <a:pt x="343" y="754"/>
                  </a:cubicBezTo>
                  <a:cubicBezTo>
                    <a:pt x="343" y="731"/>
                    <a:pt x="343" y="709"/>
                    <a:pt x="343" y="686"/>
                  </a:cubicBezTo>
                  <a:cubicBezTo>
                    <a:pt x="343" y="663"/>
                    <a:pt x="343" y="640"/>
                    <a:pt x="343" y="617"/>
                  </a:cubicBezTo>
                  <a:cubicBezTo>
                    <a:pt x="343" y="617"/>
                    <a:pt x="366" y="617"/>
                    <a:pt x="366" y="594"/>
                  </a:cubicBezTo>
                  <a:cubicBezTo>
                    <a:pt x="366" y="594"/>
                    <a:pt x="366" y="594"/>
                    <a:pt x="366" y="572"/>
                  </a:cubicBezTo>
                  <a:cubicBezTo>
                    <a:pt x="366" y="572"/>
                    <a:pt x="388" y="549"/>
                    <a:pt x="388" y="549"/>
                  </a:cubicBezTo>
                  <a:cubicBezTo>
                    <a:pt x="411" y="526"/>
                    <a:pt x="434" y="480"/>
                    <a:pt x="457" y="457"/>
                  </a:cubicBezTo>
                  <a:cubicBezTo>
                    <a:pt x="503" y="435"/>
                    <a:pt x="525" y="412"/>
                    <a:pt x="571" y="389"/>
                  </a:cubicBezTo>
                  <a:cubicBezTo>
                    <a:pt x="617" y="366"/>
                    <a:pt x="662" y="366"/>
                    <a:pt x="708" y="343"/>
                  </a:cubicBezTo>
                  <a:cubicBezTo>
                    <a:pt x="776" y="343"/>
                    <a:pt x="845" y="320"/>
                    <a:pt x="913" y="320"/>
                  </a:cubicBezTo>
                  <a:close/>
                  <a:moveTo>
                    <a:pt x="868" y="1"/>
                  </a:moveTo>
                  <a:cubicBezTo>
                    <a:pt x="731" y="1"/>
                    <a:pt x="594" y="24"/>
                    <a:pt x="457" y="92"/>
                  </a:cubicBezTo>
                  <a:cubicBezTo>
                    <a:pt x="366" y="115"/>
                    <a:pt x="274" y="184"/>
                    <a:pt x="206" y="252"/>
                  </a:cubicBezTo>
                  <a:cubicBezTo>
                    <a:pt x="206" y="252"/>
                    <a:pt x="183" y="275"/>
                    <a:pt x="183" y="275"/>
                  </a:cubicBezTo>
                  <a:cubicBezTo>
                    <a:pt x="183" y="275"/>
                    <a:pt x="160" y="298"/>
                    <a:pt x="160" y="298"/>
                  </a:cubicBezTo>
                  <a:cubicBezTo>
                    <a:pt x="137" y="343"/>
                    <a:pt x="114" y="389"/>
                    <a:pt x="92" y="412"/>
                  </a:cubicBezTo>
                  <a:cubicBezTo>
                    <a:pt x="92" y="435"/>
                    <a:pt x="69" y="435"/>
                    <a:pt x="69" y="435"/>
                  </a:cubicBezTo>
                  <a:cubicBezTo>
                    <a:pt x="46" y="480"/>
                    <a:pt x="46" y="526"/>
                    <a:pt x="23" y="572"/>
                  </a:cubicBezTo>
                  <a:cubicBezTo>
                    <a:pt x="23" y="594"/>
                    <a:pt x="23" y="594"/>
                    <a:pt x="23" y="617"/>
                  </a:cubicBezTo>
                  <a:cubicBezTo>
                    <a:pt x="0" y="731"/>
                    <a:pt x="23" y="845"/>
                    <a:pt x="69" y="960"/>
                  </a:cubicBezTo>
                  <a:cubicBezTo>
                    <a:pt x="92" y="1005"/>
                    <a:pt x="114" y="1028"/>
                    <a:pt x="137" y="1074"/>
                  </a:cubicBezTo>
                  <a:cubicBezTo>
                    <a:pt x="160" y="1119"/>
                    <a:pt x="206" y="1165"/>
                    <a:pt x="251" y="1211"/>
                  </a:cubicBezTo>
                  <a:cubicBezTo>
                    <a:pt x="297" y="1233"/>
                    <a:pt x="320" y="1279"/>
                    <a:pt x="366" y="1302"/>
                  </a:cubicBezTo>
                  <a:cubicBezTo>
                    <a:pt x="388" y="1325"/>
                    <a:pt x="411" y="1325"/>
                    <a:pt x="457" y="1348"/>
                  </a:cubicBezTo>
                  <a:cubicBezTo>
                    <a:pt x="457" y="1348"/>
                    <a:pt x="457" y="1348"/>
                    <a:pt x="480" y="1370"/>
                  </a:cubicBezTo>
                  <a:lnTo>
                    <a:pt x="503" y="1370"/>
                  </a:lnTo>
                  <a:cubicBezTo>
                    <a:pt x="548" y="1393"/>
                    <a:pt x="617" y="1416"/>
                    <a:pt x="662" y="1439"/>
                  </a:cubicBezTo>
                  <a:cubicBezTo>
                    <a:pt x="743" y="1455"/>
                    <a:pt x="835" y="1471"/>
                    <a:pt x="922" y="1471"/>
                  </a:cubicBezTo>
                  <a:cubicBezTo>
                    <a:pt x="959" y="1471"/>
                    <a:pt x="994" y="1468"/>
                    <a:pt x="1027" y="1462"/>
                  </a:cubicBezTo>
                  <a:cubicBezTo>
                    <a:pt x="1187" y="1462"/>
                    <a:pt x="1324" y="1416"/>
                    <a:pt x="1461" y="1348"/>
                  </a:cubicBezTo>
                  <a:cubicBezTo>
                    <a:pt x="1507" y="1302"/>
                    <a:pt x="1552" y="1279"/>
                    <a:pt x="1598" y="1233"/>
                  </a:cubicBezTo>
                  <a:cubicBezTo>
                    <a:pt x="1621" y="1211"/>
                    <a:pt x="1644" y="1188"/>
                    <a:pt x="1667" y="1165"/>
                  </a:cubicBezTo>
                  <a:cubicBezTo>
                    <a:pt x="1689" y="1142"/>
                    <a:pt x="1712" y="1097"/>
                    <a:pt x="1735" y="1051"/>
                  </a:cubicBezTo>
                  <a:cubicBezTo>
                    <a:pt x="1758" y="1005"/>
                    <a:pt x="1781" y="960"/>
                    <a:pt x="1804" y="891"/>
                  </a:cubicBezTo>
                  <a:cubicBezTo>
                    <a:pt x="1804" y="868"/>
                    <a:pt x="1804" y="845"/>
                    <a:pt x="1804" y="823"/>
                  </a:cubicBezTo>
                  <a:cubicBezTo>
                    <a:pt x="1804" y="754"/>
                    <a:pt x="1804" y="709"/>
                    <a:pt x="1804" y="663"/>
                  </a:cubicBezTo>
                  <a:cubicBezTo>
                    <a:pt x="1781" y="594"/>
                    <a:pt x="1758" y="526"/>
                    <a:pt x="1735" y="480"/>
                  </a:cubicBezTo>
                  <a:cubicBezTo>
                    <a:pt x="1689" y="389"/>
                    <a:pt x="1644" y="343"/>
                    <a:pt x="1598" y="275"/>
                  </a:cubicBezTo>
                  <a:cubicBezTo>
                    <a:pt x="1552" y="229"/>
                    <a:pt x="1484" y="184"/>
                    <a:pt x="1438" y="161"/>
                  </a:cubicBezTo>
                  <a:cubicBezTo>
                    <a:pt x="1370" y="115"/>
                    <a:pt x="1301" y="92"/>
                    <a:pt x="1210" y="69"/>
                  </a:cubicBezTo>
                  <a:cubicBezTo>
                    <a:pt x="1096" y="24"/>
                    <a:pt x="982" y="1"/>
                    <a:pt x="868" y="1"/>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2" name="Google Shape;1492;p22">
              <a:extLst>
                <a:ext uri="{FF2B5EF4-FFF2-40B4-BE49-F238E27FC236}">
                  <a16:creationId xmlns:a16="http://schemas.microsoft.com/office/drawing/2014/main" id="{8E5AF5AD-AF19-4D82-BADF-B18AD005DF57}"/>
                </a:ext>
              </a:extLst>
            </p:cNvPr>
            <p:cNvSpPr/>
            <p:nvPr/>
          </p:nvSpPr>
          <p:spPr>
            <a:xfrm>
              <a:off x="6028009" y="2487009"/>
              <a:ext cx="64196" cy="72008"/>
            </a:xfrm>
            <a:custGeom>
              <a:avLst/>
              <a:gdLst/>
              <a:ahLst/>
              <a:cxnLst/>
              <a:rect l="l" t="t" r="r" b="b"/>
              <a:pathLst>
                <a:path w="2375" h="2664" extrusionOk="0">
                  <a:moveTo>
                    <a:pt x="1438" y="480"/>
                  </a:moveTo>
                  <a:cubicBezTo>
                    <a:pt x="1454" y="495"/>
                    <a:pt x="1459" y="500"/>
                    <a:pt x="1468" y="502"/>
                  </a:cubicBezTo>
                  <a:lnTo>
                    <a:pt x="1468" y="502"/>
                  </a:lnTo>
                  <a:cubicBezTo>
                    <a:pt x="1458" y="494"/>
                    <a:pt x="1448" y="487"/>
                    <a:pt x="1438" y="480"/>
                  </a:cubicBezTo>
                  <a:close/>
                  <a:moveTo>
                    <a:pt x="982" y="320"/>
                  </a:moveTo>
                  <a:cubicBezTo>
                    <a:pt x="1050" y="343"/>
                    <a:pt x="1142" y="343"/>
                    <a:pt x="1210" y="365"/>
                  </a:cubicBezTo>
                  <a:cubicBezTo>
                    <a:pt x="1286" y="403"/>
                    <a:pt x="1362" y="441"/>
                    <a:pt x="1438" y="480"/>
                  </a:cubicBezTo>
                  <a:lnTo>
                    <a:pt x="1438" y="480"/>
                  </a:lnTo>
                  <a:cubicBezTo>
                    <a:pt x="1438" y="480"/>
                    <a:pt x="1438" y="480"/>
                    <a:pt x="1438" y="480"/>
                  </a:cubicBezTo>
                  <a:lnTo>
                    <a:pt x="1438" y="480"/>
                  </a:lnTo>
                  <a:cubicBezTo>
                    <a:pt x="1454" y="487"/>
                    <a:pt x="1469" y="495"/>
                    <a:pt x="1484" y="502"/>
                  </a:cubicBezTo>
                  <a:cubicBezTo>
                    <a:pt x="1477" y="502"/>
                    <a:pt x="1472" y="502"/>
                    <a:pt x="1468" y="502"/>
                  </a:cubicBezTo>
                  <a:lnTo>
                    <a:pt x="1468" y="502"/>
                  </a:lnTo>
                  <a:cubicBezTo>
                    <a:pt x="1549" y="563"/>
                    <a:pt x="1628" y="624"/>
                    <a:pt x="1689" y="685"/>
                  </a:cubicBezTo>
                  <a:cubicBezTo>
                    <a:pt x="1781" y="799"/>
                    <a:pt x="1849" y="890"/>
                    <a:pt x="1895" y="1005"/>
                  </a:cubicBezTo>
                  <a:cubicBezTo>
                    <a:pt x="1963" y="1119"/>
                    <a:pt x="2009" y="1233"/>
                    <a:pt x="2032" y="1370"/>
                  </a:cubicBezTo>
                  <a:cubicBezTo>
                    <a:pt x="2055" y="1461"/>
                    <a:pt x="2055" y="1575"/>
                    <a:pt x="2055" y="1666"/>
                  </a:cubicBezTo>
                  <a:cubicBezTo>
                    <a:pt x="2032" y="1735"/>
                    <a:pt x="2032" y="1826"/>
                    <a:pt x="2009" y="1895"/>
                  </a:cubicBezTo>
                  <a:cubicBezTo>
                    <a:pt x="1986" y="1963"/>
                    <a:pt x="1963" y="2009"/>
                    <a:pt x="1918" y="2077"/>
                  </a:cubicBezTo>
                  <a:cubicBezTo>
                    <a:pt x="1895" y="2123"/>
                    <a:pt x="1849" y="2169"/>
                    <a:pt x="1804" y="2191"/>
                  </a:cubicBezTo>
                  <a:cubicBezTo>
                    <a:pt x="1781" y="2237"/>
                    <a:pt x="1735" y="2260"/>
                    <a:pt x="1689" y="2283"/>
                  </a:cubicBezTo>
                  <a:cubicBezTo>
                    <a:pt x="1644" y="2306"/>
                    <a:pt x="1598" y="2328"/>
                    <a:pt x="1552" y="2328"/>
                  </a:cubicBezTo>
                  <a:cubicBezTo>
                    <a:pt x="1484" y="2351"/>
                    <a:pt x="1438" y="2351"/>
                    <a:pt x="1370" y="2351"/>
                  </a:cubicBezTo>
                  <a:cubicBezTo>
                    <a:pt x="1301" y="2328"/>
                    <a:pt x="1233" y="2328"/>
                    <a:pt x="1187" y="2306"/>
                  </a:cubicBezTo>
                  <a:cubicBezTo>
                    <a:pt x="1073" y="2283"/>
                    <a:pt x="1005" y="2237"/>
                    <a:pt x="913" y="2191"/>
                  </a:cubicBezTo>
                  <a:cubicBezTo>
                    <a:pt x="822" y="2123"/>
                    <a:pt x="754" y="2054"/>
                    <a:pt x="685" y="1986"/>
                  </a:cubicBezTo>
                  <a:cubicBezTo>
                    <a:pt x="594" y="1872"/>
                    <a:pt x="525" y="1758"/>
                    <a:pt x="457" y="1644"/>
                  </a:cubicBezTo>
                  <a:cubicBezTo>
                    <a:pt x="434" y="1598"/>
                    <a:pt x="411" y="1529"/>
                    <a:pt x="388" y="1484"/>
                  </a:cubicBezTo>
                  <a:cubicBezTo>
                    <a:pt x="388" y="1461"/>
                    <a:pt x="388" y="1461"/>
                    <a:pt x="388" y="1461"/>
                  </a:cubicBezTo>
                  <a:cubicBezTo>
                    <a:pt x="366" y="1415"/>
                    <a:pt x="366" y="1347"/>
                    <a:pt x="343" y="1301"/>
                  </a:cubicBezTo>
                  <a:cubicBezTo>
                    <a:pt x="343" y="1233"/>
                    <a:pt x="320" y="1164"/>
                    <a:pt x="320" y="1119"/>
                  </a:cubicBezTo>
                  <a:cubicBezTo>
                    <a:pt x="320" y="1073"/>
                    <a:pt x="320" y="1050"/>
                    <a:pt x="320" y="1027"/>
                  </a:cubicBezTo>
                  <a:cubicBezTo>
                    <a:pt x="320" y="959"/>
                    <a:pt x="343" y="913"/>
                    <a:pt x="343" y="845"/>
                  </a:cubicBezTo>
                  <a:cubicBezTo>
                    <a:pt x="343" y="822"/>
                    <a:pt x="366" y="799"/>
                    <a:pt x="366" y="776"/>
                  </a:cubicBezTo>
                  <a:cubicBezTo>
                    <a:pt x="388" y="708"/>
                    <a:pt x="411" y="639"/>
                    <a:pt x="457" y="594"/>
                  </a:cubicBezTo>
                  <a:cubicBezTo>
                    <a:pt x="480" y="548"/>
                    <a:pt x="525" y="502"/>
                    <a:pt x="571" y="480"/>
                  </a:cubicBezTo>
                  <a:cubicBezTo>
                    <a:pt x="594" y="434"/>
                    <a:pt x="639" y="411"/>
                    <a:pt x="685" y="388"/>
                  </a:cubicBezTo>
                  <a:cubicBezTo>
                    <a:pt x="731" y="365"/>
                    <a:pt x="776" y="343"/>
                    <a:pt x="845" y="343"/>
                  </a:cubicBezTo>
                  <a:cubicBezTo>
                    <a:pt x="891" y="320"/>
                    <a:pt x="936" y="320"/>
                    <a:pt x="982" y="320"/>
                  </a:cubicBezTo>
                  <a:close/>
                  <a:moveTo>
                    <a:pt x="959" y="0"/>
                  </a:moveTo>
                  <a:cubicBezTo>
                    <a:pt x="868" y="0"/>
                    <a:pt x="776" y="23"/>
                    <a:pt x="685" y="46"/>
                  </a:cubicBezTo>
                  <a:cubicBezTo>
                    <a:pt x="617" y="46"/>
                    <a:pt x="525" y="114"/>
                    <a:pt x="457" y="160"/>
                  </a:cubicBezTo>
                  <a:cubicBezTo>
                    <a:pt x="388" y="183"/>
                    <a:pt x="320" y="251"/>
                    <a:pt x="274" y="297"/>
                  </a:cubicBezTo>
                  <a:cubicBezTo>
                    <a:pt x="274" y="297"/>
                    <a:pt x="274" y="297"/>
                    <a:pt x="251" y="320"/>
                  </a:cubicBezTo>
                  <a:cubicBezTo>
                    <a:pt x="229" y="343"/>
                    <a:pt x="229" y="343"/>
                    <a:pt x="229" y="365"/>
                  </a:cubicBezTo>
                  <a:cubicBezTo>
                    <a:pt x="183" y="411"/>
                    <a:pt x="137" y="480"/>
                    <a:pt x="114" y="548"/>
                  </a:cubicBezTo>
                  <a:cubicBezTo>
                    <a:pt x="69" y="639"/>
                    <a:pt x="46" y="731"/>
                    <a:pt x="23" y="822"/>
                  </a:cubicBezTo>
                  <a:cubicBezTo>
                    <a:pt x="0" y="868"/>
                    <a:pt x="0" y="913"/>
                    <a:pt x="0" y="959"/>
                  </a:cubicBezTo>
                  <a:cubicBezTo>
                    <a:pt x="0" y="1005"/>
                    <a:pt x="0" y="1050"/>
                    <a:pt x="0" y="1119"/>
                  </a:cubicBezTo>
                  <a:cubicBezTo>
                    <a:pt x="0" y="1210"/>
                    <a:pt x="0" y="1324"/>
                    <a:pt x="23" y="1415"/>
                  </a:cubicBezTo>
                  <a:cubicBezTo>
                    <a:pt x="46" y="1438"/>
                    <a:pt x="46" y="1461"/>
                    <a:pt x="46" y="1461"/>
                  </a:cubicBezTo>
                  <a:lnTo>
                    <a:pt x="46" y="1484"/>
                  </a:lnTo>
                  <a:cubicBezTo>
                    <a:pt x="69" y="1598"/>
                    <a:pt x="114" y="1712"/>
                    <a:pt x="160" y="1803"/>
                  </a:cubicBezTo>
                  <a:cubicBezTo>
                    <a:pt x="183" y="1803"/>
                    <a:pt x="183" y="1826"/>
                    <a:pt x="183" y="1826"/>
                  </a:cubicBezTo>
                  <a:lnTo>
                    <a:pt x="183" y="1849"/>
                  </a:lnTo>
                  <a:cubicBezTo>
                    <a:pt x="229" y="1918"/>
                    <a:pt x="274" y="1986"/>
                    <a:pt x="320" y="2054"/>
                  </a:cubicBezTo>
                  <a:cubicBezTo>
                    <a:pt x="343" y="2054"/>
                    <a:pt x="343" y="2077"/>
                    <a:pt x="366" y="2100"/>
                  </a:cubicBezTo>
                  <a:cubicBezTo>
                    <a:pt x="366" y="2100"/>
                    <a:pt x="366" y="2123"/>
                    <a:pt x="366" y="2123"/>
                  </a:cubicBezTo>
                  <a:cubicBezTo>
                    <a:pt x="457" y="2237"/>
                    <a:pt x="571" y="2328"/>
                    <a:pt x="662" y="2420"/>
                  </a:cubicBezTo>
                  <a:cubicBezTo>
                    <a:pt x="880" y="2565"/>
                    <a:pt x="1144" y="2664"/>
                    <a:pt x="1407" y="2664"/>
                  </a:cubicBezTo>
                  <a:cubicBezTo>
                    <a:pt x="1558" y="2664"/>
                    <a:pt x="1708" y="2631"/>
                    <a:pt x="1849" y="2557"/>
                  </a:cubicBezTo>
                  <a:cubicBezTo>
                    <a:pt x="1941" y="2534"/>
                    <a:pt x="2009" y="2465"/>
                    <a:pt x="2077" y="2397"/>
                  </a:cubicBezTo>
                  <a:cubicBezTo>
                    <a:pt x="2146" y="2328"/>
                    <a:pt x="2192" y="2260"/>
                    <a:pt x="2237" y="2169"/>
                  </a:cubicBezTo>
                  <a:cubicBezTo>
                    <a:pt x="2283" y="2100"/>
                    <a:pt x="2306" y="2009"/>
                    <a:pt x="2329" y="1918"/>
                  </a:cubicBezTo>
                  <a:cubicBezTo>
                    <a:pt x="2374" y="1803"/>
                    <a:pt x="2374" y="1666"/>
                    <a:pt x="2374" y="1552"/>
                  </a:cubicBezTo>
                  <a:cubicBezTo>
                    <a:pt x="2374" y="1438"/>
                    <a:pt x="2351" y="1324"/>
                    <a:pt x="2329" y="1233"/>
                  </a:cubicBezTo>
                  <a:cubicBezTo>
                    <a:pt x="2306" y="1096"/>
                    <a:pt x="2260" y="982"/>
                    <a:pt x="2192" y="890"/>
                  </a:cubicBezTo>
                  <a:cubicBezTo>
                    <a:pt x="2123" y="708"/>
                    <a:pt x="1986" y="548"/>
                    <a:pt x="1849" y="388"/>
                  </a:cubicBezTo>
                  <a:cubicBezTo>
                    <a:pt x="1712" y="251"/>
                    <a:pt x="1530" y="137"/>
                    <a:pt x="1347" y="69"/>
                  </a:cubicBezTo>
                  <a:cubicBezTo>
                    <a:pt x="1233" y="23"/>
                    <a:pt x="1119" y="0"/>
                    <a:pt x="1005" y="0"/>
                  </a:cubicBezTo>
                  <a:close/>
                </a:path>
              </a:pathLst>
            </a:custGeom>
            <a:solidFill>
              <a:srgbClr val="FCFCF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3" name="Google Shape;1493;p22">
              <a:extLst>
                <a:ext uri="{FF2B5EF4-FFF2-40B4-BE49-F238E27FC236}">
                  <a16:creationId xmlns:a16="http://schemas.microsoft.com/office/drawing/2014/main" id="{20781BE8-2CE3-409E-85D0-C996261A5E23}"/>
                </a:ext>
              </a:extLst>
            </p:cNvPr>
            <p:cNvSpPr/>
            <p:nvPr/>
          </p:nvSpPr>
          <p:spPr>
            <a:xfrm>
              <a:off x="5694216" y="1358560"/>
              <a:ext cx="48789" cy="53249"/>
            </a:xfrm>
            <a:custGeom>
              <a:avLst/>
              <a:gdLst/>
              <a:ahLst/>
              <a:cxnLst/>
              <a:rect l="l" t="t" r="r" b="b"/>
              <a:pathLst>
                <a:path w="1805" h="1970" extrusionOk="0">
                  <a:moveTo>
                    <a:pt x="731" y="1"/>
                  </a:moveTo>
                  <a:cubicBezTo>
                    <a:pt x="663" y="1"/>
                    <a:pt x="594" y="24"/>
                    <a:pt x="526" y="46"/>
                  </a:cubicBezTo>
                  <a:cubicBezTo>
                    <a:pt x="366" y="69"/>
                    <a:pt x="252" y="161"/>
                    <a:pt x="161" y="298"/>
                  </a:cubicBezTo>
                  <a:cubicBezTo>
                    <a:pt x="138" y="298"/>
                    <a:pt x="138" y="320"/>
                    <a:pt x="138" y="320"/>
                  </a:cubicBezTo>
                  <a:cubicBezTo>
                    <a:pt x="115" y="343"/>
                    <a:pt x="92" y="389"/>
                    <a:pt x="69" y="412"/>
                  </a:cubicBezTo>
                  <a:cubicBezTo>
                    <a:pt x="24" y="480"/>
                    <a:pt x="1" y="571"/>
                    <a:pt x="1" y="663"/>
                  </a:cubicBezTo>
                  <a:cubicBezTo>
                    <a:pt x="1" y="754"/>
                    <a:pt x="1" y="823"/>
                    <a:pt x="24" y="914"/>
                  </a:cubicBezTo>
                  <a:cubicBezTo>
                    <a:pt x="47" y="1028"/>
                    <a:pt x="69" y="1142"/>
                    <a:pt x="138" y="1256"/>
                  </a:cubicBezTo>
                  <a:cubicBezTo>
                    <a:pt x="206" y="1416"/>
                    <a:pt x="320" y="1576"/>
                    <a:pt x="457" y="1690"/>
                  </a:cubicBezTo>
                  <a:cubicBezTo>
                    <a:pt x="526" y="1758"/>
                    <a:pt x="617" y="1827"/>
                    <a:pt x="708" y="1872"/>
                  </a:cubicBezTo>
                  <a:cubicBezTo>
                    <a:pt x="754" y="1895"/>
                    <a:pt x="800" y="1918"/>
                    <a:pt x="845" y="1918"/>
                  </a:cubicBezTo>
                  <a:cubicBezTo>
                    <a:pt x="901" y="1937"/>
                    <a:pt x="956" y="1970"/>
                    <a:pt x="1012" y="1970"/>
                  </a:cubicBezTo>
                  <a:cubicBezTo>
                    <a:pt x="1025" y="1970"/>
                    <a:pt x="1038" y="1968"/>
                    <a:pt x="1051" y="1964"/>
                  </a:cubicBezTo>
                  <a:lnTo>
                    <a:pt x="1211" y="1964"/>
                  </a:lnTo>
                  <a:cubicBezTo>
                    <a:pt x="1256" y="1941"/>
                    <a:pt x="1302" y="1918"/>
                    <a:pt x="1348" y="1895"/>
                  </a:cubicBezTo>
                  <a:cubicBezTo>
                    <a:pt x="1416" y="1872"/>
                    <a:pt x="1507" y="1804"/>
                    <a:pt x="1553" y="1736"/>
                  </a:cubicBezTo>
                  <a:cubicBezTo>
                    <a:pt x="1690" y="1576"/>
                    <a:pt x="1758" y="1393"/>
                    <a:pt x="1781" y="1188"/>
                  </a:cubicBezTo>
                  <a:cubicBezTo>
                    <a:pt x="1804" y="1051"/>
                    <a:pt x="1804" y="937"/>
                    <a:pt x="1758" y="777"/>
                  </a:cubicBezTo>
                  <a:cubicBezTo>
                    <a:pt x="1713" y="640"/>
                    <a:pt x="1599" y="503"/>
                    <a:pt x="1507" y="389"/>
                  </a:cubicBezTo>
                  <a:cubicBezTo>
                    <a:pt x="1439" y="298"/>
                    <a:pt x="1348" y="252"/>
                    <a:pt x="1256" y="183"/>
                  </a:cubicBezTo>
                  <a:cubicBezTo>
                    <a:pt x="1165" y="115"/>
                    <a:pt x="1074" y="69"/>
                    <a:pt x="982" y="46"/>
                  </a:cubicBezTo>
                  <a:cubicBezTo>
                    <a:pt x="914" y="24"/>
                    <a:pt x="845" y="24"/>
                    <a:pt x="7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4" name="Google Shape;1494;p22">
              <a:extLst>
                <a:ext uri="{FF2B5EF4-FFF2-40B4-BE49-F238E27FC236}">
                  <a16:creationId xmlns:a16="http://schemas.microsoft.com/office/drawing/2014/main" id="{3CDD560A-67A0-4A78-B69C-A2490078A213}"/>
                </a:ext>
              </a:extLst>
            </p:cNvPr>
            <p:cNvSpPr/>
            <p:nvPr/>
          </p:nvSpPr>
          <p:spPr>
            <a:xfrm>
              <a:off x="5836745" y="1301797"/>
              <a:ext cx="140691" cy="136393"/>
            </a:xfrm>
            <a:custGeom>
              <a:avLst/>
              <a:gdLst/>
              <a:ahLst/>
              <a:cxnLst/>
              <a:rect l="l" t="t" r="r" b="b"/>
              <a:pathLst>
                <a:path w="5205" h="5046" extrusionOk="0">
                  <a:moveTo>
                    <a:pt x="2580" y="1"/>
                  </a:moveTo>
                  <a:lnTo>
                    <a:pt x="2488" y="24"/>
                  </a:lnTo>
                  <a:cubicBezTo>
                    <a:pt x="2329" y="24"/>
                    <a:pt x="2192" y="47"/>
                    <a:pt x="2055" y="92"/>
                  </a:cubicBezTo>
                  <a:cubicBezTo>
                    <a:pt x="1963" y="138"/>
                    <a:pt x="1849" y="183"/>
                    <a:pt x="1758" y="206"/>
                  </a:cubicBezTo>
                  <a:lnTo>
                    <a:pt x="1690" y="252"/>
                  </a:lnTo>
                  <a:cubicBezTo>
                    <a:pt x="1621" y="275"/>
                    <a:pt x="1575" y="298"/>
                    <a:pt x="1507" y="320"/>
                  </a:cubicBezTo>
                  <a:cubicBezTo>
                    <a:pt x="1393" y="366"/>
                    <a:pt x="1256" y="412"/>
                    <a:pt x="1142" y="480"/>
                  </a:cubicBezTo>
                  <a:cubicBezTo>
                    <a:pt x="959" y="572"/>
                    <a:pt x="777" y="708"/>
                    <a:pt x="617" y="845"/>
                  </a:cubicBezTo>
                  <a:cubicBezTo>
                    <a:pt x="434" y="1005"/>
                    <a:pt x="297" y="1211"/>
                    <a:pt x="206" y="1370"/>
                  </a:cubicBezTo>
                  <a:cubicBezTo>
                    <a:pt x="137" y="1485"/>
                    <a:pt x="92" y="1599"/>
                    <a:pt x="69" y="1713"/>
                  </a:cubicBezTo>
                  <a:cubicBezTo>
                    <a:pt x="46" y="1758"/>
                    <a:pt x="46" y="1781"/>
                    <a:pt x="23" y="1804"/>
                  </a:cubicBezTo>
                  <a:lnTo>
                    <a:pt x="23" y="1827"/>
                  </a:lnTo>
                  <a:cubicBezTo>
                    <a:pt x="1" y="1964"/>
                    <a:pt x="1" y="2101"/>
                    <a:pt x="23" y="2192"/>
                  </a:cubicBezTo>
                  <a:cubicBezTo>
                    <a:pt x="23" y="2238"/>
                    <a:pt x="23" y="2261"/>
                    <a:pt x="23" y="2283"/>
                  </a:cubicBezTo>
                  <a:cubicBezTo>
                    <a:pt x="1" y="2352"/>
                    <a:pt x="1" y="2420"/>
                    <a:pt x="1" y="2512"/>
                  </a:cubicBezTo>
                  <a:lnTo>
                    <a:pt x="1" y="2557"/>
                  </a:lnTo>
                  <a:cubicBezTo>
                    <a:pt x="1" y="2626"/>
                    <a:pt x="1" y="2671"/>
                    <a:pt x="1" y="2740"/>
                  </a:cubicBezTo>
                  <a:cubicBezTo>
                    <a:pt x="1" y="2808"/>
                    <a:pt x="23" y="2877"/>
                    <a:pt x="46" y="2968"/>
                  </a:cubicBezTo>
                  <a:lnTo>
                    <a:pt x="46" y="3014"/>
                  </a:lnTo>
                  <a:lnTo>
                    <a:pt x="69" y="3059"/>
                  </a:lnTo>
                  <a:cubicBezTo>
                    <a:pt x="69" y="3105"/>
                    <a:pt x="92" y="3174"/>
                    <a:pt x="92" y="3242"/>
                  </a:cubicBezTo>
                  <a:cubicBezTo>
                    <a:pt x="137" y="3333"/>
                    <a:pt x="160" y="3447"/>
                    <a:pt x="206" y="3539"/>
                  </a:cubicBezTo>
                  <a:cubicBezTo>
                    <a:pt x="274" y="3653"/>
                    <a:pt x="343" y="3790"/>
                    <a:pt x="434" y="3927"/>
                  </a:cubicBezTo>
                  <a:cubicBezTo>
                    <a:pt x="525" y="4064"/>
                    <a:pt x="662" y="4178"/>
                    <a:pt x="754" y="4292"/>
                  </a:cubicBezTo>
                  <a:cubicBezTo>
                    <a:pt x="891" y="4429"/>
                    <a:pt x="1028" y="4543"/>
                    <a:pt x="1165" y="4634"/>
                  </a:cubicBezTo>
                  <a:cubicBezTo>
                    <a:pt x="1302" y="4726"/>
                    <a:pt x="1439" y="4794"/>
                    <a:pt x="1575" y="4863"/>
                  </a:cubicBezTo>
                  <a:cubicBezTo>
                    <a:pt x="1712" y="4908"/>
                    <a:pt x="1804" y="4954"/>
                    <a:pt x="1918" y="4954"/>
                  </a:cubicBezTo>
                  <a:cubicBezTo>
                    <a:pt x="1986" y="4977"/>
                    <a:pt x="2078" y="5000"/>
                    <a:pt x="2169" y="5000"/>
                  </a:cubicBezTo>
                  <a:cubicBezTo>
                    <a:pt x="2329" y="5022"/>
                    <a:pt x="2488" y="5045"/>
                    <a:pt x="2648" y="5045"/>
                  </a:cubicBezTo>
                  <a:lnTo>
                    <a:pt x="2694" y="5045"/>
                  </a:lnTo>
                  <a:cubicBezTo>
                    <a:pt x="2854" y="5045"/>
                    <a:pt x="3036" y="5022"/>
                    <a:pt x="3219" y="5000"/>
                  </a:cubicBezTo>
                  <a:cubicBezTo>
                    <a:pt x="3379" y="4954"/>
                    <a:pt x="3538" y="4931"/>
                    <a:pt x="3675" y="4885"/>
                  </a:cubicBezTo>
                  <a:cubicBezTo>
                    <a:pt x="3812" y="4840"/>
                    <a:pt x="3972" y="4771"/>
                    <a:pt x="4132" y="4680"/>
                  </a:cubicBezTo>
                  <a:cubicBezTo>
                    <a:pt x="4223" y="4634"/>
                    <a:pt x="4292" y="4566"/>
                    <a:pt x="4360" y="4497"/>
                  </a:cubicBezTo>
                  <a:cubicBezTo>
                    <a:pt x="4429" y="4452"/>
                    <a:pt x="4474" y="4406"/>
                    <a:pt x="4520" y="4338"/>
                  </a:cubicBezTo>
                  <a:cubicBezTo>
                    <a:pt x="4634" y="4224"/>
                    <a:pt x="4725" y="4087"/>
                    <a:pt x="4817" y="3972"/>
                  </a:cubicBezTo>
                  <a:cubicBezTo>
                    <a:pt x="4908" y="3836"/>
                    <a:pt x="4999" y="3676"/>
                    <a:pt x="5045" y="3516"/>
                  </a:cubicBezTo>
                  <a:cubicBezTo>
                    <a:pt x="5091" y="3447"/>
                    <a:pt x="5113" y="3379"/>
                    <a:pt x="5113" y="3288"/>
                  </a:cubicBezTo>
                  <a:cubicBezTo>
                    <a:pt x="5136" y="3219"/>
                    <a:pt x="5159" y="3128"/>
                    <a:pt x="5159" y="3037"/>
                  </a:cubicBezTo>
                  <a:lnTo>
                    <a:pt x="5159" y="2991"/>
                  </a:lnTo>
                  <a:cubicBezTo>
                    <a:pt x="5182" y="2831"/>
                    <a:pt x="5205" y="2671"/>
                    <a:pt x="5205" y="2489"/>
                  </a:cubicBezTo>
                  <a:cubicBezTo>
                    <a:pt x="5205" y="2375"/>
                    <a:pt x="5182" y="2215"/>
                    <a:pt x="5159" y="2055"/>
                  </a:cubicBezTo>
                  <a:cubicBezTo>
                    <a:pt x="5159" y="1964"/>
                    <a:pt x="5136" y="1873"/>
                    <a:pt x="5113" y="1804"/>
                  </a:cubicBezTo>
                  <a:cubicBezTo>
                    <a:pt x="5091" y="1713"/>
                    <a:pt x="5068" y="1644"/>
                    <a:pt x="5022" y="1576"/>
                  </a:cubicBezTo>
                  <a:lnTo>
                    <a:pt x="4999" y="1507"/>
                  </a:lnTo>
                  <a:lnTo>
                    <a:pt x="4954" y="1439"/>
                  </a:lnTo>
                  <a:cubicBezTo>
                    <a:pt x="4931" y="1348"/>
                    <a:pt x="4885" y="1233"/>
                    <a:pt x="4839" y="1165"/>
                  </a:cubicBezTo>
                  <a:cubicBezTo>
                    <a:pt x="4748" y="1028"/>
                    <a:pt x="4634" y="891"/>
                    <a:pt x="4520" y="777"/>
                  </a:cubicBezTo>
                  <a:lnTo>
                    <a:pt x="4497" y="754"/>
                  </a:lnTo>
                  <a:cubicBezTo>
                    <a:pt x="4429" y="686"/>
                    <a:pt x="4383" y="640"/>
                    <a:pt x="4337" y="594"/>
                  </a:cubicBezTo>
                  <a:cubicBezTo>
                    <a:pt x="4269" y="549"/>
                    <a:pt x="4178" y="480"/>
                    <a:pt x="4086" y="435"/>
                  </a:cubicBezTo>
                  <a:cubicBezTo>
                    <a:pt x="3790" y="229"/>
                    <a:pt x="3493" y="115"/>
                    <a:pt x="3219" y="47"/>
                  </a:cubicBezTo>
                  <a:cubicBezTo>
                    <a:pt x="3082" y="24"/>
                    <a:pt x="2945" y="1"/>
                    <a:pt x="280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5" name="Google Shape;1495;p22">
              <a:extLst>
                <a:ext uri="{FF2B5EF4-FFF2-40B4-BE49-F238E27FC236}">
                  <a16:creationId xmlns:a16="http://schemas.microsoft.com/office/drawing/2014/main" id="{D702A84D-34C2-4493-8CD5-449E6BE1FE29}"/>
                </a:ext>
              </a:extLst>
            </p:cNvPr>
            <p:cNvSpPr/>
            <p:nvPr/>
          </p:nvSpPr>
          <p:spPr>
            <a:xfrm>
              <a:off x="6096476" y="1502927"/>
              <a:ext cx="34598" cy="35004"/>
            </a:xfrm>
            <a:custGeom>
              <a:avLst/>
              <a:gdLst/>
              <a:ahLst/>
              <a:cxnLst/>
              <a:rect l="l" t="t" r="r" b="b"/>
              <a:pathLst>
                <a:path w="1280" h="1295" extrusionOk="0">
                  <a:moveTo>
                    <a:pt x="457" y="1"/>
                  </a:moveTo>
                  <a:cubicBezTo>
                    <a:pt x="343" y="1"/>
                    <a:pt x="275" y="47"/>
                    <a:pt x="184" y="92"/>
                  </a:cubicBezTo>
                  <a:cubicBezTo>
                    <a:pt x="138" y="92"/>
                    <a:pt x="115" y="138"/>
                    <a:pt x="92" y="184"/>
                  </a:cubicBezTo>
                  <a:cubicBezTo>
                    <a:pt x="69" y="229"/>
                    <a:pt x="24" y="275"/>
                    <a:pt x="24" y="320"/>
                  </a:cubicBezTo>
                  <a:cubicBezTo>
                    <a:pt x="24" y="366"/>
                    <a:pt x="1" y="412"/>
                    <a:pt x="24" y="457"/>
                  </a:cubicBezTo>
                  <a:cubicBezTo>
                    <a:pt x="24" y="503"/>
                    <a:pt x="47" y="549"/>
                    <a:pt x="47" y="594"/>
                  </a:cubicBezTo>
                  <a:lnTo>
                    <a:pt x="69" y="594"/>
                  </a:lnTo>
                  <a:cubicBezTo>
                    <a:pt x="47" y="617"/>
                    <a:pt x="47" y="617"/>
                    <a:pt x="47" y="640"/>
                  </a:cubicBezTo>
                  <a:cubicBezTo>
                    <a:pt x="47" y="663"/>
                    <a:pt x="24" y="686"/>
                    <a:pt x="24" y="708"/>
                  </a:cubicBezTo>
                  <a:cubicBezTo>
                    <a:pt x="24" y="731"/>
                    <a:pt x="24" y="754"/>
                    <a:pt x="24" y="800"/>
                  </a:cubicBezTo>
                  <a:cubicBezTo>
                    <a:pt x="24" y="800"/>
                    <a:pt x="24" y="823"/>
                    <a:pt x="24" y="823"/>
                  </a:cubicBezTo>
                  <a:cubicBezTo>
                    <a:pt x="24" y="868"/>
                    <a:pt x="47" y="891"/>
                    <a:pt x="69" y="937"/>
                  </a:cubicBezTo>
                  <a:cubicBezTo>
                    <a:pt x="92" y="982"/>
                    <a:pt x="115" y="1028"/>
                    <a:pt x="138" y="1051"/>
                  </a:cubicBezTo>
                  <a:cubicBezTo>
                    <a:pt x="184" y="1097"/>
                    <a:pt x="206" y="1142"/>
                    <a:pt x="252" y="1165"/>
                  </a:cubicBezTo>
                  <a:cubicBezTo>
                    <a:pt x="321" y="1211"/>
                    <a:pt x="389" y="1233"/>
                    <a:pt x="457" y="1256"/>
                  </a:cubicBezTo>
                  <a:cubicBezTo>
                    <a:pt x="511" y="1283"/>
                    <a:pt x="564" y="1294"/>
                    <a:pt x="623" y="1294"/>
                  </a:cubicBezTo>
                  <a:cubicBezTo>
                    <a:pt x="664" y="1294"/>
                    <a:pt x="707" y="1289"/>
                    <a:pt x="754" y="1279"/>
                  </a:cubicBezTo>
                  <a:cubicBezTo>
                    <a:pt x="800" y="1279"/>
                    <a:pt x="846" y="1256"/>
                    <a:pt x="891" y="1256"/>
                  </a:cubicBezTo>
                  <a:lnTo>
                    <a:pt x="937" y="1233"/>
                  </a:lnTo>
                  <a:cubicBezTo>
                    <a:pt x="960" y="1211"/>
                    <a:pt x="1005" y="1211"/>
                    <a:pt x="1028" y="1188"/>
                  </a:cubicBezTo>
                  <a:cubicBezTo>
                    <a:pt x="1074" y="1142"/>
                    <a:pt x="1119" y="1119"/>
                    <a:pt x="1142" y="1074"/>
                  </a:cubicBezTo>
                  <a:cubicBezTo>
                    <a:pt x="1188" y="1051"/>
                    <a:pt x="1211" y="1005"/>
                    <a:pt x="1234" y="982"/>
                  </a:cubicBezTo>
                  <a:cubicBezTo>
                    <a:pt x="1256" y="937"/>
                    <a:pt x="1256" y="868"/>
                    <a:pt x="1279" y="823"/>
                  </a:cubicBezTo>
                  <a:cubicBezTo>
                    <a:pt x="1279" y="800"/>
                    <a:pt x="1279" y="754"/>
                    <a:pt x="1279" y="708"/>
                  </a:cubicBezTo>
                  <a:cubicBezTo>
                    <a:pt x="1256" y="686"/>
                    <a:pt x="1256" y="640"/>
                    <a:pt x="1256" y="594"/>
                  </a:cubicBezTo>
                  <a:cubicBezTo>
                    <a:pt x="1256" y="457"/>
                    <a:pt x="1188" y="298"/>
                    <a:pt x="1074" y="229"/>
                  </a:cubicBezTo>
                  <a:cubicBezTo>
                    <a:pt x="1051" y="206"/>
                    <a:pt x="1028" y="206"/>
                    <a:pt x="1005" y="184"/>
                  </a:cubicBezTo>
                  <a:cubicBezTo>
                    <a:pt x="960" y="161"/>
                    <a:pt x="914" y="161"/>
                    <a:pt x="891" y="161"/>
                  </a:cubicBezTo>
                  <a:cubicBezTo>
                    <a:pt x="846" y="138"/>
                    <a:pt x="823" y="115"/>
                    <a:pt x="800" y="92"/>
                  </a:cubicBezTo>
                  <a:cubicBezTo>
                    <a:pt x="709" y="24"/>
                    <a:pt x="594" y="1"/>
                    <a:pt x="480"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6" name="Google Shape;1496;p22">
              <a:extLst>
                <a:ext uri="{FF2B5EF4-FFF2-40B4-BE49-F238E27FC236}">
                  <a16:creationId xmlns:a16="http://schemas.microsoft.com/office/drawing/2014/main" id="{F543F130-C816-4AAE-91C0-6ECD6CA2CFB3}"/>
                </a:ext>
              </a:extLst>
            </p:cNvPr>
            <p:cNvSpPr/>
            <p:nvPr/>
          </p:nvSpPr>
          <p:spPr>
            <a:xfrm>
              <a:off x="5889805" y="1317853"/>
              <a:ext cx="68521" cy="81495"/>
            </a:xfrm>
            <a:custGeom>
              <a:avLst/>
              <a:gdLst/>
              <a:ahLst/>
              <a:cxnLst/>
              <a:rect l="l" t="t" r="r" b="b"/>
              <a:pathLst>
                <a:path w="2535" h="3015" extrusionOk="0">
                  <a:moveTo>
                    <a:pt x="434" y="0"/>
                  </a:moveTo>
                  <a:cubicBezTo>
                    <a:pt x="274" y="0"/>
                    <a:pt x="137" y="92"/>
                    <a:pt x="69" y="251"/>
                  </a:cubicBezTo>
                  <a:cubicBezTo>
                    <a:pt x="0" y="434"/>
                    <a:pt x="92" y="662"/>
                    <a:pt x="274" y="754"/>
                  </a:cubicBezTo>
                  <a:cubicBezTo>
                    <a:pt x="434" y="799"/>
                    <a:pt x="571" y="845"/>
                    <a:pt x="731" y="913"/>
                  </a:cubicBezTo>
                  <a:cubicBezTo>
                    <a:pt x="777" y="959"/>
                    <a:pt x="845" y="1005"/>
                    <a:pt x="891" y="1050"/>
                  </a:cubicBezTo>
                  <a:cubicBezTo>
                    <a:pt x="959" y="1096"/>
                    <a:pt x="1005" y="1164"/>
                    <a:pt x="1050" y="1233"/>
                  </a:cubicBezTo>
                  <a:cubicBezTo>
                    <a:pt x="1210" y="1507"/>
                    <a:pt x="1324" y="1781"/>
                    <a:pt x="1416" y="2055"/>
                  </a:cubicBezTo>
                  <a:cubicBezTo>
                    <a:pt x="1461" y="2237"/>
                    <a:pt x="1507" y="2397"/>
                    <a:pt x="1530" y="2580"/>
                  </a:cubicBezTo>
                  <a:cubicBezTo>
                    <a:pt x="1530" y="2808"/>
                    <a:pt x="1758" y="2990"/>
                    <a:pt x="1963" y="3013"/>
                  </a:cubicBezTo>
                  <a:cubicBezTo>
                    <a:pt x="1977" y="3014"/>
                    <a:pt x="1991" y="3015"/>
                    <a:pt x="2005" y="3015"/>
                  </a:cubicBezTo>
                  <a:cubicBezTo>
                    <a:pt x="2265" y="3015"/>
                    <a:pt x="2512" y="2817"/>
                    <a:pt x="2534" y="2557"/>
                  </a:cubicBezTo>
                  <a:cubicBezTo>
                    <a:pt x="2534" y="2397"/>
                    <a:pt x="2534" y="2214"/>
                    <a:pt x="2488" y="2055"/>
                  </a:cubicBezTo>
                  <a:cubicBezTo>
                    <a:pt x="2466" y="1918"/>
                    <a:pt x="2420" y="1758"/>
                    <a:pt x="2351" y="1621"/>
                  </a:cubicBezTo>
                  <a:cubicBezTo>
                    <a:pt x="2306" y="1530"/>
                    <a:pt x="2260" y="1438"/>
                    <a:pt x="2215" y="1347"/>
                  </a:cubicBezTo>
                  <a:cubicBezTo>
                    <a:pt x="2123" y="1187"/>
                    <a:pt x="2009" y="1050"/>
                    <a:pt x="1918" y="913"/>
                  </a:cubicBezTo>
                  <a:cubicBezTo>
                    <a:pt x="1758" y="685"/>
                    <a:pt x="1575" y="480"/>
                    <a:pt x="1324" y="366"/>
                  </a:cubicBezTo>
                  <a:cubicBezTo>
                    <a:pt x="1096" y="206"/>
                    <a:pt x="822" y="137"/>
                    <a:pt x="571" y="23"/>
                  </a:cubicBezTo>
                  <a:cubicBezTo>
                    <a:pt x="525" y="23"/>
                    <a:pt x="480" y="0"/>
                    <a:pt x="434"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7" name="Google Shape;1497;p22">
              <a:extLst>
                <a:ext uri="{FF2B5EF4-FFF2-40B4-BE49-F238E27FC236}">
                  <a16:creationId xmlns:a16="http://schemas.microsoft.com/office/drawing/2014/main" id="{2D1A9D3D-E7AE-448B-81DE-D6CDCEB699C6}"/>
                </a:ext>
              </a:extLst>
            </p:cNvPr>
            <p:cNvSpPr/>
            <p:nvPr/>
          </p:nvSpPr>
          <p:spPr>
            <a:xfrm>
              <a:off x="5897211" y="1364750"/>
              <a:ext cx="21624" cy="53303"/>
            </a:xfrm>
            <a:custGeom>
              <a:avLst/>
              <a:gdLst/>
              <a:ahLst/>
              <a:cxnLst/>
              <a:rect l="l" t="t" r="r" b="b"/>
              <a:pathLst>
                <a:path w="800" h="1972" extrusionOk="0">
                  <a:moveTo>
                    <a:pt x="160" y="0"/>
                  </a:moveTo>
                  <a:cubicBezTo>
                    <a:pt x="115" y="0"/>
                    <a:pt x="92" y="23"/>
                    <a:pt x="69" y="46"/>
                  </a:cubicBezTo>
                  <a:cubicBezTo>
                    <a:pt x="0" y="91"/>
                    <a:pt x="0" y="183"/>
                    <a:pt x="46" y="251"/>
                  </a:cubicBezTo>
                  <a:cubicBezTo>
                    <a:pt x="115" y="342"/>
                    <a:pt x="183" y="434"/>
                    <a:pt x="229" y="525"/>
                  </a:cubicBezTo>
                  <a:cubicBezTo>
                    <a:pt x="297" y="639"/>
                    <a:pt x="343" y="753"/>
                    <a:pt x="388" y="867"/>
                  </a:cubicBezTo>
                  <a:cubicBezTo>
                    <a:pt x="388" y="936"/>
                    <a:pt x="411" y="1004"/>
                    <a:pt x="434" y="1050"/>
                  </a:cubicBezTo>
                  <a:cubicBezTo>
                    <a:pt x="457" y="1164"/>
                    <a:pt x="457" y="1278"/>
                    <a:pt x="457" y="1370"/>
                  </a:cubicBezTo>
                  <a:cubicBezTo>
                    <a:pt x="457" y="1484"/>
                    <a:pt x="457" y="1598"/>
                    <a:pt x="434" y="1712"/>
                  </a:cubicBezTo>
                  <a:cubicBezTo>
                    <a:pt x="434" y="1735"/>
                    <a:pt x="434" y="1735"/>
                    <a:pt x="411" y="1758"/>
                  </a:cubicBezTo>
                  <a:cubicBezTo>
                    <a:pt x="411" y="1803"/>
                    <a:pt x="411" y="1849"/>
                    <a:pt x="434" y="1872"/>
                  </a:cubicBezTo>
                  <a:cubicBezTo>
                    <a:pt x="434" y="1917"/>
                    <a:pt x="480" y="1940"/>
                    <a:pt x="503" y="1963"/>
                  </a:cubicBezTo>
                  <a:cubicBezTo>
                    <a:pt x="524" y="1968"/>
                    <a:pt x="546" y="1971"/>
                    <a:pt x="566" y="1971"/>
                  </a:cubicBezTo>
                  <a:cubicBezTo>
                    <a:pt x="633" y="1971"/>
                    <a:pt x="691" y="1941"/>
                    <a:pt x="708" y="1872"/>
                  </a:cubicBezTo>
                  <a:cubicBezTo>
                    <a:pt x="776" y="1712"/>
                    <a:pt x="799" y="1529"/>
                    <a:pt x="799" y="1347"/>
                  </a:cubicBezTo>
                  <a:cubicBezTo>
                    <a:pt x="799" y="1255"/>
                    <a:pt x="799" y="1164"/>
                    <a:pt x="776" y="1050"/>
                  </a:cubicBezTo>
                  <a:cubicBezTo>
                    <a:pt x="754" y="982"/>
                    <a:pt x="731" y="913"/>
                    <a:pt x="708" y="845"/>
                  </a:cubicBezTo>
                  <a:cubicBezTo>
                    <a:pt x="662" y="708"/>
                    <a:pt x="617" y="594"/>
                    <a:pt x="548" y="479"/>
                  </a:cubicBezTo>
                  <a:cubicBezTo>
                    <a:pt x="480" y="320"/>
                    <a:pt x="366" y="205"/>
                    <a:pt x="274" y="69"/>
                  </a:cubicBezTo>
                  <a:cubicBezTo>
                    <a:pt x="251" y="23"/>
                    <a:pt x="206" y="0"/>
                    <a:pt x="16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8" name="Google Shape;1498;p22">
              <a:extLst>
                <a:ext uri="{FF2B5EF4-FFF2-40B4-BE49-F238E27FC236}">
                  <a16:creationId xmlns:a16="http://schemas.microsoft.com/office/drawing/2014/main" id="{8BDE1F65-F9FE-4834-85C1-07F2D0756310}"/>
                </a:ext>
              </a:extLst>
            </p:cNvPr>
            <p:cNvSpPr/>
            <p:nvPr/>
          </p:nvSpPr>
          <p:spPr>
            <a:xfrm>
              <a:off x="5831799" y="1295013"/>
              <a:ext cx="151800" cy="151584"/>
            </a:xfrm>
            <a:custGeom>
              <a:avLst/>
              <a:gdLst/>
              <a:ahLst/>
              <a:cxnLst/>
              <a:rect l="l" t="t" r="r" b="b"/>
              <a:pathLst>
                <a:path w="5616" h="5608" extrusionOk="0">
                  <a:moveTo>
                    <a:pt x="2832" y="334"/>
                  </a:moveTo>
                  <a:cubicBezTo>
                    <a:pt x="2999" y="334"/>
                    <a:pt x="3166" y="355"/>
                    <a:pt x="3333" y="389"/>
                  </a:cubicBezTo>
                  <a:cubicBezTo>
                    <a:pt x="3539" y="434"/>
                    <a:pt x="3744" y="503"/>
                    <a:pt x="3927" y="594"/>
                  </a:cubicBezTo>
                  <a:lnTo>
                    <a:pt x="3904" y="594"/>
                  </a:lnTo>
                  <a:cubicBezTo>
                    <a:pt x="3927" y="594"/>
                    <a:pt x="3927" y="594"/>
                    <a:pt x="3950" y="617"/>
                  </a:cubicBezTo>
                  <a:cubicBezTo>
                    <a:pt x="4132" y="708"/>
                    <a:pt x="4292" y="823"/>
                    <a:pt x="4452" y="959"/>
                  </a:cubicBezTo>
                  <a:cubicBezTo>
                    <a:pt x="4452" y="959"/>
                    <a:pt x="4452" y="959"/>
                    <a:pt x="4452" y="959"/>
                  </a:cubicBezTo>
                  <a:lnTo>
                    <a:pt x="4452" y="959"/>
                  </a:lnTo>
                  <a:lnTo>
                    <a:pt x="4475" y="982"/>
                  </a:lnTo>
                  <a:cubicBezTo>
                    <a:pt x="4475" y="981"/>
                    <a:pt x="4475" y="980"/>
                    <a:pt x="4475" y="980"/>
                  </a:cubicBezTo>
                  <a:lnTo>
                    <a:pt x="4475" y="980"/>
                  </a:lnTo>
                  <a:cubicBezTo>
                    <a:pt x="4646" y="1133"/>
                    <a:pt x="4777" y="1288"/>
                    <a:pt x="4908" y="1484"/>
                  </a:cubicBezTo>
                  <a:cubicBezTo>
                    <a:pt x="5000" y="1667"/>
                    <a:pt x="5091" y="1850"/>
                    <a:pt x="5159" y="2032"/>
                  </a:cubicBezTo>
                  <a:cubicBezTo>
                    <a:pt x="5228" y="2238"/>
                    <a:pt x="5274" y="2443"/>
                    <a:pt x="5274" y="2649"/>
                  </a:cubicBezTo>
                  <a:cubicBezTo>
                    <a:pt x="5296" y="2877"/>
                    <a:pt x="5274" y="3105"/>
                    <a:pt x="5228" y="3333"/>
                  </a:cubicBezTo>
                  <a:cubicBezTo>
                    <a:pt x="5182" y="3539"/>
                    <a:pt x="5114" y="3744"/>
                    <a:pt x="5022" y="3950"/>
                  </a:cubicBezTo>
                  <a:cubicBezTo>
                    <a:pt x="5022" y="3927"/>
                    <a:pt x="5022" y="3927"/>
                    <a:pt x="5022" y="3927"/>
                  </a:cubicBezTo>
                  <a:cubicBezTo>
                    <a:pt x="4931" y="4132"/>
                    <a:pt x="4794" y="4315"/>
                    <a:pt x="4634" y="4475"/>
                  </a:cubicBezTo>
                  <a:cubicBezTo>
                    <a:pt x="4497" y="4657"/>
                    <a:pt x="4315" y="4794"/>
                    <a:pt x="4109" y="4908"/>
                  </a:cubicBezTo>
                  <a:cubicBezTo>
                    <a:pt x="4113" y="4908"/>
                    <a:pt x="4116" y="4908"/>
                    <a:pt x="4118" y="4908"/>
                  </a:cubicBezTo>
                  <a:lnTo>
                    <a:pt x="4118" y="4908"/>
                  </a:lnTo>
                  <a:cubicBezTo>
                    <a:pt x="3948" y="5012"/>
                    <a:pt x="3776" y="5095"/>
                    <a:pt x="3584" y="5159"/>
                  </a:cubicBezTo>
                  <a:cubicBezTo>
                    <a:pt x="3379" y="5228"/>
                    <a:pt x="3174" y="5273"/>
                    <a:pt x="2968" y="5273"/>
                  </a:cubicBezTo>
                  <a:cubicBezTo>
                    <a:pt x="2908" y="5280"/>
                    <a:pt x="2846" y="5283"/>
                    <a:pt x="2783" y="5283"/>
                  </a:cubicBezTo>
                  <a:cubicBezTo>
                    <a:pt x="2631" y="5283"/>
                    <a:pt x="2474" y="5267"/>
                    <a:pt x="2329" y="5251"/>
                  </a:cubicBezTo>
                  <a:cubicBezTo>
                    <a:pt x="2101" y="5205"/>
                    <a:pt x="1918" y="5114"/>
                    <a:pt x="1713" y="5022"/>
                  </a:cubicBezTo>
                  <a:cubicBezTo>
                    <a:pt x="1530" y="4954"/>
                    <a:pt x="1393" y="4840"/>
                    <a:pt x="1233" y="4726"/>
                  </a:cubicBezTo>
                  <a:cubicBezTo>
                    <a:pt x="1211" y="4703"/>
                    <a:pt x="1188" y="4680"/>
                    <a:pt x="1165" y="4657"/>
                  </a:cubicBezTo>
                  <a:cubicBezTo>
                    <a:pt x="1097" y="4589"/>
                    <a:pt x="1028" y="4543"/>
                    <a:pt x="960" y="4475"/>
                  </a:cubicBezTo>
                  <a:cubicBezTo>
                    <a:pt x="891" y="4360"/>
                    <a:pt x="800" y="4246"/>
                    <a:pt x="731" y="4155"/>
                  </a:cubicBezTo>
                  <a:cubicBezTo>
                    <a:pt x="640" y="4018"/>
                    <a:pt x="594" y="3904"/>
                    <a:pt x="526" y="3790"/>
                  </a:cubicBezTo>
                  <a:cubicBezTo>
                    <a:pt x="503" y="3721"/>
                    <a:pt x="480" y="3653"/>
                    <a:pt x="457" y="3584"/>
                  </a:cubicBezTo>
                  <a:cubicBezTo>
                    <a:pt x="412" y="3470"/>
                    <a:pt x="389" y="3356"/>
                    <a:pt x="366" y="3242"/>
                  </a:cubicBezTo>
                  <a:cubicBezTo>
                    <a:pt x="366" y="3242"/>
                    <a:pt x="366" y="3219"/>
                    <a:pt x="366" y="3219"/>
                  </a:cubicBezTo>
                  <a:lnTo>
                    <a:pt x="366" y="3196"/>
                  </a:lnTo>
                  <a:cubicBezTo>
                    <a:pt x="366" y="3196"/>
                    <a:pt x="366" y="3196"/>
                    <a:pt x="366" y="3174"/>
                  </a:cubicBezTo>
                  <a:cubicBezTo>
                    <a:pt x="366" y="3174"/>
                    <a:pt x="366" y="3151"/>
                    <a:pt x="366" y="3151"/>
                  </a:cubicBezTo>
                  <a:cubicBezTo>
                    <a:pt x="366" y="3151"/>
                    <a:pt x="366" y="3128"/>
                    <a:pt x="366" y="3128"/>
                  </a:cubicBezTo>
                  <a:cubicBezTo>
                    <a:pt x="343" y="3105"/>
                    <a:pt x="343" y="3082"/>
                    <a:pt x="343" y="3059"/>
                  </a:cubicBezTo>
                  <a:cubicBezTo>
                    <a:pt x="343" y="3037"/>
                    <a:pt x="343" y="3037"/>
                    <a:pt x="343" y="3014"/>
                  </a:cubicBezTo>
                  <a:cubicBezTo>
                    <a:pt x="343" y="2991"/>
                    <a:pt x="343" y="2968"/>
                    <a:pt x="343" y="2945"/>
                  </a:cubicBezTo>
                  <a:cubicBezTo>
                    <a:pt x="320" y="2740"/>
                    <a:pt x="343" y="2512"/>
                    <a:pt x="389" y="2306"/>
                  </a:cubicBezTo>
                  <a:cubicBezTo>
                    <a:pt x="412" y="2238"/>
                    <a:pt x="412" y="2169"/>
                    <a:pt x="435" y="2078"/>
                  </a:cubicBezTo>
                  <a:cubicBezTo>
                    <a:pt x="480" y="1964"/>
                    <a:pt x="526" y="1827"/>
                    <a:pt x="594" y="1713"/>
                  </a:cubicBezTo>
                  <a:cubicBezTo>
                    <a:pt x="640" y="1621"/>
                    <a:pt x="708" y="1507"/>
                    <a:pt x="754" y="1416"/>
                  </a:cubicBezTo>
                  <a:lnTo>
                    <a:pt x="777" y="1416"/>
                  </a:lnTo>
                  <a:cubicBezTo>
                    <a:pt x="777" y="1416"/>
                    <a:pt x="777" y="1416"/>
                    <a:pt x="777" y="1393"/>
                  </a:cubicBezTo>
                  <a:cubicBezTo>
                    <a:pt x="823" y="1325"/>
                    <a:pt x="891" y="1233"/>
                    <a:pt x="960" y="1165"/>
                  </a:cubicBezTo>
                  <a:cubicBezTo>
                    <a:pt x="1119" y="1005"/>
                    <a:pt x="1302" y="845"/>
                    <a:pt x="1485" y="731"/>
                  </a:cubicBezTo>
                  <a:cubicBezTo>
                    <a:pt x="1667" y="617"/>
                    <a:pt x="1850" y="526"/>
                    <a:pt x="2055" y="457"/>
                  </a:cubicBezTo>
                  <a:cubicBezTo>
                    <a:pt x="2261" y="389"/>
                    <a:pt x="2466" y="343"/>
                    <a:pt x="2694" y="343"/>
                  </a:cubicBezTo>
                  <a:lnTo>
                    <a:pt x="2649" y="343"/>
                  </a:lnTo>
                  <a:cubicBezTo>
                    <a:pt x="2710" y="337"/>
                    <a:pt x="2771" y="334"/>
                    <a:pt x="2832" y="334"/>
                  </a:cubicBezTo>
                  <a:close/>
                  <a:moveTo>
                    <a:pt x="2808" y="1"/>
                  </a:moveTo>
                  <a:cubicBezTo>
                    <a:pt x="2763" y="1"/>
                    <a:pt x="2717" y="24"/>
                    <a:pt x="2671" y="24"/>
                  </a:cubicBezTo>
                  <a:cubicBezTo>
                    <a:pt x="2192" y="46"/>
                    <a:pt x="1736" y="183"/>
                    <a:pt x="1325" y="434"/>
                  </a:cubicBezTo>
                  <a:cubicBezTo>
                    <a:pt x="1074" y="594"/>
                    <a:pt x="823" y="800"/>
                    <a:pt x="640" y="1051"/>
                  </a:cubicBezTo>
                  <a:lnTo>
                    <a:pt x="617" y="1051"/>
                  </a:lnTo>
                  <a:cubicBezTo>
                    <a:pt x="594" y="1096"/>
                    <a:pt x="572" y="1119"/>
                    <a:pt x="549" y="1165"/>
                  </a:cubicBezTo>
                  <a:cubicBezTo>
                    <a:pt x="503" y="1233"/>
                    <a:pt x="457" y="1302"/>
                    <a:pt x="412" y="1370"/>
                  </a:cubicBezTo>
                  <a:cubicBezTo>
                    <a:pt x="252" y="1621"/>
                    <a:pt x="138" y="1918"/>
                    <a:pt x="69" y="2238"/>
                  </a:cubicBezTo>
                  <a:cubicBezTo>
                    <a:pt x="47" y="2329"/>
                    <a:pt x="24" y="2443"/>
                    <a:pt x="24" y="2534"/>
                  </a:cubicBezTo>
                  <a:cubicBezTo>
                    <a:pt x="24" y="2580"/>
                    <a:pt x="24" y="2649"/>
                    <a:pt x="1" y="2694"/>
                  </a:cubicBezTo>
                  <a:cubicBezTo>
                    <a:pt x="1" y="2922"/>
                    <a:pt x="24" y="3174"/>
                    <a:pt x="69" y="3402"/>
                  </a:cubicBezTo>
                  <a:cubicBezTo>
                    <a:pt x="92" y="3539"/>
                    <a:pt x="138" y="3676"/>
                    <a:pt x="184" y="3813"/>
                  </a:cubicBezTo>
                  <a:cubicBezTo>
                    <a:pt x="229" y="3904"/>
                    <a:pt x="275" y="3995"/>
                    <a:pt x="320" y="4087"/>
                  </a:cubicBezTo>
                  <a:cubicBezTo>
                    <a:pt x="412" y="4292"/>
                    <a:pt x="549" y="4475"/>
                    <a:pt x="686" y="4634"/>
                  </a:cubicBezTo>
                  <a:cubicBezTo>
                    <a:pt x="754" y="4703"/>
                    <a:pt x="823" y="4794"/>
                    <a:pt x="891" y="4863"/>
                  </a:cubicBezTo>
                  <a:cubicBezTo>
                    <a:pt x="1005" y="4954"/>
                    <a:pt x="1119" y="5045"/>
                    <a:pt x="1233" y="5136"/>
                  </a:cubicBezTo>
                  <a:cubicBezTo>
                    <a:pt x="1462" y="5273"/>
                    <a:pt x="1690" y="5388"/>
                    <a:pt x="1964" y="5479"/>
                  </a:cubicBezTo>
                  <a:cubicBezTo>
                    <a:pt x="2227" y="5567"/>
                    <a:pt x="2519" y="5608"/>
                    <a:pt x="2808" y="5608"/>
                  </a:cubicBezTo>
                  <a:cubicBezTo>
                    <a:pt x="2971" y="5608"/>
                    <a:pt x="3132" y="5595"/>
                    <a:pt x="3288" y="5570"/>
                  </a:cubicBezTo>
                  <a:cubicBezTo>
                    <a:pt x="3516" y="5547"/>
                    <a:pt x="3721" y="5456"/>
                    <a:pt x="3927" y="5388"/>
                  </a:cubicBezTo>
                  <a:cubicBezTo>
                    <a:pt x="4155" y="5296"/>
                    <a:pt x="4361" y="5159"/>
                    <a:pt x="4566" y="5000"/>
                  </a:cubicBezTo>
                  <a:cubicBezTo>
                    <a:pt x="4726" y="4863"/>
                    <a:pt x="4886" y="4703"/>
                    <a:pt x="5022" y="4543"/>
                  </a:cubicBezTo>
                  <a:cubicBezTo>
                    <a:pt x="5159" y="4360"/>
                    <a:pt x="5296" y="4132"/>
                    <a:pt x="5388" y="3904"/>
                  </a:cubicBezTo>
                  <a:cubicBezTo>
                    <a:pt x="5479" y="3698"/>
                    <a:pt x="5525" y="3493"/>
                    <a:pt x="5570" y="3265"/>
                  </a:cubicBezTo>
                  <a:cubicBezTo>
                    <a:pt x="5616" y="3014"/>
                    <a:pt x="5616" y="2740"/>
                    <a:pt x="5593" y="2489"/>
                  </a:cubicBezTo>
                  <a:cubicBezTo>
                    <a:pt x="5570" y="2260"/>
                    <a:pt x="5502" y="2009"/>
                    <a:pt x="5433" y="1804"/>
                  </a:cubicBezTo>
                  <a:cubicBezTo>
                    <a:pt x="5342" y="1576"/>
                    <a:pt x="5228" y="1393"/>
                    <a:pt x="5114" y="1211"/>
                  </a:cubicBezTo>
                  <a:cubicBezTo>
                    <a:pt x="4977" y="1005"/>
                    <a:pt x="4817" y="845"/>
                    <a:pt x="4657" y="708"/>
                  </a:cubicBezTo>
                  <a:cubicBezTo>
                    <a:pt x="4475" y="549"/>
                    <a:pt x="4269" y="412"/>
                    <a:pt x="4064" y="298"/>
                  </a:cubicBezTo>
                  <a:cubicBezTo>
                    <a:pt x="3858" y="206"/>
                    <a:pt x="3630" y="115"/>
                    <a:pt x="3402" y="69"/>
                  </a:cubicBezTo>
                  <a:cubicBezTo>
                    <a:pt x="3219" y="24"/>
                    <a:pt x="3014" y="1"/>
                    <a:pt x="2808"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9" name="Google Shape;1499;p22">
              <a:extLst>
                <a:ext uri="{FF2B5EF4-FFF2-40B4-BE49-F238E27FC236}">
                  <a16:creationId xmlns:a16="http://schemas.microsoft.com/office/drawing/2014/main" id="{21C53CA5-F6E2-4356-B7E0-D2AE394ADC24}"/>
                </a:ext>
              </a:extLst>
            </p:cNvPr>
            <p:cNvSpPr/>
            <p:nvPr/>
          </p:nvSpPr>
          <p:spPr>
            <a:xfrm>
              <a:off x="5688675" y="1351776"/>
              <a:ext cx="59871" cy="63196"/>
            </a:xfrm>
            <a:custGeom>
              <a:avLst/>
              <a:gdLst/>
              <a:ahLst/>
              <a:cxnLst/>
              <a:rect l="l" t="t" r="r" b="b"/>
              <a:pathLst>
                <a:path w="2215" h="2338" extrusionOk="0">
                  <a:moveTo>
                    <a:pt x="891" y="320"/>
                  </a:moveTo>
                  <a:cubicBezTo>
                    <a:pt x="959" y="320"/>
                    <a:pt x="1005" y="343"/>
                    <a:pt x="1050" y="343"/>
                  </a:cubicBezTo>
                  <a:cubicBezTo>
                    <a:pt x="1142" y="366"/>
                    <a:pt x="1233" y="389"/>
                    <a:pt x="1301" y="434"/>
                  </a:cubicBezTo>
                  <a:cubicBezTo>
                    <a:pt x="1393" y="457"/>
                    <a:pt x="1461" y="526"/>
                    <a:pt x="1530" y="571"/>
                  </a:cubicBezTo>
                  <a:cubicBezTo>
                    <a:pt x="1592" y="634"/>
                    <a:pt x="1655" y="697"/>
                    <a:pt x="1700" y="777"/>
                  </a:cubicBezTo>
                  <a:lnTo>
                    <a:pt x="1700" y="777"/>
                  </a:lnTo>
                  <a:cubicBezTo>
                    <a:pt x="1697" y="777"/>
                    <a:pt x="1694" y="777"/>
                    <a:pt x="1690" y="777"/>
                  </a:cubicBezTo>
                  <a:lnTo>
                    <a:pt x="1712" y="800"/>
                  </a:lnTo>
                  <a:cubicBezTo>
                    <a:pt x="1758" y="891"/>
                    <a:pt x="1804" y="959"/>
                    <a:pt x="1849" y="1074"/>
                  </a:cubicBezTo>
                  <a:cubicBezTo>
                    <a:pt x="1872" y="1142"/>
                    <a:pt x="1872" y="1210"/>
                    <a:pt x="1895" y="1302"/>
                  </a:cubicBezTo>
                  <a:cubicBezTo>
                    <a:pt x="1895" y="1370"/>
                    <a:pt x="1895" y="1439"/>
                    <a:pt x="1872" y="1530"/>
                  </a:cubicBezTo>
                  <a:cubicBezTo>
                    <a:pt x="1849" y="1576"/>
                    <a:pt x="1849" y="1644"/>
                    <a:pt x="1826" y="1690"/>
                  </a:cubicBezTo>
                  <a:cubicBezTo>
                    <a:pt x="1781" y="1735"/>
                    <a:pt x="1758" y="1781"/>
                    <a:pt x="1735" y="1827"/>
                  </a:cubicBezTo>
                  <a:cubicBezTo>
                    <a:pt x="1690" y="1850"/>
                    <a:pt x="1644" y="1895"/>
                    <a:pt x="1621" y="1918"/>
                  </a:cubicBezTo>
                  <a:cubicBezTo>
                    <a:pt x="1575" y="1941"/>
                    <a:pt x="1530" y="1964"/>
                    <a:pt x="1484" y="1987"/>
                  </a:cubicBezTo>
                  <a:cubicBezTo>
                    <a:pt x="1416" y="2009"/>
                    <a:pt x="1370" y="2009"/>
                    <a:pt x="1324" y="2009"/>
                  </a:cubicBezTo>
                  <a:cubicBezTo>
                    <a:pt x="1256" y="2009"/>
                    <a:pt x="1187" y="2009"/>
                    <a:pt x="1119" y="1987"/>
                  </a:cubicBezTo>
                  <a:cubicBezTo>
                    <a:pt x="1050" y="1987"/>
                    <a:pt x="982" y="1964"/>
                    <a:pt x="913" y="1918"/>
                  </a:cubicBezTo>
                  <a:cubicBezTo>
                    <a:pt x="845" y="1872"/>
                    <a:pt x="776" y="1827"/>
                    <a:pt x="685" y="1781"/>
                  </a:cubicBezTo>
                  <a:cubicBezTo>
                    <a:pt x="662" y="1758"/>
                    <a:pt x="640" y="1713"/>
                    <a:pt x="617" y="1690"/>
                  </a:cubicBezTo>
                  <a:cubicBezTo>
                    <a:pt x="617" y="1690"/>
                    <a:pt x="617" y="1690"/>
                    <a:pt x="594" y="1667"/>
                  </a:cubicBezTo>
                  <a:cubicBezTo>
                    <a:pt x="594" y="1644"/>
                    <a:pt x="594" y="1644"/>
                    <a:pt x="571" y="1644"/>
                  </a:cubicBezTo>
                  <a:cubicBezTo>
                    <a:pt x="548" y="1621"/>
                    <a:pt x="525" y="1576"/>
                    <a:pt x="503" y="1530"/>
                  </a:cubicBezTo>
                  <a:cubicBezTo>
                    <a:pt x="457" y="1484"/>
                    <a:pt x="434" y="1439"/>
                    <a:pt x="411" y="1393"/>
                  </a:cubicBezTo>
                  <a:cubicBezTo>
                    <a:pt x="411" y="1347"/>
                    <a:pt x="388" y="1325"/>
                    <a:pt x="366" y="1279"/>
                  </a:cubicBezTo>
                  <a:cubicBezTo>
                    <a:pt x="366" y="1256"/>
                    <a:pt x="366" y="1256"/>
                    <a:pt x="366" y="1233"/>
                  </a:cubicBezTo>
                  <a:cubicBezTo>
                    <a:pt x="366" y="1233"/>
                    <a:pt x="366" y="1233"/>
                    <a:pt x="366" y="1210"/>
                  </a:cubicBezTo>
                  <a:cubicBezTo>
                    <a:pt x="343" y="1188"/>
                    <a:pt x="343" y="1142"/>
                    <a:pt x="343" y="1096"/>
                  </a:cubicBezTo>
                  <a:cubicBezTo>
                    <a:pt x="320" y="1074"/>
                    <a:pt x="320" y="1051"/>
                    <a:pt x="320" y="1028"/>
                  </a:cubicBezTo>
                  <a:cubicBezTo>
                    <a:pt x="320" y="959"/>
                    <a:pt x="320" y="891"/>
                    <a:pt x="343" y="822"/>
                  </a:cubicBezTo>
                  <a:cubicBezTo>
                    <a:pt x="343" y="777"/>
                    <a:pt x="366" y="731"/>
                    <a:pt x="388" y="685"/>
                  </a:cubicBezTo>
                  <a:cubicBezTo>
                    <a:pt x="388" y="663"/>
                    <a:pt x="388" y="663"/>
                    <a:pt x="388" y="663"/>
                  </a:cubicBezTo>
                  <a:cubicBezTo>
                    <a:pt x="411" y="617"/>
                    <a:pt x="457" y="571"/>
                    <a:pt x="480" y="526"/>
                  </a:cubicBezTo>
                  <a:cubicBezTo>
                    <a:pt x="525" y="480"/>
                    <a:pt x="548" y="457"/>
                    <a:pt x="594" y="412"/>
                  </a:cubicBezTo>
                  <a:cubicBezTo>
                    <a:pt x="640" y="389"/>
                    <a:pt x="685" y="366"/>
                    <a:pt x="731" y="366"/>
                  </a:cubicBezTo>
                  <a:cubicBezTo>
                    <a:pt x="799" y="343"/>
                    <a:pt x="845" y="343"/>
                    <a:pt x="891" y="320"/>
                  </a:cubicBezTo>
                  <a:close/>
                  <a:moveTo>
                    <a:pt x="936" y="1"/>
                  </a:moveTo>
                  <a:cubicBezTo>
                    <a:pt x="799" y="1"/>
                    <a:pt x="662" y="46"/>
                    <a:pt x="525" y="92"/>
                  </a:cubicBezTo>
                  <a:cubicBezTo>
                    <a:pt x="480" y="115"/>
                    <a:pt x="411" y="160"/>
                    <a:pt x="366" y="183"/>
                  </a:cubicBezTo>
                  <a:cubicBezTo>
                    <a:pt x="297" y="252"/>
                    <a:pt x="229" y="320"/>
                    <a:pt x="160" y="412"/>
                  </a:cubicBezTo>
                  <a:cubicBezTo>
                    <a:pt x="115" y="480"/>
                    <a:pt x="92" y="549"/>
                    <a:pt x="69" y="617"/>
                  </a:cubicBezTo>
                  <a:cubicBezTo>
                    <a:pt x="23" y="708"/>
                    <a:pt x="0" y="800"/>
                    <a:pt x="0" y="891"/>
                  </a:cubicBezTo>
                  <a:cubicBezTo>
                    <a:pt x="0" y="982"/>
                    <a:pt x="0" y="1074"/>
                    <a:pt x="23" y="1165"/>
                  </a:cubicBezTo>
                  <a:cubicBezTo>
                    <a:pt x="23" y="1210"/>
                    <a:pt x="23" y="1256"/>
                    <a:pt x="46" y="1325"/>
                  </a:cubicBezTo>
                  <a:cubicBezTo>
                    <a:pt x="69" y="1393"/>
                    <a:pt x="92" y="1484"/>
                    <a:pt x="137" y="1553"/>
                  </a:cubicBezTo>
                  <a:cubicBezTo>
                    <a:pt x="206" y="1713"/>
                    <a:pt x="320" y="1850"/>
                    <a:pt x="434" y="1964"/>
                  </a:cubicBezTo>
                  <a:cubicBezTo>
                    <a:pt x="434" y="1987"/>
                    <a:pt x="457" y="1987"/>
                    <a:pt x="457" y="1987"/>
                  </a:cubicBezTo>
                  <a:cubicBezTo>
                    <a:pt x="457" y="2009"/>
                    <a:pt x="480" y="2009"/>
                    <a:pt x="480" y="2009"/>
                  </a:cubicBezTo>
                  <a:cubicBezTo>
                    <a:pt x="548" y="2078"/>
                    <a:pt x="640" y="2146"/>
                    <a:pt x="708" y="2192"/>
                  </a:cubicBezTo>
                  <a:cubicBezTo>
                    <a:pt x="884" y="2286"/>
                    <a:pt x="1085" y="2338"/>
                    <a:pt x="1281" y="2338"/>
                  </a:cubicBezTo>
                  <a:cubicBezTo>
                    <a:pt x="1467" y="2338"/>
                    <a:pt x="1649" y="2292"/>
                    <a:pt x="1804" y="2192"/>
                  </a:cubicBezTo>
                  <a:cubicBezTo>
                    <a:pt x="1872" y="2146"/>
                    <a:pt x="1941" y="2078"/>
                    <a:pt x="1986" y="2032"/>
                  </a:cubicBezTo>
                  <a:cubicBezTo>
                    <a:pt x="2009" y="1987"/>
                    <a:pt x="2055" y="1941"/>
                    <a:pt x="2078" y="1895"/>
                  </a:cubicBezTo>
                  <a:cubicBezTo>
                    <a:pt x="2100" y="1850"/>
                    <a:pt x="2123" y="1804"/>
                    <a:pt x="2146" y="1781"/>
                  </a:cubicBezTo>
                  <a:cubicBezTo>
                    <a:pt x="2192" y="1667"/>
                    <a:pt x="2192" y="1553"/>
                    <a:pt x="2214" y="1462"/>
                  </a:cubicBezTo>
                  <a:cubicBezTo>
                    <a:pt x="2214" y="1347"/>
                    <a:pt x="2214" y="1256"/>
                    <a:pt x="2192" y="1142"/>
                  </a:cubicBezTo>
                  <a:cubicBezTo>
                    <a:pt x="2192" y="1051"/>
                    <a:pt x="2146" y="959"/>
                    <a:pt x="2123" y="891"/>
                  </a:cubicBezTo>
                  <a:cubicBezTo>
                    <a:pt x="2078" y="777"/>
                    <a:pt x="2032" y="685"/>
                    <a:pt x="1963" y="594"/>
                  </a:cubicBezTo>
                  <a:cubicBezTo>
                    <a:pt x="1849" y="434"/>
                    <a:pt x="1712" y="297"/>
                    <a:pt x="1553" y="206"/>
                  </a:cubicBezTo>
                  <a:cubicBezTo>
                    <a:pt x="1416" y="92"/>
                    <a:pt x="1233" y="46"/>
                    <a:pt x="10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0" name="Google Shape;1500;p22">
              <a:extLst>
                <a:ext uri="{FF2B5EF4-FFF2-40B4-BE49-F238E27FC236}">
                  <a16:creationId xmlns:a16="http://schemas.microsoft.com/office/drawing/2014/main" id="{37A7E616-6B40-44E5-9123-BE366D030D56}"/>
                </a:ext>
              </a:extLst>
            </p:cNvPr>
            <p:cNvSpPr/>
            <p:nvPr/>
          </p:nvSpPr>
          <p:spPr>
            <a:xfrm>
              <a:off x="6093395" y="1498630"/>
              <a:ext cx="42599" cy="42383"/>
            </a:xfrm>
            <a:custGeom>
              <a:avLst/>
              <a:gdLst/>
              <a:ahLst/>
              <a:cxnLst/>
              <a:rect l="l" t="t" r="r" b="b"/>
              <a:pathLst>
                <a:path w="1576" h="1568" extrusionOk="0">
                  <a:moveTo>
                    <a:pt x="777" y="320"/>
                  </a:moveTo>
                  <a:cubicBezTo>
                    <a:pt x="800" y="320"/>
                    <a:pt x="845" y="320"/>
                    <a:pt x="868" y="343"/>
                  </a:cubicBezTo>
                  <a:cubicBezTo>
                    <a:pt x="914" y="343"/>
                    <a:pt x="960" y="365"/>
                    <a:pt x="1005" y="365"/>
                  </a:cubicBezTo>
                  <a:cubicBezTo>
                    <a:pt x="1028" y="388"/>
                    <a:pt x="1074" y="411"/>
                    <a:pt x="1096" y="434"/>
                  </a:cubicBezTo>
                  <a:cubicBezTo>
                    <a:pt x="1119" y="479"/>
                    <a:pt x="1165" y="502"/>
                    <a:pt x="1188" y="548"/>
                  </a:cubicBezTo>
                  <a:cubicBezTo>
                    <a:pt x="1211" y="571"/>
                    <a:pt x="1211" y="616"/>
                    <a:pt x="1233" y="639"/>
                  </a:cubicBezTo>
                  <a:cubicBezTo>
                    <a:pt x="1233" y="685"/>
                    <a:pt x="1256" y="708"/>
                    <a:pt x="1256" y="753"/>
                  </a:cubicBezTo>
                  <a:cubicBezTo>
                    <a:pt x="1256" y="799"/>
                    <a:pt x="1256" y="822"/>
                    <a:pt x="1233" y="867"/>
                  </a:cubicBezTo>
                  <a:cubicBezTo>
                    <a:pt x="1233" y="913"/>
                    <a:pt x="1211" y="959"/>
                    <a:pt x="1211" y="982"/>
                  </a:cubicBezTo>
                  <a:cubicBezTo>
                    <a:pt x="1188" y="1027"/>
                    <a:pt x="1165" y="1050"/>
                    <a:pt x="1142" y="1073"/>
                  </a:cubicBezTo>
                  <a:cubicBezTo>
                    <a:pt x="1119" y="1119"/>
                    <a:pt x="1074" y="1141"/>
                    <a:pt x="1051" y="1164"/>
                  </a:cubicBezTo>
                  <a:cubicBezTo>
                    <a:pt x="1005" y="1187"/>
                    <a:pt x="982" y="1187"/>
                    <a:pt x="960" y="1210"/>
                  </a:cubicBezTo>
                  <a:cubicBezTo>
                    <a:pt x="914" y="1233"/>
                    <a:pt x="868" y="1233"/>
                    <a:pt x="823" y="1233"/>
                  </a:cubicBezTo>
                  <a:lnTo>
                    <a:pt x="708" y="1233"/>
                  </a:lnTo>
                  <a:cubicBezTo>
                    <a:pt x="663" y="1210"/>
                    <a:pt x="617" y="1210"/>
                    <a:pt x="594" y="1187"/>
                  </a:cubicBezTo>
                  <a:cubicBezTo>
                    <a:pt x="549" y="1164"/>
                    <a:pt x="526" y="1141"/>
                    <a:pt x="480" y="1119"/>
                  </a:cubicBezTo>
                  <a:cubicBezTo>
                    <a:pt x="457" y="1096"/>
                    <a:pt x="435" y="1073"/>
                    <a:pt x="412" y="1027"/>
                  </a:cubicBezTo>
                  <a:cubicBezTo>
                    <a:pt x="389" y="1004"/>
                    <a:pt x="366" y="959"/>
                    <a:pt x="366" y="936"/>
                  </a:cubicBezTo>
                  <a:cubicBezTo>
                    <a:pt x="343" y="890"/>
                    <a:pt x="343" y="867"/>
                    <a:pt x="343" y="822"/>
                  </a:cubicBezTo>
                  <a:cubicBezTo>
                    <a:pt x="343" y="799"/>
                    <a:pt x="343" y="776"/>
                    <a:pt x="343" y="776"/>
                  </a:cubicBezTo>
                  <a:cubicBezTo>
                    <a:pt x="343" y="753"/>
                    <a:pt x="343" y="731"/>
                    <a:pt x="343" y="708"/>
                  </a:cubicBezTo>
                  <a:cubicBezTo>
                    <a:pt x="343" y="708"/>
                    <a:pt x="343" y="685"/>
                    <a:pt x="343" y="685"/>
                  </a:cubicBezTo>
                  <a:cubicBezTo>
                    <a:pt x="366" y="639"/>
                    <a:pt x="366" y="616"/>
                    <a:pt x="389" y="571"/>
                  </a:cubicBezTo>
                  <a:cubicBezTo>
                    <a:pt x="412" y="548"/>
                    <a:pt x="435" y="502"/>
                    <a:pt x="457" y="479"/>
                  </a:cubicBezTo>
                  <a:cubicBezTo>
                    <a:pt x="480" y="457"/>
                    <a:pt x="526" y="411"/>
                    <a:pt x="549" y="388"/>
                  </a:cubicBezTo>
                  <a:cubicBezTo>
                    <a:pt x="594" y="365"/>
                    <a:pt x="617" y="365"/>
                    <a:pt x="663" y="343"/>
                  </a:cubicBezTo>
                  <a:cubicBezTo>
                    <a:pt x="686" y="343"/>
                    <a:pt x="731" y="320"/>
                    <a:pt x="777" y="320"/>
                  </a:cubicBezTo>
                  <a:close/>
                  <a:moveTo>
                    <a:pt x="800" y="0"/>
                  </a:moveTo>
                  <a:cubicBezTo>
                    <a:pt x="708" y="0"/>
                    <a:pt x="617" y="23"/>
                    <a:pt x="549" y="46"/>
                  </a:cubicBezTo>
                  <a:cubicBezTo>
                    <a:pt x="503" y="69"/>
                    <a:pt x="457" y="69"/>
                    <a:pt x="412" y="114"/>
                  </a:cubicBezTo>
                  <a:cubicBezTo>
                    <a:pt x="366" y="137"/>
                    <a:pt x="320" y="160"/>
                    <a:pt x="275" y="183"/>
                  </a:cubicBezTo>
                  <a:cubicBezTo>
                    <a:pt x="229" y="228"/>
                    <a:pt x="206" y="274"/>
                    <a:pt x="161" y="320"/>
                  </a:cubicBezTo>
                  <a:cubicBezTo>
                    <a:pt x="161" y="343"/>
                    <a:pt x="138" y="343"/>
                    <a:pt x="138" y="343"/>
                  </a:cubicBezTo>
                  <a:cubicBezTo>
                    <a:pt x="115" y="388"/>
                    <a:pt x="92" y="434"/>
                    <a:pt x="69" y="479"/>
                  </a:cubicBezTo>
                  <a:cubicBezTo>
                    <a:pt x="46" y="525"/>
                    <a:pt x="46" y="548"/>
                    <a:pt x="24" y="594"/>
                  </a:cubicBezTo>
                  <a:cubicBezTo>
                    <a:pt x="24" y="616"/>
                    <a:pt x="24" y="662"/>
                    <a:pt x="24" y="685"/>
                  </a:cubicBezTo>
                  <a:cubicBezTo>
                    <a:pt x="24" y="685"/>
                    <a:pt x="24" y="708"/>
                    <a:pt x="24" y="708"/>
                  </a:cubicBezTo>
                  <a:cubicBezTo>
                    <a:pt x="24" y="753"/>
                    <a:pt x="1" y="799"/>
                    <a:pt x="24" y="867"/>
                  </a:cubicBezTo>
                  <a:cubicBezTo>
                    <a:pt x="24" y="959"/>
                    <a:pt x="69" y="1073"/>
                    <a:pt x="115" y="1164"/>
                  </a:cubicBezTo>
                  <a:cubicBezTo>
                    <a:pt x="115" y="1164"/>
                    <a:pt x="115" y="1187"/>
                    <a:pt x="115" y="1187"/>
                  </a:cubicBezTo>
                  <a:cubicBezTo>
                    <a:pt x="161" y="1233"/>
                    <a:pt x="206" y="1301"/>
                    <a:pt x="252" y="1347"/>
                  </a:cubicBezTo>
                  <a:cubicBezTo>
                    <a:pt x="343" y="1438"/>
                    <a:pt x="480" y="1507"/>
                    <a:pt x="594" y="1529"/>
                  </a:cubicBezTo>
                  <a:cubicBezTo>
                    <a:pt x="661" y="1556"/>
                    <a:pt x="728" y="1567"/>
                    <a:pt x="795" y="1567"/>
                  </a:cubicBezTo>
                  <a:cubicBezTo>
                    <a:pt x="842" y="1567"/>
                    <a:pt x="889" y="1562"/>
                    <a:pt x="937" y="1552"/>
                  </a:cubicBezTo>
                  <a:cubicBezTo>
                    <a:pt x="1005" y="1552"/>
                    <a:pt x="1074" y="1507"/>
                    <a:pt x="1119" y="1484"/>
                  </a:cubicBezTo>
                  <a:cubicBezTo>
                    <a:pt x="1188" y="1461"/>
                    <a:pt x="1233" y="1438"/>
                    <a:pt x="1279" y="1392"/>
                  </a:cubicBezTo>
                  <a:cubicBezTo>
                    <a:pt x="1348" y="1347"/>
                    <a:pt x="1439" y="1256"/>
                    <a:pt x="1484" y="1164"/>
                  </a:cubicBezTo>
                  <a:cubicBezTo>
                    <a:pt x="1553" y="1027"/>
                    <a:pt x="1576" y="890"/>
                    <a:pt x="1576" y="753"/>
                  </a:cubicBezTo>
                  <a:cubicBezTo>
                    <a:pt x="1576" y="639"/>
                    <a:pt x="1530" y="525"/>
                    <a:pt x="1484" y="434"/>
                  </a:cubicBezTo>
                  <a:cubicBezTo>
                    <a:pt x="1439" y="320"/>
                    <a:pt x="1348" y="228"/>
                    <a:pt x="1256" y="160"/>
                  </a:cubicBezTo>
                  <a:cubicBezTo>
                    <a:pt x="1211" y="114"/>
                    <a:pt x="1142" y="91"/>
                    <a:pt x="1096" y="69"/>
                  </a:cubicBezTo>
                  <a:cubicBezTo>
                    <a:pt x="1028" y="23"/>
                    <a:pt x="982" y="23"/>
                    <a:pt x="91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1" name="Google Shape;1501;p22">
              <a:extLst>
                <a:ext uri="{FF2B5EF4-FFF2-40B4-BE49-F238E27FC236}">
                  <a16:creationId xmlns:a16="http://schemas.microsoft.com/office/drawing/2014/main" id="{34D40872-5EF3-4D1A-A592-EDEE4347AE6F}"/>
                </a:ext>
              </a:extLst>
            </p:cNvPr>
            <p:cNvSpPr/>
            <p:nvPr/>
          </p:nvSpPr>
          <p:spPr>
            <a:xfrm>
              <a:off x="7988739" y="1257387"/>
              <a:ext cx="51844" cy="42140"/>
            </a:xfrm>
            <a:custGeom>
              <a:avLst/>
              <a:gdLst/>
              <a:ahLst/>
              <a:cxnLst/>
              <a:rect l="l" t="t" r="r" b="b"/>
              <a:pathLst>
                <a:path w="1918" h="1559" extrusionOk="0">
                  <a:moveTo>
                    <a:pt x="731" y="0"/>
                  </a:moveTo>
                  <a:cubicBezTo>
                    <a:pt x="708" y="0"/>
                    <a:pt x="662" y="0"/>
                    <a:pt x="616" y="23"/>
                  </a:cubicBezTo>
                  <a:cubicBezTo>
                    <a:pt x="594" y="23"/>
                    <a:pt x="548" y="23"/>
                    <a:pt x="525" y="46"/>
                  </a:cubicBezTo>
                  <a:cubicBezTo>
                    <a:pt x="512" y="39"/>
                    <a:pt x="498" y="37"/>
                    <a:pt x="484" y="37"/>
                  </a:cubicBezTo>
                  <a:cubicBezTo>
                    <a:pt x="451" y="37"/>
                    <a:pt x="414" y="53"/>
                    <a:pt x="365" y="69"/>
                  </a:cubicBezTo>
                  <a:cubicBezTo>
                    <a:pt x="251" y="115"/>
                    <a:pt x="160" y="183"/>
                    <a:pt x="91" y="274"/>
                  </a:cubicBezTo>
                  <a:cubicBezTo>
                    <a:pt x="46" y="388"/>
                    <a:pt x="23" y="480"/>
                    <a:pt x="23" y="594"/>
                  </a:cubicBezTo>
                  <a:cubicBezTo>
                    <a:pt x="0" y="662"/>
                    <a:pt x="23" y="731"/>
                    <a:pt x="23" y="777"/>
                  </a:cubicBezTo>
                  <a:cubicBezTo>
                    <a:pt x="23" y="868"/>
                    <a:pt x="69" y="959"/>
                    <a:pt x="114" y="1028"/>
                  </a:cubicBezTo>
                  <a:cubicBezTo>
                    <a:pt x="228" y="1233"/>
                    <a:pt x="388" y="1347"/>
                    <a:pt x="571" y="1461"/>
                  </a:cubicBezTo>
                  <a:cubicBezTo>
                    <a:pt x="702" y="1518"/>
                    <a:pt x="834" y="1559"/>
                    <a:pt x="965" y="1559"/>
                  </a:cubicBezTo>
                  <a:cubicBezTo>
                    <a:pt x="994" y="1559"/>
                    <a:pt x="1022" y="1557"/>
                    <a:pt x="1050" y="1553"/>
                  </a:cubicBezTo>
                  <a:cubicBezTo>
                    <a:pt x="1256" y="1530"/>
                    <a:pt x="1461" y="1416"/>
                    <a:pt x="1575" y="1256"/>
                  </a:cubicBezTo>
                  <a:cubicBezTo>
                    <a:pt x="1598" y="1233"/>
                    <a:pt x="1621" y="1187"/>
                    <a:pt x="1644" y="1142"/>
                  </a:cubicBezTo>
                  <a:lnTo>
                    <a:pt x="1666" y="1142"/>
                  </a:lnTo>
                  <a:cubicBezTo>
                    <a:pt x="1758" y="1142"/>
                    <a:pt x="1826" y="1096"/>
                    <a:pt x="1849" y="1028"/>
                  </a:cubicBezTo>
                  <a:cubicBezTo>
                    <a:pt x="1895" y="959"/>
                    <a:pt x="1918" y="891"/>
                    <a:pt x="1895" y="822"/>
                  </a:cubicBezTo>
                  <a:cubicBezTo>
                    <a:pt x="1872" y="731"/>
                    <a:pt x="1872" y="640"/>
                    <a:pt x="1826" y="571"/>
                  </a:cubicBezTo>
                  <a:cubicBezTo>
                    <a:pt x="1826" y="503"/>
                    <a:pt x="1803" y="434"/>
                    <a:pt x="1781" y="366"/>
                  </a:cubicBezTo>
                  <a:cubicBezTo>
                    <a:pt x="1735" y="297"/>
                    <a:pt x="1689" y="229"/>
                    <a:pt x="1621" y="183"/>
                  </a:cubicBezTo>
                  <a:cubicBezTo>
                    <a:pt x="1564" y="155"/>
                    <a:pt x="1499" y="135"/>
                    <a:pt x="1436" y="135"/>
                  </a:cubicBezTo>
                  <a:cubicBezTo>
                    <a:pt x="1397" y="135"/>
                    <a:pt x="1359" y="143"/>
                    <a:pt x="1324" y="160"/>
                  </a:cubicBezTo>
                  <a:cubicBezTo>
                    <a:pt x="1256" y="115"/>
                    <a:pt x="1187" y="92"/>
                    <a:pt x="1119" y="69"/>
                  </a:cubicBezTo>
                  <a:cubicBezTo>
                    <a:pt x="1050" y="46"/>
                    <a:pt x="959" y="23"/>
                    <a:pt x="868" y="23"/>
                  </a:cubicBezTo>
                  <a:cubicBezTo>
                    <a:pt x="845" y="0"/>
                    <a:pt x="799" y="0"/>
                    <a:pt x="77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2" name="Google Shape;1502;p22">
              <a:extLst>
                <a:ext uri="{FF2B5EF4-FFF2-40B4-BE49-F238E27FC236}">
                  <a16:creationId xmlns:a16="http://schemas.microsoft.com/office/drawing/2014/main" id="{E5BF1BF1-DA57-490C-BD8E-EE09F346DC1D}"/>
                </a:ext>
              </a:extLst>
            </p:cNvPr>
            <p:cNvSpPr/>
            <p:nvPr/>
          </p:nvSpPr>
          <p:spPr>
            <a:xfrm>
              <a:off x="8091155" y="1406079"/>
              <a:ext cx="66656" cy="67278"/>
            </a:xfrm>
            <a:custGeom>
              <a:avLst/>
              <a:gdLst/>
              <a:ahLst/>
              <a:cxnLst/>
              <a:rect l="l" t="t" r="r" b="b"/>
              <a:pathLst>
                <a:path w="2466" h="2489" extrusionOk="0">
                  <a:moveTo>
                    <a:pt x="868" y="0"/>
                  </a:moveTo>
                  <a:cubicBezTo>
                    <a:pt x="753" y="0"/>
                    <a:pt x="639" y="23"/>
                    <a:pt x="525" y="92"/>
                  </a:cubicBezTo>
                  <a:cubicBezTo>
                    <a:pt x="434" y="160"/>
                    <a:pt x="343" y="229"/>
                    <a:pt x="274" y="343"/>
                  </a:cubicBezTo>
                  <a:cubicBezTo>
                    <a:pt x="251" y="366"/>
                    <a:pt x="251" y="411"/>
                    <a:pt x="228" y="457"/>
                  </a:cubicBezTo>
                  <a:lnTo>
                    <a:pt x="206" y="457"/>
                  </a:lnTo>
                  <a:cubicBezTo>
                    <a:pt x="114" y="571"/>
                    <a:pt x="46" y="731"/>
                    <a:pt x="23" y="868"/>
                  </a:cubicBezTo>
                  <a:cubicBezTo>
                    <a:pt x="0" y="982"/>
                    <a:pt x="23" y="1096"/>
                    <a:pt x="23" y="1210"/>
                  </a:cubicBezTo>
                  <a:cubicBezTo>
                    <a:pt x="23" y="1370"/>
                    <a:pt x="91" y="1552"/>
                    <a:pt x="160" y="1712"/>
                  </a:cubicBezTo>
                  <a:cubicBezTo>
                    <a:pt x="206" y="1826"/>
                    <a:pt x="274" y="1918"/>
                    <a:pt x="343" y="2032"/>
                  </a:cubicBezTo>
                  <a:cubicBezTo>
                    <a:pt x="411" y="2100"/>
                    <a:pt x="480" y="2146"/>
                    <a:pt x="548" y="2214"/>
                  </a:cubicBezTo>
                  <a:cubicBezTo>
                    <a:pt x="616" y="2260"/>
                    <a:pt x="685" y="2306"/>
                    <a:pt x="776" y="2351"/>
                  </a:cubicBezTo>
                  <a:cubicBezTo>
                    <a:pt x="936" y="2420"/>
                    <a:pt x="1141" y="2488"/>
                    <a:pt x="1324" y="2488"/>
                  </a:cubicBezTo>
                  <a:cubicBezTo>
                    <a:pt x="1393" y="2488"/>
                    <a:pt x="1461" y="2488"/>
                    <a:pt x="1552" y="2465"/>
                  </a:cubicBezTo>
                  <a:cubicBezTo>
                    <a:pt x="1644" y="2465"/>
                    <a:pt x="1735" y="2420"/>
                    <a:pt x="1826" y="2374"/>
                  </a:cubicBezTo>
                  <a:cubicBezTo>
                    <a:pt x="1872" y="2374"/>
                    <a:pt x="1918" y="2351"/>
                    <a:pt x="1940" y="2329"/>
                  </a:cubicBezTo>
                  <a:cubicBezTo>
                    <a:pt x="2054" y="2329"/>
                    <a:pt x="2146" y="2306"/>
                    <a:pt x="2214" y="2214"/>
                  </a:cubicBezTo>
                  <a:cubicBezTo>
                    <a:pt x="2260" y="2146"/>
                    <a:pt x="2283" y="2100"/>
                    <a:pt x="2328" y="2032"/>
                  </a:cubicBezTo>
                  <a:cubicBezTo>
                    <a:pt x="2374" y="1986"/>
                    <a:pt x="2397" y="1940"/>
                    <a:pt x="2420" y="1895"/>
                  </a:cubicBezTo>
                  <a:cubicBezTo>
                    <a:pt x="2442" y="1826"/>
                    <a:pt x="2465" y="1758"/>
                    <a:pt x="2465" y="1667"/>
                  </a:cubicBezTo>
                  <a:cubicBezTo>
                    <a:pt x="2465" y="1575"/>
                    <a:pt x="2420" y="1461"/>
                    <a:pt x="2374" y="1370"/>
                  </a:cubicBezTo>
                  <a:cubicBezTo>
                    <a:pt x="2374" y="1324"/>
                    <a:pt x="2328" y="1256"/>
                    <a:pt x="2306" y="1210"/>
                  </a:cubicBezTo>
                  <a:cubicBezTo>
                    <a:pt x="2306" y="1119"/>
                    <a:pt x="2283" y="1050"/>
                    <a:pt x="2260" y="959"/>
                  </a:cubicBezTo>
                  <a:cubicBezTo>
                    <a:pt x="2237" y="891"/>
                    <a:pt x="2191" y="845"/>
                    <a:pt x="2169" y="776"/>
                  </a:cubicBezTo>
                  <a:cubicBezTo>
                    <a:pt x="2123" y="708"/>
                    <a:pt x="2077" y="639"/>
                    <a:pt x="2032" y="594"/>
                  </a:cubicBezTo>
                  <a:cubicBezTo>
                    <a:pt x="1986" y="525"/>
                    <a:pt x="1918" y="480"/>
                    <a:pt x="1872" y="434"/>
                  </a:cubicBezTo>
                  <a:cubicBezTo>
                    <a:pt x="1803" y="343"/>
                    <a:pt x="1712" y="297"/>
                    <a:pt x="1621" y="229"/>
                  </a:cubicBezTo>
                  <a:cubicBezTo>
                    <a:pt x="1461" y="137"/>
                    <a:pt x="1301" y="92"/>
                    <a:pt x="1141" y="46"/>
                  </a:cubicBezTo>
                  <a:cubicBezTo>
                    <a:pt x="1050" y="23"/>
                    <a:pt x="959" y="0"/>
                    <a:pt x="868"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3" name="Google Shape;1503;p22">
              <a:extLst>
                <a:ext uri="{FF2B5EF4-FFF2-40B4-BE49-F238E27FC236}">
                  <a16:creationId xmlns:a16="http://schemas.microsoft.com/office/drawing/2014/main" id="{035BB858-9E42-4903-9862-943ADB4B9862}"/>
                </a:ext>
              </a:extLst>
            </p:cNvPr>
            <p:cNvSpPr/>
            <p:nvPr/>
          </p:nvSpPr>
          <p:spPr>
            <a:xfrm>
              <a:off x="7833884" y="1393132"/>
              <a:ext cx="117851" cy="114769"/>
            </a:xfrm>
            <a:custGeom>
              <a:avLst/>
              <a:gdLst/>
              <a:ahLst/>
              <a:cxnLst/>
              <a:rect l="l" t="t" r="r" b="b"/>
              <a:pathLst>
                <a:path w="4360" h="4246" extrusionOk="0">
                  <a:moveTo>
                    <a:pt x="1986" y="0"/>
                  </a:moveTo>
                  <a:cubicBezTo>
                    <a:pt x="1917" y="0"/>
                    <a:pt x="1826" y="23"/>
                    <a:pt x="1758" y="23"/>
                  </a:cubicBezTo>
                  <a:cubicBezTo>
                    <a:pt x="1712" y="46"/>
                    <a:pt x="1643" y="46"/>
                    <a:pt x="1598" y="68"/>
                  </a:cubicBezTo>
                  <a:lnTo>
                    <a:pt x="1552" y="91"/>
                  </a:lnTo>
                  <a:cubicBezTo>
                    <a:pt x="1506" y="114"/>
                    <a:pt x="1461" y="114"/>
                    <a:pt x="1438" y="137"/>
                  </a:cubicBezTo>
                  <a:cubicBezTo>
                    <a:pt x="1278" y="205"/>
                    <a:pt x="1141" y="320"/>
                    <a:pt x="1004" y="411"/>
                  </a:cubicBezTo>
                  <a:lnTo>
                    <a:pt x="982" y="434"/>
                  </a:lnTo>
                  <a:lnTo>
                    <a:pt x="936" y="457"/>
                  </a:lnTo>
                  <a:cubicBezTo>
                    <a:pt x="890" y="457"/>
                    <a:pt x="867" y="457"/>
                    <a:pt x="845" y="479"/>
                  </a:cubicBezTo>
                  <a:cubicBezTo>
                    <a:pt x="776" y="525"/>
                    <a:pt x="730" y="548"/>
                    <a:pt x="685" y="593"/>
                  </a:cubicBezTo>
                  <a:cubicBezTo>
                    <a:pt x="616" y="639"/>
                    <a:pt x="548" y="708"/>
                    <a:pt x="502" y="776"/>
                  </a:cubicBezTo>
                  <a:cubicBezTo>
                    <a:pt x="365" y="936"/>
                    <a:pt x="297" y="1050"/>
                    <a:pt x="228" y="1164"/>
                  </a:cubicBezTo>
                  <a:cubicBezTo>
                    <a:pt x="183" y="1255"/>
                    <a:pt x="137" y="1324"/>
                    <a:pt x="114" y="1415"/>
                  </a:cubicBezTo>
                  <a:cubicBezTo>
                    <a:pt x="91" y="1484"/>
                    <a:pt x="69" y="1575"/>
                    <a:pt x="46" y="1666"/>
                  </a:cubicBezTo>
                  <a:cubicBezTo>
                    <a:pt x="23" y="1826"/>
                    <a:pt x="0" y="2009"/>
                    <a:pt x="23" y="2237"/>
                  </a:cubicBezTo>
                  <a:cubicBezTo>
                    <a:pt x="23" y="2328"/>
                    <a:pt x="46" y="2397"/>
                    <a:pt x="46" y="2488"/>
                  </a:cubicBezTo>
                  <a:cubicBezTo>
                    <a:pt x="69" y="2579"/>
                    <a:pt x="91" y="2693"/>
                    <a:pt x="114" y="2762"/>
                  </a:cubicBezTo>
                  <a:cubicBezTo>
                    <a:pt x="183" y="2944"/>
                    <a:pt x="274" y="3104"/>
                    <a:pt x="365" y="3241"/>
                  </a:cubicBezTo>
                  <a:cubicBezTo>
                    <a:pt x="411" y="3287"/>
                    <a:pt x="457" y="3332"/>
                    <a:pt x="502" y="3401"/>
                  </a:cubicBezTo>
                  <a:cubicBezTo>
                    <a:pt x="571" y="3447"/>
                    <a:pt x="639" y="3515"/>
                    <a:pt x="708" y="3561"/>
                  </a:cubicBezTo>
                  <a:lnTo>
                    <a:pt x="753" y="3606"/>
                  </a:lnTo>
                  <a:cubicBezTo>
                    <a:pt x="867" y="3698"/>
                    <a:pt x="982" y="3789"/>
                    <a:pt x="1118" y="3857"/>
                  </a:cubicBezTo>
                  <a:cubicBezTo>
                    <a:pt x="1255" y="3949"/>
                    <a:pt x="1415" y="4017"/>
                    <a:pt x="1598" y="4086"/>
                  </a:cubicBezTo>
                  <a:cubicBezTo>
                    <a:pt x="1780" y="4177"/>
                    <a:pt x="1940" y="4223"/>
                    <a:pt x="2100" y="4246"/>
                  </a:cubicBezTo>
                  <a:lnTo>
                    <a:pt x="2283" y="4246"/>
                  </a:lnTo>
                  <a:cubicBezTo>
                    <a:pt x="2374" y="4246"/>
                    <a:pt x="2488" y="4246"/>
                    <a:pt x="2602" y="4223"/>
                  </a:cubicBezTo>
                  <a:cubicBezTo>
                    <a:pt x="2785" y="4200"/>
                    <a:pt x="2944" y="4154"/>
                    <a:pt x="3059" y="4086"/>
                  </a:cubicBezTo>
                  <a:cubicBezTo>
                    <a:pt x="3355" y="3972"/>
                    <a:pt x="3584" y="3789"/>
                    <a:pt x="3789" y="3606"/>
                  </a:cubicBezTo>
                  <a:cubicBezTo>
                    <a:pt x="3880" y="3492"/>
                    <a:pt x="3972" y="3401"/>
                    <a:pt x="4063" y="3264"/>
                  </a:cubicBezTo>
                  <a:cubicBezTo>
                    <a:pt x="4131" y="3150"/>
                    <a:pt x="4200" y="3036"/>
                    <a:pt x="4268" y="2876"/>
                  </a:cubicBezTo>
                  <a:cubicBezTo>
                    <a:pt x="4314" y="2739"/>
                    <a:pt x="4360" y="2579"/>
                    <a:pt x="4360" y="2442"/>
                  </a:cubicBezTo>
                  <a:cubicBezTo>
                    <a:pt x="4360" y="2283"/>
                    <a:pt x="4337" y="2123"/>
                    <a:pt x="4314" y="1986"/>
                  </a:cubicBezTo>
                  <a:lnTo>
                    <a:pt x="4291" y="1963"/>
                  </a:lnTo>
                  <a:cubicBezTo>
                    <a:pt x="4291" y="1849"/>
                    <a:pt x="4268" y="1735"/>
                    <a:pt x="4246" y="1621"/>
                  </a:cubicBezTo>
                  <a:cubicBezTo>
                    <a:pt x="4177" y="1438"/>
                    <a:pt x="4109" y="1255"/>
                    <a:pt x="3972" y="1073"/>
                  </a:cubicBezTo>
                  <a:cubicBezTo>
                    <a:pt x="3903" y="981"/>
                    <a:pt x="3812" y="867"/>
                    <a:pt x="3721" y="776"/>
                  </a:cubicBezTo>
                  <a:lnTo>
                    <a:pt x="3698" y="730"/>
                  </a:lnTo>
                  <a:cubicBezTo>
                    <a:pt x="3584" y="593"/>
                    <a:pt x="3469" y="502"/>
                    <a:pt x="3355" y="411"/>
                  </a:cubicBezTo>
                  <a:cubicBezTo>
                    <a:pt x="3241" y="297"/>
                    <a:pt x="3081" y="228"/>
                    <a:pt x="2922" y="160"/>
                  </a:cubicBezTo>
                  <a:cubicBezTo>
                    <a:pt x="2785" y="91"/>
                    <a:pt x="2625" y="46"/>
                    <a:pt x="2465" y="23"/>
                  </a:cubicBezTo>
                  <a:cubicBezTo>
                    <a:pt x="2328" y="0"/>
                    <a:pt x="2214" y="0"/>
                    <a:pt x="2100"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4" name="Google Shape;1504;p22">
              <a:extLst>
                <a:ext uri="{FF2B5EF4-FFF2-40B4-BE49-F238E27FC236}">
                  <a16:creationId xmlns:a16="http://schemas.microsoft.com/office/drawing/2014/main" id="{CA89B258-402E-44BA-B654-B310DC34C60E}"/>
                </a:ext>
              </a:extLst>
            </p:cNvPr>
            <p:cNvSpPr/>
            <p:nvPr/>
          </p:nvSpPr>
          <p:spPr>
            <a:xfrm>
              <a:off x="7855454" y="1417810"/>
              <a:ext cx="45086" cy="71575"/>
            </a:xfrm>
            <a:custGeom>
              <a:avLst/>
              <a:gdLst/>
              <a:ahLst/>
              <a:cxnLst/>
              <a:rect l="l" t="t" r="r" b="b"/>
              <a:pathLst>
                <a:path w="1668" h="2648" extrusionOk="0">
                  <a:moveTo>
                    <a:pt x="435" y="0"/>
                  </a:moveTo>
                  <a:cubicBezTo>
                    <a:pt x="343" y="0"/>
                    <a:pt x="275" y="23"/>
                    <a:pt x="229" y="68"/>
                  </a:cubicBezTo>
                  <a:cubicBezTo>
                    <a:pt x="138" y="137"/>
                    <a:pt x="115" y="205"/>
                    <a:pt x="92" y="297"/>
                  </a:cubicBezTo>
                  <a:cubicBezTo>
                    <a:pt x="69" y="388"/>
                    <a:pt x="47" y="479"/>
                    <a:pt x="24" y="593"/>
                  </a:cubicBezTo>
                  <a:cubicBezTo>
                    <a:pt x="1" y="708"/>
                    <a:pt x="1" y="822"/>
                    <a:pt x="1" y="936"/>
                  </a:cubicBezTo>
                  <a:cubicBezTo>
                    <a:pt x="1" y="1141"/>
                    <a:pt x="47" y="1324"/>
                    <a:pt x="115" y="1529"/>
                  </a:cubicBezTo>
                  <a:cubicBezTo>
                    <a:pt x="184" y="1803"/>
                    <a:pt x="366" y="2031"/>
                    <a:pt x="572" y="2214"/>
                  </a:cubicBezTo>
                  <a:cubicBezTo>
                    <a:pt x="708" y="2351"/>
                    <a:pt x="868" y="2465"/>
                    <a:pt x="1028" y="2579"/>
                  </a:cubicBezTo>
                  <a:cubicBezTo>
                    <a:pt x="1119" y="2625"/>
                    <a:pt x="1211" y="2648"/>
                    <a:pt x="1302" y="2648"/>
                  </a:cubicBezTo>
                  <a:cubicBezTo>
                    <a:pt x="1416" y="2625"/>
                    <a:pt x="1485" y="2579"/>
                    <a:pt x="1553" y="2511"/>
                  </a:cubicBezTo>
                  <a:cubicBezTo>
                    <a:pt x="1667" y="2351"/>
                    <a:pt x="1644" y="2123"/>
                    <a:pt x="1485" y="1986"/>
                  </a:cubicBezTo>
                  <a:cubicBezTo>
                    <a:pt x="1302" y="1849"/>
                    <a:pt x="1142" y="1735"/>
                    <a:pt x="982" y="1575"/>
                  </a:cubicBezTo>
                  <a:cubicBezTo>
                    <a:pt x="914" y="1529"/>
                    <a:pt x="868" y="1461"/>
                    <a:pt x="823" y="1392"/>
                  </a:cubicBezTo>
                  <a:cubicBezTo>
                    <a:pt x="800" y="1324"/>
                    <a:pt x="754" y="1255"/>
                    <a:pt x="731" y="1164"/>
                  </a:cubicBezTo>
                  <a:cubicBezTo>
                    <a:pt x="708" y="1050"/>
                    <a:pt x="686" y="913"/>
                    <a:pt x="686" y="776"/>
                  </a:cubicBezTo>
                  <a:cubicBezTo>
                    <a:pt x="708" y="639"/>
                    <a:pt x="731" y="525"/>
                    <a:pt x="754" y="388"/>
                  </a:cubicBezTo>
                  <a:cubicBezTo>
                    <a:pt x="777" y="320"/>
                    <a:pt x="754" y="205"/>
                    <a:pt x="708" y="137"/>
                  </a:cubicBezTo>
                  <a:cubicBezTo>
                    <a:pt x="640" y="68"/>
                    <a:pt x="572" y="23"/>
                    <a:pt x="480" y="23"/>
                  </a:cubicBezTo>
                  <a:cubicBezTo>
                    <a:pt x="457" y="0"/>
                    <a:pt x="435" y="0"/>
                    <a:pt x="435"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5" name="Google Shape;1505;p22">
              <a:extLst>
                <a:ext uri="{FF2B5EF4-FFF2-40B4-BE49-F238E27FC236}">
                  <a16:creationId xmlns:a16="http://schemas.microsoft.com/office/drawing/2014/main" id="{1F1FB2C8-33B1-470F-A50C-3B1BB6502684}"/>
                </a:ext>
              </a:extLst>
            </p:cNvPr>
            <p:cNvSpPr/>
            <p:nvPr/>
          </p:nvSpPr>
          <p:spPr>
            <a:xfrm>
              <a:off x="7897431" y="1450489"/>
              <a:ext cx="27165" cy="23084"/>
            </a:xfrm>
            <a:custGeom>
              <a:avLst/>
              <a:gdLst/>
              <a:ahLst/>
              <a:cxnLst/>
              <a:rect l="l" t="t" r="r" b="b"/>
              <a:pathLst>
                <a:path w="1005" h="854" extrusionOk="0">
                  <a:moveTo>
                    <a:pt x="46" y="1"/>
                  </a:moveTo>
                  <a:cubicBezTo>
                    <a:pt x="23" y="1"/>
                    <a:pt x="23" y="24"/>
                    <a:pt x="0" y="46"/>
                  </a:cubicBezTo>
                  <a:cubicBezTo>
                    <a:pt x="0" y="69"/>
                    <a:pt x="0" y="92"/>
                    <a:pt x="0" y="115"/>
                  </a:cubicBezTo>
                  <a:cubicBezTo>
                    <a:pt x="46" y="183"/>
                    <a:pt x="91" y="252"/>
                    <a:pt x="137" y="320"/>
                  </a:cubicBezTo>
                  <a:cubicBezTo>
                    <a:pt x="160" y="343"/>
                    <a:pt x="183" y="366"/>
                    <a:pt x="205" y="412"/>
                  </a:cubicBezTo>
                  <a:cubicBezTo>
                    <a:pt x="228" y="434"/>
                    <a:pt x="228" y="434"/>
                    <a:pt x="251" y="457"/>
                  </a:cubicBezTo>
                  <a:cubicBezTo>
                    <a:pt x="274" y="480"/>
                    <a:pt x="297" y="503"/>
                    <a:pt x="320" y="526"/>
                  </a:cubicBezTo>
                  <a:cubicBezTo>
                    <a:pt x="388" y="594"/>
                    <a:pt x="479" y="663"/>
                    <a:pt x="571" y="708"/>
                  </a:cubicBezTo>
                  <a:cubicBezTo>
                    <a:pt x="593" y="731"/>
                    <a:pt x="639" y="754"/>
                    <a:pt x="662" y="777"/>
                  </a:cubicBezTo>
                  <a:cubicBezTo>
                    <a:pt x="708" y="800"/>
                    <a:pt x="776" y="822"/>
                    <a:pt x="822" y="845"/>
                  </a:cubicBezTo>
                  <a:cubicBezTo>
                    <a:pt x="839" y="851"/>
                    <a:pt x="856" y="854"/>
                    <a:pt x="872" y="854"/>
                  </a:cubicBezTo>
                  <a:cubicBezTo>
                    <a:pt x="922" y="854"/>
                    <a:pt x="964" y="828"/>
                    <a:pt x="982" y="777"/>
                  </a:cubicBezTo>
                  <a:cubicBezTo>
                    <a:pt x="1004" y="708"/>
                    <a:pt x="982" y="640"/>
                    <a:pt x="913" y="617"/>
                  </a:cubicBezTo>
                  <a:cubicBezTo>
                    <a:pt x="845" y="594"/>
                    <a:pt x="776" y="571"/>
                    <a:pt x="708" y="526"/>
                  </a:cubicBezTo>
                  <a:cubicBezTo>
                    <a:pt x="639" y="503"/>
                    <a:pt x="571" y="457"/>
                    <a:pt x="502" y="434"/>
                  </a:cubicBezTo>
                  <a:lnTo>
                    <a:pt x="525" y="434"/>
                  </a:lnTo>
                  <a:cubicBezTo>
                    <a:pt x="479" y="412"/>
                    <a:pt x="457" y="389"/>
                    <a:pt x="411" y="366"/>
                  </a:cubicBezTo>
                  <a:cubicBezTo>
                    <a:pt x="388" y="343"/>
                    <a:pt x="365" y="320"/>
                    <a:pt x="342" y="297"/>
                  </a:cubicBezTo>
                  <a:cubicBezTo>
                    <a:pt x="320" y="275"/>
                    <a:pt x="297" y="252"/>
                    <a:pt x="297" y="229"/>
                  </a:cubicBezTo>
                  <a:cubicBezTo>
                    <a:pt x="274" y="229"/>
                    <a:pt x="251" y="206"/>
                    <a:pt x="251" y="183"/>
                  </a:cubicBezTo>
                  <a:cubicBezTo>
                    <a:pt x="212" y="144"/>
                    <a:pt x="190" y="105"/>
                    <a:pt x="170" y="66"/>
                  </a:cubicBezTo>
                  <a:lnTo>
                    <a:pt x="170" y="66"/>
                  </a:lnTo>
                  <a:cubicBezTo>
                    <a:pt x="173" y="68"/>
                    <a:pt x="177" y="69"/>
                    <a:pt x="183" y="69"/>
                  </a:cubicBezTo>
                  <a:cubicBezTo>
                    <a:pt x="183" y="69"/>
                    <a:pt x="176" y="69"/>
                    <a:pt x="169" y="65"/>
                  </a:cubicBezTo>
                  <a:lnTo>
                    <a:pt x="169" y="65"/>
                  </a:lnTo>
                  <a:cubicBezTo>
                    <a:pt x="169" y="65"/>
                    <a:pt x="169" y="66"/>
                    <a:pt x="170" y="66"/>
                  </a:cubicBezTo>
                  <a:lnTo>
                    <a:pt x="170" y="66"/>
                  </a:lnTo>
                  <a:cubicBezTo>
                    <a:pt x="168" y="65"/>
                    <a:pt x="167" y="64"/>
                    <a:pt x="166" y="63"/>
                  </a:cubicBezTo>
                  <a:lnTo>
                    <a:pt x="166" y="63"/>
                  </a:lnTo>
                  <a:cubicBezTo>
                    <a:pt x="167" y="64"/>
                    <a:pt x="168" y="65"/>
                    <a:pt x="169" y="65"/>
                  </a:cubicBezTo>
                  <a:lnTo>
                    <a:pt x="169" y="65"/>
                  </a:lnTo>
                  <a:cubicBezTo>
                    <a:pt x="166" y="59"/>
                    <a:pt x="163" y="53"/>
                    <a:pt x="160" y="46"/>
                  </a:cubicBezTo>
                  <a:cubicBezTo>
                    <a:pt x="160" y="24"/>
                    <a:pt x="137" y="1"/>
                    <a:pt x="11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6" name="Google Shape;1506;p22">
              <a:extLst>
                <a:ext uri="{FF2B5EF4-FFF2-40B4-BE49-F238E27FC236}">
                  <a16:creationId xmlns:a16="http://schemas.microsoft.com/office/drawing/2014/main" id="{6411BF28-568A-4DCF-B1ED-0FC708EF484B}"/>
                </a:ext>
              </a:extLst>
            </p:cNvPr>
            <p:cNvSpPr/>
            <p:nvPr/>
          </p:nvSpPr>
          <p:spPr>
            <a:xfrm>
              <a:off x="8109644" y="1416567"/>
              <a:ext cx="30895" cy="38518"/>
            </a:xfrm>
            <a:custGeom>
              <a:avLst/>
              <a:gdLst/>
              <a:ahLst/>
              <a:cxnLst/>
              <a:rect l="l" t="t" r="r" b="b"/>
              <a:pathLst>
                <a:path w="1143" h="1425" extrusionOk="0">
                  <a:moveTo>
                    <a:pt x="184" y="0"/>
                  </a:moveTo>
                  <a:cubicBezTo>
                    <a:pt x="115" y="23"/>
                    <a:pt x="69" y="46"/>
                    <a:pt x="47" y="92"/>
                  </a:cubicBezTo>
                  <a:cubicBezTo>
                    <a:pt x="1" y="114"/>
                    <a:pt x="1" y="183"/>
                    <a:pt x="1" y="229"/>
                  </a:cubicBezTo>
                  <a:cubicBezTo>
                    <a:pt x="1" y="274"/>
                    <a:pt x="24" y="343"/>
                    <a:pt x="69" y="366"/>
                  </a:cubicBezTo>
                  <a:cubicBezTo>
                    <a:pt x="206" y="434"/>
                    <a:pt x="320" y="503"/>
                    <a:pt x="412" y="617"/>
                  </a:cubicBezTo>
                  <a:cubicBezTo>
                    <a:pt x="480" y="685"/>
                    <a:pt x="526" y="754"/>
                    <a:pt x="572" y="822"/>
                  </a:cubicBezTo>
                  <a:cubicBezTo>
                    <a:pt x="640" y="959"/>
                    <a:pt x="686" y="1096"/>
                    <a:pt x="731" y="1233"/>
                  </a:cubicBezTo>
                  <a:cubicBezTo>
                    <a:pt x="731" y="1233"/>
                    <a:pt x="731" y="1256"/>
                    <a:pt x="731" y="1256"/>
                  </a:cubicBezTo>
                  <a:cubicBezTo>
                    <a:pt x="754" y="1301"/>
                    <a:pt x="754" y="1347"/>
                    <a:pt x="800" y="1370"/>
                  </a:cubicBezTo>
                  <a:cubicBezTo>
                    <a:pt x="833" y="1403"/>
                    <a:pt x="867" y="1424"/>
                    <a:pt x="909" y="1424"/>
                  </a:cubicBezTo>
                  <a:cubicBezTo>
                    <a:pt x="925" y="1424"/>
                    <a:pt x="941" y="1422"/>
                    <a:pt x="960" y="1416"/>
                  </a:cubicBezTo>
                  <a:cubicBezTo>
                    <a:pt x="1051" y="1416"/>
                    <a:pt x="1142" y="1301"/>
                    <a:pt x="1119" y="1210"/>
                  </a:cubicBezTo>
                  <a:cubicBezTo>
                    <a:pt x="1119" y="1073"/>
                    <a:pt x="1097" y="936"/>
                    <a:pt x="1051" y="822"/>
                  </a:cubicBezTo>
                  <a:cubicBezTo>
                    <a:pt x="1005" y="708"/>
                    <a:pt x="937" y="594"/>
                    <a:pt x="868" y="503"/>
                  </a:cubicBezTo>
                  <a:cubicBezTo>
                    <a:pt x="800" y="411"/>
                    <a:pt x="709" y="320"/>
                    <a:pt x="617" y="229"/>
                  </a:cubicBezTo>
                  <a:cubicBezTo>
                    <a:pt x="526" y="160"/>
                    <a:pt x="412" y="114"/>
                    <a:pt x="320" y="46"/>
                  </a:cubicBezTo>
                  <a:cubicBezTo>
                    <a:pt x="275" y="23"/>
                    <a:pt x="252" y="0"/>
                    <a:pt x="206"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7" name="Google Shape;1507;p22">
              <a:extLst>
                <a:ext uri="{FF2B5EF4-FFF2-40B4-BE49-F238E27FC236}">
                  <a16:creationId xmlns:a16="http://schemas.microsoft.com/office/drawing/2014/main" id="{4846256C-DBAC-4F38-8239-32C26CB4DC75}"/>
                </a:ext>
              </a:extLst>
            </p:cNvPr>
            <p:cNvSpPr/>
            <p:nvPr/>
          </p:nvSpPr>
          <p:spPr>
            <a:xfrm>
              <a:off x="7832640" y="1388185"/>
              <a:ext cx="122176" cy="122635"/>
            </a:xfrm>
            <a:custGeom>
              <a:avLst/>
              <a:gdLst/>
              <a:ahLst/>
              <a:cxnLst/>
              <a:rect l="l" t="t" r="r" b="b"/>
              <a:pathLst>
                <a:path w="4520" h="4537" extrusionOk="0">
                  <a:moveTo>
                    <a:pt x="2237" y="320"/>
                  </a:moveTo>
                  <a:cubicBezTo>
                    <a:pt x="2260" y="320"/>
                    <a:pt x="2260" y="320"/>
                    <a:pt x="2260" y="343"/>
                  </a:cubicBezTo>
                  <a:cubicBezTo>
                    <a:pt x="2397" y="343"/>
                    <a:pt x="2534" y="343"/>
                    <a:pt x="2671" y="366"/>
                  </a:cubicBezTo>
                  <a:cubicBezTo>
                    <a:pt x="2831" y="411"/>
                    <a:pt x="2990" y="480"/>
                    <a:pt x="3150" y="548"/>
                  </a:cubicBezTo>
                  <a:cubicBezTo>
                    <a:pt x="3287" y="617"/>
                    <a:pt x="3424" y="708"/>
                    <a:pt x="3538" y="822"/>
                  </a:cubicBezTo>
                  <a:cubicBezTo>
                    <a:pt x="3675" y="936"/>
                    <a:pt x="3789" y="1073"/>
                    <a:pt x="3881" y="1210"/>
                  </a:cubicBezTo>
                  <a:cubicBezTo>
                    <a:pt x="3972" y="1370"/>
                    <a:pt x="4063" y="1530"/>
                    <a:pt x="4109" y="1689"/>
                  </a:cubicBezTo>
                  <a:cubicBezTo>
                    <a:pt x="4155" y="1849"/>
                    <a:pt x="4200" y="2009"/>
                    <a:pt x="4200" y="2192"/>
                  </a:cubicBezTo>
                  <a:cubicBezTo>
                    <a:pt x="4200" y="2351"/>
                    <a:pt x="4200" y="2511"/>
                    <a:pt x="4155" y="2694"/>
                  </a:cubicBezTo>
                  <a:cubicBezTo>
                    <a:pt x="4109" y="2854"/>
                    <a:pt x="4063" y="3013"/>
                    <a:pt x="3995" y="3173"/>
                  </a:cubicBezTo>
                  <a:cubicBezTo>
                    <a:pt x="3904" y="3310"/>
                    <a:pt x="3812" y="3447"/>
                    <a:pt x="3698" y="3584"/>
                  </a:cubicBezTo>
                  <a:cubicBezTo>
                    <a:pt x="3584" y="3698"/>
                    <a:pt x="3470" y="3789"/>
                    <a:pt x="3333" y="3881"/>
                  </a:cubicBezTo>
                  <a:cubicBezTo>
                    <a:pt x="3173" y="3995"/>
                    <a:pt x="3013" y="4063"/>
                    <a:pt x="2854" y="4132"/>
                  </a:cubicBezTo>
                  <a:cubicBezTo>
                    <a:pt x="2694" y="4177"/>
                    <a:pt x="2511" y="4200"/>
                    <a:pt x="2351" y="4200"/>
                  </a:cubicBezTo>
                  <a:cubicBezTo>
                    <a:pt x="2305" y="4207"/>
                    <a:pt x="2256" y="4210"/>
                    <a:pt x="2206" y="4210"/>
                  </a:cubicBezTo>
                  <a:cubicBezTo>
                    <a:pt x="2087" y="4210"/>
                    <a:pt x="1962" y="4194"/>
                    <a:pt x="1849" y="4177"/>
                  </a:cubicBezTo>
                  <a:cubicBezTo>
                    <a:pt x="1689" y="4132"/>
                    <a:pt x="1530" y="4063"/>
                    <a:pt x="1370" y="3995"/>
                  </a:cubicBezTo>
                  <a:cubicBezTo>
                    <a:pt x="1210" y="3904"/>
                    <a:pt x="1096" y="3812"/>
                    <a:pt x="959" y="3721"/>
                  </a:cubicBezTo>
                  <a:cubicBezTo>
                    <a:pt x="845" y="3607"/>
                    <a:pt x="731" y="3470"/>
                    <a:pt x="639" y="3356"/>
                  </a:cubicBezTo>
                  <a:lnTo>
                    <a:pt x="662" y="3356"/>
                  </a:lnTo>
                  <a:cubicBezTo>
                    <a:pt x="548" y="3196"/>
                    <a:pt x="480" y="3036"/>
                    <a:pt x="411" y="2854"/>
                  </a:cubicBezTo>
                  <a:cubicBezTo>
                    <a:pt x="388" y="2785"/>
                    <a:pt x="366" y="2694"/>
                    <a:pt x="366" y="2625"/>
                  </a:cubicBezTo>
                  <a:cubicBezTo>
                    <a:pt x="366" y="2625"/>
                    <a:pt x="366" y="2625"/>
                    <a:pt x="366" y="2602"/>
                  </a:cubicBezTo>
                  <a:lnTo>
                    <a:pt x="343" y="2602"/>
                  </a:lnTo>
                  <a:cubicBezTo>
                    <a:pt x="343" y="2511"/>
                    <a:pt x="320" y="2443"/>
                    <a:pt x="320" y="2351"/>
                  </a:cubicBezTo>
                  <a:cubicBezTo>
                    <a:pt x="320" y="2260"/>
                    <a:pt x="320" y="2146"/>
                    <a:pt x="343" y="2055"/>
                  </a:cubicBezTo>
                  <a:cubicBezTo>
                    <a:pt x="343" y="2055"/>
                    <a:pt x="343" y="2032"/>
                    <a:pt x="343" y="2032"/>
                  </a:cubicBezTo>
                  <a:cubicBezTo>
                    <a:pt x="343" y="1963"/>
                    <a:pt x="366" y="1895"/>
                    <a:pt x="366" y="1849"/>
                  </a:cubicBezTo>
                  <a:cubicBezTo>
                    <a:pt x="411" y="1689"/>
                    <a:pt x="457" y="1530"/>
                    <a:pt x="548" y="1370"/>
                  </a:cubicBezTo>
                  <a:cubicBezTo>
                    <a:pt x="548" y="1370"/>
                    <a:pt x="548" y="1370"/>
                    <a:pt x="548" y="1347"/>
                  </a:cubicBezTo>
                  <a:cubicBezTo>
                    <a:pt x="594" y="1279"/>
                    <a:pt x="639" y="1210"/>
                    <a:pt x="685" y="1142"/>
                  </a:cubicBezTo>
                  <a:cubicBezTo>
                    <a:pt x="708" y="1119"/>
                    <a:pt x="708" y="1119"/>
                    <a:pt x="708" y="1119"/>
                  </a:cubicBezTo>
                  <a:cubicBezTo>
                    <a:pt x="708" y="1119"/>
                    <a:pt x="708" y="1096"/>
                    <a:pt x="708" y="1096"/>
                  </a:cubicBezTo>
                  <a:lnTo>
                    <a:pt x="731" y="1096"/>
                  </a:lnTo>
                  <a:cubicBezTo>
                    <a:pt x="754" y="1050"/>
                    <a:pt x="776" y="1005"/>
                    <a:pt x="822" y="982"/>
                  </a:cubicBezTo>
                  <a:cubicBezTo>
                    <a:pt x="822" y="959"/>
                    <a:pt x="822" y="959"/>
                    <a:pt x="822" y="959"/>
                  </a:cubicBezTo>
                  <a:lnTo>
                    <a:pt x="845" y="959"/>
                  </a:lnTo>
                  <a:cubicBezTo>
                    <a:pt x="959" y="845"/>
                    <a:pt x="1073" y="731"/>
                    <a:pt x="1210" y="640"/>
                  </a:cubicBezTo>
                  <a:cubicBezTo>
                    <a:pt x="1233" y="617"/>
                    <a:pt x="1256" y="617"/>
                    <a:pt x="1279" y="594"/>
                  </a:cubicBezTo>
                  <a:lnTo>
                    <a:pt x="1301" y="594"/>
                  </a:lnTo>
                  <a:cubicBezTo>
                    <a:pt x="1416" y="525"/>
                    <a:pt x="1552" y="457"/>
                    <a:pt x="1667" y="434"/>
                  </a:cubicBezTo>
                  <a:cubicBezTo>
                    <a:pt x="1758" y="388"/>
                    <a:pt x="1849" y="388"/>
                    <a:pt x="1941" y="366"/>
                  </a:cubicBezTo>
                  <a:cubicBezTo>
                    <a:pt x="2009" y="343"/>
                    <a:pt x="2100" y="343"/>
                    <a:pt x="2192" y="343"/>
                  </a:cubicBezTo>
                  <a:cubicBezTo>
                    <a:pt x="2192" y="343"/>
                    <a:pt x="2192" y="343"/>
                    <a:pt x="2192" y="320"/>
                  </a:cubicBezTo>
                  <a:close/>
                  <a:moveTo>
                    <a:pt x="2123" y="0"/>
                  </a:moveTo>
                  <a:cubicBezTo>
                    <a:pt x="2032" y="23"/>
                    <a:pt x="1941" y="23"/>
                    <a:pt x="1849" y="46"/>
                  </a:cubicBezTo>
                  <a:cubicBezTo>
                    <a:pt x="1758" y="69"/>
                    <a:pt x="1667" y="92"/>
                    <a:pt x="1575" y="115"/>
                  </a:cubicBezTo>
                  <a:cubicBezTo>
                    <a:pt x="1507" y="137"/>
                    <a:pt x="1438" y="160"/>
                    <a:pt x="1393" y="183"/>
                  </a:cubicBezTo>
                  <a:lnTo>
                    <a:pt x="1370" y="183"/>
                  </a:lnTo>
                  <a:cubicBezTo>
                    <a:pt x="1301" y="229"/>
                    <a:pt x="1233" y="251"/>
                    <a:pt x="1187" y="274"/>
                  </a:cubicBezTo>
                  <a:cubicBezTo>
                    <a:pt x="913" y="411"/>
                    <a:pt x="685" y="617"/>
                    <a:pt x="480" y="868"/>
                  </a:cubicBezTo>
                  <a:cubicBezTo>
                    <a:pt x="457" y="913"/>
                    <a:pt x="434" y="936"/>
                    <a:pt x="388" y="982"/>
                  </a:cubicBezTo>
                  <a:cubicBezTo>
                    <a:pt x="343" y="1073"/>
                    <a:pt x="274" y="1164"/>
                    <a:pt x="229" y="1256"/>
                  </a:cubicBezTo>
                  <a:cubicBezTo>
                    <a:pt x="229" y="1256"/>
                    <a:pt x="229" y="1279"/>
                    <a:pt x="229" y="1279"/>
                  </a:cubicBezTo>
                  <a:cubicBezTo>
                    <a:pt x="115" y="1484"/>
                    <a:pt x="46" y="1712"/>
                    <a:pt x="23" y="1918"/>
                  </a:cubicBezTo>
                  <a:cubicBezTo>
                    <a:pt x="0" y="2055"/>
                    <a:pt x="0" y="2169"/>
                    <a:pt x="0" y="2306"/>
                  </a:cubicBezTo>
                  <a:cubicBezTo>
                    <a:pt x="0" y="2420"/>
                    <a:pt x="0" y="2511"/>
                    <a:pt x="23" y="2625"/>
                  </a:cubicBezTo>
                  <a:cubicBezTo>
                    <a:pt x="23" y="2648"/>
                    <a:pt x="23" y="2648"/>
                    <a:pt x="23" y="2671"/>
                  </a:cubicBezTo>
                  <a:cubicBezTo>
                    <a:pt x="46" y="2831"/>
                    <a:pt x="115" y="2968"/>
                    <a:pt x="160" y="3127"/>
                  </a:cubicBezTo>
                  <a:cubicBezTo>
                    <a:pt x="183" y="3173"/>
                    <a:pt x="206" y="3196"/>
                    <a:pt x="229" y="3242"/>
                  </a:cubicBezTo>
                  <a:cubicBezTo>
                    <a:pt x="229" y="3242"/>
                    <a:pt x="229" y="3264"/>
                    <a:pt x="229" y="3264"/>
                  </a:cubicBezTo>
                  <a:cubicBezTo>
                    <a:pt x="229" y="3287"/>
                    <a:pt x="251" y="3287"/>
                    <a:pt x="251" y="3310"/>
                  </a:cubicBezTo>
                  <a:cubicBezTo>
                    <a:pt x="343" y="3515"/>
                    <a:pt x="503" y="3721"/>
                    <a:pt x="662" y="3881"/>
                  </a:cubicBezTo>
                  <a:cubicBezTo>
                    <a:pt x="982" y="4177"/>
                    <a:pt x="1370" y="4406"/>
                    <a:pt x="1804" y="4497"/>
                  </a:cubicBezTo>
                  <a:cubicBezTo>
                    <a:pt x="1895" y="4497"/>
                    <a:pt x="2009" y="4520"/>
                    <a:pt x="2100" y="4520"/>
                  </a:cubicBezTo>
                  <a:cubicBezTo>
                    <a:pt x="2157" y="4531"/>
                    <a:pt x="2214" y="4537"/>
                    <a:pt x="2269" y="4537"/>
                  </a:cubicBezTo>
                  <a:cubicBezTo>
                    <a:pt x="2323" y="4537"/>
                    <a:pt x="2374" y="4531"/>
                    <a:pt x="2420" y="4520"/>
                  </a:cubicBezTo>
                  <a:cubicBezTo>
                    <a:pt x="2671" y="4520"/>
                    <a:pt x="2899" y="4451"/>
                    <a:pt x="3127" y="4360"/>
                  </a:cubicBezTo>
                  <a:cubicBezTo>
                    <a:pt x="3333" y="4269"/>
                    <a:pt x="3538" y="4155"/>
                    <a:pt x="3698" y="4018"/>
                  </a:cubicBezTo>
                  <a:cubicBezTo>
                    <a:pt x="3881" y="3881"/>
                    <a:pt x="4040" y="3698"/>
                    <a:pt x="4155" y="3515"/>
                  </a:cubicBezTo>
                  <a:cubicBezTo>
                    <a:pt x="4406" y="3150"/>
                    <a:pt x="4520" y="2694"/>
                    <a:pt x="4520" y="2260"/>
                  </a:cubicBezTo>
                  <a:cubicBezTo>
                    <a:pt x="4520" y="1941"/>
                    <a:pt x="4451" y="1598"/>
                    <a:pt x="4314" y="1301"/>
                  </a:cubicBezTo>
                  <a:cubicBezTo>
                    <a:pt x="4155" y="982"/>
                    <a:pt x="3926" y="708"/>
                    <a:pt x="3652" y="480"/>
                  </a:cubicBezTo>
                  <a:cubicBezTo>
                    <a:pt x="3515" y="388"/>
                    <a:pt x="3379" y="297"/>
                    <a:pt x="3219" y="229"/>
                  </a:cubicBezTo>
                  <a:cubicBezTo>
                    <a:pt x="3082" y="137"/>
                    <a:pt x="2922" y="92"/>
                    <a:pt x="2762" y="69"/>
                  </a:cubicBezTo>
                  <a:cubicBezTo>
                    <a:pt x="2671" y="46"/>
                    <a:pt x="2557" y="23"/>
                    <a:pt x="2466" y="23"/>
                  </a:cubicBezTo>
                  <a:lnTo>
                    <a:pt x="2443" y="23"/>
                  </a:lnTo>
                  <a:cubicBezTo>
                    <a:pt x="2420" y="0"/>
                    <a:pt x="2397" y="0"/>
                    <a:pt x="237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8" name="Google Shape;1508;p22">
              <a:extLst>
                <a:ext uri="{FF2B5EF4-FFF2-40B4-BE49-F238E27FC236}">
                  <a16:creationId xmlns:a16="http://schemas.microsoft.com/office/drawing/2014/main" id="{D647FB90-C90A-475C-B2C1-D06EC2985EEE}"/>
                </a:ext>
              </a:extLst>
            </p:cNvPr>
            <p:cNvSpPr/>
            <p:nvPr/>
          </p:nvSpPr>
          <p:spPr>
            <a:xfrm>
              <a:off x="7983170" y="1251846"/>
              <a:ext cx="61737" cy="52276"/>
            </a:xfrm>
            <a:custGeom>
              <a:avLst/>
              <a:gdLst/>
              <a:ahLst/>
              <a:cxnLst/>
              <a:rect l="l" t="t" r="r" b="b"/>
              <a:pathLst>
                <a:path w="2284" h="1934" extrusionOk="0">
                  <a:moveTo>
                    <a:pt x="1028" y="320"/>
                  </a:moveTo>
                  <a:cubicBezTo>
                    <a:pt x="1119" y="320"/>
                    <a:pt x="1210" y="320"/>
                    <a:pt x="1302" y="342"/>
                  </a:cubicBezTo>
                  <a:cubicBezTo>
                    <a:pt x="1370" y="365"/>
                    <a:pt x="1462" y="388"/>
                    <a:pt x="1553" y="434"/>
                  </a:cubicBezTo>
                  <a:cubicBezTo>
                    <a:pt x="1621" y="479"/>
                    <a:pt x="1667" y="525"/>
                    <a:pt x="1735" y="571"/>
                  </a:cubicBezTo>
                  <a:cubicBezTo>
                    <a:pt x="1781" y="616"/>
                    <a:pt x="1827" y="662"/>
                    <a:pt x="1850" y="708"/>
                  </a:cubicBezTo>
                  <a:cubicBezTo>
                    <a:pt x="1895" y="753"/>
                    <a:pt x="1918" y="822"/>
                    <a:pt x="1941" y="867"/>
                  </a:cubicBezTo>
                  <a:cubicBezTo>
                    <a:pt x="1941" y="913"/>
                    <a:pt x="1941" y="936"/>
                    <a:pt x="1964" y="982"/>
                  </a:cubicBezTo>
                  <a:cubicBezTo>
                    <a:pt x="1964" y="1027"/>
                    <a:pt x="1941" y="1073"/>
                    <a:pt x="1941" y="1118"/>
                  </a:cubicBezTo>
                  <a:cubicBezTo>
                    <a:pt x="1941" y="1164"/>
                    <a:pt x="1918" y="1210"/>
                    <a:pt x="1895" y="1255"/>
                  </a:cubicBezTo>
                  <a:cubicBezTo>
                    <a:pt x="1872" y="1278"/>
                    <a:pt x="1850" y="1324"/>
                    <a:pt x="1827" y="1347"/>
                  </a:cubicBezTo>
                  <a:cubicBezTo>
                    <a:pt x="1781" y="1392"/>
                    <a:pt x="1735" y="1438"/>
                    <a:pt x="1690" y="1484"/>
                  </a:cubicBezTo>
                  <a:cubicBezTo>
                    <a:pt x="1621" y="1506"/>
                    <a:pt x="1576" y="1529"/>
                    <a:pt x="1507" y="1552"/>
                  </a:cubicBezTo>
                  <a:cubicBezTo>
                    <a:pt x="1416" y="1575"/>
                    <a:pt x="1325" y="1598"/>
                    <a:pt x="1233" y="1598"/>
                  </a:cubicBezTo>
                  <a:cubicBezTo>
                    <a:pt x="1142" y="1598"/>
                    <a:pt x="1051" y="1598"/>
                    <a:pt x="959" y="1575"/>
                  </a:cubicBezTo>
                  <a:cubicBezTo>
                    <a:pt x="891" y="1552"/>
                    <a:pt x="800" y="1529"/>
                    <a:pt x="731" y="1484"/>
                  </a:cubicBezTo>
                  <a:cubicBezTo>
                    <a:pt x="663" y="1461"/>
                    <a:pt x="594" y="1415"/>
                    <a:pt x="549" y="1370"/>
                  </a:cubicBezTo>
                  <a:cubicBezTo>
                    <a:pt x="480" y="1324"/>
                    <a:pt x="434" y="1255"/>
                    <a:pt x="412" y="1210"/>
                  </a:cubicBezTo>
                  <a:cubicBezTo>
                    <a:pt x="389" y="1164"/>
                    <a:pt x="366" y="1118"/>
                    <a:pt x="343" y="1050"/>
                  </a:cubicBezTo>
                  <a:cubicBezTo>
                    <a:pt x="320" y="1004"/>
                    <a:pt x="320" y="982"/>
                    <a:pt x="320" y="936"/>
                  </a:cubicBezTo>
                  <a:cubicBezTo>
                    <a:pt x="320" y="890"/>
                    <a:pt x="320" y="845"/>
                    <a:pt x="320" y="799"/>
                  </a:cubicBezTo>
                  <a:cubicBezTo>
                    <a:pt x="343" y="753"/>
                    <a:pt x="343" y="730"/>
                    <a:pt x="366" y="685"/>
                  </a:cubicBezTo>
                  <a:cubicBezTo>
                    <a:pt x="389" y="639"/>
                    <a:pt x="412" y="593"/>
                    <a:pt x="457" y="571"/>
                  </a:cubicBezTo>
                  <a:cubicBezTo>
                    <a:pt x="457" y="548"/>
                    <a:pt x="480" y="525"/>
                    <a:pt x="503" y="525"/>
                  </a:cubicBezTo>
                  <a:cubicBezTo>
                    <a:pt x="503" y="525"/>
                    <a:pt x="503" y="502"/>
                    <a:pt x="526" y="502"/>
                  </a:cubicBezTo>
                  <a:cubicBezTo>
                    <a:pt x="526" y="502"/>
                    <a:pt x="549" y="479"/>
                    <a:pt x="549" y="479"/>
                  </a:cubicBezTo>
                  <a:cubicBezTo>
                    <a:pt x="549" y="479"/>
                    <a:pt x="571" y="479"/>
                    <a:pt x="571" y="457"/>
                  </a:cubicBezTo>
                  <a:lnTo>
                    <a:pt x="594" y="457"/>
                  </a:lnTo>
                  <a:cubicBezTo>
                    <a:pt x="594" y="457"/>
                    <a:pt x="594" y="434"/>
                    <a:pt x="617" y="434"/>
                  </a:cubicBezTo>
                  <a:cubicBezTo>
                    <a:pt x="640" y="434"/>
                    <a:pt x="663" y="411"/>
                    <a:pt x="686" y="411"/>
                  </a:cubicBezTo>
                  <a:cubicBezTo>
                    <a:pt x="708" y="388"/>
                    <a:pt x="754" y="388"/>
                    <a:pt x="777" y="365"/>
                  </a:cubicBezTo>
                  <a:cubicBezTo>
                    <a:pt x="822" y="365"/>
                    <a:pt x="845" y="342"/>
                    <a:pt x="891" y="342"/>
                  </a:cubicBezTo>
                  <a:lnTo>
                    <a:pt x="914" y="342"/>
                  </a:lnTo>
                  <a:cubicBezTo>
                    <a:pt x="959" y="320"/>
                    <a:pt x="982" y="320"/>
                    <a:pt x="1028" y="320"/>
                  </a:cubicBezTo>
                  <a:close/>
                  <a:moveTo>
                    <a:pt x="1074" y="0"/>
                  </a:moveTo>
                  <a:cubicBezTo>
                    <a:pt x="959" y="0"/>
                    <a:pt x="845" y="23"/>
                    <a:pt x="731" y="46"/>
                  </a:cubicBezTo>
                  <a:cubicBezTo>
                    <a:pt x="617" y="68"/>
                    <a:pt x="503" y="114"/>
                    <a:pt x="412" y="183"/>
                  </a:cubicBezTo>
                  <a:lnTo>
                    <a:pt x="389" y="183"/>
                  </a:lnTo>
                  <a:cubicBezTo>
                    <a:pt x="389" y="205"/>
                    <a:pt x="389" y="205"/>
                    <a:pt x="389" y="205"/>
                  </a:cubicBezTo>
                  <a:lnTo>
                    <a:pt x="366" y="205"/>
                  </a:lnTo>
                  <a:cubicBezTo>
                    <a:pt x="343" y="228"/>
                    <a:pt x="320" y="251"/>
                    <a:pt x="275" y="274"/>
                  </a:cubicBezTo>
                  <a:cubicBezTo>
                    <a:pt x="252" y="297"/>
                    <a:pt x="252" y="320"/>
                    <a:pt x="229" y="320"/>
                  </a:cubicBezTo>
                  <a:cubicBezTo>
                    <a:pt x="183" y="365"/>
                    <a:pt x="161" y="411"/>
                    <a:pt x="138" y="457"/>
                  </a:cubicBezTo>
                  <a:cubicBezTo>
                    <a:pt x="69" y="525"/>
                    <a:pt x="46" y="616"/>
                    <a:pt x="24" y="708"/>
                  </a:cubicBezTo>
                  <a:lnTo>
                    <a:pt x="1" y="730"/>
                  </a:lnTo>
                  <a:cubicBezTo>
                    <a:pt x="1" y="799"/>
                    <a:pt x="1" y="867"/>
                    <a:pt x="1" y="936"/>
                  </a:cubicBezTo>
                  <a:cubicBezTo>
                    <a:pt x="1" y="1027"/>
                    <a:pt x="24" y="1118"/>
                    <a:pt x="46" y="1210"/>
                  </a:cubicBezTo>
                  <a:cubicBezTo>
                    <a:pt x="69" y="1301"/>
                    <a:pt x="115" y="1370"/>
                    <a:pt x="161" y="1438"/>
                  </a:cubicBezTo>
                  <a:cubicBezTo>
                    <a:pt x="229" y="1506"/>
                    <a:pt x="275" y="1575"/>
                    <a:pt x="343" y="1621"/>
                  </a:cubicBezTo>
                  <a:cubicBezTo>
                    <a:pt x="480" y="1735"/>
                    <a:pt x="640" y="1826"/>
                    <a:pt x="822" y="1872"/>
                  </a:cubicBezTo>
                  <a:cubicBezTo>
                    <a:pt x="940" y="1914"/>
                    <a:pt x="1066" y="1934"/>
                    <a:pt x="1194" y="1934"/>
                  </a:cubicBezTo>
                  <a:cubicBezTo>
                    <a:pt x="1414" y="1934"/>
                    <a:pt x="1639" y="1873"/>
                    <a:pt x="1827" y="1758"/>
                  </a:cubicBezTo>
                  <a:cubicBezTo>
                    <a:pt x="1964" y="1689"/>
                    <a:pt x="2078" y="1575"/>
                    <a:pt x="2169" y="1438"/>
                  </a:cubicBezTo>
                  <a:cubicBezTo>
                    <a:pt x="2238" y="1301"/>
                    <a:pt x="2283" y="1141"/>
                    <a:pt x="2283" y="1004"/>
                  </a:cubicBezTo>
                  <a:cubicBezTo>
                    <a:pt x="2283" y="639"/>
                    <a:pt x="2009" y="320"/>
                    <a:pt x="1713" y="160"/>
                  </a:cubicBezTo>
                  <a:cubicBezTo>
                    <a:pt x="1530" y="68"/>
                    <a:pt x="1347" y="23"/>
                    <a:pt x="114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9" name="Google Shape;1509;p22">
              <a:extLst>
                <a:ext uri="{FF2B5EF4-FFF2-40B4-BE49-F238E27FC236}">
                  <a16:creationId xmlns:a16="http://schemas.microsoft.com/office/drawing/2014/main" id="{5EDF62FF-54B9-4345-BCDF-452B331018D1}"/>
                </a:ext>
              </a:extLst>
            </p:cNvPr>
            <p:cNvSpPr/>
            <p:nvPr/>
          </p:nvSpPr>
          <p:spPr>
            <a:xfrm>
              <a:off x="8086209" y="1401754"/>
              <a:ext cx="73441" cy="78657"/>
            </a:xfrm>
            <a:custGeom>
              <a:avLst/>
              <a:gdLst/>
              <a:ahLst/>
              <a:cxnLst/>
              <a:rect l="l" t="t" r="r" b="b"/>
              <a:pathLst>
                <a:path w="2717" h="2910" extrusionOk="0">
                  <a:moveTo>
                    <a:pt x="1233" y="320"/>
                  </a:moveTo>
                  <a:cubicBezTo>
                    <a:pt x="1279" y="320"/>
                    <a:pt x="1302" y="343"/>
                    <a:pt x="1324" y="343"/>
                  </a:cubicBezTo>
                  <a:cubicBezTo>
                    <a:pt x="1439" y="366"/>
                    <a:pt x="1507" y="389"/>
                    <a:pt x="1598" y="434"/>
                  </a:cubicBezTo>
                  <a:cubicBezTo>
                    <a:pt x="1712" y="503"/>
                    <a:pt x="1804" y="571"/>
                    <a:pt x="1895" y="640"/>
                  </a:cubicBezTo>
                  <a:cubicBezTo>
                    <a:pt x="1986" y="731"/>
                    <a:pt x="2078" y="822"/>
                    <a:pt x="2146" y="936"/>
                  </a:cubicBezTo>
                  <a:cubicBezTo>
                    <a:pt x="2215" y="1051"/>
                    <a:pt x="2283" y="1165"/>
                    <a:pt x="2329" y="1279"/>
                  </a:cubicBezTo>
                  <a:cubicBezTo>
                    <a:pt x="2352" y="1393"/>
                    <a:pt x="2374" y="1507"/>
                    <a:pt x="2397" y="1644"/>
                  </a:cubicBezTo>
                  <a:cubicBezTo>
                    <a:pt x="2397" y="1735"/>
                    <a:pt x="2374" y="1849"/>
                    <a:pt x="2352" y="1964"/>
                  </a:cubicBezTo>
                  <a:cubicBezTo>
                    <a:pt x="2329" y="2032"/>
                    <a:pt x="2306" y="2100"/>
                    <a:pt x="2283" y="2192"/>
                  </a:cubicBezTo>
                  <a:cubicBezTo>
                    <a:pt x="2237" y="2237"/>
                    <a:pt x="2215" y="2283"/>
                    <a:pt x="2169" y="2329"/>
                  </a:cubicBezTo>
                  <a:cubicBezTo>
                    <a:pt x="2123" y="2374"/>
                    <a:pt x="2078" y="2420"/>
                    <a:pt x="2032" y="2443"/>
                  </a:cubicBezTo>
                  <a:cubicBezTo>
                    <a:pt x="1986" y="2489"/>
                    <a:pt x="1918" y="2511"/>
                    <a:pt x="1849" y="2557"/>
                  </a:cubicBezTo>
                  <a:cubicBezTo>
                    <a:pt x="1781" y="2557"/>
                    <a:pt x="1712" y="2580"/>
                    <a:pt x="1644" y="2580"/>
                  </a:cubicBezTo>
                  <a:cubicBezTo>
                    <a:pt x="1553" y="2580"/>
                    <a:pt x="1461" y="2580"/>
                    <a:pt x="1370" y="2557"/>
                  </a:cubicBezTo>
                  <a:cubicBezTo>
                    <a:pt x="1279" y="2534"/>
                    <a:pt x="1187" y="2511"/>
                    <a:pt x="1096" y="2466"/>
                  </a:cubicBezTo>
                  <a:cubicBezTo>
                    <a:pt x="1005" y="2397"/>
                    <a:pt x="914" y="2329"/>
                    <a:pt x="822" y="2260"/>
                  </a:cubicBezTo>
                  <a:lnTo>
                    <a:pt x="799" y="2260"/>
                  </a:lnTo>
                  <a:cubicBezTo>
                    <a:pt x="777" y="2237"/>
                    <a:pt x="754" y="2215"/>
                    <a:pt x="731" y="2192"/>
                  </a:cubicBezTo>
                  <a:cubicBezTo>
                    <a:pt x="731" y="2169"/>
                    <a:pt x="731" y="2169"/>
                    <a:pt x="731" y="2169"/>
                  </a:cubicBezTo>
                  <a:cubicBezTo>
                    <a:pt x="663" y="2100"/>
                    <a:pt x="617" y="2032"/>
                    <a:pt x="548" y="1964"/>
                  </a:cubicBezTo>
                  <a:cubicBezTo>
                    <a:pt x="526" y="1918"/>
                    <a:pt x="503" y="1872"/>
                    <a:pt x="480" y="1827"/>
                  </a:cubicBezTo>
                  <a:cubicBezTo>
                    <a:pt x="457" y="1758"/>
                    <a:pt x="411" y="1690"/>
                    <a:pt x="389" y="1621"/>
                  </a:cubicBezTo>
                  <a:cubicBezTo>
                    <a:pt x="343" y="1507"/>
                    <a:pt x="343" y="1393"/>
                    <a:pt x="320" y="1279"/>
                  </a:cubicBezTo>
                  <a:cubicBezTo>
                    <a:pt x="320" y="1256"/>
                    <a:pt x="320" y="1256"/>
                    <a:pt x="320" y="1256"/>
                  </a:cubicBezTo>
                  <a:cubicBezTo>
                    <a:pt x="320" y="1210"/>
                    <a:pt x="320" y="1165"/>
                    <a:pt x="320" y="1142"/>
                  </a:cubicBezTo>
                  <a:cubicBezTo>
                    <a:pt x="320" y="1119"/>
                    <a:pt x="320" y="1119"/>
                    <a:pt x="320" y="1096"/>
                  </a:cubicBezTo>
                  <a:cubicBezTo>
                    <a:pt x="320" y="1051"/>
                    <a:pt x="343" y="1005"/>
                    <a:pt x="343" y="959"/>
                  </a:cubicBezTo>
                  <a:cubicBezTo>
                    <a:pt x="366" y="914"/>
                    <a:pt x="366" y="845"/>
                    <a:pt x="389" y="799"/>
                  </a:cubicBezTo>
                  <a:cubicBezTo>
                    <a:pt x="411" y="777"/>
                    <a:pt x="411" y="754"/>
                    <a:pt x="434" y="731"/>
                  </a:cubicBezTo>
                  <a:cubicBezTo>
                    <a:pt x="457" y="685"/>
                    <a:pt x="503" y="617"/>
                    <a:pt x="548" y="571"/>
                  </a:cubicBezTo>
                  <a:lnTo>
                    <a:pt x="548" y="548"/>
                  </a:lnTo>
                  <a:cubicBezTo>
                    <a:pt x="594" y="526"/>
                    <a:pt x="617" y="480"/>
                    <a:pt x="663" y="457"/>
                  </a:cubicBezTo>
                  <a:cubicBezTo>
                    <a:pt x="663" y="457"/>
                    <a:pt x="685" y="457"/>
                    <a:pt x="685" y="434"/>
                  </a:cubicBezTo>
                  <a:cubicBezTo>
                    <a:pt x="754" y="411"/>
                    <a:pt x="799" y="389"/>
                    <a:pt x="868" y="366"/>
                  </a:cubicBezTo>
                  <a:cubicBezTo>
                    <a:pt x="891" y="343"/>
                    <a:pt x="914" y="343"/>
                    <a:pt x="936" y="343"/>
                  </a:cubicBezTo>
                  <a:cubicBezTo>
                    <a:pt x="1005" y="320"/>
                    <a:pt x="1051" y="320"/>
                    <a:pt x="1096" y="320"/>
                  </a:cubicBezTo>
                  <a:close/>
                  <a:moveTo>
                    <a:pt x="1119" y="1"/>
                  </a:moveTo>
                  <a:cubicBezTo>
                    <a:pt x="982" y="1"/>
                    <a:pt x="868" y="1"/>
                    <a:pt x="754" y="46"/>
                  </a:cubicBezTo>
                  <a:cubicBezTo>
                    <a:pt x="685" y="69"/>
                    <a:pt x="640" y="92"/>
                    <a:pt x="594" y="115"/>
                  </a:cubicBezTo>
                  <a:cubicBezTo>
                    <a:pt x="548" y="138"/>
                    <a:pt x="526" y="160"/>
                    <a:pt x="503" y="183"/>
                  </a:cubicBezTo>
                  <a:cubicBezTo>
                    <a:pt x="480" y="183"/>
                    <a:pt x="480" y="183"/>
                    <a:pt x="457" y="206"/>
                  </a:cubicBezTo>
                  <a:cubicBezTo>
                    <a:pt x="434" y="206"/>
                    <a:pt x="434" y="229"/>
                    <a:pt x="411" y="252"/>
                  </a:cubicBezTo>
                  <a:lnTo>
                    <a:pt x="389" y="252"/>
                  </a:lnTo>
                  <a:cubicBezTo>
                    <a:pt x="320" y="320"/>
                    <a:pt x="274" y="366"/>
                    <a:pt x="229" y="434"/>
                  </a:cubicBezTo>
                  <a:cubicBezTo>
                    <a:pt x="160" y="526"/>
                    <a:pt x="115" y="617"/>
                    <a:pt x="69" y="708"/>
                  </a:cubicBezTo>
                  <a:cubicBezTo>
                    <a:pt x="46" y="799"/>
                    <a:pt x="23" y="914"/>
                    <a:pt x="1" y="1028"/>
                  </a:cubicBezTo>
                  <a:cubicBezTo>
                    <a:pt x="1" y="1073"/>
                    <a:pt x="1" y="1142"/>
                    <a:pt x="1" y="1210"/>
                  </a:cubicBezTo>
                  <a:cubicBezTo>
                    <a:pt x="1" y="1256"/>
                    <a:pt x="1" y="1302"/>
                    <a:pt x="1" y="1347"/>
                  </a:cubicBezTo>
                  <a:cubicBezTo>
                    <a:pt x="1" y="1461"/>
                    <a:pt x="46" y="1598"/>
                    <a:pt x="69" y="1712"/>
                  </a:cubicBezTo>
                  <a:cubicBezTo>
                    <a:pt x="92" y="1735"/>
                    <a:pt x="92" y="1735"/>
                    <a:pt x="92" y="1758"/>
                  </a:cubicBezTo>
                  <a:cubicBezTo>
                    <a:pt x="115" y="1781"/>
                    <a:pt x="115" y="1804"/>
                    <a:pt x="115" y="1827"/>
                  </a:cubicBezTo>
                  <a:cubicBezTo>
                    <a:pt x="160" y="1941"/>
                    <a:pt x="229" y="2055"/>
                    <a:pt x="297" y="2146"/>
                  </a:cubicBezTo>
                  <a:cubicBezTo>
                    <a:pt x="320" y="2192"/>
                    <a:pt x="343" y="2237"/>
                    <a:pt x="366" y="2260"/>
                  </a:cubicBezTo>
                  <a:cubicBezTo>
                    <a:pt x="389" y="2283"/>
                    <a:pt x="389" y="2283"/>
                    <a:pt x="411" y="2306"/>
                  </a:cubicBezTo>
                  <a:cubicBezTo>
                    <a:pt x="526" y="2466"/>
                    <a:pt x="685" y="2603"/>
                    <a:pt x="845" y="2694"/>
                  </a:cubicBezTo>
                  <a:lnTo>
                    <a:pt x="868" y="2694"/>
                  </a:lnTo>
                  <a:cubicBezTo>
                    <a:pt x="868" y="2694"/>
                    <a:pt x="868" y="2717"/>
                    <a:pt x="868" y="2717"/>
                  </a:cubicBezTo>
                  <a:lnTo>
                    <a:pt x="891" y="2717"/>
                  </a:lnTo>
                  <a:cubicBezTo>
                    <a:pt x="1073" y="2831"/>
                    <a:pt x="1256" y="2877"/>
                    <a:pt x="1461" y="2899"/>
                  </a:cubicBezTo>
                  <a:cubicBezTo>
                    <a:pt x="1499" y="2907"/>
                    <a:pt x="1537" y="2910"/>
                    <a:pt x="1576" y="2910"/>
                  </a:cubicBezTo>
                  <a:cubicBezTo>
                    <a:pt x="1652" y="2910"/>
                    <a:pt x="1728" y="2899"/>
                    <a:pt x="1804" y="2899"/>
                  </a:cubicBezTo>
                  <a:cubicBezTo>
                    <a:pt x="1918" y="2877"/>
                    <a:pt x="2032" y="2831"/>
                    <a:pt x="2146" y="2762"/>
                  </a:cubicBezTo>
                  <a:cubicBezTo>
                    <a:pt x="2306" y="2671"/>
                    <a:pt x="2443" y="2534"/>
                    <a:pt x="2557" y="2352"/>
                  </a:cubicBezTo>
                  <a:cubicBezTo>
                    <a:pt x="2671" y="2169"/>
                    <a:pt x="2717" y="1941"/>
                    <a:pt x="2717" y="1712"/>
                  </a:cubicBezTo>
                  <a:cubicBezTo>
                    <a:pt x="2717" y="1256"/>
                    <a:pt x="2511" y="799"/>
                    <a:pt x="2192" y="480"/>
                  </a:cubicBezTo>
                  <a:cubicBezTo>
                    <a:pt x="1964" y="252"/>
                    <a:pt x="1667" y="69"/>
                    <a:pt x="1370" y="23"/>
                  </a:cubicBezTo>
                  <a:cubicBezTo>
                    <a:pt x="1347" y="23"/>
                    <a:pt x="1347" y="23"/>
                    <a:pt x="134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0" name="Google Shape;1510;p22">
              <a:extLst>
                <a:ext uri="{FF2B5EF4-FFF2-40B4-BE49-F238E27FC236}">
                  <a16:creationId xmlns:a16="http://schemas.microsoft.com/office/drawing/2014/main" id="{AEE46C68-04EE-4664-BF1D-AFAD2FE2F6D8}"/>
                </a:ext>
              </a:extLst>
            </p:cNvPr>
            <p:cNvSpPr/>
            <p:nvPr/>
          </p:nvSpPr>
          <p:spPr>
            <a:xfrm>
              <a:off x="8928382" y="2151999"/>
              <a:ext cx="35788" cy="35193"/>
            </a:xfrm>
            <a:custGeom>
              <a:avLst/>
              <a:gdLst/>
              <a:ahLst/>
              <a:cxnLst/>
              <a:rect l="l" t="t" r="r" b="b"/>
              <a:pathLst>
                <a:path w="1324" h="1302" extrusionOk="0">
                  <a:moveTo>
                    <a:pt x="685" y="0"/>
                  </a:moveTo>
                  <a:cubicBezTo>
                    <a:pt x="639" y="0"/>
                    <a:pt x="594" y="0"/>
                    <a:pt x="548" y="23"/>
                  </a:cubicBezTo>
                  <a:cubicBezTo>
                    <a:pt x="479" y="23"/>
                    <a:pt x="411" y="69"/>
                    <a:pt x="343" y="114"/>
                  </a:cubicBezTo>
                  <a:cubicBezTo>
                    <a:pt x="320" y="114"/>
                    <a:pt x="274" y="160"/>
                    <a:pt x="251" y="183"/>
                  </a:cubicBezTo>
                  <a:cubicBezTo>
                    <a:pt x="251" y="183"/>
                    <a:pt x="228" y="206"/>
                    <a:pt x="228" y="206"/>
                  </a:cubicBezTo>
                  <a:cubicBezTo>
                    <a:pt x="183" y="228"/>
                    <a:pt x="137" y="251"/>
                    <a:pt x="91" y="297"/>
                  </a:cubicBezTo>
                  <a:cubicBezTo>
                    <a:pt x="0" y="411"/>
                    <a:pt x="0" y="616"/>
                    <a:pt x="23" y="753"/>
                  </a:cubicBezTo>
                  <a:cubicBezTo>
                    <a:pt x="46" y="799"/>
                    <a:pt x="69" y="845"/>
                    <a:pt x="91" y="890"/>
                  </a:cubicBezTo>
                  <a:cubicBezTo>
                    <a:pt x="91" y="936"/>
                    <a:pt x="114" y="959"/>
                    <a:pt x="114" y="982"/>
                  </a:cubicBezTo>
                  <a:cubicBezTo>
                    <a:pt x="160" y="1050"/>
                    <a:pt x="206" y="1073"/>
                    <a:pt x="228" y="1119"/>
                  </a:cubicBezTo>
                  <a:cubicBezTo>
                    <a:pt x="274" y="1187"/>
                    <a:pt x="365" y="1233"/>
                    <a:pt x="434" y="1255"/>
                  </a:cubicBezTo>
                  <a:cubicBezTo>
                    <a:pt x="525" y="1278"/>
                    <a:pt x="616" y="1301"/>
                    <a:pt x="708" y="1301"/>
                  </a:cubicBezTo>
                  <a:cubicBezTo>
                    <a:pt x="776" y="1301"/>
                    <a:pt x="845" y="1278"/>
                    <a:pt x="890" y="1255"/>
                  </a:cubicBezTo>
                  <a:cubicBezTo>
                    <a:pt x="982" y="1210"/>
                    <a:pt x="1050" y="1164"/>
                    <a:pt x="1119" y="1119"/>
                  </a:cubicBezTo>
                  <a:cubicBezTo>
                    <a:pt x="1187" y="1050"/>
                    <a:pt x="1233" y="959"/>
                    <a:pt x="1278" y="867"/>
                  </a:cubicBezTo>
                  <a:cubicBezTo>
                    <a:pt x="1324" y="799"/>
                    <a:pt x="1324" y="708"/>
                    <a:pt x="1324" y="616"/>
                  </a:cubicBezTo>
                  <a:cubicBezTo>
                    <a:pt x="1324" y="548"/>
                    <a:pt x="1301" y="457"/>
                    <a:pt x="1278" y="388"/>
                  </a:cubicBezTo>
                  <a:cubicBezTo>
                    <a:pt x="1256" y="342"/>
                    <a:pt x="1233" y="297"/>
                    <a:pt x="1187" y="251"/>
                  </a:cubicBezTo>
                  <a:cubicBezTo>
                    <a:pt x="1164" y="206"/>
                    <a:pt x="1141" y="183"/>
                    <a:pt x="1119" y="160"/>
                  </a:cubicBezTo>
                  <a:cubicBezTo>
                    <a:pt x="1073" y="114"/>
                    <a:pt x="1027" y="91"/>
                    <a:pt x="1004" y="69"/>
                  </a:cubicBezTo>
                  <a:cubicBezTo>
                    <a:pt x="936" y="46"/>
                    <a:pt x="867" y="23"/>
                    <a:pt x="822" y="23"/>
                  </a:cubicBezTo>
                  <a:cubicBezTo>
                    <a:pt x="776" y="0"/>
                    <a:pt x="731" y="0"/>
                    <a:pt x="68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1" name="Google Shape;1514;p22">
              <a:extLst>
                <a:ext uri="{FF2B5EF4-FFF2-40B4-BE49-F238E27FC236}">
                  <a16:creationId xmlns:a16="http://schemas.microsoft.com/office/drawing/2014/main" id="{AA730E8F-312D-4D31-9348-7F2B66211B8B}"/>
                </a:ext>
              </a:extLst>
            </p:cNvPr>
            <p:cNvSpPr/>
            <p:nvPr/>
          </p:nvSpPr>
          <p:spPr>
            <a:xfrm>
              <a:off x="8922814" y="2147052"/>
              <a:ext cx="46924" cy="46681"/>
            </a:xfrm>
            <a:custGeom>
              <a:avLst/>
              <a:gdLst/>
              <a:ahLst/>
              <a:cxnLst/>
              <a:rect l="l" t="t" r="r" b="b"/>
              <a:pathLst>
                <a:path w="1736" h="1727" extrusionOk="0">
                  <a:moveTo>
                    <a:pt x="914" y="343"/>
                  </a:moveTo>
                  <a:cubicBezTo>
                    <a:pt x="959" y="343"/>
                    <a:pt x="982" y="343"/>
                    <a:pt x="1028" y="366"/>
                  </a:cubicBezTo>
                  <a:cubicBezTo>
                    <a:pt x="1073" y="366"/>
                    <a:pt x="1119" y="389"/>
                    <a:pt x="1165" y="411"/>
                  </a:cubicBezTo>
                  <a:cubicBezTo>
                    <a:pt x="1188" y="457"/>
                    <a:pt x="1233" y="480"/>
                    <a:pt x="1256" y="503"/>
                  </a:cubicBezTo>
                  <a:cubicBezTo>
                    <a:pt x="1302" y="548"/>
                    <a:pt x="1325" y="571"/>
                    <a:pt x="1347" y="617"/>
                  </a:cubicBezTo>
                  <a:cubicBezTo>
                    <a:pt x="1370" y="662"/>
                    <a:pt x="1370" y="708"/>
                    <a:pt x="1393" y="754"/>
                  </a:cubicBezTo>
                  <a:cubicBezTo>
                    <a:pt x="1393" y="799"/>
                    <a:pt x="1393" y="845"/>
                    <a:pt x="1393" y="891"/>
                  </a:cubicBezTo>
                  <a:cubicBezTo>
                    <a:pt x="1393" y="936"/>
                    <a:pt x="1393" y="982"/>
                    <a:pt x="1370" y="1028"/>
                  </a:cubicBezTo>
                  <a:cubicBezTo>
                    <a:pt x="1347" y="1073"/>
                    <a:pt x="1325" y="1142"/>
                    <a:pt x="1302" y="1187"/>
                  </a:cubicBezTo>
                  <a:cubicBezTo>
                    <a:pt x="1279" y="1210"/>
                    <a:pt x="1256" y="1233"/>
                    <a:pt x="1210" y="1279"/>
                  </a:cubicBezTo>
                  <a:cubicBezTo>
                    <a:pt x="1188" y="1302"/>
                    <a:pt x="1142" y="1324"/>
                    <a:pt x="1096" y="1347"/>
                  </a:cubicBezTo>
                  <a:cubicBezTo>
                    <a:pt x="1051" y="1370"/>
                    <a:pt x="1005" y="1393"/>
                    <a:pt x="959" y="1393"/>
                  </a:cubicBezTo>
                  <a:lnTo>
                    <a:pt x="822" y="1393"/>
                  </a:lnTo>
                  <a:cubicBezTo>
                    <a:pt x="777" y="1393"/>
                    <a:pt x="731" y="1393"/>
                    <a:pt x="685" y="1370"/>
                  </a:cubicBezTo>
                  <a:cubicBezTo>
                    <a:pt x="640" y="1347"/>
                    <a:pt x="617" y="1347"/>
                    <a:pt x="571" y="1302"/>
                  </a:cubicBezTo>
                  <a:cubicBezTo>
                    <a:pt x="526" y="1279"/>
                    <a:pt x="503" y="1256"/>
                    <a:pt x="457" y="1210"/>
                  </a:cubicBezTo>
                  <a:cubicBezTo>
                    <a:pt x="434" y="1187"/>
                    <a:pt x="412" y="1142"/>
                    <a:pt x="389" y="1096"/>
                  </a:cubicBezTo>
                  <a:cubicBezTo>
                    <a:pt x="366" y="1050"/>
                    <a:pt x="343" y="1005"/>
                    <a:pt x="343" y="959"/>
                  </a:cubicBezTo>
                  <a:cubicBezTo>
                    <a:pt x="320" y="913"/>
                    <a:pt x="320" y="891"/>
                    <a:pt x="320" y="845"/>
                  </a:cubicBezTo>
                  <a:cubicBezTo>
                    <a:pt x="343" y="777"/>
                    <a:pt x="343" y="731"/>
                    <a:pt x="366" y="685"/>
                  </a:cubicBezTo>
                  <a:cubicBezTo>
                    <a:pt x="366" y="662"/>
                    <a:pt x="366" y="640"/>
                    <a:pt x="389" y="640"/>
                  </a:cubicBezTo>
                  <a:cubicBezTo>
                    <a:pt x="389" y="617"/>
                    <a:pt x="389" y="617"/>
                    <a:pt x="389" y="594"/>
                  </a:cubicBezTo>
                  <a:lnTo>
                    <a:pt x="412" y="594"/>
                  </a:lnTo>
                  <a:cubicBezTo>
                    <a:pt x="412" y="594"/>
                    <a:pt x="412" y="571"/>
                    <a:pt x="412" y="571"/>
                  </a:cubicBezTo>
                  <a:cubicBezTo>
                    <a:pt x="434" y="525"/>
                    <a:pt x="480" y="503"/>
                    <a:pt x="503" y="457"/>
                  </a:cubicBezTo>
                  <a:cubicBezTo>
                    <a:pt x="549" y="434"/>
                    <a:pt x="594" y="411"/>
                    <a:pt x="617" y="389"/>
                  </a:cubicBezTo>
                  <a:cubicBezTo>
                    <a:pt x="640" y="389"/>
                    <a:pt x="663" y="366"/>
                    <a:pt x="685" y="366"/>
                  </a:cubicBezTo>
                  <a:cubicBezTo>
                    <a:pt x="708" y="366"/>
                    <a:pt x="731" y="343"/>
                    <a:pt x="754" y="343"/>
                  </a:cubicBezTo>
                  <a:close/>
                  <a:moveTo>
                    <a:pt x="868" y="0"/>
                  </a:moveTo>
                  <a:cubicBezTo>
                    <a:pt x="777" y="0"/>
                    <a:pt x="663" y="23"/>
                    <a:pt x="571" y="46"/>
                  </a:cubicBezTo>
                  <a:cubicBezTo>
                    <a:pt x="526" y="69"/>
                    <a:pt x="457" y="115"/>
                    <a:pt x="412" y="137"/>
                  </a:cubicBezTo>
                  <a:cubicBezTo>
                    <a:pt x="366" y="160"/>
                    <a:pt x="320" y="206"/>
                    <a:pt x="275" y="229"/>
                  </a:cubicBezTo>
                  <a:cubicBezTo>
                    <a:pt x="275" y="252"/>
                    <a:pt x="275" y="252"/>
                    <a:pt x="252" y="252"/>
                  </a:cubicBezTo>
                  <a:cubicBezTo>
                    <a:pt x="252" y="274"/>
                    <a:pt x="229" y="297"/>
                    <a:pt x="206" y="320"/>
                  </a:cubicBezTo>
                  <a:cubicBezTo>
                    <a:pt x="160" y="366"/>
                    <a:pt x="138" y="411"/>
                    <a:pt x="92" y="480"/>
                  </a:cubicBezTo>
                  <a:cubicBezTo>
                    <a:pt x="92" y="503"/>
                    <a:pt x="69" y="525"/>
                    <a:pt x="69" y="571"/>
                  </a:cubicBezTo>
                  <a:cubicBezTo>
                    <a:pt x="46" y="571"/>
                    <a:pt x="46" y="594"/>
                    <a:pt x="46" y="594"/>
                  </a:cubicBezTo>
                  <a:cubicBezTo>
                    <a:pt x="46" y="617"/>
                    <a:pt x="46" y="617"/>
                    <a:pt x="24" y="640"/>
                  </a:cubicBezTo>
                  <a:cubicBezTo>
                    <a:pt x="24" y="708"/>
                    <a:pt x="1" y="777"/>
                    <a:pt x="1" y="845"/>
                  </a:cubicBezTo>
                  <a:cubicBezTo>
                    <a:pt x="1" y="868"/>
                    <a:pt x="1" y="913"/>
                    <a:pt x="1" y="936"/>
                  </a:cubicBezTo>
                  <a:cubicBezTo>
                    <a:pt x="1" y="1005"/>
                    <a:pt x="24" y="1050"/>
                    <a:pt x="24" y="1096"/>
                  </a:cubicBezTo>
                  <a:cubicBezTo>
                    <a:pt x="46" y="1142"/>
                    <a:pt x="69" y="1187"/>
                    <a:pt x="92" y="1233"/>
                  </a:cubicBezTo>
                  <a:cubicBezTo>
                    <a:pt x="115" y="1302"/>
                    <a:pt x="160" y="1347"/>
                    <a:pt x="183" y="1393"/>
                  </a:cubicBezTo>
                  <a:cubicBezTo>
                    <a:pt x="297" y="1530"/>
                    <a:pt x="412" y="1621"/>
                    <a:pt x="571" y="1667"/>
                  </a:cubicBezTo>
                  <a:cubicBezTo>
                    <a:pt x="658" y="1710"/>
                    <a:pt x="745" y="1726"/>
                    <a:pt x="838" y="1726"/>
                  </a:cubicBezTo>
                  <a:cubicBezTo>
                    <a:pt x="891" y="1726"/>
                    <a:pt x="947" y="1721"/>
                    <a:pt x="1005" y="1712"/>
                  </a:cubicBezTo>
                  <a:cubicBezTo>
                    <a:pt x="1142" y="1690"/>
                    <a:pt x="1302" y="1621"/>
                    <a:pt x="1416" y="1530"/>
                  </a:cubicBezTo>
                  <a:cubicBezTo>
                    <a:pt x="1530" y="1438"/>
                    <a:pt x="1598" y="1324"/>
                    <a:pt x="1667" y="1210"/>
                  </a:cubicBezTo>
                  <a:cubicBezTo>
                    <a:pt x="1735" y="1050"/>
                    <a:pt x="1735" y="891"/>
                    <a:pt x="1713" y="708"/>
                  </a:cubicBezTo>
                  <a:cubicBezTo>
                    <a:pt x="1690" y="594"/>
                    <a:pt x="1644" y="503"/>
                    <a:pt x="1576" y="389"/>
                  </a:cubicBezTo>
                  <a:cubicBezTo>
                    <a:pt x="1553" y="343"/>
                    <a:pt x="1507" y="297"/>
                    <a:pt x="1462" y="252"/>
                  </a:cubicBezTo>
                  <a:cubicBezTo>
                    <a:pt x="1416" y="183"/>
                    <a:pt x="1325" y="137"/>
                    <a:pt x="1279" y="115"/>
                  </a:cubicBezTo>
                  <a:cubicBezTo>
                    <a:pt x="1233" y="69"/>
                    <a:pt x="1165" y="69"/>
                    <a:pt x="1119" y="46"/>
                  </a:cubicBezTo>
                  <a:cubicBezTo>
                    <a:pt x="1073" y="23"/>
                    <a:pt x="1028" y="23"/>
                    <a:pt x="982" y="23"/>
                  </a:cubicBezTo>
                  <a:cubicBezTo>
                    <a:pt x="937" y="0"/>
                    <a:pt x="914" y="0"/>
                    <a:pt x="86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2" name="Google Shape;1516;p22">
              <a:extLst>
                <a:ext uri="{FF2B5EF4-FFF2-40B4-BE49-F238E27FC236}">
                  <a16:creationId xmlns:a16="http://schemas.microsoft.com/office/drawing/2014/main" id="{037EF632-4CA4-41FB-9F49-18FE283BD213}"/>
                </a:ext>
              </a:extLst>
            </p:cNvPr>
            <p:cNvSpPr/>
            <p:nvPr/>
          </p:nvSpPr>
          <p:spPr>
            <a:xfrm>
              <a:off x="8146675" y="2536365"/>
              <a:ext cx="12974" cy="32274"/>
            </a:xfrm>
            <a:custGeom>
              <a:avLst/>
              <a:gdLst/>
              <a:ahLst/>
              <a:cxnLst/>
              <a:rect l="l" t="t" r="r" b="b"/>
              <a:pathLst>
                <a:path w="480" h="1194" extrusionOk="0">
                  <a:moveTo>
                    <a:pt x="366" y="0"/>
                  </a:moveTo>
                  <a:cubicBezTo>
                    <a:pt x="343" y="0"/>
                    <a:pt x="320" y="0"/>
                    <a:pt x="297" y="23"/>
                  </a:cubicBezTo>
                  <a:cubicBezTo>
                    <a:pt x="274" y="46"/>
                    <a:pt x="274" y="69"/>
                    <a:pt x="252" y="92"/>
                  </a:cubicBezTo>
                  <a:cubicBezTo>
                    <a:pt x="229" y="183"/>
                    <a:pt x="206" y="274"/>
                    <a:pt x="183" y="365"/>
                  </a:cubicBezTo>
                  <a:lnTo>
                    <a:pt x="183" y="343"/>
                  </a:lnTo>
                  <a:cubicBezTo>
                    <a:pt x="160" y="480"/>
                    <a:pt x="115" y="594"/>
                    <a:pt x="69" y="708"/>
                  </a:cubicBezTo>
                  <a:cubicBezTo>
                    <a:pt x="46" y="776"/>
                    <a:pt x="46" y="845"/>
                    <a:pt x="23" y="890"/>
                  </a:cubicBezTo>
                  <a:cubicBezTo>
                    <a:pt x="23" y="913"/>
                    <a:pt x="0" y="959"/>
                    <a:pt x="0" y="982"/>
                  </a:cubicBezTo>
                  <a:cubicBezTo>
                    <a:pt x="0" y="1027"/>
                    <a:pt x="0" y="1050"/>
                    <a:pt x="0" y="1096"/>
                  </a:cubicBezTo>
                  <a:cubicBezTo>
                    <a:pt x="0" y="1119"/>
                    <a:pt x="0" y="1141"/>
                    <a:pt x="0" y="1141"/>
                  </a:cubicBezTo>
                  <a:cubicBezTo>
                    <a:pt x="23" y="1164"/>
                    <a:pt x="46" y="1187"/>
                    <a:pt x="92" y="1187"/>
                  </a:cubicBezTo>
                  <a:cubicBezTo>
                    <a:pt x="100" y="1191"/>
                    <a:pt x="109" y="1193"/>
                    <a:pt x="118" y="1193"/>
                  </a:cubicBezTo>
                  <a:cubicBezTo>
                    <a:pt x="160" y="1193"/>
                    <a:pt x="206" y="1152"/>
                    <a:pt x="206" y="1096"/>
                  </a:cubicBezTo>
                  <a:cubicBezTo>
                    <a:pt x="206" y="1027"/>
                    <a:pt x="229" y="936"/>
                    <a:pt x="252" y="868"/>
                  </a:cubicBezTo>
                  <a:cubicBezTo>
                    <a:pt x="274" y="776"/>
                    <a:pt x="297" y="708"/>
                    <a:pt x="320" y="639"/>
                  </a:cubicBezTo>
                  <a:cubicBezTo>
                    <a:pt x="366" y="457"/>
                    <a:pt x="411" y="297"/>
                    <a:pt x="457" y="114"/>
                  </a:cubicBezTo>
                  <a:cubicBezTo>
                    <a:pt x="480" y="92"/>
                    <a:pt x="457" y="69"/>
                    <a:pt x="457" y="46"/>
                  </a:cubicBezTo>
                  <a:cubicBezTo>
                    <a:pt x="434" y="23"/>
                    <a:pt x="411" y="0"/>
                    <a:pt x="38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643" name="Google Shape;1517;p22">
              <a:extLst>
                <a:ext uri="{FF2B5EF4-FFF2-40B4-BE49-F238E27FC236}">
                  <a16:creationId xmlns:a16="http://schemas.microsoft.com/office/drawing/2014/main" id="{D95919DD-A5DD-4CA8-992B-A2F29ACC92C4}"/>
                </a:ext>
              </a:extLst>
            </p:cNvPr>
            <p:cNvGrpSpPr/>
            <p:nvPr/>
          </p:nvGrpSpPr>
          <p:grpSpPr>
            <a:xfrm>
              <a:off x="8104103" y="2205653"/>
              <a:ext cx="763841" cy="767544"/>
              <a:chOff x="7881969" y="1962328"/>
              <a:chExt cx="763841" cy="767544"/>
            </a:xfrm>
          </p:grpSpPr>
          <p:sp>
            <p:nvSpPr>
              <p:cNvPr id="829" name="Google Shape;1518;p22">
                <a:extLst>
                  <a:ext uri="{FF2B5EF4-FFF2-40B4-BE49-F238E27FC236}">
                    <a16:creationId xmlns:a16="http://schemas.microsoft.com/office/drawing/2014/main" id="{6026826E-8D06-470C-9994-2F9347283673}"/>
                  </a:ext>
                </a:extLst>
              </p:cNvPr>
              <p:cNvSpPr/>
              <p:nvPr/>
            </p:nvSpPr>
            <p:spPr>
              <a:xfrm>
                <a:off x="8286094" y="2133861"/>
                <a:ext cx="37031" cy="68764"/>
              </a:xfrm>
              <a:custGeom>
                <a:avLst/>
                <a:gdLst/>
                <a:ahLst/>
                <a:cxnLst/>
                <a:rect l="l" t="t" r="r" b="b"/>
                <a:pathLst>
                  <a:path w="1370" h="2544" extrusionOk="0">
                    <a:moveTo>
                      <a:pt x="1278" y="0"/>
                    </a:moveTo>
                    <a:cubicBezTo>
                      <a:pt x="1233" y="0"/>
                      <a:pt x="1210" y="23"/>
                      <a:pt x="1187" y="46"/>
                    </a:cubicBezTo>
                    <a:cubicBezTo>
                      <a:pt x="1096" y="229"/>
                      <a:pt x="959" y="411"/>
                      <a:pt x="845" y="594"/>
                    </a:cubicBezTo>
                    <a:cubicBezTo>
                      <a:pt x="730" y="776"/>
                      <a:pt x="616" y="936"/>
                      <a:pt x="525" y="1119"/>
                    </a:cubicBezTo>
                    <a:cubicBezTo>
                      <a:pt x="411" y="1301"/>
                      <a:pt x="320" y="1484"/>
                      <a:pt x="228" y="1689"/>
                    </a:cubicBezTo>
                    <a:cubicBezTo>
                      <a:pt x="183" y="1781"/>
                      <a:pt x="137" y="1895"/>
                      <a:pt x="69" y="2009"/>
                    </a:cubicBezTo>
                    <a:cubicBezTo>
                      <a:pt x="69" y="2055"/>
                      <a:pt x="46" y="2100"/>
                      <a:pt x="23" y="2123"/>
                    </a:cubicBezTo>
                    <a:cubicBezTo>
                      <a:pt x="23" y="2192"/>
                      <a:pt x="0" y="2260"/>
                      <a:pt x="0" y="2306"/>
                    </a:cubicBezTo>
                    <a:cubicBezTo>
                      <a:pt x="0" y="2351"/>
                      <a:pt x="0" y="2374"/>
                      <a:pt x="23" y="2420"/>
                    </a:cubicBezTo>
                    <a:cubicBezTo>
                      <a:pt x="46" y="2465"/>
                      <a:pt x="91" y="2511"/>
                      <a:pt x="160" y="2534"/>
                    </a:cubicBezTo>
                    <a:cubicBezTo>
                      <a:pt x="173" y="2541"/>
                      <a:pt x="189" y="2543"/>
                      <a:pt x="205" y="2543"/>
                    </a:cubicBezTo>
                    <a:cubicBezTo>
                      <a:pt x="244" y="2543"/>
                      <a:pt x="287" y="2527"/>
                      <a:pt x="320" y="2511"/>
                    </a:cubicBezTo>
                    <a:cubicBezTo>
                      <a:pt x="365" y="2488"/>
                      <a:pt x="411" y="2443"/>
                      <a:pt x="434" y="2374"/>
                    </a:cubicBezTo>
                    <a:cubicBezTo>
                      <a:pt x="457" y="2283"/>
                      <a:pt x="479" y="2192"/>
                      <a:pt x="502" y="2100"/>
                    </a:cubicBezTo>
                    <a:cubicBezTo>
                      <a:pt x="548" y="1963"/>
                      <a:pt x="571" y="1849"/>
                      <a:pt x="616" y="1735"/>
                    </a:cubicBezTo>
                    <a:cubicBezTo>
                      <a:pt x="685" y="1507"/>
                      <a:pt x="776" y="1279"/>
                      <a:pt x="867" y="1073"/>
                    </a:cubicBezTo>
                    <a:cubicBezTo>
                      <a:pt x="890" y="1027"/>
                      <a:pt x="913" y="959"/>
                      <a:pt x="936" y="913"/>
                    </a:cubicBezTo>
                    <a:cubicBezTo>
                      <a:pt x="936" y="913"/>
                      <a:pt x="936" y="936"/>
                      <a:pt x="936" y="936"/>
                    </a:cubicBezTo>
                    <a:cubicBezTo>
                      <a:pt x="982" y="799"/>
                      <a:pt x="1050" y="685"/>
                      <a:pt x="1119" y="548"/>
                    </a:cubicBezTo>
                    <a:cubicBezTo>
                      <a:pt x="1187" y="411"/>
                      <a:pt x="1278" y="274"/>
                      <a:pt x="1347" y="137"/>
                    </a:cubicBezTo>
                    <a:cubicBezTo>
                      <a:pt x="1370" y="92"/>
                      <a:pt x="1370" y="46"/>
                      <a:pt x="1324" y="23"/>
                    </a:cubicBezTo>
                    <a:cubicBezTo>
                      <a:pt x="1301" y="0"/>
                      <a:pt x="1301" y="0"/>
                      <a:pt x="1278" y="0"/>
                    </a:cubicBezTo>
                    <a:close/>
                  </a:path>
                </a:pathLst>
              </a:custGeom>
              <a:solidFill>
                <a:srgbClr val="FDA2B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0" name="Google Shape;1519;p22">
                <a:extLst>
                  <a:ext uri="{FF2B5EF4-FFF2-40B4-BE49-F238E27FC236}">
                    <a16:creationId xmlns:a16="http://schemas.microsoft.com/office/drawing/2014/main" id="{8CCA7B80-9C1A-45FC-B09A-C476B19F19DF}"/>
                  </a:ext>
                </a:extLst>
              </p:cNvPr>
              <p:cNvSpPr/>
              <p:nvPr/>
            </p:nvSpPr>
            <p:spPr>
              <a:xfrm>
                <a:off x="7915297" y="2182596"/>
                <a:ext cx="33950" cy="88875"/>
              </a:xfrm>
              <a:custGeom>
                <a:avLst/>
                <a:gdLst/>
                <a:ahLst/>
                <a:cxnLst/>
                <a:rect l="l" t="t" r="r" b="b"/>
                <a:pathLst>
                  <a:path w="1256" h="3288" extrusionOk="0">
                    <a:moveTo>
                      <a:pt x="1004" y="1233"/>
                    </a:moveTo>
                    <a:cubicBezTo>
                      <a:pt x="1001" y="1252"/>
                      <a:pt x="996" y="1271"/>
                      <a:pt x="991" y="1290"/>
                    </a:cubicBezTo>
                    <a:lnTo>
                      <a:pt x="991" y="1290"/>
                    </a:lnTo>
                    <a:cubicBezTo>
                      <a:pt x="1004" y="1271"/>
                      <a:pt x="1004" y="1252"/>
                      <a:pt x="1004" y="1233"/>
                    </a:cubicBezTo>
                    <a:close/>
                    <a:moveTo>
                      <a:pt x="936" y="1507"/>
                    </a:moveTo>
                    <a:cubicBezTo>
                      <a:pt x="930" y="1519"/>
                      <a:pt x="924" y="1532"/>
                      <a:pt x="918" y="1547"/>
                    </a:cubicBezTo>
                    <a:lnTo>
                      <a:pt x="918" y="1547"/>
                    </a:lnTo>
                    <a:cubicBezTo>
                      <a:pt x="925" y="1538"/>
                      <a:pt x="936" y="1523"/>
                      <a:pt x="936" y="1507"/>
                    </a:cubicBezTo>
                    <a:close/>
                    <a:moveTo>
                      <a:pt x="890" y="1667"/>
                    </a:moveTo>
                    <a:lnTo>
                      <a:pt x="890" y="1667"/>
                    </a:lnTo>
                    <a:cubicBezTo>
                      <a:pt x="890" y="1674"/>
                      <a:pt x="888" y="1682"/>
                      <a:pt x="884" y="1688"/>
                    </a:cubicBezTo>
                    <a:lnTo>
                      <a:pt x="884" y="1688"/>
                    </a:lnTo>
                    <a:cubicBezTo>
                      <a:pt x="890" y="1686"/>
                      <a:pt x="890" y="1681"/>
                      <a:pt x="890" y="1667"/>
                    </a:cubicBezTo>
                    <a:close/>
                    <a:moveTo>
                      <a:pt x="1073" y="0"/>
                    </a:moveTo>
                    <a:cubicBezTo>
                      <a:pt x="1004" y="0"/>
                      <a:pt x="913" y="46"/>
                      <a:pt x="913" y="137"/>
                    </a:cubicBezTo>
                    <a:cubicBezTo>
                      <a:pt x="913" y="183"/>
                      <a:pt x="890" y="206"/>
                      <a:pt x="890" y="252"/>
                    </a:cubicBezTo>
                    <a:cubicBezTo>
                      <a:pt x="845" y="411"/>
                      <a:pt x="776" y="571"/>
                      <a:pt x="708" y="731"/>
                    </a:cubicBezTo>
                    <a:cubicBezTo>
                      <a:pt x="639" y="891"/>
                      <a:pt x="571" y="1050"/>
                      <a:pt x="502" y="1210"/>
                    </a:cubicBezTo>
                    <a:cubicBezTo>
                      <a:pt x="365" y="1575"/>
                      <a:pt x="274" y="1941"/>
                      <a:pt x="160" y="2306"/>
                    </a:cubicBezTo>
                    <a:cubicBezTo>
                      <a:pt x="160" y="2314"/>
                      <a:pt x="160" y="2322"/>
                      <a:pt x="160" y="2329"/>
                    </a:cubicBezTo>
                    <a:cubicBezTo>
                      <a:pt x="160" y="2374"/>
                      <a:pt x="137" y="2420"/>
                      <a:pt x="137" y="2466"/>
                    </a:cubicBezTo>
                    <a:cubicBezTo>
                      <a:pt x="137" y="2443"/>
                      <a:pt x="137" y="2443"/>
                      <a:pt x="137" y="2443"/>
                    </a:cubicBezTo>
                    <a:cubicBezTo>
                      <a:pt x="137" y="2443"/>
                      <a:pt x="137" y="2466"/>
                      <a:pt x="114" y="2466"/>
                    </a:cubicBezTo>
                    <a:lnTo>
                      <a:pt x="114" y="2488"/>
                    </a:lnTo>
                    <a:cubicBezTo>
                      <a:pt x="114" y="2557"/>
                      <a:pt x="91" y="2603"/>
                      <a:pt x="69" y="2671"/>
                    </a:cubicBezTo>
                    <a:cubicBezTo>
                      <a:pt x="46" y="2717"/>
                      <a:pt x="46" y="2762"/>
                      <a:pt x="23" y="2808"/>
                    </a:cubicBezTo>
                    <a:cubicBezTo>
                      <a:pt x="23" y="2831"/>
                      <a:pt x="0" y="2876"/>
                      <a:pt x="0" y="2922"/>
                    </a:cubicBezTo>
                    <a:cubicBezTo>
                      <a:pt x="0" y="2945"/>
                      <a:pt x="0" y="2991"/>
                      <a:pt x="0" y="3036"/>
                    </a:cubicBezTo>
                    <a:cubicBezTo>
                      <a:pt x="0" y="3082"/>
                      <a:pt x="0" y="3128"/>
                      <a:pt x="23" y="3196"/>
                    </a:cubicBezTo>
                    <a:cubicBezTo>
                      <a:pt x="69" y="3242"/>
                      <a:pt x="114" y="3265"/>
                      <a:pt x="183" y="3287"/>
                    </a:cubicBezTo>
                    <a:cubicBezTo>
                      <a:pt x="297" y="3287"/>
                      <a:pt x="411" y="3219"/>
                      <a:pt x="434" y="3082"/>
                    </a:cubicBezTo>
                    <a:cubicBezTo>
                      <a:pt x="457" y="2991"/>
                      <a:pt x="502" y="2922"/>
                      <a:pt x="525" y="2831"/>
                    </a:cubicBezTo>
                    <a:cubicBezTo>
                      <a:pt x="548" y="2762"/>
                      <a:pt x="594" y="2671"/>
                      <a:pt x="616" y="2580"/>
                    </a:cubicBezTo>
                    <a:cubicBezTo>
                      <a:pt x="685" y="2374"/>
                      <a:pt x="753" y="2146"/>
                      <a:pt x="822" y="1941"/>
                    </a:cubicBezTo>
                    <a:lnTo>
                      <a:pt x="799" y="1941"/>
                    </a:lnTo>
                    <a:lnTo>
                      <a:pt x="822" y="1918"/>
                    </a:lnTo>
                    <a:cubicBezTo>
                      <a:pt x="822" y="1903"/>
                      <a:pt x="822" y="1887"/>
                      <a:pt x="822" y="1872"/>
                    </a:cubicBezTo>
                    <a:cubicBezTo>
                      <a:pt x="822" y="1849"/>
                      <a:pt x="845" y="1849"/>
                      <a:pt x="845" y="1827"/>
                    </a:cubicBezTo>
                    <a:cubicBezTo>
                      <a:pt x="845" y="1827"/>
                      <a:pt x="845" y="1849"/>
                      <a:pt x="845" y="1849"/>
                    </a:cubicBezTo>
                    <a:cubicBezTo>
                      <a:pt x="845" y="1804"/>
                      <a:pt x="867" y="1758"/>
                      <a:pt x="867" y="1712"/>
                    </a:cubicBezTo>
                    <a:cubicBezTo>
                      <a:pt x="867" y="1712"/>
                      <a:pt x="878" y="1702"/>
                      <a:pt x="884" y="1688"/>
                    </a:cubicBezTo>
                    <a:lnTo>
                      <a:pt x="884" y="1688"/>
                    </a:lnTo>
                    <a:cubicBezTo>
                      <a:pt x="881" y="1690"/>
                      <a:pt x="876" y="1690"/>
                      <a:pt x="867" y="1690"/>
                    </a:cubicBezTo>
                    <a:lnTo>
                      <a:pt x="890" y="1667"/>
                    </a:lnTo>
                    <a:lnTo>
                      <a:pt x="890" y="1667"/>
                    </a:lnTo>
                    <a:cubicBezTo>
                      <a:pt x="890" y="1667"/>
                      <a:pt x="890" y="1667"/>
                      <a:pt x="890" y="1667"/>
                    </a:cubicBezTo>
                    <a:cubicBezTo>
                      <a:pt x="890" y="1633"/>
                      <a:pt x="903" y="1587"/>
                      <a:pt x="918" y="1547"/>
                    </a:cubicBezTo>
                    <a:lnTo>
                      <a:pt x="918" y="1547"/>
                    </a:lnTo>
                    <a:cubicBezTo>
                      <a:pt x="915" y="1550"/>
                      <a:pt x="913" y="1553"/>
                      <a:pt x="913" y="1553"/>
                    </a:cubicBezTo>
                    <a:cubicBezTo>
                      <a:pt x="932" y="1477"/>
                      <a:pt x="967" y="1385"/>
                      <a:pt x="991" y="1290"/>
                    </a:cubicBezTo>
                    <a:lnTo>
                      <a:pt x="991" y="1290"/>
                    </a:lnTo>
                    <a:cubicBezTo>
                      <a:pt x="989" y="1294"/>
                      <a:pt x="985" y="1298"/>
                      <a:pt x="982" y="1302"/>
                    </a:cubicBezTo>
                    <a:cubicBezTo>
                      <a:pt x="1050" y="1096"/>
                      <a:pt x="1073" y="914"/>
                      <a:pt x="1141" y="731"/>
                    </a:cubicBezTo>
                    <a:cubicBezTo>
                      <a:pt x="1164" y="640"/>
                      <a:pt x="1187" y="525"/>
                      <a:pt x="1210" y="434"/>
                    </a:cubicBezTo>
                    <a:cubicBezTo>
                      <a:pt x="1210" y="343"/>
                      <a:pt x="1233" y="274"/>
                      <a:pt x="1255" y="183"/>
                    </a:cubicBezTo>
                    <a:cubicBezTo>
                      <a:pt x="1255" y="92"/>
                      <a:pt x="1187" y="0"/>
                      <a:pt x="1096"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1" name="Google Shape;1520;p22">
                <a:extLst>
                  <a:ext uri="{FF2B5EF4-FFF2-40B4-BE49-F238E27FC236}">
                    <a16:creationId xmlns:a16="http://schemas.microsoft.com/office/drawing/2014/main" id="{7025E8AD-884E-430D-B835-3CDDBB3C99ED}"/>
                  </a:ext>
                </a:extLst>
              </p:cNvPr>
              <p:cNvSpPr/>
              <p:nvPr/>
            </p:nvSpPr>
            <p:spPr>
              <a:xfrm>
                <a:off x="7889375" y="2186299"/>
                <a:ext cx="60493" cy="176722"/>
              </a:xfrm>
              <a:custGeom>
                <a:avLst/>
                <a:gdLst/>
                <a:ahLst/>
                <a:cxnLst/>
                <a:rect l="l" t="t" r="r" b="b"/>
                <a:pathLst>
                  <a:path w="2238" h="6538" extrusionOk="0">
                    <a:moveTo>
                      <a:pt x="948" y="2750"/>
                    </a:moveTo>
                    <a:lnTo>
                      <a:pt x="948" y="2750"/>
                    </a:lnTo>
                    <a:cubicBezTo>
                      <a:pt x="942" y="2762"/>
                      <a:pt x="936" y="2774"/>
                      <a:pt x="936" y="2785"/>
                    </a:cubicBezTo>
                    <a:cubicBezTo>
                      <a:pt x="940" y="2774"/>
                      <a:pt x="944" y="2762"/>
                      <a:pt x="948" y="2750"/>
                    </a:cubicBezTo>
                    <a:close/>
                    <a:moveTo>
                      <a:pt x="2055" y="0"/>
                    </a:moveTo>
                    <a:cubicBezTo>
                      <a:pt x="1986" y="0"/>
                      <a:pt x="1918" y="46"/>
                      <a:pt x="1918" y="115"/>
                    </a:cubicBezTo>
                    <a:cubicBezTo>
                      <a:pt x="1895" y="160"/>
                      <a:pt x="1895" y="183"/>
                      <a:pt x="1895" y="229"/>
                    </a:cubicBezTo>
                    <a:cubicBezTo>
                      <a:pt x="1872" y="229"/>
                      <a:pt x="1872" y="229"/>
                      <a:pt x="1872" y="252"/>
                    </a:cubicBezTo>
                    <a:cubicBezTo>
                      <a:pt x="1872" y="229"/>
                      <a:pt x="1872" y="229"/>
                      <a:pt x="1872" y="229"/>
                    </a:cubicBezTo>
                    <a:cubicBezTo>
                      <a:pt x="1804" y="480"/>
                      <a:pt x="1712" y="708"/>
                      <a:pt x="1621" y="959"/>
                    </a:cubicBezTo>
                    <a:cubicBezTo>
                      <a:pt x="1575" y="1073"/>
                      <a:pt x="1530" y="1187"/>
                      <a:pt x="1484" y="1301"/>
                    </a:cubicBezTo>
                    <a:cubicBezTo>
                      <a:pt x="1438" y="1416"/>
                      <a:pt x="1393" y="1553"/>
                      <a:pt x="1347" y="1667"/>
                    </a:cubicBezTo>
                    <a:cubicBezTo>
                      <a:pt x="1279" y="1849"/>
                      <a:pt x="1187" y="2032"/>
                      <a:pt x="1142" y="2192"/>
                    </a:cubicBezTo>
                    <a:cubicBezTo>
                      <a:pt x="1081" y="2374"/>
                      <a:pt x="1020" y="2539"/>
                      <a:pt x="959" y="2717"/>
                    </a:cubicBezTo>
                    <a:lnTo>
                      <a:pt x="959" y="2717"/>
                    </a:lnTo>
                    <a:cubicBezTo>
                      <a:pt x="959" y="2717"/>
                      <a:pt x="959" y="2717"/>
                      <a:pt x="959" y="2717"/>
                    </a:cubicBezTo>
                    <a:lnTo>
                      <a:pt x="959" y="2717"/>
                    </a:lnTo>
                    <a:lnTo>
                      <a:pt x="957" y="2723"/>
                    </a:lnTo>
                    <a:lnTo>
                      <a:pt x="957" y="2723"/>
                    </a:lnTo>
                    <a:cubicBezTo>
                      <a:pt x="954" y="2732"/>
                      <a:pt x="951" y="2741"/>
                      <a:pt x="948" y="2750"/>
                    </a:cubicBezTo>
                    <a:lnTo>
                      <a:pt x="948" y="2750"/>
                    </a:lnTo>
                    <a:cubicBezTo>
                      <a:pt x="949" y="2749"/>
                      <a:pt x="950" y="2747"/>
                      <a:pt x="951" y="2745"/>
                    </a:cubicBezTo>
                    <a:lnTo>
                      <a:pt x="951" y="2745"/>
                    </a:lnTo>
                    <a:lnTo>
                      <a:pt x="891" y="2945"/>
                    </a:lnTo>
                    <a:cubicBezTo>
                      <a:pt x="799" y="3310"/>
                      <a:pt x="662" y="3652"/>
                      <a:pt x="571" y="4018"/>
                    </a:cubicBezTo>
                    <a:cubicBezTo>
                      <a:pt x="503" y="4200"/>
                      <a:pt x="457" y="4406"/>
                      <a:pt x="411" y="4588"/>
                    </a:cubicBezTo>
                    <a:cubicBezTo>
                      <a:pt x="366" y="4794"/>
                      <a:pt x="320" y="4976"/>
                      <a:pt x="251" y="5159"/>
                    </a:cubicBezTo>
                    <a:cubicBezTo>
                      <a:pt x="251" y="5182"/>
                      <a:pt x="251" y="5227"/>
                      <a:pt x="229" y="5250"/>
                    </a:cubicBezTo>
                    <a:cubicBezTo>
                      <a:pt x="183" y="5410"/>
                      <a:pt x="137" y="5593"/>
                      <a:pt x="115" y="5752"/>
                    </a:cubicBezTo>
                    <a:cubicBezTo>
                      <a:pt x="92" y="5821"/>
                      <a:pt x="69" y="5912"/>
                      <a:pt x="46" y="5981"/>
                    </a:cubicBezTo>
                    <a:cubicBezTo>
                      <a:pt x="23" y="6095"/>
                      <a:pt x="0" y="6209"/>
                      <a:pt x="46" y="6346"/>
                    </a:cubicBezTo>
                    <a:cubicBezTo>
                      <a:pt x="92" y="6437"/>
                      <a:pt x="183" y="6528"/>
                      <a:pt x="274" y="6528"/>
                    </a:cubicBezTo>
                    <a:cubicBezTo>
                      <a:pt x="294" y="6535"/>
                      <a:pt x="312" y="6538"/>
                      <a:pt x="329" y="6538"/>
                    </a:cubicBezTo>
                    <a:cubicBezTo>
                      <a:pt x="370" y="6538"/>
                      <a:pt x="402" y="6522"/>
                      <a:pt x="434" y="6506"/>
                    </a:cubicBezTo>
                    <a:cubicBezTo>
                      <a:pt x="480" y="6506"/>
                      <a:pt x="525" y="6460"/>
                      <a:pt x="571" y="6414"/>
                    </a:cubicBezTo>
                    <a:cubicBezTo>
                      <a:pt x="617" y="6369"/>
                      <a:pt x="640" y="6323"/>
                      <a:pt x="640" y="6277"/>
                    </a:cubicBezTo>
                    <a:cubicBezTo>
                      <a:pt x="662" y="6209"/>
                      <a:pt x="685" y="6140"/>
                      <a:pt x="685" y="6095"/>
                    </a:cubicBezTo>
                    <a:cubicBezTo>
                      <a:pt x="708" y="6026"/>
                      <a:pt x="731" y="5958"/>
                      <a:pt x="731" y="5889"/>
                    </a:cubicBezTo>
                    <a:cubicBezTo>
                      <a:pt x="776" y="5752"/>
                      <a:pt x="799" y="5615"/>
                      <a:pt x="845" y="5479"/>
                    </a:cubicBezTo>
                    <a:cubicBezTo>
                      <a:pt x="845" y="5473"/>
                      <a:pt x="845" y="5467"/>
                      <a:pt x="845" y="5456"/>
                    </a:cubicBezTo>
                    <a:cubicBezTo>
                      <a:pt x="868" y="5433"/>
                      <a:pt x="868" y="5387"/>
                      <a:pt x="868" y="5364"/>
                    </a:cubicBezTo>
                    <a:cubicBezTo>
                      <a:pt x="959" y="5022"/>
                      <a:pt x="1050" y="4680"/>
                      <a:pt x="1142" y="4337"/>
                    </a:cubicBezTo>
                    <a:cubicBezTo>
                      <a:pt x="1210" y="4086"/>
                      <a:pt x="1301" y="3812"/>
                      <a:pt x="1393" y="3561"/>
                    </a:cubicBezTo>
                    <a:cubicBezTo>
                      <a:pt x="1416" y="3401"/>
                      <a:pt x="1461" y="3264"/>
                      <a:pt x="1507" y="3128"/>
                    </a:cubicBezTo>
                    <a:cubicBezTo>
                      <a:pt x="1530" y="3036"/>
                      <a:pt x="1553" y="2968"/>
                      <a:pt x="1575" y="2876"/>
                    </a:cubicBezTo>
                    <a:cubicBezTo>
                      <a:pt x="1598" y="2785"/>
                      <a:pt x="1621" y="2671"/>
                      <a:pt x="1667" y="2580"/>
                    </a:cubicBezTo>
                    <a:cubicBezTo>
                      <a:pt x="1689" y="2511"/>
                      <a:pt x="1689" y="2420"/>
                      <a:pt x="1712" y="2351"/>
                    </a:cubicBezTo>
                    <a:cubicBezTo>
                      <a:pt x="1712" y="2351"/>
                      <a:pt x="1712" y="2351"/>
                      <a:pt x="1712" y="2374"/>
                    </a:cubicBezTo>
                    <a:cubicBezTo>
                      <a:pt x="1758" y="2214"/>
                      <a:pt x="1804" y="2055"/>
                      <a:pt x="1849" y="1895"/>
                    </a:cubicBezTo>
                    <a:cubicBezTo>
                      <a:pt x="1895" y="1712"/>
                      <a:pt x="1918" y="1507"/>
                      <a:pt x="1941" y="1324"/>
                    </a:cubicBezTo>
                    <a:cubicBezTo>
                      <a:pt x="2009" y="936"/>
                      <a:pt x="2123" y="548"/>
                      <a:pt x="2214" y="160"/>
                    </a:cubicBezTo>
                    <a:cubicBezTo>
                      <a:pt x="2237" y="92"/>
                      <a:pt x="2169" y="0"/>
                      <a:pt x="207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2" name="Google Shape;1521;p22">
                <a:extLst>
                  <a:ext uri="{FF2B5EF4-FFF2-40B4-BE49-F238E27FC236}">
                    <a16:creationId xmlns:a16="http://schemas.microsoft.com/office/drawing/2014/main" id="{C1AFFE32-F0E8-417C-B461-E0BA387DA7FB}"/>
                  </a:ext>
                </a:extLst>
              </p:cNvPr>
              <p:cNvSpPr/>
              <p:nvPr/>
            </p:nvSpPr>
            <p:spPr>
              <a:xfrm>
                <a:off x="7930082" y="2184434"/>
                <a:ext cx="22246" cy="64818"/>
              </a:xfrm>
              <a:custGeom>
                <a:avLst/>
                <a:gdLst/>
                <a:ahLst/>
                <a:cxnLst/>
                <a:rect l="l" t="t" r="r" b="b"/>
                <a:pathLst>
                  <a:path w="823" h="2398" extrusionOk="0">
                    <a:moveTo>
                      <a:pt x="708" y="1"/>
                    </a:moveTo>
                    <a:cubicBezTo>
                      <a:pt x="686" y="1"/>
                      <a:pt x="663" y="24"/>
                      <a:pt x="663" y="47"/>
                    </a:cubicBezTo>
                    <a:cubicBezTo>
                      <a:pt x="640" y="115"/>
                      <a:pt x="617" y="184"/>
                      <a:pt x="594" y="252"/>
                    </a:cubicBezTo>
                    <a:cubicBezTo>
                      <a:pt x="594" y="321"/>
                      <a:pt x="572" y="389"/>
                      <a:pt x="549" y="457"/>
                    </a:cubicBezTo>
                    <a:cubicBezTo>
                      <a:pt x="549" y="435"/>
                      <a:pt x="549" y="435"/>
                      <a:pt x="549" y="435"/>
                    </a:cubicBezTo>
                    <a:cubicBezTo>
                      <a:pt x="526" y="503"/>
                      <a:pt x="503" y="594"/>
                      <a:pt x="480" y="686"/>
                    </a:cubicBezTo>
                    <a:cubicBezTo>
                      <a:pt x="457" y="777"/>
                      <a:pt x="412" y="868"/>
                      <a:pt x="389" y="960"/>
                    </a:cubicBezTo>
                    <a:cubicBezTo>
                      <a:pt x="343" y="1142"/>
                      <a:pt x="298" y="1325"/>
                      <a:pt x="252" y="1507"/>
                    </a:cubicBezTo>
                    <a:cubicBezTo>
                      <a:pt x="252" y="1507"/>
                      <a:pt x="252" y="1507"/>
                      <a:pt x="252" y="1485"/>
                    </a:cubicBezTo>
                    <a:cubicBezTo>
                      <a:pt x="183" y="1759"/>
                      <a:pt x="92" y="2010"/>
                      <a:pt x="1" y="2283"/>
                    </a:cubicBezTo>
                    <a:cubicBezTo>
                      <a:pt x="1" y="2306"/>
                      <a:pt x="1" y="2329"/>
                      <a:pt x="1" y="2352"/>
                    </a:cubicBezTo>
                    <a:cubicBezTo>
                      <a:pt x="24" y="2375"/>
                      <a:pt x="24" y="2375"/>
                      <a:pt x="47" y="2398"/>
                    </a:cubicBezTo>
                    <a:lnTo>
                      <a:pt x="115" y="2398"/>
                    </a:lnTo>
                    <a:cubicBezTo>
                      <a:pt x="138" y="2375"/>
                      <a:pt x="161" y="2375"/>
                      <a:pt x="161" y="2352"/>
                    </a:cubicBezTo>
                    <a:cubicBezTo>
                      <a:pt x="206" y="2238"/>
                      <a:pt x="229" y="2124"/>
                      <a:pt x="275" y="2010"/>
                    </a:cubicBezTo>
                    <a:cubicBezTo>
                      <a:pt x="298" y="1918"/>
                      <a:pt x="320" y="1804"/>
                      <a:pt x="343" y="1713"/>
                    </a:cubicBezTo>
                    <a:cubicBezTo>
                      <a:pt x="412" y="1530"/>
                      <a:pt x="457" y="1325"/>
                      <a:pt x="503" y="1142"/>
                    </a:cubicBezTo>
                    <a:cubicBezTo>
                      <a:pt x="503" y="1142"/>
                      <a:pt x="503" y="1165"/>
                      <a:pt x="503" y="1165"/>
                    </a:cubicBezTo>
                    <a:cubicBezTo>
                      <a:pt x="526" y="1074"/>
                      <a:pt x="549" y="1005"/>
                      <a:pt x="572" y="914"/>
                    </a:cubicBezTo>
                    <a:cubicBezTo>
                      <a:pt x="594" y="823"/>
                      <a:pt x="640" y="754"/>
                      <a:pt x="663" y="663"/>
                    </a:cubicBezTo>
                    <a:cubicBezTo>
                      <a:pt x="686" y="572"/>
                      <a:pt x="708" y="480"/>
                      <a:pt x="731" y="366"/>
                    </a:cubicBezTo>
                    <a:cubicBezTo>
                      <a:pt x="754" y="298"/>
                      <a:pt x="777" y="206"/>
                      <a:pt x="800" y="138"/>
                    </a:cubicBezTo>
                    <a:cubicBezTo>
                      <a:pt x="800" y="115"/>
                      <a:pt x="800" y="115"/>
                      <a:pt x="800" y="115"/>
                    </a:cubicBezTo>
                    <a:cubicBezTo>
                      <a:pt x="800" y="92"/>
                      <a:pt x="823" y="69"/>
                      <a:pt x="800" y="47"/>
                    </a:cubicBezTo>
                    <a:cubicBezTo>
                      <a:pt x="800" y="24"/>
                      <a:pt x="777" y="1"/>
                      <a:pt x="754"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3" name="Google Shape;1522;p22">
                <a:extLst>
                  <a:ext uri="{FF2B5EF4-FFF2-40B4-BE49-F238E27FC236}">
                    <a16:creationId xmlns:a16="http://schemas.microsoft.com/office/drawing/2014/main" id="{987E267C-B234-4082-A034-C8FEE918E622}"/>
                  </a:ext>
                </a:extLst>
              </p:cNvPr>
              <p:cNvSpPr/>
              <p:nvPr/>
            </p:nvSpPr>
            <p:spPr>
              <a:xfrm>
                <a:off x="7928244" y="2184434"/>
                <a:ext cx="25327" cy="69386"/>
              </a:xfrm>
              <a:custGeom>
                <a:avLst/>
                <a:gdLst/>
                <a:ahLst/>
                <a:cxnLst/>
                <a:rect l="l" t="t" r="r" b="b"/>
                <a:pathLst>
                  <a:path w="937" h="2567" extrusionOk="0">
                    <a:moveTo>
                      <a:pt x="845" y="1"/>
                    </a:moveTo>
                    <a:cubicBezTo>
                      <a:pt x="822" y="1"/>
                      <a:pt x="799" y="24"/>
                      <a:pt x="776" y="69"/>
                    </a:cubicBezTo>
                    <a:cubicBezTo>
                      <a:pt x="708" y="252"/>
                      <a:pt x="662" y="435"/>
                      <a:pt x="594" y="617"/>
                    </a:cubicBezTo>
                    <a:cubicBezTo>
                      <a:pt x="525" y="823"/>
                      <a:pt x="480" y="1028"/>
                      <a:pt x="434" y="1234"/>
                    </a:cubicBezTo>
                    <a:cubicBezTo>
                      <a:pt x="434" y="1211"/>
                      <a:pt x="434" y="1211"/>
                      <a:pt x="434" y="1211"/>
                    </a:cubicBezTo>
                    <a:cubicBezTo>
                      <a:pt x="366" y="1393"/>
                      <a:pt x="320" y="1599"/>
                      <a:pt x="251" y="1781"/>
                    </a:cubicBezTo>
                    <a:cubicBezTo>
                      <a:pt x="183" y="2010"/>
                      <a:pt x="115" y="2215"/>
                      <a:pt x="23" y="2443"/>
                    </a:cubicBezTo>
                    <a:cubicBezTo>
                      <a:pt x="0" y="2489"/>
                      <a:pt x="23" y="2535"/>
                      <a:pt x="69" y="2557"/>
                    </a:cubicBezTo>
                    <a:cubicBezTo>
                      <a:pt x="81" y="2564"/>
                      <a:pt x="95" y="2566"/>
                      <a:pt x="109" y="2566"/>
                    </a:cubicBezTo>
                    <a:cubicBezTo>
                      <a:pt x="146" y="2566"/>
                      <a:pt x="183" y="2545"/>
                      <a:pt x="183" y="2512"/>
                    </a:cubicBezTo>
                    <a:cubicBezTo>
                      <a:pt x="229" y="2375"/>
                      <a:pt x="274" y="2238"/>
                      <a:pt x="320" y="2101"/>
                    </a:cubicBezTo>
                    <a:cubicBezTo>
                      <a:pt x="343" y="2055"/>
                      <a:pt x="366" y="1987"/>
                      <a:pt x="366" y="1941"/>
                    </a:cubicBezTo>
                    <a:cubicBezTo>
                      <a:pt x="388" y="1895"/>
                      <a:pt x="411" y="1827"/>
                      <a:pt x="434" y="1781"/>
                    </a:cubicBezTo>
                    <a:cubicBezTo>
                      <a:pt x="503" y="1530"/>
                      <a:pt x="571" y="1279"/>
                      <a:pt x="640" y="1051"/>
                    </a:cubicBezTo>
                    <a:cubicBezTo>
                      <a:pt x="685" y="891"/>
                      <a:pt x="731" y="754"/>
                      <a:pt x="776" y="594"/>
                    </a:cubicBezTo>
                    <a:cubicBezTo>
                      <a:pt x="822" y="435"/>
                      <a:pt x="868" y="275"/>
                      <a:pt x="936" y="115"/>
                    </a:cubicBezTo>
                    <a:cubicBezTo>
                      <a:pt x="936" y="92"/>
                      <a:pt x="936" y="92"/>
                      <a:pt x="936" y="69"/>
                    </a:cubicBezTo>
                    <a:cubicBezTo>
                      <a:pt x="913" y="47"/>
                      <a:pt x="913" y="24"/>
                      <a:pt x="891" y="24"/>
                    </a:cubicBezTo>
                    <a:cubicBezTo>
                      <a:pt x="868" y="24"/>
                      <a:pt x="868" y="1"/>
                      <a:pt x="845"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4" name="Google Shape;1523;p22">
                <a:extLst>
                  <a:ext uri="{FF2B5EF4-FFF2-40B4-BE49-F238E27FC236}">
                    <a16:creationId xmlns:a16="http://schemas.microsoft.com/office/drawing/2014/main" id="{35ED8DAA-2937-4F63-B735-735A127F97A7}"/>
                  </a:ext>
                </a:extLst>
              </p:cNvPr>
              <p:cNvSpPr/>
              <p:nvPr/>
            </p:nvSpPr>
            <p:spPr>
              <a:xfrm>
                <a:off x="7925162" y="2187542"/>
                <a:ext cx="29625" cy="80063"/>
              </a:xfrm>
              <a:custGeom>
                <a:avLst/>
                <a:gdLst/>
                <a:ahLst/>
                <a:cxnLst/>
                <a:rect l="l" t="t" r="r" b="b"/>
                <a:pathLst>
                  <a:path w="1096" h="2962" extrusionOk="0">
                    <a:moveTo>
                      <a:pt x="1005" y="0"/>
                    </a:moveTo>
                    <a:cubicBezTo>
                      <a:pt x="959" y="0"/>
                      <a:pt x="936" y="0"/>
                      <a:pt x="913" y="46"/>
                    </a:cubicBezTo>
                    <a:cubicBezTo>
                      <a:pt x="822" y="251"/>
                      <a:pt x="754" y="502"/>
                      <a:pt x="685" y="731"/>
                    </a:cubicBezTo>
                    <a:cubicBezTo>
                      <a:pt x="662" y="845"/>
                      <a:pt x="617" y="959"/>
                      <a:pt x="594" y="1073"/>
                    </a:cubicBezTo>
                    <a:cubicBezTo>
                      <a:pt x="548" y="1187"/>
                      <a:pt x="525" y="1301"/>
                      <a:pt x="480" y="1392"/>
                    </a:cubicBezTo>
                    <a:cubicBezTo>
                      <a:pt x="434" y="1529"/>
                      <a:pt x="411" y="1644"/>
                      <a:pt x="365" y="1758"/>
                    </a:cubicBezTo>
                    <a:cubicBezTo>
                      <a:pt x="320" y="1872"/>
                      <a:pt x="274" y="1986"/>
                      <a:pt x="229" y="2100"/>
                    </a:cubicBezTo>
                    <a:cubicBezTo>
                      <a:pt x="160" y="2328"/>
                      <a:pt x="92" y="2579"/>
                      <a:pt x="0" y="2808"/>
                    </a:cubicBezTo>
                    <a:cubicBezTo>
                      <a:pt x="0" y="2830"/>
                      <a:pt x="0" y="2853"/>
                      <a:pt x="0" y="2899"/>
                    </a:cubicBezTo>
                    <a:cubicBezTo>
                      <a:pt x="23" y="2922"/>
                      <a:pt x="46" y="2945"/>
                      <a:pt x="69" y="2945"/>
                    </a:cubicBezTo>
                    <a:cubicBezTo>
                      <a:pt x="80" y="2956"/>
                      <a:pt x="92" y="2962"/>
                      <a:pt x="103" y="2962"/>
                    </a:cubicBezTo>
                    <a:cubicBezTo>
                      <a:pt x="114" y="2962"/>
                      <a:pt x="126" y="2956"/>
                      <a:pt x="137" y="2945"/>
                    </a:cubicBezTo>
                    <a:cubicBezTo>
                      <a:pt x="160" y="2945"/>
                      <a:pt x="183" y="2922"/>
                      <a:pt x="206" y="2899"/>
                    </a:cubicBezTo>
                    <a:cubicBezTo>
                      <a:pt x="274" y="2648"/>
                      <a:pt x="343" y="2420"/>
                      <a:pt x="411" y="2168"/>
                    </a:cubicBezTo>
                    <a:cubicBezTo>
                      <a:pt x="480" y="1940"/>
                      <a:pt x="571" y="1712"/>
                      <a:pt x="639" y="1484"/>
                    </a:cubicBezTo>
                    <a:cubicBezTo>
                      <a:pt x="662" y="1392"/>
                      <a:pt x="685" y="1278"/>
                      <a:pt x="731" y="1187"/>
                    </a:cubicBezTo>
                    <a:cubicBezTo>
                      <a:pt x="754" y="1050"/>
                      <a:pt x="799" y="913"/>
                      <a:pt x="845" y="799"/>
                    </a:cubicBezTo>
                    <a:cubicBezTo>
                      <a:pt x="868" y="685"/>
                      <a:pt x="913" y="571"/>
                      <a:pt x="936" y="479"/>
                    </a:cubicBezTo>
                    <a:cubicBezTo>
                      <a:pt x="982" y="342"/>
                      <a:pt x="1027" y="228"/>
                      <a:pt x="1073" y="114"/>
                    </a:cubicBezTo>
                    <a:cubicBezTo>
                      <a:pt x="1096" y="69"/>
                      <a:pt x="1073" y="23"/>
                      <a:pt x="1027"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5" name="Google Shape;1524;p22">
                <a:extLst>
                  <a:ext uri="{FF2B5EF4-FFF2-40B4-BE49-F238E27FC236}">
                    <a16:creationId xmlns:a16="http://schemas.microsoft.com/office/drawing/2014/main" id="{7299BF61-11C4-4B3A-9173-503643BBB284}"/>
                  </a:ext>
                </a:extLst>
              </p:cNvPr>
              <p:cNvSpPr/>
              <p:nvPr/>
            </p:nvSpPr>
            <p:spPr>
              <a:xfrm>
                <a:off x="7949219" y="2199868"/>
                <a:ext cx="58628" cy="179425"/>
              </a:xfrm>
              <a:custGeom>
                <a:avLst/>
                <a:gdLst/>
                <a:ahLst/>
                <a:cxnLst/>
                <a:rect l="l" t="t" r="r" b="b"/>
                <a:pathLst>
                  <a:path w="2169" h="6638" extrusionOk="0">
                    <a:moveTo>
                      <a:pt x="1507" y="2694"/>
                    </a:moveTo>
                    <a:lnTo>
                      <a:pt x="1507" y="2694"/>
                    </a:lnTo>
                    <a:cubicBezTo>
                      <a:pt x="1507" y="2694"/>
                      <a:pt x="1507" y="2717"/>
                      <a:pt x="1484" y="2717"/>
                    </a:cubicBezTo>
                    <a:cubicBezTo>
                      <a:pt x="1484" y="2740"/>
                      <a:pt x="1484" y="2762"/>
                      <a:pt x="1484" y="2762"/>
                    </a:cubicBezTo>
                    <a:cubicBezTo>
                      <a:pt x="1484" y="2740"/>
                      <a:pt x="1507" y="2717"/>
                      <a:pt x="1507" y="2694"/>
                    </a:cubicBezTo>
                    <a:close/>
                    <a:moveTo>
                      <a:pt x="1096" y="4292"/>
                    </a:moveTo>
                    <a:lnTo>
                      <a:pt x="1096" y="4292"/>
                    </a:lnTo>
                    <a:lnTo>
                      <a:pt x="1096" y="4292"/>
                    </a:lnTo>
                    <a:cubicBezTo>
                      <a:pt x="1096" y="4292"/>
                      <a:pt x="1096" y="4292"/>
                      <a:pt x="1096" y="4292"/>
                    </a:cubicBezTo>
                    <a:close/>
                    <a:moveTo>
                      <a:pt x="1096" y="4292"/>
                    </a:moveTo>
                    <a:lnTo>
                      <a:pt x="1096" y="4292"/>
                    </a:lnTo>
                    <a:cubicBezTo>
                      <a:pt x="1094" y="4297"/>
                      <a:pt x="1093" y="4302"/>
                      <a:pt x="1091" y="4307"/>
                    </a:cubicBezTo>
                    <a:lnTo>
                      <a:pt x="1091" y="4307"/>
                    </a:lnTo>
                    <a:cubicBezTo>
                      <a:pt x="1096" y="4300"/>
                      <a:pt x="1096" y="4292"/>
                      <a:pt x="1096" y="4292"/>
                    </a:cubicBezTo>
                    <a:close/>
                    <a:moveTo>
                      <a:pt x="2009" y="1"/>
                    </a:moveTo>
                    <a:cubicBezTo>
                      <a:pt x="1941" y="1"/>
                      <a:pt x="1895" y="46"/>
                      <a:pt x="1872" y="92"/>
                    </a:cubicBezTo>
                    <a:cubicBezTo>
                      <a:pt x="1826" y="183"/>
                      <a:pt x="1781" y="252"/>
                      <a:pt x="1735" y="343"/>
                    </a:cubicBezTo>
                    <a:cubicBezTo>
                      <a:pt x="1690" y="434"/>
                      <a:pt x="1644" y="548"/>
                      <a:pt x="1621" y="663"/>
                    </a:cubicBezTo>
                    <a:cubicBezTo>
                      <a:pt x="1530" y="868"/>
                      <a:pt x="1461" y="1073"/>
                      <a:pt x="1370" y="1279"/>
                    </a:cubicBezTo>
                    <a:cubicBezTo>
                      <a:pt x="1302" y="1439"/>
                      <a:pt x="1256" y="1598"/>
                      <a:pt x="1187" y="1758"/>
                    </a:cubicBezTo>
                    <a:cubicBezTo>
                      <a:pt x="1119" y="1941"/>
                      <a:pt x="1050" y="2123"/>
                      <a:pt x="1005" y="2329"/>
                    </a:cubicBezTo>
                    <a:cubicBezTo>
                      <a:pt x="1005" y="2340"/>
                      <a:pt x="1005" y="2346"/>
                      <a:pt x="1005" y="2352"/>
                    </a:cubicBezTo>
                    <a:cubicBezTo>
                      <a:pt x="1005" y="2374"/>
                      <a:pt x="982" y="2420"/>
                      <a:pt x="982" y="2443"/>
                    </a:cubicBezTo>
                    <a:cubicBezTo>
                      <a:pt x="982" y="2443"/>
                      <a:pt x="982" y="2420"/>
                      <a:pt x="982" y="2397"/>
                    </a:cubicBezTo>
                    <a:cubicBezTo>
                      <a:pt x="936" y="2557"/>
                      <a:pt x="891" y="2694"/>
                      <a:pt x="868" y="2854"/>
                    </a:cubicBezTo>
                    <a:cubicBezTo>
                      <a:pt x="845" y="2968"/>
                      <a:pt x="799" y="3105"/>
                      <a:pt x="777" y="3219"/>
                    </a:cubicBezTo>
                    <a:cubicBezTo>
                      <a:pt x="731" y="3356"/>
                      <a:pt x="708" y="3470"/>
                      <a:pt x="685" y="3607"/>
                    </a:cubicBezTo>
                    <a:cubicBezTo>
                      <a:pt x="662" y="3721"/>
                      <a:pt x="640" y="3835"/>
                      <a:pt x="594" y="3927"/>
                    </a:cubicBezTo>
                    <a:cubicBezTo>
                      <a:pt x="597" y="3927"/>
                      <a:pt x="600" y="3926"/>
                      <a:pt x="602" y="3925"/>
                    </a:cubicBezTo>
                    <a:lnTo>
                      <a:pt x="602" y="3925"/>
                    </a:lnTo>
                    <a:cubicBezTo>
                      <a:pt x="585" y="3979"/>
                      <a:pt x="571" y="4033"/>
                      <a:pt x="571" y="4086"/>
                    </a:cubicBezTo>
                    <a:cubicBezTo>
                      <a:pt x="548" y="4109"/>
                      <a:pt x="548" y="4109"/>
                      <a:pt x="548" y="4132"/>
                    </a:cubicBezTo>
                    <a:cubicBezTo>
                      <a:pt x="548" y="4132"/>
                      <a:pt x="548" y="4109"/>
                      <a:pt x="548" y="4109"/>
                    </a:cubicBezTo>
                    <a:cubicBezTo>
                      <a:pt x="525" y="4200"/>
                      <a:pt x="503" y="4269"/>
                      <a:pt x="480" y="4337"/>
                    </a:cubicBezTo>
                    <a:cubicBezTo>
                      <a:pt x="457" y="4474"/>
                      <a:pt x="411" y="4634"/>
                      <a:pt x="366" y="4771"/>
                    </a:cubicBezTo>
                    <a:cubicBezTo>
                      <a:pt x="343" y="4931"/>
                      <a:pt x="297" y="5091"/>
                      <a:pt x="252" y="5250"/>
                    </a:cubicBezTo>
                    <a:cubicBezTo>
                      <a:pt x="183" y="5456"/>
                      <a:pt x="137" y="5684"/>
                      <a:pt x="92" y="5890"/>
                    </a:cubicBezTo>
                    <a:cubicBezTo>
                      <a:pt x="46" y="5981"/>
                      <a:pt x="46" y="6095"/>
                      <a:pt x="23" y="6186"/>
                    </a:cubicBezTo>
                    <a:cubicBezTo>
                      <a:pt x="0" y="6232"/>
                      <a:pt x="0" y="6255"/>
                      <a:pt x="0" y="6278"/>
                    </a:cubicBezTo>
                    <a:cubicBezTo>
                      <a:pt x="0" y="6300"/>
                      <a:pt x="0" y="6300"/>
                      <a:pt x="0" y="6323"/>
                    </a:cubicBezTo>
                    <a:cubicBezTo>
                      <a:pt x="0" y="6369"/>
                      <a:pt x="0" y="6414"/>
                      <a:pt x="0" y="6460"/>
                    </a:cubicBezTo>
                    <a:cubicBezTo>
                      <a:pt x="23" y="6460"/>
                      <a:pt x="23" y="6483"/>
                      <a:pt x="23" y="6483"/>
                    </a:cubicBezTo>
                    <a:cubicBezTo>
                      <a:pt x="46" y="6551"/>
                      <a:pt x="115" y="6620"/>
                      <a:pt x="206" y="6620"/>
                    </a:cubicBezTo>
                    <a:cubicBezTo>
                      <a:pt x="229" y="6631"/>
                      <a:pt x="252" y="6637"/>
                      <a:pt x="272" y="6637"/>
                    </a:cubicBezTo>
                    <a:cubicBezTo>
                      <a:pt x="291" y="6637"/>
                      <a:pt x="309" y="6631"/>
                      <a:pt x="320" y="6620"/>
                    </a:cubicBezTo>
                    <a:cubicBezTo>
                      <a:pt x="343" y="6597"/>
                      <a:pt x="366" y="6597"/>
                      <a:pt x="388" y="6574"/>
                    </a:cubicBezTo>
                    <a:cubicBezTo>
                      <a:pt x="480" y="6506"/>
                      <a:pt x="503" y="6392"/>
                      <a:pt x="525" y="6278"/>
                    </a:cubicBezTo>
                    <a:cubicBezTo>
                      <a:pt x="548" y="6209"/>
                      <a:pt x="571" y="6118"/>
                      <a:pt x="594" y="6026"/>
                    </a:cubicBezTo>
                    <a:cubicBezTo>
                      <a:pt x="640" y="5890"/>
                      <a:pt x="685" y="5753"/>
                      <a:pt x="731" y="5638"/>
                    </a:cubicBezTo>
                    <a:cubicBezTo>
                      <a:pt x="777" y="5433"/>
                      <a:pt x="822" y="5250"/>
                      <a:pt x="868" y="5068"/>
                    </a:cubicBezTo>
                    <a:cubicBezTo>
                      <a:pt x="913" y="4931"/>
                      <a:pt x="936" y="4817"/>
                      <a:pt x="982" y="4703"/>
                    </a:cubicBezTo>
                    <a:cubicBezTo>
                      <a:pt x="1004" y="4571"/>
                      <a:pt x="1047" y="4439"/>
                      <a:pt x="1091" y="4307"/>
                    </a:cubicBezTo>
                    <a:lnTo>
                      <a:pt x="1091" y="4307"/>
                    </a:lnTo>
                    <a:cubicBezTo>
                      <a:pt x="1089" y="4310"/>
                      <a:pt x="1085" y="4313"/>
                      <a:pt x="1080" y="4314"/>
                    </a:cubicBezTo>
                    <a:lnTo>
                      <a:pt x="1080" y="4314"/>
                    </a:lnTo>
                    <a:cubicBezTo>
                      <a:pt x="1087" y="4301"/>
                      <a:pt x="1096" y="4292"/>
                      <a:pt x="1096" y="4292"/>
                    </a:cubicBezTo>
                    <a:lnTo>
                      <a:pt x="1096" y="4292"/>
                    </a:lnTo>
                    <a:lnTo>
                      <a:pt x="1073" y="4315"/>
                    </a:lnTo>
                    <a:cubicBezTo>
                      <a:pt x="1096" y="4292"/>
                      <a:pt x="1096" y="4269"/>
                      <a:pt x="1096" y="4269"/>
                    </a:cubicBezTo>
                    <a:cubicBezTo>
                      <a:pt x="1142" y="4109"/>
                      <a:pt x="1187" y="3972"/>
                      <a:pt x="1210" y="3812"/>
                    </a:cubicBezTo>
                    <a:cubicBezTo>
                      <a:pt x="1279" y="3607"/>
                      <a:pt x="1324" y="3379"/>
                      <a:pt x="1370" y="3150"/>
                    </a:cubicBezTo>
                    <a:cubicBezTo>
                      <a:pt x="1370" y="3150"/>
                      <a:pt x="1370" y="3173"/>
                      <a:pt x="1370" y="3173"/>
                    </a:cubicBezTo>
                    <a:cubicBezTo>
                      <a:pt x="1416" y="3014"/>
                      <a:pt x="1461" y="2877"/>
                      <a:pt x="1484" y="2717"/>
                    </a:cubicBezTo>
                    <a:cubicBezTo>
                      <a:pt x="1553" y="2511"/>
                      <a:pt x="1598" y="2283"/>
                      <a:pt x="1667" y="2055"/>
                    </a:cubicBezTo>
                    <a:cubicBezTo>
                      <a:pt x="1712" y="1849"/>
                      <a:pt x="1781" y="1644"/>
                      <a:pt x="1826" y="1439"/>
                    </a:cubicBezTo>
                    <a:cubicBezTo>
                      <a:pt x="1872" y="1142"/>
                      <a:pt x="1941" y="845"/>
                      <a:pt x="2009" y="548"/>
                    </a:cubicBezTo>
                    <a:cubicBezTo>
                      <a:pt x="2032" y="503"/>
                      <a:pt x="2055" y="434"/>
                      <a:pt x="2055" y="389"/>
                    </a:cubicBezTo>
                    <a:cubicBezTo>
                      <a:pt x="2078" y="320"/>
                      <a:pt x="2100" y="252"/>
                      <a:pt x="2146" y="206"/>
                    </a:cubicBezTo>
                    <a:cubicBezTo>
                      <a:pt x="2169" y="138"/>
                      <a:pt x="2123" y="46"/>
                      <a:pt x="2055" y="23"/>
                    </a:cubicBezTo>
                    <a:cubicBezTo>
                      <a:pt x="2032" y="1"/>
                      <a:pt x="2032" y="1"/>
                      <a:pt x="2009"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6" name="Google Shape;1525;p22">
                <a:extLst>
                  <a:ext uri="{FF2B5EF4-FFF2-40B4-BE49-F238E27FC236}">
                    <a16:creationId xmlns:a16="http://schemas.microsoft.com/office/drawing/2014/main" id="{E8CEB441-D9B9-4295-9666-AD474BB6B846}"/>
                  </a:ext>
                </a:extLst>
              </p:cNvPr>
              <p:cNvSpPr/>
              <p:nvPr/>
            </p:nvSpPr>
            <p:spPr>
              <a:xfrm>
                <a:off x="7984385" y="2202328"/>
                <a:ext cx="23462" cy="67899"/>
              </a:xfrm>
              <a:custGeom>
                <a:avLst/>
                <a:gdLst/>
                <a:ahLst/>
                <a:cxnLst/>
                <a:rect l="l" t="t" r="r" b="b"/>
                <a:pathLst>
                  <a:path w="868" h="2512" extrusionOk="0">
                    <a:moveTo>
                      <a:pt x="799" y="1"/>
                    </a:moveTo>
                    <a:cubicBezTo>
                      <a:pt x="754" y="1"/>
                      <a:pt x="731" y="1"/>
                      <a:pt x="708" y="47"/>
                    </a:cubicBezTo>
                    <a:cubicBezTo>
                      <a:pt x="662" y="229"/>
                      <a:pt x="594" y="412"/>
                      <a:pt x="548" y="617"/>
                    </a:cubicBezTo>
                    <a:cubicBezTo>
                      <a:pt x="480" y="823"/>
                      <a:pt x="411" y="1028"/>
                      <a:pt x="343" y="1256"/>
                    </a:cubicBezTo>
                    <a:cubicBezTo>
                      <a:pt x="297" y="1439"/>
                      <a:pt x="229" y="1621"/>
                      <a:pt x="183" y="1804"/>
                    </a:cubicBezTo>
                    <a:cubicBezTo>
                      <a:pt x="115" y="1987"/>
                      <a:pt x="46" y="2192"/>
                      <a:pt x="1" y="2375"/>
                    </a:cubicBezTo>
                    <a:cubicBezTo>
                      <a:pt x="1" y="2398"/>
                      <a:pt x="1" y="2420"/>
                      <a:pt x="1" y="2443"/>
                    </a:cubicBezTo>
                    <a:cubicBezTo>
                      <a:pt x="1" y="2466"/>
                      <a:pt x="23" y="2489"/>
                      <a:pt x="46" y="2512"/>
                    </a:cubicBezTo>
                    <a:lnTo>
                      <a:pt x="115" y="2512"/>
                    </a:lnTo>
                    <a:cubicBezTo>
                      <a:pt x="137" y="2489"/>
                      <a:pt x="160" y="2466"/>
                      <a:pt x="160" y="2443"/>
                    </a:cubicBezTo>
                    <a:cubicBezTo>
                      <a:pt x="229" y="2261"/>
                      <a:pt x="297" y="2078"/>
                      <a:pt x="343" y="1873"/>
                    </a:cubicBezTo>
                    <a:cubicBezTo>
                      <a:pt x="389" y="1690"/>
                      <a:pt x="457" y="1507"/>
                      <a:pt x="503" y="1302"/>
                    </a:cubicBezTo>
                    <a:cubicBezTo>
                      <a:pt x="571" y="1097"/>
                      <a:pt x="617" y="891"/>
                      <a:pt x="685" y="686"/>
                    </a:cubicBezTo>
                    <a:cubicBezTo>
                      <a:pt x="708" y="594"/>
                      <a:pt x="731" y="526"/>
                      <a:pt x="777" y="435"/>
                    </a:cubicBezTo>
                    <a:cubicBezTo>
                      <a:pt x="799" y="320"/>
                      <a:pt x="822" y="206"/>
                      <a:pt x="868" y="115"/>
                    </a:cubicBezTo>
                    <a:cubicBezTo>
                      <a:pt x="868" y="92"/>
                      <a:pt x="868" y="69"/>
                      <a:pt x="868" y="47"/>
                    </a:cubicBezTo>
                    <a:cubicBezTo>
                      <a:pt x="868" y="24"/>
                      <a:pt x="845" y="1"/>
                      <a:pt x="822"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7" name="Google Shape;1526;p22">
                <a:extLst>
                  <a:ext uri="{FF2B5EF4-FFF2-40B4-BE49-F238E27FC236}">
                    <a16:creationId xmlns:a16="http://schemas.microsoft.com/office/drawing/2014/main" id="{206FBB4F-CB3D-4AE9-82D7-FF0C4D74B845}"/>
                  </a:ext>
                </a:extLst>
              </p:cNvPr>
              <p:cNvSpPr/>
              <p:nvPr/>
            </p:nvSpPr>
            <p:spPr>
              <a:xfrm>
                <a:off x="7981304" y="2206031"/>
                <a:ext cx="25327" cy="76549"/>
              </a:xfrm>
              <a:custGeom>
                <a:avLst/>
                <a:gdLst/>
                <a:ahLst/>
                <a:cxnLst/>
                <a:rect l="l" t="t" r="r" b="b"/>
                <a:pathLst>
                  <a:path w="937" h="2832" extrusionOk="0">
                    <a:moveTo>
                      <a:pt x="868" y="1"/>
                    </a:moveTo>
                    <a:cubicBezTo>
                      <a:pt x="845" y="1"/>
                      <a:pt x="822" y="1"/>
                      <a:pt x="822" y="24"/>
                    </a:cubicBezTo>
                    <a:cubicBezTo>
                      <a:pt x="799" y="24"/>
                      <a:pt x="776" y="47"/>
                      <a:pt x="776" y="69"/>
                    </a:cubicBezTo>
                    <a:cubicBezTo>
                      <a:pt x="754" y="183"/>
                      <a:pt x="731" y="275"/>
                      <a:pt x="685" y="389"/>
                    </a:cubicBezTo>
                    <a:cubicBezTo>
                      <a:pt x="685" y="389"/>
                      <a:pt x="685" y="389"/>
                      <a:pt x="708" y="366"/>
                    </a:cubicBezTo>
                    <a:lnTo>
                      <a:pt x="708" y="366"/>
                    </a:lnTo>
                    <a:cubicBezTo>
                      <a:pt x="662" y="503"/>
                      <a:pt x="617" y="640"/>
                      <a:pt x="571" y="777"/>
                    </a:cubicBezTo>
                    <a:cubicBezTo>
                      <a:pt x="548" y="891"/>
                      <a:pt x="503" y="1028"/>
                      <a:pt x="480" y="1142"/>
                    </a:cubicBezTo>
                    <a:cubicBezTo>
                      <a:pt x="388" y="1416"/>
                      <a:pt x="320" y="1713"/>
                      <a:pt x="229" y="2009"/>
                    </a:cubicBezTo>
                    <a:cubicBezTo>
                      <a:pt x="229" y="2009"/>
                      <a:pt x="229" y="1987"/>
                      <a:pt x="229" y="1987"/>
                    </a:cubicBezTo>
                    <a:cubicBezTo>
                      <a:pt x="206" y="2101"/>
                      <a:pt x="183" y="2215"/>
                      <a:pt x="137" y="2329"/>
                    </a:cubicBezTo>
                    <a:cubicBezTo>
                      <a:pt x="115" y="2466"/>
                      <a:pt x="46" y="2580"/>
                      <a:pt x="0" y="2717"/>
                    </a:cubicBezTo>
                    <a:cubicBezTo>
                      <a:pt x="0" y="2763"/>
                      <a:pt x="0" y="2808"/>
                      <a:pt x="46" y="2831"/>
                    </a:cubicBezTo>
                    <a:cubicBezTo>
                      <a:pt x="92" y="2831"/>
                      <a:pt x="137" y="2831"/>
                      <a:pt x="160" y="2786"/>
                    </a:cubicBezTo>
                    <a:cubicBezTo>
                      <a:pt x="183" y="2694"/>
                      <a:pt x="229" y="2626"/>
                      <a:pt x="251" y="2557"/>
                    </a:cubicBezTo>
                    <a:cubicBezTo>
                      <a:pt x="251" y="2512"/>
                      <a:pt x="274" y="2466"/>
                      <a:pt x="274" y="2443"/>
                    </a:cubicBezTo>
                    <a:cubicBezTo>
                      <a:pt x="297" y="2398"/>
                      <a:pt x="297" y="2375"/>
                      <a:pt x="320" y="2352"/>
                    </a:cubicBezTo>
                    <a:cubicBezTo>
                      <a:pt x="343" y="2215"/>
                      <a:pt x="366" y="2101"/>
                      <a:pt x="411" y="1987"/>
                    </a:cubicBezTo>
                    <a:cubicBezTo>
                      <a:pt x="480" y="1690"/>
                      <a:pt x="571" y="1393"/>
                      <a:pt x="639" y="1096"/>
                    </a:cubicBezTo>
                    <a:cubicBezTo>
                      <a:pt x="639" y="1096"/>
                      <a:pt x="639" y="1119"/>
                      <a:pt x="639" y="1119"/>
                    </a:cubicBezTo>
                    <a:cubicBezTo>
                      <a:pt x="685" y="960"/>
                      <a:pt x="754" y="800"/>
                      <a:pt x="799" y="640"/>
                    </a:cubicBezTo>
                    <a:cubicBezTo>
                      <a:pt x="845" y="457"/>
                      <a:pt x="891" y="275"/>
                      <a:pt x="936" y="92"/>
                    </a:cubicBezTo>
                    <a:cubicBezTo>
                      <a:pt x="936" y="69"/>
                      <a:pt x="936" y="47"/>
                      <a:pt x="936" y="24"/>
                    </a:cubicBezTo>
                    <a:cubicBezTo>
                      <a:pt x="913" y="24"/>
                      <a:pt x="891" y="1"/>
                      <a:pt x="868"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8" name="Google Shape;1527;p22">
                <a:extLst>
                  <a:ext uri="{FF2B5EF4-FFF2-40B4-BE49-F238E27FC236}">
                    <a16:creationId xmlns:a16="http://schemas.microsoft.com/office/drawing/2014/main" id="{46F77FF8-7CEB-4CC7-8B60-9C2213CC913A}"/>
                  </a:ext>
                </a:extLst>
              </p:cNvPr>
              <p:cNvSpPr/>
              <p:nvPr/>
            </p:nvSpPr>
            <p:spPr>
              <a:xfrm>
                <a:off x="7981304" y="2207896"/>
                <a:ext cx="25949" cy="77144"/>
              </a:xfrm>
              <a:custGeom>
                <a:avLst/>
                <a:gdLst/>
                <a:ahLst/>
                <a:cxnLst/>
                <a:rect l="l" t="t" r="r" b="b"/>
                <a:pathLst>
                  <a:path w="960" h="2854" extrusionOk="0">
                    <a:moveTo>
                      <a:pt x="868" y="0"/>
                    </a:moveTo>
                    <a:cubicBezTo>
                      <a:pt x="822" y="0"/>
                      <a:pt x="799" y="23"/>
                      <a:pt x="776" y="69"/>
                    </a:cubicBezTo>
                    <a:cubicBezTo>
                      <a:pt x="776" y="114"/>
                      <a:pt x="754" y="183"/>
                      <a:pt x="754" y="251"/>
                    </a:cubicBezTo>
                    <a:cubicBezTo>
                      <a:pt x="754" y="274"/>
                      <a:pt x="731" y="297"/>
                      <a:pt x="731" y="320"/>
                    </a:cubicBezTo>
                    <a:cubicBezTo>
                      <a:pt x="708" y="366"/>
                      <a:pt x="708" y="388"/>
                      <a:pt x="708" y="434"/>
                    </a:cubicBezTo>
                    <a:cubicBezTo>
                      <a:pt x="708" y="434"/>
                      <a:pt x="708" y="411"/>
                      <a:pt x="708" y="411"/>
                    </a:cubicBezTo>
                    <a:cubicBezTo>
                      <a:pt x="639" y="639"/>
                      <a:pt x="571" y="868"/>
                      <a:pt x="503" y="1096"/>
                    </a:cubicBezTo>
                    <a:cubicBezTo>
                      <a:pt x="411" y="1324"/>
                      <a:pt x="366" y="1552"/>
                      <a:pt x="297" y="1758"/>
                    </a:cubicBezTo>
                    <a:cubicBezTo>
                      <a:pt x="297" y="1758"/>
                      <a:pt x="297" y="1758"/>
                      <a:pt x="297" y="1735"/>
                    </a:cubicBezTo>
                    <a:cubicBezTo>
                      <a:pt x="274" y="1826"/>
                      <a:pt x="274" y="1895"/>
                      <a:pt x="251" y="1963"/>
                    </a:cubicBezTo>
                    <a:cubicBezTo>
                      <a:pt x="206" y="2032"/>
                      <a:pt x="183" y="2123"/>
                      <a:pt x="160" y="2192"/>
                    </a:cubicBezTo>
                    <a:cubicBezTo>
                      <a:pt x="115" y="2374"/>
                      <a:pt x="69" y="2557"/>
                      <a:pt x="0" y="2739"/>
                    </a:cubicBezTo>
                    <a:cubicBezTo>
                      <a:pt x="0" y="2762"/>
                      <a:pt x="0" y="2785"/>
                      <a:pt x="0" y="2808"/>
                    </a:cubicBezTo>
                    <a:cubicBezTo>
                      <a:pt x="23" y="2808"/>
                      <a:pt x="23" y="2831"/>
                      <a:pt x="46" y="2853"/>
                    </a:cubicBezTo>
                    <a:lnTo>
                      <a:pt x="115" y="2853"/>
                    </a:lnTo>
                    <a:cubicBezTo>
                      <a:pt x="137" y="2831"/>
                      <a:pt x="160" y="2831"/>
                      <a:pt x="160" y="2808"/>
                    </a:cubicBezTo>
                    <a:cubicBezTo>
                      <a:pt x="229" y="2580"/>
                      <a:pt x="274" y="2374"/>
                      <a:pt x="343" y="2169"/>
                    </a:cubicBezTo>
                    <a:cubicBezTo>
                      <a:pt x="388" y="2077"/>
                      <a:pt x="411" y="1963"/>
                      <a:pt x="434" y="1872"/>
                    </a:cubicBezTo>
                    <a:cubicBezTo>
                      <a:pt x="457" y="1781"/>
                      <a:pt x="480" y="1689"/>
                      <a:pt x="525" y="1598"/>
                    </a:cubicBezTo>
                    <a:cubicBezTo>
                      <a:pt x="516" y="1598"/>
                      <a:pt x="511" y="1602"/>
                      <a:pt x="508" y="1606"/>
                    </a:cubicBezTo>
                    <a:lnTo>
                      <a:pt x="508" y="1606"/>
                    </a:lnTo>
                    <a:cubicBezTo>
                      <a:pt x="551" y="1476"/>
                      <a:pt x="595" y="1365"/>
                      <a:pt x="617" y="1233"/>
                    </a:cubicBezTo>
                    <a:cubicBezTo>
                      <a:pt x="662" y="1119"/>
                      <a:pt x="685" y="1005"/>
                      <a:pt x="731" y="891"/>
                    </a:cubicBezTo>
                    <a:cubicBezTo>
                      <a:pt x="776" y="754"/>
                      <a:pt x="822" y="617"/>
                      <a:pt x="845" y="480"/>
                    </a:cubicBezTo>
                    <a:cubicBezTo>
                      <a:pt x="868" y="411"/>
                      <a:pt x="891" y="366"/>
                      <a:pt x="913" y="297"/>
                    </a:cubicBezTo>
                    <a:cubicBezTo>
                      <a:pt x="913" y="229"/>
                      <a:pt x="936" y="160"/>
                      <a:pt x="959" y="92"/>
                    </a:cubicBezTo>
                    <a:cubicBezTo>
                      <a:pt x="959" y="46"/>
                      <a:pt x="913" y="0"/>
                      <a:pt x="891"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9" name="Google Shape;1528;p22">
                <a:extLst>
                  <a:ext uri="{FF2B5EF4-FFF2-40B4-BE49-F238E27FC236}">
                    <a16:creationId xmlns:a16="http://schemas.microsoft.com/office/drawing/2014/main" id="{6D15F5FB-F4F1-48E6-AF18-449B589BA12E}"/>
                  </a:ext>
                </a:extLst>
              </p:cNvPr>
              <p:cNvSpPr/>
              <p:nvPr/>
            </p:nvSpPr>
            <p:spPr>
              <a:xfrm>
                <a:off x="8005361" y="2216518"/>
                <a:ext cx="58628" cy="178101"/>
              </a:xfrm>
              <a:custGeom>
                <a:avLst/>
                <a:gdLst/>
                <a:ahLst/>
                <a:cxnLst/>
                <a:rect l="l" t="t" r="r" b="b"/>
                <a:pathLst>
                  <a:path w="2169" h="6589" extrusionOk="0">
                    <a:moveTo>
                      <a:pt x="617" y="5913"/>
                    </a:moveTo>
                    <a:lnTo>
                      <a:pt x="617" y="5913"/>
                    </a:lnTo>
                    <a:cubicBezTo>
                      <a:pt x="612" y="5925"/>
                      <a:pt x="607" y="5937"/>
                      <a:pt x="603" y="5949"/>
                    </a:cubicBezTo>
                    <a:lnTo>
                      <a:pt x="603" y="5949"/>
                    </a:lnTo>
                    <a:cubicBezTo>
                      <a:pt x="617" y="5935"/>
                      <a:pt x="617" y="5932"/>
                      <a:pt x="617" y="5913"/>
                    </a:cubicBezTo>
                    <a:close/>
                    <a:moveTo>
                      <a:pt x="2009" y="1"/>
                    </a:moveTo>
                    <a:cubicBezTo>
                      <a:pt x="1941" y="1"/>
                      <a:pt x="1872" y="47"/>
                      <a:pt x="1849" y="92"/>
                    </a:cubicBezTo>
                    <a:cubicBezTo>
                      <a:pt x="1849" y="183"/>
                      <a:pt x="1827" y="252"/>
                      <a:pt x="1804" y="320"/>
                    </a:cubicBezTo>
                    <a:lnTo>
                      <a:pt x="1804" y="275"/>
                    </a:lnTo>
                    <a:cubicBezTo>
                      <a:pt x="1758" y="412"/>
                      <a:pt x="1735" y="549"/>
                      <a:pt x="1690" y="663"/>
                    </a:cubicBezTo>
                    <a:cubicBezTo>
                      <a:pt x="1644" y="800"/>
                      <a:pt x="1598" y="914"/>
                      <a:pt x="1553" y="1051"/>
                    </a:cubicBezTo>
                    <a:cubicBezTo>
                      <a:pt x="1461" y="1302"/>
                      <a:pt x="1347" y="1530"/>
                      <a:pt x="1256" y="1781"/>
                    </a:cubicBezTo>
                    <a:cubicBezTo>
                      <a:pt x="1210" y="1895"/>
                      <a:pt x="1165" y="2010"/>
                      <a:pt x="1119" y="2124"/>
                    </a:cubicBezTo>
                    <a:cubicBezTo>
                      <a:pt x="1073" y="2261"/>
                      <a:pt x="1028" y="2398"/>
                      <a:pt x="982" y="2512"/>
                    </a:cubicBezTo>
                    <a:cubicBezTo>
                      <a:pt x="914" y="2786"/>
                      <a:pt x="845" y="3059"/>
                      <a:pt x="777" y="3333"/>
                    </a:cubicBezTo>
                    <a:cubicBezTo>
                      <a:pt x="708" y="3493"/>
                      <a:pt x="663" y="3653"/>
                      <a:pt x="617" y="3836"/>
                    </a:cubicBezTo>
                    <a:cubicBezTo>
                      <a:pt x="594" y="3950"/>
                      <a:pt x="571" y="4064"/>
                      <a:pt x="526" y="4201"/>
                    </a:cubicBezTo>
                    <a:cubicBezTo>
                      <a:pt x="503" y="4292"/>
                      <a:pt x="480" y="4361"/>
                      <a:pt x="457" y="4452"/>
                    </a:cubicBezTo>
                    <a:cubicBezTo>
                      <a:pt x="457" y="4497"/>
                      <a:pt x="434" y="4566"/>
                      <a:pt x="411" y="4612"/>
                    </a:cubicBezTo>
                    <a:cubicBezTo>
                      <a:pt x="416" y="4607"/>
                      <a:pt x="420" y="4603"/>
                      <a:pt x="423" y="4600"/>
                    </a:cubicBezTo>
                    <a:lnTo>
                      <a:pt x="423" y="4600"/>
                    </a:lnTo>
                    <a:cubicBezTo>
                      <a:pt x="417" y="4611"/>
                      <a:pt x="411" y="4623"/>
                      <a:pt x="411" y="4634"/>
                    </a:cubicBezTo>
                    <a:cubicBezTo>
                      <a:pt x="411" y="4680"/>
                      <a:pt x="389" y="4726"/>
                      <a:pt x="366" y="4771"/>
                    </a:cubicBezTo>
                    <a:cubicBezTo>
                      <a:pt x="388" y="4749"/>
                      <a:pt x="389" y="4749"/>
                      <a:pt x="389" y="4749"/>
                    </a:cubicBezTo>
                    <a:lnTo>
                      <a:pt x="389" y="4749"/>
                    </a:lnTo>
                    <a:cubicBezTo>
                      <a:pt x="389" y="4771"/>
                      <a:pt x="366" y="4771"/>
                      <a:pt x="366" y="4794"/>
                    </a:cubicBezTo>
                    <a:cubicBezTo>
                      <a:pt x="343" y="4908"/>
                      <a:pt x="297" y="5022"/>
                      <a:pt x="274" y="5159"/>
                    </a:cubicBezTo>
                    <a:cubicBezTo>
                      <a:pt x="252" y="5251"/>
                      <a:pt x="229" y="5342"/>
                      <a:pt x="206" y="5433"/>
                    </a:cubicBezTo>
                    <a:cubicBezTo>
                      <a:pt x="160" y="5593"/>
                      <a:pt x="115" y="5776"/>
                      <a:pt x="69" y="5935"/>
                    </a:cubicBezTo>
                    <a:cubicBezTo>
                      <a:pt x="69" y="6004"/>
                      <a:pt x="46" y="6095"/>
                      <a:pt x="23" y="6164"/>
                    </a:cubicBezTo>
                    <a:cubicBezTo>
                      <a:pt x="23" y="6187"/>
                      <a:pt x="1" y="6232"/>
                      <a:pt x="1" y="6255"/>
                    </a:cubicBezTo>
                    <a:cubicBezTo>
                      <a:pt x="1" y="6301"/>
                      <a:pt x="1" y="6346"/>
                      <a:pt x="23" y="6415"/>
                    </a:cubicBezTo>
                    <a:lnTo>
                      <a:pt x="1" y="6392"/>
                    </a:lnTo>
                    <a:lnTo>
                      <a:pt x="1" y="6392"/>
                    </a:lnTo>
                    <a:cubicBezTo>
                      <a:pt x="23" y="6415"/>
                      <a:pt x="23" y="6460"/>
                      <a:pt x="46" y="6483"/>
                    </a:cubicBezTo>
                    <a:cubicBezTo>
                      <a:pt x="69" y="6529"/>
                      <a:pt x="115" y="6552"/>
                      <a:pt x="138" y="6575"/>
                    </a:cubicBezTo>
                    <a:cubicBezTo>
                      <a:pt x="163" y="6583"/>
                      <a:pt x="191" y="6588"/>
                      <a:pt x="220" y="6588"/>
                    </a:cubicBezTo>
                    <a:cubicBezTo>
                      <a:pt x="270" y="6588"/>
                      <a:pt x="322" y="6572"/>
                      <a:pt x="366" y="6529"/>
                    </a:cubicBezTo>
                    <a:cubicBezTo>
                      <a:pt x="411" y="6483"/>
                      <a:pt x="457" y="6438"/>
                      <a:pt x="480" y="6369"/>
                    </a:cubicBezTo>
                    <a:cubicBezTo>
                      <a:pt x="503" y="6346"/>
                      <a:pt x="503" y="6301"/>
                      <a:pt x="503" y="6255"/>
                    </a:cubicBezTo>
                    <a:cubicBezTo>
                      <a:pt x="543" y="6153"/>
                      <a:pt x="566" y="6051"/>
                      <a:pt x="603" y="5949"/>
                    </a:cubicBezTo>
                    <a:lnTo>
                      <a:pt x="603" y="5949"/>
                    </a:lnTo>
                    <a:cubicBezTo>
                      <a:pt x="600" y="5952"/>
                      <a:pt x="597" y="5955"/>
                      <a:pt x="594" y="5958"/>
                    </a:cubicBezTo>
                    <a:cubicBezTo>
                      <a:pt x="640" y="5821"/>
                      <a:pt x="685" y="5684"/>
                      <a:pt x="708" y="5547"/>
                    </a:cubicBezTo>
                    <a:cubicBezTo>
                      <a:pt x="708" y="5570"/>
                      <a:pt x="708" y="5593"/>
                      <a:pt x="708" y="5616"/>
                    </a:cubicBezTo>
                    <a:cubicBezTo>
                      <a:pt x="708" y="5547"/>
                      <a:pt x="731" y="5479"/>
                      <a:pt x="754" y="5410"/>
                    </a:cubicBezTo>
                    <a:cubicBezTo>
                      <a:pt x="754" y="5388"/>
                      <a:pt x="777" y="5365"/>
                      <a:pt x="777" y="5342"/>
                    </a:cubicBezTo>
                    <a:lnTo>
                      <a:pt x="777" y="5342"/>
                    </a:lnTo>
                    <a:cubicBezTo>
                      <a:pt x="777" y="5342"/>
                      <a:pt x="776" y="5365"/>
                      <a:pt x="754" y="5388"/>
                    </a:cubicBezTo>
                    <a:cubicBezTo>
                      <a:pt x="845" y="5137"/>
                      <a:pt x="914" y="4885"/>
                      <a:pt x="982" y="4634"/>
                    </a:cubicBezTo>
                    <a:cubicBezTo>
                      <a:pt x="982" y="4634"/>
                      <a:pt x="982" y="4634"/>
                      <a:pt x="982" y="4657"/>
                    </a:cubicBezTo>
                    <a:cubicBezTo>
                      <a:pt x="982" y="4612"/>
                      <a:pt x="1005" y="4589"/>
                      <a:pt x="1005" y="4566"/>
                    </a:cubicBezTo>
                    <a:cubicBezTo>
                      <a:pt x="1005" y="4589"/>
                      <a:pt x="1005" y="4589"/>
                      <a:pt x="1005" y="4612"/>
                    </a:cubicBezTo>
                    <a:cubicBezTo>
                      <a:pt x="1051" y="4406"/>
                      <a:pt x="1119" y="4224"/>
                      <a:pt x="1165" y="4018"/>
                    </a:cubicBezTo>
                    <a:cubicBezTo>
                      <a:pt x="1210" y="3858"/>
                      <a:pt x="1256" y="3721"/>
                      <a:pt x="1302" y="3562"/>
                    </a:cubicBezTo>
                    <a:cubicBezTo>
                      <a:pt x="1370" y="3402"/>
                      <a:pt x="1393" y="3242"/>
                      <a:pt x="1439" y="3082"/>
                    </a:cubicBezTo>
                    <a:cubicBezTo>
                      <a:pt x="1461" y="2991"/>
                      <a:pt x="1507" y="2900"/>
                      <a:pt x="1530" y="2831"/>
                    </a:cubicBezTo>
                    <a:cubicBezTo>
                      <a:pt x="1525" y="2831"/>
                      <a:pt x="1521" y="2831"/>
                      <a:pt x="1518" y="2831"/>
                    </a:cubicBezTo>
                    <a:lnTo>
                      <a:pt x="1518" y="2831"/>
                    </a:lnTo>
                    <a:cubicBezTo>
                      <a:pt x="1524" y="2826"/>
                      <a:pt x="1530" y="2820"/>
                      <a:pt x="1530" y="2808"/>
                    </a:cubicBezTo>
                    <a:cubicBezTo>
                      <a:pt x="1530" y="2808"/>
                      <a:pt x="1530" y="2786"/>
                      <a:pt x="1530" y="2786"/>
                    </a:cubicBezTo>
                    <a:cubicBezTo>
                      <a:pt x="1553" y="2694"/>
                      <a:pt x="1576" y="2603"/>
                      <a:pt x="1621" y="2512"/>
                    </a:cubicBezTo>
                    <a:cubicBezTo>
                      <a:pt x="1644" y="2398"/>
                      <a:pt x="1690" y="2306"/>
                      <a:pt x="1712" y="2192"/>
                    </a:cubicBezTo>
                    <a:cubicBezTo>
                      <a:pt x="1781" y="1964"/>
                      <a:pt x="1849" y="1736"/>
                      <a:pt x="1895" y="1507"/>
                    </a:cubicBezTo>
                    <a:cubicBezTo>
                      <a:pt x="1918" y="1416"/>
                      <a:pt x="1918" y="1302"/>
                      <a:pt x="1941" y="1211"/>
                    </a:cubicBezTo>
                    <a:cubicBezTo>
                      <a:pt x="1964" y="1096"/>
                      <a:pt x="1986" y="1005"/>
                      <a:pt x="2009" y="891"/>
                    </a:cubicBezTo>
                    <a:cubicBezTo>
                      <a:pt x="2055" y="686"/>
                      <a:pt x="2100" y="480"/>
                      <a:pt x="2146" y="252"/>
                    </a:cubicBezTo>
                    <a:cubicBezTo>
                      <a:pt x="2146" y="252"/>
                      <a:pt x="2146" y="252"/>
                      <a:pt x="2169" y="229"/>
                    </a:cubicBezTo>
                    <a:cubicBezTo>
                      <a:pt x="2169" y="183"/>
                      <a:pt x="2169" y="161"/>
                      <a:pt x="2169" y="115"/>
                    </a:cubicBezTo>
                    <a:cubicBezTo>
                      <a:pt x="2146" y="69"/>
                      <a:pt x="2123" y="24"/>
                      <a:pt x="2078" y="24"/>
                    </a:cubicBezTo>
                    <a:cubicBezTo>
                      <a:pt x="2055" y="1"/>
                      <a:pt x="2032" y="1"/>
                      <a:pt x="2009"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0" name="Google Shape;1529;p22">
                <a:extLst>
                  <a:ext uri="{FF2B5EF4-FFF2-40B4-BE49-F238E27FC236}">
                    <a16:creationId xmlns:a16="http://schemas.microsoft.com/office/drawing/2014/main" id="{EE173A57-590C-4051-89A4-CF12FD4B380E}"/>
                  </a:ext>
                </a:extLst>
              </p:cNvPr>
              <p:cNvSpPr/>
              <p:nvPr/>
            </p:nvSpPr>
            <p:spPr>
              <a:xfrm>
                <a:off x="8047933" y="2220843"/>
                <a:ext cx="17921" cy="50870"/>
              </a:xfrm>
              <a:custGeom>
                <a:avLst/>
                <a:gdLst/>
                <a:ahLst/>
                <a:cxnLst/>
                <a:rect l="l" t="t" r="r" b="b"/>
                <a:pathLst>
                  <a:path w="663" h="1882" extrusionOk="0">
                    <a:moveTo>
                      <a:pt x="571" y="1"/>
                    </a:moveTo>
                    <a:cubicBezTo>
                      <a:pt x="525" y="1"/>
                      <a:pt x="503" y="23"/>
                      <a:pt x="480" y="69"/>
                    </a:cubicBezTo>
                    <a:cubicBezTo>
                      <a:pt x="480" y="92"/>
                      <a:pt x="480" y="138"/>
                      <a:pt x="457" y="183"/>
                    </a:cubicBezTo>
                    <a:cubicBezTo>
                      <a:pt x="411" y="343"/>
                      <a:pt x="366" y="480"/>
                      <a:pt x="320" y="640"/>
                    </a:cubicBezTo>
                    <a:cubicBezTo>
                      <a:pt x="274" y="822"/>
                      <a:pt x="229" y="982"/>
                      <a:pt x="183" y="1165"/>
                    </a:cubicBezTo>
                    <a:cubicBezTo>
                      <a:pt x="206" y="1142"/>
                      <a:pt x="206" y="1142"/>
                      <a:pt x="206" y="1142"/>
                    </a:cubicBezTo>
                    <a:lnTo>
                      <a:pt x="206" y="1142"/>
                    </a:lnTo>
                    <a:cubicBezTo>
                      <a:pt x="137" y="1347"/>
                      <a:pt x="69" y="1553"/>
                      <a:pt x="1" y="1758"/>
                    </a:cubicBezTo>
                    <a:cubicBezTo>
                      <a:pt x="1" y="1781"/>
                      <a:pt x="1" y="1804"/>
                      <a:pt x="1" y="1827"/>
                    </a:cubicBezTo>
                    <a:cubicBezTo>
                      <a:pt x="23" y="1850"/>
                      <a:pt x="23" y="1872"/>
                      <a:pt x="46" y="1872"/>
                    </a:cubicBezTo>
                    <a:cubicBezTo>
                      <a:pt x="58" y="1878"/>
                      <a:pt x="72" y="1881"/>
                      <a:pt x="86" y="1881"/>
                    </a:cubicBezTo>
                    <a:cubicBezTo>
                      <a:pt x="125" y="1881"/>
                      <a:pt x="166" y="1860"/>
                      <a:pt x="183" y="1827"/>
                    </a:cubicBezTo>
                    <a:cubicBezTo>
                      <a:pt x="206" y="1713"/>
                      <a:pt x="252" y="1598"/>
                      <a:pt x="274" y="1507"/>
                    </a:cubicBezTo>
                    <a:cubicBezTo>
                      <a:pt x="297" y="1393"/>
                      <a:pt x="320" y="1279"/>
                      <a:pt x="366" y="1165"/>
                    </a:cubicBezTo>
                    <a:cubicBezTo>
                      <a:pt x="411" y="959"/>
                      <a:pt x="480" y="731"/>
                      <a:pt x="548" y="503"/>
                    </a:cubicBezTo>
                    <a:lnTo>
                      <a:pt x="548" y="503"/>
                    </a:lnTo>
                    <a:cubicBezTo>
                      <a:pt x="548" y="503"/>
                      <a:pt x="536" y="503"/>
                      <a:pt x="529" y="512"/>
                    </a:cubicBezTo>
                    <a:lnTo>
                      <a:pt x="529" y="512"/>
                    </a:lnTo>
                    <a:cubicBezTo>
                      <a:pt x="574" y="358"/>
                      <a:pt x="617" y="225"/>
                      <a:pt x="640" y="92"/>
                    </a:cubicBezTo>
                    <a:cubicBezTo>
                      <a:pt x="662" y="46"/>
                      <a:pt x="617" y="1"/>
                      <a:pt x="571"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1" name="Google Shape;1530;p22">
                <a:extLst>
                  <a:ext uri="{FF2B5EF4-FFF2-40B4-BE49-F238E27FC236}">
                    <a16:creationId xmlns:a16="http://schemas.microsoft.com/office/drawing/2014/main" id="{2E6A60F7-4966-4FBB-A735-AE09D77B386D}"/>
                  </a:ext>
                </a:extLst>
              </p:cNvPr>
              <p:cNvSpPr/>
              <p:nvPr/>
            </p:nvSpPr>
            <p:spPr>
              <a:xfrm>
                <a:off x="8044851" y="2222087"/>
                <a:ext cx="21624" cy="58628"/>
              </a:xfrm>
              <a:custGeom>
                <a:avLst/>
                <a:gdLst/>
                <a:ahLst/>
                <a:cxnLst/>
                <a:rect l="l" t="t" r="r" b="b"/>
                <a:pathLst>
                  <a:path w="800" h="2169" extrusionOk="0">
                    <a:moveTo>
                      <a:pt x="662" y="480"/>
                    </a:moveTo>
                    <a:lnTo>
                      <a:pt x="662" y="480"/>
                    </a:lnTo>
                    <a:cubicBezTo>
                      <a:pt x="661" y="485"/>
                      <a:pt x="659" y="489"/>
                      <a:pt x="657" y="494"/>
                    </a:cubicBezTo>
                    <a:lnTo>
                      <a:pt x="657" y="494"/>
                    </a:lnTo>
                    <a:cubicBezTo>
                      <a:pt x="662" y="488"/>
                      <a:pt x="662" y="480"/>
                      <a:pt x="662" y="480"/>
                    </a:cubicBezTo>
                    <a:close/>
                    <a:moveTo>
                      <a:pt x="708" y="0"/>
                    </a:moveTo>
                    <a:cubicBezTo>
                      <a:pt x="662" y="0"/>
                      <a:pt x="639" y="23"/>
                      <a:pt x="617" y="69"/>
                    </a:cubicBezTo>
                    <a:cubicBezTo>
                      <a:pt x="548" y="229"/>
                      <a:pt x="503" y="411"/>
                      <a:pt x="457" y="594"/>
                    </a:cubicBezTo>
                    <a:cubicBezTo>
                      <a:pt x="411" y="754"/>
                      <a:pt x="366" y="913"/>
                      <a:pt x="320" y="1096"/>
                    </a:cubicBezTo>
                    <a:cubicBezTo>
                      <a:pt x="320" y="1073"/>
                      <a:pt x="320" y="1073"/>
                      <a:pt x="320" y="1073"/>
                    </a:cubicBezTo>
                    <a:cubicBezTo>
                      <a:pt x="274" y="1233"/>
                      <a:pt x="229" y="1370"/>
                      <a:pt x="183" y="1530"/>
                    </a:cubicBezTo>
                    <a:cubicBezTo>
                      <a:pt x="137" y="1712"/>
                      <a:pt x="69" y="1872"/>
                      <a:pt x="23" y="2055"/>
                    </a:cubicBezTo>
                    <a:cubicBezTo>
                      <a:pt x="0" y="2100"/>
                      <a:pt x="23" y="2146"/>
                      <a:pt x="46" y="2169"/>
                    </a:cubicBezTo>
                    <a:cubicBezTo>
                      <a:pt x="92" y="2169"/>
                      <a:pt x="160" y="2169"/>
                      <a:pt x="160" y="2123"/>
                    </a:cubicBezTo>
                    <a:cubicBezTo>
                      <a:pt x="251" y="1849"/>
                      <a:pt x="343" y="1575"/>
                      <a:pt x="434" y="1301"/>
                    </a:cubicBezTo>
                    <a:cubicBezTo>
                      <a:pt x="501" y="1032"/>
                      <a:pt x="569" y="763"/>
                      <a:pt x="657" y="494"/>
                    </a:cubicBezTo>
                    <a:lnTo>
                      <a:pt x="657" y="494"/>
                    </a:lnTo>
                    <a:cubicBezTo>
                      <a:pt x="654" y="499"/>
                      <a:pt x="649" y="502"/>
                      <a:pt x="639" y="502"/>
                    </a:cubicBezTo>
                    <a:cubicBezTo>
                      <a:pt x="685" y="366"/>
                      <a:pt x="731" y="251"/>
                      <a:pt x="776" y="114"/>
                    </a:cubicBezTo>
                    <a:cubicBezTo>
                      <a:pt x="799" y="92"/>
                      <a:pt x="776" y="23"/>
                      <a:pt x="731" y="23"/>
                    </a:cubicBezTo>
                    <a:cubicBezTo>
                      <a:pt x="731" y="0"/>
                      <a:pt x="708" y="0"/>
                      <a:pt x="70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2" name="Google Shape;1531;p22">
                <a:extLst>
                  <a:ext uri="{FF2B5EF4-FFF2-40B4-BE49-F238E27FC236}">
                    <a16:creationId xmlns:a16="http://schemas.microsoft.com/office/drawing/2014/main" id="{C81284B3-E625-4351-8E48-F5A34F1D5E53}"/>
                  </a:ext>
                </a:extLst>
              </p:cNvPr>
              <p:cNvSpPr/>
              <p:nvPr/>
            </p:nvSpPr>
            <p:spPr>
              <a:xfrm>
                <a:off x="7944894" y="2206031"/>
                <a:ext cx="17921" cy="41545"/>
              </a:xfrm>
              <a:custGeom>
                <a:avLst/>
                <a:gdLst/>
                <a:ahLst/>
                <a:cxnLst/>
                <a:rect l="l" t="t" r="r" b="b"/>
                <a:pathLst>
                  <a:path w="663" h="1537" extrusionOk="0">
                    <a:moveTo>
                      <a:pt x="526" y="1"/>
                    </a:moveTo>
                    <a:cubicBezTo>
                      <a:pt x="457" y="1"/>
                      <a:pt x="412" y="47"/>
                      <a:pt x="389" y="92"/>
                    </a:cubicBezTo>
                    <a:cubicBezTo>
                      <a:pt x="320" y="320"/>
                      <a:pt x="275" y="526"/>
                      <a:pt x="206" y="754"/>
                    </a:cubicBezTo>
                    <a:cubicBezTo>
                      <a:pt x="183" y="845"/>
                      <a:pt x="160" y="937"/>
                      <a:pt x="115" y="1028"/>
                    </a:cubicBezTo>
                    <a:cubicBezTo>
                      <a:pt x="92" y="1142"/>
                      <a:pt x="46" y="1256"/>
                      <a:pt x="24" y="1348"/>
                    </a:cubicBezTo>
                    <a:cubicBezTo>
                      <a:pt x="1" y="1439"/>
                      <a:pt x="46" y="1507"/>
                      <a:pt x="115" y="1530"/>
                    </a:cubicBezTo>
                    <a:cubicBezTo>
                      <a:pt x="131" y="1534"/>
                      <a:pt x="146" y="1536"/>
                      <a:pt x="161" y="1536"/>
                    </a:cubicBezTo>
                    <a:cubicBezTo>
                      <a:pt x="229" y="1536"/>
                      <a:pt x="279" y="1495"/>
                      <a:pt x="297" y="1439"/>
                    </a:cubicBezTo>
                    <a:cubicBezTo>
                      <a:pt x="320" y="1370"/>
                      <a:pt x="343" y="1325"/>
                      <a:pt x="343" y="1279"/>
                    </a:cubicBezTo>
                    <a:cubicBezTo>
                      <a:pt x="366" y="1233"/>
                      <a:pt x="366" y="1188"/>
                      <a:pt x="389" y="1142"/>
                    </a:cubicBezTo>
                    <a:cubicBezTo>
                      <a:pt x="412" y="1051"/>
                      <a:pt x="434" y="937"/>
                      <a:pt x="457" y="845"/>
                    </a:cubicBezTo>
                    <a:cubicBezTo>
                      <a:pt x="526" y="617"/>
                      <a:pt x="571" y="389"/>
                      <a:pt x="640" y="161"/>
                    </a:cubicBezTo>
                    <a:cubicBezTo>
                      <a:pt x="663" y="92"/>
                      <a:pt x="617" y="24"/>
                      <a:pt x="548"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3" name="Google Shape;1532;p22">
                <a:extLst>
                  <a:ext uri="{FF2B5EF4-FFF2-40B4-BE49-F238E27FC236}">
                    <a16:creationId xmlns:a16="http://schemas.microsoft.com/office/drawing/2014/main" id="{6059AAF6-92C1-447E-8B21-79272589CA0E}"/>
                  </a:ext>
                </a:extLst>
              </p:cNvPr>
              <p:cNvSpPr/>
              <p:nvPr/>
            </p:nvSpPr>
            <p:spPr>
              <a:xfrm>
                <a:off x="7999198" y="2221465"/>
                <a:ext cx="17299" cy="43843"/>
              </a:xfrm>
              <a:custGeom>
                <a:avLst/>
                <a:gdLst/>
                <a:ahLst/>
                <a:cxnLst/>
                <a:rect l="l" t="t" r="r" b="b"/>
                <a:pathLst>
                  <a:path w="640" h="1622" extrusionOk="0">
                    <a:moveTo>
                      <a:pt x="525" y="0"/>
                    </a:moveTo>
                    <a:cubicBezTo>
                      <a:pt x="480" y="0"/>
                      <a:pt x="434" y="23"/>
                      <a:pt x="411" y="69"/>
                    </a:cubicBezTo>
                    <a:cubicBezTo>
                      <a:pt x="388" y="183"/>
                      <a:pt x="343" y="320"/>
                      <a:pt x="320" y="434"/>
                    </a:cubicBezTo>
                    <a:cubicBezTo>
                      <a:pt x="274" y="548"/>
                      <a:pt x="251" y="640"/>
                      <a:pt x="206" y="754"/>
                    </a:cubicBezTo>
                    <a:cubicBezTo>
                      <a:pt x="183" y="868"/>
                      <a:pt x="137" y="982"/>
                      <a:pt x="92" y="1096"/>
                    </a:cubicBezTo>
                    <a:cubicBezTo>
                      <a:pt x="92" y="1165"/>
                      <a:pt x="69" y="1210"/>
                      <a:pt x="46" y="1279"/>
                    </a:cubicBezTo>
                    <a:cubicBezTo>
                      <a:pt x="23" y="1302"/>
                      <a:pt x="23" y="1324"/>
                      <a:pt x="23" y="1370"/>
                    </a:cubicBezTo>
                    <a:cubicBezTo>
                      <a:pt x="0" y="1416"/>
                      <a:pt x="0" y="1438"/>
                      <a:pt x="0" y="1484"/>
                    </a:cubicBezTo>
                    <a:cubicBezTo>
                      <a:pt x="0" y="1507"/>
                      <a:pt x="0" y="1530"/>
                      <a:pt x="0" y="1553"/>
                    </a:cubicBezTo>
                    <a:cubicBezTo>
                      <a:pt x="23" y="1575"/>
                      <a:pt x="46" y="1598"/>
                      <a:pt x="92" y="1621"/>
                    </a:cubicBezTo>
                    <a:cubicBezTo>
                      <a:pt x="114" y="1621"/>
                      <a:pt x="160" y="1621"/>
                      <a:pt x="183" y="1598"/>
                    </a:cubicBezTo>
                    <a:cubicBezTo>
                      <a:pt x="229" y="1598"/>
                      <a:pt x="251" y="1553"/>
                      <a:pt x="251" y="1530"/>
                    </a:cubicBezTo>
                    <a:cubicBezTo>
                      <a:pt x="274" y="1461"/>
                      <a:pt x="297" y="1416"/>
                      <a:pt x="297" y="1347"/>
                    </a:cubicBezTo>
                    <a:cubicBezTo>
                      <a:pt x="320" y="1302"/>
                      <a:pt x="320" y="1233"/>
                      <a:pt x="343" y="1165"/>
                    </a:cubicBezTo>
                    <a:cubicBezTo>
                      <a:pt x="366" y="1050"/>
                      <a:pt x="411" y="936"/>
                      <a:pt x="434" y="822"/>
                    </a:cubicBezTo>
                    <a:cubicBezTo>
                      <a:pt x="457" y="708"/>
                      <a:pt x="480" y="594"/>
                      <a:pt x="502" y="503"/>
                    </a:cubicBezTo>
                    <a:cubicBezTo>
                      <a:pt x="548" y="366"/>
                      <a:pt x="571" y="252"/>
                      <a:pt x="617" y="115"/>
                    </a:cubicBezTo>
                    <a:cubicBezTo>
                      <a:pt x="639" y="69"/>
                      <a:pt x="594" y="0"/>
                      <a:pt x="548"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4" name="Google Shape;1533;p22">
                <a:extLst>
                  <a:ext uri="{FF2B5EF4-FFF2-40B4-BE49-F238E27FC236}">
                    <a16:creationId xmlns:a16="http://schemas.microsoft.com/office/drawing/2014/main" id="{FA63C3CD-010A-4790-8F1D-9F7A77B2F30F}"/>
                  </a:ext>
                </a:extLst>
              </p:cNvPr>
              <p:cNvSpPr/>
              <p:nvPr/>
            </p:nvSpPr>
            <p:spPr>
              <a:xfrm>
                <a:off x="8057799" y="2238737"/>
                <a:ext cx="15461" cy="45059"/>
              </a:xfrm>
              <a:custGeom>
                <a:avLst/>
                <a:gdLst/>
                <a:ahLst/>
                <a:cxnLst/>
                <a:rect l="l" t="t" r="r" b="b"/>
                <a:pathLst>
                  <a:path w="572" h="1667" extrusionOk="0">
                    <a:moveTo>
                      <a:pt x="480" y="1"/>
                    </a:moveTo>
                    <a:cubicBezTo>
                      <a:pt x="434" y="1"/>
                      <a:pt x="389" y="23"/>
                      <a:pt x="389" y="69"/>
                    </a:cubicBezTo>
                    <a:cubicBezTo>
                      <a:pt x="366" y="183"/>
                      <a:pt x="343" y="320"/>
                      <a:pt x="320" y="434"/>
                    </a:cubicBezTo>
                    <a:cubicBezTo>
                      <a:pt x="275" y="548"/>
                      <a:pt x="229" y="685"/>
                      <a:pt x="206" y="799"/>
                    </a:cubicBezTo>
                    <a:cubicBezTo>
                      <a:pt x="160" y="914"/>
                      <a:pt x="138" y="1028"/>
                      <a:pt x="92" y="1165"/>
                    </a:cubicBezTo>
                    <a:cubicBezTo>
                      <a:pt x="46" y="1279"/>
                      <a:pt x="24" y="1416"/>
                      <a:pt x="1" y="1553"/>
                    </a:cubicBezTo>
                    <a:cubicBezTo>
                      <a:pt x="1" y="1576"/>
                      <a:pt x="24" y="1598"/>
                      <a:pt x="46" y="1621"/>
                    </a:cubicBezTo>
                    <a:cubicBezTo>
                      <a:pt x="69" y="1644"/>
                      <a:pt x="92" y="1667"/>
                      <a:pt x="115" y="1667"/>
                    </a:cubicBezTo>
                    <a:cubicBezTo>
                      <a:pt x="160" y="1667"/>
                      <a:pt x="183" y="1644"/>
                      <a:pt x="206" y="1621"/>
                    </a:cubicBezTo>
                    <a:cubicBezTo>
                      <a:pt x="229" y="1598"/>
                      <a:pt x="229" y="1576"/>
                      <a:pt x="229" y="1553"/>
                    </a:cubicBezTo>
                    <a:cubicBezTo>
                      <a:pt x="229" y="1530"/>
                      <a:pt x="229" y="1530"/>
                      <a:pt x="252" y="1507"/>
                    </a:cubicBezTo>
                    <a:cubicBezTo>
                      <a:pt x="275" y="1302"/>
                      <a:pt x="343" y="1073"/>
                      <a:pt x="389" y="868"/>
                    </a:cubicBezTo>
                    <a:cubicBezTo>
                      <a:pt x="434" y="731"/>
                      <a:pt x="457" y="617"/>
                      <a:pt x="503" y="480"/>
                    </a:cubicBezTo>
                    <a:cubicBezTo>
                      <a:pt x="526" y="366"/>
                      <a:pt x="549" y="252"/>
                      <a:pt x="571" y="138"/>
                    </a:cubicBezTo>
                    <a:cubicBezTo>
                      <a:pt x="571" y="69"/>
                      <a:pt x="549" y="23"/>
                      <a:pt x="503"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5" name="Google Shape;1534;p22">
                <a:extLst>
                  <a:ext uri="{FF2B5EF4-FFF2-40B4-BE49-F238E27FC236}">
                    <a16:creationId xmlns:a16="http://schemas.microsoft.com/office/drawing/2014/main" id="{53C62FBE-E213-4668-832F-B1F587B3C981}"/>
                  </a:ext>
                </a:extLst>
              </p:cNvPr>
              <p:cNvSpPr/>
              <p:nvPr/>
            </p:nvSpPr>
            <p:spPr>
              <a:xfrm>
                <a:off x="7983764" y="2306609"/>
                <a:ext cx="14218" cy="32896"/>
              </a:xfrm>
              <a:custGeom>
                <a:avLst/>
                <a:gdLst/>
                <a:ahLst/>
                <a:cxnLst/>
                <a:rect l="l" t="t" r="r" b="b"/>
                <a:pathLst>
                  <a:path w="526" h="1217" extrusionOk="0">
                    <a:moveTo>
                      <a:pt x="412" y="0"/>
                    </a:moveTo>
                    <a:cubicBezTo>
                      <a:pt x="366" y="0"/>
                      <a:pt x="320" y="23"/>
                      <a:pt x="320" y="69"/>
                    </a:cubicBezTo>
                    <a:cubicBezTo>
                      <a:pt x="252" y="229"/>
                      <a:pt x="206" y="411"/>
                      <a:pt x="138" y="571"/>
                    </a:cubicBezTo>
                    <a:cubicBezTo>
                      <a:pt x="92" y="731"/>
                      <a:pt x="24" y="913"/>
                      <a:pt x="1" y="1073"/>
                    </a:cubicBezTo>
                    <a:cubicBezTo>
                      <a:pt x="1" y="1142"/>
                      <a:pt x="46" y="1210"/>
                      <a:pt x="115" y="1210"/>
                    </a:cubicBezTo>
                    <a:cubicBezTo>
                      <a:pt x="127" y="1214"/>
                      <a:pt x="138" y="1216"/>
                      <a:pt x="149" y="1216"/>
                    </a:cubicBezTo>
                    <a:cubicBezTo>
                      <a:pt x="199" y="1216"/>
                      <a:pt x="233" y="1175"/>
                      <a:pt x="252" y="1119"/>
                    </a:cubicBezTo>
                    <a:cubicBezTo>
                      <a:pt x="297" y="868"/>
                      <a:pt x="366" y="617"/>
                      <a:pt x="434" y="366"/>
                    </a:cubicBezTo>
                    <a:cubicBezTo>
                      <a:pt x="457" y="297"/>
                      <a:pt x="503" y="229"/>
                      <a:pt x="526" y="160"/>
                    </a:cubicBezTo>
                    <a:cubicBezTo>
                      <a:pt x="526" y="114"/>
                      <a:pt x="526" y="92"/>
                      <a:pt x="526" y="69"/>
                    </a:cubicBezTo>
                    <a:cubicBezTo>
                      <a:pt x="503" y="46"/>
                      <a:pt x="480" y="23"/>
                      <a:pt x="457"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6" name="Google Shape;1535;p22">
                <a:extLst>
                  <a:ext uri="{FF2B5EF4-FFF2-40B4-BE49-F238E27FC236}">
                    <a16:creationId xmlns:a16="http://schemas.microsoft.com/office/drawing/2014/main" id="{1446DE21-7699-4C41-A23E-A743EF0EA8E9}"/>
                  </a:ext>
                </a:extLst>
              </p:cNvPr>
              <p:cNvSpPr/>
              <p:nvPr/>
            </p:nvSpPr>
            <p:spPr>
              <a:xfrm>
                <a:off x="8041770" y="2323882"/>
                <a:ext cx="11731" cy="31030"/>
              </a:xfrm>
              <a:custGeom>
                <a:avLst/>
                <a:gdLst/>
                <a:ahLst/>
                <a:cxnLst/>
                <a:rect l="l" t="t" r="r" b="b"/>
                <a:pathLst>
                  <a:path w="434" h="1148" extrusionOk="0">
                    <a:moveTo>
                      <a:pt x="320" y="0"/>
                    </a:moveTo>
                    <a:cubicBezTo>
                      <a:pt x="297" y="0"/>
                      <a:pt x="251" y="23"/>
                      <a:pt x="229" y="69"/>
                    </a:cubicBezTo>
                    <a:cubicBezTo>
                      <a:pt x="206" y="137"/>
                      <a:pt x="160" y="206"/>
                      <a:pt x="137" y="297"/>
                    </a:cubicBezTo>
                    <a:cubicBezTo>
                      <a:pt x="114" y="389"/>
                      <a:pt x="92" y="457"/>
                      <a:pt x="69" y="548"/>
                    </a:cubicBezTo>
                    <a:cubicBezTo>
                      <a:pt x="46" y="617"/>
                      <a:pt x="23" y="708"/>
                      <a:pt x="23" y="777"/>
                    </a:cubicBezTo>
                    <a:cubicBezTo>
                      <a:pt x="0" y="868"/>
                      <a:pt x="0" y="959"/>
                      <a:pt x="0" y="1050"/>
                    </a:cubicBezTo>
                    <a:cubicBezTo>
                      <a:pt x="0" y="1096"/>
                      <a:pt x="46" y="1142"/>
                      <a:pt x="92" y="1142"/>
                    </a:cubicBezTo>
                    <a:cubicBezTo>
                      <a:pt x="100" y="1146"/>
                      <a:pt x="108" y="1148"/>
                      <a:pt x="117" y="1148"/>
                    </a:cubicBezTo>
                    <a:cubicBezTo>
                      <a:pt x="159" y="1148"/>
                      <a:pt x="206" y="1107"/>
                      <a:pt x="206" y="1050"/>
                    </a:cubicBezTo>
                    <a:cubicBezTo>
                      <a:pt x="206" y="936"/>
                      <a:pt x="229" y="799"/>
                      <a:pt x="274" y="685"/>
                    </a:cubicBezTo>
                    <a:cubicBezTo>
                      <a:pt x="297" y="571"/>
                      <a:pt x="320" y="434"/>
                      <a:pt x="343" y="320"/>
                    </a:cubicBezTo>
                    <a:cubicBezTo>
                      <a:pt x="365" y="274"/>
                      <a:pt x="388" y="206"/>
                      <a:pt x="411" y="160"/>
                    </a:cubicBezTo>
                    <a:cubicBezTo>
                      <a:pt x="434" y="92"/>
                      <a:pt x="411" y="46"/>
                      <a:pt x="365" y="23"/>
                    </a:cubicBezTo>
                    <a:cubicBezTo>
                      <a:pt x="365" y="0"/>
                      <a:pt x="343" y="0"/>
                      <a:pt x="320"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7" name="Google Shape;1536;p22">
                <a:extLst>
                  <a:ext uri="{FF2B5EF4-FFF2-40B4-BE49-F238E27FC236}">
                    <a16:creationId xmlns:a16="http://schemas.microsoft.com/office/drawing/2014/main" id="{1B25BF93-7BE6-4FD2-9694-DEF427BF47C1}"/>
                  </a:ext>
                </a:extLst>
              </p:cNvPr>
              <p:cNvSpPr/>
              <p:nvPr/>
            </p:nvSpPr>
            <p:spPr>
              <a:xfrm>
                <a:off x="7972060" y="2581153"/>
                <a:ext cx="117851" cy="148719"/>
              </a:xfrm>
              <a:custGeom>
                <a:avLst/>
                <a:gdLst/>
                <a:ahLst/>
                <a:cxnLst/>
                <a:rect l="l" t="t" r="r" b="b"/>
                <a:pathLst>
                  <a:path w="4360" h="5502" extrusionOk="0">
                    <a:moveTo>
                      <a:pt x="160" y="1"/>
                    </a:moveTo>
                    <a:cubicBezTo>
                      <a:pt x="114" y="1"/>
                      <a:pt x="68" y="23"/>
                      <a:pt x="23" y="46"/>
                    </a:cubicBezTo>
                    <a:cubicBezTo>
                      <a:pt x="0" y="69"/>
                      <a:pt x="0" y="115"/>
                      <a:pt x="0" y="160"/>
                    </a:cubicBezTo>
                    <a:cubicBezTo>
                      <a:pt x="68" y="1439"/>
                      <a:pt x="457" y="2626"/>
                      <a:pt x="1141" y="3584"/>
                    </a:cubicBezTo>
                    <a:cubicBezTo>
                      <a:pt x="1484" y="4064"/>
                      <a:pt x="1917" y="4474"/>
                      <a:pt x="2397" y="4817"/>
                    </a:cubicBezTo>
                    <a:cubicBezTo>
                      <a:pt x="2899" y="5159"/>
                      <a:pt x="3492" y="5387"/>
                      <a:pt x="4131" y="5502"/>
                    </a:cubicBezTo>
                    <a:lnTo>
                      <a:pt x="4200" y="5502"/>
                    </a:lnTo>
                    <a:cubicBezTo>
                      <a:pt x="4223" y="5502"/>
                      <a:pt x="4246" y="5502"/>
                      <a:pt x="4268" y="5479"/>
                    </a:cubicBezTo>
                    <a:cubicBezTo>
                      <a:pt x="4314" y="5479"/>
                      <a:pt x="4337" y="5433"/>
                      <a:pt x="4337" y="5387"/>
                    </a:cubicBezTo>
                    <a:cubicBezTo>
                      <a:pt x="4360" y="5342"/>
                      <a:pt x="4360" y="5296"/>
                      <a:pt x="4337" y="5250"/>
                    </a:cubicBezTo>
                    <a:cubicBezTo>
                      <a:pt x="4314" y="5228"/>
                      <a:pt x="4268" y="5182"/>
                      <a:pt x="4223" y="5182"/>
                    </a:cubicBezTo>
                    <a:cubicBezTo>
                      <a:pt x="3880" y="5113"/>
                      <a:pt x="3561" y="5022"/>
                      <a:pt x="3241" y="4885"/>
                    </a:cubicBezTo>
                    <a:cubicBezTo>
                      <a:pt x="2922" y="4748"/>
                      <a:pt x="2602" y="4566"/>
                      <a:pt x="2328" y="4337"/>
                    </a:cubicBezTo>
                    <a:cubicBezTo>
                      <a:pt x="2009" y="4086"/>
                      <a:pt x="1735" y="3812"/>
                      <a:pt x="1506" y="3493"/>
                    </a:cubicBezTo>
                    <a:cubicBezTo>
                      <a:pt x="1210" y="3105"/>
                      <a:pt x="959" y="2671"/>
                      <a:pt x="776" y="2215"/>
                    </a:cubicBezTo>
                    <a:cubicBezTo>
                      <a:pt x="571" y="1690"/>
                      <a:pt x="434" y="1142"/>
                      <a:pt x="365" y="571"/>
                    </a:cubicBezTo>
                    <a:cubicBezTo>
                      <a:pt x="342" y="411"/>
                      <a:pt x="342" y="297"/>
                      <a:pt x="320" y="160"/>
                    </a:cubicBezTo>
                    <a:cubicBezTo>
                      <a:pt x="320" y="115"/>
                      <a:pt x="320" y="69"/>
                      <a:pt x="274" y="46"/>
                    </a:cubicBezTo>
                    <a:cubicBezTo>
                      <a:pt x="251" y="1"/>
                      <a:pt x="205" y="1"/>
                      <a:pt x="160"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8" name="Google Shape;1537;p22">
                <a:extLst>
                  <a:ext uri="{FF2B5EF4-FFF2-40B4-BE49-F238E27FC236}">
                    <a16:creationId xmlns:a16="http://schemas.microsoft.com/office/drawing/2014/main" id="{2633097C-27D9-48B5-A81D-DF03B970D16E}"/>
                  </a:ext>
                </a:extLst>
              </p:cNvPr>
              <p:cNvSpPr/>
              <p:nvPr/>
            </p:nvSpPr>
            <p:spPr>
              <a:xfrm>
                <a:off x="8009064" y="2520687"/>
                <a:ext cx="50627" cy="117256"/>
              </a:xfrm>
              <a:custGeom>
                <a:avLst/>
                <a:gdLst/>
                <a:ahLst/>
                <a:cxnLst/>
                <a:rect l="l" t="t" r="r" b="b"/>
                <a:pathLst>
                  <a:path w="1873" h="4338" extrusionOk="0">
                    <a:moveTo>
                      <a:pt x="274" y="1"/>
                    </a:moveTo>
                    <a:cubicBezTo>
                      <a:pt x="229" y="1"/>
                      <a:pt x="183" y="24"/>
                      <a:pt x="137" y="46"/>
                    </a:cubicBezTo>
                    <a:cubicBezTo>
                      <a:pt x="115" y="92"/>
                      <a:pt x="92" y="138"/>
                      <a:pt x="92" y="161"/>
                    </a:cubicBezTo>
                    <a:cubicBezTo>
                      <a:pt x="1" y="914"/>
                      <a:pt x="69" y="1713"/>
                      <a:pt x="320" y="2443"/>
                    </a:cubicBezTo>
                    <a:cubicBezTo>
                      <a:pt x="457" y="2831"/>
                      <a:pt x="617" y="3173"/>
                      <a:pt x="822" y="3493"/>
                    </a:cubicBezTo>
                    <a:cubicBezTo>
                      <a:pt x="936" y="3653"/>
                      <a:pt x="1050" y="3790"/>
                      <a:pt x="1165" y="3927"/>
                    </a:cubicBezTo>
                    <a:cubicBezTo>
                      <a:pt x="1279" y="4064"/>
                      <a:pt x="1439" y="4178"/>
                      <a:pt x="1598" y="4315"/>
                    </a:cubicBezTo>
                    <a:cubicBezTo>
                      <a:pt x="1621" y="4338"/>
                      <a:pt x="1644" y="4338"/>
                      <a:pt x="1690" y="4338"/>
                    </a:cubicBezTo>
                    <a:lnTo>
                      <a:pt x="1735" y="4338"/>
                    </a:lnTo>
                    <a:cubicBezTo>
                      <a:pt x="1781" y="4338"/>
                      <a:pt x="1827" y="4292"/>
                      <a:pt x="1827" y="4269"/>
                    </a:cubicBezTo>
                    <a:cubicBezTo>
                      <a:pt x="1849" y="4223"/>
                      <a:pt x="1872" y="4178"/>
                      <a:pt x="1849" y="4132"/>
                    </a:cubicBezTo>
                    <a:cubicBezTo>
                      <a:pt x="1849" y="4086"/>
                      <a:pt x="1827" y="4064"/>
                      <a:pt x="1781" y="4041"/>
                    </a:cubicBezTo>
                    <a:cubicBezTo>
                      <a:pt x="1575" y="3858"/>
                      <a:pt x="1393" y="3676"/>
                      <a:pt x="1210" y="3447"/>
                    </a:cubicBezTo>
                    <a:cubicBezTo>
                      <a:pt x="1028" y="3196"/>
                      <a:pt x="868" y="2900"/>
                      <a:pt x="731" y="2580"/>
                    </a:cubicBezTo>
                    <a:lnTo>
                      <a:pt x="708" y="2557"/>
                    </a:lnTo>
                    <a:cubicBezTo>
                      <a:pt x="571" y="2169"/>
                      <a:pt x="480" y="1758"/>
                      <a:pt x="411" y="1347"/>
                    </a:cubicBezTo>
                    <a:cubicBezTo>
                      <a:pt x="389" y="937"/>
                      <a:pt x="389" y="549"/>
                      <a:pt x="434" y="183"/>
                    </a:cubicBezTo>
                    <a:cubicBezTo>
                      <a:pt x="434" y="138"/>
                      <a:pt x="411" y="69"/>
                      <a:pt x="389" y="46"/>
                    </a:cubicBezTo>
                    <a:cubicBezTo>
                      <a:pt x="366" y="24"/>
                      <a:pt x="320" y="1"/>
                      <a:pt x="274" y="1"/>
                    </a:cubicBezTo>
                    <a:close/>
                  </a:path>
                </a:pathLst>
              </a:custGeom>
              <a:solidFill>
                <a:srgbClr val="CCD6D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9" name="Google Shape;1538;p22">
                <a:extLst>
                  <a:ext uri="{FF2B5EF4-FFF2-40B4-BE49-F238E27FC236}">
                    <a16:creationId xmlns:a16="http://schemas.microsoft.com/office/drawing/2014/main" id="{78D36B5E-5F5A-4EAE-A8F4-6EF2DB7BD5E6}"/>
                  </a:ext>
                </a:extLst>
              </p:cNvPr>
              <p:cNvSpPr/>
              <p:nvPr/>
            </p:nvSpPr>
            <p:spPr>
              <a:xfrm>
                <a:off x="8418109" y="2033282"/>
                <a:ext cx="87631" cy="151800"/>
              </a:xfrm>
              <a:custGeom>
                <a:avLst/>
                <a:gdLst/>
                <a:ahLst/>
                <a:cxnLst/>
                <a:rect l="l" t="t" r="r" b="b"/>
                <a:pathLst>
                  <a:path w="3242" h="5616" extrusionOk="0">
                    <a:moveTo>
                      <a:pt x="138" y="1"/>
                    </a:moveTo>
                    <a:cubicBezTo>
                      <a:pt x="92" y="24"/>
                      <a:pt x="46" y="46"/>
                      <a:pt x="24" y="92"/>
                    </a:cubicBezTo>
                    <a:cubicBezTo>
                      <a:pt x="1" y="115"/>
                      <a:pt x="1" y="183"/>
                      <a:pt x="1" y="229"/>
                    </a:cubicBezTo>
                    <a:cubicBezTo>
                      <a:pt x="24" y="275"/>
                      <a:pt x="46" y="298"/>
                      <a:pt x="92" y="320"/>
                    </a:cubicBezTo>
                    <a:cubicBezTo>
                      <a:pt x="297" y="412"/>
                      <a:pt x="503" y="549"/>
                      <a:pt x="708" y="708"/>
                    </a:cubicBezTo>
                    <a:lnTo>
                      <a:pt x="731" y="731"/>
                    </a:lnTo>
                    <a:cubicBezTo>
                      <a:pt x="1051" y="959"/>
                      <a:pt x="1325" y="1256"/>
                      <a:pt x="1576" y="1599"/>
                    </a:cubicBezTo>
                    <a:cubicBezTo>
                      <a:pt x="1918" y="2055"/>
                      <a:pt x="2192" y="2557"/>
                      <a:pt x="2420" y="3128"/>
                    </a:cubicBezTo>
                    <a:cubicBezTo>
                      <a:pt x="2648" y="3676"/>
                      <a:pt x="2785" y="4223"/>
                      <a:pt x="2854" y="4771"/>
                    </a:cubicBezTo>
                    <a:lnTo>
                      <a:pt x="2877" y="4817"/>
                    </a:lnTo>
                    <a:cubicBezTo>
                      <a:pt x="2900" y="5045"/>
                      <a:pt x="2900" y="5251"/>
                      <a:pt x="2900" y="5433"/>
                    </a:cubicBezTo>
                    <a:cubicBezTo>
                      <a:pt x="2900" y="5479"/>
                      <a:pt x="2900" y="5524"/>
                      <a:pt x="2945" y="5570"/>
                    </a:cubicBezTo>
                    <a:cubicBezTo>
                      <a:pt x="2968" y="5593"/>
                      <a:pt x="3014" y="5616"/>
                      <a:pt x="3059" y="5616"/>
                    </a:cubicBezTo>
                    <a:cubicBezTo>
                      <a:pt x="3151" y="5616"/>
                      <a:pt x="3219" y="5547"/>
                      <a:pt x="3242" y="5456"/>
                    </a:cubicBezTo>
                    <a:cubicBezTo>
                      <a:pt x="3242" y="4977"/>
                      <a:pt x="3173" y="4475"/>
                      <a:pt x="3036" y="3927"/>
                    </a:cubicBezTo>
                    <a:cubicBezTo>
                      <a:pt x="2922" y="3402"/>
                      <a:pt x="2717" y="2877"/>
                      <a:pt x="2443" y="2352"/>
                    </a:cubicBezTo>
                    <a:cubicBezTo>
                      <a:pt x="2192" y="1850"/>
                      <a:pt x="1872" y="1393"/>
                      <a:pt x="1507" y="982"/>
                    </a:cubicBezTo>
                    <a:cubicBezTo>
                      <a:pt x="1142" y="571"/>
                      <a:pt x="708" y="252"/>
                      <a:pt x="252" y="24"/>
                    </a:cubicBezTo>
                    <a:cubicBezTo>
                      <a:pt x="229" y="1"/>
                      <a:pt x="206" y="1"/>
                      <a:pt x="16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0" name="Google Shape;1539;p22">
                <a:extLst>
                  <a:ext uri="{FF2B5EF4-FFF2-40B4-BE49-F238E27FC236}">
                    <a16:creationId xmlns:a16="http://schemas.microsoft.com/office/drawing/2014/main" id="{56656E1B-B2F9-4BC8-A2E5-433C4791AE60}"/>
                  </a:ext>
                </a:extLst>
              </p:cNvPr>
              <p:cNvSpPr/>
              <p:nvPr/>
            </p:nvSpPr>
            <p:spPr>
              <a:xfrm>
                <a:off x="8437868" y="1962328"/>
                <a:ext cx="84550" cy="104930"/>
              </a:xfrm>
              <a:custGeom>
                <a:avLst/>
                <a:gdLst/>
                <a:ahLst/>
                <a:cxnLst/>
                <a:rect l="l" t="t" r="r" b="b"/>
                <a:pathLst>
                  <a:path w="3128" h="3882" extrusionOk="0">
                    <a:moveTo>
                      <a:pt x="183" y="1"/>
                    </a:moveTo>
                    <a:cubicBezTo>
                      <a:pt x="160" y="1"/>
                      <a:pt x="137" y="24"/>
                      <a:pt x="91" y="24"/>
                    </a:cubicBezTo>
                    <a:cubicBezTo>
                      <a:pt x="69" y="47"/>
                      <a:pt x="46" y="92"/>
                      <a:pt x="23" y="138"/>
                    </a:cubicBezTo>
                    <a:cubicBezTo>
                      <a:pt x="0" y="183"/>
                      <a:pt x="23" y="229"/>
                      <a:pt x="46" y="252"/>
                    </a:cubicBezTo>
                    <a:cubicBezTo>
                      <a:pt x="69" y="298"/>
                      <a:pt x="91" y="320"/>
                      <a:pt x="137" y="343"/>
                    </a:cubicBezTo>
                    <a:lnTo>
                      <a:pt x="183" y="343"/>
                    </a:lnTo>
                    <a:cubicBezTo>
                      <a:pt x="434" y="480"/>
                      <a:pt x="662" y="617"/>
                      <a:pt x="913" y="800"/>
                    </a:cubicBezTo>
                    <a:cubicBezTo>
                      <a:pt x="1187" y="1028"/>
                      <a:pt x="1461" y="1302"/>
                      <a:pt x="1712" y="1621"/>
                    </a:cubicBezTo>
                    <a:lnTo>
                      <a:pt x="1735" y="1667"/>
                    </a:lnTo>
                    <a:cubicBezTo>
                      <a:pt x="2077" y="2124"/>
                      <a:pt x="2351" y="2649"/>
                      <a:pt x="2602" y="3219"/>
                    </a:cubicBezTo>
                    <a:lnTo>
                      <a:pt x="2579" y="3174"/>
                    </a:lnTo>
                    <a:lnTo>
                      <a:pt x="2579" y="3174"/>
                    </a:lnTo>
                    <a:cubicBezTo>
                      <a:pt x="2648" y="3379"/>
                      <a:pt x="2716" y="3562"/>
                      <a:pt x="2785" y="3744"/>
                    </a:cubicBezTo>
                    <a:cubicBezTo>
                      <a:pt x="2808" y="3836"/>
                      <a:pt x="2876" y="3881"/>
                      <a:pt x="2945" y="3881"/>
                    </a:cubicBezTo>
                    <a:lnTo>
                      <a:pt x="2990" y="3881"/>
                    </a:lnTo>
                    <a:cubicBezTo>
                      <a:pt x="3036" y="3858"/>
                      <a:pt x="3082" y="3836"/>
                      <a:pt x="3104" y="3790"/>
                    </a:cubicBezTo>
                    <a:cubicBezTo>
                      <a:pt x="3127" y="3744"/>
                      <a:pt x="3127" y="3699"/>
                      <a:pt x="3104" y="3676"/>
                    </a:cubicBezTo>
                    <a:cubicBezTo>
                      <a:pt x="2853" y="2854"/>
                      <a:pt x="2488" y="2146"/>
                      <a:pt x="2054" y="1530"/>
                    </a:cubicBezTo>
                    <a:cubicBezTo>
                      <a:pt x="1826" y="1211"/>
                      <a:pt x="1552" y="914"/>
                      <a:pt x="1256" y="663"/>
                    </a:cubicBezTo>
                    <a:cubicBezTo>
                      <a:pt x="1119" y="526"/>
                      <a:pt x="936" y="412"/>
                      <a:pt x="776" y="298"/>
                    </a:cubicBezTo>
                    <a:cubicBezTo>
                      <a:pt x="616" y="206"/>
                      <a:pt x="457" y="115"/>
                      <a:pt x="228" y="24"/>
                    </a:cubicBezTo>
                    <a:cubicBezTo>
                      <a:pt x="228" y="1"/>
                      <a:pt x="206" y="1"/>
                      <a:pt x="18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51" name="Google Shape;1540;p22">
                <a:extLst>
                  <a:ext uri="{FF2B5EF4-FFF2-40B4-BE49-F238E27FC236}">
                    <a16:creationId xmlns:a16="http://schemas.microsoft.com/office/drawing/2014/main" id="{1A6147F3-F3FC-4214-9ECF-B3709CF69EE3}"/>
                  </a:ext>
                </a:extLst>
              </p:cNvPr>
              <p:cNvGrpSpPr/>
              <p:nvPr/>
            </p:nvGrpSpPr>
            <p:grpSpPr>
              <a:xfrm>
                <a:off x="7881969" y="2107317"/>
                <a:ext cx="763841" cy="546655"/>
                <a:chOff x="7881969" y="2107317"/>
                <a:chExt cx="763841" cy="546655"/>
              </a:xfrm>
            </p:grpSpPr>
            <p:sp>
              <p:nvSpPr>
                <p:cNvPr id="852" name="Google Shape;1541;p22">
                  <a:extLst>
                    <a:ext uri="{FF2B5EF4-FFF2-40B4-BE49-F238E27FC236}">
                      <a16:creationId xmlns:a16="http://schemas.microsoft.com/office/drawing/2014/main" id="{A508588C-C6C1-4BBF-BD0E-FDB8DF4B4C76}"/>
                    </a:ext>
                  </a:extLst>
                </p:cNvPr>
                <p:cNvSpPr/>
                <p:nvPr/>
              </p:nvSpPr>
              <p:spPr>
                <a:xfrm>
                  <a:off x="8125049" y="2113507"/>
                  <a:ext cx="251136" cy="536789"/>
                </a:xfrm>
                <a:custGeom>
                  <a:avLst/>
                  <a:gdLst/>
                  <a:ahLst/>
                  <a:cxnLst/>
                  <a:rect l="l" t="t" r="r" b="b"/>
                  <a:pathLst>
                    <a:path w="9291" h="19859" extrusionOk="0">
                      <a:moveTo>
                        <a:pt x="7716" y="0"/>
                      </a:moveTo>
                      <a:cubicBezTo>
                        <a:pt x="7624" y="0"/>
                        <a:pt x="7556" y="0"/>
                        <a:pt x="7487" y="23"/>
                      </a:cubicBezTo>
                      <a:cubicBezTo>
                        <a:pt x="7282" y="69"/>
                        <a:pt x="7122" y="114"/>
                        <a:pt x="6985" y="183"/>
                      </a:cubicBezTo>
                      <a:cubicBezTo>
                        <a:pt x="6825" y="274"/>
                        <a:pt x="6688" y="365"/>
                        <a:pt x="6529" y="479"/>
                      </a:cubicBezTo>
                      <a:cubicBezTo>
                        <a:pt x="6415" y="594"/>
                        <a:pt x="6300" y="730"/>
                        <a:pt x="6186" y="845"/>
                      </a:cubicBezTo>
                      <a:cubicBezTo>
                        <a:pt x="5981" y="1096"/>
                        <a:pt x="5798" y="1324"/>
                        <a:pt x="5661" y="1552"/>
                      </a:cubicBezTo>
                      <a:cubicBezTo>
                        <a:pt x="5593" y="1643"/>
                        <a:pt x="5547" y="1735"/>
                        <a:pt x="5479" y="1849"/>
                      </a:cubicBezTo>
                      <a:lnTo>
                        <a:pt x="5456" y="1872"/>
                      </a:lnTo>
                      <a:cubicBezTo>
                        <a:pt x="5387" y="2009"/>
                        <a:pt x="5296" y="2146"/>
                        <a:pt x="5205" y="2283"/>
                      </a:cubicBezTo>
                      <a:lnTo>
                        <a:pt x="5068" y="2511"/>
                      </a:lnTo>
                      <a:lnTo>
                        <a:pt x="4977" y="2648"/>
                      </a:lnTo>
                      <a:lnTo>
                        <a:pt x="4931" y="2693"/>
                      </a:lnTo>
                      <a:lnTo>
                        <a:pt x="4885" y="2762"/>
                      </a:lnTo>
                      <a:cubicBezTo>
                        <a:pt x="4862" y="2830"/>
                        <a:pt x="4817" y="2876"/>
                        <a:pt x="4771" y="2945"/>
                      </a:cubicBezTo>
                      <a:cubicBezTo>
                        <a:pt x="4748" y="2990"/>
                        <a:pt x="4726" y="3036"/>
                        <a:pt x="4703" y="3081"/>
                      </a:cubicBezTo>
                      <a:lnTo>
                        <a:pt x="4680" y="3104"/>
                      </a:lnTo>
                      <a:lnTo>
                        <a:pt x="4657" y="3150"/>
                      </a:lnTo>
                      <a:cubicBezTo>
                        <a:pt x="4611" y="3241"/>
                        <a:pt x="4520" y="3401"/>
                        <a:pt x="4429" y="3492"/>
                      </a:cubicBezTo>
                      <a:lnTo>
                        <a:pt x="4406" y="3538"/>
                      </a:lnTo>
                      <a:lnTo>
                        <a:pt x="4360" y="3538"/>
                      </a:lnTo>
                      <a:cubicBezTo>
                        <a:pt x="4315" y="3561"/>
                        <a:pt x="4246" y="3606"/>
                        <a:pt x="4201" y="3629"/>
                      </a:cubicBezTo>
                      <a:cubicBezTo>
                        <a:pt x="4132" y="3675"/>
                        <a:pt x="4086" y="3743"/>
                        <a:pt x="4018" y="3835"/>
                      </a:cubicBezTo>
                      <a:cubicBezTo>
                        <a:pt x="3858" y="4040"/>
                        <a:pt x="3790" y="4314"/>
                        <a:pt x="3744" y="4565"/>
                      </a:cubicBezTo>
                      <a:lnTo>
                        <a:pt x="3744" y="4588"/>
                      </a:lnTo>
                      <a:lnTo>
                        <a:pt x="3721" y="4679"/>
                      </a:lnTo>
                      <a:lnTo>
                        <a:pt x="3698" y="4748"/>
                      </a:lnTo>
                      <a:lnTo>
                        <a:pt x="3698" y="4771"/>
                      </a:lnTo>
                      <a:lnTo>
                        <a:pt x="3676" y="4839"/>
                      </a:lnTo>
                      <a:lnTo>
                        <a:pt x="3653" y="4930"/>
                      </a:lnTo>
                      <a:lnTo>
                        <a:pt x="3653" y="4976"/>
                      </a:lnTo>
                      <a:lnTo>
                        <a:pt x="3630" y="5022"/>
                      </a:lnTo>
                      <a:lnTo>
                        <a:pt x="3607" y="5136"/>
                      </a:lnTo>
                      <a:lnTo>
                        <a:pt x="3584" y="5227"/>
                      </a:lnTo>
                      <a:lnTo>
                        <a:pt x="3584" y="5273"/>
                      </a:lnTo>
                      <a:lnTo>
                        <a:pt x="3561" y="5341"/>
                      </a:lnTo>
                      <a:lnTo>
                        <a:pt x="3539" y="5410"/>
                      </a:lnTo>
                      <a:cubicBezTo>
                        <a:pt x="3516" y="5501"/>
                        <a:pt x="3493" y="5615"/>
                        <a:pt x="3470" y="5706"/>
                      </a:cubicBezTo>
                      <a:cubicBezTo>
                        <a:pt x="3516" y="5798"/>
                        <a:pt x="3516" y="5889"/>
                        <a:pt x="3516" y="5980"/>
                      </a:cubicBezTo>
                      <a:cubicBezTo>
                        <a:pt x="3493" y="6049"/>
                        <a:pt x="3447" y="6117"/>
                        <a:pt x="3424" y="6186"/>
                      </a:cubicBezTo>
                      <a:cubicBezTo>
                        <a:pt x="3402" y="6209"/>
                        <a:pt x="3402" y="6231"/>
                        <a:pt x="3379" y="6254"/>
                      </a:cubicBezTo>
                      <a:cubicBezTo>
                        <a:pt x="3333" y="6391"/>
                        <a:pt x="3265" y="6505"/>
                        <a:pt x="3219" y="6619"/>
                      </a:cubicBezTo>
                      <a:cubicBezTo>
                        <a:pt x="3219" y="6642"/>
                        <a:pt x="3219" y="6642"/>
                        <a:pt x="3196" y="6665"/>
                      </a:cubicBezTo>
                      <a:lnTo>
                        <a:pt x="3105" y="6985"/>
                      </a:lnTo>
                      <a:cubicBezTo>
                        <a:pt x="3014" y="7327"/>
                        <a:pt x="2922" y="7692"/>
                        <a:pt x="2808" y="8035"/>
                      </a:cubicBezTo>
                      <a:lnTo>
                        <a:pt x="2808" y="8057"/>
                      </a:lnTo>
                      <a:lnTo>
                        <a:pt x="2785" y="8126"/>
                      </a:lnTo>
                      <a:cubicBezTo>
                        <a:pt x="2763" y="8217"/>
                        <a:pt x="2763" y="8286"/>
                        <a:pt x="2740" y="8377"/>
                      </a:cubicBezTo>
                      <a:lnTo>
                        <a:pt x="2717" y="8468"/>
                      </a:lnTo>
                      <a:cubicBezTo>
                        <a:pt x="2717" y="8537"/>
                        <a:pt x="2694" y="8605"/>
                        <a:pt x="2694" y="8674"/>
                      </a:cubicBezTo>
                      <a:lnTo>
                        <a:pt x="2694" y="8742"/>
                      </a:lnTo>
                      <a:cubicBezTo>
                        <a:pt x="2671" y="8811"/>
                        <a:pt x="2671" y="8902"/>
                        <a:pt x="2648" y="8970"/>
                      </a:cubicBezTo>
                      <a:cubicBezTo>
                        <a:pt x="2557" y="9267"/>
                        <a:pt x="2466" y="9541"/>
                        <a:pt x="2375" y="9838"/>
                      </a:cubicBezTo>
                      <a:cubicBezTo>
                        <a:pt x="2306" y="9998"/>
                        <a:pt x="2260" y="10134"/>
                        <a:pt x="2238" y="10271"/>
                      </a:cubicBezTo>
                      <a:cubicBezTo>
                        <a:pt x="2192" y="10431"/>
                        <a:pt x="2169" y="10614"/>
                        <a:pt x="2123" y="10774"/>
                      </a:cubicBezTo>
                      <a:cubicBezTo>
                        <a:pt x="2101" y="10911"/>
                        <a:pt x="2055" y="11047"/>
                        <a:pt x="2032" y="11207"/>
                      </a:cubicBezTo>
                      <a:cubicBezTo>
                        <a:pt x="1986" y="11321"/>
                        <a:pt x="1964" y="11436"/>
                        <a:pt x="1941" y="11550"/>
                      </a:cubicBezTo>
                      <a:lnTo>
                        <a:pt x="1918" y="11595"/>
                      </a:lnTo>
                      <a:cubicBezTo>
                        <a:pt x="1918" y="11687"/>
                        <a:pt x="1895" y="11755"/>
                        <a:pt x="1872" y="11824"/>
                      </a:cubicBezTo>
                      <a:cubicBezTo>
                        <a:pt x="1827" y="11915"/>
                        <a:pt x="1804" y="11983"/>
                        <a:pt x="1735" y="12052"/>
                      </a:cubicBezTo>
                      <a:cubicBezTo>
                        <a:pt x="1713" y="12075"/>
                        <a:pt x="1667" y="12097"/>
                        <a:pt x="1644" y="12097"/>
                      </a:cubicBezTo>
                      <a:cubicBezTo>
                        <a:pt x="1598" y="12234"/>
                        <a:pt x="1553" y="12371"/>
                        <a:pt x="1530" y="12508"/>
                      </a:cubicBezTo>
                      <a:lnTo>
                        <a:pt x="1462" y="12668"/>
                      </a:lnTo>
                      <a:lnTo>
                        <a:pt x="1439" y="12759"/>
                      </a:lnTo>
                      <a:lnTo>
                        <a:pt x="1370" y="12942"/>
                      </a:lnTo>
                      <a:lnTo>
                        <a:pt x="1279" y="13307"/>
                      </a:lnTo>
                      <a:lnTo>
                        <a:pt x="1233" y="13444"/>
                      </a:lnTo>
                      <a:lnTo>
                        <a:pt x="1210" y="13490"/>
                      </a:lnTo>
                      <a:cubicBezTo>
                        <a:pt x="1165" y="13604"/>
                        <a:pt x="1142" y="13741"/>
                        <a:pt x="1096" y="13855"/>
                      </a:cubicBezTo>
                      <a:cubicBezTo>
                        <a:pt x="937" y="14357"/>
                        <a:pt x="777" y="14859"/>
                        <a:pt x="640" y="15384"/>
                      </a:cubicBezTo>
                      <a:lnTo>
                        <a:pt x="526" y="15704"/>
                      </a:lnTo>
                      <a:lnTo>
                        <a:pt x="457" y="15955"/>
                      </a:lnTo>
                      <a:lnTo>
                        <a:pt x="434" y="16001"/>
                      </a:lnTo>
                      <a:cubicBezTo>
                        <a:pt x="366" y="16229"/>
                        <a:pt x="320" y="16457"/>
                        <a:pt x="252" y="16663"/>
                      </a:cubicBezTo>
                      <a:cubicBezTo>
                        <a:pt x="206" y="16822"/>
                        <a:pt x="183" y="16982"/>
                        <a:pt x="138" y="17142"/>
                      </a:cubicBezTo>
                      <a:cubicBezTo>
                        <a:pt x="115" y="17210"/>
                        <a:pt x="92" y="17279"/>
                        <a:pt x="92" y="17347"/>
                      </a:cubicBezTo>
                      <a:lnTo>
                        <a:pt x="69" y="17416"/>
                      </a:lnTo>
                      <a:lnTo>
                        <a:pt x="46" y="17507"/>
                      </a:lnTo>
                      <a:lnTo>
                        <a:pt x="46" y="17553"/>
                      </a:lnTo>
                      <a:cubicBezTo>
                        <a:pt x="24" y="17621"/>
                        <a:pt x="1" y="17712"/>
                        <a:pt x="1" y="17781"/>
                      </a:cubicBezTo>
                      <a:cubicBezTo>
                        <a:pt x="1" y="17849"/>
                        <a:pt x="1" y="17941"/>
                        <a:pt x="24" y="18055"/>
                      </a:cubicBezTo>
                      <a:cubicBezTo>
                        <a:pt x="69" y="18237"/>
                        <a:pt x="183" y="18397"/>
                        <a:pt x="297" y="18534"/>
                      </a:cubicBezTo>
                      <a:cubicBezTo>
                        <a:pt x="457" y="18740"/>
                        <a:pt x="685" y="18854"/>
                        <a:pt x="891" y="18968"/>
                      </a:cubicBezTo>
                      <a:cubicBezTo>
                        <a:pt x="1188" y="19150"/>
                        <a:pt x="1507" y="19265"/>
                        <a:pt x="1735" y="19333"/>
                      </a:cubicBezTo>
                      <a:lnTo>
                        <a:pt x="1827" y="19356"/>
                      </a:lnTo>
                      <a:lnTo>
                        <a:pt x="1918" y="19379"/>
                      </a:lnTo>
                      <a:cubicBezTo>
                        <a:pt x="1986" y="19424"/>
                        <a:pt x="2078" y="19447"/>
                        <a:pt x="2146" y="19470"/>
                      </a:cubicBezTo>
                      <a:cubicBezTo>
                        <a:pt x="2283" y="19516"/>
                        <a:pt x="2443" y="19561"/>
                        <a:pt x="2603" y="19584"/>
                      </a:cubicBezTo>
                      <a:lnTo>
                        <a:pt x="2694" y="19607"/>
                      </a:lnTo>
                      <a:lnTo>
                        <a:pt x="2740" y="19607"/>
                      </a:lnTo>
                      <a:lnTo>
                        <a:pt x="2877" y="19653"/>
                      </a:lnTo>
                      <a:lnTo>
                        <a:pt x="3036" y="19698"/>
                      </a:lnTo>
                      <a:cubicBezTo>
                        <a:pt x="3105" y="19698"/>
                        <a:pt x="3173" y="19721"/>
                        <a:pt x="3219" y="19744"/>
                      </a:cubicBezTo>
                      <a:lnTo>
                        <a:pt x="3288" y="19744"/>
                      </a:lnTo>
                      <a:lnTo>
                        <a:pt x="3424" y="19767"/>
                      </a:lnTo>
                      <a:lnTo>
                        <a:pt x="3493" y="19790"/>
                      </a:lnTo>
                      <a:cubicBezTo>
                        <a:pt x="3676" y="19835"/>
                        <a:pt x="3813" y="19858"/>
                        <a:pt x="3972" y="19858"/>
                      </a:cubicBezTo>
                      <a:lnTo>
                        <a:pt x="4269" y="19858"/>
                      </a:lnTo>
                      <a:cubicBezTo>
                        <a:pt x="4315" y="19858"/>
                        <a:pt x="4360" y="19835"/>
                        <a:pt x="4406" y="19835"/>
                      </a:cubicBezTo>
                      <a:lnTo>
                        <a:pt x="4680" y="19835"/>
                      </a:lnTo>
                      <a:cubicBezTo>
                        <a:pt x="4885" y="19812"/>
                        <a:pt x="5091" y="19653"/>
                        <a:pt x="5136" y="19424"/>
                      </a:cubicBezTo>
                      <a:cubicBezTo>
                        <a:pt x="5205" y="19219"/>
                        <a:pt x="5228" y="18991"/>
                        <a:pt x="5273" y="18808"/>
                      </a:cubicBezTo>
                      <a:lnTo>
                        <a:pt x="5273" y="18762"/>
                      </a:lnTo>
                      <a:cubicBezTo>
                        <a:pt x="5296" y="18603"/>
                        <a:pt x="5319" y="18466"/>
                        <a:pt x="5342" y="18329"/>
                      </a:cubicBezTo>
                      <a:lnTo>
                        <a:pt x="5365" y="18283"/>
                      </a:lnTo>
                      <a:lnTo>
                        <a:pt x="5365" y="18283"/>
                      </a:lnTo>
                      <a:lnTo>
                        <a:pt x="5342" y="18306"/>
                      </a:lnTo>
                      <a:cubicBezTo>
                        <a:pt x="5410" y="18078"/>
                        <a:pt x="5456" y="17872"/>
                        <a:pt x="5524" y="17644"/>
                      </a:cubicBezTo>
                      <a:lnTo>
                        <a:pt x="5593" y="17393"/>
                      </a:lnTo>
                      <a:cubicBezTo>
                        <a:pt x="5684" y="17051"/>
                        <a:pt x="5775" y="16754"/>
                        <a:pt x="5867" y="16480"/>
                      </a:cubicBezTo>
                      <a:cubicBezTo>
                        <a:pt x="5912" y="16366"/>
                        <a:pt x="5935" y="16252"/>
                        <a:pt x="5981" y="16138"/>
                      </a:cubicBezTo>
                      <a:lnTo>
                        <a:pt x="6004" y="16069"/>
                      </a:lnTo>
                      <a:cubicBezTo>
                        <a:pt x="6049" y="15909"/>
                        <a:pt x="6095" y="15749"/>
                        <a:pt x="6164" y="15590"/>
                      </a:cubicBezTo>
                      <a:cubicBezTo>
                        <a:pt x="6209" y="15498"/>
                        <a:pt x="6255" y="15384"/>
                        <a:pt x="6278" y="15270"/>
                      </a:cubicBezTo>
                      <a:lnTo>
                        <a:pt x="6300" y="15225"/>
                      </a:lnTo>
                      <a:lnTo>
                        <a:pt x="6323" y="15156"/>
                      </a:lnTo>
                      <a:cubicBezTo>
                        <a:pt x="6369" y="15042"/>
                        <a:pt x="6415" y="14905"/>
                        <a:pt x="6460" y="14791"/>
                      </a:cubicBezTo>
                      <a:lnTo>
                        <a:pt x="6483" y="14722"/>
                      </a:lnTo>
                      <a:cubicBezTo>
                        <a:pt x="6574" y="14403"/>
                        <a:pt x="6666" y="14152"/>
                        <a:pt x="6734" y="13878"/>
                      </a:cubicBezTo>
                      <a:cubicBezTo>
                        <a:pt x="6780" y="13627"/>
                        <a:pt x="6871" y="13376"/>
                        <a:pt x="6940" y="13147"/>
                      </a:cubicBezTo>
                      <a:lnTo>
                        <a:pt x="6962" y="13010"/>
                      </a:lnTo>
                      <a:cubicBezTo>
                        <a:pt x="7054" y="12714"/>
                        <a:pt x="7145" y="12417"/>
                        <a:pt x="7236" y="12143"/>
                      </a:cubicBezTo>
                      <a:cubicBezTo>
                        <a:pt x="7282" y="12006"/>
                        <a:pt x="7328" y="11846"/>
                        <a:pt x="7350" y="11709"/>
                      </a:cubicBezTo>
                      <a:cubicBezTo>
                        <a:pt x="7373" y="11641"/>
                        <a:pt x="7419" y="11550"/>
                        <a:pt x="7442" y="11481"/>
                      </a:cubicBezTo>
                      <a:cubicBezTo>
                        <a:pt x="7465" y="11299"/>
                        <a:pt x="7510" y="11139"/>
                        <a:pt x="7533" y="10979"/>
                      </a:cubicBezTo>
                      <a:lnTo>
                        <a:pt x="7556" y="10933"/>
                      </a:lnTo>
                      <a:cubicBezTo>
                        <a:pt x="7602" y="10728"/>
                        <a:pt x="7670" y="10500"/>
                        <a:pt x="7738" y="10317"/>
                      </a:cubicBezTo>
                      <a:cubicBezTo>
                        <a:pt x="7761" y="10294"/>
                        <a:pt x="7761" y="10271"/>
                        <a:pt x="7761" y="10271"/>
                      </a:cubicBezTo>
                      <a:lnTo>
                        <a:pt x="7784" y="10203"/>
                      </a:lnTo>
                      <a:cubicBezTo>
                        <a:pt x="7875" y="9838"/>
                        <a:pt x="7967" y="9450"/>
                        <a:pt x="8058" y="9062"/>
                      </a:cubicBezTo>
                      <a:lnTo>
                        <a:pt x="8058" y="9062"/>
                      </a:lnTo>
                      <a:lnTo>
                        <a:pt x="8012" y="9130"/>
                      </a:lnTo>
                      <a:cubicBezTo>
                        <a:pt x="8126" y="8742"/>
                        <a:pt x="8218" y="8445"/>
                        <a:pt x="8309" y="8194"/>
                      </a:cubicBezTo>
                      <a:cubicBezTo>
                        <a:pt x="8332" y="8080"/>
                        <a:pt x="8378" y="7989"/>
                        <a:pt x="8423" y="7875"/>
                      </a:cubicBezTo>
                      <a:lnTo>
                        <a:pt x="8446" y="7761"/>
                      </a:lnTo>
                      <a:lnTo>
                        <a:pt x="8515" y="7578"/>
                      </a:lnTo>
                      <a:cubicBezTo>
                        <a:pt x="8537" y="7487"/>
                        <a:pt x="8560" y="7395"/>
                        <a:pt x="8606" y="7304"/>
                      </a:cubicBezTo>
                      <a:cubicBezTo>
                        <a:pt x="8651" y="7167"/>
                        <a:pt x="8697" y="7030"/>
                        <a:pt x="8743" y="6893"/>
                      </a:cubicBezTo>
                      <a:cubicBezTo>
                        <a:pt x="8766" y="6802"/>
                        <a:pt x="8788" y="6711"/>
                        <a:pt x="8811" y="6642"/>
                      </a:cubicBezTo>
                      <a:cubicBezTo>
                        <a:pt x="8834" y="6574"/>
                        <a:pt x="8857" y="6505"/>
                        <a:pt x="8880" y="6437"/>
                      </a:cubicBezTo>
                      <a:lnTo>
                        <a:pt x="8948" y="6277"/>
                      </a:lnTo>
                      <a:cubicBezTo>
                        <a:pt x="9017" y="6072"/>
                        <a:pt x="9062" y="5866"/>
                        <a:pt x="9154" y="5661"/>
                      </a:cubicBezTo>
                      <a:cubicBezTo>
                        <a:pt x="9222" y="5478"/>
                        <a:pt x="9291" y="5296"/>
                        <a:pt x="9222" y="5090"/>
                      </a:cubicBezTo>
                      <a:cubicBezTo>
                        <a:pt x="9199" y="5022"/>
                        <a:pt x="9176" y="4953"/>
                        <a:pt x="9154" y="4885"/>
                      </a:cubicBezTo>
                      <a:cubicBezTo>
                        <a:pt x="9131" y="4839"/>
                        <a:pt x="9108" y="4793"/>
                        <a:pt x="9085" y="4748"/>
                      </a:cubicBezTo>
                      <a:cubicBezTo>
                        <a:pt x="9062" y="4702"/>
                        <a:pt x="9062" y="4634"/>
                        <a:pt x="9062" y="4542"/>
                      </a:cubicBezTo>
                      <a:cubicBezTo>
                        <a:pt x="9062" y="4428"/>
                        <a:pt x="9062" y="4314"/>
                        <a:pt x="9085" y="4177"/>
                      </a:cubicBezTo>
                      <a:lnTo>
                        <a:pt x="9085" y="4040"/>
                      </a:lnTo>
                      <a:cubicBezTo>
                        <a:pt x="9085" y="3972"/>
                        <a:pt x="9085" y="3926"/>
                        <a:pt x="9085" y="3858"/>
                      </a:cubicBezTo>
                      <a:cubicBezTo>
                        <a:pt x="9108" y="3698"/>
                        <a:pt x="9108" y="3561"/>
                        <a:pt x="9108" y="3424"/>
                      </a:cubicBezTo>
                      <a:cubicBezTo>
                        <a:pt x="9108" y="3264"/>
                        <a:pt x="9085" y="3127"/>
                        <a:pt x="9062" y="2967"/>
                      </a:cubicBezTo>
                      <a:lnTo>
                        <a:pt x="9062" y="2922"/>
                      </a:lnTo>
                      <a:cubicBezTo>
                        <a:pt x="9062" y="2808"/>
                        <a:pt x="9040" y="2716"/>
                        <a:pt x="9040" y="2625"/>
                      </a:cubicBezTo>
                      <a:cubicBezTo>
                        <a:pt x="9017" y="2579"/>
                        <a:pt x="8994" y="2511"/>
                        <a:pt x="8994" y="2465"/>
                      </a:cubicBezTo>
                      <a:cubicBezTo>
                        <a:pt x="8971" y="2351"/>
                        <a:pt x="8948" y="2283"/>
                        <a:pt x="8925" y="2214"/>
                      </a:cubicBezTo>
                      <a:cubicBezTo>
                        <a:pt x="8925" y="2146"/>
                        <a:pt x="8903" y="2077"/>
                        <a:pt x="8903" y="1986"/>
                      </a:cubicBezTo>
                      <a:cubicBezTo>
                        <a:pt x="8880" y="1895"/>
                        <a:pt x="8880" y="1826"/>
                        <a:pt x="8880" y="1780"/>
                      </a:cubicBezTo>
                      <a:cubicBezTo>
                        <a:pt x="8834" y="1621"/>
                        <a:pt x="8811" y="1484"/>
                        <a:pt x="8766" y="1347"/>
                      </a:cubicBezTo>
                      <a:cubicBezTo>
                        <a:pt x="8720" y="1210"/>
                        <a:pt x="8674" y="1073"/>
                        <a:pt x="8629" y="936"/>
                      </a:cubicBezTo>
                      <a:cubicBezTo>
                        <a:pt x="8583" y="845"/>
                        <a:pt x="8515" y="730"/>
                        <a:pt x="8469" y="616"/>
                      </a:cubicBezTo>
                      <a:cubicBezTo>
                        <a:pt x="8423" y="548"/>
                        <a:pt x="8378" y="457"/>
                        <a:pt x="8332" y="365"/>
                      </a:cubicBezTo>
                      <a:lnTo>
                        <a:pt x="8309" y="342"/>
                      </a:lnTo>
                      <a:cubicBezTo>
                        <a:pt x="8286" y="297"/>
                        <a:pt x="8286" y="274"/>
                        <a:pt x="8263" y="251"/>
                      </a:cubicBezTo>
                      <a:cubicBezTo>
                        <a:pt x="8241" y="228"/>
                        <a:pt x="8218" y="205"/>
                        <a:pt x="8195" y="183"/>
                      </a:cubicBezTo>
                      <a:cubicBezTo>
                        <a:pt x="8149" y="137"/>
                        <a:pt x="8104" y="114"/>
                        <a:pt x="8058" y="114"/>
                      </a:cubicBezTo>
                      <a:cubicBezTo>
                        <a:pt x="8035" y="91"/>
                        <a:pt x="8012" y="91"/>
                        <a:pt x="7990" y="91"/>
                      </a:cubicBezTo>
                      <a:cubicBezTo>
                        <a:pt x="7921" y="23"/>
                        <a:pt x="7830" y="0"/>
                        <a:pt x="773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3" name="Google Shape;1542;p22">
                  <a:extLst>
                    <a:ext uri="{FF2B5EF4-FFF2-40B4-BE49-F238E27FC236}">
                      <a16:creationId xmlns:a16="http://schemas.microsoft.com/office/drawing/2014/main" id="{4250F637-B470-495E-9B2D-9AF95442B469}"/>
                    </a:ext>
                  </a:extLst>
                </p:cNvPr>
                <p:cNvSpPr/>
                <p:nvPr/>
              </p:nvSpPr>
              <p:spPr>
                <a:xfrm>
                  <a:off x="8217600" y="2260334"/>
                  <a:ext cx="143773" cy="66034"/>
                </a:xfrm>
                <a:custGeom>
                  <a:avLst/>
                  <a:gdLst/>
                  <a:ahLst/>
                  <a:cxnLst/>
                  <a:rect l="l" t="t" r="r" b="b"/>
                  <a:pathLst>
                    <a:path w="5319" h="2443" extrusionOk="0">
                      <a:moveTo>
                        <a:pt x="343" y="0"/>
                      </a:moveTo>
                      <a:cubicBezTo>
                        <a:pt x="274" y="0"/>
                        <a:pt x="183" y="46"/>
                        <a:pt x="160" y="115"/>
                      </a:cubicBezTo>
                      <a:cubicBezTo>
                        <a:pt x="115" y="137"/>
                        <a:pt x="92" y="183"/>
                        <a:pt x="69" y="229"/>
                      </a:cubicBezTo>
                      <a:cubicBezTo>
                        <a:pt x="69" y="252"/>
                        <a:pt x="69" y="297"/>
                        <a:pt x="46" y="320"/>
                      </a:cubicBezTo>
                      <a:cubicBezTo>
                        <a:pt x="92" y="389"/>
                        <a:pt x="92" y="480"/>
                        <a:pt x="92" y="548"/>
                      </a:cubicBezTo>
                      <a:cubicBezTo>
                        <a:pt x="69" y="617"/>
                        <a:pt x="23" y="685"/>
                        <a:pt x="0" y="754"/>
                      </a:cubicBezTo>
                      <a:cubicBezTo>
                        <a:pt x="0" y="822"/>
                        <a:pt x="0" y="891"/>
                        <a:pt x="46" y="936"/>
                      </a:cubicBezTo>
                      <a:cubicBezTo>
                        <a:pt x="115" y="1096"/>
                        <a:pt x="274" y="1165"/>
                        <a:pt x="434" y="1233"/>
                      </a:cubicBezTo>
                      <a:cubicBezTo>
                        <a:pt x="503" y="1256"/>
                        <a:pt x="594" y="1302"/>
                        <a:pt x="662" y="1324"/>
                      </a:cubicBezTo>
                      <a:cubicBezTo>
                        <a:pt x="822" y="1393"/>
                        <a:pt x="982" y="1438"/>
                        <a:pt x="1142" y="1507"/>
                      </a:cubicBezTo>
                      <a:lnTo>
                        <a:pt x="1347" y="1598"/>
                      </a:lnTo>
                      <a:cubicBezTo>
                        <a:pt x="1438" y="1621"/>
                        <a:pt x="1507" y="1644"/>
                        <a:pt x="1598" y="1644"/>
                      </a:cubicBezTo>
                      <a:lnTo>
                        <a:pt x="1644" y="1644"/>
                      </a:lnTo>
                      <a:cubicBezTo>
                        <a:pt x="1667" y="1644"/>
                        <a:pt x="1667" y="1644"/>
                        <a:pt x="1690" y="1667"/>
                      </a:cubicBezTo>
                      <a:cubicBezTo>
                        <a:pt x="1827" y="1712"/>
                        <a:pt x="1941" y="1758"/>
                        <a:pt x="2078" y="1804"/>
                      </a:cubicBezTo>
                      <a:cubicBezTo>
                        <a:pt x="2329" y="1918"/>
                        <a:pt x="2603" y="2009"/>
                        <a:pt x="2876" y="2078"/>
                      </a:cubicBezTo>
                      <a:cubicBezTo>
                        <a:pt x="3150" y="2146"/>
                        <a:pt x="3424" y="2215"/>
                        <a:pt x="3721" y="2260"/>
                      </a:cubicBezTo>
                      <a:cubicBezTo>
                        <a:pt x="3812" y="2260"/>
                        <a:pt x="3926" y="2283"/>
                        <a:pt x="4041" y="2306"/>
                      </a:cubicBezTo>
                      <a:cubicBezTo>
                        <a:pt x="4063" y="2306"/>
                        <a:pt x="4109" y="2306"/>
                        <a:pt x="4155" y="2329"/>
                      </a:cubicBezTo>
                      <a:cubicBezTo>
                        <a:pt x="4246" y="2329"/>
                        <a:pt x="4314" y="2351"/>
                        <a:pt x="4383" y="2374"/>
                      </a:cubicBezTo>
                      <a:cubicBezTo>
                        <a:pt x="4429" y="2397"/>
                        <a:pt x="4474" y="2397"/>
                        <a:pt x="4520" y="2420"/>
                      </a:cubicBezTo>
                      <a:cubicBezTo>
                        <a:pt x="4566" y="2420"/>
                        <a:pt x="4634" y="2443"/>
                        <a:pt x="4680" y="2443"/>
                      </a:cubicBezTo>
                      <a:cubicBezTo>
                        <a:pt x="4725" y="2443"/>
                        <a:pt x="4771" y="2443"/>
                        <a:pt x="4817" y="2420"/>
                      </a:cubicBezTo>
                      <a:cubicBezTo>
                        <a:pt x="4885" y="2397"/>
                        <a:pt x="4954" y="2397"/>
                        <a:pt x="4999" y="2351"/>
                      </a:cubicBezTo>
                      <a:cubicBezTo>
                        <a:pt x="5045" y="2329"/>
                        <a:pt x="5068" y="2306"/>
                        <a:pt x="5113" y="2283"/>
                      </a:cubicBezTo>
                      <a:cubicBezTo>
                        <a:pt x="5113" y="2260"/>
                        <a:pt x="5113" y="2237"/>
                        <a:pt x="5113" y="2192"/>
                      </a:cubicBezTo>
                      <a:cubicBezTo>
                        <a:pt x="5113" y="2123"/>
                        <a:pt x="5113" y="2078"/>
                        <a:pt x="5159" y="2009"/>
                      </a:cubicBezTo>
                      <a:cubicBezTo>
                        <a:pt x="5182" y="1941"/>
                        <a:pt x="5205" y="1918"/>
                        <a:pt x="5273" y="1872"/>
                      </a:cubicBezTo>
                      <a:cubicBezTo>
                        <a:pt x="5273" y="1849"/>
                        <a:pt x="5296" y="1804"/>
                        <a:pt x="5296" y="1758"/>
                      </a:cubicBezTo>
                      <a:cubicBezTo>
                        <a:pt x="5319" y="1690"/>
                        <a:pt x="5250" y="1598"/>
                        <a:pt x="5182" y="1553"/>
                      </a:cubicBezTo>
                      <a:cubicBezTo>
                        <a:pt x="5136" y="1507"/>
                        <a:pt x="5068" y="1507"/>
                        <a:pt x="4999" y="1484"/>
                      </a:cubicBezTo>
                      <a:cubicBezTo>
                        <a:pt x="4931" y="1484"/>
                        <a:pt x="4862" y="1461"/>
                        <a:pt x="4794" y="1461"/>
                      </a:cubicBezTo>
                      <a:cubicBezTo>
                        <a:pt x="4543" y="1438"/>
                        <a:pt x="4269" y="1393"/>
                        <a:pt x="3995" y="1347"/>
                      </a:cubicBezTo>
                      <a:cubicBezTo>
                        <a:pt x="3812" y="1302"/>
                        <a:pt x="3630" y="1256"/>
                        <a:pt x="3424" y="1187"/>
                      </a:cubicBezTo>
                      <a:cubicBezTo>
                        <a:pt x="3333" y="1165"/>
                        <a:pt x="3242" y="1119"/>
                        <a:pt x="3128" y="1096"/>
                      </a:cubicBezTo>
                      <a:cubicBezTo>
                        <a:pt x="3013" y="1050"/>
                        <a:pt x="2899" y="1028"/>
                        <a:pt x="2808" y="982"/>
                      </a:cubicBezTo>
                      <a:cubicBezTo>
                        <a:pt x="2603" y="913"/>
                        <a:pt x="2420" y="845"/>
                        <a:pt x="2215" y="754"/>
                      </a:cubicBezTo>
                      <a:cubicBezTo>
                        <a:pt x="2009" y="662"/>
                        <a:pt x="1781" y="548"/>
                        <a:pt x="1553" y="480"/>
                      </a:cubicBezTo>
                      <a:cubicBezTo>
                        <a:pt x="1533" y="461"/>
                        <a:pt x="1510" y="453"/>
                        <a:pt x="1484" y="453"/>
                      </a:cubicBezTo>
                      <a:cubicBezTo>
                        <a:pt x="1449" y="453"/>
                        <a:pt x="1410" y="467"/>
                        <a:pt x="1370" y="480"/>
                      </a:cubicBezTo>
                      <a:cubicBezTo>
                        <a:pt x="1302" y="434"/>
                        <a:pt x="1233" y="411"/>
                        <a:pt x="1187" y="389"/>
                      </a:cubicBezTo>
                      <a:cubicBezTo>
                        <a:pt x="1028" y="320"/>
                        <a:pt x="891" y="252"/>
                        <a:pt x="754" y="206"/>
                      </a:cubicBezTo>
                      <a:cubicBezTo>
                        <a:pt x="719" y="194"/>
                        <a:pt x="685" y="189"/>
                        <a:pt x="654" y="189"/>
                      </a:cubicBezTo>
                      <a:cubicBezTo>
                        <a:pt x="622" y="189"/>
                        <a:pt x="594" y="194"/>
                        <a:pt x="571" y="206"/>
                      </a:cubicBezTo>
                      <a:cubicBezTo>
                        <a:pt x="571" y="137"/>
                        <a:pt x="525" y="92"/>
                        <a:pt x="480" y="46"/>
                      </a:cubicBezTo>
                      <a:cubicBezTo>
                        <a:pt x="434" y="23"/>
                        <a:pt x="389" y="0"/>
                        <a:pt x="34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4" name="Google Shape;1543;p22">
                  <a:extLst>
                    <a:ext uri="{FF2B5EF4-FFF2-40B4-BE49-F238E27FC236}">
                      <a16:creationId xmlns:a16="http://schemas.microsoft.com/office/drawing/2014/main" id="{E7CDBED8-82AD-420D-9BD1-DDA1253DCF3C}"/>
                    </a:ext>
                  </a:extLst>
                </p:cNvPr>
                <p:cNvSpPr/>
                <p:nvPr/>
              </p:nvSpPr>
              <p:spPr>
                <a:xfrm>
                  <a:off x="8142322" y="2521930"/>
                  <a:ext cx="140691" cy="66656"/>
                </a:xfrm>
                <a:custGeom>
                  <a:avLst/>
                  <a:gdLst/>
                  <a:ahLst/>
                  <a:cxnLst/>
                  <a:rect l="l" t="t" r="r" b="b"/>
                  <a:pathLst>
                    <a:path w="5205" h="2466" extrusionOk="0">
                      <a:moveTo>
                        <a:pt x="298" y="0"/>
                      </a:moveTo>
                      <a:cubicBezTo>
                        <a:pt x="275" y="0"/>
                        <a:pt x="275" y="23"/>
                        <a:pt x="252" y="23"/>
                      </a:cubicBezTo>
                      <a:cubicBezTo>
                        <a:pt x="206" y="23"/>
                        <a:pt x="138" y="46"/>
                        <a:pt x="115" y="115"/>
                      </a:cubicBezTo>
                      <a:cubicBezTo>
                        <a:pt x="69" y="183"/>
                        <a:pt x="46" y="251"/>
                        <a:pt x="24" y="343"/>
                      </a:cubicBezTo>
                      <a:cubicBezTo>
                        <a:pt x="24" y="411"/>
                        <a:pt x="1" y="457"/>
                        <a:pt x="1" y="525"/>
                      </a:cubicBezTo>
                      <a:cubicBezTo>
                        <a:pt x="1" y="594"/>
                        <a:pt x="1" y="708"/>
                        <a:pt x="1" y="776"/>
                      </a:cubicBezTo>
                      <a:cubicBezTo>
                        <a:pt x="1" y="845"/>
                        <a:pt x="24" y="891"/>
                        <a:pt x="69" y="936"/>
                      </a:cubicBezTo>
                      <a:cubicBezTo>
                        <a:pt x="92" y="1005"/>
                        <a:pt x="138" y="1050"/>
                        <a:pt x="206" y="1096"/>
                      </a:cubicBezTo>
                      <a:cubicBezTo>
                        <a:pt x="275" y="1142"/>
                        <a:pt x="343" y="1187"/>
                        <a:pt x="412" y="1233"/>
                      </a:cubicBezTo>
                      <a:cubicBezTo>
                        <a:pt x="526" y="1301"/>
                        <a:pt x="663" y="1347"/>
                        <a:pt x="777" y="1416"/>
                      </a:cubicBezTo>
                      <a:cubicBezTo>
                        <a:pt x="868" y="1461"/>
                        <a:pt x="959" y="1507"/>
                        <a:pt x="1051" y="1530"/>
                      </a:cubicBezTo>
                      <a:cubicBezTo>
                        <a:pt x="1142" y="1575"/>
                        <a:pt x="1256" y="1621"/>
                        <a:pt x="1347" y="1667"/>
                      </a:cubicBezTo>
                      <a:cubicBezTo>
                        <a:pt x="1439" y="1712"/>
                        <a:pt x="1530" y="1735"/>
                        <a:pt x="1621" y="1781"/>
                      </a:cubicBezTo>
                      <a:cubicBezTo>
                        <a:pt x="1667" y="1781"/>
                        <a:pt x="1713" y="1804"/>
                        <a:pt x="1736" y="1804"/>
                      </a:cubicBezTo>
                      <a:cubicBezTo>
                        <a:pt x="1781" y="1826"/>
                        <a:pt x="1804" y="1826"/>
                        <a:pt x="1850" y="1826"/>
                      </a:cubicBezTo>
                      <a:cubicBezTo>
                        <a:pt x="1863" y="1833"/>
                        <a:pt x="1878" y="1836"/>
                        <a:pt x="1894" y="1836"/>
                      </a:cubicBezTo>
                      <a:cubicBezTo>
                        <a:pt x="1933" y="1836"/>
                        <a:pt x="1977" y="1820"/>
                        <a:pt x="2009" y="1804"/>
                      </a:cubicBezTo>
                      <a:cubicBezTo>
                        <a:pt x="2032" y="1804"/>
                        <a:pt x="2078" y="1781"/>
                        <a:pt x="2101" y="1758"/>
                      </a:cubicBezTo>
                      <a:cubicBezTo>
                        <a:pt x="2352" y="1872"/>
                        <a:pt x="2626" y="1963"/>
                        <a:pt x="2900" y="2032"/>
                      </a:cubicBezTo>
                      <a:cubicBezTo>
                        <a:pt x="2922" y="2055"/>
                        <a:pt x="2945" y="2055"/>
                        <a:pt x="2968" y="2055"/>
                      </a:cubicBezTo>
                      <a:cubicBezTo>
                        <a:pt x="2991" y="2077"/>
                        <a:pt x="3037" y="2077"/>
                        <a:pt x="3059" y="2100"/>
                      </a:cubicBezTo>
                      <a:cubicBezTo>
                        <a:pt x="3196" y="2146"/>
                        <a:pt x="3310" y="2192"/>
                        <a:pt x="3447" y="2214"/>
                      </a:cubicBezTo>
                      <a:cubicBezTo>
                        <a:pt x="3698" y="2306"/>
                        <a:pt x="3972" y="2351"/>
                        <a:pt x="4223" y="2397"/>
                      </a:cubicBezTo>
                      <a:cubicBezTo>
                        <a:pt x="4338" y="2397"/>
                        <a:pt x="4452" y="2420"/>
                        <a:pt x="4566" y="2443"/>
                      </a:cubicBezTo>
                      <a:cubicBezTo>
                        <a:pt x="4657" y="2443"/>
                        <a:pt x="4748" y="2466"/>
                        <a:pt x="4840" y="2466"/>
                      </a:cubicBezTo>
                      <a:cubicBezTo>
                        <a:pt x="4908" y="2443"/>
                        <a:pt x="4977" y="2420"/>
                        <a:pt x="5022" y="2374"/>
                      </a:cubicBezTo>
                      <a:cubicBezTo>
                        <a:pt x="5136" y="2306"/>
                        <a:pt x="5159" y="2169"/>
                        <a:pt x="5182" y="2032"/>
                      </a:cubicBezTo>
                      <a:cubicBezTo>
                        <a:pt x="5182" y="1986"/>
                        <a:pt x="5182" y="1963"/>
                        <a:pt x="5182" y="1918"/>
                      </a:cubicBezTo>
                      <a:cubicBezTo>
                        <a:pt x="5205" y="1872"/>
                        <a:pt x="5205" y="1849"/>
                        <a:pt x="5205" y="1826"/>
                      </a:cubicBezTo>
                      <a:cubicBezTo>
                        <a:pt x="5205" y="1781"/>
                        <a:pt x="5205" y="1758"/>
                        <a:pt x="5205" y="1712"/>
                      </a:cubicBezTo>
                      <a:cubicBezTo>
                        <a:pt x="5205" y="1667"/>
                        <a:pt x="5205" y="1598"/>
                        <a:pt x="5182" y="1553"/>
                      </a:cubicBezTo>
                      <a:cubicBezTo>
                        <a:pt x="5136" y="1461"/>
                        <a:pt x="5068" y="1393"/>
                        <a:pt x="5000" y="1370"/>
                      </a:cubicBezTo>
                      <a:cubicBezTo>
                        <a:pt x="4863" y="1347"/>
                        <a:pt x="4748" y="1347"/>
                        <a:pt x="4612" y="1324"/>
                      </a:cubicBezTo>
                      <a:cubicBezTo>
                        <a:pt x="4520" y="1324"/>
                        <a:pt x="4429" y="1301"/>
                        <a:pt x="4338" y="1301"/>
                      </a:cubicBezTo>
                      <a:cubicBezTo>
                        <a:pt x="4292" y="1301"/>
                        <a:pt x="4269" y="1279"/>
                        <a:pt x="4223" y="1279"/>
                      </a:cubicBezTo>
                      <a:cubicBezTo>
                        <a:pt x="4201" y="1279"/>
                        <a:pt x="4155" y="1279"/>
                        <a:pt x="4109" y="1256"/>
                      </a:cubicBezTo>
                      <a:cubicBezTo>
                        <a:pt x="4064" y="1256"/>
                        <a:pt x="4018" y="1233"/>
                        <a:pt x="3972" y="1233"/>
                      </a:cubicBezTo>
                      <a:cubicBezTo>
                        <a:pt x="3904" y="1233"/>
                        <a:pt x="3835" y="1210"/>
                        <a:pt x="3767" y="1210"/>
                      </a:cubicBezTo>
                      <a:cubicBezTo>
                        <a:pt x="3333" y="1096"/>
                        <a:pt x="2900" y="982"/>
                        <a:pt x="2489" y="822"/>
                      </a:cubicBezTo>
                      <a:cubicBezTo>
                        <a:pt x="2055" y="662"/>
                        <a:pt x="1621" y="503"/>
                        <a:pt x="1188" y="343"/>
                      </a:cubicBezTo>
                      <a:cubicBezTo>
                        <a:pt x="1142" y="320"/>
                        <a:pt x="1096" y="320"/>
                        <a:pt x="1051" y="320"/>
                      </a:cubicBezTo>
                      <a:lnTo>
                        <a:pt x="891" y="229"/>
                      </a:lnTo>
                      <a:cubicBezTo>
                        <a:pt x="868" y="229"/>
                        <a:pt x="845" y="206"/>
                        <a:pt x="823" y="206"/>
                      </a:cubicBezTo>
                      <a:lnTo>
                        <a:pt x="845" y="206"/>
                      </a:lnTo>
                      <a:cubicBezTo>
                        <a:pt x="777" y="183"/>
                        <a:pt x="731" y="137"/>
                        <a:pt x="663" y="115"/>
                      </a:cubicBezTo>
                      <a:cubicBezTo>
                        <a:pt x="640" y="92"/>
                        <a:pt x="617" y="92"/>
                        <a:pt x="594" y="69"/>
                      </a:cubicBezTo>
                      <a:cubicBezTo>
                        <a:pt x="571" y="57"/>
                        <a:pt x="543" y="52"/>
                        <a:pt x="514" y="52"/>
                      </a:cubicBezTo>
                      <a:cubicBezTo>
                        <a:pt x="486" y="52"/>
                        <a:pt x="457" y="57"/>
                        <a:pt x="434" y="69"/>
                      </a:cubicBezTo>
                      <a:cubicBezTo>
                        <a:pt x="434" y="69"/>
                        <a:pt x="434" y="46"/>
                        <a:pt x="412" y="46"/>
                      </a:cubicBezTo>
                      <a:cubicBezTo>
                        <a:pt x="389" y="23"/>
                        <a:pt x="343" y="0"/>
                        <a:pt x="29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5" name="Google Shape;1544;p22">
                  <a:extLst>
                    <a:ext uri="{FF2B5EF4-FFF2-40B4-BE49-F238E27FC236}">
                      <a16:creationId xmlns:a16="http://schemas.microsoft.com/office/drawing/2014/main" id="{042657F0-C898-4FAB-8158-4838B3DDC87A}"/>
                    </a:ext>
                  </a:extLst>
                </p:cNvPr>
                <p:cNvSpPr/>
                <p:nvPr/>
              </p:nvSpPr>
              <p:spPr>
                <a:xfrm>
                  <a:off x="7885672" y="2180136"/>
                  <a:ext cx="334415" cy="261623"/>
                </a:xfrm>
                <a:custGeom>
                  <a:avLst/>
                  <a:gdLst/>
                  <a:ahLst/>
                  <a:cxnLst/>
                  <a:rect l="l" t="t" r="r" b="b"/>
                  <a:pathLst>
                    <a:path w="12372" h="9679" extrusionOk="0">
                      <a:moveTo>
                        <a:pt x="2169" y="0"/>
                      </a:moveTo>
                      <a:cubicBezTo>
                        <a:pt x="2078" y="0"/>
                        <a:pt x="1986" y="23"/>
                        <a:pt x="1918" y="91"/>
                      </a:cubicBezTo>
                      <a:cubicBezTo>
                        <a:pt x="1849" y="160"/>
                        <a:pt x="1826" y="228"/>
                        <a:pt x="1781" y="297"/>
                      </a:cubicBezTo>
                      <a:cubicBezTo>
                        <a:pt x="1758" y="388"/>
                        <a:pt x="1735" y="457"/>
                        <a:pt x="1735" y="525"/>
                      </a:cubicBezTo>
                      <a:cubicBezTo>
                        <a:pt x="1712" y="594"/>
                        <a:pt x="1690" y="662"/>
                        <a:pt x="1690" y="731"/>
                      </a:cubicBezTo>
                      <a:cubicBezTo>
                        <a:pt x="1667" y="822"/>
                        <a:pt x="1644" y="890"/>
                        <a:pt x="1644" y="982"/>
                      </a:cubicBezTo>
                      <a:cubicBezTo>
                        <a:pt x="1621" y="1073"/>
                        <a:pt x="1575" y="1187"/>
                        <a:pt x="1553" y="1278"/>
                      </a:cubicBezTo>
                      <a:cubicBezTo>
                        <a:pt x="1530" y="1370"/>
                        <a:pt x="1507" y="1461"/>
                        <a:pt x="1484" y="1529"/>
                      </a:cubicBezTo>
                      <a:cubicBezTo>
                        <a:pt x="1484" y="1598"/>
                        <a:pt x="1461" y="1666"/>
                        <a:pt x="1438" y="1735"/>
                      </a:cubicBezTo>
                      <a:lnTo>
                        <a:pt x="1416" y="1895"/>
                      </a:lnTo>
                      <a:cubicBezTo>
                        <a:pt x="1370" y="1986"/>
                        <a:pt x="1347" y="2077"/>
                        <a:pt x="1324" y="2191"/>
                      </a:cubicBezTo>
                      <a:lnTo>
                        <a:pt x="1324" y="2237"/>
                      </a:lnTo>
                      <a:cubicBezTo>
                        <a:pt x="1279" y="2374"/>
                        <a:pt x="1256" y="2488"/>
                        <a:pt x="1233" y="2625"/>
                      </a:cubicBezTo>
                      <a:cubicBezTo>
                        <a:pt x="1165" y="2876"/>
                        <a:pt x="1073" y="3127"/>
                        <a:pt x="982" y="3378"/>
                      </a:cubicBezTo>
                      <a:lnTo>
                        <a:pt x="959" y="3470"/>
                      </a:lnTo>
                      <a:cubicBezTo>
                        <a:pt x="913" y="3584"/>
                        <a:pt x="891" y="3675"/>
                        <a:pt x="868" y="3789"/>
                      </a:cubicBezTo>
                      <a:lnTo>
                        <a:pt x="822" y="3903"/>
                      </a:lnTo>
                      <a:cubicBezTo>
                        <a:pt x="799" y="3972"/>
                        <a:pt x="777" y="4063"/>
                        <a:pt x="754" y="4132"/>
                      </a:cubicBezTo>
                      <a:cubicBezTo>
                        <a:pt x="731" y="4200"/>
                        <a:pt x="708" y="4291"/>
                        <a:pt x="685" y="4360"/>
                      </a:cubicBezTo>
                      <a:cubicBezTo>
                        <a:pt x="571" y="4679"/>
                        <a:pt x="480" y="5022"/>
                        <a:pt x="388" y="5341"/>
                      </a:cubicBezTo>
                      <a:cubicBezTo>
                        <a:pt x="366" y="5455"/>
                        <a:pt x="343" y="5547"/>
                        <a:pt x="320" y="5661"/>
                      </a:cubicBezTo>
                      <a:cubicBezTo>
                        <a:pt x="297" y="5729"/>
                        <a:pt x="274" y="5798"/>
                        <a:pt x="274" y="5866"/>
                      </a:cubicBezTo>
                      <a:cubicBezTo>
                        <a:pt x="252" y="5958"/>
                        <a:pt x="206" y="6072"/>
                        <a:pt x="160" y="6163"/>
                      </a:cubicBezTo>
                      <a:cubicBezTo>
                        <a:pt x="92" y="6209"/>
                        <a:pt x="23" y="6277"/>
                        <a:pt x="23" y="6346"/>
                      </a:cubicBezTo>
                      <a:cubicBezTo>
                        <a:pt x="0" y="6391"/>
                        <a:pt x="0" y="6460"/>
                        <a:pt x="46" y="6505"/>
                      </a:cubicBezTo>
                      <a:cubicBezTo>
                        <a:pt x="69" y="6551"/>
                        <a:pt x="115" y="6574"/>
                        <a:pt x="160" y="6597"/>
                      </a:cubicBezTo>
                      <a:cubicBezTo>
                        <a:pt x="183" y="6620"/>
                        <a:pt x="206" y="6620"/>
                        <a:pt x="229" y="6620"/>
                      </a:cubicBezTo>
                      <a:cubicBezTo>
                        <a:pt x="252" y="6665"/>
                        <a:pt x="297" y="6688"/>
                        <a:pt x="343" y="6688"/>
                      </a:cubicBezTo>
                      <a:cubicBezTo>
                        <a:pt x="366" y="6711"/>
                        <a:pt x="388" y="6711"/>
                        <a:pt x="388" y="6711"/>
                      </a:cubicBezTo>
                      <a:cubicBezTo>
                        <a:pt x="457" y="6734"/>
                        <a:pt x="503" y="6756"/>
                        <a:pt x="548" y="6756"/>
                      </a:cubicBezTo>
                      <a:cubicBezTo>
                        <a:pt x="685" y="6825"/>
                        <a:pt x="799" y="6871"/>
                        <a:pt x="936" y="6916"/>
                      </a:cubicBezTo>
                      <a:cubicBezTo>
                        <a:pt x="1073" y="6985"/>
                        <a:pt x="1210" y="7053"/>
                        <a:pt x="1370" y="7099"/>
                      </a:cubicBezTo>
                      <a:cubicBezTo>
                        <a:pt x="1461" y="7122"/>
                        <a:pt x="1530" y="7144"/>
                        <a:pt x="1621" y="7190"/>
                      </a:cubicBezTo>
                      <a:lnTo>
                        <a:pt x="1781" y="7236"/>
                      </a:lnTo>
                      <a:cubicBezTo>
                        <a:pt x="1918" y="7281"/>
                        <a:pt x="2078" y="7327"/>
                        <a:pt x="2237" y="7373"/>
                      </a:cubicBezTo>
                      <a:cubicBezTo>
                        <a:pt x="2329" y="7396"/>
                        <a:pt x="2443" y="7441"/>
                        <a:pt x="2557" y="7487"/>
                      </a:cubicBezTo>
                      <a:cubicBezTo>
                        <a:pt x="2808" y="7555"/>
                        <a:pt x="3082" y="7624"/>
                        <a:pt x="3401" y="7715"/>
                      </a:cubicBezTo>
                      <a:lnTo>
                        <a:pt x="3675" y="7784"/>
                      </a:lnTo>
                      <a:cubicBezTo>
                        <a:pt x="3835" y="7829"/>
                        <a:pt x="4018" y="7852"/>
                        <a:pt x="4177" y="7921"/>
                      </a:cubicBezTo>
                      <a:cubicBezTo>
                        <a:pt x="4451" y="7989"/>
                        <a:pt x="4725" y="8080"/>
                        <a:pt x="4999" y="8149"/>
                      </a:cubicBezTo>
                      <a:cubicBezTo>
                        <a:pt x="5159" y="8194"/>
                        <a:pt x="5319" y="8263"/>
                        <a:pt x="5501" y="8309"/>
                      </a:cubicBezTo>
                      <a:cubicBezTo>
                        <a:pt x="5638" y="8354"/>
                        <a:pt x="5775" y="8377"/>
                        <a:pt x="5912" y="8423"/>
                      </a:cubicBezTo>
                      <a:cubicBezTo>
                        <a:pt x="6232" y="8514"/>
                        <a:pt x="6528" y="8628"/>
                        <a:pt x="6825" y="8719"/>
                      </a:cubicBezTo>
                      <a:lnTo>
                        <a:pt x="7213" y="8834"/>
                      </a:lnTo>
                      <a:cubicBezTo>
                        <a:pt x="7396" y="8879"/>
                        <a:pt x="7556" y="8948"/>
                        <a:pt x="7715" y="8993"/>
                      </a:cubicBezTo>
                      <a:cubicBezTo>
                        <a:pt x="7921" y="9062"/>
                        <a:pt x="8103" y="9107"/>
                        <a:pt x="8309" y="9153"/>
                      </a:cubicBezTo>
                      <a:cubicBezTo>
                        <a:pt x="8400" y="9176"/>
                        <a:pt x="8491" y="9199"/>
                        <a:pt x="8583" y="9222"/>
                      </a:cubicBezTo>
                      <a:cubicBezTo>
                        <a:pt x="8697" y="9244"/>
                        <a:pt x="8788" y="9290"/>
                        <a:pt x="8902" y="9313"/>
                      </a:cubicBezTo>
                      <a:cubicBezTo>
                        <a:pt x="9062" y="9359"/>
                        <a:pt x="9222" y="9404"/>
                        <a:pt x="9382" y="9450"/>
                      </a:cubicBezTo>
                      <a:lnTo>
                        <a:pt x="9519" y="9473"/>
                      </a:lnTo>
                      <a:cubicBezTo>
                        <a:pt x="9633" y="9495"/>
                        <a:pt x="9747" y="9541"/>
                        <a:pt x="9861" y="9564"/>
                      </a:cubicBezTo>
                      <a:cubicBezTo>
                        <a:pt x="10021" y="9610"/>
                        <a:pt x="10158" y="9655"/>
                        <a:pt x="10318" y="9678"/>
                      </a:cubicBezTo>
                      <a:lnTo>
                        <a:pt x="10340" y="9678"/>
                      </a:lnTo>
                      <a:cubicBezTo>
                        <a:pt x="10432" y="9678"/>
                        <a:pt x="10523" y="9632"/>
                        <a:pt x="10591" y="9587"/>
                      </a:cubicBezTo>
                      <a:cubicBezTo>
                        <a:pt x="10660" y="9518"/>
                        <a:pt x="10683" y="9450"/>
                        <a:pt x="10728" y="9359"/>
                      </a:cubicBezTo>
                      <a:cubicBezTo>
                        <a:pt x="10751" y="9290"/>
                        <a:pt x="10774" y="9222"/>
                        <a:pt x="10774" y="9130"/>
                      </a:cubicBezTo>
                      <a:lnTo>
                        <a:pt x="10797" y="9085"/>
                      </a:lnTo>
                      <a:cubicBezTo>
                        <a:pt x="10820" y="8971"/>
                        <a:pt x="10842" y="8856"/>
                        <a:pt x="10888" y="8742"/>
                      </a:cubicBezTo>
                      <a:cubicBezTo>
                        <a:pt x="10911" y="8582"/>
                        <a:pt x="10957" y="8446"/>
                        <a:pt x="10979" y="8309"/>
                      </a:cubicBezTo>
                      <a:cubicBezTo>
                        <a:pt x="11025" y="8149"/>
                        <a:pt x="11048" y="7966"/>
                        <a:pt x="11094" y="7806"/>
                      </a:cubicBezTo>
                      <a:cubicBezTo>
                        <a:pt x="11116" y="7669"/>
                        <a:pt x="11162" y="7533"/>
                        <a:pt x="11231" y="7373"/>
                      </a:cubicBezTo>
                      <a:cubicBezTo>
                        <a:pt x="11322" y="7076"/>
                        <a:pt x="11413" y="6802"/>
                        <a:pt x="11504" y="6505"/>
                      </a:cubicBezTo>
                      <a:cubicBezTo>
                        <a:pt x="11527" y="6437"/>
                        <a:pt x="11527" y="6346"/>
                        <a:pt x="11550" y="6277"/>
                      </a:cubicBezTo>
                      <a:lnTo>
                        <a:pt x="11550" y="6209"/>
                      </a:lnTo>
                      <a:cubicBezTo>
                        <a:pt x="11550" y="6140"/>
                        <a:pt x="11573" y="6072"/>
                        <a:pt x="11573" y="6003"/>
                      </a:cubicBezTo>
                      <a:lnTo>
                        <a:pt x="11596" y="5912"/>
                      </a:lnTo>
                      <a:cubicBezTo>
                        <a:pt x="11619" y="5821"/>
                        <a:pt x="11619" y="5752"/>
                        <a:pt x="11641" y="5661"/>
                      </a:cubicBezTo>
                      <a:lnTo>
                        <a:pt x="11664" y="5592"/>
                      </a:lnTo>
                      <a:cubicBezTo>
                        <a:pt x="11687" y="5501"/>
                        <a:pt x="11687" y="5410"/>
                        <a:pt x="11710" y="5296"/>
                      </a:cubicBezTo>
                      <a:cubicBezTo>
                        <a:pt x="11710" y="5227"/>
                        <a:pt x="11733" y="5136"/>
                        <a:pt x="11755" y="5045"/>
                      </a:cubicBezTo>
                      <a:cubicBezTo>
                        <a:pt x="11778" y="4976"/>
                        <a:pt x="11801" y="4908"/>
                        <a:pt x="11824" y="4862"/>
                      </a:cubicBezTo>
                      <a:lnTo>
                        <a:pt x="11824" y="4816"/>
                      </a:lnTo>
                      <a:lnTo>
                        <a:pt x="11847" y="4771"/>
                      </a:lnTo>
                      <a:cubicBezTo>
                        <a:pt x="11870" y="4657"/>
                        <a:pt x="11915" y="4542"/>
                        <a:pt x="11961" y="4428"/>
                      </a:cubicBezTo>
                      <a:lnTo>
                        <a:pt x="12007" y="4314"/>
                      </a:lnTo>
                      <a:cubicBezTo>
                        <a:pt x="12029" y="4269"/>
                        <a:pt x="12052" y="4200"/>
                        <a:pt x="12075" y="4154"/>
                      </a:cubicBezTo>
                      <a:cubicBezTo>
                        <a:pt x="12121" y="4040"/>
                        <a:pt x="12189" y="3926"/>
                        <a:pt x="12235" y="3789"/>
                      </a:cubicBezTo>
                      <a:cubicBezTo>
                        <a:pt x="12258" y="3766"/>
                        <a:pt x="12258" y="3744"/>
                        <a:pt x="12280" y="3721"/>
                      </a:cubicBezTo>
                      <a:cubicBezTo>
                        <a:pt x="12303" y="3652"/>
                        <a:pt x="12349" y="3584"/>
                        <a:pt x="12349" y="3515"/>
                      </a:cubicBezTo>
                      <a:cubicBezTo>
                        <a:pt x="12372" y="3424"/>
                        <a:pt x="12372" y="3333"/>
                        <a:pt x="12326" y="3241"/>
                      </a:cubicBezTo>
                      <a:cubicBezTo>
                        <a:pt x="12280" y="3173"/>
                        <a:pt x="12212" y="3104"/>
                        <a:pt x="12144" y="3059"/>
                      </a:cubicBezTo>
                      <a:cubicBezTo>
                        <a:pt x="12075" y="3013"/>
                        <a:pt x="12007" y="2990"/>
                        <a:pt x="11938" y="2967"/>
                      </a:cubicBezTo>
                      <a:cubicBezTo>
                        <a:pt x="11847" y="2945"/>
                        <a:pt x="11755" y="2922"/>
                        <a:pt x="11664" y="2899"/>
                      </a:cubicBezTo>
                      <a:lnTo>
                        <a:pt x="11596" y="2876"/>
                      </a:lnTo>
                      <a:cubicBezTo>
                        <a:pt x="11527" y="2876"/>
                        <a:pt x="11482" y="2853"/>
                        <a:pt x="11436" y="2853"/>
                      </a:cubicBezTo>
                      <a:cubicBezTo>
                        <a:pt x="11345" y="2831"/>
                        <a:pt x="11276" y="2831"/>
                        <a:pt x="11208" y="2808"/>
                      </a:cubicBezTo>
                      <a:cubicBezTo>
                        <a:pt x="11002" y="2762"/>
                        <a:pt x="10820" y="2716"/>
                        <a:pt x="10614" y="2671"/>
                      </a:cubicBezTo>
                      <a:lnTo>
                        <a:pt x="10432" y="2625"/>
                      </a:lnTo>
                      <a:cubicBezTo>
                        <a:pt x="10272" y="2579"/>
                        <a:pt x="10089" y="2534"/>
                        <a:pt x="9929" y="2488"/>
                      </a:cubicBezTo>
                      <a:lnTo>
                        <a:pt x="9678" y="2442"/>
                      </a:lnTo>
                      <a:cubicBezTo>
                        <a:pt x="9473" y="2397"/>
                        <a:pt x="9268" y="2328"/>
                        <a:pt x="9062" y="2260"/>
                      </a:cubicBezTo>
                      <a:cubicBezTo>
                        <a:pt x="8971" y="2214"/>
                        <a:pt x="8902" y="2191"/>
                        <a:pt x="8811" y="2169"/>
                      </a:cubicBezTo>
                      <a:lnTo>
                        <a:pt x="8697" y="2146"/>
                      </a:lnTo>
                      <a:cubicBezTo>
                        <a:pt x="8606" y="2100"/>
                        <a:pt x="8514" y="2077"/>
                        <a:pt x="8423" y="2054"/>
                      </a:cubicBezTo>
                      <a:cubicBezTo>
                        <a:pt x="8263" y="2009"/>
                        <a:pt x="8126" y="1963"/>
                        <a:pt x="7966" y="1940"/>
                      </a:cubicBezTo>
                      <a:lnTo>
                        <a:pt x="7784" y="1895"/>
                      </a:lnTo>
                      <a:cubicBezTo>
                        <a:pt x="7693" y="1872"/>
                        <a:pt x="7601" y="1849"/>
                        <a:pt x="7510" y="1826"/>
                      </a:cubicBezTo>
                      <a:cubicBezTo>
                        <a:pt x="7419" y="1803"/>
                        <a:pt x="7327" y="1781"/>
                        <a:pt x="7236" y="1758"/>
                      </a:cubicBezTo>
                      <a:cubicBezTo>
                        <a:pt x="7190" y="1735"/>
                        <a:pt x="7145" y="1712"/>
                        <a:pt x="7099" y="1712"/>
                      </a:cubicBezTo>
                      <a:cubicBezTo>
                        <a:pt x="6894" y="1644"/>
                        <a:pt x="6688" y="1552"/>
                        <a:pt x="6483" y="1484"/>
                      </a:cubicBezTo>
                      <a:lnTo>
                        <a:pt x="6232" y="1393"/>
                      </a:lnTo>
                      <a:cubicBezTo>
                        <a:pt x="6049" y="1324"/>
                        <a:pt x="5867" y="1256"/>
                        <a:pt x="5661" y="1187"/>
                      </a:cubicBezTo>
                      <a:lnTo>
                        <a:pt x="5410" y="1119"/>
                      </a:lnTo>
                      <a:lnTo>
                        <a:pt x="5364" y="1096"/>
                      </a:lnTo>
                      <a:cubicBezTo>
                        <a:pt x="5227" y="1050"/>
                        <a:pt x="5113" y="1005"/>
                        <a:pt x="4976" y="959"/>
                      </a:cubicBezTo>
                      <a:cubicBezTo>
                        <a:pt x="4885" y="936"/>
                        <a:pt x="4794" y="913"/>
                        <a:pt x="4725" y="890"/>
                      </a:cubicBezTo>
                      <a:lnTo>
                        <a:pt x="4588" y="845"/>
                      </a:lnTo>
                      <a:lnTo>
                        <a:pt x="4383" y="776"/>
                      </a:lnTo>
                      <a:cubicBezTo>
                        <a:pt x="4177" y="685"/>
                        <a:pt x="3949" y="616"/>
                        <a:pt x="3721" y="525"/>
                      </a:cubicBezTo>
                      <a:lnTo>
                        <a:pt x="3630" y="480"/>
                      </a:lnTo>
                      <a:cubicBezTo>
                        <a:pt x="3493" y="411"/>
                        <a:pt x="3333" y="343"/>
                        <a:pt x="3150" y="320"/>
                      </a:cubicBezTo>
                      <a:cubicBezTo>
                        <a:pt x="3013" y="274"/>
                        <a:pt x="2876" y="251"/>
                        <a:pt x="2739" y="206"/>
                      </a:cubicBezTo>
                      <a:lnTo>
                        <a:pt x="2671" y="160"/>
                      </a:lnTo>
                      <a:cubicBezTo>
                        <a:pt x="2603" y="137"/>
                        <a:pt x="2534" y="91"/>
                        <a:pt x="2443" y="69"/>
                      </a:cubicBezTo>
                      <a:cubicBezTo>
                        <a:pt x="2397" y="46"/>
                        <a:pt x="2329" y="23"/>
                        <a:pt x="226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6" name="Google Shape;1545;p22">
                  <a:extLst>
                    <a:ext uri="{FF2B5EF4-FFF2-40B4-BE49-F238E27FC236}">
                      <a16:creationId xmlns:a16="http://schemas.microsoft.com/office/drawing/2014/main" id="{877BF010-75AA-480E-A9AB-D6F69BA14691}"/>
                    </a:ext>
                  </a:extLst>
                </p:cNvPr>
                <p:cNvSpPr/>
                <p:nvPr/>
              </p:nvSpPr>
              <p:spPr>
                <a:xfrm>
                  <a:off x="8310151" y="2309691"/>
                  <a:ext cx="328874" cy="259758"/>
                </a:xfrm>
                <a:custGeom>
                  <a:avLst/>
                  <a:gdLst/>
                  <a:ahLst/>
                  <a:cxnLst/>
                  <a:rect l="l" t="t" r="r" b="b"/>
                  <a:pathLst>
                    <a:path w="12167" h="9610" extrusionOk="0">
                      <a:moveTo>
                        <a:pt x="1986" y="0"/>
                      </a:moveTo>
                      <a:cubicBezTo>
                        <a:pt x="1872" y="0"/>
                        <a:pt x="1781" y="69"/>
                        <a:pt x="1735" y="183"/>
                      </a:cubicBezTo>
                      <a:cubicBezTo>
                        <a:pt x="1689" y="252"/>
                        <a:pt x="1689" y="297"/>
                        <a:pt x="1689" y="366"/>
                      </a:cubicBezTo>
                      <a:cubicBezTo>
                        <a:pt x="1670" y="464"/>
                        <a:pt x="1667" y="545"/>
                        <a:pt x="1652" y="624"/>
                      </a:cubicBezTo>
                      <a:lnTo>
                        <a:pt x="1652" y="624"/>
                      </a:lnTo>
                      <a:cubicBezTo>
                        <a:pt x="1616" y="701"/>
                        <a:pt x="1596" y="764"/>
                        <a:pt x="1575" y="845"/>
                      </a:cubicBezTo>
                      <a:lnTo>
                        <a:pt x="1552" y="959"/>
                      </a:lnTo>
                      <a:cubicBezTo>
                        <a:pt x="1507" y="1073"/>
                        <a:pt x="1461" y="1210"/>
                        <a:pt x="1438" y="1370"/>
                      </a:cubicBezTo>
                      <a:cubicBezTo>
                        <a:pt x="1415" y="1507"/>
                        <a:pt x="1393" y="1690"/>
                        <a:pt x="1347" y="1872"/>
                      </a:cubicBezTo>
                      <a:cubicBezTo>
                        <a:pt x="1301" y="2055"/>
                        <a:pt x="1233" y="2237"/>
                        <a:pt x="1164" y="2420"/>
                      </a:cubicBezTo>
                      <a:cubicBezTo>
                        <a:pt x="1142" y="2534"/>
                        <a:pt x="1096" y="2625"/>
                        <a:pt x="1050" y="2740"/>
                      </a:cubicBezTo>
                      <a:cubicBezTo>
                        <a:pt x="982" y="2831"/>
                        <a:pt x="936" y="2945"/>
                        <a:pt x="890" y="3059"/>
                      </a:cubicBezTo>
                      <a:cubicBezTo>
                        <a:pt x="822" y="3242"/>
                        <a:pt x="754" y="3470"/>
                        <a:pt x="708" y="3675"/>
                      </a:cubicBezTo>
                      <a:lnTo>
                        <a:pt x="685" y="3721"/>
                      </a:lnTo>
                      <a:cubicBezTo>
                        <a:pt x="617" y="3995"/>
                        <a:pt x="571" y="4292"/>
                        <a:pt x="502" y="4634"/>
                      </a:cubicBezTo>
                      <a:lnTo>
                        <a:pt x="502" y="4702"/>
                      </a:lnTo>
                      <a:cubicBezTo>
                        <a:pt x="480" y="4817"/>
                        <a:pt x="457" y="4908"/>
                        <a:pt x="434" y="4999"/>
                      </a:cubicBezTo>
                      <a:cubicBezTo>
                        <a:pt x="411" y="5113"/>
                        <a:pt x="365" y="5205"/>
                        <a:pt x="343" y="5319"/>
                      </a:cubicBezTo>
                      <a:cubicBezTo>
                        <a:pt x="297" y="5433"/>
                        <a:pt x="229" y="5570"/>
                        <a:pt x="160" y="5707"/>
                      </a:cubicBezTo>
                      <a:cubicBezTo>
                        <a:pt x="137" y="5775"/>
                        <a:pt x="92" y="5867"/>
                        <a:pt x="69" y="5935"/>
                      </a:cubicBezTo>
                      <a:cubicBezTo>
                        <a:pt x="69" y="5958"/>
                        <a:pt x="69" y="5981"/>
                        <a:pt x="46" y="6004"/>
                      </a:cubicBezTo>
                      <a:cubicBezTo>
                        <a:pt x="46" y="6072"/>
                        <a:pt x="46" y="6140"/>
                        <a:pt x="46" y="6186"/>
                      </a:cubicBezTo>
                      <a:cubicBezTo>
                        <a:pt x="46" y="6209"/>
                        <a:pt x="23" y="6232"/>
                        <a:pt x="23" y="6232"/>
                      </a:cubicBezTo>
                      <a:cubicBezTo>
                        <a:pt x="0" y="6300"/>
                        <a:pt x="0" y="6369"/>
                        <a:pt x="23" y="6414"/>
                      </a:cubicBezTo>
                      <a:cubicBezTo>
                        <a:pt x="23" y="6460"/>
                        <a:pt x="69" y="6506"/>
                        <a:pt x="114" y="6529"/>
                      </a:cubicBezTo>
                      <a:lnTo>
                        <a:pt x="183" y="6551"/>
                      </a:lnTo>
                      <a:cubicBezTo>
                        <a:pt x="274" y="6597"/>
                        <a:pt x="388" y="6643"/>
                        <a:pt x="480" y="6665"/>
                      </a:cubicBezTo>
                      <a:lnTo>
                        <a:pt x="525" y="6688"/>
                      </a:lnTo>
                      <a:lnTo>
                        <a:pt x="594" y="6711"/>
                      </a:lnTo>
                      <a:cubicBezTo>
                        <a:pt x="754" y="6780"/>
                        <a:pt x="936" y="6848"/>
                        <a:pt x="1119" y="6917"/>
                      </a:cubicBezTo>
                      <a:cubicBezTo>
                        <a:pt x="1256" y="6962"/>
                        <a:pt x="1370" y="6985"/>
                        <a:pt x="1507" y="7031"/>
                      </a:cubicBezTo>
                      <a:cubicBezTo>
                        <a:pt x="1598" y="7054"/>
                        <a:pt x="1667" y="7076"/>
                        <a:pt x="1758" y="7099"/>
                      </a:cubicBezTo>
                      <a:lnTo>
                        <a:pt x="1918" y="7168"/>
                      </a:lnTo>
                      <a:cubicBezTo>
                        <a:pt x="2123" y="7236"/>
                        <a:pt x="2306" y="7282"/>
                        <a:pt x="2511" y="7350"/>
                      </a:cubicBezTo>
                      <a:cubicBezTo>
                        <a:pt x="2648" y="7396"/>
                        <a:pt x="2785" y="7419"/>
                        <a:pt x="2922" y="7464"/>
                      </a:cubicBezTo>
                      <a:cubicBezTo>
                        <a:pt x="3013" y="7487"/>
                        <a:pt x="3127" y="7510"/>
                        <a:pt x="3219" y="7556"/>
                      </a:cubicBezTo>
                      <a:cubicBezTo>
                        <a:pt x="3766" y="7693"/>
                        <a:pt x="4291" y="7875"/>
                        <a:pt x="4748" y="8035"/>
                      </a:cubicBezTo>
                      <a:lnTo>
                        <a:pt x="5113" y="8195"/>
                      </a:lnTo>
                      <a:cubicBezTo>
                        <a:pt x="5341" y="8263"/>
                        <a:pt x="5547" y="8355"/>
                        <a:pt x="5775" y="8423"/>
                      </a:cubicBezTo>
                      <a:lnTo>
                        <a:pt x="5729" y="8423"/>
                      </a:lnTo>
                      <a:cubicBezTo>
                        <a:pt x="5866" y="8469"/>
                        <a:pt x="6003" y="8514"/>
                        <a:pt x="6163" y="8560"/>
                      </a:cubicBezTo>
                      <a:cubicBezTo>
                        <a:pt x="6232" y="8583"/>
                        <a:pt x="6300" y="8606"/>
                        <a:pt x="6369" y="8628"/>
                      </a:cubicBezTo>
                      <a:cubicBezTo>
                        <a:pt x="6437" y="8651"/>
                        <a:pt x="6505" y="8674"/>
                        <a:pt x="6574" y="8697"/>
                      </a:cubicBezTo>
                      <a:cubicBezTo>
                        <a:pt x="6688" y="8743"/>
                        <a:pt x="6825" y="8788"/>
                        <a:pt x="6962" y="8811"/>
                      </a:cubicBezTo>
                      <a:cubicBezTo>
                        <a:pt x="7053" y="8834"/>
                        <a:pt x="7145" y="8857"/>
                        <a:pt x="7236" y="8880"/>
                      </a:cubicBezTo>
                      <a:lnTo>
                        <a:pt x="7327" y="8902"/>
                      </a:lnTo>
                      <a:cubicBezTo>
                        <a:pt x="7624" y="8994"/>
                        <a:pt x="7898" y="9085"/>
                        <a:pt x="8195" y="9153"/>
                      </a:cubicBezTo>
                      <a:cubicBezTo>
                        <a:pt x="8468" y="9245"/>
                        <a:pt x="8765" y="9313"/>
                        <a:pt x="9039" y="9382"/>
                      </a:cubicBezTo>
                      <a:cubicBezTo>
                        <a:pt x="9267" y="9427"/>
                        <a:pt x="9496" y="9496"/>
                        <a:pt x="9724" y="9541"/>
                      </a:cubicBezTo>
                      <a:lnTo>
                        <a:pt x="9815" y="9564"/>
                      </a:lnTo>
                      <a:cubicBezTo>
                        <a:pt x="9861" y="9587"/>
                        <a:pt x="9884" y="9587"/>
                        <a:pt x="9929" y="9610"/>
                      </a:cubicBezTo>
                      <a:lnTo>
                        <a:pt x="10021" y="9610"/>
                      </a:lnTo>
                      <a:cubicBezTo>
                        <a:pt x="10112" y="9610"/>
                        <a:pt x="10180" y="9587"/>
                        <a:pt x="10226" y="9564"/>
                      </a:cubicBezTo>
                      <a:cubicBezTo>
                        <a:pt x="10294" y="9519"/>
                        <a:pt x="10340" y="9450"/>
                        <a:pt x="10386" y="9382"/>
                      </a:cubicBezTo>
                      <a:lnTo>
                        <a:pt x="10409" y="9359"/>
                      </a:lnTo>
                      <a:cubicBezTo>
                        <a:pt x="10454" y="9290"/>
                        <a:pt x="10477" y="9245"/>
                        <a:pt x="10477" y="9199"/>
                      </a:cubicBezTo>
                      <a:cubicBezTo>
                        <a:pt x="10500" y="9153"/>
                        <a:pt x="10523" y="9108"/>
                        <a:pt x="10523" y="9062"/>
                      </a:cubicBezTo>
                      <a:cubicBezTo>
                        <a:pt x="10546" y="8971"/>
                        <a:pt x="10568" y="8880"/>
                        <a:pt x="10591" y="8788"/>
                      </a:cubicBezTo>
                      <a:cubicBezTo>
                        <a:pt x="10614" y="8697"/>
                        <a:pt x="10637" y="8583"/>
                        <a:pt x="10660" y="8469"/>
                      </a:cubicBezTo>
                      <a:cubicBezTo>
                        <a:pt x="10683" y="8355"/>
                        <a:pt x="10705" y="8263"/>
                        <a:pt x="10728" y="8172"/>
                      </a:cubicBezTo>
                      <a:cubicBezTo>
                        <a:pt x="10797" y="8035"/>
                        <a:pt x="10842" y="7921"/>
                        <a:pt x="10865" y="7784"/>
                      </a:cubicBezTo>
                      <a:lnTo>
                        <a:pt x="10888" y="7693"/>
                      </a:lnTo>
                      <a:cubicBezTo>
                        <a:pt x="10888" y="7670"/>
                        <a:pt x="10888" y="7624"/>
                        <a:pt x="10911" y="7578"/>
                      </a:cubicBezTo>
                      <a:cubicBezTo>
                        <a:pt x="10934" y="7510"/>
                        <a:pt x="10956" y="7442"/>
                        <a:pt x="10979" y="7373"/>
                      </a:cubicBezTo>
                      <a:cubicBezTo>
                        <a:pt x="11025" y="7213"/>
                        <a:pt x="11071" y="7076"/>
                        <a:pt x="11116" y="6917"/>
                      </a:cubicBezTo>
                      <a:cubicBezTo>
                        <a:pt x="11139" y="6871"/>
                        <a:pt x="11139" y="6848"/>
                        <a:pt x="11162" y="6802"/>
                      </a:cubicBezTo>
                      <a:lnTo>
                        <a:pt x="11185" y="6711"/>
                      </a:lnTo>
                      <a:cubicBezTo>
                        <a:pt x="11208" y="6643"/>
                        <a:pt x="11230" y="6574"/>
                        <a:pt x="11253" y="6529"/>
                      </a:cubicBezTo>
                      <a:cubicBezTo>
                        <a:pt x="11299" y="6369"/>
                        <a:pt x="11344" y="6232"/>
                        <a:pt x="11367" y="6072"/>
                      </a:cubicBezTo>
                      <a:cubicBezTo>
                        <a:pt x="11390" y="5981"/>
                        <a:pt x="11436" y="5889"/>
                        <a:pt x="11459" y="5798"/>
                      </a:cubicBezTo>
                      <a:lnTo>
                        <a:pt x="11504" y="5638"/>
                      </a:lnTo>
                      <a:lnTo>
                        <a:pt x="11596" y="5319"/>
                      </a:lnTo>
                      <a:cubicBezTo>
                        <a:pt x="11641" y="5113"/>
                        <a:pt x="11687" y="4908"/>
                        <a:pt x="11755" y="4702"/>
                      </a:cubicBezTo>
                      <a:cubicBezTo>
                        <a:pt x="11778" y="4657"/>
                        <a:pt x="11778" y="4611"/>
                        <a:pt x="11801" y="4588"/>
                      </a:cubicBezTo>
                      <a:lnTo>
                        <a:pt x="11824" y="4497"/>
                      </a:lnTo>
                      <a:cubicBezTo>
                        <a:pt x="11869" y="4383"/>
                        <a:pt x="11915" y="4292"/>
                        <a:pt x="11938" y="4178"/>
                      </a:cubicBezTo>
                      <a:cubicBezTo>
                        <a:pt x="11984" y="4041"/>
                        <a:pt x="12029" y="3926"/>
                        <a:pt x="12075" y="3789"/>
                      </a:cubicBezTo>
                      <a:cubicBezTo>
                        <a:pt x="12098" y="3721"/>
                        <a:pt x="12121" y="3630"/>
                        <a:pt x="12143" y="3538"/>
                      </a:cubicBezTo>
                      <a:lnTo>
                        <a:pt x="12143" y="3516"/>
                      </a:lnTo>
                      <a:lnTo>
                        <a:pt x="12143" y="3470"/>
                      </a:lnTo>
                      <a:cubicBezTo>
                        <a:pt x="12143" y="3401"/>
                        <a:pt x="12166" y="3356"/>
                        <a:pt x="12143" y="3287"/>
                      </a:cubicBezTo>
                      <a:cubicBezTo>
                        <a:pt x="12121" y="3219"/>
                        <a:pt x="12052" y="3128"/>
                        <a:pt x="11961" y="3082"/>
                      </a:cubicBezTo>
                      <a:cubicBezTo>
                        <a:pt x="11892" y="3036"/>
                        <a:pt x="11801" y="3013"/>
                        <a:pt x="11710" y="2968"/>
                      </a:cubicBezTo>
                      <a:cubicBezTo>
                        <a:pt x="11618" y="2945"/>
                        <a:pt x="11550" y="2945"/>
                        <a:pt x="11481" y="2922"/>
                      </a:cubicBezTo>
                      <a:cubicBezTo>
                        <a:pt x="11322" y="2876"/>
                        <a:pt x="11162" y="2831"/>
                        <a:pt x="11025" y="2785"/>
                      </a:cubicBezTo>
                      <a:cubicBezTo>
                        <a:pt x="10888" y="2740"/>
                        <a:pt x="10774" y="2717"/>
                        <a:pt x="10660" y="2671"/>
                      </a:cubicBezTo>
                      <a:cubicBezTo>
                        <a:pt x="10477" y="2625"/>
                        <a:pt x="10317" y="2580"/>
                        <a:pt x="10135" y="2511"/>
                      </a:cubicBezTo>
                      <a:lnTo>
                        <a:pt x="10021" y="2466"/>
                      </a:lnTo>
                      <a:lnTo>
                        <a:pt x="9906" y="2420"/>
                      </a:lnTo>
                      <a:lnTo>
                        <a:pt x="9861" y="2420"/>
                      </a:lnTo>
                      <a:cubicBezTo>
                        <a:pt x="9724" y="2351"/>
                        <a:pt x="9564" y="2306"/>
                        <a:pt x="9427" y="2260"/>
                      </a:cubicBezTo>
                      <a:cubicBezTo>
                        <a:pt x="9336" y="2237"/>
                        <a:pt x="9267" y="2215"/>
                        <a:pt x="9176" y="2192"/>
                      </a:cubicBezTo>
                      <a:lnTo>
                        <a:pt x="9062" y="2146"/>
                      </a:lnTo>
                      <a:lnTo>
                        <a:pt x="8879" y="2100"/>
                      </a:lnTo>
                      <a:cubicBezTo>
                        <a:pt x="8788" y="2078"/>
                        <a:pt x="8697" y="2055"/>
                        <a:pt x="8628" y="2032"/>
                      </a:cubicBezTo>
                      <a:cubicBezTo>
                        <a:pt x="8560" y="2032"/>
                        <a:pt x="8514" y="2009"/>
                        <a:pt x="8446" y="1986"/>
                      </a:cubicBezTo>
                      <a:cubicBezTo>
                        <a:pt x="8377" y="1963"/>
                        <a:pt x="8286" y="1941"/>
                        <a:pt x="8195" y="1918"/>
                      </a:cubicBezTo>
                      <a:cubicBezTo>
                        <a:pt x="7898" y="1827"/>
                        <a:pt x="7601" y="1735"/>
                        <a:pt x="7327" y="1621"/>
                      </a:cubicBezTo>
                      <a:cubicBezTo>
                        <a:pt x="7030" y="1530"/>
                        <a:pt x="6711" y="1438"/>
                        <a:pt x="6414" y="1347"/>
                      </a:cubicBezTo>
                      <a:cubicBezTo>
                        <a:pt x="6163" y="1256"/>
                        <a:pt x="5889" y="1187"/>
                        <a:pt x="5615" y="1119"/>
                      </a:cubicBezTo>
                      <a:cubicBezTo>
                        <a:pt x="5501" y="1096"/>
                        <a:pt x="5387" y="1050"/>
                        <a:pt x="5273" y="1028"/>
                      </a:cubicBezTo>
                      <a:cubicBezTo>
                        <a:pt x="5113" y="982"/>
                        <a:pt x="4953" y="936"/>
                        <a:pt x="4794" y="891"/>
                      </a:cubicBezTo>
                      <a:cubicBezTo>
                        <a:pt x="4497" y="822"/>
                        <a:pt x="4223" y="731"/>
                        <a:pt x="3972" y="662"/>
                      </a:cubicBezTo>
                      <a:cubicBezTo>
                        <a:pt x="3881" y="640"/>
                        <a:pt x="3812" y="617"/>
                        <a:pt x="3721" y="571"/>
                      </a:cubicBezTo>
                      <a:lnTo>
                        <a:pt x="3584" y="525"/>
                      </a:lnTo>
                      <a:lnTo>
                        <a:pt x="3424" y="480"/>
                      </a:lnTo>
                      <a:lnTo>
                        <a:pt x="3264" y="434"/>
                      </a:lnTo>
                      <a:cubicBezTo>
                        <a:pt x="3150" y="389"/>
                        <a:pt x="3059" y="343"/>
                        <a:pt x="2945" y="297"/>
                      </a:cubicBezTo>
                      <a:cubicBezTo>
                        <a:pt x="2739" y="206"/>
                        <a:pt x="2511" y="115"/>
                        <a:pt x="2306" y="69"/>
                      </a:cubicBezTo>
                      <a:cubicBezTo>
                        <a:pt x="2192" y="23"/>
                        <a:pt x="2100" y="0"/>
                        <a:pt x="198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7" name="Google Shape;1546;p22">
                  <a:extLst>
                    <a:ext uri="{FF2B5EF4-FFF2-40B4-BE49-F238E27FC236}">
                      <a16:creationId xmlns:a16="http://schemas.microsoft.com/office/drawing/2014/main" id="{FA5EC5E1-7132-4E8D-B1A8-00DA8FDCCD41}"/>
                    </a:ext>
                  </a:extLst>
                </p:cNvPr>
                <p:cNvSpPr/>
                <p:nvPr/>
              </p:nvSpPr>
              <p:spPr>
                <a:xfrm>
                  <a:off x="8327423" y="2111020"/>
                  <a:ext cx="45681" cy="140448"/>
                </a:xfrm>
                <a:custGeom>
                  <a:avLst/>
                  <a:gdLst/>
                  <a:ahLst/>
                  <a:cxnLst/>
                  <a:rect l="l" t="t" r="r" b="b"/>
                  <a:pathLst>
                    <a:path w="1690" h="5196" extrusionOk="0">
                      <a:moveTo>
                        <a:pt x="183" y="1"/>
                      </a:moveTo>
                      <a:cubicBezTo>
                        <a:pt x="137" y="1"/>
                        <a:pt x="92" y="1"/>
                        <a:pt x="69" y="46"/>
                      </a:cubicBezTo>
                      <a:cubicBezTo>
                        <a:pt x="0" y="92"/>
                        <a:pt x="0" y="206"/>
                        <a:pt x="69" y="252"/>
                      </a:cubicBezTo>
                      <a:cubicBezTo>
                        <a:pt x="137" y="343"/>
                        <a:pt x="183" y="412"/>
                        <a:pt x="251" y="480"/>
                      </a:cubicBezTo>
                      <a:cubicBezTo>
                        <a:pt x="251" y="480"/>
                        <a:pt x="229" y="457"/>
                        <a:pt x="229" y="457"/>
                      </a:cubicBezTo>
                      <a:lnTo>
                        <a:pt x="229" y="457"/>
                      </a:lnTo>
                      <a:cubicBezTo>
                        <a:pt x="251" y="503"/>
                        <a:pt x="274" y="526"/>
                        <a:pt x="297" y="571"/>
                      </a:cubicBezTo>
                      <a:cubicBezTo>
                        <a:pt x="343" y="686"/>
                        <a:pt x="366" y="800"/>
                        <a:pt x="411" y="914"/>
                      </a:cubicBezTo>
                      <a:cubicBezTo>
                        <a:pt x="457" y="1051"/>
                        <a:pt x="503" y="1188"/>
                        <a:pt x="525" y="1302"/>
                      </a:cubicBezTo>
                      <a:cubicBezTo>
                        <a:pt x="548" y="1439"/>
                        <a:pt x="571" y="1576"/>
                        <a:pt x="594" y="1690"/>
                      </a:cubicBezTo>
                      <a:cubicBezTo>
                        <a:pt x="617" y="1804"/>
                        <a:pt x="639" y="1918"/>
                        <a:pt x="662" y="2055"/>
                      </a:cubicBezTo>
                      <a:cubicBezTo>
                        <a:pt x="662" y="2032"/>
                        <a:pt x="662" y="2032"/>
                        <a:pt x="662" y="2032"/>
                      </a:cubicBezTo>
                      <a:cubicBezTo>
                        <a:pt x="685" y="2169"/>
                        <a:pt x="685" y="2306"/>
                        <a:pt x="708" y="2443"/>
                      </a:cubicBezTo>
                      <a:cubicBezTo>
                        <a:pt x="731" y="2580"/>
                        <a:pt x="731" y="2717"/>
                        <a:pt x="754" y="2854"/>
                      </a:cubicBezTo>
                      <a:cubicBezTo>
                        <a:pt x="776" y="3128"/>
                        <a:pt x="799" y="3402"/>
                        <a:pt x="799" y="3676"/>
                      </a:cubicBezTo>
                      <a:cubicBezTo>
                        <a:pt x="822" y="3927"/>
                        <a:pt x="822" y="4178"/>
                        <a:pt x="799" y="4429"/>
                      </a:cubicBezTo>
                      <a:cubicBezTo>
                        <a:pt x="799" y="4520"/>
                        <a:pt x="799" y="4634"/>
                        <a:pt x="776" y="4748"/>
                      </a:cubicBezTo>
                      <a:cubicBezTo>
                        <a:pt x="776" y="4794"/>
                        <a:pt x="776" y="4840"/>
                        <a:pt x="776" y="4885"/>
                      </a:cubicBezTo>
                      <a:cubicBezTo>
                        <a:pt x="776" y="4999"/>
                        <a:pt x="822" y="5091"/>
                        <a:pt x="913" y="5159"/>
                      </a:cubicBezTo>
                      <a:cubicBezTo>
                        <a:pt x="958" y="5186"/>
                        <a:pt x="1003" y="5195"/>
                        <a:pt x="1048" y="5195"/>
                      </a:cubicBezTo>
                      <a:cubicBezTo>
                        <a:pt x="1117" y="5195"/>
                        <a:pt x="1186" y="5173"/>
                        <a:pt x="1256" y="5159"/>
                      </a:cubicBezTo>
                      <a:cubicBezTo>
                        <a:pt x="1301" y="5159"/>
                        <a:pt x="1347" y="5136"/>
                        <a:pt x="1416" y="5114"/>
                      </a:cubicBezTo>
                      <a:cubicBezTo>
                        <a:pt x="1507" y="5068"/>
                        <a:pt x="1553" y="4954"/>
                        <a:pt x="1575" y="4840"/>
                      </a:cubicBezTo>
                      <a:cubicBezTo>
                        <a:pt x="1598" y="4771"/>
                        <a:pt x="1621" y="4680"/>
                        <a:pt x="1621" y="4611"/>
                      </a:cubicBezTo>
                      <a:cubicBezTo>
                        <a:pt x="1621" y="4520"/>
                        <a:pt x="1621" y="4452"/>
                        <a:pt x="1644" y="4383"/>
                      </a:cubicBezTo>
                      <a:cubicBezTo>
                        <a:pt x="1644" y="4246"/>
                        <a:pt x="1667" y="4086"/>
                        <a:pt x="1667" y="3927"/>
                      </a:cubicBezTo>
                      <a:cubicBezTo>
                        <a:pt x="1689" y="3288"/>
                        <a:pt x="1667" y="2648"/>
                        <a:pt x="1575" y="2032"/>
                      </a:cubicBezTo>
                      <a:cubicBezTo>
                        <a:pt x="1530" y="1872"/>
                        <a:pt x="1507" y="1735"/>
                        <a:pt x="1461" y="1576"/>
                      </a:cubicBezTo>
                      <a:cubicBezTo>
                        <a:pt x="1438" y="1393"/>
                        <a:pt x="1393" y="1233"/>
                        <a:pt x="1324" y="1096"/>
                      </a:cubicBezTo>
                      <a:cubicBezTo>
                        <a:pt x="1256" y="914"/>
                        <a:pt x="1164" y="754"/>
                        <a:pt x="1073" y="617"/>
                      </a:cubicBezTo>
                      <a:cubicBezTo>
                        <a:pt x="982" y="503"/>
                        <a:pt x="868" y="389"/>
                        <a:pt x="776" y="252"/>
                      </a:cubicBezTo>
                      <a:lnTo>
                        <a:pt x="776" y="252"/>
                      </a:lnTo>
                      <a:lnTo>
                        <a:pt x="799" y="275"/>
                      </a:lnTo>
                      <a:cubicBezTo>
                        <a:pt x="776" y="252"/>
                        <a:pt x="754" y="229"/>
                        <a:pt x="754" y="206"/>
                      </a:cubicBezTo>
                      <a:cubicBezTo>
                        <a:pt x="700" y="153"/>
                        <a:pt x="631" y="131"/>
                        <a:pt x="560" y="131"/>
                      </a:cubicBezTo>
                      <a:cubicBezTo>
                        <a:pt x="510" y="131"/>
                        <a:pt x="459" y="142"/>
                        <a:pt x="411" y="161"/>
                      </a:cubicBezTo>
                      <a:cubicBezTo>
                        <a:pt x="366" y="115"/>
                        <a:pt x="320" y="92"/>
                        <a:pt x="297" y="46"/>
                      </a:cubicBezTo>
                      <a:cubicBezTo>
                        <a:pt x="251" y="1"/>
                        <a:pt x="229" y="1"/>
                        <a:pt x="183"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8" name="Google Shape;1547;p22">
                  <a:extLst>
                    <a:ext uri="{FF2B5EF4-FFF2-40B4-BE49-F238E27FC236}">
                      <a16:creationId xmlns:a16="http://schemas.microsoft.com/office/drawing/2014/main" id="{C5379E84-25C6-475C-AEBA-EC6B00E59019}"/>
                    </a:ext>
                  </a:extLst>
                </p:cNvPr>
                <p:cNvSpPr/>
                <p:nvPr/>
              </p:nvSpPr>
              <p:spPr>
                <a:xfrm>
                  <a:off x="8259551" y="2325720"/>
                  <a:ext cx="90713" cy="233864"/>
                </a:xfrm>
                <a:custGeom>
                  <a:avLst/>
                  <a:gdLst/>
                  <a:ahLst/>
                  <a:cxnLst/>
                  <a:rect l="l" t="t" r="r" b="b"/>
                  <a:pathLst>
                    <a:path w="3356" h="8652" extrusionOk="0">
                      <a:moveTo>
                        <a:pt x="2877" y="1"/>
                      </a:moveTo>
                      <a:cubicBezTo>
                        <a:pt x="2808" y="1"/>
                        <a:pt x="2740" y="1"/>
                        <a:pt x="2694" y="47"/>
                      </a:cubicBezTo>
                      <a:lnTo>
                        <a:pt x="2671" y="47"/>
                      </a:lnTo>
                      <a:cubicBezTo>
                        <a:pt x="2671" y="24"/>
                        <a:pt x="2648" y="24"/>
                        <a:pt x="2626" y="24"/>
                      </a:cubicBezTo>
                      <a:cubicBezTo>
                        <a:pt x="2617" y="20"/>
                        <a:pt x="2609" y="18"/>
                        <a:pt x="2601" y="18"/>
                      </a:cubicBezTo>
                      <a:cubicBezTo>
                        <a:pt x="2564" y="18"/>
                        <a:pt x="2530" y="55"/>
                        <a:pt x="2511" y="92"/>
                      </a:cubicBezTo>
                      <a:cubicBezTo>
                        <a:pt x="2489" y="184"/>
                        <a:pt x="2466" y="275"/>
                        <a:pt x="2443" y="366"/>
                      </a:cubicBezTo>
                      <a:cubicBezTo>
                        <a:pt x="2420" y="435"/>
                        <a:pt x="2397" y="480"/>
                        <a:pt x="2374" y="549"/>
                      </a:cubicBezTo>
                      <a:cubicBezTo>
                        <a:pt x="2374" y="572"/>
                        <a:pt x="2374" y="594"/>
                        <a:pt x="2374" y="617"/>
                      </a:cubicBezTo>
                      <a:cubicBezTo>
                        <a:pt x="2329" y="731"/>
                        <a:pt x="2283" y="845"/>
                        <a:pt x="2260" y="960"/>
                      </a:cubicBezTo>
                      <a:cubicBezTo>
                        <a:pt x="2237" y="1051"/>
                        <a:pt x="2192" y="1119"/>
                        <a:pt x="2169" y="1188"/>
                      </a:cubicBezTo>
                      <a:cubicBezTo>
                        <a:pt x="2146" y="1256"/>
                        <a:pt x="2123" y="1348"/>
                        <a:pt x="2101" y="1439"/>
                      </a:cubicBezTo>
                      <a:cubicBezTo>
                        <a:pt x="2055" y="1576"/>
                        <a:pt x="2009" y="1713"/>
                        <a:pt x="1964" y="1850"/>
                      </a:cubicBezTo>
                      <a:cubicBezTo>
                        <a:pt x="1918" y="2010"/>
                        <a:pt x="1849" y="2147"/>
                        <a:pt x="1804" y="2306"/>
                      </a:cubicBezTo>
                      <a:cubicBezTo>
                        <a:pt x="1781" y="2443"/>
                        <a:pt x="1735" y="2580"/>
                        <a:pt x="1690" y="2717"/>
                      </a:cubicBezTo>
                      <a:cubicBezTo>
                        <a:pt x="1644" y="2854"/>
                        <a:pt x="1598" y="2991"/>
                        <a:pt x="1553" y="3128"/>
                      </a:cubicBezTo>
                      <a:cubicBezTo>
                        <a:pt x="1507" y="3265"/>
                        <a:pt x="1461" y="3425"/>
                        <a:pt x="1416" y="3562"/>
                      </a:cubicBezTo>
                      <a:cubicBezTo>
                        <a:pt x="1370" y="3699"/>
                        <a:pt x="1324" y="3858"/>
                        <a:pt x="1279" y="3995"/>
                      </a:cubicBezTo>
                      <a:cubicBezTo>
                        <a:pt x="1233" y="4132"/>
                        <a:pt x="1210" y="4292"/>
                        <a:pt x="1165" y="4429"/>
                      </a:cubicBezTo>
                      <a:cubicBezTo>
                        <a:pt x="1119" y="4566"/>
                        <a:pt x="1073" y="4726"/>
                        <a:pt x="1028" y="4863"/>
                      </a:cubicBezTo>
                      <a:cubicBezTo>
                        <a:pt x="982" y="5023"/>
                        <a:pt x="914" y="5182"/>
                        <a:pt x="868" y="5342"/>
                      </a:cubicBezTo>
                      <a:cubicBezTo>
                        <a:pt x="822" y="5479"/>
                        <a:pt x="777" y="5639"/>
                        <a:pt x="731" y="5799"/>
                      </a:cubicBezTo>
                      <a:cubicBezTo>
                        <a:pt x="685" y="5958"/>
                        <a:pt x="640" y="6095"/>
                        <a:pt x="594" y="6232"/>
                      </a:cubicBezTo>
                      <a:cubicBezTo>
                        <a:pt x="594" y="6301"/>
                        <a:pt x="571" y="6369"/>
                        <a:pt x="548" y="6438"/>
                      </a:cubicBezTo>
                      <a:cubicBezTo>
                        <a:pt x="526" y="6529"/>
                        <a:pt x="503" y="6597"/>
                        <a:pt x="480" y="6689"/>
                      </a:cubicBezTo>
                      <a:cubicBezTo>
                        <a:pt x="411" y="6849"/>
                        <a:pt x="366" y="6985"/>
                        <a:pt x="343" y="7145"/>
                      </a:cubicBezTo>
                      <a:cubicBezTo>
                        <a:pt x="297" y="7237"/>
                        <a:pt x="275" y="7351"/>
                        <a:pt x="229" y="7442"/>
                      </a:cubicBezTo>
                      <a:cubicBezTo>
                        <a:pt x="206" y="7533"/>
                        <a:pt x="183" y="7647"/>
                        <a:pt x="138" y="7739"/>
                      </a:cubicBezTo>
                      <a:cubicBezTo>
                        <a:pt x="115" y="7830"/>
                        <a:pt x="92" y="7921"/>
                        <a:pt x="69" y="8013"/>
                      </a:cubicBezTo>
                      <a:cubicBezTo>
                        <a:pt x="46" y="8058"/>
                        <a:pt x="46" y="8104"/>
                        <a:pt x="23" y="8127"/>
                      </a:cubicBezTo>
                      <a:cubicBezTo>
                        <a:pt x="1" y="8195"/>
                        <a:pt x="1" y="8264"/>
                        <a:pt x="1" y="8309"/>
                      </a:cubicBezTo>
                      <a:cubicBezTo>
                        <a:pt x="1" y="8401"/>
                        <a:pt x="46" y="8492"/>
                        <a:pt x="138" y="8538"/>
                      </a:cubicBezTo>
                      <a:cubicBezTo>
                        <a:pt x="183" y="8560"/>
                        <a:pt x="229" y="8583"/>
                        <a:pt x="275" y="8583"/>
                      </a:cubicBezTo>
                      <a:cubicBezTo>
                        <a:pt x="320" y="8606"/>
                        <a:pt x="389" y="8606"/>
                        <a:pt x="457" y="8629"/>
                      </a:cubicBezTo>
                      <a:cubicBezTo>
                        <a:pt x="480" y="8629"/>
                        <a:pt x="503" y="8629"/>
                        <a:pt x="548" y="8652"/>
                      </a:cubicBezTo>
                      <a:cubicBezTo>
                        <a:pt x="571" y="8652"/>
                        <a:pt x="640" y="8629"/>
                        <a:pt x="685" y="8606"/>
                      </a:cubicBezTo>
                      <a:cubicBezTo>
                        <a:pt x="731" y="8583"/>
                        <a:pt x="754" y="8560"/>
                        <a:pt x="777" y="8515"/>
                      </a:cubicBezTo>
                      <a:cubicBezTo>
                        <a:pt x="799" y="8492"/>
                        <a:pt x="799" y="8469"/>
                        <a:pt x="822" y="8423"/>
                      </a:cubicBezTo>
                      <a:lnTo>
                        <a:pt x="845" y="8423"/>
                      </a:lnTo>
                      <a:cubicBezTo>
                        <a:pt x="868" y="8423"/>
                        <a:pt x="891" y="8401"/>
                        <a:pt x="914" y="8401"/>
                      </a:cubicBezTo>
                      <a:cubicBezTo>
                        <a:pt x="959" y="8378"/>
                        <a:pt x="982" y="8355"/>
                        <a:pt x="1005" y="8309"/>
                      </a:cubicBezTo>
                      <a:cubicBezTo>
                        <a:pt x="1028" y="8287"/>
                        <a:pt x="1051" y="8241"/>
                        <a:pt x="1051" y="8195"/>
                      </a:cubicBezTo>
                      <a:cubicBezTo>
                        <a:pt x="1073" y="8172"/>
                        <a:pt x="1073" y="8127"/>
                        <a:pt x="1096" y="8104"/>
                      </a:cubicBezTo>
                      <a:cubicBezTo>
                        <a:pt x="1119" y="8035"/>
                        <a:pt x="1142" y="7944"/>
                        <a:pt x="1165" y="7876"/>
                      </a:cubicBezTo>
                      <a:cubicBezTo>
                        <a:pt x="1210" y="7739"/>
                        <a:pt x="1256" y="7602"/>
                        <a:pt x="1302" y="7465"/>
                      </a:cubicBezTo>
                      <a:cubicBezTo>
                        <a:pt x="1416" y="7145"/>
                        <a:pt x="1530" y="6849"/>
                        <a:pt x="1621" y="6529"/>
                      </a:cubicBezTo>
                      <a:cubicBezTo>
                        <a:pt x="1667" y="6369"/>
                        <a:pt x="1712" y="6232"/>
                        <a:pt x="1758" y="6072"/>
                      </a:cubicBezTo>
                      <a:cubicBezTo>
                        <a:pt x="1804" y="5913"/>
                        <a:pt x="1849" y="5753"/>
                        <a:pt x="1918" y="5593"/>
                      </a:cubicBezTo>
                      <a:cubicBezTo>
                        <a:pt x="1964" y="5433"/>
                        <a:pt x="2009" y="5274"/>
                        <a:pt x="2055" y="5114"/>
                      </a:cubicBezTo>
                      <a:cubicBezTo>
                        <a:pt x="2101" y="4954"/>
                        <a:pt x="2146" y="4794"/>
                        <a:pt x="2192" y="4634"/>
                      </a:cubicBezTo>
                      <a:cubicBezTo>
                        <a:pt x="2237" y="4475"/>
                        <a:pt x="2283" y="4315"/>
                        <a:pt x="2329" y="4155"/>
                      </a:cubicBezTo>
                      <a:cubicBezTo>
                        <a:pt x="2374" y="3995"/>
                        <a:pt x="2420" y="3836"/>
                        <a:pt x="2466" y="3676"/>
                      </a:cubicBezTo>
                      <a:cubicBezTo>
                        <a:pt x="2557" y="3356"/>
                        <a:pt x="2626" y="3037"/>
                        <a:pt x="2694" y="2740"/>
                      </a:cubicBezTo>
                      <a:cubicBezTo>
                        <a:pt x="2740" y="2580"/>
                        <a:pt x="2785" y="2420"/>
                        <a:pt x="2831" y="2261"/>
                      </a:cubicBezTo>
                      <a:cubicBezTo>
                        <a:pt x="2877" y="2101"/>
                        <a:pt x="2922" y="1941"/>
                        <a:pt x="2968" y="1781"/>
                      </a:cubicBezTo>
                      <a:cubicBezTo>
                        <a:pt x="3014" y="1622"/>
                        <a:pt x="3059" y="1485"/>
                        <a:pt x="3105" y="1325"/>
                      </a:cubicBezTo>
                      <a:cubicBezTo>
                        <a:pt x="3150" y="1165"/>
                        <a:pt x="3196" y="1005"/>
                        <a:pt x="3242" y="845"/>
                      </a:cubicBezTo>
                      <a:cubicBezTo>
                        <a:pt x="3265" y="777"/>
                        <a:pt x="3287" y="709"/>
                        <a:pt x="3310" y="617"/>
                      </a:cubicBezTo>
                      <a:cubicBezTo>
                        <a:pt x="3333" y="526"/>
                        <a:pt x="3356" y="412"/>
                        <a:pt x="3333" y="298"/>
                      </a:cubicBezTo>
                      <a:cubicBezTo>
                        <a:pt x="3310" y="252"/>
                        <a:pt x="3265" y="184"/>
                        <a:pt x="3242" y="138"/>
                      </a:cubicBezTo>
                      <a:cubicBezTo>
                        <a:pt x="3173" y="69"/>
                        <a:pt x="3082" y="24"/>
                        <a:pt x="3014" y="24"/>
                      </a:cubicBezTo>
                      <a:cubicBezTo>
                        <a:pt x="2968" y="1"/>
                        <a:pt x="2922" y="1"/>
                        <a:pt x="287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9" name="Google Shape;1548;p22">
                  <a:extLst>
                    <a:ext uri="{FF2B5EF4-FFF2-40B4-BE49-F238E27FC236}">
                      <a16:creationId xmlns:a16="http://schemas.microsoft.com/office/drawing/2014/main" id="{C646D775-E0ED-40D7-B94B-1F43E0780F20}"/>
                    </a:ext>
                  </a:extLst>
                </p:cNvPr>
                <p:cNvSpPr/>
                <p:nvPr/>
              </p:nvSpPr>
              <p:spPr>
                <a:xfrm>
                  <a:off x="8233034" y="2586721"/>
                  <a:ext cx="40113" cy="61088"/>
                </a:xfrm>
                <a:custGeom>
                  <a:avLst/>
                  <a:gdLst/>
                  <a:ahLst/>
                  <a:cxnLst/>
                  <a:rect l="l" t="t" r="r" b="b"/>
                  <a:pathLst>
                    <a:path w="1484" h="2260" extrusionOk="0">
                      <a:moveTo>
                        <a:pt x="708" y="0"/>
                      </a:moveTo>
                      <a:cubicBezTo>
                        <a:pt x="685" y="0"/>
                        <a:pt x="662" y="23"/>
                        <a:pt x="639" y="46"/>
                      </a:cubicBezTo>
                      <a:cubicBezTo>
                        <a:pt x="616" y="137"/>
                        <a:pt x="594" y="228"/>
                        <a:pt x="571" y="320"/>
                      </a:cubicBezTo>
                      <a:cubicBezTo>
                        <a:pt x="548" y="365"/>
                        <a:pt x="525" y="411"/>
                        <a:pt x="525" y="457"/>
                      </a:cubicBezTo>
                      <a:cubicBezTo>
                        <a:pt x="502" y="502"/>
                        <a:pt x="502" y="548"/>
                        <a:pt x="479" y="593"/>
                      </a:cubicBezTo>
                      <a:cubicBezTo>
                        <a:pt x="434" y="776"/>
                        <a:pt x="388" y="959"/>
                        <a:pt x="320" y="1118"/>
                      </a:cubicBezTo>
                      <a:cubicBezTo>
                        <a:pt x="251" y="1301"/>
                        <a:pt x="183" y="1484"/>
                        <a:pt x="114" y="1666"/>
                      </a:cubicBezTo>
                      <a:cubicBezTo>
                        <a:pt x="91" y="1735"/>
                        <a:pt x="69" y="1803"/>
                        <a:pt x="46" y="1895"/>
                      </a:cubicBezTo>
                      <a:cubicBezTo>
                        <a:pt x="46" y="1917"/>
                        <a:pt x="46" y="1963"/>
                        <a:pt x="23" y="1986"/>
                      </a:cubicBezTo>
                      <a:cubicBezTo>
                        <a:pt x="23" y="2009"/>
                        <a:pt x="0" y="2077"/>
                        <a:pt x="23" y="2100"/>
                      </a:cubicBezTo>
                      <a:cubicBezTo>
                        <a:pt x="23" y="2123"/>
                        <a:pt x="23" y="2146"/>
                        <a:pt x="46" y="2168"/>
                      </a:cubicBezTo>
                      <a:cubicBezTo>
                        <a:pt x="69" y="2191"/>
                        <a:pt x="69" y="2191"/>
                        <a:pt x="114" y="2214"/>
                      </a:cubicBezTo>
                      <a:cubicBezTo>
                        <a:pt x="137" y="2214"/>
                        <a:pt x="206" y="2214"/>
                        <a:pt x="228" y="2168"/>
                      </a:cubicBezTo>
                      <a:lnTo>
                        <a:pt x="251" y="2168"/>
                      </a:lnTo>
                      <a:cubicBezTo>
                        <a:pt x="251" y="2191"/>
                        <a:pt x="274" y="2214"/>
                        <a:pt x="297" y="2214"/>
                      </a:cubicBezTo>
                      <a:cubicBezTo>
                        <a:pt x="320" y="2237"/>
                        <a:pt x="342" y="2237"/>
                        <a:pt x="365" y="2260"/>
                      </a:cubicBezTo>
                      <a:cubicBezTo>
                        <a:pt x="411" y="2260"/>
                        <a:pt x="434" y="2237"/>
                        <a:pt x="457" y="2237"/>
                      </a:cubicBezTo>
                      <a:cubicBezTo>
                        <a:pt x="525" y="2214"/>
                        <a:pt x="548" y="2146"/>
                        <a:pt x="571" y="2077"/>
                      </a:cubicBezTo>
                      <a:cubicBezTo>
                        <a:pt x="594" y="2077"/>
                        <a:pt x="594" y="2054"/>
                        <a:pt x="594" y="2054"/>
                      </a:cubicBezTo>
                      <a:cubicBezTo>
                        <a:pt x="594" y="2077"/>
                        <a:pt x="616" y="2077"/>
                        <a:pt x="616" y="2077"/>
                      </a:cubicBezTo>
                      <a:cubicBezTo>
                        <a:pt x="652" y="2104"/>
                        <a:pt x="696" y="2117"/>
                        <a:pt x="737" y="2117"/>
                      </a:cubicBezTo>
                      <a:cubicBezTo>
                        <a:pt x="802" y="2117"/>
                        <a:pt x="863" y="2087"/>
                        <a:pt x="890" y="2031"/>
                      </a:cubicBezTo>
                      <a:cubicBezTo>
                        <a:pt x="913" y="1986"/>
                        <a:pt x="936" y="1940"/>
                        <a:pt x="959" y="1895"/>
                      </a:cubicBezTo>
                      <a:cubicBezTo>
                        <a:pt x="1004" y="1895"/>
                        <a:pt x="1050" y="1849"/>
                        <a:pt x="1073" y="1803"/>
                      </a:cubicBezTo>
                      <a:cubicBezTo>
                        <a:pt x="1141" y="1575"/>
                        <a:pt x="1210" y="1324"/>
                        <a:pt x="1278" y="1096"/>
                      </a:cubicBezTo>
                      <a:cubicBezTo>
                        <a:pt x="1301" y="982"/>
                        <a:pt x="1347" y="845"/>
                        <a:pt x="1392" y="730"/>
                      </a:cubicBezTo>
                      <a:cubicBezTo>
                        <a:pt x="1392" y="662"/>
                        <a:pt x="1415" y="616"/>
                        <a:pt x="1438" y="571"/>
                      </a:cubicBezTo>
                      <a:cubicBezTo>
                        <a:pt x="1438" y="502"/>
                        <a:pt x="1461" y="434"/>
                        <a:pt x="1484" y="388"/>
                      </a:cubicBezTo>
                      <a:cubicBezTo>
                        <a:pt x="1484" y="342"/>
                        <a:pt x="1484" y="320"/>
                        <a:pt x="1461" y="297"/>
                      </a:cubicBezTo>
                      <a:cubicBezTo>
                        <a:pt x="1461" y="274"/>
                        <a:pt x="1438" y="251"/>
                        <a:pt x="1415" y="251"/>
                      </a:cubicBezTo>
                      <a:cubicBezTo>
                        <a:pt x="1415" y="251"/>
                        <a:pt x="1415" y="228"/>
                        <a:pt x="1415" y="228"/>
                      </a:cubicBezTo>
                      <a:cubicBezTo>
                        <a:pt x="1370" y="205"/>
                        <a:pt x="1324" y="205"/>
                        <a:pt x="1278" y="205"/>
                      </a:cubicBezTo>
                      <a:cubicBezTo>
                        <a:pt x="1278" y="183"/>
                        <a:pt x="1278" y="183"/>
                        <a:pt x="1256" y="160"/>
                      </a:cubicBezTo>
                      <a:cubicBezTo>
                        <a:pt x="1239" y="126"/>
                        <a:pt x="1198" y="105"/>
                        <a:pt x="1159" y="105"/>
                      </a:cubicBezTo>
                      <a:cubicBezTo>
                        <a:pt x="1145" y="105"/>
                        <a:pt x="1131" y="108"/>
                        <a:pt x="1119" y="114"/>
                      </a:cubicBezTo>
                      <a:cubicBezTo>
                        <a:pt x="1050" y="114"/>
                        <a:pt x="1004" y="160"/>
                        <a:pt x="982" y="205"/>
                      </a:cubicBezTo>
                      <a:cubicBezTo>
                        <a:pt x="982" y="183"/>
                        <a:pt x="982" y="183"/>
                        <a:pt x="982" y="183"/>
                      </a:cubicBezTo>
                      <a:cubicBezTo>
                        <a:pt x="982" y="183"/>
                        <a:pt x="982" y="160"/>
                        <a:pt x="959" y="137"/>
                      </a:cubicBezTo>
                      <a:cubicBezTo>
                        <a:pt x="959" y="114"/>
                        <a:pt x="913" y="69"/>
                        <a:pt x="867" y="69"/>
                      </a:cubicBezTo>
                      <a:cubicBezTo>
                        <a:pt x="845" y="69"/>
                        <a:pt x="822" y="91"/>
                        <a:pt x="799" y="91"/>
                      </a:cubicBezTo>
                      <a:cubicBezTo>
                        <a:pt x="799" y="46"/>
                        <a:pt x="776" y="23"/>
                        <a:pt x="75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0" name="Google Shape;1549;p22">
                  <a:extLst>
                    <a:ext uri="{FF2B5EF4-FFF2-40B4-BE49-F238E27FC236}">
                      <a16:creationId xmlns:a16="http://schemas.microsoft.com/office/drawing/2014/main" id="{4021D3D3-189E-4201-9599-F87B02D276D2}"/>
                    </a:ext>
                  </a:extLst>
                </p:cNvPr>
                <p:cNvSpPr/>
                <p:nvPr/>
              </p:nvSpPr>
              <p:spPr>
                <a:xfrm>
                  <a:off x="8123833" y="2598425"/>
                  <a:ext cx="133285" cy="50006"/>
                </a:xfrm>
                <a:custGeom>
                  <a:avLst/>
                  <a:gdLst/>
                  <a:ahLst/>
                  <a:cxnLst/>
                  <a:rect l="l" t="t" r="r" b="b"/>
                  <a:pathLst>
                    <a:path w="4931" h="1850" extrusionOk="0">
                      <a:moveTo>
                        <a:pt x="137" y="1"/>
                      </a:moveTo>
                      <a:cubicBezTo>
                        <a:pt x="91" y="1"/>
                        <a:pt x="69" y="24"/>
                        <a:pt x="46" y="46"/>
                      </a:cubicBezTo>
                      <a:cubicBezTo>
                        <a:pt x="0" y="115"/>
                        <a:pt x="23" y="160"/>
                        <a:pt x="69" y="206"/>
                      </a:cubicBezTo>
                      <a:cubicBezTo>
                        <a:pt x="91" y="206"/>
                        <a:pt x="114" y="229"/>
                        <a:pt x="114" y="229"/>
                      </a:cubicBezTo>
                      <a:cubicBezTo>
                        <a:pt x="251" y="320"/>
                        <a:pt x="365" y="434"/>
                        <a:pt x="479" y="549"/>
                      </a:cubicBezTo>
                      <a:cubicBezTo>
                        <a:pt x="639" y="685"/>
                        <a:pt x="799" y="800"/>
                        <a:pt x="959" y="914"/>
                      </a:cubicBezTo>
                      <a:cubicBezTo>
                        <a:pt x="1118" y="1005"/>
                        <a:pt x="1255" y="1096"/>
                        <a:pt x="1415" y="1188"/>
                      </a:cubicBezTo>
                      <a:cubicBezTo>
                        <a:pt x="1507" y="1210"/>
                        <a:pt x="1575" y="1256"/>
                        <a:pt x="1643" y="1279"/>
                      </a:cubicBezTo>
                      <a:cubicBezTo>
                        <a:pt x="1735" y="1325"/>
                        <a:pt x="1826" y="1370"/>
                        <a:pt x="1895" y="1393"/>
                      </a:cubicBezTo>
                      <a:cubicBezTo>
                        <a:pt x="1895" y="1393"/>
                        <a:pt x="1917" y="1416"/>
                        <a:pt x="1917" y="1416"/>
                      </a:cubicBezTo>
                      <a:lnTo>
                        <a:pt x="1940" y="1416"/>
                      </a:lnTo>
                      <a:cubicBezTo>
                        <a:pt x="2123" y="1507"/>
                        <a:pt x="2328" y="1576"/>
                        <a:pt x="2511" y="1644"/>
                      </a:cubicBezTo>
                      <a:cubicBezTo>
                        <a:pt x="2625" y="1690"/>
                        <a:pt x="2739" y="1713"/>
                        <a:pt x="2830" y="1735"/>
                      </a:cubicBezTo>
                      <a:cubicBezTo>
                        <a:pt x="2967" y="1758"/>
                        <a:pt x="3104" y="1781"/>
                        <a:pt x="3241" y="1804"/>
                      </a:cubicBezTo>
                      <a:cubicBezTo>
                        <a:pt x="3469" y="1827"/>
                        <a:pt x="3698" y="1850"/>
                        <a:pt x="3926" y="1850"/>
                      </a:cubicBezTo>
                      <a:cubicBezTo>
                        <a:pt x="4040" y="1850"/>
                        <a:pt x="4177" y="1850"/>
                        <a:pt x="4291" y="1827"/>
                      </a:cubicBezTo>
                      <a:cubicBezTo>
                        <a:pt x="4428" y="1804"/>
                        <a:pt x="4565" y="1758"/>
                        <a:pt x="4679" y="1735"/>
                      </a:cubicBezTo>
                      <a:cubicBezTo>
                        <a:pt x="4839" y="1690"/>
                        <a:pt x="4930" y="1553"/>
                        <a:pt x="4885" y="1393"/>
                      </a:cubicBezTo>
                      <a:cubicBezTo>
                        <a:pt x="4864" y="1270"/>
                        <a:pt x="4734" y="1184"/>
                        <a:pt x="4608" y="1184"/>
                      </a:cubicBezTo>
                      <a:cubicBezTo>
                        <a:pt x="4594" y="1184"/>
                        <a:pt x="4579" y="1185"/>
                        <a:pt x="4565" y="1188"/>
                      </a:cubicBezTo>
                      <a:cubicBezTo>
                        <a:pt x="4360" y="1233"/>
                        <a:pt x="4177" y="1279"/>
                        <a:pt x="3972" y="1302"/>
                      </a:cubicBezTo>
                      <a:cubicBezTo>
                        <a:pt x="3868" y="1308"/>
                        <a:pt x="3765" y="1311"/>
                        <a:pt x="3664" y="1311"/>
                      </a:cubicBezTo>
                      <a:cubicBezTo>
                        <a:pt x="3386" y="1311"/>
                        <a:pt x="3114" y="1290"/>
                        <a:pt x="2830" y="1256"/>
                      </a:cubicBezTo>
                      <a:cubicBezTo>
                        <a:pt x="2716" y="1233"/>
                        <a:pt x="2602" y="1210"/>
                        <a:pt x="2488" y="1165"/>
                      </a:cubicBezTo>
                      <a:cubicBezTo>
                        <a:pt x="2351" y="1142"/>
                        <a:pt x="2237" y="1096"/>
                        <a:pt x="2123" y="1074"/>
                      </a:cubicBezTo>
                      <a:cubicBezTo>
                        <a:pt x="1895" y="982"/>
                        <a:pt x="1666" y="914"/>
                        <a:pt x="1438" y="822"/>
                      </a:cubicBezTo>
                      <a:cubicBezTo>
                        <a:pt x="1278" y="754"/>
                        <a:pt x="1118" y="663"/>
                        <a:pt x="959" y="571"/>
                      </a:cubicBezTo>
                      <a:cubicBezTo>
                        <a:pt x="822" y="503"/>
                        <a:pt x="662" y="389"/>
                        <a:pt x="525" y="275"/>
                      </a:cubicBezTo>
                      <a:cubicBezTo>
                        <a:pt x="457" y="229"/>
                        <a:pt x="388" y="160"/>
                        <a:pt x="320" y="115"/>
                      </a:cubicBezTo>
                      <a:cubicBezTo>
                        <a:pt x="274" y="92"/>
                        <a:pt x="228" y="46"/>
                        <a:pt x="183" y="24"/>
                      </a:cubicBezTo>
                      <a:cubicBezTo>
                        <a:pt x="183" y="1"/>
                        <a:pt x="160" y="1"/>
                        <a:pt x="137"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1" name="Google Shape;1550;p22">
                  <a:extLst>
                    <a:ext uri="{FF2B5EF4-FFF2-40B4-BE49-F238E27FC236}">
                      <a16:creationId xmlns:a16="http://schemas.microsoft.com/office/drawing/2014/main" id="{C1C7EEF1-7751-4974-87E3-9156726A6D04}"/>
                    </a:ext>
                  </a:extLst>
                </p:cNvPr>
                <p:cNvSpPr/>
                <p:nvPr/>
              </p:nvSpPr>
              <p:spPr>
                <a:xfrm>
                  <a:off x="8244738" y="2112885"/>
                  <a:ext cx="83955" cy="112769"/>
                </a:xfrm>
                <a:custGeom>
                  <a:avLst/>
                  <a:gdLst/>
                  <a:ahLst/>
                  <a:cxnLst/>
                  <a:rect l="l" t="t" r="r" b="b"/>
                  <a:pathLst>
                    <a:path w="3106" h="4172" extrusionOk="0">
                      <a:moveTo>
                        <a:pt x="2945" y="0"/>
                      </a:moveTo>
                      <a:cubicBezTo>
                        <a:pt x="2900" y="0"/>
                        <a:pt x="2877" y="0"/>
                        <a:pt x="2854" y="23"/>
                      </a:cubicBezTo>
                      <a:cubicBezTo>
                        <a:pt x="2671" y="206"/>
                        <a:pt x="2466" y="388"/>
                        <a:pt x="2283" y="571"/>
                      </a:cubicBezTo>
                      <a:cubicBezTo>
                        <a:pt x="2238" y="617"/>
                        <a:pt x="2169" y="685"/>
                        <a:pt x="2124" y="731"/>
                      </a:cubicBezTo>
                      <a:cubicBezTo>
                        <a:pt x="2101" y="731"/>
                        <a:pt x="2055" y="731"/>
                        <a:pt x="2032" y="753"/>
                      </a:cubicBezTo>
                      <a:cubicBezTo>
                        <a:pt x="1941" y="799"/>
                        <a:pt x="1872" y="845"/>
                        <a:pt x="1804" y="890"/>
                      </a:cubicBezTo>
                      <a:cubicBezTo>
                        <a:pt x="1758" y="936"/>
                        <a:pt x="1690" y="1005"/>
                        <a:pt x="1644" y="1050"/>
                      </a:cubicBezTo>
                      <a:cubicBezTo>
                        <a:pt x="1530" y="1187"/>
                        <a:pt x="1416" y="1324"/>
                        <a:pt x="1325" y="1438"/>
                      </a:cubicBezTo>
                      <a:cubicBezTo>
                        <a:pt x="1119" y="1712"/>
                        <a:pt x="891" y="1963"/>
                        <a:pt x="731" y="2237"/>
                      </a:cubicBezTo>
                      <a:cubicBezTo>
                        <a:pt x="640" y="2374"/>
                        <a:pt x="571" y="2511"/>
                        <a:pt x="480" y="2648"/>
                      </a:cubicBezTo>
                      <a:cubicBezTo>
                        <a:pt x="389" y="2785"/>
                        <a:pt x="320" y="2945"/>
                        <a:pt x="229" y="3082"/>
                      </a:cubicBezTo>
                      <a:cubicBezTo>
                        <a:pt x="183" y="3150"/>
                        <a:pt x="161" y="3219"/>
                        <a:pt x="115" y="3287"/>
                      </a:cubicBezTo>
                      <a:cubicBezTo>
                        <a:pt x="69" y="3401"/>
                        <a:pt x="1" y="3515"/>
                        <a:pt x="1" y="3629"/>
                      </a:cubicBezTo>
                      <a:cubicBezTo>
                        <a:pt x="24" y="3721"/>
                        <a:pt x="46" y="3789"/>
                        <a:pt x="92" y="3858"/>
                      </a:cubicBezTo>
                      <a:cubicBezTo>
                        <a:pt x="138" y="3881"/>
                        <a:pt x="161" y="3903"/>
                        <a:pt x="183" y="3926"/>
                      </a:cubicBezTo>
                      <a:cubicBezTo>
                        <a:pt x="229" y="3949"/>
                        <a:pt x="275" y="3972"/>
                        <a:pt x="320" y="4017"/>
                      </a:cubicBezTo>
                      <a:cubicBezTo>
                        <a:pt x="366" y="4040"/>
                        <a:pt x="412" y="4086"/>
                        <a:pt x="480" y="4109"/>
                      </a:cubicBezTo>
                      <a:cubicBezTo>
                        <a:pt x="503" y="4132"/>
                        <a:pt x="549" y="4154"/>
                        <a:pt x="571" y="4154"/>
                      </a:cubicBezTo>
                      <a:cubicBezTo>
                        <a:pt x="606" y="4166"/>
                        <a:pt x="634" y="4172"/>
                        <a:pt x="663" y="4172"/>
                      </a:cubicBezTo>
                      <a:cubicBezTo>
                        <a:pt x="691" y="4172"/>
                        <a:pt x="720" y="4166"/>
                        <a:pt x="754" y="4154"/>
                      </a:cubicBezTo>
                      <a:cubicBezTo>
                        <a:pt x="823" y="4154"/>
                        <a:pt x="891" y="4086"/>
                        <a:pt x="937" y="4017"/>
                      </a:cubicBezTo>
                      <a:cubicBezTo>
                        <a:pt x="959" y="3995"/>
                        <a:pt x="982" y="3949"/>
                        <a:pt x="982" y="3926"/>
                      </a:cubicBezTo>
                      <a:cubicBezTo>
                        <a:pt x="1028" y="3812"/>
                        <a:pt x="1074" y="3675"/>
                        <a:pt x="1119" y="3561"/>
                      </a:cubicBezTo>
                      <a:cubicBezTo>
                        <a:pt x="1188" y="3378"/>
                        <a:pt x="1279" y="3196"/>
                        <a:pt x="1347" y="3013"/>
                      </a:cubicBezTo>
                      <a:cubicBezTo>
                        <a:pt x="1416" y="2808"/>
                        <a:pt x="1507" y="2625"/>
                        <a:pt x="1576" y="2443"/>
                      </a:cubicBezTo>
                      <a:cubicBezTo>
                        <a:pt x="1599" y="2397"/>
                        <a:pt x="1621" y="2374"/>
                        <a:pt x="1621" y="2328"/>
                      </a:cubicBezTo>
                      <a:lnTo>
                        <a:pt x="1621" y="2351"/>
                      </a:lnTo>
                      <a:cubicBezTo>
                        <a:pt x="1758" y="2032"/>
                        <a:pt x="1918" y="1735"/>
                        <a:pt x="2078" y="1438"/>
                      </a:cubicBezTo>
                      <a:cubicBezTo>
                        <a:pt x="2169" y="1301"/>
                        <a:pt x="2260" y="1164"/>
                        <a:pt x="2375" y="1005"/>
                      </a:cubicBezTo>
                      <a:cubicBezTo>
                        <a:pt x="2443" y="890"/>
                        <a:pt x="2557" y="753"/>
                        <a:pt x="2649" y="639"/>
                      </a:cubicBezTo>
                      <a:cubicBezTo>
                        <a:pt x="2763" y="502"/>
                        <a:pt x="2900" y="365"/>
                        <a:pt x="3037" y="228"/>
                      </a:cubicBezTo>
                      <a:cubicBezTo>
                        <a:pt x="3082" y="183"/>
                        <a:pt x="3105" y="92"/>
                        <a:pt x="3037" y="46"/>
                      </a:cubicBezTo>
                      <a:cubicBezTo>
                        <a:pt x="3014" y="0"/>
                        <a:pt x="2991" y="0"/>
                        <a:pt x="2945" y="0"/>
                      </a:cubicBezTo>
                      <a:close/>
                    </a:path>
                  </a:pathLst>
                </a:custGeom>
                <a:solidFill>
                  <a:srgbClr val="FDA2B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2" name="Google Shape;1551;p22">
                  <a:extLst>
                    <a:ext uri="{FF2B5EF4-FFF2-40B4-BE49-F238E27FC236}">
                      <a16:creationId xmlns:a16="http://schemas.microsoft.com/office/drawing/2014/main" id="{E17483E0-D34C-4EB2-816A-EC8F9D33FE37}"/>
                    </a:ext>
                  </a:extLst>
                </p:cNvPr>
                <p:cNvSpPr/>
                <p:nvPr/>
              </p:nvSpPr>
              <p:spPr>
                <a:xfrm>
                  <a:off x="8168865" y="2314016"/>
                  <a:ext cx="61709" cy="189697"/>
                </a:xfrm>
                <a:custGeom>
                  <a:avLst/>
                  <a:gdLst/>
                  <a:ahLst/>
                  <a:cxnLst/>
                  <a:rect l="l" t="t" r="r" b="b"/>
                  <a:pathLst>
                    <a:path w="2283" h="7018" extrusionOk="0">
                      <a:moveTo>
                        <a:pt x="2055" y="1256"/>
                      </a:moveTo>
                      <a:cubicBezTo>
                        <a:pt x="2052" y="1263"/>
                        <a:pt x="2050" y="1271"/>
                        <a:pt x="2048" y="1278"/>
                      </a:cubicBezTo>
                      <a:lnTo>
                        <a:pt x="2048" y="1278"/>
                      </a:lnTo>
                      <a:cubicBezTo>
                        <a:pt x="2055" y="1276"/>
                        <a:pt x="2055" y="1271"/>
                        <a:pt x="2055" y="1256"/>
                      </a:cubicBezTo>
                      <a:close/>
                      <a:moveTo>
                        <a:pt x="2192" y="0"/>
                      </a:moveTo>
                      <a:cubicBezTo>
                        <a:pt x="2146" y="0"/>
                        <a:pt x="2100" y="23"/>
                        <a:pt x="2100" y="69"/>
                      </a:cubicBezTo>
                      <a:cubicBezTo>
                        <a:pt x="2077" y="137"/>
                        <a:pt x="2055" y="206"/>
                        <a:pt x="2055" y="274"/>
                      </a:cubicBezTo>
                      <a:cubicBezTo>
                        <a:pt x="2032" y="343"/>
                        <a:pt x="2009" y="411"/>
                        <a:pt x="1986" y="480"/>
                      </a:cubicBezTo>
                      <a:cubicBezTo>
                        <a:pt x="1940" y="617"/>
                        <a:pt x="1895" y="754"/>
                        <a:pt x="1849" y="890"/>
                      </a:cubicBezTo>
                      <a:cubicBezTo>
                        <a:pt x="1758" y="1164"/>
                        <a:pt x="1667" y="1438"/>
                        <a:pt x="1575" y="1735"/>
                      </a:cubicBezTo>
                      <a:cubicBezTo>
                        <a:pt x="1484" y="2009"/>
                        <a:pt x="1347" y="2283"/>
                        <a:pt x="1256" y="2557"/>
                      </a:cubicBezTo>
                      <a:cubicBezTo>
                        <a:pt x="1210" y="2694"/>
                        <a:pt x="1142" y="2853"/>
                        <a:pt x="1096" y="2990"/>
                      </a:cubicBezTo>
                      <a:cubicBezTo>
                        <a:pt x="1050" y="3127"/>
                        <a:pt x="1005" y="3264"/>
                        <a:pt x="959" y="3401"/>
                      </a:cubicBezTo>
                      <a:cubicBezTo>
                        <a:pt x="845" y="3698"/>
                        <a:pt x="754" y="3972"/>
                        <a:pt x="685" y="4269"/>
                      </a:cubicBezTo>
                      <a:cubicBezTo>
                        <a:pt x="594" y="4542"/>
                        <a:pt x="502" y="4839"/>
                        <a:pt x="411" y="5136"/>
                      </a:cubicBezTo>
                      <a:cubicBezTo>
                        <a:pt x="343" y="5364"/>
                        <a:pt x="274" y="5615"/>
                        <a:pt x="206" y="5866"/>
                      </a:cubicBezTo>
                      <a:cubicBezTo>
                        <a:pt x="160" y="5980"/>
                        <a:pt x="137" y="6117"/>
                        <a:pt x="92" y="6254"/>
                      </a:cubicBezTo>
                      <a:cubicBezTo>
                        <a:pt x="46" y="6414"/>
                        <a:pt x="0" y="6551"/>
                        <a:pt x="0" y="6688"/>
                      </a:cubicBezTo>
                      <a:cubicBezTo>
                        <a:pt x="0" y="6825"/>
                        <a:pt x="92" y="6962"/>
                        <a:pt x="206" y="7008"/>
                      </a:cubicBezTo>
                      <a:cubicBezTo>
                        <a:pt x="232" y="7014"/>
                        <a:pt x="257" y="7017"/>
                        <a:pt x="281" y="7017"/>
                      </a:cubicBezTo>
                      <a:cubicBezTo>
                        <a:pt x="337" y="7017"/>
                        <a:pt x="386" y="7001"/>
                        <a:pt x="434" y="6985"/>
                      </a:cubicBezTo>
                      <a:cubicBezTo>
                        <a:pt x="525" y="6939"/>
                        <a:pt x="571" y="6871"/>
                        <a:pt x="594" y="6802"/>
                      </a:cubicBezTo>
                      <a:cubicBezTo>
                        <a:pt x="639" y="6688"/>
                        <a:pt x="685" y="6551"/>
                        <a:pt x="708" y="6437"/>
                      </a:cubicBezTo>
                      <a:cubicBezTo>
                        <a:pt x="754" y="6300"/>
                        <a:pt x="776" y="6163"/>
                        <a:pt x="822" y="6026"/>
                      </a:cubicBezTo>
                      <a:cubicBezTo>
                        <a:pt x="890" y="5775"/>
                        <a:pt x="959" y="5547"/>
                        <a:pt x="1027" y="5296"/>
                      </a:cubicBezTo>
                      <a:cubicBezTo>
                        <a:pt x="1119" y="4999"/>
                        <a:pt x="1187" y="4702"/>
                        <a:pt x="1278" y="4406"/>
                      </a:cubicBezTo>
                      <a:cubicBezTo>
                        <a:pt x="1347" y="4109"/>
                        <a:pt x="1415" y="3812"/>
                        <a:pt x="1507" y="3515"/>
                      </a:cubicBezTo>
                      <a:cubicBezTo>
                        <a:pt x="1598" y="3196"/>
                        <a:pt x="1689" y="2853"/>
                        <a:pt x="1758" y="2511"/>
                      </a:cubicBezTo>
                      <a:cubicBezTo>
                        <a:pt x="1781" y="2420"/>
                        <a:pt x="1803" y="2351"/>
                        <a:pt x="1826" y="2260"/>
                      </a:cubicBezTo>
                      <a:cubicBezTo>
                        <a:pt x="1849" y="2169"/>
                        <a:pt x="1872" y="2100"/>
                        <a:pt x="1895" y="2009"/>
                      </a:cubicBezTo>
                      <a:cubicBezTo>
                        <a:pt x="1940" y="1849"/>
                        <a:pt x="1986" y="1689"/>
                        <a:pt x="2009" y="1530"/>
                      </a:cubicBezTo>
                      <a:cubicBezTo>
                        <a:pt x="2009" y="1484"/>
                        <a:pt x="2009" y="1438"/>
                        <a:pt x="2032" y="1415"/>
                      </a:cubicBezTo>
                      <a:cubicBezTo>
                        <a:pt x="2032" y="1375"/>
                        <a:pt x="2032" y="1334"/>
                        <a:pt x="2048" y="1278"/>
                      </a:cubicBezTo>
                      <a:lnTo>
                        <a:pt x="2048" y="1278"/>
                      </a:lnTo>
                      <a:cubicBezTo>
                        <a:pt x="2044" y="1278"/>
                        <a:pt x="2039" y="1278"/>
                        <a:pt x="2032" y="1278"/>
                      </a:cubicBezTo>
                      <a:cubicBezTo>
                        <a:pt x="2077" y="1096"/>
                        <a:pt x="2100" y="913"/>
                        <a:pt x="2146" y="708"/>
                      </a:cubicBezTo>
                      <a:cubicBezTo>
                        <a:pt x="2169" y="617"/>
                        <a:pt x="2192" y="502"/>
                        <a:pt x="2214" y="411"/>
                      </a:cubicBezTo>
                      <a:cubicBezTo>
                        <a:pt x="2237" y="320"/>
                        <a:pt x="2237" y="229"/>
                        <a:pt x="2260" y="114"/>
                      </a:cubicBezTo>
                      <a:cubicBezTo>
                        <a:pt x="2283" y="69"/>
                        <a:pt x="2260" y="23"/>
                        <a:pt x="22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3" name="Google Shape;1552;p22">
                  <a:extLst>
                    <a:ext uri="{FF2B5EF4-FFF2-40B4-BE49-F238E27FC236}">
                      <a16:creationId xmlns:a16="http://schemas.microsoft.com/office/drawing/2014/main" id="{3352C681-EE2F-4E24-AFD5-E651E91B9865}"/>
                    </a:ext>
                  </a:extLst>
                </p:cNvPr>
                <p:cNvSpPr/>
                <p:nvPr/>
              </p:nvSpPr>
              <p:spPr>
                <a:xfrm>
                  <a:off x="8167000" y="2510821"/>
                  <a:ext cx="8677" cy="8677"/>
                </a:xfrm>
                <a:custGeom>
                  <a:avLst/>
                  <a:gdLst/>
                  <a:ahLst/>
                  <a:cxnLst/>
                  <a:rect l="l" t="t" r="r" b="b"/>
                  <a:pathLst>
                    <a:path w="321" h="321" extrusionOk="0">
                      <a:moveTo>
                        <a:pt x="161" y="1"/>
                      </a:moveTo>
                      <a:cubicBezTo>
                        <a:pt x="92" y="1"/>
                        <a:pt x="1" y="69"/>
                        <a:pt x="1" y="160"/>
                      </a:cubicBezTo>
                      <a:cubicBezTo>
                        <a:pt x="1" y="229"/>
                        <a:pt x="69" y="320"/>
                        <a:pt x="161" y="320"/>
                      </a:cubicBezTo>
                      <a:cubicBezTo>
                        <a:pt x="252" y="320"/>
                        <a:pt x="320" y="252"/>
                        <a:pt x="320" y="160"/>
                      </a:cubicBezTo>
                      <a:cubicBezTo>
                        <a:pt x="320" y="69"/>
                        <a:pt x="252" y="1"/>
                        <a:pt x="16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4" name="Google Shape;1553;p22">
                  <a:extLst>
                    <a:ext uri="{FF2B5EF4-FFF2-40B4-BE49-F238E27FC236}">
                      <a16:creationId xmlns:a16="http://schemas.microsoft.com/office/drawing/2014/main" id="{57FBD7C5-1674-4964-B5F3-A387B6A2A12D}"/>
                    </a:ext>
                  </a:extLst>
                </p:cNvPr>
                <p:cNvSpPr/>
                <p:nvPr/>
              </p:nvSpPr>
              <p:spPr>
                <a:xfrm>
                  <a:off x="8217600" y="2315854"/>
                  <a:ext cx="34571" cy="100092"/>
                </a:xfrm>
                <a:custGeom>
                  <a:avLst/>
                  <a:gdLst/>
                  <a:ahLst/>
                  <a:cxnLst/>
                  <a:rect l="l" t="t" r="r" b="b"/>
                  <a:pathLst>
                    <a:path w="1279" h="3703" extrusionOk="0">
                      <a:moveTo>
                        <a:pt x="1187" y="1"/>
                      </a:moveTo>
                      <a:cubicBezTo>
                        <a:pt x="1142" y="1"/>
                        <a:pt x="1096" y="24"/>
                        <a:pt x="1096" y="69"/>
                      </a:cubicBezTo>
                      <a:cubicBezTo>
                        <a:pt x="1050" y="206"/>
                        <a:pt x="982" y="366"/>
                        <a:pt x="936" y="526"/>
                      </a:cubicBezTo>
                      <a:cubicBezTo>
                        <a:pt x="891" y="663"/>
                        <a:pt x="845" y="800"/>
                        <a:pt x="799" y="914"/>
                      </a:cubicBezTo>
                      <a:cubicBezTo>
                        <a:pt x="708" y="1188"/>
                        <a:pt x="617" y="1462"/>
                        <a:pt x="548" y="1735"/>
                      </a:cubicBezTo>
                      <a:cubicBezTo>
                        <a:pt x="457" y="2032"/>
                        <a:pt x="366" y="2329"/>
                        <a:pt x="297" y="2626"/>
                      </a:cubicBezTo>
                      <a:cubicBezTo>
                        <a:pt x="252" y="2763"/>
                        <a:pt x="206" y="2900"/>
                        <a:pt x="160" y="3037"/>
                      </a:cubicBezTo>
                      <a:cubicBezTo>
                        <a:pt x="115" y="3173"/>
                        <a:pt x="69" y="3310"/>
                        <a:pt x="46" y="3425"/>
                      </a:cubicBezTo>
                      <a:cubicBezTo>
                        <a:pt x="0" y="3539"/>
                        <a:pt x="69" y="3653"/>
                        <a:pt x="183" y="3698"/>
                      </a:cubicBezTo>
                      <a:cubicBezTo>
                        <a:pt x="195" y="3701"/>
                        <a:pt x="207" y="3703"/>
                        <a:pt x="220" y="3703"/>
                      </a:cubicBezTo>
                      <a:cubicBezTo>
                        <a:pt x="303" y="3703"/>
                        <a:pt x="395" y="3641"/>
                        <a:pt x="434" y="3561"/>
                      </a:cubicBezTo>
                      <a:cubicBezTo>
                        <a:pt x="480" y="3425"/>
                        <a:pt x="503" y="3288"/>
                        <a:pt x="548" y="3151"/>
                      </a:cubicBezTo>
                      <a:cubicBezTo>
                        <a:pt x="594" y="3014"/>
                        <a:pt x="617" y="2877"/>
                        <a:pt x="640" y="2740"/>
                      </a:cubicBezTo>
                      <a:cubicBezTo>
                        <a:pt x="708" y="2420"/>
                        <a:pt x="777" y="2123"/>
                        <a:pt x="845" y="1827"/>
                      </a:cubicBezTo>
                      <a:cubicBezTo>
                        <a:pt x="891" y="1553"/>
                        <a:pt x="959" y="1279"/>
                        <a:pt x="1028" y="982"/>
                      </a:cubicBezTo>
                      <a:cubicBezTo>
                        <a:pt x="1050" y="845"/>
                        <a:pt x="1096" y="708"/>
                        <a:pt x="1119" y="571"/>
                      </a:cubicBezTo>
                      <a:cubicBezTo>
                        <a:pt x="1165" y="412"/>
                        <a:pt x="1210" y="275"/>
                        <a:pt x="1256" y="115"/>
                      </a:cubicBezTo>
                      <a:cubicBezTo>
                        <a:pt x="1279" y="69"/>
                        <a:pt x="1256" y="24"/>
                        <a:pt x="12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5" name="Google Shape;1554;p22">
                  <a:extLst>
                    <a:ext uri="{FF2B5EF4-FFF2-40B4-BE49-F238E27FC236}">
                      <a16:creationId xmlns:a16="http://schemas.microsoft.com/office/drawing/2014/main" id="{5E96E351-3D5A-491F-8246-EB3309E6E60B}"/>
                    </a:ext>
                  </a:extLst>
                </p:cNvPr>
                <p:cNvSpPr/>
                <p:nvPr/>
              </p:nvSpPr>
              <p:spPr>
                <a:xfrm>
                  <a:off x="8058420" y="2233791"/>
                  <a:ext cx="59871" cy="180425"/>
                </a:xfrm>
                <a:custGeom>
                  <a:avLst/>
                  <a:gdLst/>
                  <a:ahLst/>
                  <a:cxnLst/>
                  <a:rect l="l" t="t" r="r" b="b"/>
                  <a:pathLst>
                    <a:path w="2215" h="6675" extrusionOk="0">
                      <a:moveTo>
                        <a:pt x="1028" y="4749"/>
                      </a:moveTo>
                      <a:lnTo>
                        <a:pt x="1028" y="4749"/>
                      </a:lnTo>
                      <a:cubicBezTo>
                        <a:pt x="1026" y="4754"/>
                        <a:pt x="1024" y="4759"/>
                        <a:pt x="1023" y="4763"/>
                      </a:cubicBezTo>
                      <a:lnTo>
                        <a:pt x="1023" y="4763"/>
                      </a:lnTo>
                      <a:cubicBezTo>
                        <a:pt x="1028" y="4757"/>
                        <a:pt x="1028" y="4749"/>
                        <a:pt x="1028" y="4749"/>
                      </a:cubicBezTo>
                      <a:close/>
                      <a:moveTo>
                        <a:pt x="2055" y="1"/>
                      </a:moveTo>
                      <a:cubicBezTo>
                        <a:pt x="1986" y="1"/>
                        <a:pt x="1918" y="47"/>
                        <a:pt x="1895" y="92"/>
                      </a:cubicBezTo>
                      <a:cubicBezTo>
                        <a:pt x="1872" y="161"/>
                        <a:pt x="1872" y="229"/>
                        <a:pt x="1849" y="298"/>
                      </a:cubicBezTo>
                      <a:cubicBezTo>
                        <a:pt x="1849" y="321"/>
                        <a:pt x="1827" y="321"/>
                        <a:pt x="1827" y="343"/>
                      </a:cubicBezTo>
                      <a:lnTo>
                        <a:pt x="1849" y="321"/>
                      </a:lnTo>
                      <a:lnTo>
                        <a:pt x="1849" y="321"/>
                      </a:lnTo>
                      <a:cubicBezTo>
                        <a:pt x="1781" y="526"/>
                        <a:pt x="1712" y="754"/>
                        <a:pt x="1621" y="982"/>
                      </a:cubicBezTo>
                      <a:lnTo>
                        <a:pt x="1507" y="1325"/>
                      </a:lnTo>
                      <a:cubicBezTo>
                        <a:pt x="1484" y="1439"/>
                        <a:pt x="1439" y="1576"/>
                        <a:pt x="1393" y="1690"/>
                      </a:cubicBezTo>
                      <a:cubicBezTo>
                        <a:pt x="1324" y="1895"/>
                        <a:pt x="1256" y="2124"/>
                        <a:pt x="1187" y="2352"/>
                      </a:cubicBezTo>
                      <a:cubicBezTo>
                        <a:pt x="1165" y="2466"/>
                        <a:pt x="1119" y="2557"/>
                        <a:pt x="1096" y="2649"/>
                      </a:cubicBezTo>
                      <a:cubicBezTo>
                        <a:pt x="1051" y="2786"/>
                        <a:pt x="1028" y="2900"/>
                        <a:pt x="982" y="3037"/>
                      </a:cubicBezTo>
                      <a:cubicBezTo>
                        <a:pt x="959" y="3105"/>
                        <a:pt x="936" y="3197"/>
                        <a:pt x="914" y="3288"/>
                      </a:cubicBezTo>
                      <a:cubicBezTo>
                        <a:pt x="868" y="3402"/>
                        <a:pt x="845" y="3516"/>
                        <a:pt x="822" y="3630"/>
                      </a:cubicBezTo>
                      <a:cubicBezTo>
                        <a:pt x="822" y="3607"/>
                        <a:pt x="822" y="3607"/>
                        <a:pt x="822" y="3585"/>
                      </a:cubicBezTo>
                      <a:cubicBezTo>
                        <a:pt x="777" y="3767"/>
                        <a:pt x="708" y="3973"/>
                        <a:pt x="662" y="4155"/>
                      </a:cubicBezTo>
                      <a:cubicBezTo>
                        <a:pt x="594" y="4338"/>
                        <a:pt x="548" y="4520"/>
                        <a:pt x="480" y="4726"/>
                      </a:cubicBezTo>
                      <a:cubicBezTo>
                        <a:pt x="485" y="4721"/>
                        <a:pt x="488" y="4717"/>
                        <a:pt x="491" y="4714"/>
                      </a:cubicBezTo>
                      <a:lnTo>
                        <a:pt x="491" y="4714"/>
                      </a:lnTo>
                      <a:cubicBezTo>
                        <a:pt x="404" y="4978"/>
                        <a:pt x="316" y="5262"/>
                        <a:pt x="229" y="5525"/>
                      </a:cubicBezTo>
                      <a:cubicBezTo>
                        <a:pt x="183" y="5684"/>
                        <a:pt x="137" y="5821"/>
                        <a:pt x="92" y="5981"/>
                      </a:cubicBezTo>
                      <a:cubicBezTo>
                        <a:pt x="69" y="6095"/>
                        <a:pt x="46" y="6187"/>
                        <a:pt x="23" y="6301"/>
                      </a:cubicBezTo>
                      <a:cubicBezTo>
                        <a:pt x="23" y="6346"/>
                        <a:pt x="1" y="6369"/>
                        <a:pt x="1" y="6415"/>
                      </a:cubicBezTo>
                      <a:cubicBezTo>
                        <a:pt x="1" y="6529"/>
                        <a:pt x="46" y="6620"/>
                        <a:pt x="137" y="6666"/>
                      </a:cubicBezTo>
                      <a:cubicBezTo>
                        <a:pt x="160" y="6672"/>
                        <a:pt x="185" y="6675"/>
                        <a:pt x="209" y="6675"/>
                      </a:cubicBezTo>
                      <a:cubicBezTo>
                        <a:pt x="283" y="6675"/>
                        <a:pt x="360" y="6649"/>
                        <a:pt x="411" y="6597"/>
                      </a:cubicBezTo>
                      <a:cubicBezTo>
                        <a:pt x="434" y="6529"/>
                        <a:pt x="480" y="6483"/>
                        <a:pt x="503" y="6415"/>
                      </a:cubicBezTo>
                      <a:cubicBezTo>
                        <a:pt x="526" y="6346"/>
                        <a:pt x="548" y="6278"/>
                        <a:pt x="571" y="6232"/>
                      </a:cubicBezTo>
                      <a:lnTo>
                        <a:pt x="548" y="6232"/>
                      </a:lnTo>
                      <a:cubicBezTo>
                        <a:pt x="548" y="6232"/>
                        <a:pt x="571" y="6209"/>
                        <a:pt x="571" y="6209"/>
                      </a:cubicBezTo>
                      <a:cubicBezTo>
                        <a:pt x="571" y="6209"/>
                        <a:pt x="571" y="6187"/>
                        <a:pt x="571" y="6187"/>
                      </a:cubicBezTo>
                      <a:cubicBezTo>
                        <a:pt x="571" y="6209"/>
                        <a:pt x="571" y="6209"/>
                        <a:pt x="548" y="6232"/>
                      </a:cubicBezTo>
                      <a:cubicBezTo>
                        <a:pt x="571" y="6187"/>
                        <a:pt x="594" y="6141"/>
                        <a:pt x="594" y="6095"/>
                      </a:cubicBezTo>
                      <a:cubicBezTo>
                        <a:pt x="662" y="5890"/>
                        <a:pt x="731" y="5684"/>
                        <a:pt x="799" y="5479"/>
                      </a:cubicBezTo>
                      <a:cubicBezTo>
                        <a:pt x="822" y="5365"/>
                        <a:pt x="868" y="5274"/>
                        <a:pt x="914" y="5159"/>
                      </a:cubicBezTo>
                      <a:cubicBezTo>
                        <a:pt x="936" y="5027"/>
                        <a:pt x="979" y="4895"/>
                        <a:pt x="1023" y="4763"/>
                      </a:cubicBezTo>
                      <a:lnTo>
                        <a:pt x="1023" y="4763"/>
                      </a:lnTo>
                      <a:cubicBezTo>
                        <a:pt x="1019" y="4768"/>
                        <a:pt x="1014" y="4771"/>
                        <a:pt x="1005" y="4771"/>
                      </a:cubicBezTo>
                      <a:cubicBezTo>
                        <a:pt x="1073" y="4589"/>
                        <a:pt x="1119" y="4383"/>
                        <a:pt x="1187" y="4201"/>
                      </a:cubicBezTo>
                      <a:cubicBezTo>
                        <a:pt x="1256" y="3973"/>
                        <a:pt x="1324" y="3744"/>
                        <a:pt x="1393" y="3516"/>
                      </a:cubicBezTo>
                      <a:cubicBezTo>
                        <a:pt x="1393" y="3470"/>
                        <a:pt x="1416" y="3425"/>
                        <a:pt x="1416" y="3379"/>
                      </a:cubicBezTo>
                      <a:cubicBezTo>
                        <a:pt x="1416" y="3379"/>
                        <a:pt x="1425" y="3369"/>
                        <a:pt x="1432" y="3356"/>
                      </a:cubicBezTo>
                      <a:lnTo>
                        <a:pt x="1432" y="3356"/>
                      </a:lnTo>
                      <a:cubicBezTo>
                        <a:pt x="1429" y="3363"/>
                        <a:pt x="1424" y="3371"/>
                        <a:pt x="1416" y="3379"/>
                      </a:cubicBezTo>
                      <a:lnTo>
                        <a:pt x="1416" y="3379"/>
                      </a:lnTo>
                      <a:cubicBezTo>
                        <a:pt x="1439" y="3356"/>
                        <a:pt x="1439" y="3356"/>
                        <a:pt x="1439" y="3334"/>
                      </a:cubicBezTo>
                      <a:lnTo>
                        <a:pt x="1439" y="3334"/>
                      </a:lnTo>
                      <a:cubicBezTo>
                        <a:pt x="1439" y="3341"/>
                        <a:pt x="1436" y="3349"/>
                        <a:pt x="1432" y="3356"/>
                      </a:cubicBezTo>
                      <a:lnTo>
                        <a:pt x="1432" y="3356"/>
                      </a:lnTo>
                      <a:cubicBezTo>
                        <a:pt x="1438" y="3343"/>
                        <a:pt x="1439" y="3334"/>
                        <a:pt x="1439" y="3333"/>
                      </a:cubicBezTo>
                      <a:lnTo>
                        <a:pt x="1439" y="3333"/>
                      </a:lnTo>
                      <a:cubicBezTo>
                        <a:pt x="1439" y="3333"/>
                        <a:pt x="1439" y="3333"/>
                        <a:pt x="1439" y="3333"/>
                      </a:cubicBezTo>
                      <a:cubicBezTo>
                        <a:pt x="1484" y="3197"/>
                        <a:pt x="1507" y="3037"/>
                        <a:pt x="1553" y="2900"/>
                      </a:cubicBezTo>
                      <a:cubicBezTo>
                        <a:pt x="1598" y="2694"/>
                        <a:pt x="1667" y="2489"/>
                        <a:pt x="1712" y="2306"/>
                      </a:cubicBezTo>
                      <a:cubicBezTo>
                        <a:pt x="1735" y="2192"/>
                        <a:pt x="1758" y="2078"/>
                        <a:pt x="1781" y="1987"/>
                      </a:cubicBezTo>
                      <a:cubicBezTo>
                        <a:pt x="1827" y="1873"/>
                        <a:pt x="1849" y="1759"/>
                        <a:pt x="1872" y="1644"/>
                      </a:cubicBezTo>
                      <a:cubicBezTo>
                        <a:pt x="1895" y="1530"/>
                        <a:pt x="1918" y="1416"/>
                        <a:pt x="1941" y="1279"/>
                      </a:cubicBezTo>
                      <a:cubicBezTo>
                        <a:pt x="1964" y="1188"/>
                        <a:pt x="1986" y="1074"/>
                        <a:pt x="2009" y="960"/>
                      </a:cubicBezTo>
                      <a:cubicBezTo>
                        <a:pt x="2055" y="754"/>
                        <a:pt x="2100" y="526"/>
                        <a:pt x="2146" y="321"/>
                      </a:cubicBezTo>
                      <a:cubicBezTo>
                        <a:pt x="2169" y="298"/>
                        <a:pt x="2169" y="252"/>
                        <a:pt x="2192" y="229"/>
                      </a:cubicBezTo>
                      <a:cubicBezTo>
                        <a:pt x="2215" y="138"/>
                        <a:pt x="2192" y="47"/>
                        <a:pt x="2100" y="24"/>
                      </a:cubicBezTo>
                      <a:cubicBezTo>
                        <a:pt x="2078" y="1"/>
                        <a:pt x="2078" y="1"/>
                        <a:pt x="2055"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6" name="Google Shape;1555;p22">
                  <a:extLst>
                    <a:ext uri="{FF2B5EF4-FFF2-40B4-BE49-F238E27FC236}">
                      <a16:creationId xmlns:a16="http://schemas.microsoft.com/office/drawing/2014/main" id="{B8AD1615-3A15-485F-B879-07721E88F08A}"/>
                    </a:ext>
                  </a:extLst>
                </p:cNvPr>
                <p:cNvSpPr/>
                <p:nvPr/>
              </p:nvSpPr>
              <p:spPr>
                <a:xfrm>
                  <a:off x="8107777" y="2249846"/>
                  <a:ext cx="58628" cy="176100"/>
                </a:xfrm>
                <a:custGeom>
                  <a:avLst/>
                  <a:gdLst/>
                  <a:ahLst/>
                  <a:cxnLst/>
                  <a:rect l="l" t="t" r="r" b="b"/>
                  <a:pathLst>
                    <a:path w="2169" h="6515" extrusionOk="0">
                      <a:moveTo>
                        <a:pt x="845" y="2876"/>
                      </a:moveTo>
                      <a:cubicBezTo>
                        <a:pt x="829" y="2908"/>
                        <a:pt x="825" y="2928"/>
                        <a:pt x="823" y="2946"/>
                      </a:cubicBezTo>
                      <a:lnTo>
                        <a:pt x="823" y="2946"/>
                      </a:lnTo>
                      <a:cubicBezTo>
                        <a:pt x="830" y="2923"/>
                        <a:pt x="837" y="2899"/>
                        <a:pt x="845" y="2876"/>
                      </a:cubicBezTo>
                      <a:close/>
                      <a:moveTo>
                        <a:pt x="685" y="5661"/>
                      </a:moveTo>
                      <a:cubicBezTo>
                        <a:pt x="682" y="5668"/>
                        <a:pt x="679" y="5674"/>
                        <a:pt x="677" y="5681"/>
                      </a:cubicBezTo>
                      <a:lnTo>
                        <a:pt x="677" y="5681"/>
                      </a:lnTo>
                      <a:cubicBezTo>
                        <a:pt x="681" y="5676"/>
                        <a:pt x="685" y="5671"/>
                        <a:pt x="685" y="5661"/>
                      </a:cubicBezTo>
                      <a:close/>
                      <a:moveTo>
                        <a:pt x="2055" y="0"/>
                      </a:moveTo>
                      <a:cubicBezTo>
                        <a:pt x="1986" y="23"/>
                        <a:pt x="1986" y="115"/>
                        <a:pt x="1964" y="160"/>
                      </a:cubicBezTo>
                      <a:cubicBezTo>
                        <a:pt x="1941" y="229"/>
                        <a:pt x="1918" y="274"/>
                        <a:pt x="1895" y="320"/>
                      </a:cubicBezTo>
                      <a:cubicBezTo>
                        <a:pt x="1872" y="388"/>
                        <a:pt x="1849" y="434"/>
                        <a:pt x="1804" y="503"/>
                      </a:cubicBezTo>
                      <a:cubicBezTo>
                        <a:pt x="1758" y="617"/>
                        <a:pt x="1690" y="731"/>
                        <a:pt x="1644" y="845"/>
                      </a:cubicBezTo>
                      <a:cubicBezTo>
                        <a:pt x="1530" y="1050"/>
                        <a:pt x="1416" y="1279"/>
                        <a:pt x="1324" y="1530"/>
                      </a:cubicBezTo>
                      <a:cubicBezTo>
                        <a:pt x="1142" y="2009"/>
                        <a:pt x="959" y="2466"/>
                        <a:pt x="822" y="2968"/>
                      </a:cubicBezTo>
                      <a:cubicBezTo>
                        <a:pt x="822" y="2961"/>
                        <a:pt x="822" y="2953"/>
                        <a:pt x="823" y="2946"/>
                      </a:cubicBezTo>
                      <a:lnTo>
                        <a:pt x="823" y="2946"/>
                      </a:lnTo>
                      <a:cubicBezTo>
                        <a:pt x="746" y="3196"/>
                        <a:pt x="702" y="3445"/>
                        <a:pt x="640" y="3675"/>
                      </a:cubicBezTo>
                      <a:cubicBezTo>
                        <a:pt x="571" y="3904"/>
                        <a:pt x="503" y="4109"/>
                        <a:pt x="457" y="4314"/>
                      </a:cubicBezTo>
                      <a:cubicBezTo>
                        <a:pt x="389" y="4543"/>
                        <a:pt x="366" y="4771"/>
                        <a:pt x="297" y="4999"/>
                      </a:cubicBezTo>
                      <a:cubicBezTo>
                        <a:pt x="229" y="5250"/>
                        <a:pt x="160" y="5501"/>
                        <a:pt x="92" y="5775"/>
                      </a:cubicBezTo>
                      <a:cubicBezTo>
                        <a:pt x="69" y="5867"/>
                        <a:pt x="46" y="5981"/>
                        <a:pt x="23" y="6072"/>
                      </a:cubicBezTo>
                      <a:cubicBezTo>
                        <a:pt x="23" y="6118"/>
                        <a:pt x="23" y="6140"/>
                        <a:pt x="1" y="6186"/>
                      </a:cubicBezTo>
                      <a:cubicBezTo>
                        <a:pt x="1" y="6209"/>
                        <a:pt x="1" y="6255"/>
                        <a:pt x="1" y="6277"/>
                      </a:cubicBezTo>
                      <a:cubicBezTo>
                        <a:pt x="1" y="6323"/>
                        <a:pt x="23" y="6369"/>
                        <a:pt x="46" y="6414"/>
                      </a:cubicBezTo>
                      <a:cubicBezTo>
                        <a:pt x="92" y="6460"/>
                        <a:pt x="160" y="6506"/>
                        <a:pt x="206" y="6506"/>
                      </a:cubicBezTo>
                      <a:cubicBezTo>
                        <a:pt x="224" y="6512"/>
                        <a:pt x="243" y="6515"/>
                        <a:pt x="261" y="6515"/>
                      </a:cubicBezTo>
                      <a:cubicBezTo>
                        <a:pt x="310" y="6515"/>
                        <a:pt x="355" y="6493"/>
                        <a:pt x="389" y="6460"/>
                      </a:cubicBezTo>
                      <a:cubicBezTo>
                        <a:pt x="457" y="6414"/>
                        <a:pt x="480" y="6346"/>
                        <a:pt x="503" y="6277"/>
                      </a:cubicBezTo>
                      <a:cubicBezTo>
                        <a:pt x="526" y="6209"/>
                        <a:pt x="548" y="6140"/>
                        <a:pt x="571" y="6072"/>
                      </a:cubicBezTo>
                      <a:cubicBezTo>
                        <a:pt x="594" y="5981"/>
                        <a:pt x="617" y="5889"/>
                        <a:pt x="640" y="5798"/>
                      </a:cubicBezTo>
                      <a:cubicBezTo>
                        <a:pt x="640" y="5798"/>
                        <a:pt x="640" y="5798"/>
                        <a:pt x="640" y="5821"/>
                      </a:cubicBezTo>
                      <a:cubicBezTo>
                        <a:pt x="659" y="5762"/>
                        <a:pt x="662" y="5721"/>
                        <a:pt x="677" y="5681"/>
                      </a:cubicBezTo>
                      <a:lnTo>
                        <a:pt x="677" y="5681"/>
                      </a:lnTo>
                      <a:cubicBezTo>
                        <a:pt x="674" y="5684"/>
                        <a:pt x="671" y="5686"/>
                        <a:pt x="669" y="5689"/>
                      </a:cubicBezTo>
                      <a:lnTo>
                        <a:pt x="669" y="5689"/>
                      </a:lnTo>
                      <a:cubicBezTo>
                        <a:pt x="734" y="5512"/>
                        <a:pt x="778" y="5336"/>
                        <a:pt x="822" y="5159"/>
                      </a:cubicBezTo>
                      <a:cubicBezTo>
                        <a:pt x="891" y="4999"/>
                        <a:pt x="914" y="4817"/>
                        <a:pt x="982" y="4634"/>
                      </a:cubicBezTo>
                      <a:cubicBezTo>
                        <a:pt x="982" y="4588"/>
                        <a:pt x="1005" y="4565"/>
                        <a:pt x="1005" y="4520"/>
                      </a:cubicBezTo>
                      <a:cubicBezTo>
                        <a:pt x="1073" y="4314"/>
                        <a:pt x="1119" y="4132"/>
                        <a:pt x="1187" y="3926"/>
                      </a:cubicBezTo>
                      <a:cubicBezTo>
                        <a:pt x="1256" y="3721"/>
                        <a:pt x="1302" y="3516"/>
                        <a:pt x="1370" y="3310"/>
                      </a:cubicBezTo>
                      <a:cubicBezTo>
                        <a:pt x="1370" y="3302"/>
                        <a:pt x="1370" y="3294"/>
                        <a:pt x="1370" y="3287"/>
                      </a:cubicBezTo>
                      <a:cubicBezTo>
                        <a:pt x="1370" y="3264"/>
                        <a:pt x="1370" y="3264"/>
                        <a:pt x="1393" y="3242"/>
                      </a:cubicBezTo>
                      <a:lnTo>
                        <a:pt x="1393" y="3242"/>
                      </a:lnTo>
                      <a:cubicBezTo>
                        <a:pt x="1393" y="3242"/>
                        <a:pt x="1390" y="3242"/>
                        <a:pt x="1386" y="3243"/>
                      </a:cubicBezTo>
                      <a:lnTo>
                        <a:pt x="1386" y="3243"/>
                      </a:lnTo>
                      <a:cubicBezTo>
                        <a:pt x="1393" y="3227"/>
                        <a:pt x="1393" y="3212"/>
                        <a:pt x="1393" y="3196"/>
                      </a:cubicBezTo>
                      <a:cubicBezTo>
                        <a:pt x="1393" y="3196"/>
                        <a:pt x="1393" y="3219"/>
                        <a:pt x="1393" y="3219"/>
                      </a:cubicBezTo>
                      <a:cubicBezTo>
                        <a:pt x="1461" y="2945"/>
                        <a:pt x="1553" y="2694"/>
                        <a:pt x="1621" y="2443"/>
                      </a:cubicBezTo>
                      <a:cubicBezTo>
                        <a:pt x="1690" y="2192"/>
                        <a:pt x="1781" y="1941"/>
                        <a:pt x="1827" y="1690"/>
                      </a:cubicBezTo>
                      <a:cubicBezTo>
                        <a:pt x="1895" y="1438"/>
                        <a:pt x="1964" y="1187"/>
                        <a:pt x="2009" y="913"/>
                      </a:cubicBezTo>
                      <a:cubicBezTo>
                        <a:pt x="2032" y="799"/>
                        <a:pt x="2055" y="662"/>
                        <a:pt x="2078" y="548"/>
                      </a:cubicBezTo>
                      <a:cubicBezTo>
                        <a:pt x="2078" y="503"/>
                        <a:pt x="2101" y="457"/>
                        <a:pt x="2101" y="411"/>
                      </a:cubicBezTo>
                      <a:cubicBezTo>
                        <a:pt x="2123" y="411"/>
                        <a:pt x="2146" y="366"/>
                        <a:pt x="2169" y="343"/>
                      </a:cubicBezTo>
                      <a:cubicBezTo>
                        <a:pt x="2169" y="297"/>
                        <a:pt x="2169" y="229"/>
                        <a:pt x="2169" y="183"/>
                      </a:cubicBezTo>
                      <a:cubicBezTo>
                        <a:pt x="2169" y="160"/>
                        <a:pt x="2169" y="160"/>
                        <a:pt x="2169" y="137"/>
                      </a:cubicBezTo>
                      <a:cubicBezTo>
                        <a:pt x="2169" y="115"/>
                        <a:pt x="2169" y="69"/>
                        <a:pt x="2146" y="69"/>
                      </a:cubicBezTo>
                      <a:cubicBezTo>
                        <a:pt x="2146" y="23"/>
                        <a:pt x="2101" y="0"/>
                        <a:pt x="2078"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7" name="Google Shape;1556;p22">
                  <a:extLst>
                    <a:ext uri="{FF2B5EF4-FFF2-40B4-BE49-F238E27FC236}">
                      <a16:creationId xmlns:a16="http://schemas.microsoft.com/office/drawing/2014/main" id="{77F66A14-E631-46E9-8ACA-4E7769EFF439}"/>
                    </a:ext>
                  </a:extLst>
                </p:cNvPr>
                <p:cNvSpPr/>
                <p:nvPr/>
              </p:nvSpPr>
              <p:spPr>
                <a:xfrm>
                  <a:off x="8321855" y="2314637"/>
                  <a:ext cx="63575" cy="175235"/>
                </a:xfrm>
                <a:custGeom>
                  <a:avLst/>
                  <a:gdLst/>
                  <a:ahLst/>
                  <a:cxnLst/>
                  <a:rect l="l" t="t" r="r" b="b"/>
                  <a:pathLst>
                    <a:path w="2352" h="6483" extrusionOk="0">
                      <a:moveTo>
                        <a:pt x="2192" y="0"/>
                      </a:moveTo>
                      <a:cubicBezTo>
                        <a:pt x="2124" y="0"/>
                        <a:pt x="2078" y="46"/>
                        <a:pt x="2055" y="114"/>
                      </a:cubicBezTo>
                      <a:cubicBezTo>
                        <a:pt x="2010" y="206"/>
                        <a:pt x="1987" y="320"/>
                        <a:pt x="1941" y="434"/>
                      </a:cubicBezTo>
                      <a:cubicBezTo>
                        <a:pt x="1895" y="525"/>
                        <a:pt x="1850" y="639"/>
                        <a:pt x="1804" y="753"/>
                      </a:cubicBezTo>
                      <a:cubicBezTo>
                        <a:pt x="1713" y="959"/>
                        <a:pt x="1622" y="1164"/>
                        <a:pt x="1553" y="1392"/>
                      </a:cubicBezTo>
                      <a:cubicBezTo>
                        <a:pt x="1462" y="1621"/>
                        <a:pt x="1370" y="1849"/>
                        <a:pt x="1302" y="2077"/>
                      </a:cubicBezTo>
                      <a:cubicBezTo>
                        <a:pt x="1234" y="2283"/>
                        <a:pt x="1165" y="2488"/>
                        <a:pt x="1097" y="2716"/>
                      </a:cubicBezTo>
                      <a:cubicBezTo>
                        <a:pt x="1028" y="2922"/>
                        <a:pt x="960" y="3127"/>
                        <a:pt x="914" y="3333"/>
                      </a:cubicBezTo>
                      <a:cubicBezTo>
                        <a:pt x="845" y="3538"/>
                        <a:pt x="754" y="3766"/>
                        <a:pt x="686" y="3995"/>
                      </a:cubicBezTo>
                      <a:cubicBezTo>
                        <a:pt x="663" y="4109"/>
                        <a:pt x="617" y="4223"/>
                        <a:pt x="572" y="4360"/>
                      </a:cubicBezTo>
                      <a:cubicBezTo>
                        <a:pt x="549" y="4451"/>
                        <a:pt x="526" y="4542"/>
                        <a:pt x="480" y="4634"/>
                      </a:cubicBezTo>
                      <a:cubicBezTo>
                        <a:pt x="412" y="4839"/>
                        <a:pt x="366" y="5044"/>
                        <a:pt x="298" y="5227"/>
                      </a:cubicBezTo>
                      <a:cubicBezTo>
                        <a:pt x="252" y="5410"/>
                        <a:pt x="206" y="5592"/>
                        <a:pt x="138" y="5752"/>
                      </a:cubicBezTo>
                      <a:cubicBezTo>
                        <a:pt x="92" y="5889"/>
                        <a:pt x="69" y="6049"/>
                        <a:pt x="47" y="6186"/>
                      </a:cubicBezTo>
                      <a:cubicBezTo>
                        <a:pt x="1" y="6277"/>
                        <a:pt x="47" y="6391"/>
                        <a:pt x="138" y="6460"/>
                      </a:cubicBezTo>
                      <a:cubicBezTo>
                        <a:pt x="184" y="6482"/>
                        <a:pt x="252" y="6482"/>
                        <a:pt x="321" y="6482"/>
                      </a:cubicBezTo>
                      <a:cubicBezTo>
                        <a:pt x="366" y="6460"/>
                        <a:pt x="435" y="6437"/>
                        <a:pt x="457" y="6368"/>
                      </a:cubicBezTo>
                      <a:cubicBezTo>
                        <a:pt x="503" y="6300"/>
                        <a:pt x="526" y="6209"/>
                        <a:pt x="549" y="6117"/>
                      </a:cubicBezTo>
                      <a:cubicBezTo>
                        <a:pt x="572" y="6026"/>
                        <a:pt x="594" y="5957"/>
                        <a:pt x="640" y="5866"/>
                      </a:cubicBezTo>
                      <a:cubicBezTo>
                        <a:pt x="686" y="5684"/>
                        <a:pt x="754" y="5501"/>
                        <a:pt x="800" y="5296"/>
                      </a:cubicBezTo>
                      <a:cubicBezTo>
                        <a:pt x="845" y="5204"/>
                        <a:pt x="868" y="5113"/>
                        <a:pt x="891" y="5022"/>
                      </a:cubicBezTo>
                      <a:cubicBezTo>
                        <a:pt x="914" y="4930"/>
                        <a:pt x="960" y="4816"/>
                        <a:pt x="982" y="4725"/>
                      </a:cubicBezTo>
                      <a:cubicBezTo>
                        <a:pt x="1028" y="4611"/>
                        <a:pt x="1051" y="4519"/>
                        <a:pt x="1074" y="4428"/>
                      </a:cubicBezTo>
                      <a:cubicBezTo>
                        <a:pt x="1119" y="4314"/>
                        <a:pt x="1165" y="4200"/>
                        <a:pt x="1188" y="4063"/>
                      </a:cubicBezTo>
                      <a:cubicBezTo>
                        <a:pt x="1256" y="3835"/>
                        <a:pt x="1348" y="3629"/>
                        <a:pt x="1393" y="3401"/>
                      </a:cubicBezTo>
                      <a:cubicBezTo>
                        <a:pt x="1462" y="3196"/>
                        <a:pt x="1507" y="2990"/>
                        <a:pt x="1576" y="2762"/>
                      </a:cubicBezTo>
                      <a:cubicBezTo>
                        <a:pt x="1713" y="2328"/>
                        <a:pt x="1873" y="1895"/>
                        <a:pt x="1987" y="1438"/>
                      </a:cubicBezTo>
                      <a:cubicBezTo>
                        <a:pt x="2032" y="1233"/>
                        <a:pt x="2078" y="1027"/>
                        <a:pt x="2147" y="822"/>
                      </a:cubicBezTo>
                      <a:cubicBezTo>
                        <a:pt x="2215" y="616"/>
                        <a:pt x="2261" y="388"/>
                        <a:pt x="2329" y="183"/>
                      </a:cubicBezTo>
                      <a:cubicBezTo>
                        <a:pt x="2352" y="114"/>
                        <a:pt x="2306" y="23"/>
                        <a:pt x="2238" y="23"/>
                      </a:cubicBezTo>
                      <a:cubicBezTo>
                        <a:pt x="2215" y="0"/>
                        <a:pt x="2192" y="0"/>
                        <a:pt x="219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8" name="Google Shape;1557;p22">
                  <a:extLst>
                    <a:ext uri="{FF2B5EF4-FFF2-40B4-BE49-F238E27FC236}">
                      <a16:creationId xmlns:a16="http://schemas.microsoft.com/office/drawing/2014/main" id="{B699AB5D-F57D-4F39-9FB7-36FC269BEFAF}"/>
                    </a:ext>
                  </a:extLst>
                </p:cNvPr>
                <p:cNvSpPr/>
                <p:nvPr/>
              </p:nvSpPr>
              <p:spPr>
                <a:xfrm>
                  <a:off x="8370617" y="2331910"/>
                  <a:ext cx="61709" cy="175398"/>
                </a:xfrm>
                <a:custGeom>
                  <a:avLst/>
                  <a:gdLst/>
                  <a:ahLst/>
                  <a:cxnLst/>
                  <a:rect l="l" t="t" r="r" b="b"/>
                  <a:pathLst>
                    <a:path w="2283" h="6489" extrusionOk="0">
                      <a:moveTo>
                        <a:pt x="2146" y="0"/>
                      </a:moveTo>
                      <a:cubicBezTo>
                        <a:pt x="2077" y="0"/>
                        <a:pt x="2032" y="23"/>
                        <a:pt x="2009" y="92"/>
                      </a:cubicBezTo>
                      <a:cubicBezTo>
                        <a:pt x="1986" y="183"/>
                        <a:pt x="1940" y="297"/>
                        <a:pt x="1917" y="411"/>
                      </a:cubicBezTo>
                      <a:cubicBezTo>
                        <a:pt x="1872" y="525"/>
                        <a:pt x="1803" y="662"/>
                        <a:pt x="1758" y="799"/>
                      </a:cubicBezTo>
                      <a:cubicBezTo>
                        <a:pt x="1689" y="1027"/>
                        <a:pt x="1575" y="1256"/>
                        <a:pt x="1484" y="1484"/>
                      </a:cubicBezTo>
                      <a:cubicBezTo>
                        <a:pt x="1438" y="1598"/>
                        <a:pt x="1393" y="1712"/>
                        <a:pt x="1347" y="1826"/>
                      </a:cubicBezTo>
                      <a:cubicBezTo>
                        <a:pt x="1301" y="1940"/>
                        <a:pt x="1256" y="2054"/>
                        <a:pt x="1233" y="2146"/>
                      </a:cubicBezTo>
                      <a:cubicBezTo>
                        <a:pt x="1141" y="2374"/>
                        <a:pt x="1073" y="2602"/>
                        <a:pt x="1004" y="2831"/>
                      </a:cubicBezTo>
                      <a:cubicBezTo>
                        <a:pt x="959" y="2945"/>
                        <a:pt x="913" y="3059"/>
                        <a:pt x="890" y="3150"/>
                      </a:cubicBezTo>
                      <a:cubicBezTo>
                        <a:pt x="845" y="3264"/>
                        <a:pt x="799" y="3378"/>
                        <a:pt x="776" y="3492"/>
                      </a:cubicBezTo>
                      <a:cubicBezTo>
                        <a:pt x="731" y="3584"/>
                        <a:pt x="708" y="3698"/>
                        <a:pt x="685" y="3812"/>
                      </a:cubicBezTo>
                      <a:cubicBezTo>
                        <a:pt x="639" y="3903"/>
                        <a:pt x="616" y="3995"/>
                        <a:pt x="594" y="4109"/>
                      </a:cubicBezTo>
                      <a:cubicBezTo>
                        <a:pt x="525" y="4291"/>
                        <a:pt x="457" y="4497"/>
                        <a:pt x="411" y="4679"/>
                      </a:cubicBezTo>
                      <a:cubicBezTo>
                        <a:pt x="388" y="4771"/>
                        <a:pt x="365" y="4862"/>
                        <a:pt x="320" y="4953"/>
                      </a:cubicBezTo>
                      <a:cubicBezTo>
                        <a:pt x="297" y="5045"/>
                        <a:pt x="251" y="5159"/>
                        <a:pt x="228" y="5273"/>
                      </a:cubicBezTo>
                      <a:cubicBezTo>
                        <a:pt x="160" y="5455"/>
                        <a:pt x="114" y="5638"/>
                        <a:pt x="69" y="5821"/>
                      </a:cubicBezTo>
                      <a:cubicBezTo>
                        <a:pt x="69" y="5889"/>
                        <a:pt x="46" y="5935"/>
                        <a:pt x="23" y="6003"/>
                      </a:cubicBezTo>
                      <a:cubicBezTo>
                        <a:pt x="0" y="6095"/>
                        <a:pt x="0" y="6186"/>
                        <a:pt x="0" y="6277"/>
                      </a:cubicBezTo>
                      <a:cubicBezTo>
                        <a:pt x="0" y="6368"/>
                        <a:pt x="46" y="6460"/>
                        <a:pt x="137" y="6483"/>
                      </a:cubicBezTo>
                      <a:cubicBezTo>
                        <a:pt x="153" y="6487"/>
                        <a:pt x="170" y="6489"/>
                        <a:pt x="187" y="6489"/>
                      </a:cubicBezTo>
                      <a:cubicBezTo>
                        <a:pt x="267" y="6489"/>
                        <a:pt x="351" y="6448"/>
                        <a:pt x="388" y="6391"/>
                      </a:cubicBezTo>
                      <a:cubicBezTo>
                        <a:pt x="457" y="6254"/>
                        <a:pt x="502" y="6095"/>
                        <a:pt x="548" y="5958"/>
                      </a:cubicBezTo>
                      <a:cubicBezTo>
                        <a:pt x="616" y="5752"/>
                        <a:pt x="662" y="5570"/>
                        <a:pt x="731" y="5387"/>
                      </a:cubicBezTo>
                      <a:cubicBezTo>
                        <a:pt x="753" y="5273"/>
                        <a:pt x="799" y="5182"/>
                        <a:pt x="822" y="5067"/>
                      </a:cubicBezTo>
                      <a:cubicBezTo>
                        <a:pt x="845" y="4976"/>
                        <a:pt x="890" y="4885"/>
                        <a:pt x="913" y="4794"/>
                      </a:cubicBezTo>
                      <a:cubicBezTo>
                        <a:pt x="982" y="4611"/>
                        <a:pt x="1027" y="4428"/>
                        <a:pt x="1096" y="4223"/>
                      </a:cubicBezTo>
                      <a:cubicBezTo>
                        <a:pt x="1210" y="3789"/>
                        <a:pt x="1347" y="3378"/>
                        <a:pt x="1484" y="2945"/>
                      </a:cubicBezTo>
                      <a:cubicBezTo>
                        <a:pt x="1552" y="2716"/>
                        <a:pt x="1621" y="2488"/>
                        <a:pt x="1689" y="2260"/>
                      </a:cubicBezTo>
                      <a:cubicBezTo>
                        <a:pt x="1735" y="2146"/>
                        <a:pt x="1758" y="2054"/>
                        <a:pt x="1803" y="1940"/>
                      </a:cubicBezTo>
                      <a:cubicBezTo>
                        <a:pt x="1826" y="1826"/>
                        <a:pt x="1872" y="1689"/>
                        <a:pt x="1917" y="1575"/>
                      </a:cubicBezTo>
                      <a:cubicBezTo>
                        <a:pt x="1986" y="1347"/>
                        <a:pt x="2032" y="1096"/>
                        <a:pt x="2077" y="868"/>
                      </a:cubicBezTo>
                      <a:cubicBezTo>
                        <a:pt x="2123" y="731"/>
                        <a:pt x="2146" y="616"/>
                        <a:pt x="2169" y="480"/>
                      </a:cubicBezTo>
                      <a:cubicBezTo>
                        <a:pt x="2191" y="365"/>
                        <a:pt x="2237" y="251"/>
                        <a:pt x="2260" y="160"/>
                      </a:cubicBezTo>
                      <a:cubicBezTo>
                        <a:pt x="2283" y="92"/>
                        <a:pt x="2237" y="23"/>
                        <a:pt x="2169"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9" name="Google Shape;1558;p22">
                  <a:extLst>
                    <a:ext uri="{FF2B5EF4-FFF2-40B4-BE49-F238E27FC236}">
                      <a16:creationId xmlns:a16="http://schemas.microsoft.com/office/drawing/2014/main" id="{58EC56CB-2FAC-4B00-9AB2-CDAD37A1A5D5}"/>
                    </a:ext>
                  </a:extLst>
                </p:cNvPr>
                <p:cNvSpPr/>
                <p:nvPr/>
              </p:nvSpPr>
              <p:spPr>
                <a:xfrm>
                  <a:off x="8416271" y="2331288"/>
                  <a:ext cx="18516" cy="48384"/>
                </a:xfrm>
                <a:custGeom>
                  <a:avLst/>
                  <a:gdLst/>
                  <a:ahLst/>
                  <a:cxnLst/>
                  <a:rect l="l" t="t" r="r" b="b"/>
                  <a:pathLst>
                    <a:path w="685" h="1790" extrusionOk="0">
                      <a:moveTo>
                        <a:pt x="594" y="0"/>
                      </a:moveTo>
                      <a:cubicBezTo>
                        <a:pt x="548" y="0"/>
                        <a:pt x="525" y="23"/>
                        <a:pt x="502" y="69"/>
                      </a:cubicBezTo>
                      <a:cubicBezTo>
                        <a:pt x="457" y="183"/>
                        <a:pt x="434" y="320"/>
                        <a:pt x="388" y="457"/>
                      </a:cubicBezTo>
                      <a:cubicBezTo>
                        <a:pt x="343" y="594"/>
                        <a:pt x="297" y="708"/>
                        <a:pt x="274" y="845"/>
                      </a:cubicBezTo>
                      <a:cubicBezTo>
                        <a:pt x="228" y="959"/>
                        <a:pt x="183" y="1096"/>
                        <a:pt x="137" y="1210"/>
                      </a:cubicBezTo>
                      <a:cubicBezTo>
                        <a:pt x="92" y="1370"/>
                        <a:pt x="46" y="1530"/>
                        <a:pt x="0" y="1689"/>
                      </a:cubicBezTo>
                      <a:cubicBezTo>
                        <a:pt x="0" y="1735"/>
                        <a:pt x="23" y="1781"/>
                        <a:pt x="69" y="1781"/>
                      </a:cubicBezTo>
                      <a:cubicBezTo>
                        <a:pt x="75" y="1787"/>
                        <a:pt x="83" y="1790"/>
                        <a:pt x="91" y="1790"/>
                      </a:cubicBezTo>
                      <a:cubicBezTo>
                        <a:pt x="114" y="1790"/>
                        <a:pt x="143" y="1769"/>
                        <a:pt x="160" y="1735"/>
                      </a:cubicBezTo>
                      <a:cubicBezTo>
                        <a:pt x="206" y="1575"/>
                        <a:pt x="251" y="1438"/>
                        <a:pt x="297" y="1279"/>
                      </a:cubicBezTo>
                      <a:cubicBezTo>
                        <a:pt x="343" y="1164"/>
                        <a:pt x="365" y="1028"/>
                        <a:pt x="411" y="913"/>
                      </a:cubicBezTo>
                      <a:cubicBezTo>
                        <a:pt x="457" y="776"/>
                        <a:pt x="502" y="639"/>
                        <a:pt x="548" y="503"/>
                      </a:cubicBezTo>
                      <a:cubicBezTo>
                        <a:pt x="594" y="366"/>
                        <a:pt x="617" y="229"/>
                        <a:pt x="662" y="115"/>
                      </a:cubicBezTo>
                      <a:cubicBezTo>
                        <a:pt x="685" y="69"/>
                        <a:pt x="662" y="23"/>
                        <a:pt x="617" y="0"/>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0" name="Google Shape;1559;p22">
                  <a:extLst>
                    <a:ext uri="{FF2B5EF4-FFF2-40B4-BE49-F238E27FC236}">
                      <a16:creationId xmlns:a16="http://schemas.microsoft.com/office/drawing/2014/main" id="{066A75F6-DD16-460A-A047-92CFA33B7891}"/>
                    </a:ext>
                  </a:extLst>
                </p:cNvPr>
                <p:cNvSpPr/>
                <p:nvPr/>
              </p:nvSpPr>
              <p:spPr>
                <a:xfrm>
                  <a:off x="8419352" y="2344235"/>
                  <a:ext cx="64791" cy="176722"/>
                </a:xfrm>
                <a:custGeom>
                  <a:avLst/>
                  <a:gdLst/>
                  <a:ahLst/>
                  <a:cxnLst/>
                  <a:rect l="l" t="t" r="r" b="b"/>
                  <a:pathLst>
                    <a:path w="2397" h="6538" extrusionOk="0">
                      <a:moveTo>
                        <a:pt x="2237" y="1"/>
                      </a:moveTo>
                      <a:cubicBezTo>
                        <a:pt x="2192" y="1"/>
                        <a:pt x="2146" y="46"/>
                        <a:pt x="2123" y="92"/>
                      </a:cubicBezTo>
                      <a:cubicBezTo>
                        <a:pt x="2077" y="183"/>
                        <a:pt x="2055" y="275"/>
                        <a:pt x="2032" y="343"/>
                      </a:cubicBezTo>
                      <a:cubicBezTo>
                        <a:pt x="2009" y="412"/>
                        <a:pt x="1986" y="457"/>
                        <a:pt x="1963" y="503"/>
                      </a:cubicBezTo>
                      <a:cubicBezTo>
                        <a:pt x="1941" y="571"/>
                        <a:pt x="1918" y="617"/>
                        <a:pt x="1895" y="685"/>
                      </a:cubicBezTo>
                      <a:cubicBezTo>
                        <a:pt x="1872" y="685"/>
                        <a:pt x="1872" y="708"/>
                        <a:pt x="1872" y="708"/>
                      </a:cubicBezTo>
                      <a:cubicBezTo>
                        <a:pt x="1826" y="822"/>
                        <a:pt x="1758" y="914"/>
                        <a:pt x="1712" y="1028"/>
                      </a:cubicBezTo>
                      <a:cubicBezTo>
                        <a:pt x="1644" y="1188"/>
                        <a:pt x="1575" y="1325"/>
                        <a:pt x="1507" y="1462"/>
                      </a:cubicBezTo>
                      <a:cubicBezTo>
                        <a:pt x="1461" y="1576"/>
                        <a:pt x="1416" y="1690"/>
                        <a:pt x="1370" y="1781"/>
                      </a:cubicBezTo>
                      <a:lnTo>
                        <a:pt x="1256" y="2169"/>
                      </a:lnTo>
                      <a:cubicBezTo>
                        <a:pt x="1164" y="2375"/>
                        <a:pt x="1096" y="2580"/>
                        <a:pt x="1027" y="2785"/>
                      </a:cubicBezTo>
                      <a:cubicBezTo>
                        <a:pt x="1005" y="2922"/>
                        <a:pt x="959" y="3036"/>
                        <a:pt x="913" y="3151"/>
                      </a:cubicBezTo>
                      <a:cubicBezTo>
                        <a:pt x="868" y="3288"/>
                        <a:pt x="822" y="3424"/>
                        <a:pt x="799" y="3584"/>
                      </a:cubicBezTo>
                      <a:cubicBezTo>
                        <a:pt x="731" y="3721"/>
                        <a:pt x="708" y="3858"/>
                        <a:pt x="662" y="4018"/>
                      </a:cubicBezTo>
                      <a:cubicBezTo>
                        <a:pt x="639" y="4132"/>
                        <a:pt x="594" y="4246"/>
                        <a:pt x="571" y="4360"/>
                      </a:cubicBezTo>
                      <a:cubicBezTo>
                        <a:pt x="503" y="4566"/>
                        <a:pt x="434" y="4771"/>
                        <a:pt x="388" y="4977"/>
                      </a:cubicBezTo>
                      <a:cubicBezTo>
                        <a:pt x="320" y="5159"/>
                        <a:pt x="274" y="5365"/>
                        <a:pt x="206" y="5547"/>
                      </a:cubicBezTo>
                      <a:cubicBezTo>
                        <a:pt x="160" y="5730"/>
                        <a:pt x="114" y="5912"/>
                        <a:pt x="69" y="6095"/>
                      </a:cubicBezTo>
                      <a:cubicBezTo>
                        <a:pt x="46" y="6186"/>
                        <a:pt x="0" y="6278"/>
                        <a:pt x="46" y="6369"/>
                      </a:cubicBezTo>
                      <a:cubicBezTo>
                        <a:pt x="69" y="6437"/>
                        <a:pt x="114" y="6506"/>
                        <a:pt x="183" y="6529"/>
                      </a:cubicBezTo>
                      <a:cubicBezTo>
                        <a:pt x="207" y="6535"/>
                        <a:pt x="230" y="6538"/>
                        <a:pt x="252" y="6538"/>
                      </a:cubicBezTo>
                      <a:cubicBezTo>
                        <a:pt x="311" y="6538"/>
                        <a:pt x="361" y="6517"/>
                        <a:pt x="411" y="6483"/>
                      </a:cubicBezTo>
                      <a:cubicBezTo>
                        <a:pt x="480" y="6415"/>
                        <a:pt x="525" y="6300"/>
                        <a:pt x="548" y="6209"/>
                      </a:cubicBezTo>
                      <a:cubicBezTo>
                        <a:pt x="571" y="6141"/>
                        <a:pt x="594" y="6049"/>
                        <a:pt x="617" y="5981"/>
                      </a:cubicBezTo>
                      <a:cubicBezTo>
                        <a:pt x="685" y="5776"/>
                        <a:pt x="754" y="5570"/>
                        <a:pt x="822" y="5387"/>
                      </a:cubicBezTo>
                      <a:cubicBezTo>
                        <a:pt x="868" y="5182"/>
                        <a:pt x="936" y="4999"/>
                        <a:pt x="982" y="4794"/>
                      </a:cubicBezTo>
                      <a:cubicBezTo>
                        <a:pt x="1050" y="4566"/>
                        <a:pt x="1119" y="4360"/>
                        <a:pt x="1187" y="4132"/>
                      </a:cubicBezTo>
                      <a:cubicBezTo>
                        <a:pt x="1233" y="3972"/>
                        <a:pt x="1279" y="3835"/>
                        <a:pt x="1301" y="3698"/>
                      </a:cubicBezTo>
                      <a:cubicBezTo>
                        <a:pt x="1347" y="3539"/>
                        <a:pt x="1393" y="3402"/>
                        <a:pt x="1438" y="3265"/>
                      </a:cubicBezTo>
                      <a:cubicBezTo>
                        <a:pt x="1484" y="3151"/>
                        <a:pt x="1507" y="3036"/>
                        <a:pt x="1552" y="2922"/>
                      </a:cubicBezTo>
                      <a:cubicBezTo>
                        <a:pt x="1575" y="2808"/>
                        <a:pt x="1598" y="2717"/>
                        <a:pt x="1644" y="2603"/>
                      </a:cubicBezTo>
                      <a:cubicBezTo>
                        <a:pt x="1712" y="2375"/>
                        <a:pt x="1781" y="2146"/>
                        <a:pt x="1849" y="1895"/>
                      </a:cubicBezTo>
                      <a:cubicBezTo>
                        <a:pt x="1895" y="1644"/>
                        <a:pt x="1986" y="1393"/>
                        <a:pt x="2077" y="1142"/>
                      </a:cubicBezTo>
                      <a:cubicBezTo>
                        <a:pt x="2123" y="1051"/>
                        <a:pt x="2146" y="982"/>
                        <a:pt x="2169" y="868"/>
                      </a:cubicBezTo>
                      <a:cubicBezTo>
                        <a:pt x="2192" y="777"/>
                        <a:pt x="2237" y="685"/>
                        <a:pt x="2260" y="571"/>
                      </a:cubicBezTo>
                      <a:cubicBezTo>
                        <a:pt x="2260" y="503"/>
                        <a:pt x="2283" y="434"/>
                        <a:pt x="2283" y="366"/>
                      </a:cubicBezTo>
                      <a:cubicBezTo>
                        <a:pt x="2306" y="297"/>
                        <a:pt x="2329" y="229"/>
                        <a:pt x="2374" y="183"/>
                      </a:cubicBezTo>
                      <a:cubicBezTo>
                        <a:pt x="2397" y="115"/>
                        <a:pt x="2329" y="24"/>
                        <a:pt x="2283" y="24"/>
                      </a:cubicBezTo>
                      <a:cubicBezTo>
                        <a:pt x="2260" y="1"/>
                        <a:pt x="2260" y="1"/>
                        <a:pt x="2237"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1" name="Google Shape;1560;p22">
                  <a:extLst>
                    <a:ext uri="{FF2B5EF4-FFF2-40B4-BE49-F238E27FC236}">
                      <a16:creationId xmlns:a16="http://schemas.microsoft.com/office/drawing/2014/main" id="{08246A25-956F-4215-9A38-ACBF31F2F76A}"/>
                    </a:ext>
                  </a:extLst>
                </p:cNvPr>
                <p:cNvSpPr/>
                <p:nvPr/>
              </p:nvSpPr>
              <p:spPr>
                <a:xfrm>
                  <a:off x="8474872" y="2361507"/>
                  <a:ext cx="62953" cy="177317"/>
                </a:xfrm>
                <a:custGeom>
                  <a:avLst/>
                  <a:gdLst/>
                  <a:ahLst/>
                  <a:cxnLst/>
                  <a:rect l="l" t="t" r="r" b="b"/>
                  <a:pathLst>
                    <a:path w="2329" h="6560" extrusionOk="0">
                      <a:moveTo>
                        <a:pt x="2169" y="1"/>
                      </a:moveTo>
                      <a:cubicBezTo>
                        <a:pt x="2101" y="1"/>
                        <a:pt x="2032" y="46"/>
                        <a:pt x="2009" y="115"/>
                      </a:cubicBezTo>
                      <a:cubicBezTo>
                        <a:pt x="1986" y="275"/>
                        <a:pt x="1941" y="412"/>
                        <a:pt x="1895" y="549"/>
                      </a:cubicBezTo>
                      <a:cubicBezTo>
                        <a:pt x="1849" y="663"/>
                        <a:pt x="1804" y="777"/>
                        <a:pt x="1758" y="891"/>
                      </a:cubicBezTo>
                      <a:cubicBezTo>
                        <a:pt x="1644" y="1142"/>
                        <a:pt x="1530" y="1370"/>
                        <a:pt x="1439" y="1599"/>
                      </a:cubicBezTo>
                      <a:cubicBezTo>
                        <a:pt x="1393" y="1713"/>
                        <a:pt x="1325" y="1827"/>
                        <a:pt x="1279" y="1941"/>
                      </a:cubicBezTo>
                      <a:cubicBezTo>
                        <a:pt x="1233" y="2032"/>
                        <a:pt x="1210" y="2146"/>
                        <a:pt x="1165" y="2261"/>
                      </a:cubicBezTo>
                      <a:cubicBezTo>
                        <a:pt x="1119" y="2375"/>
                        <a:pt x="1073" y="2512"/>
                        <a:pt x="1028" y="2649"/>
                      </a:cubicBezTo>
                      <a:cubicBezTo>
                        <a:pt x="982" y="2763"/>
                        <a:pt x="959" y="2900"/>
                        <a:pt x="914" y="3037"/>
                      </a:cubicBezTo>
                      <a:cubicBezTo>
                        <a:pt x="845" y="3288"/>
                        <a:pt x="754" y="3539"/>
                        <a:pt x="685" y="3767"/>
                      </a:cubicBezTo>
                      <a:cubicBezTo>
                        <a:pt x="617" y="3995"/>
                        <a:pt x="548" y="4223"/>
                        <a:pt x="480" y="4429"/>
                      </a:cubicBezTo>
                      <a:cubicBezTo>
                        <a:pt x="434" y="4612"/>
                        <a:pt x="389" y="4771"/>
                        <a:pt x="343" y="4954"/>
                      </a:cubicBezTo>
                      <a:cubicBezTo>
                        <a:pt x="297" y="5114"/>
                        <a:pt x="252" y="5273"/>
                        <a:pt x="206" y="5433"/>
                      </a:cubicBezTo>
                      <a:cubicBezTo>
                        <a:pt x="160" y="5593"/>
                        <a:pt x="115" y="5753"/>
                        <a:pt x="92" y="5913"/>
                      </a:cubicBezTo>
                      <a:cubicBezTo>
                        <a:pt x="69" y="5981"/>
                        <a:pt x="46" y="6027"/>
                        <a:pt x="46" y="6095"/>
                      </a:cubicBezTo>
                      <a:cubicBezTo>
                        <a:pt x="23" y="6186"/>
                        <a:pt x="1" y="6255"/>
                        <a:pt x="1" y="6346"/>
                      </a:cubicBezTo>
                      <a:cubicBezTo>
                        <a:pt x="1" y="6369"/>
                        <a:pt x="1" y="6415"/>
                        <a:pt x="23" y="6438"/>
                      </a:cubicBezTo>
                      <a:cubicBezTo>
                        <a:pt x="46" y="6506"/>
                        <a:pt x="115" y="6552"/>
                        <a:pt x="160" y="6552"/>
                      </a:cubicBezTo>
                      <a:cubicBezTo>
                        <a:pt x="182" y="6557"/>
                        <a:pt x="205" y="6560"/>
                        <a:pt x="228" y="6560"/>
                      </a:cubicBezTo>
                      <a:cubicBezTo>
                        <a:pt x="302" y="6560"/>
                        <a:pt x="377" y="6530"/>
                        <a:pt x="411" y="6460"/>
                      </a:cubicBezTo>
                      <a:cubicBezTo>
                        <a:pt x="457" y="6369"/>
                        <a:pt x="503" y="6301"/>
                        <a:pt x="526" y="6209"/>
                      </a:cubicBezTo>
                      <a:cubicBezTo>
                        <a:pt x="548" y="6118"/>
                        <a:pt x="571" y="6027"/>
                        <a:pt x="617" y="5935"/>
                      </a:cubicBezTo>
                      <a:cubicBezTo>
                        <a:pt x="663" y="5753"/>
                        <a:pt x="731" y="5547"/>
                        <a:pt x="800" y="5365"/>
                      </a:cubicBezTo>
                      <a:cubicBezTo>
                        <a:pt x="868" y="5159"/>
                        <a:pt x="914" y="4954"/>
                        <a:pt x="982" y="4748"/>
                      </a:cubicBezTo>
                      <a:cubicBezTo>
                        <a:pt x="1051" y="4543"/>
                        <a:pt x="1119" y="4315"/>
                        <a:pt x="1188" y="4087"/>
                      </a:cubicBezTo>
                      <a:cubicBezTo>
                        <a:pt x="1256" y="3858"/>
                        <a:pt x="1325" y="3630"/>
                        <a:pt x="1393" y="3379"/>
                      </a:cubicBezTo>
                      <a:cubicBezTo>
                        <a:pt x="1484" y="3128"/>
                        <a:pt x="1530" y="2831"/>
                        <a:pt x="1621" y="2580"/>
                      </a:cubicBezTo>
                      <a:cubicBezTo>
                        <a:pt x="1690" y="2352"/>
                        <a:pt x="1758" y="2146"/>
                        <a:pt x="1827" y="1918"/>
                      </a:cubicBezTo>
                      <a:cubicBezTo>
                        <a:pt x="1918" y="1644"/>
                        <a:pt x="2009" y="1370"/>
                        <a:pt x="2078" y="1096"/>
                      </a:cubicBezTo>
                      <a:cubicBezTo>
                        <a:pt x="2123" y="959"/>
                        <a:pt x="2169" y="823"/>
                        <a:pt x="2215" y="663"/>
                      </a:cubicBezTo>
                      <a:cubicBezTo>
                        <a:pt x="2238" y="526"/>
                        <a:pt x="2260" y="366"/>
                        <a:pt x="2306" y="206"/>
                      </a:cubicBezTo>
                      <a:cubicBezTo>
                        <a:pt x="2329" y="115"/>
                        <a:pt x="2283" y="46"/>
                        <a:pt x="2192" y="24"/>
                      </a:cubicBezTo>
                      <a:cubicBezTo>
                        <a:pt x="2192" y="1"/>
                        <a:pt x="2169" y="1"/>
                        <a:pt x="216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2" name="Google Shape;1561;p22">
                  <a:extLst>
                    <a:ext uri="{FF2B5EF4-FFF2-40B4-BE49-F238E27FC236}">
                      <a16:creationId xmlns:a16="http://schemas.microsoft.com/office/drawing/2014/main" id="{047DBC8D-DD26-4F4F-AFB9-B23D0CB7C88E}"/>
                    </a:ext>
                  </a:extLst>
                </p:cNvPr>
                <p:cNvSpPr/>
                <p:nvPr/>
              </p:nvSpPr>
              <p:spPr>
                <a:xfrm>
                  <a:off x="8529175" y="2379401"/>
                  <a:ext cx="65413" cy="178749"/>
                </a:xfrm>
                <a:custGeom>
                  <a:avLst/>
                  <a:gdLst/>
                  <a:ahLst/>
                  <a:cxnLst/>
                  <a:rect l="l" t="t" r="r" b="b"/>
                  <a:pathLst>
                    <a:path w="2420" h="6613" extrusionOk="0">
                      <a:moveTo>
                        <a:pt x="2260" y="1"/>
                      </a:moveTo>
                      <a:cubicBezTo>
                        <a:pt x="2191" y="1"/>
                        <a:pt x="2123" y="24"/>
                        <a:pt x="2100" y="92"/>
                      </a:cubicBezTo>
                      <a:cubicBezTo>
                        <a:pt x="2032" y="343"/>
                        <a:pt x="1940" y="571"/>
                        <a:pt x="1826" y="822"/>
                      </a:cubicBezTo>
                      <a:cubicBezTo>
                        <a:pt x="1803" y="914"/>
                        <a:pt x="1758" y="1005"/>
                        <a:pt x="1712" y="1096"/>
                      </a:cubicBezTo>
                      <a:cubicBezTo>
                        <a:pt x="1674" y="1154"/>
                        <a:pt x="1651" y="1228"/>
                        <a:pt x="1618" y="1305"/>
                      </a:cubicBezTo>
                      <a:lnTo>
                        <a:pt x="1618" y="1305"/>
                      </a:lnTo>
                      <a:cubicBezTo>
                        <a:pt x="1620" y="1303"/>
                        <a:pt x="1621" y="1302"/>
                        <a:pt x="1621" y="1302"/>
                      </a:cubicBezTo>
                      <a:lnTo>
                        <a:pt x="1621" y="1302"/>
                      </a:lnTo>
                      <a:cubicBezTo>
                        <a:pt x="1619" y="1305"/>
                        <a:pt x="1617" y="1309"/>
                        <a:pt x="1614" y="1313"/>
                      </a:cubicBezTo>
                      <a:lnTo>
                        <a:pt x="1614" y="1313"/>
                      </a:lnTo>
                      <a:cubicBezTo>
                        <a:pt x="1616" y="1310"/>
                        <a:pt x="1617" y="1308"/>
                        <a:pt x="1618" y="1305"/>
                      </a:cubicBezTo>
                      <a:lnTo>
                        <a:pt x="1618" y="1305"/>
                      </a:lnTo>
                      <a:cubicBezTo>
                        <a:pt x="1612" y="1312"/>
                        <a:pt x="1601" y="1326"/>
                        <a:pt x="1599" y="1341"/>
                      </a:cubicBezTo>
                      <a:lnTo>
                        <a:pt x="1599" y="1341"/>
                      </a:lnTo>
                      <a:cubicBezTo>
                        <a:pt x="1604" y="1332"/>
                        <a:pt x="1609" y="1322"/>
                        <a:pt x="1614" y="1313"/>
                      </a:cubicBezTo>
                      <a:lnTo>
                        <a:pt x="1614" y="1313"/>
                      </a:lnTo>
                      <a:cubicBezTo>
                        <a:pt x="1609" y="1324"/>
                        <a:pt x="1604" y="1336"/>
                        <a:pt x="1598" y="1347"/>
                      </a:cubicBezTo>
                      <a:cubicBezTo>
                        <a:pt x="1598" y="1345"/>
                        <a:pt x="1598" y="1343"/>
                        <a:pt x="1599" y="1341"/>
                      </a:cubicBezTo>
                      <a:lnTo>
                        <a:pt x="1599" y="1341"/>
                      </a:lnTo>
                      <a:cubicBezTo>
                        <a:pt x="1542" y="1446"/>
                        <a:pt x="1502" y="1566"/>
                        <a:pt x="1461" y="1667"/>
                      </a:cubicBezTo>
                      <a:lnTo>
                        <a:pt x="1301" y="2101"/>
                      </a:lnTo>
                      <a:cubicBezTo>
                        <a:pt x="1233" y="2238"/>
                        <a:pt x="1187" y="2375"/>
                        <a:pt x="1142" y="2512"/>
                      </a:cubicBezTo>
                      <a:cubicBezTo>
                        <a:pt x="1096" y="2671"/>
                        <a:pt x="1050" y="2808"/>
                        <a:pt x="1005" y="2945"/>
                      </a:cubicBezTo>
                      <a:cubicBezTo>
                        <a:pt x="959" y="3082"/>
                        <a:pt x="913" y="3196"/>
                        <a:pt x="890" y="3310"/>
                      </a:cubicBezTo>
                      <a:cubicBezTo>
                        <a:pt x="845" y="3447"/>
                        <a:pt x="799" y="3584"/>
                        <a:pt x="753" y="3698"/>
                      </a:cubicBezTo>
                      <a:cubicBezTo>
                        <a:pt x="708" y="3904"/>
                        <a:pt x="639" y="4109"/>
                        <a:pt x="594" y="4315"/>
                      </a:cubicBezTo>
                      <a:cubicBezTo>
                        <a:pt x="525" y="4520"/>
                        <a:pt x="457" y="4726"/>
                        <a:pt x="388" y="4908"/>
                      </a:cubicBezTo>
                      <a:cubicBezTo>
                        <a:pt x="320" y="5114"/>
                        <a:pt x="251" y="5319"/>
                        <a:pt x="206" y="5524"/>
                      </a:cubicBezTo>
                      <a:cubicBezTo>
                        <a:pt x="160" y="5684"/>
                        <a:pt x="137" y="5821"/>
                        <a:pt x="92" y="5981"/>
                      </a:cubicBezTo>
                      <a:cubicBezTo>
                        <a:pt x="92" y="6027"/>
                        <a:pt x="69" y="6095"/>
                        <a:pt x="46" y="6164"/>
                      </a:cubicBezTo>
                      <a:cubicBezTo>
                        <a:pt x="23" y="6255"/>
                        <a:pt x="0" y="6369"/>
                        <a:pt x="23" y="6460"/>
                      </a:cubicBezTo>
                      <a:cubicBezTo>
                        <a:pt x="48" y="6561"/>
                        <a:pt x="135" y="6613"/>
                        <a:pt x="224" y="6613"/>
                      </a:cubicBezTo>
                      <a:cubicBezTo>
                        <a:pt x="297" y="6613"/>
                        <a:pt x="370" y="6578"/>
                        <a:pt x="411" y="6506"/>
                      </a:cubicBezTo>
                      <a:cubicBezTo>
                        <a:pt x="457" y="6437"/>
                        <a:pt x="480" y="6369"/>
                        <a:pt x="502" y="6278"/>
                      </a:cubicBezTo>
                      <a:cubicBezTo>
                        <a:pt x="525" y="6209"/>
                        <a:pt x="548" y="6141"/>
                        <a:pt x="571" y="6072"/>
                      </a:cubicBezTo>
                      <a:cubicBezTo>
                        <a:pt x="617" y="5912"/>
                        <a:pt x="662" y="5730"/>
                        <a:pt x="731" y="5570"/>
                      </a:cubicBezTo>
                      <a:cubicBezTo>
                        <a:pt x="868" y="5136"/>
                        <a:pt x="1027" y="4703"/>
                        <a:pt x="1142" y="4246"/>
                      </a:cubicBezTo>
                      <a:cubicBezTo>
                        <a:pt x="1210" y="4018"/>
                        <a:pt x="1278" y="3790"/>
                        <a:pt x="1347" y="3584"/>
                      </a:cubicBezTo>
                      <a:cubicBezTo>
                        <a:pt x="1415" y="3310"/>
                        <a:pt x="1507" y="3059"/>
                        <a:pt x="1575" y="2785"/>
                      </a:cubicBezTo>
                      <a:cubicBezTo>
                        <a:pt x="1689" y="2512"/>
                        <a:pt x="1781" y="2215"/>
                        <a:pt x="1872" y="1918"/>
                      </a:cubicBezTo>
                      <a:cubicBezTo>
                        <a:pt x="1918" y="1804"/>
                        <a:pt x="1940" y="1690"/>
                        <a:pt x="1986" y="1553"/>
                      </a:cubicBezTo>
                      <a:cubicBezTo>
                        <a:pt x="2009" y="1439"/>
                        <a:pt x="2055" y="1302"/>
                        <a:pt x="2100" y="1165"/>
                      </a:cubicBezTo>
                      <a:cubicBezTo>
                        <a:pt x="2146" y="1005"/>
                        <a:pt x="2191" y="822"/>
                        <a:pt x="2237" y="663"/>
                      </a:cubicBezTo>
                      <a:cubicBezTo>
                        <a:pt x="2283" y="503"/>
                        <a:pt x="2328" y="343"/>
                        <a:pt x="2397" y="183"/>
                      </a:cubicBezTo>
                      <a:cubicBezTo>
                        <a:pt x="2420" y="92"/>
                        <a:pt x="2374" y="24"/>
                        <a:pt x="2283"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3" name="Google Shape;1562;p22">
                  <a:extLst>
                    <a:ext uri="{FF2B5EF4-FFF2-40B4-BE49-F238E27FC236}">
                      <a16:creationId xmlns:a16="http://schemas.microsoft.com/office/drawing/2014/main" id="{D90ACE06-8F0F-40B3-9013-34BBCBA635A7}"/>
                    </a:ext>
                  </a:extLst>
                </p:cNvPr>
                <p:cNvSpPr/>
                <p:nvPr/>
              </p:nvSpPr>
              <p:spPr>
                <a:xfrm>
                  <a:off x="8576045" y="2383726"/>
                  <a:ext cx="16705" cy="37896"/>
                </a:xfrm>
                <a:custGeom>
                  <a:avLst/>
                  <a:gdLst/>
                  <a:ahLst/>
                  <a:cxnLst/>
                  <a:rect l="l" t="t" r="r" b="b"/>
                  <a:pathLst>
                    <a:path w="618" h="1402" extrusionOk="0">
                      <a:moveTo>
                        <a:pt x="526" y="1"/>
                      </a:moveTo>
                      <a:cubicBezTo>
                        <a:pt x="526" y="1"/>
                        <a:pt x="503" y="1"/>
                        <a:pt x="480" y="23"/>
                      </a:cubicBezTo>
                      <a:cubicBezTo>
                        <a:pt x="435" y="69"/>
                        <a:pt x="412" y="137"/>
                        <a:pt x="366" y="206"/>
                      </a:cubicBezTo>
                      <a:cubicBezTo>
                        <a:pt x="366" y="252"/>
                        <a:pt x="343" y="297"/>
                        <a:pt x="321" y="343"/>
                      </a:cubicBezTo>
                      <a:cubicBezTo>
                        <a:pt x="275" y="434"/>
                        <a:pt x="252" y="548"/>
                        <a:pt x="206" y="640"/>
                      </a:cubicBezTo>
                      <a:cubicBezTo>
                        <a:pt x="184" y="731"/>
                        <a:pt x="138" y="822"/>
                        <a:pt x="115" y="914"/>
                      </a:cubicBezTo>
                      <a:cubicBezTo>
                        <a:pt x="92" y="1050"/>
                        <a:pt x="47" y="1165"/>
                        <a:pt x="24" y="1302"/>
                      </a:cubicBezTo>
                      <a:cubicBezTo>
                        <a:pt x="1" y="1347"/>
                        <a:pt x="24" y="1393"/>
                        <a:pt x="69" y="1393"/>
                      </a:cubicBezTo>
                      <a:cubicBezTo>
                        <a:pt x="82" y="1399"/>
                        <a:pt x="94" y="1402"/>
                        <a:pt x="106" y="1402"/>
                      </a:cubicBezTo>
                      <a:cubicBezTo>
                        <a:pt x="138" y="1402"/>
                        <a:pt x="167" y="1381"/>
                        <a:pt x="184" y="1347"/>
                      </a:cubicBezTo>
                      <a:cubicBezTo>
                        <a:pt x="206" y="1233"/>
                        <a:pt x="229" y="1142"/>
                        <a:pt x="252" y="1028"/>
                      </a:cubicBezTo>
                      <a:cubicBezTo>
                        <a:pt x="275" y="982"/>
                        <a:pt x="298" y="936"/>
                        <a:pt x="298" y="891"/>
                      </a:cubicBezTo>
                      <a:cubicBezTo>
                        <a:pt x="321" y="845"/>
                        <a:pt x="321" y="777"/>
                        <a:pt x="343" y="731"/>
                      </a:cubicBezTo>
                      <a:cubicBezTo>
                        <a:pt x="366" y="662"/>
                        <a:pt x="389" y="594"/>
                        <a:pt x="435" y="526"/>
                      </a:cubicBezTo>
                      <a:cubicBezTo>
                        <a:pt x="435" y="480"/>
                        <a:pt x="457" y="434"/>
                        <a:pt x="480" y="389"/>
                      </a:cubicBezTo>
                      <a:cubicBezTo>
                        <a:pt x="480" y="343"/>
                        <a:pt x="503" y="297"/>
                        <a:pt x="526" y="274"/>
                      </a:cubicBezTo>
                      <a:lnTo>
                        <a:pt x="549" y="274"/>
                      </a:lnTo>
                      <a:cubicBezTo>
                        <a:pt x="572" y="252"/>
                        <a:pt x="572" y="229"/>
                        <a:pt x="594" y="206"/>
                      </a:cubicBezTo>
                      <a:cubicBezTo>
                        <a:pt x="594" y="183"/>
                        <a:pt x="617" y="160"/>
                        <a:pt x="617" y="137"/>
                      </a:cubicBezTo>
                      <a:cubicBezTo>
                        <a:pt x="617" y="92"/>
                        <a:pt x="617" y="46"/>
                        <a:pt x="594" y="23"/>
                      </a:cubicBezTo>
                      <a:cubicBezTo>
                        <a:pt x="572" y="1"/>
                        <a:pt x="572" y="1"/>
                        <a:pt x="549" y="1"/>
                      </a:cubicBezTo>
                      <a:close/>
                    </a:path>
                  </a:pathLst>
                </a:custGeom>
                <a:solidFill>
                  <a:srgbClr val="BEE8D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4" name="Google Shape;1563;p22">
                  <a:extLst>
                    <a:ext uri="{FF2B5EF4-FFF2-40B4-BE49-F238E27FC236}">
                      <a16:creationId xmlns:a16="http://schemas.microsoft.com/office/drawing/2014/main" id="{EEDCDD64-461A-487B-ACFF-A81E36E425FE}"/>
                    </a:ext>
                  </a:extLst>
                </p:cNvPr>
                <p:cNvSpPr/>
                <p:nvPr/>
              </p:nvSpPr>
              <p:spPr>
                <a:xfrm>
                  <a:off x="8113318" y="2257253"/>
                  <a:ext cx="15461" cy="42599"/>
                </a:xfrm>
                <a:custGeom>
                  <a:avLst/>
                  <a:gdLst/>
                  <a:ahLst/>
                  <a:cxnLst/>
                  <a:rect l="l" t="t" r="r" b="b"/>
                  <a:pathLst>
                    <a:path w="572" h="1576" extrusionOk="0">
                      <a:moveTo>
                        <a:pt x="480" y="0"/>
                      </a:moveTo>
                      <a:cubicBezTo>
                        <a:pt x="458" y="0"/>
                        <a:pt x="412" y="23"/>
                        <a:pt x="412" y="46"/>
                      </a:cubicBezTo>
                      <a:cubicBezTo>
                        <a:pt x="389" y="183"/>
                        <a:pt x="343" y="297"/>
                        <a:pt x="298" y="411"/>
                      </a:cubicBezTo>
                      <a:cubicBezTo>
                        <a:pt x="275" y="525"/>
                        <a:pt x="229" y="639"/>
                        <a:pt x="184" y="754"/>
                      </a:cubicBezTo>
                      <a:cubicBezTo>
                        <a:pt x="161" y="868"/>
                        <a:pt x="115" y="982"/>
                        <a:pt x="92" y="1096"/>
                      </a:cubicBezTo>
                      <a:cubicBezTo>
                        <a:pt x="47" y="1233"/>
                        <a:pt x="24" y="1347"/>
                        <a:pt x="24" y="1461"/>
                      </a:cubicBezTo>
                      <a:cubicBezTo>
                        <a:pt x="1" y="1530"/>
                        <a:pt x="69" y="1575"/>
                        <a:pt x="115" y="1575"/>
                      </a:cubicBezTo>
                      <a:cubicBezTo>
                        <a:pt x="138" y="1575"/>
                        <a:pt x="161" y="1552"/>
                        <a:pt x="184" y="1552"/>
                      </a:cubicBezTo>
                      <a:cubicBezTo>
                        <a:pt x="206" y="1530"/>
                        <a:pt x="229" y="1507"/>
                        <a:pt x="229" y="1461"/>
                      </a:cubicBezTo>
                      <a:cubicBezTo>
                        <a:pt x="229" y="1461"/>
                        <a:pt x="229" y="1438"/>
                        <a:pt x="229" y="1438"/>
                      </a:cubicBezTo>
                      <a:cubicBezTo>
                        <a:pt x="252" y="1324"/>
                        <a:pt x="252" y="1233"/>
                        <a:pt x="275" y="1142"/>
                      </a:cubicBezTo>
                      <a:cubicBezTo>
                        <a:pt x="321" y="1005"/>
                        <a:pt x="343" y="891"/>
                        <a:pt x="366" y="776"/>
                      </a:cubicBezTo>
                      <a:cubicBezTo>
                        <a:pt x="435" y="548"/>
                        <a:pt x="503" y="320"/>
                        <a:pt x="572" y="92"/>
                      </a:cubicBezTo>
                      <a:cubicBezTo>
                        <a:pt x="572" y="69"/>
                        <a:pt x="549" y="23"/>
                        <a:pt x="50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5" name="Google Shape;1564;p22">
                  <a:extLst>
                    <a:ext uri="{FF2B5EF4-FFF2-40B4-BE49-F238E27FC236}">
                      <a16:creationId xmlns:a16="http://schemas.microsoft.com/office/drawing/2014/main" id="{FA4EF778-739D-40C5-AC1A-30315E3D677C}"/>
                    </a:ext>
                  </a:extLst>
                </p:cNvPr>
                <p:cNvSpPr/>
                <p:nvPr/>
              </p:nvSpPr>
              <p:spPr>
                <a:xfrm>
                  <a:off x="8160215" y="2271443"/>
                  <a:ext cx="13001" cy="36436"/>
                </a:xfrm>
                <a:custGeom>
                  <a:avLst/>
                  <a:gdLst/>
                  <a:ahLst/>
                  <a:cxnLst/>
                  <a:rect l="l" t="t" r="r" b="b"/>
                  <a:pathLst>
                    <a:path w="481" h="1348" extrusionOk="0">
                      <a:moveTo>
                        <a:pt x="389" y="0"/>
                      </a:moveTo>
                      <a:cubicBezTo>
                        <a:pt x="343" y="0"/>
                        <a:pt x="297" y="23"/>
                        <a:pt x="297" y="69"/>
                      </a:cubicBezTo>
                      <a:cubicBezTo>
                        <a:pt x="275" y="160"/>
                        <a:pt x="252" y="251"/>
                        <a:pt x="229" y="343"/>
                      </a:cubicBezTo>
                      <a:cubicBezTo>
                        <a:pt x="229" y="411"/>
                        <a:pt x="206" y="457"/>
                        <a:pt x="206" y="502"/>
                      </a:cubicBezTo>
                      <a:cubicBezTo>
                        <a:pt x="183" y="548"/>
                        <a:pt x="183" y="594"/>
                        <a:pt x="161" y="639"/>
                      </a:cubicBezTo>
                      <a:cubicBezTo>
                        <a:pt x="138" y="731"/>
                        <a:pt x="92" y="822"/>
                        <a:pt x="69" y="913"/>
                      </a:cubicBezTo>
                      <a:cubicBezTo>
                        <a:pt x="69" y="959"/>
                        <a:pt x="46" y="1005"/>
                        <a:pt x="46" y="1050"/>
                      </a:cubicBezTo>
                      <a:cubicBezTo>
                        <a:pt x="24" y="1096"/>
                        <a:pt x="1" y="1164"/>
                        <a:pt x="1" y="1233"/>
                      </a:cubicBezTo>
                      <a:cubicBezTo>
                        <a:pt x="1" y="1256"/>
                        <a:pt x="1" y="1279"/>
                        <a:pt x="24" y="1301"/>
                      </a:cubicBezTo>
                      <a:cubicBezTo>
                        <a:pt x="46" y="1324"/>
                        <a:pt x="69" y="1324"/>
                        <a:pt x="92" y="1347"/>
                      </a:cubicBezTo>
                      <a:cubicBezTo>
                        <a:pt x="138" y="1347"/>
                        <a:pt x="161" y="1324"/>
                        <a:pt x="183" y="1301"/>
                      </a:cubicBezTo>
                      <a:cubicBezTo>
                        <a:pt x="206" y="1279"/>
                        <a:pt x="206" y="1256"/>
                        <a:pt x="206" y="1233"/>
                      </a:cubicBezTo>
                      <a:cubicBezTo>
                        <a:pt x="206" y="1233"/>
                        <a:pt x="206" y="1210"/>
                        <a:pt x="206" y="1210"/>
                      </a:cubicBezTo>
                      <a:cubicBezTo>
                        <a:pt x="252" y="1027"/>
                        <a:pt x="297" y="868"/>
                        <a:pt x="343" y="685"/>
                      </a:cubicBezTo>
                      <a:cubicBezTo>
                        <a:pt x="366" y="594"/>
                        <a:pt x="389" y="502"/>
                        <a:pt x="412" y="411"/>
                      </a:cubicBezTo>
                      <a:cubicBezTo>
                        <a:pt x="434" y="320"/>
                        <a:pt x="457" y="229"/>
                        <a:pt x="480" y="114"/>
                      </a:cubicBezTo>
                      <a:cubicBezTo>
                        <a:pt x="480" y="92"/>
                        <a:pt x="480" y="69"/>
                        <a:pt x="480" y="46"/>
                      </a:cubicBezTo>
                      <a:cubicBezTo>
                        <a:pt x="457" y="23"/>
                        <a:pt x="434" y="0"/>
                        <a:pt x="41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6" name="Google Shape;1565;p22">
                  <a:extLst>
                    <a:ext uri="{FF2B5EF4-FFF2-40B4-BE49-F238E27FC236}">
                      <a16:creationId xmlns:a16="http://schemas.microsoft.com/office/drawing/2014/main" id="{17F2D91B-82F6-4F2F-B5E2-84DC1987DC7E}"/>
                    </a:ext>
                  </a:extLst>
                </p:cNvPr>
                <p:cNvSpPr/>
                <p:nvPr/>
              </p:nvSpPr>
              <p:spPr>
                <a:xfrm>
                  <a:off x="8378023" y="2338072"/>
                  <a:ext cx="15434" cy="38274"/>
                </a:xfrm>
                <a:custGeom>
                  <a:avLst/>
                  <a:gdLst/>
                  <a:ahLst/>
                  <a:cxnLst/>
                  <a:rect l="l" t="t" r="r" b="b"/>
                  <a:pathLst>
                    <a:path w="571" h="1416" extrusionOk="0">
                      <a:moveTo>
                        <a:pt x="457" y="0"/>
                      </a:moveTo>
                      <a:cubicBezTo>
                        <a:pt x="434" y="0"/>
                        <a:pt x="388" y="23"/>
                        <a:pt x="365" y="69"/>
                      </a:cubicBezTo>
                      <a:cubicBezTo>
                        <a:pt x="297" y="274"/>
                        <a:pt x="228" y="503"/>
                        <a:pt x="160" y="708"/>
                      </a:cubicBezTo>
                      <a:cubicBezTo>
                        <a:pt x="137" y="799"/>
                        <a:pt x="114" y="891"/>
                        <a:pt x="91" y="959"/>
                      </a:cubicBezTo>
                      <a:cubicBezTo>
                        <a:pt x="46" y="1073"/>
                        <a:pt x="23" y="1187"/>
                        <a:pt x="0" y="1301"/>
                      </a:cubicBezTo>
                      <a:cubicBezTo>
                        <a:pt x="0" y="1347"/>
                        <a:pt x="46" y="1393"/>
                        <a:pt x="91" y="1416"/>
                      </a:cubicBezTo>
                      <a:cubicBezTo>
                        <a:pt x="114" y="1416"/>
                        <a:pt x="160" y="1416"/>
                        <a:pt x="183" y="1393"/>
                      </a:cubicBezTo>
                      <a:cubicBezTo>
                        <a:pt x="205" y="1393"/>
                        <a:pt x="228" y="1370"/>
                        <a:pt x="228" y="1347"/>
                      </a:cubicBezTo>
                      <a:cubicBezTo>
                        <a:pt x="251" y="1233"/>
                        <a:pt x="274" y="1142"/>
                        <a:pt x="297" y="1028"/>
                      </a:cubicBezTo>
                      <a:cubicBezTo>
                        <a:pt x="320" y="936"/>
                        <a:pt x="342" y="868"/>
                        <a:pt x="365" y="777"/>
                      </a:cubicBezTo>
                      <a:cubicBezTo>
                        <a:pt x="434" y="548"/>
                        <a:pt x="502" y="343"/>
                        <a:pt x="571" y="115"/>
                      </a:cubicBezTo>
                      <a:cubicBezTo>
                        <a:pt x="571" y="69"/>
                        <a:pt x="548" y="0"/>
                        <a:pt x="502"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7" name="Google Shape;1566;p22">
                  <a:extLst>
                    <a:ext uri="{FF2B5EF4-FFF2-40B4-BE49-F238E27FC236}">
                      <a16:creationId xmlns:a16="http://schemas.microsoft.com/office/drawing/2014/main" id="{7D65F74F-7AE8-4093-A03B-70299993DDE1}"/>
                    </a:ext>
                  </a:extLst>
                </p:cNvPr>
                <p:cNvSpPr/>
                <p:nvPr/>
              </p:nvSpPr>
              <p:spPr>
                <a:xfrm>
                  <a:off x="8424893" y="2354101"/>
                  <a:ext cx="18543" cy="37842"/>
                </a:xfrm>
                <a:custGeom>
                  <a:avLst/>
                  <a:gdLst/>
                  <a:ahLst/>
                  <a:cxnLst/>
                  <a:rect l="l" t="t" r="r" b="b"/>
                  <a:pathLst>
                    <a:path w="686" h="1400" extrusionOk="0">
                      <a:moveTo>
                        <a:pt x="571" y="1"/>
                      </a:moveTo>
                      <a:cubicBezTo>
                        <a:pt x="526" y="1"/>
                        <a:pt x="480" y="24"/>
                        <a:pt x="480" y="69"/>
                      </a:cubicBezTo>
                      <a:cubicBezTo>
                        <a:pt x="389" y="298"/>
                        <a:pt x="320" y="503"/>
                        <a:pt x="229" y="708"/>
                      </a:cubicBezTo>
                      <a:cubicBezTo>
                        <a:pt x="183" y="800"/>
                        <a:pt x="138" y="891"/>
                        <a:pt x="115" y="982"/>
                      </a:cubicBezTo>
                      <a:cubicBezTo>
                        <a:pt x="69" y="1074"/>
                        <a:pt x="46" y="1165"/>
                        <a:pt x="24" y="1256"/>
                      </a:cubicBezTo>
                      <a:cubicBezTo>
                        <a:pt x="1" y="1325"/>
                        <a:pt x="24" y="1370"/>
                        <a:pt x="92" y="1393"/>
                      </a:cubicBezTo>
                      <a:cubicBezTo>
                        <a:pt x="105" y="1397"/>
                        <a:pt x="116" y="1399"/>
                        <a:pt x="127" y="1399"/>
                      </a:cubicBezTo>
                      <a:cubicBezTo>
                        <a:pt x="177" y="1399"/>
                        <a:pt x="210" y="1362"/>
                        <a:pt x="229" y="1325"/>
                      </a:cubicBezTo>
                      <a:cubicBezTo>
                        <a:pt x="298" y="1142"/>
                        <a:pt x="366" y="960"/>
                        <a:pt x="434" y="777"/>
                      </a:cubicBezTo>
                      <a:cubicBezTo>
                        <a:pt x="526" y="572"/>
                        <a:pt x="594" y="343"/>
                        <a:pt x="663" y="138"/>
                      </a:cubicBezTo>
                      <a:cubicBezTo>
                        <a:pt x="686" y="69"/>
                        <a:pt x="663" y="24"/>
                        <a:pt x="59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8" name="Google Shape;1567;p22">
                  <a:extLst>
                    <a:ext uri="{FF2B5EF4-FFF2-40B4-BE49-F238E27FC236}">
                      <a16:creationId xmlns:a16="http://schemas.microsoft.com/office/drawing/2014/main" id="{1987FA5A-628D-45DB-94F6-B6034CE29605}"/>
                    </a:ext>
                  </a:extLst>
                </p:cNvPr>
                <p:cNvSpPr/>
                <p:nvPr/>
              </p:nvSpPr>
              <p:spPr>
                <a:xfrm>
                  <a:off x="8477953" y="2370779"/>
                  <a:ext cx="16705" cy="37653"/>
                </a:xfrm>
                <a:custGeom>
                  <a:avLst/>
                  <a:gdLst/>
                  <a:ahLst/>
                  <a:cxnLst/>
                  <a:rect l="l" t="t" r="r" b="b"/>
                  <a:pathLst>
                    <a:path w="618" h="1393" extrusionOk="0">
                      <a:moveTo>
                        <a:pt x="503" y="0"/>
                      </a:moveTo>
                      <a:cubicBezTo>
                        <a:pt x="457" y="0"/>
                        <a:pt x="434" y="23"/>
                        <a:pt x="412" y="69"/>
                      </a:cubicBezTo>
                      <a:cubicBezTo>
                        <a:pt x="343" y="274"/>
                        <a:pt x="275" y="480"/>
                        <a:pt x="206" y="662"/>
                      </a:cubicBezTo>
                      <a:cubicBezTo>
                        <a:pt x="138" y="868"/>
                        <a:pt x="46" y="1050"/>
                        <a:pt x="1" y="1233"/>
                      </a:cubicBezTo>
                      <a:cubicBezTo>
                        <a:pt x="1" y="1278"/>
                        <a:pt x="1" y="1301"/>
                        <a:pt x="24" y="1324"/>
                      </a:cubicBezTo>
                      <a:cubicBezTo>
                        <a:pt x="24" y="1347"/>
                        <a:pt x="69" y="1370"/>
                        <a:pt x="92" y="1393"/>
                      </a:cubicBezTo>
                      <a:cubicBezTo>
                        <a:pt x="115" y="1393"/>
                        <a:pt x="161" y="1393"/>
                        <a:pt x="183" y="1370"/>
                      </a:cubicBezTo>
                      <a:cubicBezTo>
                        <a:pt x="206" y="1370"/>
                        <a:pt x="229" y="1347"/>
                        <a:pt x="252" y="1301"/>
                      </a:cubicBezTo>
                      <a:cubicBezTo>
                        <a:pt x="252" y="1210"/>
                        <a:pt x="275" y="1119"/>
                        <a:pt x="320" y="1027"/>
                      </a:cubicBezTo>
                      <a:cubicBezTo>
                        <a:pt x="343" y="936"/>
                        <a:pt x="366" y="845"/>
                        <a:pt x="389" y="753"/>
                      </a:cubicBezTo>
                      <a:cubicBezTo>
                        <a:pt x="457" y="548"/>
                        <a:pt x="526" y="343"/>
                        <a:pt x="594" y="137"/>
                      </a:cubicBezTo>
                      <a:cubicBezTo>
                        <a:pt x="617" y="69"/>
                        <a:pt x="594" y="23"/>
                        <a:pt x="526"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9" name="Google Shape;1568;p22">
                  <a:extLst>
                    <a:ext uri="{FF2B5EF4-FFF2-40B4-BE49-F238E27FC236}">
                      <a16:creationId xmlns:a16="http://schemas.microsoft.com/office/drawing/2014/main" id="{AB56489C-89DF-44CF-B90A-BDE75C30E190}"/>
                    </a:ext>
                  </a:extLst>
                </p:cNvPr>
                <p:cNvSpPr/>
                <p:nvPr/>
              </p:nvSpPr>
              <p:spPr>
                <a:xfrm>
                  <a:off x="8528553" y="2387429"/>
                  <a:ext cx="17299" cy="41356"/>
                </a:xfrm>
                <a:custGeom>
                  <a:avLst/>
                  <a:gdLst/>
                  <a:ahLst/>
                  <a:cxnLst/>
                  <a:rect l="l" t="t" r="r" b="b"/>
                  <a:pathLst>
                    <a:path w="640" h="1530" extrusionOk="0">
                      <a:moveTo>
                        <a:pt x="480" y="0"/>
                      </a:moveTo>
                      <a:cubicBezTo>
                        <a:pt x="411" y="0"/>
                        <a:pt x="343" y="46"/>
                        <a:pt x="320" y="115"/>
                      </a:cubicBezTo>
                      <a:cubicBezTo>
                        <a:pt x="274" y="320"/>
                        <a:pt x="206" y="548"/>
                        <a:pt x="137" y="754"/>
                      </a:cubicBezTo>
                      <a:cubicBezTo>
                        <a:pt x="115" y="868"/>
                        <a:pt x="92" y="959"/>
                        <a:pt x="69" y="1050"/>
                      </a:cubicBezTo>
                      <a:cubicBezTo>
                        <a:pt x="23" y="1142"/>
                        <a:pt x="23" y="1256"/>
                        <a:pt x="0" y="1370"/>
                      </a:cubicBezTo>
                      <a:cubicBezTo>
                        <a:pt x="0" y="1461"/>
                        <a:pt x="69" y="1530"/>
                        <a:pt x="160" y="1530"/>
                      </a:cubicBezTo>
                      <a:cubicBezTo>
                        <a:pt x="183" y="1530"/>
                        <a:pt x="229" y="1507"/>
                        <a:pt x="252" y="1484"/>
                      </a:cubicBezTo>
                      <a:cubicBezTo>
                        <a:pt x="297" y="1461"/>
                        <a:pt x="297" y="1416"/>
                        <a:pt x="297" y="1370"/>
                      </a:cubicBezTo>
                      <a:cubicBezTo>
                        <a:pt x="343" y="1187"/>
                        <a:pt x="388" y="1028"/>
                        <a:pt x="434" y="845"/>
                      </a:cubicBezTo>
                      <a:cubicBezTo>
                        <a:pt x="503" y="640"/>
                        <a:pt x="571" y="411"/>
                        <a:pt x="617" y="183"/>
                      </a:cubicBezTo>
                      <a:cubicBezTo>
                        <a:pt x="640" y="115"/>
                        <a:pt x="594" y="23"/>
                        <a:pt x="525"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0" name="Google Shape;1569;p22">
                  <a:extLst>
                    <a:ext uri="{FF2B5EF4-FFF2-40B4-BE49-F238E27FC236}">
                      <a16:creationId xmlns:a16="http://schemas.microsoft.com/office/drawing/2014/main" id="{F4AEB7B2-012F-4703-9A98-ADF84F0EA883}"/>
                    </a:ext>
                  </a:extLst>
                </p:cNvPr>
                <p:cNvSpPr/>
                <p:nvPr/>
              </p:nvSpPr>
              <p:spPr>
                <a:xfrm>
                  <a:off x="8581613" y="2404701"/>
                  <a:ext cx="20381" cy="39356"/>
                </a:xfrm>
                <a:custGeom>
                  <a:avLst/>
                  <a:gdLst/>
                  <a:ahLst/>
                  <a:cxnLst/>
                  <a:rect l="l" t="t" r="r" b="b"/>
                  <a:pathLst>
                    <a:path w="754" h="1456" extrusionOk="0">
                      <a:moveTo>
                        <a:pt x="640" y="1"/>
                      </a:moveTo>
                      <a:cubicBezTo>
                        <a:pt x="640" y="1"/>
                        <a:pt x="617" y="1"/>
                        <a:pt x="594" y="23"/>
                      </a:cubicBezTo>
                      <a:cubicBezTo>
                        <a:pt x="571" y="23"/>
                        <a:pt x="548" y="46"/>
                        <a:pt x="548" y="92"/>
                      </a:cubicBezTo>
                      <a:cubicBezTo>
                        <a:pt x="503" y="183"/>
                        <a:pt x="457" y="274"/>
                        <a:pt x="434" y="366"/>
                      </a:cubicBezTo>
                      <a:cubicBezTo>
                        <a:pt x="434" y="343"/>
                        <a:pt x="434" y="343"/>
                        <a:pt x="434" y="320"/>
                      </a:cubicBezTo>
                      <a:cubicBezTo>
                        <a:pt x="366" y="480"/>
                        <a:pt x="297" y="640"/>
                        <a:pt x="229" y="799"/>
                      </a:cubicBezTo>
                      <a:cubicBezTo>
                        <a:pt x="183" y="868"/>
                        <a:pt x="160" y="959"/>
                        <a:pt x="115" y="1051"/>
                      </a:cubicBezTo>
                      <a:cubicBezTo>
                        <a:pt x="92" y="1119"/>
                        <a:pt x="69" y="1210"/>
                        <a:pt x="23" y="1279"/>
                      </a:cubicBezTo>
                      <a:cubicBezTo>
                        <a:pt x="0" y="1347"/>
                        <a:pt x="69" y="1416"/>
                        <a:pt x="115" y="1439"/>
                      </a:cubicBezTo>
                      <a:cubicBezTo>
                        <a:pt x="137" y="1450"/>
                        <a:pt x="154" y="1456"/>
                        <a:pt x="169" y="1456"/>
                      </a:cubicBezTo>
                      <a:cubicBezTo>
                        <a:pt x="183" y="1456"/>
                        <a:pt x="194" y="1450"/>
                        <a:pt x="206" y="1439"/>
                      </a:cubicBezTo>
                      <a:cubicBezTo>
                        <a:pt x="251" y="1416"/>
                        <a:pt x="274" y="1393"/>
                        <a:pt x="274" y="1347"/>
                      </a:cubicBezTo>
                      <a:cubicBezTo>
                        <a:pt x="320" y="1256"/>
                        <a:pt x="343" y="1165"/>
                        <a:pt x="388" y="1073"/>
                      </a:cubicBezTo>
                      <a:cubicBezTo>
                        <a:pt x="411" y="982"/>
                        <a:pt x="457" y="868"/>
                        <a:pt x="480" y="777"/>
                      </a:cubicBezTo>
                      <a:cubicBezTo>
                        <a:pt x="525" y="685"/>
                        <a:pt x="571" y="594"/>
                        <a:pt x="617" y="503"/>
                      </a:cubicBezTo>
                      <a:cubicBezTo>
                        <a:pt x="662" y="389"/>
                        <a:pt x="708" y="274"/>
                        <a:pt x="754" y="138"/>
                      </a:cubicBezTo>
                      <a:cubicBezTo>
                        <a:pt x="754" y="115"/>
                        <a:pt x="754" y="92"/>
                        <a:pt x="754" y="69"/>
                      </a:cubicBezTo>
                      <a:cubicBezTo>
                        <a:pt x="731" y="46"/>
                        <a:pt x="708" y="23"/>
                        <a:pt x="685"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1" name="Google Shape;1570;p22">
                  <a:extLst>
                    <a:ext uri="{FF2B5EF4-FFF2-40B4-BE49-F238E27FC236}">
                      <a16:creationId xmlns:a16="http://schemas.microsoft.com/office/drawing/2014/main" id="{4AAE4570-9770-4431-AFBA-B119173BF38F}"/>
                    </a:ext>
                  </a:extLst>
                </p:cNvPr>
                <p:cNvSpPr/>
                <p:nvPr/>
              </p:nvSpPr>
              <p:spPr>
                <a:xfrm>
                  <a:off x="8094208" y="2338694"/>
                  <a:ext cx="16056" cy="32220"/>
                </a:xfrm>
                <a:custGeom>
                  <a:avLst/>
                  <a:gdLst/>
                  <a:ahLst/>
                  <a:cxnLst/>
                  <a:rect l="l" t="t" r="r" b="b"/>
                  <a:pathLst>
                    <a:path w="594" h="1192" extrusionOk="0">
                      <a:moveTo>
                        <a:pt x="297" y="936"/>
                      </a:moveTo>
                      <a:cubicBezTo>
                        <a:pt x="291" y="948"/>
                        <a:pt x="287" y="961"/>
                        <a:pt x="283" y="973"/>
                      </a:cubicBezTo>
                      <a:lnTo>
                        <a:pt x="283" y="973"/>
                      </a:lnTo>
                      <a:cubicBezTo>
                        <a:pt x="297" y="958"/>
                        <a:pt x="297" y="956"/>
                        <a:pt x="297" y="936"/>
                      </a:cubicBezTo>
                      <a:close/>
                      <a:moveTo>
                        <a:pt x="457" y="0"/>
                      </a:moveTo>
                      <a:cubicBezTo>
                        <a:pt x="411" y="0"/>
                        <a:pt x="343" y="23"/>
                        <a:pt x="343" y="69"/>
                      </a:cubicBezTo>
                      <a:cubicBezTo>
                        <a:pt x="274" y="251"/>
                        <a:pt x="206" y="411"/>
                        <a:pt x="137" y="594"/>
                      </a:cubicBezTo>
                      <a:cubicBezTo>
                        <a:pt x="92" y="731"/>
                        <a:pt x="46" y="890"/>
                        <a:pt x="0" y="1050"/>
                      </a:cubicBezTo>
                      <a:cubicBezTo>
                        <a:pt x="0" y="1119"/>
                        <a:pt x="46" y="1187"/>
                        <a:pt x="115" y="1187"/>
                      </a:cubicBezTo>
                      <a:cubicBezTo>
                        <a:pt x="124" y="1190"/>
                        <a:pt x="133" y="1192"/>
                        <a:pt x="141" y="1192"/>
                      </a:cubicBezTo>
                      <a:cubicBezTo>
                        <a:pt x="195" y="1192"/>
                        <a:pt x="232" y="1135"/>
                        <a:pt x="251" y="1096"/>
                      </a:cubicBezTo>
                      <a:cubicBezTo>
                        <a:pt x="268" y="1046"/>
                        <a:pt x="273" y="1008"/>
                        <a:pt x="283" y="973"/>
                      </a:cubicBezTo>
                      <a:lnTo>
                        <a:pt x="283" y="973"/>
                      </a:lnTo>
                      <a:cubicBezTo>
                        <a:pt x="280" y="976"/>
                        <a:pt x="278" y="978"/>
                        <a:pt x="274" y="982"/>
                      </a:cubicBezTo>
                      <a:cubicBezTo>
                        <a:pt x="366" y="708"/>
                        <a:pt x="457" y="434"/>
                        <a:pt x="571" y="183"/>
                      </a:cubicBezTo>
                      <a:cubicBezTo>
                        <a:pt x="594" y="114"/>
                        <a:pt x="571" y="46"/>
                        <a:pt x="503" y="23"/>
                      </a:cubicBezTo>
                      <a:cubicBezTo>
                        <a:pt x="480" y="0"/>
                        <a:pt x="457" y="0"/>
                        <a:pt x="457"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2" name="Google Shape;1571;p22">
                  <a:extLst>
                    <a:ext uri="{FF2B5EF4-FFF2-40B4-BE49-F238E27FC236}">
                      <a16:creationId xmlns:a16="http://schemas.microsoft.com/office/drawing/2014/main" id="{C37A8B5A-0151-43AA-ABEE-878612D22CAB}"/>
                    </a:ext>
                  </a:extLst>
                </p:cNvPr>
                <p:cNvSpPr/>
                <p:nvPr/>
              </p:nvSpPr>
              <p:spPr>
                <a:xfrm>
                  <a:off x="8142322" y="2354101"/>
                  <a:ext cx="12380" cy="27949"/>
                </a:xfrm>
                <a:custGeom>
                  <a:avLst/>
                  <a:gdLst/>
                  <a:ahLst/>
                  <a:cxnLst/>
                  <a:rect l="l" t="t" r="r" b="b"/>
                  <a:pathLst>
                    <a:path w="458" h="1034" extrusionOk="0">
                      <a:moveTo>
                        <a:pt x="320" y="1"/>
                      </a:moveTo>
                      <a:cubicBezTo>
                        <a:pt x="298" y="1"/>
                        <a:pt x="275" y="24"/>
                        <a:pt x="252" y="47"/>
                      </a:cubicBezTo>
                      <a:cubicBezTo>
                        <a:pt x="206" y="206"/>
                        <a:pt x="161" y="343"/>
                        <a:pt x="115" y="480"/>
                      </a:cubicBezTo>
                      <a:cubicBezTo>
                        <a:pt x="92" y="617"/>
                        <a:pt x="46" y="754"/>
                        <a:pt x="24" y="914"/>
                      </a:cubicBezTo>
                      <a:cubicBezTo>
                        <a:pt x="1" y="960"/>
                        <a:pt x="46" y="1028"/>
                        <a:pt x="115" y="1028"/>
                      </a:cubicBezTo>
                      <a:cubicBezTo>
                        <a:pt x="123" y="1032"/>
                        <a:pt x="132" y="1034"/>
                        <a:pt x="141" y="1034"/>
                      </a:cubicBezTo>
                      <a:cubicBezTo>
                        <a:pt x="183" y="1034"/>
                        <a:pt x="229" y="993"/>
                        <a:pt x="229" y="937"/>
                      </a:cubicBezTo>
                      <a:cubicBezTo>
                        <a:pt x="252" y="845"/>
                        <a:pt x="275" y="731"/>
                        <a:pt x="298" y="617"/>
                      </a:cubicBezTo>
                      <a:cubicBezTo>
                        <a:pt x="320" y="526"/>
                        <a:pt x="343" y="457"/>
                        <a:pt x="366" y="366"/>
                      </a:cubicBezTo>
                      <a:cubicBezTo>
                        <a:pt x="389" y="298"/>
                        <a:pt x="412" y="206"/>
                        <a:pt x="434" y="138"/>
                      </a:cubicBezTo>
                      <a:cubicBezTo>
                        <a:pt x="457" y="115"/>
                        <a:pt x="457" y="92"/>
                        <a:pt x="434" y="69"/>
                      </a:cubicBezTo>
                      <a:cubicBezTo>
                        <a:pt x="434" y="47"/>
                        <a:pt x="412" y="24"/>
                        <a:pt x="389"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3" name="Google Shape;1572;p22">
                  <a:extLst>
                    <a:ext uri="{FF2B5EF4-FFF2-40B4-BE49-F238E27FC236}">
                      <a16:creationId xmlns:a16="http://schemas.microsoft.com/office/drawing/2014/main" id="{4B28043B-C0B8-4DDA-821F-60C2555C2A5B}"/>
                    </a:ext>
                  </a:extLst>
                </p:cNvPr>
                <p:cNvSpPr/>
                <p:nvPr/>
              </p:nvSpPr>
              <p:spPr>
                <a:xfrm>
                  <a:off x="8355804" y="2416432"/>
                  <a:ext cx="14839" cy="30490"/>
                </a:xfrm>
                <a:custGeom>
                  <a:avLst/>
                  <a:gdLst/>
                  <a:ahLst/>
                  <a:cxnLst/>
                  <a:rect l="l" t="t" r="r" b="b"/>
                  <a:pathLst>
                    <a:path w="549" h="1128" extrusionOk="0">
                      <a:moveTo>
                        <a:pt x="388" y="0"/>
                      </a:moveTo>
                      <a:cubicBezTo>
                        <a:pt x="366" y="0"/>
                        <a:pt x="343" y="23"/>
                        <a:pt x="343" y="46"/>
                      </a:cubicBezTo>
                      <a:cubicBezTo>
                        <a:pt x="297" y="206"/>
                        <a:pt x="229" y="365"/>
                        <a:pt x="183" y="502"/>
                      </a:cubicBezTo>
                      <a:cubicBezTo>
                        <a:pt x="114" y="662"/>
                        <a:pt x="69" y="822"/>
                        <a:pt x="23" y="959"/>
                      </a:cubicBezTo>
                      <a:cubicBezTo>
                        <a:pt x="0" y="1005"/>
                        <a:pt x="0" y="1027"/>
                        <a:pt x="23" y="1050"/>
                      </a:cubicBezTo>
                      <a:cubicBezTo>
                        <a:pt x="23" y="1073"/>
                        <a:pt x="46" y="1096"/>
                        <a:pt x="69" y="1119"/>
                      </a:cubicBezTo>
                      <a:cubicBezTo>
                        <a:pt x="80" y="1124"/>
                        <a:pt x="95" y="1127"/>
                        <a:pt x="110" y="1127"/>
                      </a:cubicBezTo>
                      <a:cubicBezTo>
                        <a:pt x="156" y="1127"/>
                        <a:pt x="211" y="1102"/>
                        <a:pt x="229" y="1050"/>
                      </a:cubicBezTo>
                      <a:cubicBezTo>
                        <a:pt x="274" y="913"/>
                        <a:pt x="320" y="753"/>
                        <a:pt x="388" y="594"/>
                      </a:cubicBezTo>
                      <a:cubicBezTo>
                        <a:pt x="434" y="434"/>
                        <a:pt x="480" y="297"/>
                        <a:pt x="525" y="137"/>
                      </a:cubicBezTo>
                      <a:cubicBezTo>
                        <a:pt x="548" y="114"/>
                        <a:pt x="548" y="92"/>
                        <a:pt x="525" y="69"/>
                      </a:cubicBezTo>
                      <a:cubicBezTo>
                        <a:pt x="525" y="23"/>
                        <a:pt x="503" y="23"/>
                        <a:pt x="480"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4" name="Google Shape;1573;p22">
                  <a:extLst>
                    <a:ext uri="{FF2B5EF4-FFF2-40B4-BE49-F238E27FC236}">
                      <a16:creationId xmlns:a16="http://schemas.microsoft.com/office/drawing/2014/main" id="{C51E4EFA-2CE1-47DF-9C84-B8592AF8CA2D}"/>
                    </a:ext>
                  </a:extLst>
                </p:cNvPr>
                <p:cNvSpPr/>
                <p:nvPr/>
              </p:nvSpPr>
              <p:spPr>
                <a:xfrm>
                  <a:off x="8404540" y="2433705"/>
                  <a:ext cx="16056" cy="33950"/>
                </a:xfrm>
                <a:custGeom>
                  <a:avLst/>
                  <a:gdLst/>
                  <a:ahLst/>
                  <a:cxnLst/>
                  <a:rect l="l" t="t" r="r" b="b"/>
                  <a:pathLst>
                    <a:path w="594" h="1256" extrusionOk="0">
                      <a:moveTo>
                        <a:pt x="503" y="0"/>
                      </a:moveTo>
                      <a:cubicBezTo>
                        <a:pt x="480" y="0"/>
                        <a:pt x="434" y="23"/>
                        <a:pt x="434" y="69"/>
                      </a:cubicBezTo>
                      <a:cubicBezTo>
                        <a:pt x="389" y="137"/>
                        <a:pt x="343" y="229"/>
                        <a:pt x="320" y="320"/>
                      </a:cubicBezTo>
                      <a:cubicBezTo>
                        <a:pt x="274" y="411"/>
                        <a:pt x="252" y="503"/>
                        <a:pt x="206" y="571"/>
                      </a:cubicBezTo>
                      <a:cubicBezTo>
                        <a:pt x="160" y="754"/>
                        <a:pt x="69" y="936"/>
                        <a:pt x="23" y="1142"/>
                      </a:cubicBezTo>
                      <a:cubicBezTo>
                        <a:pt x="1" y="1187"/>
                        <a:pt x="46" y="1233"/>
                        <a:pt x="115" y="1256"/>
                      </a:cubicBezTo>
                      <a:cubicBezTo>
                        <a:pt x="138" y="1256"/>
                        <a:pt x="160" y="1233"/>
                        <a:pt x="183" y="1233"/>
                      </a:cubicBezTo>
                      <a:cubicBezTo>
                        <a:pt x="206" y="1210"/>
                        <a:pt x="206" y="1187"/>
                        <a:pt x="229" y="1164"/>
                      </a:cubicBezTo>
                      <a:lnTo>
                        <a:pt x="252" y="1096"/>
                      </a:lnTo>
                      <a:cubicBezTo>
                        <a:pt x="297" y="936"/>
                        <a:pt x="343" y="799"/>
                        <a:pt x="389" y="639"/>
                      </a:cubicBezTo>
                      <a:cubicBezTo>
                        <a:pt x="411" y="548"/>
                        <a:pt x="457" y="457"/>
                        <a:pt x="480" y="366"/>
                      </a:cubicBezTo>
                      <a:cubicBezTo>
                        <a:pt x="503" y="297"/>
                        <a:pt x="548" y="206"/>
                        <a:pt x="594" y="137"/>
                      </a:cubicBezTo>
                      <a:cubicBezTo>
                        <a:pt x="594" y="92"/>
                        <a:pt x="571" y="46"/>
                        <a:pt x="548" y="23"/>
                      </a:cubicBezTo>
                      <a:cubicBezTo>
                        <a:pt x="526" y="23"/>
                        <a:pt x="526" y="0"/>
                        <a:pt x="503"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5" name="Google Shape;1574;p22">
                  <a:extLst>
                    <a:ext uri="{FF2B5EF4-FFF2-40B4-BE49-F238E27FC236}">
                      <a16:creationId xmlns:a16="http://schemas.microsoft.com/office/drawing/2014/main" id="{87D2A78B-0209-456D-8382-DB807B45A376}"/>
                    </a:ext>
                  </a:extLst>
                </p:cNvPr>
                <p:cNvSpPr/>
                <p:nvPr/>
              </p:nvSpPr>
              <p:spPr>
                <a:xfrm>
                  <a:off x="8452058" y="2449733"/>
                  <a:ext cx="14812" cy="31057"/>
                </a:xfrm>
                <a:custGeom>
                  <a:avLst/>
                  <a:gdLst/>
                  <a:ahLst/>
                  <a:cxnLst/>
                  <a:rect l="l" t="t" r="r" b="b"/>
                  <a:pathLst>
                    <a:path w="548" h="1149" extrusionOk="0">
                      <a:moveTo>
                        <a:pt x="434" y="1"/>
                      </a:moveTo>
                      <a:cubicBezTo>
                        <a:pt x="411" y="1"/>
                        <a:pt x="388" y="1"/>
                        <a:pt x="365" y="24"/>
                      </a:cubicBezTo>
                      <a:cubicBezTo>
                        <a:pt x="342" y="24"/>
                        <a:pt x="320" y="46"/>
                        <a:pt x="320" y="92"/>
                      </a:cubicBezTo>
                      <a:cubicBezTo>
                        <a:pt x="297" y="161"/>
                        <a:pt x="274" y="229"/>
                        <a:pt x="251" y="298"/>
                      </a:cubicBezTo>
                      <a:cubicBezTo>
                        <a:pt x="228" y="389"/>
                        <a:pt x="183" y="503"/>
                        <a:pt x="137" y="617"/>
                      </a:cubicBezTo>
                      <a:cubicBezTo>
                        <a:pt x="91" y="754"/>
                        <a:pt x="46" y="868"/>
                        <a:pt x="23" y="1005"/>
                      </a:cubicBezTo>
                      <a:cubicBezTo>
                        <a:pt x="0" y="1074"/>
                        <a:pt x="69" y="1142"/>
                        <a:pt x="137" y="1142"/>
                      </a:cubicBezTo>
                      <a:cubicBezTo>
                        <a:pt x="149" y="1146"/>
                        <a:pt x="161" y="1148"/>
                        <a:pt x="171" y="1148"/>
                      </a:cubicBezTo>
                      <a:cubicBezTo>
                        <a:pt x="221" y="1148"/>
                        <a:pt x="255" y="1107"/>
                        <a:pt x="274" y="1051"/>
                      </a:cubicBezTo>
                      <a:cubicBezTo>
                        <a:pt x="297" y="891"/>
                        <a:pt x="342" y="754"/>
                        <a:pt x="388" y="617"/>
                      </a:cubicBezTo>
                      <a:cubicBezTo>
                        <a:pt x="434" y="457"/>
                        <a:pt x="502" y="298"/>
                        <a:pt x="525" y="115"/>
                      </a:cubicBezTo>
                      <a:cubicBezTo>
                        <a:pt x="548" y="69"/>
                        <a:pt x="502" y="1"/>
                        <a:pt x="43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6" name="Google Shape;1575;p22">
                  <a:extLst>
                    <a:ext uri="{FF2B5EF4-FFF2-40B4-BE49-F238E27FC236}">
                      <a16:creationId xmlns:a16="http://schemas.microsoft.com/office/drawing/2014/main" id="{71D9B475-DEE0-4DFE-82B8-0F2A17425C0C}"/>
                    </a:ext>
                  </a:extLst>
                </p:cNvPr>
                <p:cNvSpPr/>
                <p:nvPr/>
              </p:nvSpPr>
              <p:spPr>
                <a:xfrm>
                  <a:off x="8510038" y="2470114"/>
                  <a:ext cx="16083" cy="30706"/>
                </a:xfrm>
                <a:custGeom>
                  <a:avLst/>
                  <a:gdLst/>
                  <a:ahLst/>
                  <a:cxnLst/>
                  <a:rect l="l" t="t" r="r" b="b"/>
                  <a:pathLst>
                    <a:path w="595" h="1136" extrusionOk="0">
                      <a:moveTo>
                        <a:pt x="434" y="0"/>
                      </a:moveTo>
                      <a:cubicBezTo>
                        <a:pt x="389" y="0"/>
                        <a:pt x="320" y="23"/>
                        <a:pt x="320" y="91"/>
                      </a:cubicBezTo>
                      <a:cubicBezTo>
                        <a:pt x="252" y="228"/>
                        <a:pt x="206" y="365"/>
                        <a:pt x="160" y="525"/>
                      </a:cubicBezTo>
                      <a:cubicBezTo>
                        <a:pt x="138" y="594"/>
                        <a:pt x="92" y="662"/>
                        <a:pt x="92" y="708"/>
                      </a:cubicBezTo>
                      <a:cubicBezTo>
                        <a:pt x="46" y="799"/>
                        <a:pt x="24" y="890"/>
                        <a:pt x="1" y="982"/>
                      </a:cubicBezTo>
                      <a:cubicBezTo>
                        <a:pt x="1" y="1004"/>
                        <a:pt x="1" y="1027"/>
                        <a:pt x="24" y="1050"/>
                      </a:cubicBezTo>
                      <a:cubicBezTo>
                        <a:pt x="24" y="1073"/>
                        <a:pt x="46" y="1096"/>
                        <a:pt x="92" y="1119"/>
                      </a:cubicBezTo>
                      <a:cubicBezTo>
                        <a:pt x="103" y="1130"/>
                        <a:pt x="121" y="1136"/>
                        <a:pt x="138" y="1136"/>
                      </a:cubicBezTo>
                      <a:cubicBezTo>
                        <a:pt x="155" y="1136"/>
                        <a:pt x="172" y="1130"/>
                        <a:pt x="183" y="1119"/>
                      </a:cubicBezTo>
                      <a:cubicBezTo>
                        <a:pt x="229" y="1119"/>
                        <a:pt x="252" y="1096"/>
                        <a:pt x="275" y="1050"/>
                      </a:cubicBezTo>
                      <a:cubicBezTo>
                        <a:pt x="297" y="959"/>
                        <a:pt x="343" y="845"/>
                        <a:pt x="366" y="753"/>
                      </a:cubicBezTo>
                      <a:cubicBezTo>
                        <a:pt x="412" y="571"/>
                        <a:pt x="480" y="388"/>
                        <a:pt x="548" y="205"/>
                      </a:cubicBezTo>
                      <a:cubicBezTo>
                        <a:pt x="594" y="137"/>
                        <a:pt x="571" y="46"/>
                        <a:pt x="480" y="23"/>
                      </a:cubicBezTo>
                      <a:cubicBezTo>
                        <a:pt x="480" y="0"/>
                        <a:pt x="457" y="0"/>
                        <a:pt x="434" y="0"/>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7" name="Google Shape;1576;p22">
                  <a:extLst>
                    <a:ext uri="{FF2B5EF4-FFF2-40B4-BE49-F238E27FC236}">
                      <a16:creationId xmlns:a16="http://schemas.microsoft.com/office/drawing/2014/main" id="{467FF958-E5DD-4259-83F1-4F76485913F4}"/>
                    </a:ext>
                  </a:extLst>
                </p:cNvPr>
                <p:cNvSpPr/>
                <p:nvPr/>
              </p:nvSpPr>
              <p:spPr>
                <a:xfrm>
                  <a:off x="8563719" y="2482440"/>
                  <a:ext cx="14839" cy="30247"/>
                </a:xfrm>
                <a:custGeom>
                  <a:avLst/>
                  <a:gdLst/>
                  <a:ahLst/>
                  <a:cxnLst/>
                  <a:rect l="l" t="t" r="r" b="b"/>
                  <a:pathLst>
                    <a:path w="549" h="1119" extrusionOk="0">
                      <a:moveTo>
                        <a:pt x="411" y="1"/>
                      </a:moveTo>
                      <a:cubicBezTo>
                        <a:pt x="389" y="1"/>
                        <a:pt x="366" y="1"/>
                        <a:pt x="343" y="23"/>
                      </a:cubicBezTo>
                      <a:cubicBezTo>
                        <a:pt x="320" y="46"/>
                        <a:pt x="297" y="69"/>
                        <a:pt x="297" y="92"/>
                      </a:cubicBezTo>
                      <a:cubicBezTo>
                        <a:pt x="274" y="138"/>
                        <a:pt x="252" y="206"/>
                        <a:pt x="252" y="252"/>
                      </a:cubicBezTo>
                      <a:cubicBezTo>
                        <a:pt x="252" y="229"/>
                        <a:pt x="252" y="229"/>
                        <a:pt x="252" y="229"/>
                      </a:cubicBezTo>
                      <a:cubicBezTo>
                        <a:pt x="206" y="343"/>
                        <a:pt x="183" y="457"/>
                        <a:pt x="137" y="571"/>
                      </a:cubicBezTo>
                      <a:cubicBezTo>
                        <a:pt x="92" y="708"/>
                        <a:pt x="23" y="845"/>
                        <a:pt x="23" y="982"/>
                      </a:cubicBezTo>
                      <a:cubicBezTo>
                        <a:pt x="0" y="1051"/>
                        <a:pt x="46" y="1119"/>
                        <a:pt x="115" y="1119"/>
                      </a:cubicBezTo>
                      <a:cubicBezTo>
                        <a:pt x="137" y="1119"/>
                        <a:pt x="183" y="1119"/>
                        <a:pt x="206" y="1096"/>
                      </a:cubicBezTo>
                      <a:cubicBezTo>
                        <a:pt x="229" y="1073"/>
                        <a:pt x="252" y="1051"/>
                        <a:pt x="252" y="1028"/>
                      </a:cubicBezTo>
                      <a:cubicBezTo>
                        <a:pt x="274" y="959"/>
                        <a:pt x="297" y="891"/>
                        <a:pt x="320" y="822"/>
                      </a:cubicBezTo>
                      <a:cubicBezTo>
                        <a:pt x="343" y="754"/>
                        <a:pt x="343" y="708"/>
                        <a:pt x="366" y="640"/>
                      </a:cubicBezTo>
                      <a:cubicBezTo>
                        <a:pt x="366" y="640"/>
                        <a:pt x="366" y="663"/>
                        <a:pt x="366" y="663"/>
                      </a:cubicBezTo>
                      <a:cubicBezTo>
                        <a:pt x="411" y="503"/>
                        <a:pt x="480" y="320"/>
                        <a:pt x="525" y="138"/>
                      </a:cubicBezTo>
                      <a:cubicBezTo>
                        <a:pt x="548" y="115"/>
                        <a:pt x="525" y="69"/>
                        <a:pt x="503" y="46"/>
                      </a:cubicBezTo>
                      <a:cubicBezTo>
                        <a:pt x="480" y="23"/>
                        <a:pt x="457" y="1"/>
                        <a:pt x="434" y="1"/>
                      </a:cubicBezTo>
                      <a:close/>
                    </a:path>
                  </a:pathLst>
                </a:custGeom>
                <a:solidFill>
                  <a:srgbClr val="FFFFFF">
                    <a:alpha val="3258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8" name="Google Shape;1577;p22">
                  <a:extLst>
                    <a:ext uri="{FF2B5EF4-FFF2-40B4-BE49-F238E27FC236}">
                      <a16:creationId xmlns:a16="http://schemas.microsoft.com/office/drawing/2014/main" id="{A0F9BDCC-2668-40B8-8BE0-3CD6F73FA40E}"/>
                    </a:ext>
                  </a:extLst>
                </p:cNvPr>
                <p:cNvSpPr/>
                <p:nvPr/>
              </p:nvSpPr>
              <p:spPr>
                <a:xfrm>
                  <a:off x="8189840" y="2342397"/>
                  <a:ext cx="9893" cy="10515"/>
                </a:xfrm>
                <a:custGeom>
                  <a:avLst/>
                  <a:gdLst/>
                  <a:ahLst/>
                  <a:cxnLst/>
                  <a:rect l="l" t="t" r="r" b="b"/>
                  <a:pathLst>
                    <a:path w="366" h="389" extrusionOk="0">
                      <a:moveTo>
                        <a:pt x="114" y="0"/>
                      </a:moveTo>
                      <a:lnTo>
                        <a:pt x="0" y="320"/>
                      </a:lnTo>
                      <a:cubicBezTo>
                        <a:pt x="92" y="343"/>
                        <a:pt x="183" y="365"/>
                        <a:pt x="251" y="388"/>
                      </a:cubicBezTo>
                      <a:cubicBezTo>
                        <a:pt x="251" y="365"/>
                        <a:pt x="274" y="343"/>
                        <a:pt x="274" y="343"/>
                      </a:cubicBezTo>
                      <a:cubicBezTo>
                        <a:pt x="297" y="251"/>
                        <a:pt x="343" y="160"/>
                        <a:pt x="366" y="69"/>
                      </a:cubicBezTo>
                      <a:cubicBezTo>
                        <a:pt x="274" y="46"/>
                        <a:pt x="206" y="23"/>
                        <a:pt x="114"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9" name="Google Shape;1578;p22">
                  <a:extLst>
                    <a:ext uri="{FF2B5EF4-FFF2-40B4-BE49-F238E27FC236}">
                      <a16:creationId xmlns:a16="http://schemas.microsoft.com/office/drawing/2014/main" id="{5A25430F-69E8-477E-8867-1690B218AD6B}"/>
                    </a:ext>
                  </a:extLst>
                </p:cNvPr>
                <p:cNvSpPr/>
                <p:nvPr/>
              </p:nvSpPr>
              <p:spPr>
                <a:xfrm>
                  <a:off x="8210816" y="2257253"/>
                  <a:ext cx="12974" cy="12353"/>
                </a:xfrm>
                <a:custGeom>
                  <a:avLst/>
                  <a:gdLst/>
                  <a:ahLst/>
                  <a:cxnLst/>
                  <a:rect l="l" t="t" r="r" b="b"/>
                  <a:pathLst>
                    <a:path w="480" h="457" extrusionOk="0">
                      <a:moveTo>
                        <a:pt x="0" y="0"/>
                      </a:moveTo>
                      <a:lnTo>
                        <a:pt x="229" y="69"/>
                      </a:lnTo>
                      <a:lnTo>
                        <a:pt x="137" y="388"/>
                      </a:lnTo>
                      <a:cubicBezTo>
                        <a:pt x="229" y="411"/>
                        <a:pt x="297" y="434"/>
                        <a:pt x="388" y="457"/>
                      </a:cubicBezTo>
                      <a:cubicBezTo>
                        <a:pt x="411" y="343"/>
                        <a:pt x="457" y="251"/>
                        <a:pt x="480" y="137"/>
                      </a:cubicBezTo>
                      <a:cubicBezTo>
                        <a:pt x="320" y="92"/>
                        <a:pt x="160" y="46"/>
                        <a:pt x="0"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0" name="Google Shape;1579;p22">
                  <a:extLst>
                    <a:ext uri="{FF2B5EF4-FFF2-40B4-BE49-F238E27FC236}">
                      <a16:creationId xmlns:a16="http://schemas.microsoft.com/office/drawing/2014/main" id="{4797A545-75E6-4709-92DE-C38C24E5EEA9}"/>
                    </a:ext>
                  </a:extLst>
                </p:cNvPr>
                <p:cNvSpPr/>
                <p:nvPr/>
              </p:nvSpPr>
              <p:spPr>
                <a:xfrm>
                  <a:off x="8162080" y="2436786"/>
                  <a:ext cx="9893" cy="10515"/>
                </a:xfrm>
                <a:custGeom>
                  <a:avLst/>
                  <a:gdLst/>
                  <a:ahLst/>
                  <a:cxnLst/>
                  <a:rect l="l" t="t" r="r" b="b"/>
                  <a:pathLst>
                    <a:path w="366" h="389" extrusionOk="0">
                      <a:moveTo>
                        <a:pt x="92" y="0"/>
                      </a:moveTo>
                      <a:cubicBezTo>
                        <a:pt x="100" y="0"/>
                        <a:pt x="107" y="1"/>
                        <a:pt x="114" y="2"/>
                      </a:cubicBezTo>
                      <a:lnTo>
                        <a:pt x="114" y="2"/>
                      </a:lnTo>
                      <a:lnTo>
                        <a:pt x="114" y="0"/>
                      </a:lnTo>
                      <a:close/>
                      <a:moveTo>
                        <a:pt x="114" y="2"/>
                      </a:moveTo>
                      <a:lnTo>
                        <a:pt x="0" y="320"/>
                      </a:lnTo>
                      <a:cubicBezTo>
                        <a:pt x="92" y="343"/>
                        <a:pt x="183" y="366"/>
                        <a:pt x="274" y="389"/>
                      </a:cubicBezTo>
                      <a:cubicBezTo>
                        <a:pt x="297" y="297"/>
                        <a:pt x="343" y="183"/>
                        <a:pt x="365" y="92"/>
                      </a:cubicBezTo>
                      <a:cubicBezTo>
                        <a:pt x="320" y="69"/>
                        <a:pt x="274" y="46"/>
                        <a:pt x="206" y="46"/>
                      </a:cubicBezTo>
                      <a:cubicBezTo>
                        <a:pt x="206" y="46"/>
                        <a:pt x="206" y="46"/>
                        <a:pt x="206" y="23"/>
                      </a:cubicBezTo>
                      <a:cubicBezTo>
                        <a:pt x="168" y="23"/>
                        <a:pt x="146" y="8"/>
                        <a:pt x="114" y="2"/>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1" name="Google Shape;1580;p22">
                  <a:extLst>
                    <a:ext uri="{FF2B5EF4-FFF2-40B4-BE49-F238E27FC236}">
                      <a16:creationId xmlns:a16="http://schemas.microsoft.com/office/drawing/2014/main" id="{C5EA5A47-578C-4984-AE9F-EF97A2C5EB2E}"/>
                    </a:ext>
                  </a:extLst>
                </p:cNvPr>
                <p:cNvSpPr/>
                <p:nvPr/>
              </p:nvSpPr>
              <p:spPr>
                <a:xfrm>
                  <a:off x="8333586" y="2386186"/>
                  <a:ext cx="7433" cy="10515"/>
                </a:xfrm>
                <a:custGeom>
                  <a:avLst/>
                  <a:gdLst/>
                  <a:ahLst/>
                  <a:cxnLst/>
                  <a:rect l="l" t="t" r="r" b="b"/>
                  <a:pathLst>
                    <a:path w="275" h="389" extrusionOk="0">
                      <a:moveTo>
                        <a:pt x="92" y="1"/>
                      </a:moveTo>
                      <a:cubicBezTo>
                        <a:pt x="69" y="24"/>
                        <a:pt x="69" y="46"/>
                        <a:pt x="69" y="69"/>
                      </a:cubicBezTo>
                      <a:cubicBezTo>
                        <a:pt x="46" y="161"/>
                        <a:pt x="23" y="229"/>
                        <a:pt x="1" y="320"/>
                      </a:cubicBezTo>
                      <a:cubicBezTo>
                        <a:pt x="69" y="343"/>
                        <a:pt x="138" y="366"/>
                        <a:pt x="206" y="389"/>
                      </a:cubicBezTo>
                      <a:lnTo>
                        <a:pt x="183" y="366"/>
                      </a:lnTo>
                      <a:lnTo>
                        <a:pt x="275" y="69"/>
                      </a:lnTo>
                      <a:lnTo>
                        <a:pt x="92" y="1"/>
                      </a:ln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2" name="Google Shape;1581;p22">
                  <a:extLst>
                    <a:ext uri="{FF2B5EF4-FFF2-40B4-BE49-F238E27FC236}">
                      <a16:creationId xmlns:a16="http://schemas.microsoft.com/office/drawing/2014/main" id="{2925C1E0-D06B-4576-BC27-D91B6CD2946D}"/>
                    </a:ext>
                  </a:extLst>
                </p:cNvPr>
                <p:cNvSpPr/>
                <p:nvPr/>
              </p:nvSpPr>
              <p:spPr>
                <a:xfrm>
                  <a:off x="8358264" y="2303528"/>
                  <a:ext cx="7433" cy="9893"/>
                </a:xfrm>
                <a:custGeom>
                  <a:avLst/>
                  <a:gdLst/>
                  <a:ahLst/>
                  <a:cxnLst/>
                  <a:rect l="l" t="t" r="r" b="b"/>
                  <a:pathLst>
                    <a:path w="275" h="366" extrusionOk="0">
                      <a:moveTo>
                        <a:pt x="92" y="0"/>
                      </a:moveTo>
                      <a:cubicBezTo>
                        <a:pt x="69" y="46"/>
                        <a:pt x="46" y="114"/>
                        <a:pt x="23" y="183"/>
                      </a:cubicBezTo>
                      <a:cubicBezTo>
                        <a:pt x="23" y="228"/>
                        <a:pt x="1" y="251"/>
                        <a:pt x="1" y="297"/>
                      </a:cubicBezTo>
                      <a:cubicBezTo>
                        <a:pt x="46" y="320"/>
                        <a:pt x="115" y="343"/>
                        <a:pt x="183" y="365"/>
                      </a:cubicBezTo>
                      <a:lnTo>
                        <a:pt x="160" y="343"/>
                      </a:lnTo>
                      <a:lnTo>
                        <a:pt x="275" y="46"/>
                      </a:lnTo>
                      <a:cubicBezTo>
                        <a:pt x="206" y="23"/>
                        <a:pt x="160" y="0"/>
                        <a:pt x="92"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3" name="Google Shape;1582;p22">
                  <a:extLst>
                    <a:ext uri="{FF2B5EF4-FFF2-40B4-BE49-F238E27FC236}">
                      <a16:creationId xmlns:a16="http://schemas.microsoft.com/office/drawing/2014/main" id="{27DFFB85-5AC5-4E6A-8F6F-7AEC6250580C}"/>
                    </a:ext>
                  </a:extLst>
                </p:cNvPr>
                <p:cNvSpPr/>
                <p:nvPr/>
              </p:nvSpPr>
              <p:spPr>
                <a:xfrm>
                  <a:off x="8303988" y="2480602"/>
                  <a:ext cx="9893" cy="11109"/>
                </a:xfrm>
                <a:custGeom>
                  <a:avLst/>
                  <a:gdLst/>
                  <a:ahLst/>
                  <a:cxnLst/>
                  <a:rect l="l" t="t" r="r" b="b"/>
                  <a:pathLst>
                    <a:path w="366" h="411" extrusionOk="0">
                      <a:moveTo>
                        <a:pt x="114" y="0"/>
                      </a:moveTo>
                      <a:cubicBezTo>
                        <a:pt x="91" y="91"/>
                        <a:pt x="46" y="206"/>
                        <a:pt x="0" y="297"/>
                      </a:cubicBezTo>
                      <a:cubicBezTo>
                        <a:pt x="92" y="328"/>
                        <a:pt x="175" y="358"/>
                        <a:pt x="253" y="382"/>
                      </a:cubicBezTo>
                      <a:lnTo>
                        <a:pt x="253" y="382"/>
                      </a:lnTo>
                      <a:lnTo>
                        <a:pt x="365" y="69"/>
                      </a:lnTo>
                      <a:cubicBezTo>
                        <a:pt x="297" y="46"/>
                        <a:pt x="251" y="46"/>
                        <a:pt x="183" y="23"/>
                      </a:cubicBezTo>
                      <a:cubicBezTo>
                        <a:pt x="160" y="0"/>
                        <a:pt x="137" y="0"/>
                        <a:pt x="114" y="0"/>
                      </a:cubicBezTo>
                      <a:close/>
                      <a:moveTo>
                        <a:pt x="253" y="382"/>
                      </a:moveTo>
                      <a:lnTo>
                        <a:pt x="251" y="388"/>
                      </a:lnTo>
                      <a:lnTo>
                        <a:pt x="365" y="411"/>
                      </a:lnTo>
                      <a:cubicBezTo>
                        <a:pt x="328" y="404"/>
                        <a:pt x="291" y="394"/>
                        <a:pt x="253" y="382"/>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4" name="Google Shape;1583;p22">
                  <a:extLst>
                    <a:ext uri="{FF2B5EF4-FFF2-40B4-BE49-F238E27FC236}">
                      <a16:creationId xmlns:a16="http://schemas.microsoft.com/office/drawing/2014/main" id="{5C7D98BF-472C-46F9-86A1-9B7177273AEC}"/>
                    </a:ext>
                  </a:extLst>
                </p:cNvPr>
                <p:cNvSpPr/>
                <p:nvPr/>
              </p:nvSpPr>
              <p:spPr>
                <a:xfrm>
                  <a:off x="8218843" y="2253550"/>
                  <a:ext cx="141313" cy="50627"/>
                </a:xfrm>
                <a:custGeom>
                  <a:avLst/>
                  <a:gdLst/>
                  <a:ahLst/>
                  <a:cxnLst/>
                  <a:rect l="l" t="t" r="r" b="b"/>
                  <a:pathLst>
                    <a:path w="5228" h="1873" extrusionOk="0">
                      <a:moveTo>
                        <a:pt x="160" y="0"/>
                      </a:moveTo>
                      <a:cubicBezTo>
                        <a:pt x="114" y="0"/>
                        <a:pt x="69" y="23"/>
                        <a:pt x="46" y="92"/>
                      </a:cubicBezTo>
                      <a:cubicBezTo>
                        <a:pt x="0" y="160"/>
                        <a:pt x="0" y="274"/>
                        <a:pt x="91" y="297"/>
                      </a:cubicBezTo>
                      <a:cubicBezTo>
                        <a:pt x="388" y="457"/>
                        <a:pt x="685" y="594"/>
                        <a:pt x="982" y="731"/>
                      </a:cubicBezTo>
                      <a:lnTo>
                        <a:pt x="1004" y="731"/>
                      </a:lnTo>
                      <a:cubicBezTo>
                        <a:pt x="1027" y="754"/>
                        <a:pt x="1050" y="754"/>
                        <a:pt x="1096" y="776"/>
                      </a:cubicBezTo>
                      <a:cubicBezTo>
                        <a:pt x="1347" y="891"/>
                        <a:pt x="1598" y="982"/>
                        <a:pt x="1849" y="1073"/>
                      </a:cubicBezTo>
                      <a:lnTo>
                        <a:pt x="1872" y="1073"/>
                      </a:lnTo>
                      <a:cubicBezTo>
                        <a:pt x="1872" y="1073"/>
                        <a:pt x="1895" y="1096"/>
                        <a:pt x="1895" y="1096"/>
                      </a:cubicBezTo>
                      <a:lnTo>
                        <a:pt x="1940" y="1096"/>
                      </a:lnTo>
                      <a:cubicBezTo>
                        <a:pt x="1986" y="1119"/>
                        <a:pt x="2032" y="1142"/>
                        <a:pt x="2100" y="1164"/>
                      </a:cubicBezTo>
                      <a:lnTo>
                        <a:pt x="2146" y="1164"/>
                      </a:lnTo>
                      <a:cubicBezTo>
                        <a:pt x="2214" y="1210"/>
                        <a:pt x="2283" y="1233"/>
                        <a:pt x="2351" y="1256"/>
                      </a:cubicBezTo>
                      <a:lnTo>
                        <a:pt x="2397" y="1256"/>
                      </a:lnTo>
                      <a:cubicBezTo>
                        <a:pt x="2602" y="1324"/>
                        <a:pt x="2830" y="1393"/>
                        <a:pt x="3036" y="1461"/>
                      </a:cubicBezTo>
                      <a:lnTo>
                        <a:pt x="3059" y="1461"/>
                      </a:lnTo>
                      <a:cubicBezTo>
                        <a:pt x="3264" y="1507"/>
                        <a:pt x="3492" y="1575"/>
                        <a:pt x="3721" y="1621"/>
                      </a:cubicBezTo>
                      <a:lnTo>
                        <a:pt x="3766" y="1621"/>
                      </a:lnTo>
                      <a:cubicBezTo>
                        <a:pt x="3812" y="1644"/>
                        <a:pt x="3880" y="1667"/>
                        <a:pt x="3926" y="1667"/>
                      </a:cubicBezTo>
                      <a:lnTo>
                        <a:pt x="3949" y="1667"/>
                      </a:lnTo>
                      <a:cubicBezTo>
                        <a:pt x="3949" y="1667"/>
                        <a:pt x="3972" y="1667"/>
                        <a:pt x="3972" y="1689"/>
                      </a:cubicBezTo>
                      <a:lnTo>
                        <a:pt x="4017" y="1689"/>
                      </a:lnTo>
                      <a:cubicBezTo>
                        <a:pt x="4154" y="1712"/>
                        <a:pt x="4291" y="1735"/>
                        <a:pt x="4428" y="1758"/>
                      </a:cubicBezTo>
                      <a:lnTo>
                        <a:pt x="4451" y="1758"/>
                      </a:lnTo>
                      <a:cubicBezTo>
                        <a:pt x="4474" y="1781"/>
                        <a:pt x="4520" y="1781"/>
                        <a:pt x="4542" y="1781"/>
                      </a:cubicBezTo>
                      <a:lnTo>
                        <a:pt x="4565" y="1781"/>
                      </a:lnTo>
                      <a:cubicBezTo>
                        <a:pt x="4588" y="1781"/>
                        <a:pt x="4588" y="1804"/>
                        <a:pt x="4611" y="1804"/>
                      </a:cubicBezTo>
                      <a:lnTo>
                        <a:pt x="4679" y="1804"/>
                      </a:lnTo>
                      <a:cubicBezTo>
                        <a:pt x="4816" y="1826"/>
                        <a:pt x="4953" y="1849"/>
                        <a:pt x="5067" y="1872"/>
                      </a:cubicBezTo>
                      <a:cubicBezTo>
                        <a:pt x="5113" y="1872"/>
                        <a:pt x="5159" y="1849"/>
                        <a:pt x="5181" y="1826"/>
                      </a:cubicBezTo>
                      <a:cubicBezTo>
                        <a:pt x="5227" y="1781"/>
                        <a:pt x="5227" y="1758"/>
                        <a:pt x="5227" y="1712"/>
                      </a:cubicBezTo>
                      <a:cubicBezTo>
                        <a:pt x="5227" y="1667"/>
                        <a:pt x="5227" y="1621"/>
                        <a:pt x="5204" y="1598"/>
                      </a:cubicBezTo>
                      <a:cubicBezTo>
                        <a:pt x="5159" y="1553"/>
                        <a:pt x="5113" y="1553"/>
                        <a:pt x="5067" y="1530"/>
                      </a:cubicBezTo>
                      <a:cubicBezTo>
                        <a:pt x="4999" y="1530"/>
                        <a:pt x="4930" y="1507"/>
                        <a:pt x="4839" y="1507"/>
                      </a:cubicBezTo>
                      <a:cubicBezTo>
                        <a:pt x="4816" y="1507"/>
                        <a:pt x="4793" y="1507"/>
                        <a:pt x="4771" y="1484"/>
                      </a:cubicBezTo>
                      <a:lnTo>
                        <a:pt x="4656" y="1484"/>
                      </a:lnTo>
                      <a:cubicBezTo>
                        <a:pt x="4634" y="1461"/>
                        <a:pt x="4611" y="1461"/>
                        <a:pt x="4588" y="1461"/>
                      </a:cubicBezTo>
                      <a:lnTo>
                        <a:pt x="4565" y="1461"/>
                      </a:lnTo>
                      <a:cubicBezTo>
                        <a:pt x="4405" y="1438"/>
                        <a:pt x="4223" y="1393"/>
                        <a:pt x="4063" y="1370"/>
                      </a:cubicBezTo>
                      <a:cubicBezTo>
                        <a:pt x="3995" y="1347"/>
                        <a:pt x="3926" y="1347"/>
                        <a:pt x="3858" y="1324"/>
                      </a:cubicBezTo>
                      <a:cubicBezTo>
                        <a:pt x="3629" y="1279"/>
                        <a:pt x="3378" y="1210"/>
                        <a:pt x="3150" y="1142"/>
                      </a:cubicBezTo>
                      <a:lnTo>
                        <a:pt x="3127" y="1142"/>
                      </a:lnTo>
                      <a:cubicBezTo>
                        <a:pt x="2922" y="1073"/>
                        <a:pt x="2694" y="1005"/>
                        <a:pt x="2465" y="936"/>
                      </a:cubicBezTo>
                      <a:lnTo>
                        <a:pt x="2442" y="936"/>
                      </a:lnTo>
                      <a:lnTo>
                        <a:pt x="2214" y="868"/>
                      </a:lnTo>
                      <a:lnTo>
                        <a:pt x="2191" y="845"/>
                      </a:lnTo>
                      <a:cubicBezTo>
                        <a:pt x="2146" y="845"/>
                        <a:pt x="2123" y="822"/>
                        <a:pt x="2100" y="822"/>
                      </a:cubicBezTo>
                      <a:cubicBezTo>
                        <a:pt x="2054" y="799"/>
                        <a:pt x="2009" y="776"/>
                        <a:pt x="1963" y="776"/>
                      </a:cubicBezTo>
                      <a:cubicBezTo>
                        <a:pt x="1963" y="776"/>
                        <a:pt x="1963" y="776"/>
                        <a:pt x="1940" y="754"/>
                      </a:cubicBezTo>
                      <a:cubicBezTo>
                        <a:pt x="1712" y="685"/>
                        <a:pt x="1461" y="571"/>
                        <a:pt x="1233" y="480"/>
                      </a:cubicBezTo>
                      <a:lnTo>
                        <a:pt x="1210" y="480"/>
                      </a:lnTo>
                      <a:cubicBezTo>
                        <a:pt x="1187" y="457"/>
                        <a:pt x="1164" y="457"/>
                        <a:pt x="1164" y="457"/>
                      </a:cubicBezTo>
                      <a:cubicBezTo>
                        <a:pt x="1141" y="434"/>
                        <a:pt x="1119" y="434"/>
                        <a:pt x="1119" y="434"/>
                      </a:cubicBezTo>
                      <a:lnTo>
                        <a:pt x="1096" y="434"/>
                      </a:lnTo>
                      <a:cubicBezTo>
                        <a:pt x="1073" y="411"/>
                        <a:pt x="1027" y="388"/>
                        <a:pt x="1004" y="388"/>
                      </a:cubicBezTo>
                      <a:cubicBezTo>
                        <a:pt x="753" y="274"/>
                        <a:pt x="502" y="160"/>
                        <a:pt x="251" y="23"/>
                      </a:cubicBezTo>
                      <a:cubicBezTo>
                        <a:pt x="228" y="23"/>
                        <a:pt x="206" y="0"/>
                        <a:pt x="16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5" name="Google Shape;1584;p22">
                  <a:extLst>
                    <a:ext uri="{FF2B5EF4-FFF2-40B4-BE49-F238E27FC236}">
                      <a16:creationId xmlns:a16="http://schemas.microsoft.com/office/drawing/2014/main" id="{4608EDFB-C189-4B34-B9B8-388498660984}"/>
                    </a:ext>
                  </a:extLst>
                </p:cNvPr>
                <p:cNvSpPr/>
                <p:nvPr/>
              </p:nvSpPr>
              <p:spPr>
                <a:xfrm>
                  <a:off x="8210194" y="2281309"/>
                  <a:ext cx="141935" cy="50627"/>
                </a:xfrm>
                <a:custGeom>
                  <a:avLst/>
                  <a:gdLst/>
                  <a:ahLst/>
                  <a:cxnLst/>
                  <a:rect l="l" t="t" r="r" b="b"/>
                  <a:pathLst>
                    <a:path w="5251" h="1873" extrusionOk="0">
                      <a:moveTo>
                        <a:pt x="1096" y="411"/>
                      </a:moveTo>
                      <a:lnTo>
                        <a:pt x="1096" y="411"/>
                      </a:lnTo>
                      <a:cubicBezTo>
                        <a:pt x="1102" y="414"/>
                        <a:pt x="1109" y="417"/>
                        <a:pt x="1115" y="420"/>
                      </a:cubicBezTo>
                      <a:lnTo>
                        <a:pt x="1115" y="420"/>
                      </a:lnTo>
                      <a:cubicBezTo>
                        <a:pt x="1108" y="411"/>
                        <a:pt x="1096" y="411"/>
                        <a:pt x="1096" y="411"/>
                      </a:cubicBezTo>
                      <a:close/>
                      <a:moveTo>
                        <a:pt x="183" y="1"/>
                      </a:moveTo>
                      <a:cubicBezTo>
                        <a:pt x="138" y="1"/>
                        <a:pt x="69" y="23"/>
                        <a:pt x="46" y="69"/>
                      </a:cubicBezTo>
                      <a:cubicBezTo>
                        <a:pt x="1" y="137"/>
                        <a:pt x="23" y="252"/>
                        <a:pt x="92" y="297"/>
                      </a:cubicBezTo>
                      <a:cubicBezTo>
                        <a:pt x="777" y="640"/>
                        <a:pt x="1484" y="936"/>
                        <a:pt x="2192" y="1187"/>
                      </a:cubicBezTo>
                      <a:cubicBezTo>
                        <a:pt x="2215" y="1187"/>
                        <a:pt x="2215" y="1210"/>
                        <a:pt x="2215" y="1210"/>
                      </a:cubicBezTo>
                      <a:lnTo>
                        <a:pt x="2237" y="1210"/>
                      </a:lnTo>
                      <a:cubicBezTo>
                        <a:pt x="2603" y="1324"/>
                        <a:pt x="2968" y="1439"/>
                        <a:pt x="3333" y="1530"/>
                      </a:cubicBezTo>
                      <a:cubicBezTo>
                        <a:pt x="3721" y="1644"/>
                        <a:pt x="4109" y="1712"/>
                        <a:pt x="4497" y="1781"/>
                      </a:cubicBezTo>
                      <a:cubicBezTo>
                        <a:pt x="4520" y="1781"/>
                        <a:pt x="4543" y="1804"/>
                        <a:pt x="4566" y="1804"/>
                      </a:cubicBezTo>
                      <a:lnTo>
                        <a:pt x="4634" y="1804"/>
                      </a:lnTo>
                      <a:cubicBezTo>
                        <a:pt x="4657" y="1804"/>
                        <a:pt x="4680" y="1827"/>
                        <a:pt x="4703" y="1827"/>
                      </a:cubicBezTo>
                      <a:cubicBezTo>
                        <a:pt x="4840" y="1849"/>
                        <a:pt x="4954" y="1849"/>
                        <a:pt x="5068" y="1872"/>
                      </a:cubicBezTo>
                      <a:cubicBezTo>
                        <a:pt x="5113" y="1872"/>
                        <a:pt x="5159" y="1849"/>
                        <a:pt x="5182" y="1827"/>
                      </a:cubicBezTo>
                      <a:cubicBezTo>
                        <a:pt x="5228" y="1804"/>
                        <a:pt x="5250" y="1758"/>
                        <a:pt x="5250" y="1712"/>
                      </a:cubicBezTo>
                      <a:cubicBezTo>
                        <a:pt x="5250" y="1667"/>
                        <a:pt x="5228" y="1644"/>
                        <a:pt x="5205" y="1598"/>
                      </a:cubicBezTo>
                      <a:cubicBezTo>
                        <a:pt x="5159" y="1575"/>
                        <a:pt x="5136" y="1553"/>
                        <a:pt x="5091" y="1553"/>
                      </a:cubicBezTo>
                      <a:cubicBezTo>
                        <a:pt x="5022" y="1553"/>
                        <a:pt x="4954" y="1530"/>
                        <a:pt x="4885" y="1530"/>
                      </a:cubicBezTo>
                      <a:cubicBezTo>
                        <a:pt x="4862" y="1530"/>
                        <a:pt x="4862" y="1530"/>
                        <a:pt x="4840" y="1507"/>
                      </a:cubicBezTo>
                      <a:lnTo>
                        <a:pt x="4703" y="1507"/>
                      </a:lnTo>
                      <a:cubicBezTo>
                        <a:pt x="4703" y="1484"/>
                        <a:pt x="4680" y="1484"/>
                        <a:pt x="4657" y="1484"/>
                      </a:cubicBezTo>
                      <a:lnTo>
                        <a:pt x="4588" y="1484"/>
                      </a:lnTo>
                      <a:cubicBezTo>
                        <a:pt x="4588" y="1484"/>
                        <a:pt x="4566" y="1461"/>
                        <a:pt x="4566" y="1461"/>
                      </a:cubicBezTo>
                      <a:cubicBezTo>
                        <a:pt x="4155" y="1393"/>
                        <a:pt x="3744" y="1302"/>
                        <a:pt x="3356" y="1210"/>
                      </a:cubicBezTo>
                      <a:cubicBezTo>
                        <a:pt x="2991" y="1119"/>
                        <a:pt x="2648" y="1005"/>
                        <a:pt x="2306" y="891"/>
                      </a:cubicBezTo>
                      <a:cubicBezTo>
                        <a:pt x="1902" y="756"/>
                        <a:pt x="1497" y="599"/>
                        <a:pt x="1115" y="420"/>
                      </a:cubicBezTo>
                      <a:lnTo>
                        <a:pt x="1115" y="420"/>
                      </a:lnTo>
                      <a:cubicBezTo>
                        <a:pt x="1117" y="423"/>
                        <a:pt x="1119" y="428"/>
                        <a:pt x="1119" y="434"/>
                      </a:cubicBezTo>
                      <a:cubicBezTo>
                        <a:pt x="822" y="297"/>
                        <a:pt x="548" y="160"/>
                        <a:pt x="274" y="23"/>
                      </a:cubicBezTo>
                      <a:cubicBezTo>
                        <a:pt x="252" y="1"/>
                        <a:pt x="206" y="1"/>
                        <a:pt x="18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6" name="Google Shape;1585;p22">
                  <a:extLst>
                    <a:ext uri="{FF2B5EF4-FFF2-40B4-BE49-F238E27FC236}">
                      <a16:creationId xmlns:a16="http://schemas.microsoft.com/office/drawing/2014/main" id="{8A116294-0F48-47DF-8A76-68560F5AEB10}"/>
                    </a:ext>
                  </a:extLst>
                </p:cNvPr>
                <p:cNvSpPr/>
                <p:nvPr/>
              </p:nvSpPr>
              <p:spPr>
                <a:xfrm>
                  <a:off x="8144187" y="2514524"/>
                  <a:ext cx="140069" cy="49384"/>
                </a:xfrm>
                <a:custGeom>
                  <a:avLst/>
                  <a:gdLst/>
                  <a:ahLst/>
                  <a:cxnLst/>
                  <a:rect l="l" t="t" r="r" b="b"/>
                  <a:pathLst>
                    <a:path w="5182" h="1827" extrusionOk="0">
                      <a:moveTo>
                        <a:pt x="137" y="0"/>
                      </a:moveTo>
                      <a:cubicBezTo>
                        <a:pt x="92" y="23"/>
                        <a:pt x="69" y="46"/>
                        <a:pt x="46" y="69"/>
                      </a:cubicBezTo>
                      <a:cubicBezTo>
                        <a:pt x="0" y="160"/>
                        <a:pt x="23" y="252"/>
                        <a:pt x="92" y="297"/>
                      </a:cubicBezTo>
                      <a:cubicBezTo>
                        <a:pt x="1438" y="982"/>
                        <a:pt x="2876" y="1461"/>
                        <a:pt x="4383" y="1735"/>
                      </a:cubicBezTo>
                      <a:lnTo>
                        <a:pt x="4406" y="1735"/>
                      </a:lnTo>
                      <a:cubicBezTo>
                        <a:pt x="4451" y="1735"/>
                        <a:pt x="4474" y="1758"/>
                        <a:pt x="4497" y="1758"/>
                      </a:cubicBezTo>
                      <a:lnTo>
                        <a:pt x="4565" y="1758"/>
                      </a:lnTo>
                      <a:lnTo>
                        <a:pt x="4611" y="1781"/>
                      </a:lnTo>
                      <a:lnTo>
                        <a:pt x="4634" y="1781"/>
                      </a:lnTo>
                      <a:cubicBezTo>
                        <a:pt x="4748" y="1781"/>
                        <a:pt x="4885" y="1804"/>
                        <a:pt x="5022" y="1827"/>
                      </a:cubicBezTo>
                      <a:cubicBezTo>
                        <a:pt x="5067" y="1827"/>
                        <a:pt x="5113" y="1804"/>
                        <a:pt x="5136" y="1781"/>
                      </a:cubicBezTo>
                      <a:cubicBezTo>
                        <a:pt x="5159" y="1758"/>
                        <a:pt x="5182" y="1712"/>
                        <a:pt x="5182" y="1667"/>
                      </a:cubicBezTo>
                      <a:cubicBezTo>
                        <a:pt x="5182" y="1621"/>
                        <a:pt x="5159" y="1575"/>
                        <a:pt x="5136" y="1553"/>
                      </a:cubicBezTo>
                      <a:cubicBezTo>
                        <a:pt x="5113" y="1530"/>
                        <a:pt x="5067" y="1507"/>
                        <a:pt x="5022" y="1507"/>
                      </a:cubicBezTo>
                      <a:cubicBezTo>
                        <a:pt x="4953" y="1484"/>
                        <a:pt x="4862" y="1484"/>
                        <a:pt x="4794" y="1461"/>
                      </a:cubicBezTo>
                      <a:lnTo>
                        <a:pt x="4657" y="1461"/>
                      </a:lnTo>
                      <a:lnTo>
                        <a:pt x="4657" y="1438"/>
                      </a:lnTo>
                      <a:lnTo>
                        <a:pt x="4520" y="1438"/>
                      </a:lnTo>
                      <a:cubicBezTo>
                        <a:pt x="4520" y="1438"/>
                        <a:pt x="4520" y="1416"/>
                        <a:pt x="4520" y="1416"/>
                      </a:cubicBezTo>
                      <a:lnTo>
                        <a:pt x="4474" y="1416"/>
                      </a:lnTo>
                      <a:cubicBezTo>
                        <a:pt x="3264" y="1210"/>
                        <a:pt x="2077" y="845"/>
                        <a:pt x="936" y="343"/>
                      </a:cubicBezTo>
                      <a:lnTo>
                        <a:pt x="959" y="343"/>
                      </a:lnTo>
                      <a:cubicBezTo>
                        <a:pt x="731" y="252"/>
                        <a:pt x="480" y="137"/>
                        <a:pt x="274" y="23"/>
                      </a:cubicBezTo>
                      <a:cubicBezTo>
                        <a:pt x="229" y="0"/>
                        <a:pt x="206" y="0"/>
                        <a:pt x="18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7" name="Google Shape;1586;p22">
                  <a:extLst>
                    <a:ext uri="{FF2B5EF4-FFF2-40B4-BE49-F238E27FC236}">
                      <a16:creationId xmlns:a16="http://schemas.microsoft.com/office/drawing/2014/main" id="{801C0AEA-8E8B-4F9D-AA87-7C655680F207}"/>
                    </a:ext>
                  </a:extLst>
                </p:cNvPr>
                <p:cNvSpPr/>
                <p:nvPr/>
              </p:nvSpPr>
              <p:spPr>
                <a:xfrm>
                  <a:off x="8134915" y="2542284"/>
                  <a:ext cx="141313" cy="50249"/>
                </a:xfrm>
                <a:custGeom>
                  <a:avLst/>
                  <a:gdLst/>
                  <a:ahLst/>
                  <a:cxnLst/>
                  <a:rect l="l" t="t" r="r" b="b"/>
                  <a:pathLst>
                    <a:path w="5228" h="1859" extrusionOk="0">
                      <a:moveTo>
                        <a:pt x="161" y="1"/>
                      </a:moveTo>
                      <a:cubicBezTo>
                        <a:pt x="115" y="1"/>
                        <a:pt x="69" y="23"/>
                        <a:pt x="24" y="69"/>
                      </a:cubicBezTo>
                      <a:cubicBezTo>
                        <a:pt x="1" y="138"/>
                        <a:pt x="1" y="252"/>
                        <a:pt x="92" y="297"/>
                      </a:cubicBezTo>
                      <a:cubicBezTo>
                        <a:pt x="1074" y="800"/>
                        <a:pt x="2124" y="1210"/>
                        <a:pt x="3196" y="1484"/>
                      </a:cubicBezTo>
                      <a:cubicBezTo>
                        <a:pt x="3219" y="1484"/>
                        <a:pt x="3219" y="1507"/>
                        <a:pt x="3219" y="1507"/>
                      </a:cubicBezTo>
                      <a:cubicBezTo>
                        <a:pt x="3402" y="1553"/>
                        <a:pt x="3562" y="1576"/>
                        <a:pt x="3721" y="1621"/>
                      </a:cubicBezTo>
                      <a:lnTo>
                        <a:pt x="3767" y="1621"/>
                      </a:lnTo>
                      <a:cubicBezTo>
                        <a:pt x="3790" y="1644"/>
                        <a:pt x="3836" y="1644"/>
                        <a:pt x="3858" y="1644"/>
                      </a:cubicBezTo>
                      <a:lnTo>
                        <a:pt x="3881" y="1644"/>
                      </a:lnTo>
                      <a:cubicBezTo>
                        <a:pt x="3881" y="1667"/>
                        <a:pt x="3904" y="1667"/>
                        <a:pt x="3904" y="1667"/>
                      </a:cubicBezTo>
                      <a:lnTo>
                        <a:pt x="3950" y="1667"/>
                      </a:lnTo>
                      <a:cubicBezTo>
                        <a:pt x="4109" y="1713"/>
                        <a:pt x="4292" y="1735"/>
                        <a:pt x="4452" y="1758"/>
                      </a:cubicBezTo>
                      <a:lnTo>
                        <a:pt x="4475" y="1758"/>
                      </a:lnTo>
                      <a:cubicBezTo>
                        <a:pt x="4475" y="1781"/>
                        <a:pt x="4475" y="1781"/>
                        <a:pt x="4475" y="1781"/>
                      </a:cubicBezTo>
                      <a:lnTo>
                        <a:pt x="4612" y="1781"/>
                      </a:lnTo>
                      <a:cubicBezTo>
                        <a:pt x="4612" y="1781"/>
                        <a:pt x="4612" y="1804"/>
                        <a:pt x="4612" y="1804"/>
                      </a:cubicBezTo>
                      <a:lnTo>
                        <a:pt x="4680" y="1804"/>
                      </a:lnTo>
                      <a:cubicBezTo>
                        <a:pt x="4794" y="1827"/>
                        <a:pt x="4931" y="1849"/>
                        <a:pt x="5068" y="1849"/>
                      </a:cubicBezTo>
                      <a:cubicBezTo>
                        <a:pt x="5080" y="1856"/>
                        <a:pt x="5093" y="1858"/>
                        <a:pt x="5104" y="1858"/>
                      </a:cubicBezTo>
                      <a:cubicBezTo>
                        <a:pt x="5137" y="1858"/>
                        <a:pt x="5166" y="1837"/>
                        <a:pt x="5182" y="1804"/>
                      </a:cubicBezTo>
                      <a:cubicBezTo>
                        <a:pt x="5228" y="1781"/>
                        <a:pt x="5228" y="1735"/>
                        <a:pt x="5228" y="1690"/>
                      </a:cubicBezTo>
                      <a:cubicBezTo>
                        <a:pt x="5228" y="1667"/>
                        <a:pt x="5228" y="1621"/>
                        <a:pt x="5182" y="1576"/>
                      </a:cubicBezTo>
                      <a:cubicBezTo>
                        <a:pt x="5159" y="1553"/>
                        <a:pt x="5114" y="1530"/>
                        <a:pt x="5068" y="1530"/>
                      </a:cubicBezTo>
                      <a:cubicBezTo>
                        <a:pt x="5000" y="1530"/>
                        <a:pt x="4931" y="1507"/>
                        <a:pt x="4840" y="1507"/>
                      </a:cubicBezTo>
                      <a:cubicBezTo>
                        <a:pt x="4817" y="1507"/>
                        <a:pt x="4817" y="1507"/>
                        <a:pt x="4817" y="1484"/>
                      </a:cubicBezTo>
                      <a:cubicBezTo>
                        <a:pt x="4817" y="1507"/>
                        <a:pt x="4817" y="1507"/>
                        <a:pt x="4817" y="1507"/>
                      </a:cubicBezTo>
                      <a:cubicBezTo>
                        <a:pt x="4794" y="1484"/>
                        <a:pt x="4794" y="1484"/>
                        <a:pt x="4794" y="1484"/>
                      </a:cubicBezTo>
                      <a:lnTo>
                        <a:pt x="4680" y="1484"/>
                      </a:lnTo>
                      <a:cubicBezTo>
                        <a:pt x="4657" y="1461"/>
                        <a:pt x="4657" y="1461"/>
                        <a:pt x="4657" y="1461"/>
                      </a:cubicBezTo>
                      <a:lnTo>
                        <a:pt x="4566" y="1461"/>
                      </a:lnTo>
                      <a:cubicBezTo>
                        <a:pt x="4543" y="1461"/>
                        <a:pt x="4543" y="1461"/>
                        <a:pt x="4520" y="1439"/>
                      </a:cubicBezTo>
                      <a:cubicBezTo>
                        <a:pt x="4383" y="1416"/>
                        <a:pt x="4224" y="1393"/>
                        <a:pt x="4087" y="1370"/>
                      </a:cubicBezTo>
                      <a:lnTo>
                        <a:pt x="4064" y="1370"/>
                      </a:lnTo>
                      <a:cubicBezTo>
                        <a:pt x="4064" y="1370"/>
                        <a:pt x="4041" y="1347"/>
                        <a:pt x="4041" y="1347"/>
                      </a:cubicBezTo>
                      <a:lnTo>
                        <a:pt x="4018" y="1347"/>
                      </a:lnTo>
                      <a:cubicBezTo>
                        <a:pt x="3972" y="1347"/>
                        <a:pt x="3927" y="1324"/>
                        <a:pt x="3881" y="1324"/>
                      </a:cubicBezTo>
                      <a:lnTo>
                        <a:pt x="3858" y="1324"/>
                      </a:lnTo>
                      <a:cubicBezTo>
                        <a:pt x="3676" y="1279"/>
                        <a:pt x="3493" y="1233"/>
                        <a:pt x="3311" y="1188"/>
                      </a:cubicBezTo>
                      <a:cubicBezTo>
                        <a:pt x="2534" y="982"/>
                        <a:pt x="1758" y="708"/>
                        <a:pt x="1005" y="389"/>
                      </a:cubicBezTo>
                      <a:cubicBezTo>
                        <a:pt x="754" y="275"/>
                        <a:pt x="503" y="160"/>
                        <a:pt x="252" y="23"/>
                      </a:cubicBezTo>
                      <a:cubicBezTo>
                        <a:pt x="229" y="1"/>
                        <a:pt x="206" y="1"/>
                        <a:pt x="16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8" name="Google Shape;1587;p22">
                  <a:extLst>
                    <a:ext uri="{FF2B5EF4-FFF2-40B4-BE49-F238E27FC236}">
                      <a16:creationId xmlns:a16="http://schemas.microsoft.com/office/drawing/2014/main" id="{4305099B-6EE2-43BA-8220-BCF6079D244B}"/>
                    </a:ext>
                  </a:extLst>
                </p:cNvPr>
                <p:cNvSpPr/>
                <p:nvPr/>
              </p:nvSpPr>
              <p:spPr>
                <a:xfrm>
                  <a:off x="8117643" y="2107317"/>
                  <a:ext cx="264705" cy="546655"/>
                </a:xfrm>
                <a:custGeom>
                  <a:avLst/>
                  <a:gdLst/>
                  <a:ahLst/>
                  <a:cxnLst/>
                  <a:rect l="l" t="t" r="r" b="b"/>
                  <a:pathLst>
                    <a:path w="9793" h="20224" extrusionOk="0">
                      <a:moveTo>
                        <a:pt x="7921" y="343"/>
                      </a:moveTo>
                      <a:cubicBezTo>
                        <a:pt x="7967" y="343"/>
                        <a:pt x="8035" y="366"/>
                        <a:pt x="8104" y="366"/>
                      </a:cubicBezTo>
                      <a:cubicBezTo>
                        <a:pt x="8172" y="389"/>
                        <a:pt x="8218" y="412"/>
                        <a:pt x="8286" y="434"/>
                      </a:cubicBezTo>
                      <a:cubicBezTo>
                        <a:pt x="8355" y="480"/>
                        <a:pt x="8400" y="503"/>
                        <a:pt x="8469" y="571"/>
                      </a:cubicBezTo>
                      <a:cubicBezTo>
                        <a:pt x="8537" y="640"/>
                        <a:pt x="8606" y="731"/>
                        <a:pt x="8674" y="823"/>
                      </a:cubicBezTo>
                      <a:cubicBezTo>
                        <a:pt x="8766" y="959"/>
                        <a:pt x="8834" y="1119"/>
                        <a:pt x="8903" y="1325"/>
                      </a:cubicBezTo>
                      <a:cubicBezTo>
                        <a:pt x="9085" y="1941"/>
                        <a:pt x="9154" y="2603"/>
                        <a:pt x="9177" y="3196"/>
                      </a:cubicBezTo>
                      <a:cubicBezTo>
                        <a:pt x="9199" y="3333"/>
                        <a:pt x="9199" y="3470"/>
                        <a:pt x="9199" y="3607"/>
                      </a:cubicBezTo>
                      <a:lnTo>
                        <a:pt x="9199" y="3721"/>
                      </a:lnTo>
                      <a:lnTo>
                        <a:pt x="9199" y="3835"/>
                      </a:lnTo>
                      <a:cubicBezTo>
                        <a:pt x="9222" y="4018"/>
                        <a:pt x="9222" y="4201"/>
                        <a:pt x="9222" y="4360"/>
                      </a:cubicBezTo>
                      <a:lnTo>
                        <a:pt x="9222" y="4497"/>
                      </a:lnTo>
                      <a:cubicBezTo>
                        <a:pt x="9199" y="4680"/>
                        <a:pt x="9199" y="4885"/>
                        <a:pt x="9199" y="5068"/>
                      </a:cubicBezTo>
                      <a:lnTo>
                        <a:pt x="8583" y="5068"/>
                      </a:lnTo>
                      <a:cubicBezTo>
                        <a:pt x="7967" y="5045"/>
                        <a:pt x="7351" y="4931"/>
                        <a:pt x="6734" y="4726"/>
                      </a:cubicBezTo>
                      <a:cubicBezTo>
                        <a:pt x="6072" y="4520"/>
                        <a:pt x="5433" y="4223"/>
                        <a:pt x="4863" y="3858"/>
                      </a:cubicBezTo>
                      <a:lnTo>
                        <a:pt x="4817" y="3835"/>
                      </a:lnTo>
                      <a:cubicBezTo>
                        <a:pt x="4908" y="3699"/>
                        <a:pt x="5000" y="3562"/>
                        <a:pt x="5091" y="3425"/>
                      </a:cubicBezTo>
                      <a:lnTo>
                        <a:pt x="5114" y="3356"/>
                      </a:lnTo>
                      <a:lnTo>
                        <a:pt x="5159" y="3288"/>
                      </a:lnTo>
                      <a:cubicBezTo>
                        <a:pt x="5296" y="3082"/>
                        <a:pt x="5410" y="2854"/>
                        <a:pt x="5547" y="2649"/>
                      </a:cubicBezTo>
                      <a:cubicBezTo>
                        <a:pt x="5844" y="2169"/>
                        <a:pt x="6209" y="1621"/>
                        <a:pt x="6643" y="1142"/>
                      </a:cubicBezTo>
                      <a:cubicBezTo>
                        <a:pt x="6894" y="868"/>
                        <a:pt x="7099" y="686"/>
                        <a:pt x="7328" y="549"/>
                      </a:cubicBezTo>
                      <a:cubicBezTo>
                        <a:pt x="7442" y="480"/>
                        <a:pt x="7533" y="434"/>
                        <a:pt x="7647" y="389"/>
                      </a:cubicBezTo>
                      <a:cubicBezTo>
                        <a:pt x="7739" y="366"/>
                        <a:pt x="7807" y="366"/>
                        <a:pt x="7876" y="343"/>
                      </a:cubicBezTo>
                      <a:close/>
                      <a:moveTo>
                        <a:pt x="4497" y="4018"/>
                      </a:moveTo>
                      <a:cubicBezTo>
                        <a:pt x="4794" y="4223"/>
                        <a:pt x="5136" y="4429"/>
                        <a:pt x="5479" y="4589"/>
                      </a:cubicBezTo>
                      <a:cubicBezTo>
                        <a:pt x="5867" y="4794"/>
                        <a:pt x="6278" y="4954"/>
                        <a:pt x="6780" y="5091"/>
                      </a:cubicBezTo>
                      <a:cubicBezTo>
                        <a:pt x="7214" y="5228"/>
                        <a:pt x="7670" y="5319"/>
                        <a:pt x="8127" y="5388"/>
                      </a:cubicBezTo>
                      <a:cubicBezTo>
                        <a:pt x="8332" y="5410"/>
                        <a:pt x="8560" y="5410"/>
                        <a:pt x="8811" y="5410"/>
                      </a:cubicBezTo>
                      <a:lnTo>
                        <a:pt x="9177" y="5410"/>
                      </a:lnTo>
                      <a:cubicBezTo>
                        <a:pt x="9245" y="5410"/>
                        <a:pt x="9314" y="5388"/>
                        <a:pt x="9382" y="5388"/>
                      </a:cubicBezTo>
                      <a:lnTo>
                        <a:pt x="7259" y="12646"/>
                      </a:lnTo>
                      <a:lnTo>
                        <a:pt x="6780" y="14244"/>
                      </a:lnTo>
                      <a:cubicBezTo>
                        <a:pt x="6232" y="16070"/>
                        <a:pt x="5707" y="17919"/>
                        <a:pt x="5159" y="19745"/>
                      </a:cubicBezTo>
                      <a:cubicBezTo>
                        <a:pt x="5022" y="19790"/>
                        <a:pt x="4908" y="19836"/>
                        <a:pt x="4771" y="19859"/>
                      </a:cubicBezTo>
                      <a:cubicBezTo>
                        <a:pt x="4634" y="19882"/>
                        <a:pt x="4475" y="19882"/>
                        <a:pt x="4292" y="19882"/>
                      </a:cubicBezTo>
                      <a:cubicBezTo>
                        <a:pt x="4155" y="19882"/>
                        <a:pt x="4018" y="19882"/>
                        <a:pt x="3881" y="19859"/>
                      </a:cubicBezTo>
                      <a:cubicBezTo>
                        <a:pt x="3356" y="19813"/>
                        <a:pt x="2808" y="19676"/>
                        <a:pt x="2260" y="19471"/>
                      </a:cubicBezTo>
                      <a:cubicBezTo>
                        <a:pt x="1781" y="19288"/>
                        <a:pt x="1393" y="19083"/>
                        <a:pt x="1028" y="18832"/>
                      </a:cubicBezTo>
                      <a:cubicBezTo>
                        <a:pt x="1028" y="18832"/>
                        <a:pt x="1005" y="18809"/>
                        <a:pt x="1005" y="18809"/>
                      </a:cubicBezTo>
                      <a:cubicBezTo>
                        <a:pt x="777" y="18626"/>
                        <a:pt x="571" y="18466"/>
                        <a:pt x="434" y="18261"/>
                      </a:cubicBezTo>
                      <a:lnTo>
                        <a:pt x="343" y="18147"/>
                      </a:lnTo>
                      <a:lnTo>
                        <a:pt x="1416" y="14541"/>
                      </a:lnTo>
                      <a:lnTo>
                        <a:pt x="2466" y="10957"/>
                      </a:lnTo>
                      <a:lnTo>
                        <a:pt x="3516" y="7351"/>
                      </a:lnTo>
                      <a:lnTo>
                        <a:pt x="4497" y="4018"/>
                      </a:lnTo>
                      <a:close/>
                      <a:moveTo>
                        <a:pt x="7944" y="1"/>
                      </a:moveTo>
                      <a:cubicBezTo>
                        <a:pt x="7876" y="1"/>
                        <a:pt x="7807" y="24"/>
                        <a:pt x="7739" y="24"/>
                      </a:cubicBezTo>
                      <a:cubicBezTo>
                        <a:pt x="7624" y="46"/>
                        <a:pt x="7533" y="69"/>
                        <a:pt x="7373" y="138"/>
                      </a:cubicBezTo>
                      <a:cubicBezTo>
                        <a:pt x="7259" y="183"/>
                        <a:pt x="7168" y="252"/>
                        <a:pt x="7054" y="320"/>
                      </a:cubicBezTo>
                      <a:cubicBezTo>
                        <a:pt x="6940" y="412"/>
                        <a:pt x="6826" y="503"/>
                        <a:pt x="6734" y="571"/>
                      </a:cubicBezTo>
                      <a:cubicBezTo>
                        <a:pt x="6506" y="777"/>
                        <a:pt x="6301" y="1005"/>
                        <a:pt x="6049" y="1325"/>
                      </a:cubicBezTo>
                      <a:cubicBezTo>
                        <a:pt x="5776" y="1667"/>
                        <a:pt x="5547" y="2009"/>
                        <a:pt x="5410" y="2238"/>
                      </a:cubicBezTo>
                      <a:cubicBezTo>
                        <a:pt x="5228" y="2512"/>
                        <a:pt x="5068" y="2785"/>
                        <a:pt x="4908" y="3059"/>
                      </a:cubicBezTo>
                      <a:lnTo>
                        <a:pt x="4863" y="3151"/>
                      </a:lnTo>
                      <a:lnTo>
                        <a:pt x="4817" y="3219"/>
                      </a:lnTo>
                      <a:cubicBezTo>
                        <a:pt x="4726" y="3356"/>
                        <a:pt x="4634" y="3493"/>
                        <a:pt x="4543" y="3653"/>
                      </a:cubicBezTo>
                      <a:cubicBezTo>
                        <a:pt x="4520" y="3630"/>
                        <a:pt x="4497" y="3607"/>
                        <a:pt x="4475" y="3607"/>
                      </a:cubicBezTo>
                      <a:cubicBezTo>
                        <a:pt x="4429" y="3584"/>
                        <a:pt x="4406" y="3584"/>
                        <a:pt x="4406" y="3584"/>
                      </a:cubicBezTo>
                      <a:cubicBezTo>
                        <a:pt x="4315" y="3584"/>
                        <a:pt x="4246" y="3653"/>
                        <a:pt x="4246" y="3721"/>
                      </a:cubicBezTo>
                      <a:lnTo>
                        <a:pt x="3676" y="5616"/>
                      </a:lnTo>
                      <a:lnTo>
                        <a:pt x="3584" y="5913"/>
                      </a:lnTo>
                      <a:lnTo>
                        <a:pt x="2808" y="8560"/>
                      </a:lnTo>
                      <a:lnTo>
                        <a:pt x="2763" y="8697"/>
                      </a:lnTo>
                      <a:lnTo>
                        <a:pt x="2785" y="8697"/>
                      </a:lnTo>
                      <a:lnTo>
                        <a:pt x="2694" y="8994"/>
                      </a:lnTo>
                      <a:lnTo>
                        <a:pt x="1736" y="12189"/>
                      </a:lnTo>
                      <a:lnTo>
                        <a:pt x="1758" y="12189"/>
                      </a:lnTo>
                      <a:lnTo>
                        <a:pt x="1667" y="12463"/>
                      </a:lnTo>
                      <a:lnTo>
                        <a:pt x="1393" y="13354"/>
                      </a:lnTo>
                      <a:lnTo>
                        <a:pt x="24" y="18078"/>
                      </a:lnTo>
                      <a:cubicBezTo>
                        <a:pt x="1" y="18124"/>
                        <a:pt x="1" y="18147"/>
                        <a:pt x="24" y="18193"/>
                      </a:cubicBezTo>
                      <a:cubicBezTo>
                        <a:pt x="1" y="18215"/>
                        <a:pt x="24" y="18261"/>
                        <a:pt x="24" y="18307"/>
                      </a:cubicBezTo>
                      <a:cubicBezTo>
                        <a:pt x="252" y="18626"/>
                        <a:pt x="571" y="18923"/>
                        <a:pt x="1005" y="19220"/>
                      </a:cubicBezTo>
                      <a:cubicBezTo>
                        <a:pt x="1393" y="19494"/>
                        <a:pt x="1850" y="19699"/>
                        <a:pt x="2397" y="19882"/>
                      </a:cubicBezTo>
                      <a:cubicBezTo>
                        <a:pt x="2877" y="20041"/>
                        <a:pt x="3379" y="20156"/>
                        <a:pt x="3881" y="20201"/>
                      </a:cubicBezTo>
                      <a:cubicBezTo>
                        <a:pt x="4018" y="20224"/>
                        <a:pt x="4178" y="20224"/>
                        <a:pt x="4315" y="20224"/>
                      </a:cubicBezTo>
                      <a:lnTo>
                        <a:pt x="4543" y="20224"/>
                      </a:lnTo>
                      <a:cubicBezTo>
                        <a:pt x="4680" y="20201"/>
                        <a:pt x="4794" y="20178"/>
                        <a:pt x="4908" y="20178"/>
                      </a:cubicBezTo>
                      <a:cubicBezTo>
                        <a:pt x="5091" y="20133"/>
                        <a:pt x="5251" y="20064"/>
                        <a:pt x="5388" y="19996"/>
                      </a:cubicBezTo>
                      <a:cubicBezTo>
                        <a:pt x="5433" y="19996"/>
                        <a:pt x="5456" y="19927"/>
                        <a:pt x="5479" y="19904"/>
                      </a:cubicBezTo>
                      <a:cubicBezTo>
                        <a:pt x="5479" y="19882"/>
                        <a:pt x="5479" y="19882"/>
                        <a:pt x="5479" y="19859"/>
                      </a:cubicBezTo>
                      <a:lnTo>
                        <a:pt x="6483" y="16458"/>
                      </a:lnTo>
                      <a:lnTo>
                        <a:pt x="7145" y="14198"/>
                      </a:lnTo>
                      <a:lnTo>
                        <a:pt x="7168" y="14130"/>
                      </a:lnTo>
                      <a:lnTo>
                        <a:pt x="7465" y="13080"/>
                      </a:lnTo>
                      <a:lnTo>
                        <a:pt x="8172" y="10683"/>
                      </a:lnTo>
                      <a:lnTo>
                        <a:pt x="8264" y="10386"/>
                      </a:lnTo>
                      <a:lnTo>
                        <a:pt x="8309" y="10249"/>
                      </a:lnTo>
                      <a:lnTo>
                        <a:pt x="9085" y="7624"/>
                      </a:lnTo>
                      <a:lnTo>
                        <a:pt x="9062" y="7602"/>
                      </a:lnTo>
                      <a:lnTo>
                        <a:pt x="9177" y="7305"/>
                      </a:lnTo>
                      <a:lnTo>
                        <a:pt x="9770" y="5228"/>
                      </a:lnTo>
                      <a:cubicBezTo>
                        <a:pt x="9793" y="5205"/>
                        <a:pt x="9793" y="5159"/>
                        <a:pt x="9770" y="5114"/>
                      </a:cubicBezTo>
                      <a:cubicBezTo>
                        <a:pt x="9747" y="5068"/>
                        <a:pt x="9702" y="5045"/>
                        <a:pt x="9656" y="5045"/>
                      </a:cubicBezTo>
                      <a:cubicBezTo>
                        <a:pt x="9633" y="5022"/>
                        <a:pt x="9633" y="5022"/>
                        <a:pt x="9610" y="5022"/>
                      </a:cubicBezTo>
                      <a:cubicBezTo>
                        <a:pt x="9587" y="5022"/>
                        <a:pt x="9587" y="5022"/>
                        <a:pt x="9565" y="5045"/>
                      </a:cubicBezTo>
                      <a:cubicBezTo>
                        <a:pt x="9542" y="4863"/>
                        <a:pt x="9542" y="4680"/>
                        <a:pt x="9542" y="4520"/>
                      </a:cubicBezTo>
                      <a:lnTo>
                        <a:pt x="9542" y="4338"/>
                      </a:lnTo>
                      <a:cubicBezTo>
                        <a:pt x="9565" y="4132"/>
                        <a:pt x="9542" y="3950"/>
                        <a:pt x="9542" y="3767"/>
                      </a:cubicBezTo>
                      <a:cubicBezTo>
                        <a:pt x="9542" y="3493"/>
                        <a:pt x="9519" y="3196"/>
                        <a:pt x="9496" y="2922"/>
                      </a:cubicBezTo>
                      <a:cubicBezTo>
                        <a:pt x="9473" y="2352"/>
                        <a:pt x="9405" y="1690"/>
                        <a:pt x="9154" y="1051"/>
                      </a:cubicBezTo>
                      <a:cubicBezTo>
                        <a:pt x="9040" y="754"/>
                        <a:pt x="8903" y="526"/>
                        <a:pt x="8720" y="343"/>
                      </a:cubicBezTo>
                      <a:cubicBezTo>
                        <a:pt x="8629" y="252"/>
                        <a:pt x="8537" y="183"/>
                        <a:pt x="8423" y="138"/>
                      </a:cubicBezTo>
                      <a:cubicBezTo>
                        <a:pt x="8309" y="69"/>
                        <a:pt x="8195" y="46"/>
                        <a:pt x="8058" y="24"/>
                      </a:cubicBezTo>
                      <a:cubicBezTo>
                        <a:pt x="8012" y="24"/>
                        <a:pt x="7990" y="1"/>
                        <a:pt x="794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9" name="Google Shape;1588;p22">
                  <a:extLst>
                    <a:ext uri="{FF2B5EF4-FFF2-40B4-BE49-F238E27FC236}">
                      <a16:creationId xmlns:a16="http://schemas.microsoft.com/office/drawing/2014/main" id="{4AA81E70-F50D-4955-B95A-08DB90C4455F}"/>
                    </a:ext>
                  </a:extLst>
                </p:cNvPr>
                <p:cNvSpPr/>
                <p:nvPr/>
              </p:nvSpPr>
              <p:spPr>
                <a:xfrm>
                  <a:off x="8256469" y="2201111"/>
                  <a:ext cx="99984" cy="36409"/>
                </a:xfrm>
                <a:custGeom>
                  <a:avLst/>
                  <a:gdLst/>
                  <a:ahLst/>
                  <a:cxnLst/>
                  <a:rect l="l" t="t" r="r" b="b"/>
                  <a:pathLst>
                    <a:path w="3699" h="1347" extrusionOk="0">
                      <a:moveTo>
                        <a:pt x="183" y="0"/>
                      </a:moveTo>
                      <a:cubicBezTo>
                        <a:pt x="115" y="0"/>
                        <a:pt x="69" y="46"/>
                        <a:pt x="46" y="92"/>
                      </a:cubicBezTo>
                      <a:cubicBezTo>
                        <a:pt x="23" y="114"/>
                        <a:pt x="0" y="160"/>
                        <a:pt x="23" y="206"/>
                      </a:cubicBezTo>
                      <a:cubicBezTo>
                        <a:pt x="23" y="251"/>
                        <a:pt x="46" y="297"/>
                        <a:pt x="92" y="320"/>
                      </a:cubicBezTo>
                      <a:cubicBezTo>
                        <a:pt x="571" y="617"/>
                        <a:pt x="1119" y="868"/>
                        <a:pt x="1712" y="1050"/>
                      </a:cubicBezTo>
                      <a:cubicBezTo>
                        <a:pt x="2009" y="1142"/>
                        <a:pt x="2306" y="1233"/>
                        <a:pt x="2603" y="1278"/>
                      </a:cubicBezTo>
                      <a:cubicBezTo>
                        <a:pt x="2876" y="1324"/>
                        <a:pt x="3150" y="1347"/>
                        <a:pt x="3401" y="1347"/>
                      </a:cubicBezTo>
                      <a:lnTo>
                        <a:pt x="3538" y="1347"/>
                      </a:lnTo>
                      <a:cubicBezTo>
                        <a:pt x="3630" y="1324"/>
                        <a:pt x="3698" y="1256"/>
                        <a:pt x="3698" y="1164"/>
                      </a:cubicBezTo>
                      <a:cubicBezTo>
                        <a:pt x="3698" y="1119"/>
                        <a:pt x="3675" y="1073"/>
                        <a:pt x="3653" y="1050"/>
                      </a:cubicBezTo>
                      <a:cubicBezTo>
                        <a:pt x="3630" y="1027"/>
                        <a:pt x="3584" y="1005"/>
                        <a:pt x="3538" y="1005"/>
                      </a:cubicBezTo>
                      <a:lnTo>
                        <a:pt x="3401" y="1005"/>
                      </a:lnTo>
                      <a:cubicBezTo>
                        <a:pt x="3173" y="1005"/>
                        <a:pt x="2945" y="982"/>
                        <a:pt x="2717" y="959"/>
                      </a:cubicBezTo>
                      <a:cubicBezTo>
                        <a:pt x="2192" y="868"/>
                        <a:pt x="1621" y="708"/>
                        <a:pt x="1050" y="457"/>
                      </a:cubicBezTo>
                      <a:cubicBezTo>
                        <a:pt x="777" y="320"/>
                        <a:pt x="525" y="183"/>
                        <a:pt x="274" y="23"/>
                      </a:cubicBezTo>
                      <a:cubicBezTo>
                        <a:pt x="252" y="23"/>
                        <a:pt x="206" y="0"/>
                        <a:pt x="18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0" name="Google Shape;1589;p22">
                  <a:extLst>
                    <a:ext uri="{FF2B5EF4-FFF2-40B4-BE49-F238E27FC236}">
                      <a16:creationId xmlns:a16="http://schemas.microsoft.com/office/drawing/2014/main" id="{2C893553-6AF7-44C9-A26F-56F718625601}"/>
                    </a:ext>
                  </a:extLst>
                </p:cNvPr>
                <p:cNvSpPr/>
                <p:nvPr/>
              </p:nvSpPr>
              <p:spPr>
                <a:xfrm>
                  <a:off x="7881969" y="2176433"/>
                  <a:ext cx="335037" cy="269030"/>
                </a:xfrm>
                <a:custGeom>
                  <a:avLst/>
                  <a:gdLst/>
                  <a:ahLst/>
                  <a:cxnLst/>
                  <a:rect l="l" t="t" r="r" b="b"/>
                  <a:pathLst>
                    <a:path w="12395" h="9953" extrusionOk="0">
                      <a:moveTo>
                        <a:pt x="2237" y="365"/>
                      </a:moveTo>
                      <a:lnTo>
                        <a:pt x="2397" y="411"/>
                      </a:lnTo>
                      <a:lnTo>
                        <a:pt x="2534" y="457"/>
                      </a:lnTo>
                      <a:lnTo>
                        <a:pt x="3653" y="799"/>
                      </a:lnTo>
                      <a:lnTo>
                        <a:pt x="4018" y="913"/>
                      </a:lnTo>
                      <a:lnTo>
                        <a:pt x="3196" y="3744"/>
                      </a:lnTo>
                      <a:lnTo>
                        <a:pt x="1370" y="3241"/>
                      </a:lnTo>
                      <a:lnTo>
                        <a:pt x="2237" y="365"/>
                      </a:lnTo>
                      <a:close/>
                      <a:moveTo>
                        <a:pt x="4337" y="982"/>
                      </a:moveTo>
                      <a:lnTo>
                        <a:pt x="4931" y="1164"/>
                      </a:lnTo>
                      <a:lnTo>
                        <a:pt x="6118" y="1530"/>
                      </a:lnTo>
                      <a:lnTo>
                        <a:pt x="5364" y="4177"/>
                      </a:lnTo>
                      <a:lnTo>
                        <a:pt x="5296" y="4360"/>
                      </a:lnTo>
                      <a:lnTo>
                        <a:pt x="5159" y="4314"/>
                      </a:lnTo>
                      <a:lnTo>
                        <a:pt x="4999" y="4269"/>
                      </a:lnTo>
                      <a:lnTo>
                        <a:pt x="4132" y="4017"/>
                      </a:lnTo>
                      <a:lnTo>
                        <a:pt x="3516" y="3858"/>
                      </a:lnTo>
                      <a:lnTo>
                        <a:pt x="3607" y="3538"/>
                      </a:lnTo>
                      <a:lnTo>
                        <a:pt x="4337" y="982"/>
                      </a:lnTo>
                      <a:close/>
                      <a:moveTo>
                        <a:pt x="6437" y="1621"/>
                      </a:moveTo>
                      <a:lnTo>
                        <a:pt x="8149" y="2123"/>
                      </a:lnTo>
                      <a:lnTo>
                        <a:pt x="7852" y="3127"/>
                      </a:lnTo>
                      <a:lnTo>
                        <a:pt x="7327" y="4930"/>
                      </a:lnTo>
                      <a:lnTo>
                        <a:pt x="5616" y="4451"/>
                      </a:lnTo>
                      <a:lnTo>
                        <a:pt x="5981" y="3241"/>
                      </a:lnTo>
                      <a:lnTo>
                        <a:pt x="6437" y="1621"/>
                      </a:lnTo>
                      <a:close/>
                      <a:moveTo>
                        <a:pt x="8469" y="2214"/>
                      </a:moveTo>
                      <a:lnTo>
                        <a:pt x="8765" y="2328"/>
                      </a:lnTo>
                      <a:lnTo>
                        <a:pt x="9975" y="2694"/>
                      </a:lnTo>
                      <a:lnTo>
                        <a:pt x="9176" y="5478"/>
                      </a:lnTo>
                      <a:lnTo>
                        <a:pt x="7647" y="5022"/>
                      </a:lnTo>
                      <a:lnTo>
                        <a:pt x="8469" y="2214"/>
                      </a:lnTo>
                      <a:close/>
                      <a:moveTo>
                        <a:pt x="10295" y="2762"/>
                      </a:moveTo>
                      <a:lnTo>
                        <a:pt x="11778" y="3219"/>
                      </a:lnTo>
                      <a:lnTo>
                        <a:pt x="10979" y="5980"/>
                      </a:lnTo>
                      <a:lnTo>
                        <a:pt x="9496" y="5570"/>
                      </a:lnTo>
                      <a:lnTo>
                        <a:pt x="9678" y="4930"/>
                      </a:lnTo>
                      <a:lnTo>
                        <a:pt x="10295" y="2762"/>
                      </a:lnTo>
                      <a:close/>
                      <a:moveTo>
                        <a:pt x="1279" y="3561"/>
                      </a:moveTo>
                      <a:lnTo>
                        <a:pt x="3105" y="4086"/>
                      </a:lnTo>
                      <a:lnTo>
                        <a:pt x="2648" y="5707"/>
                      </a:lnTo>
                      <a:lnTo>
                        <a:pt x="2237" y="7122"/>
                      </a:lnTo>
                      <a:cubicBezTo>
                        <a:pt x="2215" y="7145"/>
                        <a:pt x="2215" y="7145"/>
                        <a:pt x="2215" y="7167"/>
                      </a:cubicBezTo>
                      <a:lnTo>
                        <a:pt x="1872" y="7053"/>
                      </a:lnTo>
                      <a:lnTo>
                        <a:pt x="731" y="6734"/>
                      </a:lnTo>
                      <a:lnTo>
                        <a:pt x="640" y="6688"/>
                      </a:lnTo>
                      <a:lnTo>
                        <a:pt x="571" y="6665"/>
                      </a:lnTo>
                      <a:lnTo>
                        <a:pt x="457" y="6642"/>
                      </a:lnTo>
                      <a:lnTo>
                        <a:pt x="366" y="6620"/>
                      </a:lnTo>
                      <a:lnTo>
                        <a:pt x="982" y="4611"/>
                      </a:lnTo>
                      <a:lnTo>
                        <a:pt x="1279" y="3561"/>
                      </a:lnTo>
                      <a:close/>
                      <a:moveTo>
                        <a:pt x="3424" y="4177"/>
                      </a:moveTo>
                      <a:lnTo>
                        <a:pt x="5205" y="4679"/>
                      </a:lnTo>
                      <a:lnTo>
                        <a:pt x="4337" y="7738"/>
                      </a:lnTo>
                      <a:lnTo>
                        <a:pt x="4314" y="7784"/>
                      </a:lnTo>
                      <a:lnTo>
                        <a:pt x="2534" y="7259"/>
                      </a:lnTo>
                      <a:lnTo>
                        <a:pt x="2557" y="7236"/>
                      </a:lnTo>
                      <a:lnTo>
                        <a:pt x="3424" y="4177"/>
                      </a:lnTo>
                      <a:close/>
                      <a:moveTo>
                        <a:pt x="5524" y="4771"/>
                      </a:moveTo>
                      <a:lnTo>
                        <a:pt x="7236" y="5273"/>
                      </a:lnTo>
                      <a:lnTo>
                        <a:pt x="6346" y="8331"/>
                      </a:lnTo>
                      <a:cubicBezTo>
                        <a:pt x="6346" y="8354"/>
                        <a:pt x="6346" y="8377"/>
                        <a:pt x="6346" y="8400"/>
                      </a:cubicBezTo>
                      <a:lnTo>
                        <a:pt x="5456" y="8126"/>
                      </a:lnTo>
                      <a:lnTo>
                        <a:pt x="4634" y="7898"/>
                      </a:lnTo>
                      <a:lnTo>
                        <a:pt x="4657" y="7852"/>
                      </a:lnTo>
                      <a:lnTo>
                        <a:pt x="4771" y="7464"/>
                      </a:lnTo>
                      <a:lnTo>
                        <a:pt x="5524" y="4771"/>
                      </a:lnTo>
                      <a:close/>
                      <a:moveTo>
                        <a:pt x="7556" y="5364"/>
                      </a:moveTo>
                      <a:lnTo>
                        <a:pt x="9085" y="5798"/>
                      </a:lnTo>
                      <a:lnTo>
                        <a:pt x="8811" y="6757"/>
                      </a:lnTo>
                      <a:lnTo>
                        <a:pt x="8788" y="6848"/>
                      </a:lnTo>
                      <a:lnTo>
                        <a:pt x="8583" y="7555"/>
                      </a:lnTo>
                      <a:lnTo>
                        <a:pt x="8309" y="8537"/>
                      </a:lnTo>
                      <a:lnTo>
                        <a:pt x="8263" y="8651"/>
                      </a:lnTo>
                      <a:lnTo>
                        <a:pt x="8218" y="8834"/>
                      </a:lnTo>
                      <a:lnTo>
                        <a:pt x="8195" y="8902"/>
                      </a:lnTo>
                      <a:cubicBezTo>
                        <a:pt x="8195" y="8925"/>
                        <a:pt x="8195" y="8925"/>
                        <a:pt x="8195" y="8948"/>
                      </a:cubicBezTo>
                      <a:lnTo>
                        <a:pt x="6711" y="8514"/>
                      </a:lnTo>
                      <a:lnTo>
                        <a:pt x="6643" y="8491"/>
                      </a:lnTo>
                      <a:cubicBezTo>
                        <a:pt x="6665" y="8491"/>
                        <a:pt x="6665" y="8468"/>
                        <a:pt x="6688" y="8446"/>
                      </a:cubicBezTo>
                      <a:lnTo>
                        <a:pt x="7556" y="5364"/>
                      </a:lnTo>
                      <a:close/>
                      <a:moveTo>
                        <a:pt x="9405" y="5889"/>
                      </a:moveTo>
                      <a:lnTo>
                        <a:pt x="9633" y="5958"/>
                      </a:lnTo>
                      <a:lnTo>
                        <a:pt x="10683" y="6254"/>
                      </a:lnTo>
                      <a:lnTo>
                        <a:pt x="10888" y="6323"/>
                      </a:lnTo>
                      <a:lnTo>
                        <a:pt x="10637" y="7190"/>
                      </a:lnTo>
                      <a:lnTo>
                        <a:pt x="10432" y="7898"/>
                      </a:lnTo>
                      <a:lnTo>
                        <a:pt x="10363" y="8126"/>
                      </a:lnTo>
                      <a:cubicBezTo>
                        <a:pt x="10249" y="8537"/>
                        <a:pt x="10135" y="8971"/>
                        <a:pt x="9998" y="9404"/>
                      </a:cubicBezTo>
                      <a:cubicBezTo>
                        <a:pt x="9998" y="9427"/>
                        <a:pt x="9998" y="9473"/>
                        <a:pt x="9998" y="9496"/>
                      </a:cubicBezTo>
                      <a:lnTo>
                        <a:pt x="8492" y="9039"/>
                      </a:lnTo>
                      <a:cubicBezTo>
                        <a:pt x="8514" y="9039"/>
                        <a:pt x="8514" y="9016"/>
                        <a:pt x="8514" y="9016"/>
                      </a:cubicBezTo>
                      <a:cubicBezTo>
                        <a:pt x="8537" y="8925"/>
                        <a:pt x="8560" y="8834"/>
                        <a:pt x="8583" y="8742"/>
                      </a:cubicBezTo>
                      <a:lnTo>
                        <a:pt x="8606" y="8651"/>
                      </a:lnTo>
                      <a:cubicBezTo>
                        <a:pt x="8765" y="8103"/>
                        <a:pt x="8925" y="7555"/>
                        <a:pt x="9085" y="7008"/>
                      </a:cubicBezTo>
                      <a:lnTo>
                        <a:pt x="9405" y="5889"/>
                      </a:lnTo>
                      <a:close/>
                      <a:moveTo>
                        <a:pt x="2123" y="0"/>
                      </a:moveTo>
                      <a:cubicBezTo>
                        <a:pt x="2100" y="0"/>
                        <a:pt x="2055" y="0"/>
                        <a:pt x="2032" y="23"/>
                      </a:cubicBezTo>
                      <a:cubicBezTo>
                        <a:pt x="1986" y="46"/>
                        <a:pt x="1963" y="69"/>
                        <a:pt x="1963" y="114"/>
                      </a:cubicBezTo>
                      <a:cubicBezTo>
                        <a:pt x="1302" y="2306"/>
                        <a:pt x="662" y="4497"/>
                        <a:pt x="1" y="6688"/>
                      </a:cubicBezTo>
                      <a:cubicBezTo>
                        <a:pt x="1" y="6688"/>
                        <a:pt x="1" y="6688"/>
                        <a:pt x="1" y="6734"/>
                      </a:cubicBezTo>
                      <a:cubicBezTo>
                        <a:pt x="1" y="6757"/>
                        <a:pt x="1" y="6802"/>
                        <a:pt x="23" y="6825"/>
                      </a:cubicBezTo>
                      <a:cubicBezTo>
                        <a:pt x="46" y="6848"/>
                        <a:pt x="69" y="6871"/>
                        <a:pt x="137" y="6893"/>
                      </a:cubicBezTo>
                      <a:lnTo>
                        <a:pt x="2831" y="7692"/>
                      </a:lnTo>
                      <a:lnTo>
                        <a:pt x="5524" y="8491"/>
                      </a:lnTo>
                      <a:lnTo>
                        <a:pt x="10363" y="9952"/>
                      </a:lnTo>
                      <a:lnTo>
                        <a:pt x="10477" y="9632"/>
                      </a:lnTo>
                      <a:lnTo>
                        <a:pt x="10363" y="9587"/>
                      </a:lnTo>
                      <a:lnTo>
                        <a:pt x="10272" y="9564"/>
                      </a:lnTo>
                      <a:cubicBezTo>
                        <a:pt x="10295" y="9564"/>
                        <a:pt x="10318" y="9541"/>
                        <a:pt x="10318" y="9518"/>
                      </a:cubicBezTo>
                      <a:cubicBezTo>
                        <a:pt x="10455" y="9062"/>
                        <a:pt x="10591" y="8605"/>
                        <a:pt x="10706" y="8172"/>
                      </a:cubicBezTo>
                      <a:lnTo>
                        <a:pt x="10957" y="7327"/>
                      </a:lnTo>
                      <a:lnTo>
                        <a:pt x="11208" y="6391"/>
                      </a:lnTo>
                      <a:lnTo>
                        <a:pt x="11390" y="6460"/>
                      </a:lnTo>
                      <a:lnTo>
                        <a:pt x="11504" y="6140"/>
                      </a:lnTo>
                      <a:lnTo>
                        <a:pt x="11390" y="6095"/>
                      </a:lnTo>
                      <a:lnTo>
                        <a:pt x="11299" y="6072"/>
                      </a:lnTo>
                      <a:lnTo>
                        <a:pt x="11527" y="5341"/>
                      </a:lnTo>
                      <a:lnTo>
                        <a:pt x="12098" y="3310"/>
                      </a:lnTo>
                      <a:lnTo>
                        <a:pt x="12189" y="3356"/>
                      </a:lnTo>
                      <a:lnTo>
                        <a:pt x="12303" y="3378"/>
                      </a:lnTo>
                      <a:lnTo>
                        <a:pt x="12395" y="3059"/>
                      </a:lnTo>
                      <a:lnTo>
                        <a:pt x="10409" y="2465"/>
                      </a:lnTo>
                      <a:lnTo>
                        <a:pt x="2785" y="183"/>
                      </a:lnTo>
                      <a:cubicBezTo>
                        <a:pt x="2717" y="160"/>
                        <a:pt x="2671" y="137"/>
                        <a:pt x="2603" y="137"/>
                      </a:cubicBezTo>
                      <a:lnTo>
                        <a:pt x="216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1" name="Google Shape;1590;p22">
                  <a:extLst>
                    <a:ext uri="{FF2B5EF4-FFF2-40B4-BE49-F238E27FC236}">
                      <a16:creationId xmlns:a16="http://schemas.microsoft.com/office/drawing/2014/main" id="{0BF1408B-A48F-4B18-A854-DC8415CC2F8E}"/>
                    </a:ext>
                  </a:extLst>
                </p:cNvPr>
                <p:cNvSpPr/>
                <p:nvPr/>
              </p:nvSpPr>
              <p:spPr>
                <a:xfrm>
                  <a:off x="8310772" y="2304744"/>
                  <a:ext cx="335037" cy="270895"/>
                </a:xfrm>
                <a:custGeom>
                  <a:avLst/>
                  <a:gdLst/>
                  <a:ahLst/>
                  <a:cxnLst/>
                  <a:rect l="l" t="t" r="r" b="b"/>
                  <a:pathLst>
                    <a:path w="12395" h="10022" extrusionOk="0">
                      <a:moveTo>
                        <a:pt x="2488" y="480"/>
                      </a:moveTo>
                      <a:lnTo>
                        <a:pt x="3972" y="937"/>
                      </a:lnTo>
                      <a:lnTo>
                        <a:pt x="3401" y="2763"/>
                      </a:lnTo>
                      <a:lnTo>
                        <a:pt x="3082" y="3699"/>
                      </a:lnTo>
                      <a:lnTo>
                        <a:pt x="2397" y="3470"/>
                      </a:lnTo>
                      <a:lnTo>
                        <a:pt x="1621" y="3219"/>
                      </a:lnTo>
                      <a:cubicBezTo>
                        <a:pt x="1917" y="2329"/>
                        <a:pt x="2214" y="1393"/>
                        <a:pt x="2488" y="480"/>
                      </a:cubicBezTo>
                      <a:close/>
                      <a:moveTo>
                        <a:pt x="4291" y="1028"/>
                      </a:moveTo>
                      <a:lnTo>
                        <a:pt x="5478" y="1416"/>
                      </a:lnTo>
                      <a:lnTo>
                        <a:pt x="5821" y="1507"/>
                      </a:lnTo>
                      <a:lnTo>
                        <a:pt x="4930" y="4292"/>
                      </a:lnTo>
                      <a:lnTo>
                        <a:pt x="3401" y="3813"/>
                      </a:lnTo>
                      <a:lnTo>
                        <a:pt x="4291" y="1028"/>
                      </a:lnTo>
                      <a:close/>
                      <a:moveTo>
                        <a:pt x="6140" y="1599"/>
                      </a:moveTo>
                      <a:lnTo>
                        <a:pt x="7441" y="2010"/>
                      </a:lnTo>
                      <a:lnTo>
                        <a:pt x="7829" y="2124"/>
                      </a:lnTo>
                      <a:lnTo>
                        <a:pt x="7007" y="4703"/>
                      </a:lnTo>
                      <a:lnTo>
                        <a:pt x="6939" y="4931"/>
                      </a:lnTo>
                      <a:lnTo>
                        <a:pt x="5227" y="4383"/>
                      </a:lnTo>
                      <a:lnTo>
                        <a:pt x="6140" y="1599"/>
                      </a:lnTo>
                      <a:close/>
                      <a:moveTo>
                        <a:pt x="8149" y="2215"/>
                      </a:moveTo>
                      <a:lnTo>
                        <a:pt x="9929" y="2763"/>
                      </a:lnTo>
                      <a:lnTo>
                        <a:pt x="9016" y="5593"/>
                      </a:lnTo>
                      <a:lnTo>
                        <a:pt x="7555" y="5137"/>
                      </a:lnTo>
                      <a:lnTo>
                        <a:pt x="7396" y="5068"/>
                      </a:lnTo>
                      <a:lnTo>
                        <a:pt x="7259" y="5022"/>
                      </a:lnTo>
                      <a:lnTo>
                        <a:pt x="7487" y="4292"/>
                      </a:lnTo>
                      <a:lnTo>
                        <a:pt x="8149" y="2215"/>
                      </a:lnTo>
                      <a:close/>
                      <a:moveTo>
                        <a:pt x="10249" y="2854"/>
                      </a:moveTo>
                      <a:lnTo>
                        <a:pt x="10614" y="2968"/>
                      </a:lnTo>
                      <a:lnTo>
                        <a:pt x="11709" y="3311"/>
                      </a:lnTo>
                      <a:lnTo>
                        <a:pt x="12006" y="3402"/>
                      </a:lnTo>
                      <a:lnTo>
                        <a:pt x="11139" y="6255"/>
                      </a:lnTo>
                      <a:lnTo>
                        <a:pt x="9336" y="5684"/>
                      </a:lnTo>
                      <a:lnTo>
                        <a:pt x="10249" y="2854"/>
                      </a:lnTo>
                      <a:close/>
                      <a:moveTo>
                        <a:pt x="1529" y="3539"/>
                      </a:moveTo>
                      <a:lnTo>
                        <a:pt x="1735" y="3630"/>
                      </a:lnTo>
                      <a:lnTo>
                        <a:pt x="2557" y="3881"/>
                      </a:lnTo>
                      <a:lnTo>
                        <a:pt x="2990" y="4018"/>
                      </a:lnTo>
                      <a:lnTo>
                        <a:pt x="2648" y="5114"/>
                      </a:lnTo>
                      <a:lnTo>
                        <a:pt x="2305" y="6164"/>
                      </a:lnTo>
                      <a:lnTo>
                        <a:pt x="2123" y="6757"/>
                      </a:lnTo>
                      <a:lnTo>
                        <a:pt x="2077" y="6848"/>
                      </a:lnTo>
                      <a:lnTo>
                        <a:pt x="2077" y="6917"/>
                      </a:lnTo>
                      <a:cubicBezTo>
                        <a:pt x="2054" y="6985"/>
                        <a:pt x="2032" y="7054"/>
                        <a:pt x="2009" y="7122"/>
                      </a:cubicBezTo>
                      <a:cubicBezTo>
                        <a:pt x="2009" y="7122"/>
                        <a:pt x="2009" y="7145"/>
                        <a:pt x="1986" y="7145"/>
                      </a:cubicBezTo>
                      <a:lnTo>
                        <a:pt x="479" y="6689"/>
                      </a:lnTo>
                      <a:cubicBezTo>
                        <a:pt x="525" y="6689"/>
                        <a:pt x="525" y="6643"/>
                        <a:pt x="548" y="6620"/>
                      </a:cubicBezTo>
                      <a:cubicBezTo>
                        <a:pt x="685" y="6164"/>
                        <a:pt x="845" y="5684"/>
                        <a:pt x="982" y="5228"/>
                      </a:cubicBezTo>
                      <a:lnTo>
                        <a:pt x="1255" y="4429"/>
                      </a:lnTo>
                      <a:lnTo>
                        <a:pt x="1529" y="3539"/>
                      </a:lnTo>
                      <a:close/>
                      <a:moveTo>
                        <a:pt x="3310" y="4109"/>
                      </a:moveTo>
                      <a:lnTo>
                        <a:pt x="4337" y="4452"/>
                      </a:lnTo>
                      <a:lnTo>
                        <a:pt x="4816" y="4612"/>
                      </a:lnTo>
                      <a:lnTo>
                        <a:pt x="3835" y="7670"/>
                      </a:lnTo>
                      <a:cubicBezTo>
                        <a:pt x="3835" y="7693"/>
                        <a:pt x="3835" y="7693"/>
                        <a:pt x="3835" y="7716"/>
                      </a:cubicBezTo>
                      <a:lnTo>
                        <a:pt x="2785" y="7396"/>
                      </a:lnTo>
                      <a:lnTo>
                        <a:pt x="2305" y="7237"/>
                      </a:lnTo>
                      <a:cubicBezTo>
                        <a:pt x="2305" y="7237"/>
                        <a:pt x="2328" y="7214"/>
                        <a:pt x="2328" y="7214"/>
                      </a:cubicBezTo>
                      <a:cubicBezTo>
                        <a:pt x="2351" y="7145"/>
                        <a:pt x="2374" y="7100"/>
                        <a:pt x="2374" y="7054"/>
                      </a:cubicBezTo>
                      <a:lnTo>
                        <a:pt x="2397" y="6985"/>
                      </a:lnTo>
                      <a:lnTo>
                        <a:pt x="2442" y="6826"/>
                      </a:lnTo>
                      <a:lnTo>
                        <a:pt x="2693" y="6095"/>
                      </a:lnTo>
                      <a:lnTo>
                        <a:pt x="2967" y="5182"/>
                      </a:lnTo>
                      <a:lnTo>
                        <a:pt x="3082" y="4840"/>
                      </a:lnTo>
                      <a:lnTo>
                        <a:pt x="3310" y="4109"/>
                      </a:lnTo>
                      <a:close/>
                      <a:moveTo>
                        <a:pt x="5136" y="4703"/>
                      </a:moveTo>
                      <a:lnTo>
                        <a:pt x="6848" y="5251"/>
                      </a:lnTo>
                      <a:cubicBezTo>
                        <a:pt x="6597" y="6004"/>
                        <a:pt x="6346" y="6757"/>
                        <a:pt x="6094" y="7533"/>
                      </a:cubicBezTo>
                      <a:lnTo>
                        <a:pt x="5866" y="8309"/>
                      </a:lnTo>
                      <a:lnTo>
                        <a:pt x="5843" y="8332"/>
                      </a:lnTo>
                      <a:lnTo>
                        <a:pt x="5798" y="8309"/>
                      </a:lnTo>
                      <a:lnTo>
                        <a:pt x="4131" y="7807"/>
                      </a:lnTo>
                      <a:cubicBezTo>
                        <a:pt x="4154" y="7807"/>
                        <a:pt x="4154" y="7784"/>
                        <a:pt x="4177" y="7761"/>
                      </a:cubicBezTo>
                      <a:lnTo>
                        <a:pt x="5136" y="4703"/>
                      </a:lnTo>
                      <a:close/>
                      <a:moveTo>
                        <a:pt x="7144" y="5342"/>
                      </a:moveTo>
                      <a:lnTo>
                        <a:pt x="8925" y="5913"/>
                      </a:lnTo>
                      <a:lnTo>
                        <a:pt x="8811" y="6255"/>
                      </a:lnTo>
                      <a:lnTo>
                        <a:pt x="7966" y="8903"/>
                      </a:lnTo>
                      <a:lnTo>
                        <a:pt x="7943" y="8948"/>
                      </a:lnTo>
                      <a:lnTo>
                        <a:pt x="7943" y="8971"/>
                      </a:lnTo>
                      <a:lnTo>
                        <a:pt x="6163" y="8423"/>
                      </a:lnTo>
                      <a:lnTo>
                        <a:pt x="6642" y="6940"/>
                      </a:lnTo>
                      <a:lnTo>
                        <a:pt x="7144" y="5342"/>
                      </a:lnTo>
                      <a:close/>
                      <a:moveTo>
                        <a:pt x="9244" y="6004"/>
                      </a:moveTo>
                      <a:lnTo>
                        <a:pt x="11048" y="6597"/>
                      </a:lnTo>
                      <a:lnTo>
                        <a:pt x="10112" y="9633"/>
                      </a:lnTo>
                      <a:lnTo>
                        <a:pt x="9998" y="9610"/>
                      </a:lnTo>
                      <a:lnTo>
                        <a:pt x="9929" y="9588"/>
                      </a:lnTo>
                      <a:lnTo>
                        <a:pt x="9747" y="9519"/>
                      </a:lnTo>
                      <a:lnTo>
                        <a:pt x="8993" y="9291"/>
                      </a:lnTo>
                      <a:lnTo>
                        <a:pt x="8263" y="9063"/>
                      </a:lnTo>
                      <a:cubicBezTo>
                        <a:pt x="8263" y="9063"/>
                        <a:pt x="8263" y="9063"/>
                        <a:pt x="8286" y="9040"/>
                      </a:cubicBezTo>
                      <a:lnTo>
                        <a:pt x="9085" y="6506"/>
                      </a:lnTo>
                      <a:lnTo>
                        <a:pt x="9244" y="6004"/>
                      </a:lnTo>
                      <a:close/>
                      <a:moveTo>
                        <a:pt x="2032" y="1"/>
                      </a:moveTo>
                      <a:lnTo>
                        <a:pt x="1917" y="298"/>
                      </a:lnTo>
                      <a:lnTo>
                        <a:pt x="2077" y="366"/>
                      </a:lnTo>
                      <a:lnTo>
                        <a:pt x="2169" y="389"/>
                      </a:lnTo>
                      <a:lnTo>
                        <a:pt x="1301" y="3128"/>
                      </a:lnTo>
                      <a:lnTo>
                        <a:pt x="1119" y="3082"/>
                      </a:lnTo>
                      <a:lnTo>
                        <a:pt x="1027" y="3379"/>
                      </a:lnTo>
                      <a:lnTo>
                        <a:pt x="1210" y="3448"/>
                      </a:lnTo>
                      <a:lnTo>
                        <a:pt x="913" y="4361"/>
                      </a:lnTo>
                      <a:lnTo>
                        <a:pt x="662" y="5159"/>
                      </a:lnTo>
                      <a:cubicBezTo>
                        <a:pt x="502" y="5616"/>
                        <a:pt x="365" y="6072"/>
                        <a:pt x="228" y="6529"/>
                      </a:cubicBezTo>
                      <a:cubicBezTo>
                        <a:pt x="206" y="6552"/>
                        <a:pt x="206" y="6575"/>
                        <a:pt x="206" y="6620"/>
                      </a:cubicBezTo>
                      <a:lnTo>
                        <a:pt x="114" y="6575"/>
                      </a:lnTo>
                      <a:lnTo>
                        <a:pt x="0" y="6894"/>
                      </a:lnTo>
                      <a:lnTo>
                        <a:pt x="2237" y="7579"/>
                      </a:lnTo>
                      <a:lnTo>
                        <a:pt x="4771" y="8355"/>
                      </a:lnTo>
                      <a:lnTo>
                        <a:pt x="7464" y="9177"/>
                      </a:lnTo>
                      <a:lnTo>
                        <a:pt x="10157" y="9998"/>
                      </a:lnTo>
                      <a:cubicBezTo>
                        <a:pt x="10180" y="10021"/>
                        <a:pt x="10203" y="10021"/>
                        <a:pt x="10226" y="10021"/>
                      </a:cubicBezTo>
                      <a:cubicBezTo>
                        <a:pt x="10249" y="10021"/>
                        <a:pt x="10271" y="10021"/>
                        <a:pt x="10294" y="9998"/>
                      </a:cubicBezTo>
                      <a:cubicBezTo>
                        <a:pt x="10317" y="9998"/>
                        <a:pt x="10340" y="9976"/>
                        <a:pt x="10363" y="9930"/>
                      </a:cubicBezTo>
                      <a:lnTo>
                        <a:pt x="10386" y="9907"/>
                      </a:lnTo>
                      <a:cubicBezTo>
                        <a:pt x="11048" y="7716"/>
                        <a:pt x="11709" y="5547"/>
                        <a:pt x="12394" y="3356"/>
                      </a:cubicBezTo>
                      <a:cubicBezTo>
                        <a:pt x="12394" y="3311"/>
                        <a:pt x="12394" y="3265"/>
                        <a:pt x="12394" y="3242"/>
                      </a:cubicBezTo>
                      <a:cubicBezTo>
                        <a:pt x="12371" y="3196"/>
                        <a:pt x="12349" y="3174"/>
                        <a:pt x="12326" y="3151"/>
                      </a:cubicBezTo>
                      <a:lnTo>
                        <a:pt x="12303" y="3151"/>
                      </a:lnTo>
                      <a:lnTo>
                        <a:pt x="11846" y="3014"/>
                      </a:lnTo>
                      <a:lnTo>
                        <a:pt x="11664" y="2945"/>
                      </a:lnTo>
                      <a:lnTo>
                        <a:pt x="7647" y="1713"/>
                      </a:lnTo>
                      <a:lnTo>
                        <a:pt x="2032"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644" name="Google Shape;1591;p22">
              <a:extLst>
                <a:ext uri="{FF2B5EF4-FFF2-40B4-BE49-F238E27FC236}">
                  <a16:creationId xmlns:a16="http://schemas.microsoft.com/office/drawing/2014/main" id="{D5C36194-8511-42A4-BE2A-021A2382DBEA}"/>
                </a:ext>
              </a:extLst>
            </p:cNvPr>
            <p:cNvSpPr/>
            <p:nvPr/>
          </p:nvSpPr>
          <p:spPr>
            <a:xfrm>
              <a:off x="6953462" y="2444436"/>
              <a:ext cx="732973" cy="668182"/>
            </a:xfrm>
            <a:custGeom>
              <a:avLst/>
              <a:gdLst/>
              <a:ahLst/>
              <a:cxnLst/>
              <a:rect l="l" t="t" r="r" b="b"/>
              <a:pathLst>
                <a:path w="27117" h="24720" extrusionOk="0">
                  <a:moveTo>
                    <a:pt x="5958" y="0"/>
                  </a:moveTo>
                  <a:cubicBezTo>
                    <a:pt x="5866" y="0"/>
                    <a:pt x="5775" y="46"/>
                    <a:pt x="5729" y="137"/>
                  </a:cubicBezTo>
                  <a:cubicBezTo>
                    <a:pt x="5661" y="320"/>
                    <a:pt x="5547" y="525"/>
                    <a:pt x="5456" y="731"/>
                  </a:cubicBezTo>
                  <a:lnTo>
                    <a:pt x="5341" y="959"/>
                  </a:lnTo>
                  <a:cubicBezTo>
                    <a:pt x="5273" y="1096"/>
                    <a:pt x="5204" y="1210"/>
                    <a:pt x="5136" y="1347"/>
                  </a:cubicBezTo>
                  <a:cubicBezTo>
                    <a:pt x="5045" y="1484"/>
                    <a:pt x="4976" y="1621"/>
                    <a:pt x="4908" y="1781"/>
                  </a:cubicBezTo>
                  <a:lnTo>
                    <a:pt x="4839" y="1895"/>
                  </a:lnTo>
                  <a:cubicBezTo>
                    <a:pt x="4794" y="1986"/>
                    <a:pt x="4748" y="2077"/>
                    <a:pt x="4702" y="2169"/>
                  </a:cubicBezTo>
                  <a:cubicBezTo>
                    <a:pt x="4657" y="2283"/>
                    <a:pt x="4611" y="2397"/>
                    <a:pt x="4543" y="2511"/>
                  </a:cubicBezTo>
                  <a:lnTo>
                    <a:pt x="4520" y="2580"/>
                  </a:lnTo>
                  <a:cubicBezTo>
                    <a:pt x="4406" y="2831"/>
                    <a:pt x="4269" y="3127"/>
                    <a:pt x="4109" y="3401"/>
                  </a:cubicBezTo>
                  <a:cubicBezTo>
                    <a:pt x="3926" y="3698"/>
                    <a:pt x="3744" y="3995"/>
                    <a:pt x="3561" y="4269"/>
                  </a:cubicBezTo>
                  <a:lnTo>
                    <a:pt x="3538" y="4291"/>
                  </a:lnTo>
                  <a:cubicBezTo>
                    <a:pt x="3401" y="4497"/>
                    <a:pt x="3264" y="4725"/>
                    <a:pt x="3127" y="4931"/>
                  </a:cubicBezTo>
                  <a:cubicBezTo>
                    <a:pt x="3059" y="5045"/>
                    <a:pt x="2990" y="5136"/>
                    <a:pt x="2922" y="5250"/>
                  </a:cubicBezTo>
                  <a:cubicBezTo>
                    <a:pt x="2831" y="5364"/>
                    <a:pt x="2762" y="5501"/>
                    <a:pt x="2671" y="5638"/>
                  </a:cubicBezTo>
                  <a:lnTo>
                    <a:pt x="2648" y="5707"/>
                  </a:lnTo>
                  <a:cubicBezTo>
                    <a:pt x="2580" y="5798"/>
                    <a:pt x="2511" y="5889"/>
                    <a:pt x="2465" y="6003"/>
                  </a:cubicBezTo>
                  <a:lnTo>
                    <a:pt x="2374" y="6140"/>
                  </a:lnTo>
                  <a:cubicBezTo>
                    <a:pt x="2351" y="6186"/>
                    <a:pt x="2328" y="6232"/>
                    <a:pt x="2283" y="6300"/>
                  </a:cubicBezTo>
                  <a:cubicBezTo>
                    <a:pt x="2214" y="6460"/>
                    <a:pt x="2123" y="6597"/>
                    <a:pt x="2032" y="6734"/>
                  </a:cubicBezTo>
                  <a:lnTo>
                    <a:pt x="1895" y="6962"/>
                  </a:lnTo>
                  <a:lnTo>
                    <a:pt x="1872" y="7030"/>
                  </a:lnTo>
                  <a:cubicBezTo>
                    <a:pt x="1804" y="7122"/>
                    <a:pt x="1758" y="7236"/>
                    <a:pt x="1689" y="7327"/>
                  </a:cubicBezTo>
                  <a:cubicBezTo>
                    <a:pt x="1644" y="7396"/>
                    <a:pt x="1598" y="7487"/>
                    <a:pt x="1552" y="7555"/>
                  </a:cubicBezTo>
                  <a:cubicBezTo>
                    <a:pt x="1530" y="7624"/>
                    <a:pt x="1484" y="7692"/>
                    <a:pt x="1461" y="7738"/>
                  </a:cubicBezTo>
                  <a:cubicBezTo>
                    <a:pt x="1324" y="7966"/>
                    <a:pt x="1187" y="8217"/>
                    <a:pt x="1050" y="8537"/>
                  </a:cubicBezTo>
                  <a:cubicBezTo>
                    <a:pt x="936" y="8742"/>
                    <a:pt x="845" y="8971"/>
                    <a:pt x="754" y="9222"/>
                  </a:cubicBezTo>
                  <a:cubicBezTo>
                    <a:pt x="754" y="9244"/>
                    <a:pt x="754" y="9267"/>
                    <a:pt x="731" y="9267"/>
                  </a:cubicBezTo>
                  <a:cubicBezTo>
                    <a:pt x="639" y="9541"/>
                    <a:pt x="571" y="9838"/>
                    <a:pt x="480" y="10089"/>
                  </a:cubicBezTo>
                  <a:cubicBezTo>
                    <a:pt x="366" y="10546"/>
                    <a:pt x="206" y="11093"/>
                    <a:pt x="137" y="11641"/>
                  </a:cubicBezTo>
                  <a:cubicBezTo>
                    <a:pt x="23" y="12372"/>
                    <a:pt x="0" y="12988"/>
                    <a:pt x="46" y="13558"/>
                  </a:cubicBezTo>
                  <a:cubicBezTo>
                    <a:pt x="69" y="13718"/>
                    <a:pt x="114" y="13901"/>
                    <a:pt x="160" y="14083"/>
                  </a:cubicBezTo>
                  <a:cubicBezTo>
                    <a:pt x="160" y="14152"/>
                    <a:pt x="183" y="14220"/>
                    <a:pt x="183" y="14266"/>
                  </a:cubicBezTo>
                  <a:cubicBezTo>
                    <a:pt x="206" y="14357"/>
                    <a:pt x="229" y="14426"/>
                    <a:pt x="251" y="14494"/>
                  </a:cubicBezTo>
                  <a:cubicBezTo>
                    <a:pt x="274" y="14631"/>
                    <a:pt x="297" y="14745"/>
                    <a:pt x="343" y="14859"/>
                  </a:cubicBezTo>
                  <a:lnTo>
                    <a:pt x="366" y="14928"/>
                  </a:lnTo>
                  <a:lnTo>
                    <a:pt x="388" y="15065"/>
                  </a:lnTo>
                  <a:cubicBezTo>
                    <a:pt x="434" y="15156"/>
                    <a:pt x="457" y="15270"/>
                    <a:pt x="480" y="15362"/>
                  </a:cubicBezTo>
                  <a:cubicBezTo>
                    <a:pt x="594" y="15681"/>
                    <a:pt x="731" y="15978"/>
                    <a:pt x="868" y="16252"/>
                  </a:cubicBezTo>
                  <a:cubicBezTo>
                    <a:pt x="936" y="16412"/>
                    <a:pt x="1027" y="16549"/>
                    <a:pt x="1119" y="16686"/>
                  </a:cubicBezTo>
                  <a:lnTo>
                    <a:pt x="1164" y="16777"/>
                  </a:lnTo>
                  <a:cubicBezTo>
                    <a:pt x="1233" y="16868"/>
                    <a:pt x="1301" y="16959"/>
                    <a:pt x="1370" y="17074"/>
                  </a:cubicBezTo>
                  <a:lnTo>
                    <a:pt x="1507" y="17302"/>
                  </a:lnTo>
                  <a:lnTo>
                    <a:pt x="1575" y="17416"/>
                  </a:lnTo>
                  <a:cubicBezTo>
                    <a:pt x="1644" y="17507"/>
                    <a:pt x="1712" y="17599"/>
                    <a:pt x="1781" y="17690"/>
                  </a:cubicBezTo>
                  <a:lnTo>
                    <a:pt x="1872" y="17804"/>
                  </a:lnTo>
                  <a:lnTo>
                    <a:pt x="1940" y="17895"/>
                  </a:lnTo>
                  <a:cubicBezTo>
                    <a:pt x="1986" y="17987"/>
                    <a:pt x="2055" y="18078"/>
                    <a:pt x="2123" y="18146"/>
                  </a:cubicBezTo>
                  <a:cubicBezTo>
                    <a:pt x="2214" y="18260"/>
                    <a:pt x="2328" y="18397"/>
                    <a:pt x="2420" y="18512"/>
                  </a:cubicBezTo>
                  <a:cubicBezTo>
                    <a:pt x="2580" y="18671"/>
                    <a:pt x="2762" y="18831"/>
                    <a:pt x="2945" y="18991"/>
                  </a:cubicBezTo>
                  <a:lnTo>
                    <a:pt x="3036" y="19059"/>
                  </a:lnTo>
                  <a:lnTo>
                    <a:pt x="3059" y="19105"/>
                  </a:lnTo>
                  <a:cubicBezTo>
                    <a:pt x="3150" y="19173"/>
                    <a:pt x="3242" y="19265"/>
                    <a:pt x="3333" y="19333"/>
                  </a:cubicBezTo>
                  <a:cubicBezTo>
                    <a:pt x="3447" y="19425"/>
                    <a:pt x="3561" y="19493"/>
                    <a:pt x="3675" y="19584"/>
                  </a:cubicBezTo>
                  <a:lnTo>
                    <a:pt x="3766" y="19630"/>
                  </a:lnTo>
                  <a:lnTo>
                    <a:pt x="3881" y="19721"/>
                  </a:lnTo>
                  <a:cubicBezTo>
                    <a:pt x="4086" y="19858"/>
                    <a:pt x="4291" y="20018"/>
                    <a:pt x="4520" y="20155"/>
                  </a:cubicBezTo>
                  <a:cubicBezTo>
                    <a:pt x="4725" y="20269"/>
                    <a:pt x="4908" y="20383"/>
                    <a:pt x="5113" y="20520"/>
                  </a:cubicBezTo>
                  <a:lnTo>
                    <a:pt x="5341" y="20634"/>
                  </a:lnTo>
                  <a:cubicBezTo>
                    <a:pt x="5410" y="20703"/>
                    <a:pt x="5501" y="20748"/>
                    <a:pt x="5593" y="20794"/>
                  </a:cubicBezTo>
                  <a:lnTo>
                    <a:pt x="5729" y="20863"/>
                  </a:lnTo>
                  <a:cubicBezTo>
                    <a:pt x="5798" y="20908"/>
                    <a:pt x="5866" y="20954"/>
                    <a:pt x="5935" y="20999"/>
                  </a:cubicBezTo>
                  <a:cubicBezTo>
                    <a:pt x="6003" y="21022"/>
                    <a:pt x="6072" y="21068"/>
                    <a:pt x="6140" y="21114"/>
                  </a:cubicBezTo>
                  <a:cubicBezTo>
                    <a:pt x="6414" y="21273"/>
                    <a:pt x="6711" y="21410"/>
                    <a:pt x="7008" y="21502"/>
                  </a:cubicBezTo>
                  <a:cubicBezTo>
                    <a:pt x="7122" y="21547"/>
                    <a:pt x="7213" y="21570"/>
                    <a:pt x="7304" y="21593"/>
                  </a:cubicBezTo>
                  <a:lnTo>
                    <a:pt x="7464" y="21639"/>
                  </a:lnTo>
                  <a:cubicBezTo>
                    <a:pt x="7555" y="21661"/>
                    <a:pt x="7670" y="21707"/>
                    <a:pt x="7761" y="21730"/>
                  </a:cubicBezTo>
                  <a:lnTo>
                    <a:pt x="7852" y="21776"/>
                  </a:lnTo>
                  <a:cubicBezTo>
                    <a:pt x="8012" y="21821"/>
                    <a:pt x="8172" y="21867"/>
                    <a:pt x="8332" y="21913"/>
                  </a:cubicBezTo>
                  <a:cubicBezTo>
                    <a:pt x="8423" y="21935"/>
                    <a:pt x="8537" y="21958"/>
                    <a:pt x="8628" y="21981"/>
                  </a:cubicBezTo>
                  <a:lnTo>
                    <a:pt x="8720" y="22027"/>
                  </a:lnTo>
                  <a:cubicBezTo>
                    <a:pt x="8811" y="22049"/>
                    <a:pt x="8879" y="22072"/>
                    <a:pt x="8971" y="22095"/>
                  </a:cubicBezTo>
                  <a:cubicBezTo>
                    <a:pt x="9039" y="22095"/>
                    <a:pt x="9085" y="22118"/>
                    <a:pt x="9153" y="22141"/>
                  </a:cubicBezTo>
                  <a:cubicBezTo>
                    <a:pt x="9199" y="22141"/>
                    <a:pt x="9267" y="22141"/>
                    <a:pt x="9313" y="22164"/>
                  </a:cubicBezTo>
                  <a:lnTo>
                    <a:pt x="9382" y="22186"/>
                  </a:lnTo>
                  <a:cubicBezTo>
                    <a:pt x="9450" y="22209"/>
                    <a:pt x="9518" y="22209"/>
                    <a:pt x="9587" y="22232"/>
                  </a:cubicBezTo>
                  <a:cubicBezTo>
                    <a:pt x="9564" y="22369"/>
                    <a:pt x="9541" y="22506"/>
                    <a:pt x="9518" y="22643"/>
                  </a:cubicBezTo>
                  <a:cubicBezTo>
                    <a:pt x="9496" y="22757"/>
                    <a:pt x="9496" y="22894"/>
                    <a:pt x="9518" y="23054"/>
                  </a:cubicBezTo>
                  <a:cubicBezTo>
                    <a:pt x="9541" y="23282"/>
                    <a:pt x="9678" y="23510"/>
                    <a:pt x="9815" y="23716"/>
                  </a:cubicBezTo>
                  <a:cubicBezTo>
                    <a:pt x="9906" y="23875"/>
                    <a:pt x="10066" y="23990"/>
                    <a:pt x="10203" y="24104"/>
                  </a:cubicBezTo>
                  <a:lnTo>
                    <a:pt x="10272" y="24149"/>
                  </a:lnTo>
                  <a:cubicBezTo>
                    <a:pt x="10363" y="24241"/>
                    <a:pt x="10477" y="24309"/>
                    <a:pt x="10591" y="24378"/>
                  </a:cubicBezTo>
                  <a:lnTo>
                    <a:pt x="10614" y="24400"/>
                  </a:lnTo>
                  <a:lnTo>
                    <a:pt x="10683" y="24423"/>
                  </a:lnTo>
                  <a:cubicBezTo>
                    <a:pt x="10774" y="24469"/>
                    <a:pt x="10842" y="24537"/>
                    <a:pt x="10934" y="24583"/>
                  </a:cubicBezTo>
                  <a:cubicBezTo>
                    <a:pt x="11139" y="24697"/>
                    <a:pt x="11367" y="24697"/>
                    <a:pt x="11596" y="24720"/>
                  </a:cubicBezTo>
                  <a:lnTo>
                    <a:pt x="12052" y="24720"/>
                  </a:lnTo>
                  <a:cubicBezTo>
                    <a:pt x="12121" y="24720"/>
                    <a:pt x="12189" y="24697"/>
                    <a:pt x="12258" y="24697"/>
                  </a:cubicBezTo>
                  <a:cubicBezTo>
                    <a:pt x="12417" y="24697"/>
                    <a:pt x="12554" y="24674"/>
                    <a:pt x="12714" y="24606"/>
                  </a:cubicBezTo>
                  <a:cubicBezTo>
                    <a:pt x="12874" y="24560"/>
                    <a:pt x="13056" y="24469"/>
                    <a:pt x="13216" y="24355"/>
                  </a:cubicBezTo>
                  <a:cubicBezTo>
                    <a:pt x="13444" y="24195"/>
                    <a:pt x="13650" y="23990"/>
                    <a:pt x="13878" y="23670"/>
                  </a:cubicBezTo>
                  <a:cubicBezTo>
                    <a:pt x="13992" y="23510"/>
                    <a:pt x="14084" y="23328"/>
                    <a:pt x="14175" y="23168"/>
                  </a:cubicBezTo>
                  <a:lnTo>
                    <a:pt x="14220" y="23077"/>
                  </a:lnTo>
                  <a:lnTo>
                    <a:pt x="14243" y="23031"/>
                  </a:lnTo>
                  <a:cubicBezTo>
                    <a:pt x="14266" y="22962"/>
                    <a:pt x="14312" y="22894"/>
                    <a:pt x="14335" y="22803"/>
                  </a:cubicBezTo>
                  <a:cubicBezTo>
                    <a:pt x="14380" y="22826"/>
                    <a:pt x="14403" y="22826"/>
                    <a:pt x="14426" y="22826"/>
                  </a:cubicBezTo>
                  <a:cubicBezTo>
                    <a:pt x="14494" y="22826"/>
                    <a:pt x="14563" y="22803"/>
                    <a:pt x="14631" y="22803"/>
                  </a:cubicBezTo>
                  <a:lnTo>
                    <a:pt x="14677" y="22803"/>
                  </a:lnTo>
                  <a:cubicBezTo>
                    <a:pt x="14723" y="22803"/>
                    <a:pt x="14768" y="22803"/>
                    <a:pt x="14837" y="22780"/>
                  </a:cubicBezTo>
                  <a:cubicBezTo>
                    <a:pt x="14928" y="22780"/>
                    <a:pt x="15042" y="22780"/>
                    <a:pt x="15133" y="22757"/>
                  </a:cubicBezTo>
                  <a:cubicBezTo>
                    <a:pt x="15293" y="22734"/>
                    <a:pt x="15453" y="22689"/>
                    <a:pt x="15590" y="22643"/>
                  </a:cubicBezTo>
                  <a:cubicBezTo>
                    <a:pt x="15681" y="22620"/>
                    <a:pt x="15750" y="22597"/>
                    <a:pt x="15818" y="22574"/>
                  </a:cubicBezTo>
                  <a:cubicBezTo>
                    <a:pt x="15887" y="22552"/>
                    <a:pt x="15955" y="22529"/>
                    <a:pt x="16024" y="22506"/>
                  </a:cubicBezTo>
                  <a:cubicBezTo>
                    <a:pt x="16138" y="22483"/>
                    <a:pt x="16229" y="22460"/>
                    <a:pt x="16320" y="22415"/>
                  </a:cubicBezTo>
                  <a:lnTo>
                    <a:pt x="16480" y="22369"/>
                  </a:lnTo>
                  <a:cubicBezTo>
                    <a:pt x="16526" y="22369"/>
                    <a:pt x="16549" y="22392"/>
                    <a:pt x="16594" y="22392"/>
                  </a:cubicBezTo>
                  <a:cubicBezTo>
                    <a:pt x="16617" y="22392"/>
                    <a:pt x="16663" y="22369"/>
                    <a:pt x="16686" y="22369"/>
                  </a:cubicBezTo>
                  <a:cubicBezTo>
                    <a:pt x="16823" y="22323"/>
                    <a:pt x="16960" y="22301"/>
                    <a:pt x="17096" y="22255"/>
                  </a:cubicBezTo>
                  <a:lnTo>
                    <a:pt x="17165" y="22232"/>
                  </a:lnTo>
                  <a:cubicBezTo>
                    <a:pt x="17348" y="22186"/>
                    <a:pt x="17507" y="22141"/>
                    <a:pt x="17667" y="22095"/>
                  </a:cubicBezTo>
                  <a:cubicBezTo>
                    <a:pt x="17758" y="22072"/>
                    <a:pt x="17827" y="22049"/>
                    <a:pt x="17918" y="22004"/>
                  </a:cubicBezTo>
                  <a:cubicBezTo>
                    <a:pt x="17964" y="21958"/>
                    <a:pt x="17987" y="21913"/>
                    <a:pt x="18055" y="21890"/>
                  </a:cubicBezTo>
                  <a:lnTo>
                    <a:pt x="18101" y="21867"/>
                  </a:lnTo>
                  <a:cubicBezTo>
                    <a:pt x="18215" y="21821"/>
                    <a:pt x="18352" y="21776"/>
                    <a:pt x="18489" y="21707"/>
                  </a:cubicBezTo>
                  <a:lnTo>
                    <a:pt x="18603" y="21661"/>
                  </a:lnTo>
                  <a:cubicBezTo>
                    <a:pt x="18717" y="21616"/>
                    <a:pt x="18831" y="21570"/>
                    <a:pt x="18945" y="21524"/>
                  </a:cubicBezTo>
                  <a:cubicBezTo>
                    <a:pt x="19151" y="21410"/>
                    <a:pt x="19333" y="21273"/>
                    <a:pt x="19539" y="21136"/>
                  </a:cubicBezTo>
                  <a:cubicBezTo>
                    <a:pt x="19836" y="20954"/>
                    <a:pt x="20087" y="20726"/>
                    <a:pt x="20292" y="20543"/>
                  </a:cubicBezTo>
                  <a:lnTo>
                    <a:pt x="20315" y="20543"/>
                  </a:lnTo>
                  <a:cubicBezTo>
                    <a:pt x="20406" y="20452"/>
                    <a:pt x="20475" y="20360"/>
                    <a:pt x="20566" y="20269"/>
                  </a:cubicBezTo>
                  <a:lnTo>
                    <a:pt x="20703" y="20132"/>
                  </a:lnTo>
                  <a:cubicBezTo>
                    <a:pt x="20771" y="20064"/>
                    <a:pt x="20840" y="20018"/>
                    <a:pt x="20885" y="19950"/>
                  </a:cubicBezTo>
                  <a:lnTo>
                    <a:pt x="20977" y="19835"/>
                  </a:lnTo>
                  <a:cubicBezTo>
                    <a:pt x="21022" y="19790"/>
                    <a:pt x="21068" y="19744"/>
                    <a:pt x="21137" y="19676"/>
                  </a:cubicBezTo>
                  <a:cubicBezTo>
                    <a:pt x="21205" y="19607"/>
                    <a:pt x="21296" y="19516"/>
                    <a:pt x="21388" y="19425"/>
                  </a:cubicBezTo>
                  <a:cubicBezTo>
                    <a:pt x="21388" y="19425"/>
                    <a:pt x="21410" y="19402"/>
                    <a:pt x="21410" y="19402"/>
                  </a:cubicBezTo>
                  <a:cubicBezTo>
                    <a:pt x="21456" y="19356"/>
                    <a:pt x="21525" y="19288"/>
                    <a:pt x="21570" y="19219"/>
                  </a:cubicBezTo>
                  <a:lnTo>
                    <a:pt x="21593" y="19196"/>
                  </a:lnTo>
                  <a:lnTo>
                    <a:pt x="21639" y="19128"/>
                  </a:lnTo>
                  <a:cubicBezTo>
                    <a:pt x="21662" y="19105"/>
                    <a:pt x="21684" y="19059"/>
                    <a:pt x="21730" y="19037"/>
                  </a:cubicBezTo>
                  <a:cubicBezTo>
                    <a:pt x="21753" y="18991"/>
                    <a:pt x="21776" y="18968"/>
                    <a:pt x="21798" y="18922"/>
                  </a:cubicBezTo>
                  <a:lnTo>
                    <a:pt x="21844" y="18922"/>
                  </a:lnTo>
                  <a:cubicBezTo>
                    <a:pt x="21890" y="18945"/>
                    <a:pt x="21913" y="18945"/>
                    <a:pt x="21958" y="18968"/>
                  </a:cubicBezTo>
                  <a:cubicBezTo>
                    <a:pt x="22004" y="18968"/>
                    <a:pt x="22050" y="18991"/>
                    <a:pt x="22095" y="19014"/>
                  </a:cubicBezTo>
                  <a:lnTo>
                    <a:pt x="22164" y="19014"/>
                  </a:lnTo>
                  <a:cubicBezTo>
                    <a:pt x="22232" y="19037"/>
                    <a:pt x="22301" y="19037"/>
                    <a:pt x="22346" y="19059"/>
                  </a:cubicBezTo>
                  <a:lnTo>
                    <a:pt x="22460" y="19059"/>
                  </a:lnTo>
                  <a:cubicBezTo>
                    <a:pt x="22597" y="19082"/>
                    <a:pt x="22711" y="19105"/>
                    <a:pt x="22848" y="19105"/>
                  </a:cubicBezTo>
                  <a:lnTo>
                    <a:pt x="22963" y="19128"/>
                  </a:lnTo>
                  <a:lnTo>
                    <a:pt x="23191" y="19128"/>
                  </a:lnTo>
                  <a:cubicBezTo>
                    <a:pt x="23236" y="19128"/>
                    <a:pt x="23282" y="19151"/>
                    <a:pt x="23351" y="19151"/>
                  </a:cubicBezTo>
                  <a:cubicBezTo>
                    <a:pt x="23488" y="19128"/>
                    <a:pt x="23602" y="19128"/>
                    <a:pt x="23716" y="19105"/>
                  </a:cubicBezTo>
                  <a:lnTo>
                    <a:pt x="23830" y="19082"/>
                  </a:lnTo>
                  <a:cubicBezTo>
                    <a:pt x="23921" y="19059"/>
                    <a:pt x="24035" y="19037"/>
                    <a:pt x="24127" y="19014"/>
                  </a:cubicBezTo>
                  <a:cubicBezTo>
                    <a:pt x="24195" y="18991"/>
                    <a:pt x="24241" y="18968"/>
                    <a:pt x="24309" y="18945"/>
                  </a:cubicBezTo>
                  <a:lnTo>
                    <a:pt x="24423" y="18922"/>
                  </a:lnTo>
                  <a:lnTo>
                    <a:pt x="24423" y="18900"/>
                  </a:lnTo>
                  <a:cubicBezTo>
                    <a:pt x="24560" y="18854"/>
                    <a:pt x="24674" y="18808"/>
                    <a:pt x="24789" y="18763"/>
                  </a:cubicBezTo>
                  <a:cubicBezTo>
                    <a:pt x="24857" y="18717"/>
                    <a:pt x="24926" y="18671"/>
                    <a:pt x="25017" y="18626"/>
                  </a:cubicBezTo>
                  <a:cubicBezTo>
                    <a:pt x="25085" y="18580"/>
                    <a:pt x="25154" y="18534"/>
                    <a:pt x="25199" y="18489"/>
                  </a:cubicBezTo>
                  <a:lnTo>
                    <a:pt x="25291" y="18420"/>
                  </a:lnTo>
                  <a:lnTo>
                    <a:pt x="25336" y="18397"/>
                  </a:lnTo>
                  <a:lnTo>
                    <a:pt x="25405" y="18397"/>
                  </a:lnTo>
                  <a:cubicBezTo>
                    <a:pt x="25451" y="18352"/>
                    <a:pt x="25496" y="18329"/>
                    <a:pt x="25542" y="18306"/>
                  </a:cubicBezTo>
                  <a:cubicBezTo>
                    <a:pt x="25702" y="18192"/>
                    <a:pt x="25861" y="18055"/>
                    <a:pt x="25998" y="17918"/>
                  </a:cubicBezTo>
                  <a:cubicBezTo>
                    <a:pt x="26158" y="17781"/>
                    <a:pt x="26318" y="17599"/>
                    <a:pt x="26478" y="17393"/>
                  </a:cubicBezTo>
                  <a:cubicBezTo>
                    <a:pt x="26592" y="17279"/>
                    <a:pt x="26683" y="17142"/>
                    <a:pt x="26774" y="16982"/>
                  </a:cubicBezTo>
                  <a:cubicBezTo>
                    <a:pt x="26889" y="16754"/>
                    <a:pt x="26957" y="16503"/>
                    <a:pt x="27025" y="16297"/>
                  </a:cubicBezTo>
                  <a:cubicBezTo>
                    <a:pt x="27094" y="16069"/>
                    <a:pt x="27117" y="15887"/>
                    <a:pt x="27117" y="15727"/>
                  </a:cubicBezTo>
                  <a:cubicBezTo>
                    <a:pt x="27117" y="15567"/>
                    <a:pt x="27094" y="15430"/>
                    <a:pt x="27071" y="15293"/>
                  </a:cubicBezTo>
                  <a:cubicBezTo>
                    <a:pt x="27048" y="15156"/>
                    <a:pt x="27025" y="15042"/>
                    <a:pt x="27003" y="14905"/>
                  </a:cubicBezTo>
                  <a:cubicBezTo>
                    <a:pt x="26980" y="14859"/>
                    <a:pt x="26957" y="14791"/>
                    <a:pt x="26934" y="14745"/>
                  </a:cubicBezTo>
                  <a:lnTo>
                    <a:pt x="26911" y="14654"/>
                  </a:lnTo>
                  <a:cubicBezTo>
                    <a:pt x="26911" y="14631"/>
                    <a:pt x="26889" y="14608"/>
                    <a:pt x="26889" y="14563"/>
                  </a:cubicBezTo>
                  <a:cubicBezTo>
                    <a:pt x="26889" y="14563"/>
                    <a:pt x="26889" y="14540"/>
                    <a:pt x="26889" y="14540"/>
                  </a:cubicBezTo>
                  <a:cubicBezTo>
                    <a:pt x="26820" y="14471"/>
                    <a:pt x="26774" y="14426"/>
                    <a:pt x="26729" y="14380"/>
                  </a:cubicBezTo>
                  <a:lnTo>
                    <a:pt x="26683" y="14335"/>
                  </a:lnTo>
                  <a:cubicBezTo>
                    <a:pt x="26637" y="14312"/>
                    <a:pt x="26569" y="14289"/>
                    <a:pt x="26523" y="14266"/>
                  </a:cubicBezTo>
                  <a:cubicBezTo>
                    <a:pt x="26455" y="14220"/>
                    <a:pt x="26409" y="14175"/>
                    <a:pt x="26364" y="14129"/>
                  </a:cubicBezTo>
                  <a:cubicBezTo>
                    <a:pt x="26318" y="14083"/>
                    <a:pt x="26272" y="14061"/>
                    <a:pt x="26227" y="14015"/>
                  </a:cubicBezTo>
                  <a:cubicBezTo>
                    <a:pt x="26135" y="13946"/>
                    <a:pt x="26067" y="13901"/>
                    <a:pt x="25976" y="13855"/>
                  </a:cubicBezTo>
                  <a:cubicBezTo>
                    <a:pt x="25839" y="13787"/>
                    <a:pt x="25724" y="13718"/>
                    <a:pt x="25587" y="13673"/>
                  </a:cubicBezTo>
                  <a:cubicBezTo>
                    <a:pt x="25405" y="13627"/>
                    <a:pt x="25222" y="13581"/>
                    <a:pt x="25040" y="13513"/>
                  </a:cubicBezTo>
                  <a:cubicBezTo>
                    <a:pt x="24994" y="13490"/>
                    <a:pt x="24926" y="13467"/>
                    <a:pt x="24880" y="13422"/>
                  </a:cubicBezTo>
                  <a:lnTo>
                    <a:pt x="24857" y="13422"/>
                  </a:lnTo>
                  <a:cubicBezTo>
                    <a:pt x="24789" y="13422"/>
                    <a:pt x="24720" y="13444"/>
                    <a:pt x="24674" y="13467"/>
                  </a:cubicBezTo>
                  <a:cubicBezTo>
                    <a:pt x="24629" y="13490"/>
                    <a:pt x="24606" y="13536"/>
                    <a:pt x="24583" y="13558"/>
                  </a:cubicBezTo>
                  <a:cubicBezTo>
                    <a:pt x="24492" y="13718"/>
                    <a:pt x="24401" y="13878"/>
                    <a:pt x="24286" y="14038"/>
                  </a:cubicBezTo>
                  <a:cubicBezTo>
                    <a:pt x="24149" y="14198"/>
                    <a:pt x="24035" y="14312"/>
                    <a:pt x="23898" y="14426"/>
                  </a:cubicBezTo>
                  <a:cubicBezTo>
                    <a:pt x="23876" y="14471"/>
                    <a:pt x="23830" y="14517"/>
                    <a:pt x="23784" y="14540"/>
                  </a:cubicBezTo>
                  <a:cubicBezTo>
                    <a:pt x="23670" y="14677"/>
                    <a:pt x="23556" y="14814"/>
                    <a:pt x="23419" y="14928"/>
                  </a:cubicBezTo>
                  <a:cubicBezTo>
                    <a:pt x="23351" y="14974"/>
                    <a:pt x="23305" y="14996"/>
                    <a:pt x="23236" y="15042"/>
                  </a:cubicBezTo>
                  <a:cubicBezTo>
                    <a:pt x="23122" y="15088"/>
                    <a:pt x="23008" y="15111"/>
                    <a:pt x="22871" y="15133"/>
                  </a:cubicBezTo>
                  <a:cubicBezTo>
                    <a:pt x="22757" y="15179"/>
                    <a:pt x="22666" y="15202"/>
                    <a:pt x="22552" y="15202"/>
                  </a:cubicBezTo>
                  <a:lnTo>
                    <a:pt x="22483" y="15202"/>
                  </a:lnTo>
                  <a:cubicBezTo>
                    <a:pt x="22392" y="15202"/>
                    <a:pt x="22323" y="15179"/>
                    <a:pt x="22255" y="15156"/>
                  </a:cubicBezTo>
                  <a:lnTo>
                    <a:pt x="22232" y="15156"/>
                  </a:lnTo>
                  <a:cubicBezTo>
                    <a:pt x="22164" y="15111"/>
                    <a:pt x="22118" y="15088"/>
                    <a:pt x="22050" y="15065"/>
                  </a:cubicBezTo>
                  <a:lnTo>
                    <a:pt x="22004" y="15019"/>
                  </a:lnTo>
                  <a:cubicBezTo>
                    <a:pt x="22004" y="14996"/>
                    <a:pt x="21981" y="14951"/>
                    <a:pt x="21958" y="14928"/>
                  </a:cubicBezTo>
                  <a:cubicBezTo>
                    <a:pt x="21913" y="14882"/>
                    <a:pt x="21890" y="14814"/>
                    <a:pt x="21867" y="14745"/>
                  </a:cubicBezTo>
                  <a:cubicBezTo>
                    <a:pt x="21844" y="14700"/>
                    <a:pt x="21821" y="14654"/>
                    <a:pt x="21798" y="14608"/>
                  </a:cubicBezTo>
                  <a:cubicBezTo>
                    <a:pt x="21776" y="14494"/>
                    <a:pt x="21753" y="14380"/>
                    <a:pt x="21753" y="14266"/>
                  </a:cubicBezTo>
                  <a:cubicBezTo>
                    <a:pt x="21730" y="14129"/>
                    <a:pt x="21753" y="14015"/>
                    <a:pt x="21753" y="13924"/>
                  </a:cubicBezTo>
                  <a:cubicBezTo>
                    <a:pt x="21776" y="13810"/>
                    <a:pt x="21798" y="13695"/>
                    <a:pt x="21844" y="13558"/>
                  </a:cubicBezTo>
                  <a:cubicBezTo>
                    <a:pt x="21844" y="13536"/>
                    <a:pt x="21844" y="13513"/>
                    <a:pt x="21844" y="13490"/>
                  </a:cubicBezTo>
                  <a:cubicBezTo>
                    <a:pt x="21867" y="13422"/>
                    <a:pt x="21890" y="13353"/>
                    <a:pt x="21913" y="13285"/>
                  </a:cubicBezTo>
                  <a:cubicBezTo>
                    <a:pt x="22004" y="13011"/>
                    <a:pt x="22118" y="12760"/>
                    <a:pt x="22232" y="12508"/>
                  </a:cubicBezTo>
                  <a:lnTo>
                    <a:pt x="22255" y="12463"/>
                  </a:lnTo>
                  <a:cubicBezTo>
                    <a:pt x="22323" y="12326"/>
                    <a:pt x="22392" y="12166"/>
                    <a:pt x="22483" y="12029"/>
                  </a:cubicBezTo>
                  <a:cubicBezTo>
                    <a:pt x="22552" y="11892"/>
                    <a:pt x="22643" y="11755"/>
                    <a:pt x="22734" y="11618"/>
                  </a:cubicBezTo>
                  <a:cubicBezTo>
                    <a:pt x="22757" y="11595"/>
                    <a:pt x="22780" y="11573"/>
                    <a:pt x="22803" y="11550"/>
                  </a:cubicBezTo>
                  <a:cubicBezTo>
                    <a:pt x="22826" y="11527"/>
                    <a:pt x="22848" y="11481"/>
                    <a:pt x="22848" y="11459"/>
                  </a:cubicBezTo>
                  <a:lnTo>
                    <a:pt x="22940" y="11344"/>
                  </a:lnTo>
                  <a:cubicBezTo>
                    <a:pt x="22985" y="11276"/>
                    <a:pt x="23031" y="11207"/>
                    <a:pt x="23077" y="11139"/>
                  </a:cubicBezTo>
                  <a:cubicBezTo>
                    <a:pt x="23122" y="11071"/>
                    <a:pt x="23168" y="11002"/>
                    <a:pt x="23214" y="10934"/>
                  </a:cubicBezTo>
                  <a:lnTo>
                    <a:pt x="23259" y="10865"/>
                  </a:lnTo>
                  <a:cubicBezTo>
                    <a:pt x="23305" y="10842"/>
                    <a:pt x="23328" y="10797"/>
                    <a:pt x="23373" y="10728"/>
                  </a:cubicBezTo>
                  <a:lnTo>
                    <a:pt x="23351" y="10728"/>
                  </a:lnTo>
                  <a:cubicBezTo>
                    <a:pt x="23282" y="10705"/>
                    <a:pt x="23168" y="10682"/>
                    <a:pt x="23054" y="10660"/>
                  </a:cubicBezTo>
                  <a:cubicBezTo>
                    <a:pt x="22917" y="10614"/>
                    <a:pt x="22803" y="10546"/>
                    <a:pt x="22689" y="10477"/>
                  </a:cubicBezTo>
                  <a:cubicBezTo>
                    <a:pt x="22643" y="10477"/>
                    <a:pt x="22597" y="10454"/>
                    <a:pt x="22529" y="10431"/>
                  </a:cubicBezTo>
                  <a:cubicBezTo>
                    <a:pt x="22415" y="10386"/>
                    <a:pt x="22323" y="10340"/>
                    <a:pt x="22232" y="10294"/>
                  </a:cubicBezTo>
                  <a:cubicBezTo>
                    <a:pt x="22072" y="10180"/>
                    <a:pt x="21935" y="10066"/>
                    <a:pt x="21798" y="9929"/>
                  </a:cubicBezTo>
                  <a:cubicBezTo>
                    <a:pt x="21707" y="9792"/>
                    <a:pt x="21616" y="9655"/>
                    <a:pt x="21525" y="9450"/>
                  </a:cubicBezTo>
                  <a:cubicBezTo>
                    <a:pt x="21433" y="9290"/>
                    <a:pt x="21388" y="9153"/>
                    <a:pt x="21365" y="9016"/>
                  </a:cubicBezTo>
                  <a:cubicBezTo>
                    <a:pt x="21342" y="8971"/>
                    <a:pt x="21342" y="8902"/>
                    <a:pt x="21342" y="8856"/>
                  </a:cubicBezTo>
                  <a:cubicBezTo>
                    <a:pt x="21342" y="8811"/>
                    <a:pt x="21342" y="8765"/>
                    <a:pt x="21342" y="8742"/>
                  </a:cubicBezTo>
                  <a:cubicBezTo>
                    <a:pt x="21319" y="8605"/>
                    <a:pt x="21296" y="8468"/>
                    <a:pt x="21274" y="8354"/>
                  </a:cubicBezTo>
                  <a:cubicBezTo>
                    <a:pt x="21251" y="8172"/>
                    <a:pt x="21228" y="8012"/>
                    <a:pt x="21228" y="7829"/>
                  </a:cubicBezTo>
                  <a:cubicBezTo>
                    <a:pt x="21228" y="7670"/>
                    <a:pt x="21228" y="7510"/>
                    <a:pt x="21251" y="7327"/>
                  </a:cubicBezTo>
                  <a:cubicBezTo>
                    <a:pt x="21251" y="7304"/>
                    <a:pt x="21251" y="7282"/>
                    <a:pt x="21251" y="7259"/>
                  </a:cubicBezTo>
                  <a:cubicBezTo>
                    <a:pt x="21251" y="7236"/>
                    <a:pt x="21251" y="7213"/>
                    <a:pt x="21251" y="7190"/>
                  </a:cubicBezTo>
                  <a:lnTo>
                    <a:pt x="21251" y="7167"/>
                  </a:lnTo>
                  <a:cubicBezTo>
                    <a:pt x="21251" y="7099"/>
                    <a:pt x="21251" y="7030"/>
                    <a:pt x="21274" y="6939"/>
                  </a:cubicBezTo>
                  <a:cubicBezTo>
                    <a:pt x="21274" y="6757"/>
                    <a:pt x="21342" y="6574"/>
                    <a:pt x="21410" y="6414"/>
                  </a:cubicBezTo>
                  <a:cubicBezTo>
                    <a:pt x="21433" y="6323"/>
                    <a:pt x="21456" y="6232"/>
                    <a:pt x="21502" y="6140"/>
                  </a:cubicBezTo>
                  <a:cubicBezTo>
                    <a:pt x="21525" y="6072"/>
                    <a:pt x="21547" y="6003"/>
                    <a:pt x="21593" y="5935"/>
                  </a:cubicBezTo>
                  <a:cubicBezTo>
                    <a:pt x="21593" y="5912"/>
                    <a:pt x="21616" y="5866"/>
                    <a:pt x="21639" y="5844"/>
                  </a:cubicBezTo>
                  <a:cubicBezTo>
                    <a:pt x="21616" y="5798"/>
                    <a:pt x="21593" y="5752"/>
                    <a:pt x="21547" y="5729"/>
                  </a:cubicBezTo>
                  <a:cubicBezTo>
                    <a:pt x="21456" y="5752"/>
                    <a:pt x="21365" y="5752"/>
                    <a:pt x="21274" y="5752"/>
                  </a:cubicBezTo>
                  <a:cubicBezTo>
                    <a:pt x="21205" y="5775"/>
                    <a:pt x="21114" y="5775"/>
                    <a:pt x="21045" y="5775"/>
                  </a:cubicBezTo>
                  <a:cubicBezTo>
                    <a:pt x="20977" y="5798"/>
                    <a:pt x="20908" y="5821"/>
                    <a:pt x="20863" y="5844"/>
                  </a:cubicBezTo>
                  <a:lnTo>
                    <a:pt x="20680" y="5844"/>
                  </a:lnTo>
                  <a:cubicBezTo>
                    <a:pt x="20520" y="5821"/>
                    <a:pt x="20360" y="5798"/>
                    <a:pt x="20201" y="5752"/>
                  </a:cubicBezTo>
                  <a:lnTo>
                    <a:pt x="20109" y="5752"/>
                  </a:lnTo>
                  <a:cubicBezTo>
                    <a:pt x="20041" y="5729"/>
                    <a:pt x="19972" y="5707"/>
                    <a:pt x="19881" y="5707"/>
                  </a:cubicBezTo>
                  <a:cubicBezTo>
                    <a:pt x="19744" y="5684"/>
                    <a:pt x="19607" y="5661"/>
                    <a:pt x="19470" y="5615"/>
                  </a:cubicBezTo>
                  <a:cubicBezTo>
                    <a:pt x="19219" y="5524"/>
                    <a:pt x="19037" y="5433"/>
                    <a:pt x="18877" y="5319"/>
                  </a:cubicBezTo>
                  <a:cubicBezTo>
                    <a:pt x="18740" y="5227"/>
                    <a:pt x="18626" y="5113"/>
                    <a:pt x="18512" y="4999"/>
                  </a:cubicBezTo>
                  <a:lnTo>
                    <a:pt x="18420" y="4908"/>
                  </a:lnTo>
                  <a:cubicBezTo>
                    <a:pt x="18329" y="4794"/>
                    <a:pt x="18215" y="4702"/>
                    <a:pt x="18101" y="4588"/>
                  </a:cubicBezTo>
                  <a:lnTo>
                    <a:pt x="18055" y="4520"/>
                  </a:lnTo>
                  <a:lnTo>
                    <a:pt x="18009" y="4451"/>
                  </a:lnTo>
                  <a:cubicBezTo>
                    <a:pt x="17918" y="4337"/>
                    <a:pt x="17804" y="4223"/>
                    <a:pt x="17736" y="4086"/>
                  </a:cubicBezTo>
                  <a:cubicBezTo>
                    <a:pt x="17644" y="3949"/>
                    <a:pt x="17576" y="3812"/>
                    <a:pt x="17507" y="3698"/>
                  </a:cubicBezTo>
                  <a:cubicBezTo>
                    <a:pt x="17393" y="3424"/>
                    <a:pt x="17325" y="3196"/>
                    <a:pt x="17279" y="2990"/>
                  </a:cubicBezTo>
                  <a:cubicBezTo>
                    <a:pt x="17256" y="2899"/>
                    <a:pt x="17233" y="2785"/>
                    <a:pt x="17256" y="2671"/>
                  </a:cubicBezTo>
                  <a:cubicBezTo>
                    <a:pt x="17256" y="2557"/>
                    <a:pt x="17302" y="2420"/>
                    <a:pt x="17348" y="2306"/>
                  </a:cubicBezTo>
                  <a:lnTo>
                    <a:pt x="17348" y="2283"/>
                  </a:lnTo>
                  <a:cubicBezTo>
                    <a:pt x="17348" y="2214"/>
                    <a:pt x="17348" y="2169"/>
                    <a:pt x="17348" y="2100"/>
                  </a:cubicBezTo>
                  <a:cubicBezTo>
                    <a:pt x="17348" y="2009"/>
                    <a:pt x="17348" y="1918"/>
                    <a:pt x="17325" y="1826"/>
                  </a:cubicBezTo>
                  <a:cubicBezTo>
                    <a:pt x="17279" y="1781"/>
                    <a:pt x="17211" y="1735"/>
                    <a:pt x="17119" y="1735"/>
                  </a:cubicBezTo>
                  <a:cubicBezTo>
                    <a:pt x="17096" y="1735"/>
                    <a:pt x="17051" y="1758"/>
                    <a:pt x="17028" y="1758"/>
                  </a:cubicBezTo>
                  <a:cubicBezTo>
                    <a:pt x="17005" y="1758"/>
                    <a:pt x="16982" y="1735"/>
                    <a:pt x="16960" y="1735"/>
                  </a:cubicBezTo>
                  <a:cubicBezTo>
                    <a:pt x="16823" y="1803"/>
                    <a:pt x="16663" y="1872"/>
                    <a:pt x="16526" y="1918"/>
                  </a:cubicBezTo>
                  <a:cubicBezTo>
                    <a:pt x="16435" y="1940"/>
                    <a:pt x="16320" y="1986"/>
                    <a:pt x="16206" y="2009"/>
                  </a:cubicBezTo>
                  <a:cubicBezTo>
                    <a:pt x="16115" y="2055"/>
                    <a:pt x="16024" y="2077"/>
                    <a:pt x="15932" y="2100"/>
                  </a:cubicBezTo>
                  <a:lnTo>
                    <a:pt x="15841" y="2123"/>
                  </a:lnTo>
                  <a:cubicBezTo>
                    <a:pt x="15773" y="2123"/>
                    <a:pt x="15704" y="2146"/>
                    <a:pt x="15636" y="2146"/>
                  </a:cubicBezTo>
                  <a:cubicBezTo>
                    <a:pt x="15522" y="2169"/>
                    <a:pt x="15430" y="2191"/>
                    <a:pt x="15316" y="2214"/>
                  </a:cubicBezTo>
                  <a:cubicBezTo>
                    <a:pt x="15225" y="2237"/>
                    <a:pt x="15111" y="2260"/>
                    <a:pt x="14997" y="2260"/>
                  </a:cubicBezTo>
                  <a:cubicBezTo>
                    <a:pt x="14928" y="2260"/>
                    <a:pt x="14860" y="2283"/>
                    <a:pt x="14791" y="2283"/>
                  </a:cubicBezTo>
                  <a:lnTo>
                    <a:pt x="14723" y="2283"/>
                  </a:lnTo>
                  <a:cubicBezTo>
                    <a:pt x="14563" y="2306"/>
                    <a:pt x="14380" y="2328"/>
                    <a:pt x="14220" y="2328"/>
                  </a:cubicBezTo>
                  <a:lnTo>
                    <a:pt x="14152" y="2328"/>
                  </a:lnTo>
                  <a:cubicBezTo>
                    <a:pt x="13764" y="2328"/>
                    <a:pt x="13399" y="2306"/>
                    <a:pt x="13034" y="2283"/>
                  </a:cubicBezTo>
                  <a:lnTo>
                    <a:pt x="12851" y="2283"/>
                  </a:lnTo>
                  <a:cubicBezTo>
                    <a:pt x="12760" y="2260"/>
                    <a:pt x="12691" y="2260"/>
                    <a:pt x="12600" y="2260"/>
                  </a:cubicBezTo>
                  <a:cubicBezTo>
                    <a:pt x="12326" y="2237"/>
                    <a:pt x="12006" y="2191"/>
                    <a:pt x="11664" y="2146"/>
                  </a:cubicBezTo>
                  <a:cubicBezTo>
                    <a:pt x="11367" y="2100"/>
                    <a:pt x="11048" y="2055"/>
                    <a:pt x="10728" y="1963"/>
                  </a:cubicBezTo>
                  <a:lnTo>
                    <a:pt x="10454" y="1918"/>
                  </a:lnTo>
                  <a:cubicBezTo>
                    <a:pt x="10272" y="1872"/>
                    <a:pt x="10066" y="1826"/>
                    <a:pt x="9861" y="1781"/>
                  </a:cubicBezTo>
                  <a:cubicBezTo>
                    <a:pt x="9770" y="1758"/>
                    <a:pt x="9655" y="1735"/>
                    <a:pt x="9541" y="1689"/>
                  </a:cubicBezTo>
                  <a:lnTo>
                    <a:pt x="9427" y="1644"/>
                  </a:lnTo>
                  <a:cubicBezTo>
                    <a:pt x="9290" y="1598"/>
                    <a:pt x="9130" y="1552"/>
                    <a:pt x="8993" y="1507"/>
                  </a:cubicBezTo>
                  <a:lnTo>
                    <a:pt x="8857" y="1461"/>
                  </a:lnTo>
                  <a:cubicBezTo>
                    <a:pt x="8765" y="1415"/>
                    <a:pt x="8674" y="1393"/>
                    <a:pt x="8583" y="1347"/>
                  </a:cubicBezTo>
                  <a:cubicBezTo>
                    <a:pt x="8491" y="1324"/>
                    <a:pt x="8400" y="1278"/>
                    <a:pt x="8309" y="1233"/>
                  </a:cubicBezTo>
                  <a:cubicBezTo>
                    <a:pt x="8217" y="1210"/>
                    <a:pt x="8149" y="1187"/>
                    <a:pt x="8080" y="1164"/>
                  </a:cubicBezTo>
                  <a:lnTo>
                    <a:pt x="7898" y="1119"/>
                  </a:lnTo>
                  <a:cubicBezTo>
                    <a:pt x="7692" y="1027"/>
                    <a:pt x="7510" y="936"/>
                    <a:pt x="7350" y="845"/>
                  </a:cubicBezTo>
                  <a:lnTo>
                    <a:pt x="7213" y="776"/>
                  </a:lnTo>
                  <a:cubicBezTo>
                    <a:pt x="7053" y="685"/>
                    <a:pt x="6894" y="594"/>
                    <a:pt x="6734" y="502"/>
                  </a:cubicBezTo>
                  <a:cubicBezTo>
                    <a:pt x="6665" y="434"/>
                    <a:pt x="6597" y="388"/>
                    <a:pt x="6551" y="343"/>
                  </a:cubicBezTo>
                  <a:cubicBezTo>
                    <a:pt x="6528" y="320"/>
                    <a:pt x="6528" y="297"/>
                    <a:pt x="6528" y="297"/>
                  </a:cubicBezTo>
                  <a:cubicBezTo>
                    <a:pt x="6437" y="251"/>
                    <a:pt x="6369" y="206"/>
                    <a:pt x="6300" y="160"/>
                  </a:cubicBezTo>
                  <a:cubicBezTo>
                    <a:pt x="6300" y="137"/>
                    <a:pt x="6277" y="137"/>
                    <a:pt x="6254" y="137"/>
                  </a:cubicBezTo>
                  <a:lnTo>
                    <a:pt x="6186" y="137"/>
                  </a:lnTo>
                  <a:cubicBezTo>
                    <a:pt x="6163" y="92"/>
                    <a:pt x="6117" y="46"/>
                    <a:pt x="6072" y="23"/>
                  </a:cubicBezTo>
                  <a:cubicBezTo>
                    <a:pt x="6026" y="0"/>
                    <a:pt x="6003" y="0"/>
                    <a:pt x="5958" y="0"/>
                  </a:cubicBezTo>
                  <a:close/>
                </a:path>
              </a:pathLst>
            </a:custGeom>
            <a:solidFill>
              <a:srgbClr val="F5D4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5" name="Google Shape;1592;p22">
              <a:extLst>
                <a:ext uri="{FF2B5EF4-FFF2-40B4-BE49-F238E27FC236}">
                  <a16:creationId xmlns:a16="http://schemas.microsoft.com/office/drawing/2014/main" id="{B04CDDD5-CAA1-4C37-9E97-46A5A87BAE09}"/>
                </a:ext>
              </a:extLst>
            </p:cNvPr>
            <p:cNvSpPr/>
            <p:nvPr/>
          </p:nvSpPr>
          <p:spPr>
            <a:xfrm>
              <a:off x="7041067" y="2176056"/>
              <a:ext cx="823685" cy="885368"/>
            </a:xfrm>
            <a:custGeom>
              <a:avLst/>
              <a:gdLst/>
              <a:ahLst/>
              <a:cxnLst/>
              <a:rect l="l" t="t" r="r" b="b"/>
              <a:pathLst>
                <a:path w="30473" h="32755" extrusionOk="0">
                  <a:moveTo>
                    <a:pt x="3972" y="0"/>
                  </a:moveTo>
                  <a:cubicBezTo>
                    <a:pt x="3881" y="0"/>
                    <a:pt x="3790" y="0"/>
                    <a:pt x="3698" y="23"/>
                  </a:cubicBezTo>
                  <a:cubicBezTo>
                    <a:pt x="3219" y="69"/>
                    <a:pt x="2831" y="137"/>
                    <a:pt x="2466" y="251"/>
                  </a:cubicBezTo>
                  <a:cubicBezTo>
                    <a:pt x="2329" y="297"/>
                    <a:pt x="2192" y="365"/>
                    <a:pt x="2078" y="434"/>
                  </a:cubicBezTo>
                  <a:cubicBezTo>
                    <a:pt x="1986" y="502"/>
                    <a:pt x="1872" y="571"/>
                    <a:pt x="1781" y="639"/>
                  </a:cubicBezTo>
                  <a:cubicBezTo>
                    <a:pt x="1598" y="776"/>
                    <a:pt x="1416" y="959"/>
                    <a:pt x="1233" y="1164"/>
                  </a:cubicBezTo>
                  <a:lnTo>
                    <a:pt x="1210" y="1210"/>
                  </a:lnTo>
                  <a:lnTo>
                    <a:pt x="1165" y="1256"/>
                  </a:lnTo>
                  <a:lnTo>
                    <a:pt x="936" y="1530"/>
                  </a:lnTo>
                  <a:lnTo>
                    <a:pt x="936" y="1530"/>
                  </a:lnTo>
                  <a:lnTo>
                    <a:pt x="959" y="1507"/>
                  </a:lnTo>
                  <a:lnTo>
                    <a:pt x="959" y="1507"/>
                  </a:lnTo>
                  <a:cubicBezTo>
                    <a:pt x="822" y="1667"/>
                    <a:pt x="685" y="1849"/>
                    <a:pt x="571" y="2032"/>
                  </a:cubicBezTo>
                  <a:cubicBezTo>
                    <a:pt x="525" y="2123"/>
                    <a:pt x="480" y="2191"/>
                    <a:pt x="457" y="2283"/>
                  </a:cubicBezTo>
                  <a:cubicBezTo>
                    <a:pt x="411" y="2374"/>
                    <a:pt x="366" y="2488"/>
                    <a:pt x="343" y="2625"/>
                  </a:cubicBezTo>
                  <a:cubicBezTo>
                    <a:pt x="297" y="2739"/>
                    <a:pt x="274" y="2853"/>
                    <a:pt x="252" y="2968"/>
                  </a:cubicBezTo>
                  <a:lnTo>
                    <a:pt x="252" y="3013"/>
                  </a:lnTo>
                  <a:cubicBezTo>
                    <a:pt x="229" y="3082"/>
                    <a:pt x="206" y="3173"/>
                    <a:pt x="206" y="3241"/>
                  </a:cubicBezTo>
                  <a:cubicBezTo>
                    <a:pt x="183" y="3310"/>
                    <a:pt x="160" y="3378"/>
                    <a:pt x="160" y="3447"/>
                  </a:cubicBezTo>
                  <a:cubicBezTo>
                    <a:pt x="115" y="3629"/>
                    <a:pt x="92" y="3789"/>
                    <a:pt x="69" y="3949"/>
                  </a:cubicBezTo>
                  <a:cubicBezTo>
                    <a:pt x="69" y="4086"/>
                    <a:pt x="46" y="4177"/>
                    <a:pt x="23" y="4291"/>
                  </a:cubicBezTo>
                  <a:lnTo>
                    <a:pt x="23" y="4383"/>
                  </a:lnTo>
                  <a:cubicBezTo>
                    <a:pt x="1" y="4497"/>
                    <a:pt x="1" y="4634"/>
                    <a:pt x="1" y="4771"/>
                  </a:cubicBezTo>
                  <a:lnTo>
                    <a:pt x="1" y="4908"/>
                  </a:lnTo>
                  <a:cubicBezTo>
                    <a:pt x="1" y="4999"/>
                    <a:pt x="1" y="5113"/>
                    <a:pt x="23" y="5204"/>
                  </a:cubicBezTo>
                  <a:cubicBezTo>
                    <a:pt x="23" y="5570"/>
                    <a:pt x="115" y="5889"/>
                    <a:pt x="183" y="6163"/>
                  </a:cubicBezTo>
                  <a:cubicBezTo>
                    <a:pt x="229" y="6323"/>
                    <a:pt x="274" y="6460"/>
                    <a:pt x="320" y="6597"/>
                  </a:cubicBezTo>
                  <a:cubicBezTo>
                    <a:pt x="366" y="6757"/>
                    <a:pt x="434" y="6916"/>
                    <a:pt x="503" y="7076"/>
                  </a:cubicBezTo>
                  <a:lnTo>
                    <a:pt x="617" y="7304"/>
                  </a:lnTo>
                  <a:lnTo>
                    <a:pt x="708" y="7510"/>
                  </a:lnTo>
                  <a:cubicBezTo>
                    <a:pt x="777" y="7670"/>
                    <a:pt x="868" y="7807"/>
                    <a:pt x="959" y="7921"/>
                  </a:cubicBezTo>
                  <a:cubicBezTo>
                    <a:pt x="1005" y="8012"/>
                    <a:pt x="1050" y="8080"/>
                    <a:pt x="1119" y="8172"/>
                  </a:cubicBezTo>
                  <a:cubicBezTo>
                    <a:pt x="1347" y="8491"/>
                    <a:pt x="1598" y="8765"/>
                    <a:pt x="1827" y="8971"/>
                  </a:cubicBezTo>
                  <a:lnTo>
                    <a:pt x="1872" y="8993"/>
                  </a:lnTo>
                  <a:lnTo>
                    <a:pt x="1918" y="9039"/>
                  </a:lnTo>
                  <a:cubicBezTo>
                    <a:pt x="1895" y="9108"/>
                    <a:pt x="1918" y="9176"/>
                    <a:pt x="1986" y="9222"/>
                  </a:cubicBezTo>
                  <a:lnTo>
                    <a:pt x="2009" y="9244"/>
                  </a:lnTo>
                  <a:cubicBezTo>
                    <a:pt x="2055" y="9267"/>
                    <a:pt x="2078" y="9290"/>
                    <a:pt x="2123" y="9313"/>
                  </a:cubicBezTo>
                  <a:cubicBezTo>
                    <a:pt x="2169" y="9336"/>
                    <a:pt x="2192" y="9381"/>
                    <a:pt x="2237" y="9427"/>
                  </a:cubicBezTo>
                  <a:cubicBezTo>
                    <a:pt x="2283" y="9450"/>
                    <a:pt x="2306" y="9473"/>
                    <a:pt x="2329" y="9496"/>
                  </a:cubicBezTo>
                  <a:lnTo>
                    <a:pt x="2397" y="9541"/>
                  </a:lnTo>
                  <a:cubicBezTo>
                    <a:pt x="2466" y="9610"/>
                    <a:pt x="2534" y="9678"/>
                    <a:pt x="2625" y="9724"/>
                  </a:cubicBezTo>
                  <a:lnTo>
                    <a:pt x="2762" y="9838"/>
                  </a:lnTo>
                  <a:cubicBezTo>
                    <a:pt x="2945" y="9998"/>
                    <a:pt x="3173" y="10180"/>
                    <a:pt x="3424" y="10317"/>
                  </a:cubicBezTo>
                  <a:cubicBezTo>
                    <a:pt x="3675" y="10454"/>
                    <a:pt x="3904" y="10614"/>
                    <a:pt x="4155" y="10728"/>
                  </a:cubicBezTo>
                  <a:cubicBezTo>
                    <a:pt x="4383" y="10865"/>
                    <a:pt x="4634" y="10979"/>
                    <a:pt x="4931" y="11116"/>
                  </a:cubicBezTo>
                  <a:cubicBezTo>
                    <a:pt x="5068" y="11185"/>
                    <a:pt x="5205" y="11230"/>
                    <a:pt x="5342" y="11299"/>
                  </a:cubicBezTo>
                  <a:cubicBezTo>
                    <a:pt x="5433" y="11322"/>
                    <a:pt x="5524" y="11344"/>
                    <a:pt x="5616" y="11390"/>
                  </a:cubicBezTo>
                  <a:lnTo>
                    <a:pt x="5752" y="11436"/>
                  </a:lnTo>
                  <a:cubicBezTo>
                    <a:pt x="5889" y="11481"/>
                    <a:pt x="6049" y="11527"/>
                    <a:pt x="6186" y="11573"/>
                  </a:cubicBezTo>
                  <a:lnTo>
                    <a:pt x="6300" y="11618"/>
                  </a:lnTo>
                  <a:cubicBezTo>
                    <a:pt x="6414" y="11664"/>
                    <a:pt x="6529" y="11687"/>
                    <a:pt x="6620" y="11710"/>
                  </a:cubicBezTo>
                  <a:cubicBezTo>
                    <a:pt x="6825" y="11755"/>
                    <a:pt x="7031" y="11801"/>
                    <a:pt x="7213" y="11847"/>
                  </a:cubicBezTo>
                  <a:lnTo>
                    <a:pt x="7487" y="11892"/>
                  </a:lnTo>
                  <a:cubicBezTo>
                    <a:pt x="7807" y="11984"/>
                    <a:pt x="8126" y="12029"/>
                    <a:pt x="8423" y="12075"/>
                  </a:cubicBezTo>
                  <a:cubicBezTo>
                    <a:pt x="8765" y="12120"/>
                    <a:pt x="9085" y="12166"/>
                    <a:pt x="9359" y="12189"/>
                  </a:cubicBezTo>
                  <a:cubicBezTo>
                    <a:pt x="9633" y="12212"/>
                    <a:pt x="9907" y="12212"/>
                    <a:pt x="10203" y="12212"/>
                  </a:cubicBezTo>
                  <a:lnTo>
                    <a:pt x="10249" y="12235"/>
                  </a:lnTo>
                  <a:lnTo>
                    <a:pt x="10706" y="12235"/>
                  </a:lnTo>
                  <a:cubicBezTo>
                    <a:pt x="10843" y="12235"/>
                    <a:pt x="11002" y="12235"/>
                    <a:pt x="11139" y="12212"/>
                  </a:cubicBezTo>
                  <a:lnTo>
                    <a:pt x="11436" y="12212"/>
                  </a:lnTo>
                  <a:lnTo>
                    <a:pt x="11596" y="12189"/>
                  </a:lnTo>
                  <a:cubicBezTo>
                    <a:pt x="11778" y="12189"/>
                    <a:pt x="11961" y="12166"/>
                    <a:pt x="12121" y="12120"/>
                  </a:cubicBezTo>
                  <a:cubicBezTo>
                    <a:pt x="12509" y="12052"/>
                    <a:pt x="12897" y="11984"/>
                    <a:pt x="13285" y="11847"/>
                  </a:cubicBezTo>
                  <a:cubicBezTo>
                    <a:pt x="13467" y="11778"/>
                    <a:pt x="13673" y="11687"/>
                    <a:pt x="13855" y="11595"/>
                  </a:cubicBezTo>
                  <a:lnTo>
                    <a:pt x="14015" y="11527"/>
                  </a:lnTo>
                  <a:lnTo>
                    <a:pt x="14084" y="11504"/>
                  </a:lnTo>
                  <a:lnTo>
                    <a:pt x="14084" y="11550"/>
                  </a:lnTo>
                  <a:lnTo>
                    <a:pt x="14084" y="11595"/>
                  </a:lnTo>
                  <a:cubicBezTo>
                    <a:pt x="14084" y="11732"/>
                    <a:pt x="14107" y="11892"/>
                    <a:pt x="14107" y="12029"/>
                  </a:cubicBezTo>
                  <a:cubicBezTo>
                    <a:pt x="14107" y="12326"/>
                    <a:pt x="14152" y="12623"/>
                    <a:pt x="14198" y="12897"/>
                  </a:cubicBezTo>
                  <a:cubicBezTo>
                    <a:pt x="14243" y="13193"/>
                    <a:pt x="14335" y="13444"/>
                    <a:pt x="14472" y="13695"/>
                  </a:cubicBezTo>
                  <a:cubicBezTo>
                    <a:pt x="14632" y="14015"/>
                    <a:pt x="14791" y="14289"/>
                    <a:pt x="14974" y="14517"/>
                  </a:cubicBezTo>
                  <a:cubicBezTo>
                    <a:pt x="15179" y="14745"/>
                    <a:pt x="15408" y="14905"/>
                    <a:pt x="15659" y="15088"/>
                  </a:cubicBezTo>
                  <a:cubicBezTo>
                    <a:pt x="15818" y="15179"/>
                    <a:pt x="15978" y="15270"/>
                    <a:pt x="16138" y="15362"/>
                  </a:cubicBezTo>
                  <a:cubicBezTo>
                    <a:pt x="16275" y="15430"/>
                    <a:pt x="16435" y="15476"/>
                    <a:pt x="16549" y="15521"/>
                  </a:cubicBezTo>
                  <a:cubicBezTo>
                    <a:pt x="16686" y="15567"/>
                    <a:pt x="16846" y="15613"/>
                    <a:pt x="17028" y="15658"/>
                  </a:cubicBezTo>
                  <a:cubicBezTo>
                    <a:pt x="17188" y="15704"/>
                    <a:pt x="17348" y="15727"/>
                    <a:pt x="17530" y="15727"/>
                  </a:cubicBezTo>
                  <a:cubicBezTo>
                    <a:pt x="17690" y="15727"/>
                    <a:pt x="17850" y="15704"/>
                    <a:pt x="18033" y="15681"/>
                  </a:cubicBezTo>
                  <a:cubicBezTo>
                    <a:pt x="18192" y="15681"/>
                    <a:pt x="18329" y="15658"/>
                    <a:pt x="18489" y="15636"/>
                  </a:cubicBezTo>
                  <a:lnTo>
                    <a:pt x="18489" y="15636"/>
                  </a:lnTo>
                  <a:cubicBezTo>
                    <a:pt x="18421" y="15727"/>
                    <a:pt x="18375" y="15795"/>
                    <a:pt x="18352" y="15864"/>
                  </a:cubicBezTo>
                  <a:cubicBezTo>
                    <a:pt x="18306" y="15932"/>
                    <a:pt x="18284" y="16001"/>
                    <a:pt x="18261" y="16069"/>
                  </a:cubicBezTo>
                  <a:cubicBezTo>
                    <a:pt x="18215" y="16161"/>
                    <a:pt x="18192" y="16252"/>
                    <a:pt x="18169" y="16343"/>
                  </a:cubicBezTo>
                  <a:cubicBezTo>
                    <a:pt x="18101" y="16503"/>
                    <a:pt x="18033" y="16686"/>
                    <a:pt x="18033" y="16868"/>
                  </a:cubicBezTo>
                  <a:cubicBezTo>
                    <a:pt x="18010" y="16937"/>
                    <a:pt x="18010" y="17028"/>
                    <a:pt x="18010" y="17096"/>
                  </a:cubicBezTo>
                  <a:lnTo>
                    <a:pt x="18010" y="17119"/>
                  </a:lnTo>
                  <a:cubicBezTo>
                    <a:pt x="18010" y="17142"/>
                    <a:pt x="18010" y="17165"/>
                    <a:pt x="18010" y="17188"/>
                  </a:cubicBezTo>
                  <a:cubicBezTo>
                    <a:pt x="18010" y="17279"/>
                    <a:pt x="18010" y="17370"/>
                    <a:pt x="18010" y="17462"/>
                  </a:cubicBezTo>
                  <a:lnTo>
                    <a:pt x="18010" y="17530"/>
                  </a:lnTo>
                  <a:cubicBezTo>
                    <a:pt x="17987" y="17667"/>
                    <a:pt x="17987" y="17781"/>
                    <a:pt x="18010" y="17918"/>
                  </a:cubicBezTo>
                  <a:cubicBezTo>
                    <a:pt x="18010" y="18078"/>
                    <a:pt x="18033" y="18215"/>
                    <a:pt x="18055" y="18352"/>
                  </a:cubicBezTo>
                  <a:cubicBezTo>
                    <a:pt x="18101" y="18648"/>
                    <a:pt x="18215" y="18922"/>
                    <a:pt x="18352" y="19219"/>
                  </a:cubicBezTo>
                  <a:cubicBezTo>
                    <a:pt x="18512" y="19562"/>
                    <a:pt x="18694" y="19835"/>
                    <a:pt x="18946" y="20041"/>
                  </a:cubicBezTo>
                  <a:cubicBezTo>
                    <a:pt x="19060" y="20155"/>
                    <a:pt x="19197" y="20269"/>
                    <a:pt x="19334" y="20338"/>
                  </a:cubicBezTo>
                  <a:cubicBezTo>
                    <a:pt x="19470" y="20429"/>
                    <a:pt x="19630" y="20520"/>
                    <a:pt x="19813" y="20589"/>
                  </a:cubicBezTo>
                  <a:cubicBezTo>
                    <a:pt x="19927" y="20611"/>
                    <a:pt x="20041" y="20634"/>
                    <a:pt x="20132" y="20657"/>
                  </a:cubicBezTo>
                  <a:cubicBezTo>
                    <a:pt x="20087" y="20726"/>
                    <a:pt x="20064" y="20771"/>
                    <a:pt x="20018" y="20794"/>
                  </a:cubicBezTo>
                  <a:lnTo>
                    <a:pt x="19973" y="20863"/>
                  </a:lnTo>
                  <a:cubicBezTo>
                    <a:pt x="19927" y="20931"/>
                    <a:pt x="19881" y="21000"/>
                    <a:pt x="19836" y="21068"/>
                  </a:cubicBezTo>
                  <a:cubicBezTo>
                    <a:pt x="19767" y="21136"/>
                    <a:pt x="19744" y="21205"/>
                    <a:pt x="19699" y="21273"/>
                  </a:cubicBezTo>
                  <a:lnTo>
                    <a:pt x="19607" y="21388"/>
                  </a:lnTo>
                  <a:cubicBezTo>
                    <a:pt x="19585" y="21433"/>
                    <a:pt x="19562" y="21479"/>
                    <a:pt x="19539" y="21524"/>
                  </a:cubicBezTo>
                  <a:cubicBezTo>
                    <a:pt x="19493" y="21570"/>
                    <a:pt x="19448" y="21639"/>
                    <a:pt x="19402" y="21707"/>
                  </a:cubicBezTo>
                  <a:cubicBezTo>
                    <a:pt x="19311" y="21867"/>
                    <a:pt x="19242" y="22027"/>
                    <a:pt x="19174" y="22164"/>
                  </a:cubicBezTo>
                  <a:cubicBezTo>
                    <a:pt x="19128" y="22278"/>
                    <a:pt x="19082" y="22369"/>
                    <a:pt x="19014" y="22483"/>
                  </a:cubicBezTo>
                  <a:lnTo>
                    <a:pt x="18991" y="22552"/>
                  </a:lnTo>
                  <a:cubicBezTo>
                    <a:pt x="18968" y="22597"/>
                    <a:pt x="18946" y="22666"/>
                    <a:pt x="18923" y="22711"/>
                  </a:cubicBezTo>
                  <a:cubicBezTo>
                    <a:pt x="18900" y="22757"/>
                    <a:pt x="18877" y="22803"/>
                    <a:pt x="18831" y="22871"/>
                  </a:cubicBezTo>
                  <a:lnTo>
                    <a:pt x="18809" y="22940"/>
                  </a:lnTo>
                  <a:lnTo>
                    <a:pt x="18740" y="23077"/>
                  </a:lnTo>
                  <a:cubicBezTo>
                    <a:pt x="18672" y="23214"/>
                    <a:pt x="18626" y="23328"/>
                    <a:pt x="18580" y="23487"/>
                  </a:cubicBezTo>
                  <a:cubicBezTo>
                    <a:pt x="18557" y="23624"/>
                    <a:pt x="18535" y="23739"/>
                    <a:pt x="18512" y="23830"/>
                  </a:cubicBezTo>
                  <a:cubicBezTo>
                    <a:pt x="18512" y="23944"/>
                    <a:pt x="18489" y="24058"/>
                    <a:pt x="18512" y="24195"/>
                  </a:cubicBezTo>
                  <a:cubicBezTo>
                    <a:pt x="18512" y="24309"/>
                    <a:pt x="18535" y="24423"/>
                    <a:pt x="18557" y="24537"/>
                  </a:cubicBezTo>
                  <a:cubicBezTo>
                    <a:pt x="18580" y="24583"/>
                    <a:pt x="18603" y="24629"/>
                    <a:pt x="18626" y="24674"/>
                  </a:cubicBezTo>
                  <a:cubicBezTo>
                    <a:pt x="18649" y="24743"/>
                    <a:pt x="18672" y="24811"/>
                    <a:pt x="18717" y="24880"/>
                  </a:cubicBezTo>
                  <a:cubicBezTo>
                    <a:pt x="18854" y="25017"/>
                    <a:pt x="19014" y="25108"/>
                    <a:pt x="19242" y="25131"/>
                  </a:cubicBezTo>
                  <a:lnTo>
                    <a:pt x="19311" y="25131"/>
                  </a:lnTo>
                  <a:cubicBezTo>
                    <a:pt x="19425" y="25131"/>
                    <a:pt x="19516" y="25108"/>
                    <a:pt x="19630" y="25062"/>
                  </a:cubicBezTo>
                  <a:cubicBezTo>
                    <a:pt x="19699" y="25040"/>
                    <a:pt x="19744" y="25017"/>
                    <a:pt x="19813" y="24971"/>
                  </a:cubicBezTo>
                  <a:cubicBezTo>
                    <a:pt x="19836" y="24971"/>
                    <a:pt x="19836" y="24971"/>
                    <a:pt x="19859" y="24948"/>
                  </a:cubicBezTo>
                  <a:lnTo>
                    <a:pt x="19881" y="24948"/>
                  </a:lnTo>
                  <a:cubicBezTo>
                    <a:pt x="19995" y="24880"/>
                    <a:pt x="20155" y="24788"/>
                    <a:pt x="20269" y="24674"/>
                  </a:cubicBezTo>
                  <a:lnTo>
                    <a:pt x="20384" y="24606"/>
                  </a:lnTo>
                  <a:cubicBezTo>
                    <a:pt x="20475" y="24537"/>
                    <a:pt x="20566" y="24446"/>
                    <a:pt x="20657" y="24355"/>
                  </a:cubicBezTo>
                  <a:cubicBezTo>
                    <a:pt x="20794" y="24241"/>
                    <a:pt x="20908" y="24127"/>
                    <a:pt x="21045" y="23967"/>
                  </a:cubicBezTo>
                  <a:cubicBezTo>
                    <a:pt x="21160" y="23807"/>
                    <a:pt x="21251" y="23647"/>
                    <a:pt x="21342" y="23487"/>
                  </a:cubicBezTo>
                  <a:cubicBezTo>
                    <a:pt x="21365" y="23442"/>
                    <a:pt x="21411" y="23419"/>
                    <a:pt x="21456" y="23373"/>
                  </a:cubicBezTo>
                  <a:cubicBezTo>
                    <a:pt x="21479" y="23328"/>
                    <a:pt x="21502" y="23305"/>
                    <a:pt x="21548" y="23282"/>
                  </a:cubicBezTo>
                  <a:cubicBezTo>
                    <a:pt x="21616" y="23373"/>
                    <a:pt x="21707" y="23396"/>
                    <a:pt x="21799" y="23442"/>
                  </a:cubicBezTo>
                  <a:cubicBezTo>
                    <a:pt x="21981" y="23510"/>
                    <a:pt x="22164" y="23556"/>
                    <a:pt x="22346" y="23602"/>
                  </a:cubicBezTo>
                  <a:cubicBezTo>
                    <a:pt x="22483" y="23647"/>
                    <a:pt x="22620" y="23716"/>
                    <a:pt x="22735" y="23784"/>
                  </a:cubicBezTo>
                  <a:cubicBezTo>
                    <a:pt x="22826" y="23830"/>
                    <a:pt x="22894" y="23875"/>
                    <a:pt x="22986" y="23944"/>
                  </a:cubicBezTo>
                  <a:cubicBezTo>
                    <a:pt x="23031" y="23967"/>
                    <a:pt x="23077" y="24012"/>
                    <a:pt x="23123" y="24058"/>
                  </a:cubicBezTo>
                  <a:cubicBezTo>
                    <a:pt x="23168" y="24104"/>
                    <a:pt x="23214" y="24149"/>
                    <a:pt x="23282" y="24195"/>
                  </a:cubicBezTo>
                  <a:cubicBezTo>
                    <a:pt x="23351" y="24241"/>
                    <a:pt x="23419" y="24264"/>
                    <a:pt x="23465" y="24264"/>
                  </a:cubicBezTo>
                  <a:cubicBezTo>
                    <a:pt x="23511" y="24264"/>
                    <a:pt x="23533" y="24241"/>
                    <a:pt x="23556" y="24241"/>
                  </a:cubicBezTo>
                  <a:cubicBezTo>
                    <a:pt x="23579" y="24332"/>
                    <a:pt x="23625" y="24400"/>
                    <a:pt x="23648" y="24492"/>
                  </a:cubicBezTo>
                  <a:cubicBezTo>
                    <a:pt x="23648" y="24515"/>
                    <a:pt x="23670" y="24560"/>
                    <a:pt x="23670" y="24583"/>
                  </a:cubicBezTo>
                  <a:lnTo>
                    <a:pt x="23693" y="24674"/>
                  </a:lnTo>
                  <a:cubicBezTo>
                    <a:pt x="23716" y="24720"/>
                    <a:pt x="23739" y="24788"/>
                    <a:pt x="23762" y="24834"/>
                  </a:cubicBezTo>
                  <a:cubicBezTo>
                    <a:pt x="23784" y="24971"/>
                    <a:pt x="23807" y="25085"/>
                    <a:pt x="23830" y="25222"/>
                  </a:cubicBezTo>
                  <a:cubicBezTo>
                    <a:pt x="23853" y="25359"/>
                    <a:pt x="23876" y="25496"/>
                    <a:pt x="23876" y="25656"/>
                  </a:cubicBezTo>
                  <a:cubicBezTo>
                    <a:pt x="23876" y="25816"/>
                    <a:pt x="23853" y="25998"/>
                    <a:pt x="23784" y="26226"/>
                  </a:cubicBezTo>
                  <a:cubicBezTo>
                    <a:pt x="23716" y="26432"/>
                    <a:pt x="23648" y="26683"/>
                    <a:pt x="23533" y="26911"/>
                  </a:cubicBezTo>
                  <a:cubicBezTo>
                    <a:pt x="23442" y="27048"/>
                    <a:pt x="23351" y="27208"/>
                    <a:pt x="23237" y="27322"/>
                  </a:cubicBezTo>
                  <a:cubicBezTo>
                    <a:pt x="23077" y="27528"/>
                    <a:pt x="22917" y="27710"/>
                    <a:pt x="22757" y="27870"/>
                  </a:cubicBezTo>
                  <a:cubicBezTo>
                    <a:pt x="22620" y="27984"/>
                    <a:pt x="22461" y="28121"/>
                    <a:pt x="22301" y="28235"/>
                  </a:cubicBezTo>
                  <a:cubicBezTo>
                    <a:pt x="22255" y="28258"/>
                    <a:pt x="22210" y="28281"/>
                    <a:pt x="22164" y="28326"/>
                  </a:cubicBezTo>
                  <a:cubicBezTo>
                    <a:pt x="22118" y="28349"/>
                    <a:pt x="22073" y="28372"/>
                    <a:pt x="22050" y="28395"/>
                  </a:cubicBezTo>
                  <a:lnTo>
                    <a:pt x="21981" y="28418"/>
                  </a:lnTo>
                  <a:cubicBezTo>
                    <a:pt x="21936" y="28463"/>
                    <a:pt x="21890" y="28486"/>
                    <a:pt x="21822" y="28532"/>
                  </a:cubicBezTo>
                  <a:cubicBezTo>
                    <a:pt x="21707" y="28577"/>
                    <a:pt x="21616" y="28646"/>
                    <a:pt x="21502" y="28714"/>
                  </a:cubicBezTo>
                  <a:cubicBezTo>
                    <a:pt x="21433" y="28737"/>
                    <a:pt x="21388" y="28760"/>
                    <a:pt x="21319" y="28783"/>
                  </a:cubicBezTo>
                  <a:cubicBezTo>
                    <a:pt x="21297" y="28806"/>
                    <a:pt x="21251" y="28829"/>
                    <a:pt x="21205" y="28829"/>
                  </a:cubicBezTo>
                  <a:lnTo>
                    <a:pt x="21182" y="28851"/>
                  </a:lnTo>
                  <a:lnTo>
                    <a:pt x="21068" y="28874"/>
                  </a:lnTo>
                  <a:cubicBezTo>
                    <a:pt x="21000" y="28897"/>
                    <a:pt x="20954" y="28920"/>
                    <a:pt x="20886" y="28943"/>
                  </a:cubicBezTo>
                  <a:cubicBezTo>
                    <a:pt x="20794" y="28966"/>
                    <a:pt x="20680" y="28988"/>
                    <a:pt x="20589" y="29011"/>
                  </a:cubicBezTo>
                  <a:lnTo>
                    <a:pt x="20475" y="29034"/>
                  </a:lnTo>
                  <a:cubicBezTo>
                    <a:pt x="20361" y="29057"/>
                    <a:pt x="20247" y="29057"/>
                    <a:pt x="20110" y="29080"/>
                  </a:cubicBezTo>
                  <a:cubicBezTo>
                    <a:pt x="20041" y="29057"/>
                    <a:pt x="19995" y="29057"/>
                    <a:pt x="19950" y="29057"/>
                  </a:cubicBezTo>
                  <a:lnTo>
                    <a:pt x="19722" y="29057"/>
                  </a:lnTo>
                  <a:lnTo>
                    <a:pt x="19607" y="29034"/>
                  </a:lnTo>
                  <a:cubicBezTo>
                    <a:pt x="19470" y="29034"/>
                    <a:pt x="19356" y="29011"/>
                    <a:pt x="19219" y="28988"/>
                  </a:cubicBezTo>
                  <a:lnTo>
                    <a:pt x="19105" y="28988"/>
                  </a:lnTo>
                  <a:cubicBezTo>
                    <a:pt x="19060" y="28966"/>
                    <a:pt x="18991" y="28966"/>
                    <a:pt x="18923" y="28966"/>
                  </a:cubicBezTo>
                  <a:lnTo>
                    <a:pt x="18854" y="28943"/>
                  </a:lnTo>
                  <a:cubicBezTo>
                    <a:pt x="18786" y="28920"/>
                    <a:pt x="18740" y="28897"/>
                    <a:pt x="18694" y="28897"/>
                  </a:cubicBezTo>
                  <a:lnTo>
                    <a:pt x="18649" y="28897"/>
                  </a:lnTo>
                  <a:cubicBezTo>
                    <a:pt x="18535" y="28920"/>
                    <a:pt x="18443" y="28988"/>
                    <a:pt x="18398" y="29057"/>
                  </a:cubicBezTo>
                  <a:lnTo>
                    <a:pt x="18352" y="29125"/>
                  </a:lnTo>
                  <a:lnTo>
                    <a:pt x="18329" y="29148"/>
                  </a:lnTo>
                  <a:cubicBezTo>
                    <a:pt x="18284" y="29217"/>
                    <a:pt x="18215" y="29285"/>
                    <a:pt x="18169" y="29331"/>
                  </a:cubicBezTo>
                  <a:cubicBezTo>
                    <a:pt x="18169" y="29331"/>
                    <a:pt x="18147" y="29354"/>
                    <a:pt x="18147" y="29354"/>
                  </a:cubicBezTo>
                  <a:cubicBezTo>
                    <a:pt x="18055" y="29445"/>
                    <a:pt x="17964" y="29536"/>
                    <a:pt x="17896" y="29627"/>
                  </a:cubicBezTo>
                  <a:cubicBezTo>
                    <a:pt x="17827" y="29673"/>
                    <a:pt x="17781" y="29719"/>
                    <a:pt x="17736" y="29764"/>
                  </a:cubicBezTo>
                  <a:lnTo>
                    <a:pt x="17644" y="29879"/>
                  </a:lnTo>
                  <a:cubicBezTo>
                    <a:pt x="17599" y="29947"/>
                    <a:pt x="17530" y="29993"/>
                    <a:pt x="17462" y="30061"/>
                  </a:cubicBezTo>
                  <a:lnTo>
                    <a:pt x="17325" y="30198"/>
                  </a:lnTo>
                  <a:cubicBezTo>
                    <a:pt x="17234" y="30289"/>
                    <a:pt x="17165" y="30381"/>
                    <a:pt x="17074" y="30472"/>
                  </a:cubicBezTo>
                  <a:lnTo>
                    <a:pt x="17051" y="30495"/>
                  </a:lnTo>
                  <a:lnTo>
                    <a:pt x="16937" y="30609"/>
                  </a:lnTo>
                  <a:lnTo>
                    <a:pt x="16846" y="30677"/>
                  </a:lnTo>
                  <a:lnTo>
                    <a:pt x="16823" y="30700"/>
                  </a:lnTo>
                  <a:cubicBezTo>
                    <a:pt x="16754" y="30746"/>
                    <a:pt x="16709" y="30814"/>
                    <a:pt x="16686" y="30883"/>
                  </a:cubicBezTo>
                  <a:cubicBezTo>
                    <a:pt x="16663" y="30906"/>
                    <a:pt x="16663" y="30906"/>
                    <a:pt x="16663" y="30928"/>
                  </a:cubicBezTo>
                  <a:cubicBezTo>
                    <a:pt x="16617" y="30951"/>
                    <a:pt x="16595" y="30974"/>
                    <a:pt x="16549" y="30997"/>
                  </a:cubicBezTo>
                  <a:cubicBezTo>
                    <a:pt x="16458" y="31065"/>
                    <a:pt x="16343" y="31111"/>
                    <a:pt x="16252" y="31180"/>
                  </a:cubicBezTo>
                  <a:cubicBezTo>
                    <a:pt x="16184" y="31202"/>
                    <a:pt x="16138" y="31225"/>
                    <a:pt x="16092" y="31248"/>
                  </a:cubicBezTo>
                  <a:cubicBezTo>
                    <a:pt x="16024" y="31271"/>
                    <a:pt x="15955" y="31317"/>
                    <a:pt x="15887" y="31339"/>
                  </a:cubicBezTo>
                  <a:cubicBezTo>
                    <a:pt x="15704" y="31431"/>
                    <a:pt x="15545" y="31522"/>
                    <a:pt x="15362" y="31590"/>
                  </a:cubicBezTo>
                  <a:lnTo>
                    <a:pt x="15248" y="31636"/>
                  </a:lnTo>
                  <a:cubicBezTo>
                    <a:pt x="15111" y="31705"/>
                    <a:pt x="14974" y="31750"/>
                    <a:pt x="14860" y="31796"/>
                  </a:cubicBezTo>
                  <a:lnTo>
                    <a:pt x="14814" y="31819"/>
                  </a:lnTo>
                  <a:cubicBezTo>
                    <a:pt x="14746" y="31842"/>
                    <a:pt x="14700" y="31887"/>
                    <a:pt x="14654" y="31978"/>
                  </a:cubicBezTo>
                  <a:cubicBezTo>
                    <a:pt x="14609" y="32070"/>
                    <a:pt x="14677" y="32230"/>
                    <a:pt x="14746" y="32275"/>
                  </a:cubicBezTo>
                  <a:cubicBezTo>
                    <a:pt x="14768" y="32275"/>
                    <a:pt x="14768" y="32298"/>
                    <a:pt x="14768" y="32298"/>
                  </a:cubicBezTo>
                  <a:cubicBezTo>
                    <a:pt x="14837" y="32321"/>
                    <a:pt x="14905" y="32344"/>
                    <a:pt x="14974" y="32389"/>
                  </a:cubicBezTo>
                  <a:cubicBezTo>
                    <a:pt x="15020" y="32389"/>
                    <a:pt x="15065" y="32412"/>
                    <a:pt x="15134" y="32412"/>
                  </a:cubicBezTo>
                  <a:cubicBezTo>
                    <a:pt x="15225" y="32435"/>
                    <a:pt x="15316" y="32458"/>
                    <a:pt x="15385" y="32503"/>
                  </a:cubicBezTo>
                  <a:cubicBezTo>
                    <a:pt x="15430" y="32526"/>
                    <a:pt x="15476" y="32549"/>
                    <a:pt x="15499" y="32595"/>
                  </a:cubicBezTo>
                  <a:cubicBezTo>
                    <a:pt x="15522" y="32618"/>
                    <a:pt x="15567" y="32663"/>
                    <a:pt x="15590" y="32686"/>
                  </a:cubicBezTo>
                  <a:cubicBezTo>
                    <a:pt x="15636" y="32709"/>
                    <a:pt x="15704" y="32732"/>
                    <a:pt x="15773" y="32732"/>
                  </a:cubicBezTo>
                  <a:lnTo>
                    <a:pt x="15818" y="32732"/>
                  </a:lnTo>
                  <a:cubicBezTo>
                    <a:pt x="15887" y="32755"/>
                    <a:pt x="15933" y="32755"/>
                    <a:pt x="15978" y="32755"/>
                  </a:cubicBezTo>
                  <a:lnTo>
                    <a:pt x="16024" y="32755"/>
                  </a:lnTo>
                  <a:cubicBezTo>
                    <a:pt x="16161" y="32755"/>
                    <a:pt x="16321" y="32732"/>
                    <a:pt x="16526" y="32686"/>
                  </a:cubicBezTo>
                  <a:cubicBezTo>
                    <a:pt x="16868" y="32640"/>
                    <a:pt x="17211" y="32526"/>
                    <a:pt x="17553" y="32435"/>
                  </a:cubicBezTo>
                  <a:lnTo>
                    <a:pt x="17713" y="32389"/>
                  </a:lnTo>
                  <a:cubicBezTo>
                    <a:pt x="17759" y="32389"/>
                    <a:pt x="17781" y="32412"/>
                    <a:pt x="17827" y="32412"/>
                  </a:cubicBezTo>
                  <a:lnTo>
                    <a:pt x="17918" y="32412"/>
                  </a:lnTo>
                  <a:cubicBezTo>
                    <a:pt x="18055" y="32412"/>
                    <a:pt x="18192" y="32389"/>
                    <a:pt x="18329" y="32366"/>
                  </a:cubicBezTo>
                  <a:cubicBezTo>
                    <a:pt x="18489" y="32344"/>
                    <a:pt x="18626" y="32275"/>
                    <a:pt x="18763" y="32230"/>
                  </a:cubicBezTo>
                  <a:lnTo>
                    <a:pt x="18854" y="32207"/>
                  </a:lnTo>
                  <a:cubicBezTo>
                    <a:pt x="18968" y="32161"/>
                    <a:pt x="19105" y="32093"/>
                    <a:pt x="19242" y="32047"/>
                  </a:cubicBezTo>
                  <a:lnTo>
                    <a:pt x="19311" y="32001"/>
                  </a:lnTo>
                  <a:cubicBezTo>
                    <a:pt x="19470" y="31933"/>
                    <a:pt x="19630" y="31864"/>
                    <a:pt x="19767" y="31773"/>
                  </a:cubicBezTo>
                  <a:lnTo>
                    <a:pt x="19950" y="31682"/>
                  </a:lnTo>
                  <a:lnTo>
                    <a:pt x="20110" y="31590"/>
                  </a:lnTo>
                  <a:cubicBezTo>
                    <a:pt x="20155" y="31636"/>
                    <a:pt x="20224" y="31659"/>
                    <a:pt x="20292" y="31659"/>
                  </a:cubicBezTo>
                  <a:cubicBezTo>
                    <a:pt x="20338" y="31659"/>
                    <a:pt x="20384" y="31659"/>
                    <a:pt x="20429" y="31636"/>
                  </a:cubicBezTo>
                  <a:cubicBezTo>
                    <a:pt x="20520" y="31590"/>
                    <a:pt x="20612" y="31545"/>
                    <a:pt x="20680" y="31499"/>
                  </a:cubicBezTo>
                  <a:cubicBezTo>
                    <a:pt x="20749" y="31476"/>
                    <a:pt x="20817" y="31431"/>
                    <a:pt x="20886" y="31408"/>
                  </a:cubicBezTo>
                  <a:cubicBezTo>
                    <a:pt x="21000" y="31339"/>
                    <a:pt x="21114" y="31248"/>
                    <a:pt x="21228" y="31180"/>
                  </a:cubicBezTo>
                  <a:lnTo>
                    <a:pt x="21297" y="31134"/>
                  </a:lnTo>
                  <a:cubicBezTo>
                    <a:pt x="21365" y="31088"/>
                    <a:pt x="21433" y="31043"/>
                    <a:pt x="21502" y="30997"/>
                  </a:cubicBezTo>
                  <a:lnTo>
                    <a:pt x="21548" y="30974"/>
                  </a:lnTo>
                  <a:cubicBezTo>
                    <a:pt x="21685" y="30883"/>
                    <a:pt x="21822" y="30792"/>
                    <a:pt x="21958" y="30677"/>
                  </a:cubicBezTo>
                  <a:cubicBezTo>
                    <a:pt x="22073" y="30586"/>
                    <a:pt x="22187" y="30495"/>
                    <a:pt x="22301" y="30404"/>
                  </a:cubicBezTo>
                  <a:lnTo>
                    <a:pt x="22346" y="30381"/>
                  </a:lnTo>
                  <a:cubicBezTo>
                    <a:pt x="22506" y="30221"/>
                    <a:pt x="22689" y="30084"/>
                    <a:pt x="22826" y="29924"/>
                  </a:cubicBezTo>
                  <a:cubicBezTo>
                    <a:pt x="22894" y="29856"/>
                    <a:pt x="22986" y="29787"/>
                    <a:pt x="23054" y="29719"/>
                  </a:cubicBezTo>
                  <a:cubicBezTo>
                    <a:pt x="23168" y="29605"/>
                    <a:pt x="23282" y="29513"/>
                    <a:pt x="23396" y="29399"/>
                  </a:cubicBezTo>
                  <a:cubicBezTo>
                    <a:pt x="23465" y="29308"/>
                    <a:pt x="23533" y="29239"/>
                    <a:pt x="23625" y="29148"/>
                  </a:cubicBezTo>
                  <a:lnTo>
                    <a:pt x="23739" y="29034"/>
                  </a:lnTo>
                  <a:cubicBezTo>
                    <a:pt x="23944" y="28806"/>
                    <a:pt x="24173" y="28532"/>
                    <a:pt x="24401" y="28235"/>
                  </a:cubicBezTo>
                  <a:cubicBezTo>
                    <a:pt x="24515" y="28121"/>
                    <a:pt x="24629" y="27984"/>
                    <a:pt x="24720" y="27847"/>
                  </a:cubicBezTo>
                  <a:lnTo>
                    <a:pt x="24812" y="27733"/>
                  </a:lnTo>
                  <a:cubicBezTo>
                    <a:pt x="24880" y="27642"/>
                    <a:pt x="24949" y="27573"/>
                    <a:pt x="24994" y="27482"/>
                  </a:cubicBezTo>
                  <a:cubicBezTo>
                    <a:pt x="25200" y="27231"/>
                    <a:pt x="25359" y="26980"/>
                    <a:pt x="25496" y="26729"/>
                  </a:cubicBezTo>
                  <a:cubicBezTo>
                    <a:pt x="25725" y="26295"/>
                    <a:pt x="25930" y="25861"/>
                    <a:pt x="26113" y="25405"/>
                  </a:cubicBezTo>
                  <a:lnTo>
                    <a:pt x="26272" y="25062"/>
                  </a:lnTo>
                  <a:lnTo>
                    <a:pt x="26409" y="24743"/>
                  </a:lnTo>
                  <a:cubicBezTo>
                    <a:pt x="26478" y="24606"/>
                    <a:pt x="26546" y="24446"/>
                    <a:pt x="26615" y="24309"/>
                  </a:cubicBezTo>
                  <a:cubicBezTo>
                    <a:pt x="26729" y="24035"/>
                    <a:pt x="26843" y="23761"/>
                    <a:pt x="26934" y="23487"/>
                  </a:cubicBezTo>
                  <a:lnTo>
                    <a:pt x="26957" y="23442"/>
                  </a:lnTo>
                  <a:cubicBezTo>
                    <a:pt x="26980" y="23373"/>
                    <a:pt x="27026" y="23305"/>
                    <a:pt x="27048" y="23236"/>
                  </a:cubicBezTo>
                  <a:cubicBezTo>
                    <a:pt x="27071" y="23168"/>
                    <a:pt x="27117" y="23099"/>
                    <a:pt x="27140" y="23031"/>
                  </a:cubicBezTo>
                  <a:cubicBezTo>
                    <a:pt x="27185" y="22871"/>
                    <a:pt x="27231" y="22734"/>
                    <a:pt x="27300" y="22597"/>
                  </a:cubicBezTo>
                  <a:cubicBezTo>
                    <a:pt x="27414" y="22323"/>
                    <a:pt x="27482" y="22027"/>
                    <a:pt x="27551" y="21730"/>
                  </a:cubicBezTo>
                  <a:cubicBezTo>
                    <a:pt x="27619" y="21410"/>
                    <a:pt x="27665" y="21114"/>
                    <a:pt x="27710" y="20817"/>
                  </a:cubicBezTo>
                  <a:lnTo>
                    <a:pt x="27733" y="20611"/>
                  </a:lnTo>
                  <a:cubicBezTo>
                    <a:pt x="27733" y="20543"/>
                    <a:pt x="27756" y="20452"/>
                    <a:pt x="27756" y="20360"/>
                  </a:cubicBezTo>
                  <a:cubicBezTo>
                    <a:pt x="27779" y="20246"/>
                    <a:pt x="27779" y="20109"/>
                    <a:pt x="27802" y="19972"/>
                  </a:cubicBezTo>
                  <a:lnTo>
                    <a:pt x="27802" y="19904"/>
                  </a:lnTo>
                  <a:cubicBezTo>
                    <a:pt x="27825" y="19493"/>
                    <a:pt x="27779" y="19037"/>
                    <a:pt x="27642" y="18466"/>
                  </a:cubicBezTo>
                  <a:cubicBezTo>
                    <a:pt x="27619" y="18352"/>
                    <a:pt x="27596" y="18215"/>
                    <a:pt x="27573" y="18078"/>
                  </a:cubicBezTo>
                  <a:cubicBezTo>
                    <a:pt x="27573" y="18032"/>
                    <a:pt x="27551" y="17964"/>
                    <a:pt x="27551" y="17918"/>
                  </a:cubicBezTo>
                  <a:cubicBezTo>
                    <a:pt x="27528" y="17850"/>
                    <a:pt x="27528" y="17804"/>
                    <a:pt x="27505" y="17735"/>
                  </a:cubicBezTo>
                  <a:lnTo>
                    <a:pt x="27505" y="17735"/>
                  </a:lnTo>
                  <a:cubicBezTo>
                    <a:pt x="27596" y="17758"/>
                    <a:pt x="27642" y="17758"/>
                    <a:pt x="27710" y="17758"/>
                  </a:cubicBezTo>
                  <a:lnTo>
                    <a:pt x="27893" y="17758"/>
                  </a:lnTo>
                  <a:cubicBezTo>
                    <a:pt x="27939" y="17781"/>
                    <a:pt x="27984" y="17781"/>
                    <a:pt x="28030" y="17781"/>
                  </a:cubicBezTo>
                  <a:cubicBezTo>
                    <a:pt x="28098" y="17781"/>
                    <a:pt x="28167" y="17804"/>
                    <a:pt x="28235" y="17804"/>
                  </a:cubicBezTo>
                  <a:cubicBezTo>
                    <a:pt x="28350" y="17804"/>
                    <a:pt x="28464" y="17781"/>
                    <a:pt x="28623" y="17758"/>
                  </a:cubicBezTo>
                  <a:lnTo>
                    <a:pt x="28806" y="17713"/>
                  </a:lnTo>
                  <a:cubicBezTo>
                    <a:pt x="28875" y="17690"/>
                    <a:pt x="28966" y="17667"/>
                    <a:pt x="29034" y="17644"/>
                  </a:cubicBezTo>
                  <a:cubicBezTo>
                    <a:pt x="29171" y="17599"/>
                    <a:pt x="29263" y="17553"/>
                    <a:pt x="29354" y="17507"/>
                  </a:cubicBezTo>
                  <a:lnTo>
                    <a:pt x="29468" y="17462"/>
                  </a:lnTo>
                  <a:cubicBezTo>
                    <a:pt x="29628" y="17416"/>
                    <a:pt x="29765" y="17302"/>
                    <a:pt x="29902" y="17211"/>
                  </a:cubicBezTo>
                  <a:cubicBezTo>
                    <a:pt x="29993" y="17165"/>
                    <a:pt x="30061" y="17074"/>
                    <a:pt x="30153" y="16959"/>
                  </a:cubicBezTo>
                  <a:cubicBezTo>
                    <a:pt x="30313" y="16708"/>
                    <a:pt x="30472" y="16434"/>
                    <a:pt x="30449" y="16115"/>
                  </a:cubicBezTo>
                  <a:cubicBezTo>
                    <a:pt x="30427" y="15932"/>
                    <a:pt x="30404" y="15818"/>
                    <a:pt x="30335" y="15704"/>
                  </a:cubicBezTo>
                  <a:cubicBezTo>
                    <a:pt x="30313" y="15636"/>
                    <a:pt x="30244" y="15567"/>
                    <a:pt x="30176" y="15476"/>
                  </a:cubicBezTo>
                  <a:cubicBezTo>
                    <a:pt x="30130" y="15430"/>
                    <a:pt x="30084" y="15407"/>
                    <a:pt x="30039" y="15362"/>
                  </a:cubicBezTo>
                  <a:cubicBezTo>
                    <a:pt x="29993" y="15316"/>
                    <a:pt x="29924" y="15270"/>
                    <a:pt x="29856" y="15248"/>
                  </a:cubicBezTo>
                  <a:cubicBezTo>
                    <a:pt x="29765" y="15202"/>
                    <a:pt x="29673" y="15179"/>
                    <a:pt x="29582" y="15156"/>
                  </a:cubicBezTo>
                  <a:lnTo>
                    <a:pt x="29536" y="15133"/>
                  </a:lnTo>
                  <a:cubicBezTo>
                    <a:pt x="29377" y="15111"/>
                    <a:pt x="29217" y="15065"/>
                    <a:pt x="29057" y="15042"/>
                  </a:cubicBezTo>
                  <a:cubicBezTo>
                    <a:pt x="28989" y="15042"/>
                    <a:pt x="28966" y="15042"/>
                    <a:pt x="28943" y="15065"/>
                  </a:cubicBezTo>
                  <a:lnTo>
                    <a:pt x="28669" y="15065"/>
                  </a:lnTo>
                  <a:cubicBezTo>
                    <a:pt x="28555" y="15065"/>
                    <a:pt x="28486" y="15065"/>
                    <a:pt x="28395" y="15088"/>
                  </a:cubicBezTo>
                  <a:cubicBezTo>
                    <a:pt x="28350" y="15088"/>
                    <a:pt x="28281" y="15111"/>
                    <a:pt x="28235" y="15133"/>
                  </a:cubicBezTo>
                  <a:cubicBezTo>
                    <a:pt x="28235" y="15133"/>
                    <a:pt x="28213" y="15156"/>
                    <a:pt x="28213" y="15156"/>
                  </a:cubicBezTo>
                  <a:lnTo>
                    <a:pt x="28190" y="15156"/>
                  </a:lnTo>
                  <a:cubicBezTo>
                    <a:pt x="28190" y="15156"/>
                    <a:pt x="28167" y="15179"/>
                    <a:pt x="28167" y="15179"/>
                  </a:cubicBezTo>
                  <a:cubicBezTo>
                    <a:pt x="28030" y="15202"/>
                    <a:pt x="27893" y="15248"/>
                    <a:pt x="27756" y="15293"/>
                  </a:cubicBezTo>
                  <a:cubicBezTo>
                    <a:pt x="27825" y="15225"/>
                    <a:pt x="27847" y="15179"/>
                    <a:pt x="27893" y="15111"/>
                  </a:cubicBezTo>
                  <a:cubicBezTo>
                    <a:pt x="28030" y="14951"/>
                    <a:pt x="28167" y="14791"/>
                    <a:pt x="28304" y="14654"/>
                  </a:cubicBezTo>
                  <a:cubicBezTo>
                    <a:pt x="28395" y="14540"/>
                    <a:pt x="28509" y="14426"/>
                    <a:pt x="28601" y="14335"/>
                  </a:cubicBezTo>
                  <a:cubicBezTo>
                    <a:pt x="28715" y="14198"/>
                    <a:pt x="28852" y="14083"/>
                    <a:pt x="28966" y="13946"/>
                  </a:cubicBezTo>
                  <a:cubicBezTo>
                    <a:pt x="29057" y="13832"/>
                    <a:pt x="29148" y="13718"/>
                    <a:pt x="29240" y="13604"/>
                  </a:cubicBezTo>
                  <a:lnTo>
                    <a:pt x="29285" y="13558"/>
                  </a:lnTo>
                  <a:cubicBezTo>
                    <a:pt x="29377" y="13467"/>
                    <a:pt x="29445" y="13376"/>
                    <a:pt x="29514" y="13262"/>
                  </a:cubicBezTo>
                  <a:cubicBezTo>
                    <a:pt x="29559" y="13193"/>
                    <a:pt x="29582" y="13102"/>
                    <a:pt x="29628" y="13033"/>
                  </a:cubicBezTo>
                  <a:cubicBezTo>
                    <a:pt x="29673" y="12942"/>
                    <a:pt x="29696" y="12851"/>
                    <a:pt x="29696" y="12782"/>
                  </a:cubicBezTo>
                  <a:cubicBezTo>
                    <a:pt x="29742" y="12623"/>
                    <a:pt x="29742" y="12440"/>
                    <a:pt x="29696" y="12280"/>
                  </a:cubicBezTo>
                  <a:cubicBezTo>
                    <a:pt x="29673" y="12166"/>
                    <a:pt x="29605" y="12052"/>
                    <a:pt x="29514" y="11961"/>
                  </a:cubicBezTo>
                  <a:cubicBezTo>
                    <a:pt x="29445" y="11892"/>
                    <a:pt x="29377" y="11824"/>
                    <a:pt x="29308" y="11755"/>
                  </a:cubicBezTo>
                  <a:cubicBezTo>
                    <a:pt x="29171" y="11641"/>
                    <a:pt x="29011" y="11573"/>
                    <a:pt x="28760" y="11550"/>
                  </a:cubicBezTo>
                  <a:lnTo>
                    <a:pt x="28692" y="11550"/>
                  </a:lnTo>
                  <a:cubicBezTo>
                    <a:pt x="28418" y="11550"/>
                    <a:pt x="28144" y="11641"/>
                    <a:pt x="27916" y="11755"/>
                  </a:cubicBezTo>
                  <a:cubicBezTo>
                    <a:pt x="27665" y="11915"/>
                    <a:pt x="27437" y="12098"/>
                    <a:pt x="27231" y="12303"/>
                  </a:cubicBezTo>
                  <a:cubicBezTo>
                    <a:pt x="27071" y="12463"/>
                    <a:pt x="26912" y="12691"/>
                    <a:pt x="26775" y="12942"/>
                  </a:cubicBezTo>
                  <a:lnTo>
                    <a:pt x="26729" y="13011"/>
                  </a:lnTo>
                  <a:cubicBezTo>
                    <a:pt x="26683" y="13079"/>
                    <a:pt x="26660" y="13148"/>
                    <a:pt x="26615" y="13193"/>
                  </a:cubicBezTo>
                  <a:cubicBezTo>
                    <a:pt x="26546" y="13307"/>
                    <a:pt x="26478" y="13399"/>
                    <a:pt x="26387" y="13513"/>
                  </a:cubicBezTo>
                  <a:lnTo>
                    <a:pt x="26364" y="13558"/>
                  </a:lnTo>
                  <a:lnTo>
                    <a:pt x="26272" y="13627"/>
                  </a:lnTo>
                  <a:cubicBezTo>
                    <a:pt x="26204" y="13376"/>
                    <a:pt x="26090" y="13125"/>
                    <a:pt x="25953" y="12805"/>
                  </a:cubicBezTo>
                  <a:cubicBezTo>
                    <a:pt x="25770" y="12394"/>
                    <a:pt x="25565" y="11984"/>
                    <a:pt x="25337" y="11550"/>
                  </a:cubicBezTo>
                  <a:cubicBezTo>
                    <a:pt x="25200" y="11299"/>
                    <a:pt x="25040" y="11048"/>
                    <a:pt x="24834" y="10751"/>
                  </a:cubicBezTo>
                  <a:cubicBezTo>
                    <a:pt x="24766" y="10637"/>
                    <a:pt x="24675" y="10500"/>
                    <a:pt x="24606" y="10386"/>
                  </a:cubicBezTo>
                  <a:cubicBezTo>
                    <a:pt x="24561" y="10340"/>
                    <a:pt x="24515" y="10272"/>
                    <a:pt x="24469" y="10226"/>
                  </a:cubicBezTo>
                  <a:cubicBezTo>
                    <a:pt x="24424" y="10135"/>
                    <a:pt x="24378" y="10066"/>
                    <a:pt x="24309" y="9998"/>
                  </a:cubicBezTo>
                  <a:cubicBezTo>
                    <a:pt x="24150" y="9769"/>
                    <a:pt x="23967" y="9518"/>
                    <a:pt x="23762" y="9290"/>
                  </a:cubicBezTo>
                  <a:cubicBezTo>
                    <a:pt x="23556" y="9062"/>
                    <a:pt x="23351" y="8834"/>
                    <a:pt x="23145" y="8605"/>
                  </a:cubicBezTo>
                  <a:lnTo>
                    <a:pt x="23123" y="8605"/>
                  </a:lnTo>
                  <a:lnTo>
                    <a:pt x="23100" y="8560"/>
                  </a:lnTo>
                  <a:lnTo>
                    <a:pt x="22940" y="8400"/>
                  </a:lnTo>
                  <a:cubicBezTo>
                    <a:pt x="22849" y="8309"/>
                    <a:pt x="22757" y="8195"/>
                    <a:pt x="22643" y="8103"/>
                  </a:cubicBezTo>
                  <a:lnTo>
                    <a:pt x="22620" y="8058"/>
                  </a:lnTo>
                  <a:cubicBezTo>
                    <a:pt x="22483" y="7943"/>
                    <a:pt x="22369" y="7807"/>
                    <a:pt x="22210" y="7692"/>
                  </a:cubicBezTo>
                  <a:cubicBezTo>
                    <a:pt x="22141" y="7647"/>
                    <a:pt x="22073" y="7578"/>
                    <a:pt x="22004" y="7533"/>
                  </a:cubicBezTo>
                  <a:lnTo>
                    <a:pt x="21936" y="7487"/>
                  </a:lnTo>
                  <a:cubicBezTo>
                    <a:pt x="21867" y="7441"/>
                    <a:pt x="21799" y="7396"/>
                    <a:pt x="21730" y="7350"/>
                  </a:cubicBezTo>
                  <a:cubicBezTo>
                    <a:pt x="21593" y="7259"/>
                    <a:pt x="21433" y="7167"/>
                    <a:pt x="21297" y="7076"/>
                  </a:cubicBezTo>
                  <a:lnTo>
                    <a:pt x="21182" y="7008"/>
                  </a:lnTo>
                  <a:cubicBezTo>
                    <a:pt x="21114" y="6985"/>
                    <a:pt x="21045" y="6939"/>
                    <a:pt x="21000" y="6916"/>
                  </a:cubicBezTo>
                  <a:cubicBezTo>
                    <a:pt x="20954" y="6893"/>
                    <a:pt x="20931" y="6893"/>
                    <a:pt x="20908" y="6871"/>
                  </a:cubicBezTo>
                  <a:cubicBezTo>
                    <a:pt x="20817" y="6779"/>
                    <a:pt x="20703" y="6711"/>
                    <a:pt x="20589" y="6642"/>
                  </a:cubicBezTo>
                  <a:cubicBezTo>
                    <a:pt x="20475" y="6574"/>
                    <a:pt x="20361" y="6505"/>
                    <a:pt x="20269" y="6437"/>
                  </a:cubicBezTo>
                  <a:lnTo>
                    <a:pt x="20178" y="6391"/>
                  </a:lnTo>
                  <a:cubicBezTo>
                    <a:pt x="19904" y="6232"/>
                    <a:pt x="19653" y="6072"/>
                    <a:pt x="19379" y="5912"/>
                  </a:cubicBezTo>
                  <a:cubicBezTo>
                    <a:pt x="19128" y="5798"/>
                    <a:pt x="18877" y="5661"/>
                    <a:pt x="18580" y="5524"/>
                  </a:cubicBezTo>
                  <a:cubicBezTo>
                    <a:pt x="18443" y="5455"/>
                    <a:pt x="18306" y="5387"/>
                    <a:pt x="18169" y="5319"/>
                  </a:cubicBezTo>
                  <a:lnTo>
                    <a:pt x="18010" y="5250"/>
                  </a:lnTo>
                  <a:cubicBezTo>
                    <a:pt x="17987" y="5250"/>
                    <a:pt x="17964" y="5227"/>
                    <a:pt x="17941" y="5227"/>
                  </a:cubicBezTo>
                  <a:lnTo>
                    <a:pt x="17896" y="5204"/>
                  </a:lnTo>
                  <a:lnTo>
                    <a:pt x="17827" y="5159"/>
                  </a:lnTo>
                  <a:cubicBezTo>
                    <a:pt x="17759" y="5136"/>
                    <a:pt x="17690" y="5113"/>
                    <a:pt x="17622" y="5090"/>
                  </a:cubicBezTo>
                  <a:lnTo>
                    <a:pt x="17553" y="5045"/>
                  </a:lnTo>
                  <a:lnTo>
                    <a:pt x="17462" y="5022"/>
                  </a:lnTo>
                  <a:lnTo>
                    <a:pt x="17439" y="4999"/>
                  </a:lnTo>
                  <a:lnTo>
                    <a:pt x="17371" y="4976"/>
                  </a:lnTo>
                  <a:lnTo>
                    <a:pt x="17325" y="4953"/>
                  </a:lnTo>
                  <a:lnTo>
                    <a:pt x="17234" y="4908"/>
                  </a:lnTo>
                  <a:cubicBezTo>
                    <a:pt x="16960" y="4794"/>
                    <a:pt x="16709" y="4657"/>
                    <a:pt x="16458" y="4497"/>
                  </a:cubicBezTo>
                  <a:lnTo>
                    <a:pt x="16321" y="4406"/>
                  </a:lnTo>
                  <a:cubicBezTo>
                    <a:pt x="16115" y="4291"/>
                    <a:pt x="15910" y="4177"/>
                    <a:pt x="15727" y="4040"/>
                  </a:cubicBezTo>
                  <a:cubicBezTo>
                    <a:pt x="15636" y="3972"/>
                    <a:pt x="15545" y="3926"/>
                    <a:pt x="15430" y="3858"/>
                  </a:cubicBezTo>
                  <a:cubicBezTo>
                    <a:pt x="15316" y="3789"/>
                    <a:pt x="15202" y="3721"/>
                    <a:pt x="15088" y="3629"/>
                  </a:cubicBezTo>
                  <a:lnTo>
                    <a:pt x="14928" y="3515"/>
                  </a:lnTo>
                  <a:lnTo>
                    <a:pt x="14746" y="3401"/>
                  </a:lnTo>
                  <a:cubicBezTo>
                    <a:pt x="14654" y="3333"/>
                    <a:pt x="14563" y="3264"/>
                    <a:pt x="14495" y="3196"/>
                  </a:cubicBezTo>
                  <a:lnTo>
                    <a:pt x="14449" y="3150"/>
                  </a:lnTo>
                  <a:lnTo>
                    <a:pt x="14449" y="3150"/>
                  </a:lnTo>
                  <a:lnTo>
                    <a:pt x="14472" y="3196"/>
                  </a:lnTo>
                  <a:cubicBezTo>
                    <a:pt x="14380" y="3104"/>
                    <a:pt x="14312" y="3036"/>
                    <a:pt x="14221" y="2945"/>
                  </a:cubicBezTo>
                  <a:lnTo>
                    <a:pt x="14152" y="2876"/>
                  </a:lnTo>
                  <a:cubicBezTo>
                    <a:pt x="14038" y="2762"/>
                    <a:pt x="13924" y="2648"/>
                    <a:pt x="13833" y="2534"/>
                  </a:cubicBezTo>
                  <a:cubicBezTo>
                    <a:pt x="13764" y="2443"/>
                    <a:pt x="13696" y="2374"/>
                    <a:pt x="13650" y="2283"/>
                  </a:cubicBezTo>
                  <a:lnTo>
                    <a:pt x="13559" y="2191"/>
                  </a:lnTo>
                  <a:lnTo>
                    <a:pt x="13490" y="2100"/>
                  </a:lnTo>
                  <a:cubicBezTo>
                    <a:pt x="13422" y="2009"/>
                    <a:pt x="13330" y="1918"/>
                    <a:pt x="13262" y="1826"/>
                  </a:cubicBezTo>
                  <a:lnTo>
                    <a:pt x="13239" y="1781"/>
                  </a:lnTo>
                  <a:cubicBezTo>
                    <a:pt x="13194" y="1712"/>
                    <a:pt x="13125" y="1621"/>
                    <a:pt x="13079" y="1552"/>
                  </a:cubicBezTo>
                  <a:cubicBezTo>
                    <a:pt x="13034" y="1484"/>
                    <a:pt x="12965" y="1415"/>
                    <a:pt x="12897" y="1347"/>
                  </a:cubicBezTo>
                  <a:lnTo>
                    <a:pt x="12851" y="1301"/>
                  </a:lnTo>
                  <a:cubicBezTo>
                    <a:pt x="12783" y="1210"/>
                    <a:pt x="12714" y="1142"/>
                    <a:pt x="12623" y="1050"/>
                  </a:cubicBezTo>
                  <a:cubicBezTo>
                    <a:pt x="12623" y="1027"/>
                    <a:pt x="12623" y="1005"/>
                    <a:pt x="12600" y="1005"/>
                  </a:cubicBezTo>
                  <a:cubicBezTo>
                    <a:pt x="12554" y="913"/>
                    <a:pt x="12486" y="845"/>
                    <a:pt x="12417" y="776"/>
                  </a:cubicBezTo>
                  <a:cubicBezTo>
                    <a:pt x="12349" y="708"/>
                    <a:pt x="12281" y="662"/>
                    <a:pt x="12189" y="594"/>
                  </a:cubicBezTo>
                  <a:cubicBezTo>
                    <a:pt x="12121" y="525"/>
                    <a:pt x="12029" y="480"/>
                    <a:pt x="11961" y="411"/>
                  </a:cubicBezTo>
                  <a:cubicBezTo>
                    <a:pt x="11938" y="388"/>
                    <a:pt x="11892" y="365"/>
                    <a:pt x="11847" y="343"/>
                  </a:cubicBezTo>
                  <a:lnTo>
                    <a:pt x="11801" y="320"/>
                  </a:lnTo>
                  <a:cubicBezTo>
                    <a:pt x="11710" y="251"/>
                    <a:pt x="11596" y="206"/>
                    <a:pt x="11482" y="183"/>
                  </a:cubicBezTo>
                  <a:cubicBezTo>
                    <a:pt x="11459" y="160"/>
                    <a:pt x="11413" y="160"/>
                    <a:pt x="11368" y="137"/>
                  </a:cubicBezTo>
                  <a:lnTo>
                    <a:pt x="11322" y="137"/>
                  </a:lnTo>
                  <a:cubicBezTo>
                    <a:pt x="11231" y="114"/>
                    <a:pt x="11162" y="92"/>
                    <a:pt x="11071" y="92"/>
                  </a:cubicBezTo>
                  <a:lnTo>
                    <a:pt x="10843" y="92"/>
                  </a:lnTo>
                  <a:cubicBezTo>
                    <a:pt x="10774" y="114"/>
                    <a:pt x="10728" y="137"/>
                    <a:pt x="10706" y="160"/>
                  </a:cubicBezTo>
                  <a:cubicBezTo>
                    <a:pt x="10660" y="206"/>
                    <a:pt x="10637" y="229"/>
                    <a:pt x="10637" y="274"/>
                  </a:cubicBezTo>
                  <a:cubicBezTo>
                    <a:pt x="10569" y="274"/>
                    <a:pt x="10477" y="297"/>
                    <a:pt x="10409" y="320"/>
                  </a:cubicBezTo>
                  <a:cubicBezTo>
                    <a:pt x="10295" y="365"/>
                    <a:pt x="10181" y="411"/>
                    <a:pt x="10089" y="480"/>
                  </a:cubicBezTo>
                  <a:cubicBezTo>
                    <a:pt x="9998" y="571"/>
                    <a:pt x="9884" y="639"/>
                    <a:pt x="9770" y="731"/>
                  </a:cubicBezTo>
                  <a:cubicBezTo>
                    <a:pt x="9564" y="913"/>
                    <a:pt x="9427" y="1119"/>
                    <a:pt x="9382" y="1347"/>
                  </a:cubicBezTo>
                  <a:cubicBezTo>
                    <a:pt x="9359" y="1484"/>
                    <a:pt x="9336" y="1621"/>
                    <a:pt x="9313" y="1758"/>
                  </a:cubicBezTo>
                  <a:lnTo>
                    <a:pt x="9313" y="1803"/>
                  </a:lnTo>
                  <a:cubicBezTo>
                    <a:pt x="9290" y="1895"/>
                    <a:pt x="9290" y="1940"/>
                    <a:pt x="9290" y="2009"/>
                  </a:cubicBezTo>
                  <a:cubicBezTo>
                    <a:pt x="9290" y="2077"/>
                    <a:pt x="9290" y="2169"/>
                    <a:pt x="9313" y="2237"/>
                  </a:cubicBezTo>
                  <a:cubicBezTo>
                    <a:pt x="9336" y="2397"/>
                    <a:pt x="9359" y="2534"/>
                    <a:pt x="9405" y="2694"/>
                  </a:cubicBezTo>
                  <a:lnTo>
                    <a:pt x="9427" y="2739"/>
                  </a:lnTo>
                  <a:cubicBezTo>
                    <a:pt x="9473" y="2899"/>
                    <a:pt x="9519" y="3036"/>
                    <a:pt x="9564" y="3196"/>
                  </a:cubicBezTo>
                  <a:cubicBezTo>
                    <a:pt x="9610" y="3310"/>
                    <a:pt x="9678" y="3447"/>
                    <a:pt x="9770" y="3584"/>
                  </a:cubicBezTo>
                  <a:cubicBezTo>
                    <a:pt x="9701" y="3515"/>
                    <a:pt x="9610" y="3447"/>
                    <a:pt x="9519" y="3378"/>
                  </a:cubicBezTo>
                  <a:cubicBezTo>
                    <a:pt x="9336" y="3219"/>
                    <a:pt x="9153" y="3059"/>
                    <a:pt x="8971" y="2876"/>
                  </a:cubicBezTo>
                  <a:lnTo>
                    <a:pt x="8788" y="2716"/>
                  </a:lnTo>
                  <a:cubicBezTo>
                    <a:pt x="8674" y="2625"/>
                    <a:pt x="8560" y="2511"/>
                    <a:pt x="8446" y="2420"/>
                  </a:cubicBezTo>
                  <a:cubicBezTo>
                    <a:pt x="8400" y="2351"/>
                    <a:pt x="8332" y="2306"/>
                    <a:pt x="8263" y="2237"/>
                  </a:cubicBezTo>
                  <a:cubicBezTo>
                    <a:pt x="8218" y="2191"/>
                    <a:pt x="8172" y="2146"/>
                    <a:pt x="8126" y="2100"/>
                  </a:cubicBezTo>
                  <a:cubicBezTo>
                    <a:pt x="8012" y="1986"/>
                    <a:pt x="7875" y="1895"/>
                    <a:pt x="7761" y="1781"/>
                  </a:cubicBezTo>
                  <a:lnTo>
                    <a:pt x="7693" y="1712"/>
                  </a:lnTo>
                  <a:cubicBezTo>
                    <a:pt x="7579" y="1621"/>
                    <a:pt x="7487" y="1530"/>
                    <a:pt x="7373" y="1461"/>
                  </a:cubicBezTo>
                  <a:lnTo>
                    <a:pt x="7145" y="1278"/>
                  </a:lnTo>
                  <a:cubicBezTo>
                    <a:pt x="7008" y="1164"/>
                    <a:pt x="6871" y="1050"/>
                    <a:pt x="6734" y="936"/>
                  </a:cubicBezTo>
                  <a:cubicBezTo>
                    <a:pt x="6551" y="822"/>
                    <a:pt x="6323" y="662"/>
                    <a:pt x="6095" y="548"/>
                  </a:cubicBezTo>
                  <a:cubicBezTo>
                    <a:pt x="5935" y="480"/>
                    <a:pt x="5798" y="411"/>
                    <a:pt x="5661" y="365"/>
                  </a:cubicBezTo>
                  <a:cubicBezTo>
                    <a:pt x="5570" y="343"/>
                    <a:pt x="5479" y="320"/>
                    <a:pt x="5410" y="297"/>
                  </a:cubicBezTo>
                  <a:lnTo>
                    <a:pt x="5273" y="251"/>
                  </a:lnTo>
                  <a:cubicBezTo>
                    <a:pt x="5136" y="206"/>
                    <a:pt x="4999" y="160"/>
                    <a:pt x="4862" y="137"/>
                  </a:cubicBezTo>
                  <a:cubicBezTo>
                    <a:pt x="4725" y="92"/>
                    <a:pt x="4588" y="69"/>
                    <a:pt x="4451" y="46"/>
                  </a:cubicBezTo>
                  <a:cubicBezTo>
                    <a:pt x="4292" y="23"/>
                    <a:pt x="4132" y="0"/>
                    <a:pt x="397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6" name="Google Shape;1593;p22">
              <a:extLst>
                <a:ext uri="{FF2B5EF4-FFF2-40B4-BE49-F238E27FC236}">
                  <a16:creationId xmlns:a16="http://schemas.microsoft.com/office/drawing/2014/main" id="{32BBE869-11B3-4684-9300-C91D7EC30315}"/>
                </a:ext>
              </a:extLst>
            </p:cNvPr>
            <p:cNvSpPr/>
            <p:nvPr/>
          </p:nvSpPr>
          <p:spPr>
            <a:xfrm>
              <a:off x="7003441" y="2425299"/>
              <a:ext cx="107363" cy="194535"/>
            </a:xfrm>
            <a:custGeom>
              <a:avLst/>
              <a:gdLst/>
              <a:ahLst/>
              <a:cxnLst/>
              <a:rect l="l" t="t" r="r" b="b"/>
              <a:pathLst>
                <a:path w="3972" h="7197" extrusionOk="0">
                  <a:moveTo>
                    <a:pt x="3652" y="1"/>
                  </a:moveTo>
                  <a:cubicBezTo>
                    <a:pt x="3584" y="1"/>
                    <a:pt x="3492" y="23"/>
                    <a:pt x="3447" y="69"/>
                  </a:cubicBezTo>
                  <a:cubicBezTo>
                    <a:pt x="3409" y="50"/>
                    <a:pt x="3363" y="39"/>
                    <a:pt x="3318" y="39"/>
                  </a:cubicBezTo>
                  <a:cubicBezTo>
                    <a:pt x="3254" y="39"/>
                    <a:pt x="3190" y="61"/>
                    <a:pt x="3150" y="115"/>
                  </a:cubicBezTo>
                  <a:cubicBezTo>
                    <a:pt x="2990" y="297"/>
                    <a:pt x="2853" y="457"/>
                    <a:pt x="2716" y="640"/>
                  </a:cubicBezTo>
                  <a:cubicBezTo>
                    <a:pt x="2557" y="822"/>
                    <a:pt x="2420" y="1005"/>
                    <a:pt x="2260" y="1188"/>
                  </a:cubicBezTo>
                  <a:cubicBezTo>
                    <a:pt x="2214" y="1233"/>
                    <a:pt x="2191" y="1279"/>
                    <a:pt x="2146" y="1325"/>
                  </a:cubicBezTo>
                  <a:cubicBezTo>
                    <a:pt x="2077" y="1370"/>
                    <a:pt x="2032" y="1439"/>
                    <a:pt x="1986" y="1484"/>
                  </a:cubicBezTo>
                  <a:cubicBezTo>
                    <a:pt x="1917" y="1598"/>
                    <a:pt x="1826" y="1713"/>
                    <a:pt x="1758" y="1827"/>
                  </a:cubicBezTo>
                  <a:cubicBezTo>
                    <a:pt x="1621" y="2009"/>
                    <a:pt x="1484" y="2215"/>
                    <a:pt x="1347" y="2420"/>
                  </a:cubicBezTo>
                  <a:cubicBezTo>
                    <a:pt x="1233" y="2603"/>
                    <a:pt x="1141" y="2808"/>
                    <a:pt x="1050" y="3036"/>
                  </a:cubicBezTo>
                  <a:cubicBezTo>
                    <a:pt x="1050" y="3014"/>
                    <a:pt x="1073" y="2991"/>
                    <a:pt x="1073" y="2968"/>
                  </a:cubicBezTo>
                  <a:lnTo>
                    <a:pt x="1073" y="2968"/>
                  </a:lnTo>
                  <a:cubicBezTo>
                    <a:pt x="1027" y="3082"/>
                    <a:pt x="959" y="3219"/>
                    <a:pt x="913" y="3356"/>
                  </a:cubicBezTo>
                  <a:cubicBezTo>
                    <a:pt x="845" y="3493"/>
                    <a:pt x="776" y="3653"/>
                    <a:pt x="708" y="3790"/>
                  </a:cubicBezTo>
                  <a:cubicBezTo>
                    <a:pt x="662" y="3904"/>
                    <a:pt x="639" y="4018"/>
                    <a:pt x="594" y="4132"/>
                  </a:cubicBezTo>
                  <a:cubicBezTo>
                    <a:pt x="571" y="4269"/>
                    <a:pt x="525" y="4406"/>
                    <a:pt x="502" y="4543"/>
                  </a:cubicBezTo>
                  <a:cubicBezTo>
                    <a:pt x="457" y="4680"/>
                    <a:pt x="411" y="4817"/>
                    <a:pt x="388" y="4931"/>
                  </a:cubicBezTo>
                  <a:cubicBezTo>
                    <a:pt x="343" y="5182"/>
                    <a:pt x="297" y="5433"/>
                    <a:pt x="251" y="5661"/>
                  </a:cubicBezTo>
                  <a:cubicBezTo>
                    <a:pt x="206" y="5890"/>
                    <a:pt x="160" y="6095"/>
                    <a:pt x="114" y="6300"/>
                  </a:cubicBezTo>
                  <a:cubicBezTo>
                    <a:pt x="91" y="6415"/>
                    <a:pt x="69" y="6529"/>
                    <a:pt x="46" y="6643"/>
                  </a:cubicBezTo>
                  <a:cubicBezTo>
                    <a:pt x="46" y="6711"/>
                    <a:pt x="23" y="6803"/>
                    <a:pt x="23" y="6871"/>
                  </a:cubicBezTo>
                  <a:cubicBezTo>
                    <a:pt x="23" y="6940"/>
                    <a:pt x="0" y="6985"/>
                    <a:pt x="23" y="7054"/>
                  </a:cubicBezTo>
                  <a:cubicBezTo>
                    <a:pt x="46" y="7122"/>
                    <a:pt x="114" y="7168"/>
                    <a:pt x="183" y="7191"/>
                  </a:cubicBezTo>
                  <a:cubicBezTo>
                    <a:pt x="199" y="7195"/>
                    <a:pt x="215" y="7197"/>
                    <a:pt x="231" y="7197"/>
                  </a:cubicBezTo>
                  <a:cubicBezTo>
                    <a:pt x="305" y="7197"/>
                    <a:pt x="373" y="7156"/>
                    <a:pt x="411" y="7099"/>
                  </a:cubicBezTo>
                  <a:cubicBezTo>
                    <a:pt x="434" y="7076"/>
                    <a:pt x="457" y="7031"/>
                    <a:pt x="457" y="7008"/>
                  </a:cubicBezTo>
                  <a:cubicBezTo>
                    <a:pt x="479" y="6985"/>
                    <a:pt x="479" y="6962"/>
                    <a:pt x="502" y="6917"/>
                  </a:cubicBezTo>
                  <a:cubicBezTo>
                    <a:pt x="548" y="6848"/>
                    <a:pt x="571" y="6780"/>
                    <a:pt x="616" y="6688"/>
                  </a:cubicBezTo>
                  <a:cubicBezTo>
                    <a:pt x="685" y="6552"/>
                    <a:pt x="753" y="6392"/>
                    <a:pt x="822" y="6255"/>
                  </a:cubicBezTo>
                  <a:cubicBezTo>
                    <a:pt x="913" y="6095"/>
                    <a:pt x="982" y="5935"/>
                    <a:pt x="1073" y="5775"/>
                  </a:cubicBezTo>
                  <a:cubicBezTo>
                    <a:pt x="1119" y="5730"/>
                    <a:pt x="1164" y="5684"/>
                    <a:pt x="1210" y="5639"/>
                  </a:cubicBezTo>
                  <a:cubicBezTo>
                    <a:pt x="1256" y="5570"/>
                    <a:pt x="1301" y="5502"/>
                    <a:pt x="1347" y="5456"/>
                  </a:cubicBezTo>
                  <a:cubicBezTo>
                    <a:pt x="1438" y="5319"/>
                    <a:pt x="1529" y="5205"/>
                    <a:pt x="1598" y="5091"/>
                  </a:cubicBezTo>
                  <a:cubicBezTo>
                    <a:pt x="1689" y="4954"/>
                    <a:pt x="1781" y="4817"/>
                    <a:pt x="1872" y="4680"/>
                  </a:cubicBezTo>
                  <a:cubicBezTo>
                    <a:pt x="1963" y="4566"/>
                    <a:pt x="2054" y="4429"/>
                    <a:pt x="2123" y="4292"/>
                  </a:cubicBezTo>
                  <a:cubicBezTo>
                    <a:pt x="2214" y="4064"/>
                    <a:pt x="2328" y="3835"/>
                    <a:pt x="2465" y="3607"/>
                  </a:cubicBezTo>
                  <a:cubicBezTo>
                    <a:pt x="2511" y="3607"/>
                    <a:pt x="2579" y="3561"/>
                    <a:pt x="2602" y="3516"/>
                  </a:cubicBezTo>
                  <a:cubicBezTo>
                    <a:pt x="2716" y="3310"/>
                    <a:pt x="2853" y="3105"/>
                    <a:pt x="2945" y="2877"/>
                  </a:cubicBezTo>
                  <a:cubicBezTo>
                    <a:pt x="3082" y="2648"/>
                    <a:pt x="3173" y="2397"/>
                    <a:pt x="3287" y="2146"/>
                  </a:cubicBezTo>
                  <a:cubicBezTo>
                    <a:pt x="3401" y="1895"/>
                    <a:pt x="3492" y="1644"/>
                    <a:pt x="3607" y="1393"/>
                  </a:cubicBezTo>
                  <a:cubicBezTo>
                    <a:pt x="3675" y="1279"/>
                    <a:pt x="3721" y="1142"/>
                    <a:pt x="3766" y="1028"/>
                  </a:cubicBezTo>
                  <a:cubicBezTo>
                    <a:pt x="3812" y="959"/>
                    <a:pt x="3835" y="914"/>
                    <a:pt x="3858" y="845"/>
                  </a:cubicBezTo>
                  <a:cubicBezTo>
                    <a:pt x="3903" y="777"/>
                    <a:pt x="3926" y="685"/>
                    <a:pt x="3949" y="594"/>
                  </a:cubicBezTo>
                  <a:cubicBezTo>
                    <a:pt x="3972" y="548"/>
                    <a:pt x="3972" y="480"/>
                    <a:pt x="3926" y="434"/>
                  </a:cubicBezTo>
                  <a:cubicBezTo>
                    <a:pt x="3949" y="389"/>
                    <a:pt x="3949" y="366"/>
                    <a:pt x="3949" y="320"/>
                  </a:cubicBezTo>
                  <a:cubicBezTo>
                    <a:pt x="3949" y="275"/>
                    <a:pt x="3949" y="206"/>
                    <a:pt x="3903" y="160"/>
                  </a:cubicBezTo>
                  <a:cubicBezTo>
                    <a:pt x="3880" y="115"/>
                    <a:pt x="3858" y="69"/>
                    <a:pt x="3789" y="46"/>
                  </a:cubicBezTo>
                  <a:cubicBezTo>
                    <a:pt x="3744" y="23"/>
                    <a:pt x="3698" y="1"/>
                    <a:pt x="3652"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7" name="Google Shape;1594;p22">
              <a:extLst>
                <a:ext uri="{FF2B5EF4-FFF2-40B4-BE49-F238E27FC236}">
                  <a16:creationId xmlns:a16="http://schemas.microsoft.com/office/drawing/2014/main" id="{9B47867B-8243-4DF0-8E3E-B05DEBCD69EE}"/>
                </a:ext>
              </a:extLst>
            </p:cNvPr>
            <p:cNvSpPr/>
            <p:nvPr/>
          </p:nvSpPr>
          <p:spPr>
            <a:xfrm>
              <a:off x="7051554" y="3037961"/>
              <a:ext cx="473863" cy="480647"/>
            </a:xfrm>
            <a:custGeom>
              <a:avLst/>
              <a:gdLst/>
              <a:ahLst/>
              <a:cxnLst/>
              <a:rect l="l" t="t" r="r" b="b"/>
              <a:pathLst>
                <a:path w="17531" h="17782" extrusionOk="0">
                  <a:moveTo>
                    <a:pt x="4292" y="0"/>
                  </a:moveTo>
                  <a:cubicBezTo>
                    <a:pt x="4246" y="23"/>
                    <a:pt x="4200" y="46"/>
                    <a:pt x="4155" y="46"/>
                  </a:cubicBezTo>
                  <a:cubicBezTo>
                    <a:pt x="4086" y="69"/>
                    <a:pt x="4018" y="91"/>
                    <a:pt x="3949" y="114"/>
                  </a:cubicBezTo>
                  <a:lnTo>
                    <a:pt x="3904" y="137"/>
                  </a:lnTo>
                  <a:cubicBezTo>
                    <a:pt x="3812" y="183"/>
                    <a:pt x="3744" y="206"/>
                    <a:pt x="3675" y="228"/>
                  </a:cubicBezTo>
                  <a:cubicBezTo>
                    <a:pt x="3561" y="274"/>
                    <a:pt x="3424" y="320"/>
                    <a:pt x="3333" y="365"/>
                  </a:cubicBezTo>
                  <a:cubicBezTo>
                    <a:pt x="3219" y="434"/>
                    <a:pt x="3128" y="479"/>
                    <a:pt x="3036" y="548"/>
                  </a:cubicBezTo>
                  <a:cubicBezTo>
                    <a:pt x="2968" y="594"/>
                    <a:pt x="2899" y="639"/>
                    <a:pt x="2831" y="685"/>
                  </a:cubicBezTo>
                  <a:cubicBezTo>
                    <a:pt x="2694" y="753"/>
                    <a:pt x="2603" y="799"/>
                    <a:pt x="2534" y="868"/>
                  </a:cubicBezTo>
                  <a:cubicBezTo>
                    <a:pt x="2488" y="890"/>
                    <a:pt x="2466" y="936"/>
                    <a:pt x="2420" y="959"/>
                  </a:cubicBezTo>
                  <a:cubicBezTo>
                    <a:pt x="2397" y="982"/>
                    <a:pt x="2352" y="1004"/>
                    <a:pt x="2329" y="1050"/>
                  </a:cubicBezTo>
                  <a:lnTo>
                    <a:pt x="2283" y="1073"/>
                  </a:lnTo>
                  <a:cubicBezTo>
                    <a:pt x="2192" y="1141"/>
                    <a:pt x="2100" y="1210"/>
                    <a:pt x="2032" y="1278"/>
                  </a:cubicBezTo>
                  <a:cubicBezTo>
                    <a:pt x="1918" y="1370"/>
                    <a:pt x="1849" y="1484"/>
                    <a:pt x="1758" y="1575"/>
                  </a:cubicBezTo>
                  <a:lnTo>
                    <a:pt x="1735" y="1621"/>
                  </a:lnTo>
                  <a:lnTo>
                    <a:pt x="1644" y="1712"/>
                  </a:lnTo>
                  <a:cubicBezTo>
                    <a:pt x="1553" y="1826"/>
                    <a:pt x="1439" y="1940"/>
                    <a:pt x="1370" y="2054"/>
                  </a:cubicBezTo>
                  <a:cubicBezTo>
                    <a:pt x="1279" y="2169"/>
                    <a:pt x="1210" y="2306"/>
                    <a:pt x="1119" y="2420"/>
                  </a:cubicBezTo>
                  <a:lnTo>
                    <a:pt x="1096" y="2488"/>
                  </a:lnTo>
                  <a:cubicBezTo>
                    <a:pt x="1005" y="2625"/>
                    <a:pt x="936" y="2762"/>
                    <a:pt x="845" y="2899"/>
                  </a:cubicBezTo>
                  <a:cubicBezTo>
                    <a:pt x="777" y="3059"/>
                    <a:pt x="731" y="3219"/>
                    <a:pt x="662" y="3378"/>
                  </a:cubicBezTo>
                  <a:cubicBezTo>
                    <a:pt x="617" y="3492"/>
                    <a:pt x="594" y="3629"/>
                    <a:pt x="548" y="3743"/>
                  </a:cubicBezTo>
                  <a:cubicBezTo>
                    <a:pt x="526" y="3812"/>
                    <a:pt x="503" y="3858"/>
                    <a:pt x="480" y="3926"/>
                  </a:cubicBezTo>
                  <a:cubicBezTo>
                    <a:pt x="457" y="3995"/>
                    <a:pt x="434" y="4086"/>
                    <a:pt x="411" y="4154"/>
                  </a:cubicBezTo>
                  <a:cubicBezTo>
                    <a:pt x="366" y="4360"/>
                    <a:pt x="320" y="4565"/>
                    <a:pt x="274" y="4748"/>
                  </a:cubicBezTo>
                  <a:cubicBezTo>
                    <a:pt x="206" y="4976"/>
                    <a:pt x="183" y="5181"/>
                    <a:pt x="137" y="5410"/>
                  </a:cubicBezTo>
                  <a:lnTo>
                    <a:pt x="115" y="5570"/>
                  </a:lnTo>
                  <a:lnTo>
                    <a:pt x="115" y="5684"/>
                  </a:lnTo>
                  <a:lnTo>
                    <a:pt x="92" y="5843"/>
                  </a:lnTo>
                  <a:lnTo>
                    <a:pt x="69" y="5980"/>
                  </a:lnTo>
                  <a:cubicBezTo>
                    <a:pt x="69" y="5980"/>
                    <a:pt x="69" y="6003"/>
                    <a:pt x="69" y="6003"/>
                  </a:cubicBezTo>
                  <a:cubicBezTo>
                    <a:pt x="23" y="6277"/>
                    <a:pt x="1" y="6505"/>
                    <a:pt x="1" y="6734"/>
                  </a:cubicBezTo>
                  <a:cubicBezTo>
                    <a:pt x="1" y="6825"/>
                    <a:pt x="1" y="6893"/>
                    <a:pt x="1" y="6985"/>
                  </a:cubicBezTo>
                  <a:lnTo>
                    <a:pt x="1" y="7076"/>
                  </a:lnTo>
                  <a:lnTo>
                    <a:pt x="1" y="7144"/>
                  </a:lnTo>
                  <a:cubicBezTo>
                    <a:pt x="1" y="7236"/>
                    <a:pt x="1" y="7350"/>
                    <a:pt x="1" y="7441"/>
                  </a:cubicBezTo>
                  <a:cubicBezTo>
                    <a:pt x="1" y="7692"/>
                    <a:pt x="23" y="7921"/>
                    <a:pt x="46" y="8149"/>
                  </a:cubicBezTo>
                  <a:cubicBezTo>
                    <a:pt x="69" y="8377"/>
                    <a:pt x="92" y="8582"/>
                    <a:pt x="115" y="8811"/>
                  </a:cubicBezTo>
                  <a:cubicBezTo>
                    <a:pt x="160" y="9085"/>
                    <a:pt x="206" y="9359"/>
                    <a:pt x="252" y="9610"/>
                  </a:cubicBezTo>
                  <a:cubicBezTo>
                    <a:pt x="320" y="9883"/>
                    <a:pt x="366" y="10157"/>
                    <a:pt x="434" y="10431"/>
                  </a:cubicBezTo>
                  <a:cubicBezTo>
                    <a:pt x="503" y="10728"/>
                    <a:pt x="571" y="11002"/>
                    <a:pt x="640" y="11299"/>
                  </a:cubicBezTo>
                  <a:lnTo>
                    <a:pt x="662" y="11413"/>
                  </a:lnTo>
                  <a:cubicBezTo>
                    <a:pt x="708" y="11504"/>
                    <a:pt x="731" y="11595"/>
                    <a:pt x="754" y="11687"/>
                  </a:cubicBezTo>
                  <a:cubicBezTo>
                    <a:pt x="799" y="11824"/>
                    <a:pt x="845" y="11938"/>
                    <a:pt x="914" y="12075"/>
                  </a:cubicBezTo>
                  <a:lnTo>
                    <a:pt x="936" y="12120"/>
                  </a:lnTo>
                  <a:cubicBezTo>
                    <a:pt x="982" y="12212"/>
                    <a:pt x="1028" y="12303"/>
                    <a:pt x="1073" y="12371"/>
                  </a:cubicBezTo>
                  <a:cubicBezTo>
                    <a:pt x="1142" y="12508"/>
                    <a:pt x="1256" y="12623"/>
                    <a:pt x="1324" y="12714"/>
                  </a:cubicBezTo>
                  <a:cubicBezTo>
                    <a:pt x="1416" y="12828"/>
                    <a:pt x="1530" y="12919"/>
                    <a:pt x="1621" y="13011"/>
                  </a:cubicBezTo>
                  <a:lnTo>
                    <a:pt x="1644" y="13033"/>
                  </a:lnTo>
                  <a:cubicBezTo>
                    <a:pt x="1735" y="13102"/>
                    <a:pt x="1849" y="13193"/>
                    <a:pt x="2009" y="13284"/>
                  </a:cubicBezTo>
                  <a:cubicBezTo>
                    <a:pt x="2123" y="13353"/>
                    <a:pt x="2237" y="13421"/>
                    <a:pt x="2352" y="13490"/>
                  </a:cubicBezTo>
                  <a:cubicBezTo>
                    <a:pt x="2397" y="13513"/>
                    <a:pt x="2466" y="13558"/>
                    <a:pt x="2534" y="13604"/>
                  </a:cubicBezTo>
                  <a:cubicBezTo>
                    <a:pt x="2603" y="13627"/>
                    <a:pt x="2648" y="13672"/>
                    <a:pt x="2717" y="13695"/>
                  </a:cubicBezTo>
                  <a:cubicBezTo>
                    <a:pt x="2945" y="13855"/>
                    <a:pt x="3196" y="13992"/>
                    <a:pt x="3424" y="14175"/>
                  </a:cubicBezTo>
                  <a:lnTo>
                    <a:pt x="3493" y="14220"/>
                  </a:lnTo>
                  <a:cubicBezTo>
                    <a:pt x="3561" y="14266"/>
                    <a:pt x="3630" y="14312"/>
                    <a:pt x="3698" y="14357"/>
                  </a:cubicBezTo>
                  <a:cubicBezTo>
                    <a:pt x="3721" y="14357"/>
                    <a:pt x="3744" y="14380"/>
                    <a:pt x="3744" y="14380"/>
                  </a:cubicBezTo>
                  <a:cubicBezTo>
                    <a:pt x="3790" y="14403"/>
                    <a:pt x="3835" y="14449"/>
                    <a:pt x="3858" y="14471"/>
                  </a:cubicBezTo>
                  <a:cubicBezTo>
                    <a:pt x="3881" y="14494"/>
                    <a:pt x="3904" y="14517"/>
                    <a:pt x="3949" y="14540"/>
                  </a:cubicBezTo>
                  <a:lnTo>
                    <a:pt x="3972" y="14540"/>
                  </a:lnTo>
                  <a:cubicBezTo>
                    <a:pt x="4041" y="14608"/>
                    <a:pt x="4109" y="14654"/>
                    <a:pt x="4178" y="14722"/>
                  </a:cubicBezTo>
                  <a:cubicBezTo>
                    <a:pt x="4246" y="14768"/>
                    <a:pt x="4315" y="14814"/>
                    <a:pt x="4383" y="14882"/>
                  </a:cubicBezTo>
                  <a:lnTo>
                    <a:pt x="4406" y="14905"/>
                  </a:lnTo>
                  <a:lnTo>
                    <a:pt x="4543" y="14996"/>
                  </a:lnTo>
                  <a:cubicBezTo>
                    <a:pt x="4634" y="15065"/>
                    <a:pt x="4703" y="15133"/>
                    <a:pt x="4794" y="15202"/>
                  </a:cubicBezTo>
                  <a:cubicBezTo>
                    <a:pt x="4862" y="15247"/>
                    <a:pt x="4908" y="15293"/>
                    <a:pt x="4976" y="15339"/>
                  </a:cubicBezTo>
                  <a:cubicBezTo>
                    <a:pt x="5022" y="15384"/>
                    <a:pt x="5068" y="15407"/>
                    <a:pt x="5136" y="15453"/>
                  </a:cubicBezTo>
                  <a:lnTo>
                    <a:pt x="5250" y="15544"/>
                  </a:lnTo>
                  <a:cubicBezTo>
                    <a:pt x="5342" y="15613"/>
                    <a:pt x="5410" y="15681"/>
                    <a:pt x="5501" y="15750"/>
                  </a:cubicBezTo>
                  <a:lnTo>
                    <a:pt x="5547" y="15772"/>
                  </a:lnTo>
                  <a:lnTo>
                    <a:pt x="5593" y="15795"/>
                  </a:lnTo>
                  <a:cubicBezTo>
                    <a:pt x="5707" y="15909"/>
                    <a:pt x="5798" y="16001"/>
                    <a:pt x="5912" y="16069"/>
                  </a:cubicBezTo>
                  <a:lnTo>
                    <a:pt x="6026" y="16183"/>
                  </a:lnTo>
                  <a:cubicBezTo>
                    <a:pt x="6163" y="16320"/>
                    <a:pt x="6300" y="16434"/>
                    <a:pt x="6437" y="16571"/>
                  </a:cubicBezTo>
                  <a:cubicBezTo>
                    <a:pt x="6666" y="16777"/>
                    <a:pt x="6871" y="17051"/>
                    <a:pt x="7054" y="17279"/>
                  </a:cubicBezTo>
                  <a:cubicBezTo>
                    <a:pt x="7099" y="17325"/>
                    <a:pt x="7145" y="17370"/>
                    <a:pt x="7168" y="17416"/>
                  </a:cubicBezTo>
                  <a:lnTo>
                    <a:pt x="7282" y="17530"/>
                  </a:lnTo>
                  <a:cubicBezTo>
                    <a:pt x="7350" y="17598"/>
                    <a:pt x="7396" y="17690"/>
                    <a:pt x="7464" y="17758"/>
                  </a:cubicBezTo>
                  <a:cubicBezTo>
                    <a:pt x="7487" y="17758"/>
                    <a:pt x="7510" y="17758"/>
                    <a:pt x="7510" y="17781"/>
                  </a:cubicBezTo>
                  <a:lnTo>
                    <a:pt x="7601" y="17781"/>
                  </a:lnTo>
                  <a:cubicBezTo>
                    <a:pt x="7647" y="17781"/>
                    <a:pt x="7715" y="17758"/>
                    <a:pt x="7761" y="17735"/>
                  </a:cubicBezTo>
                  <a:cubicBezTo>
                    <a:pt x="7784" y="17735"/>
                    <a:pt x="7807" y="17713"/>
                    <a:pt x="7830" y="17667"/>
                  </a:cubicBezTo>
                  <a:cubicBezTo>
                    <a:pt x="7967" y="17621"/>
                    <a:pt x="8058" y="17576"/>
                    <a:pt x="8149" y="17530"/>
                  </a:cubicBezTo>
                  <a:cubicBezTo>
                    <a:pt x="8218" y="17484"/>
                    <a:pt x="8286" y="17416"/>
                    <a:pt x="8377" y="17370"/>
                  </a:cubicBezTo>
                  <a:lnTo>
                    <a:pt x="8492" y="17256"/>
                  </a:lnTo>
                  <a:cubicBezTo>
                    <a:pt x="8560" y="17210"/>
                    <a:pt x="8629" y="17165"/>
                    <a:pt x="8674" y="17096"/>
                  </a:cubicBezTo>
                  <a:cubicBezTo>
                    <a:pt x="8697" y="17096"/>
                    <a:pt x="8743" y="17051"/>
                    <a:pt x="8788" y="17028"/>
                  </a:cubicBezTo>
                  <a:cubicBezTo>
                    <a:pt x="8834" y="17005"/>
                    <a:pt x="8857" y="16982"/>
                    <a:pt x="8902" y="16959"/>
                  </a:cubicBezTo>
                  <a:cubicBezTo>
                    <a:pt x="8925" y="16936"/>
                    <a:pt x="8971" y="16914"/>
                    <a:pt x="8994" y="16891"/>
                  </a:cubicBezTo>
                  <a:cubicBezTo>
                    <a:pt x="9108" y="16822"/>
                    <a:pt x="9199" y="16754"/>
                    <a:pt x="9313" y="16663"/>
                  </a:cubicBezTo>
                  <a:lnTo>
                    <a:pt x="9382" y="16594"/>
                  </a:lnTo>
                  <a:cubicBezTo>
                    <a:pt x="9519" y="16503"/>
                    <a:pt x="9633" y="16434"/>
                    <a:pt x="9747" y="16366"/>
                  </a:cubicBezTo>
                  <a:cubicBezTo>
                    <a:pt x="9884" y="16297"/>
                    <a:pt x="9998" y="16229"/>
                    <a:pt x="10135" y="16138"/>
                  </a:cubicBezTo>
                  <a:lnTo>
                    <a:pt x="10295" y="16046"/>
                  </a:lnTo>
                  <a:cubicBezTo>
                    <a:pt x="10386" y="16001"/>
                    <a:pt x="10455" y="15955"/>
                    <a:pt x="10523" y="15909"/>
                  </a:cubicBezTo>
                  <a:cubicBezTo>
                    <a:pt x="10591" y="15887"/>
                    <a:pt x="10660" y="15841"/>
                    <a:pt x="10728" y="15795"/>
                  </a:cubicBezTo>
                  <a:cubicBezTo>
                    <a:pt x="10797" y="15750"/>
                    <a:pt x="10865" y="15704"/>
                    <a:pt x="10934" y="15658"/>
                  </a:cubicBezTo>
                  <a:lnTo>
                    <a:pt x="11116" y="15544"/>
                  </a:lnTo>
                  <a:cubicBezTo>
                    <a:pt x="11185" y="15499"/>
                    <a:pt x="11253" y="15476"/>
                    <a:pt x="11322" y="15430"/>
                  </a:cubicBezTo>
                  <a:cubicBezTo>
                    <a:pt x="11390" y="15384"/>
                    <a:pt x="11459" y="15339"/>
                    <a:pt x="11527" y="15270"/>
                  </a:cubicBezTo>
                  <a:cubicBezTo>
                    <a:pt x="11596" y="15247"/>
                    <a:pt x="11664" y="15202"/>
                    <a:pt x="11710" y="15156"/>
                  </a:cubicBezTo>
                  <a:cubicBezTo>
                    <a:pt x="11938" y="15019"/>
                    <a:pt x="12189" y="14859"/>
                    <a:pt x="12486" y="14700"/>
                  </a:cubicBezTo>
                  <a:cubicBezTo>
                    <a:pt x="12646" y="14608"/>
                    <a:pt x="12828" y="14517"/>
                    <a:pt x="13011" y="14449"/>
                  </a:cubicBezTo>
                  <a:lnTo>
                    <a:pt x="12988" y="14449"/>
                  </a:lnTo>
                  <a:cubicBezTo>
                    <a:pt x="13102" y="14403"/>
                    <a:pt x="13216" y="14334"/>
                    <a:pt x="13331" y="14289"/>
                  </a:cubicBezTo>
                  <a:cubicBezTo>
                    <a:pt x="13445" y="14243"/>
                    <a:pt x="13559" y="14175"/>
                    <a:pt x="13673" y="14129"/>
                  </a:cubicBezTo>
                  <a:lnTo>
                    <a:pt x="13764" y="14106"/>
                  </a:lnTo>
                  <a:lnTo>
                    <a:pt x="13810" y="14083"/>
                  </a:lnTo>
                  <a:lnTo>
                    <a:pt x="13901" y="14038"/>
                  </a:lnTo>
                  <a:lnTo>
                    <a:pt x="13924" y="14038"/>
                  </a:lnTo>
                  <a:lnTo>
                    <a:pt x="13947" y="14015"/>
                  </a:lnTo>
                  <a:lnTo>
                    <a:pt x="14129" y="13946"/>
                  </a:lnTo>
                  <a:cubicBezTo>
                    <a:pt x="14221" y="13924"/>
                    <a:pt x="14312" y="13878"/>
                    <a:pt x="14403" y="13832"/>
                  </a:cubicBezTo>
                  <a:lnTo>
                    <a:pt x="14449" y="13809"/>
                  </a:lnTo>
                  <a:cubicBezTo>
                    <a:pt x="14540" y="13787"/>
                    <a:pt x="14609" y="13741"/>
                    <a:pt x="14700" y="13718"/>
                  </a:cubicBezTo>
                  <a:cubicBezTo>
                    <a:pt x="14791" y="13650"/>
                    <a:pt x="14860" y="13581"/>
                    <a:pt x="14928" y="13513"/>
                  </a:cubicBezTo>
                  <a:cubicBezTo>
                    <a:pt x="14997" y="13444"/>
                    <a:pt x="15065" y="13376"/>
                    <a:pt x="15134" y="13307"/>
                  </a:cubicBezTo>
                  <a:cubicBezTo>
                    <a:pt x="15339" y="13079"/>
                    <a:pt x="15476" y="12805"/>
                    <a:pt x="15613" y="12554"/>
                  </a:cubicBezTo>
                  <a:cubicBezTo>
                    <a:pt x="15704" y="12349"/>
                    <a:pt x="15796" y="12166"/>
                    <a:pt x="15864" y="11961"/>
                  </a:cubicBezTo>
                  <a:lnTo>
                    <a:pt x="15933" y="11846"/>
                  </a:lnTo>
                  <a:cubicBezTo>
                    <a:pt x="16024" y="11641"/>
                    <a:pt x="16115" y="11436"/>
                    <a:pt x="16207" y="11299"/>
                  </a:cubicBezTo>
                  <a:cubicBezTo>
                    <a:pt x="16343" y="11025"/>
                    <a:pt x="16458" y="10774"/>
                    <a:pt x="16549" y="10545"/>
                  </a:cubicBezTo>
                  <a:lnTo>
                    <a:pt x="16572" y="10454"/>
                  </a:lnTo>
                  <a:cubicBezTo>
                    <a:pt x="16640" y="10272"/>
                    <a:pt x="16709" y="10066"/>
                    <a:pt x="16754" y="9883"/>
                  </a:cubicBezTo>
                  <a:cubicBezTo>
                    <a:pt x="16777" y="9792"/>
                    <a:pt x="16800" y="9701"/>
                    <a:pt x="16800" y="9610"/>
                  </a:cubicBezTo>
                  <a:lnTo>
                    <a:pt x="16823" y="9541"/>
                  </a:lnTo>
                  <a:lnTo>
                    <a:pt x="16823" y="9473"/>
                  </a:lnTo>
                  <a:cubicBezTo>
                    <a:pt x="16846" y="9427"/>
                    <a:pt x="16891" y="9404"/>
                    <a:pt x="16914" y="9359"/>
                  </a:cubicBezTo>
                  <a:cubicBezTo>
                    <a:pt x="16960" y="9267"/>
                    <a:pt x="16983" y="9153"/>
                    <a:pt x="17028" y="9016"/>
                  </a:cubicBezTo>
                  <a:cubicBezTo>
                    <a:pt x="17051" y="8925"/>
                    <a:pt x="17074" y="8811"/>
                    <a:pt x="17120" y="8697"/>
                  </a:cubicBezTo>
                  <a:cubicBezTo>
                    <a:pt x="17120" y="8628"/>
                    <a:pt x="17142" y="8537"/>
                    <a:pt x="17165" y="8468"/>
                  </a:cubicBezTo>
                  <a:cubicBezTo>
                    <a:pt x="17211" y="8240"/>
                    <a:pt x="17256" y="8035"/>
                    <a:pt x="17279" y="7852"/>
                  </a:cubicBezTo>
                  <a:cubicBezTo>
                    <a:pt x="17302" y="7738"/>
                    <a:pt x="17325" y="7624"/>
                    <a:pt x="17325" y="7487"/>
                  </a:cubicBezTo>
                  <a:cubicBezTo>
                    <a:pt x="17325" y="7441"/>
                    <a:pt x="17348" y="7396"/>
                    <a:pt x="17348" y="7327"/>
                  </a:cubicBezTo>
                  <a:cubicBezTo>
                    <a:pt x="17348" y="7327"/>
                    <a:pt x="17348" y="7304"/>
                    <a:pt x="17348" y="7281"/>
                  </a:cubicBezTo>
                  <a:cubicBezTo>
                    <a:pt x="17371" y="7259"/>
                    <a:pt x="17371" y="7236"/>
                    <a:pt x="17371" y="7213"/>
                  </a:cubicBezTo>
                  <a:cubicBezTo>
                    <a:pt x="17393" y="7167"/>
                    <a:pt x="17393" y="7122"/>
                    <a:pt x="17393" y="7099"/>
                  </a:cubicBezTo>
                  <a:cubicBezTo>
                    <a:pt x="17416" y="7030"/>
                    <a:pt x="17439" y="6962"/>
                    <a:pt x="17462" y="6893"/>
                  </a:cubicBezTo>
                  <a:cubicBezTo>
                    <a:pt x="17485" y="6779"/>
                    <a:pt x="17508" y="6665"/>
                    <a:pt x="17508" y="6551"/>
                  </a:cubicBezTo>
                  <a:cubicBezTo>
                    <a:pt x="17530" y="6346"/>
                    <a:pt x="17530" y="6117"/>
                    <a:pt x="17508" y="5866"/>
                  </a:cubicBezTo>
                  <a:cubicBezTo>
                    <a:pt x="17508" y="5661"/>
                    <a:pt x="17485" y="5478"/>
                    <a:pt x="17462" y="5273"/>
                  </a:cubicBezTo>
                  <a:lnTo>
                    <a:pt x="17439" y="5159"/>
                  </a:lnTo>
                  <a:cubicBezTo>
                    <a:pt x="17416" y="4930"/>
                    <a:pt x="17371" y="4679"/>
                    <a:pt x="17348" y="4451"/>
                  </a:cubicBezTo>
                  <a:lnTo>
                    <a:pt x="17325" y="4383"/>
                  </a:lnTo>
                  <a:lnTo>
                    <a:pt x="17325" y="4337"/>
                  </a:lnTo>
                  <a:cubicBezTo>
                    <a:pt x="17325" y="4314"/>
                    <a:pt x="17325" y="4291"/>
                    <a:pt x="17302" y="4268"/>
                  </a:cubicBezTo>
                  <a:lnTo>
                    <a:pt x="17302" y="4223"/>
                  </a:lnTo>
                  <a:lnTo>
                    <a:pt x="17302" y="4200"/>
                  </a:lnTo>
                  <a:cubicBezTo>
                    <a:pt x="17234" y="3766"/>
                    <a:pt x="17142" y="3310"/>
                    <a:pt x="16937" y="2899"/>
                  </a:cubicBezTo>
                  <a:cubicBezTo>
                    <a:pt x="16891" y="2808"/>
                    <a:pt x="16823" y="2716"/>
                    <a:pt x="16777" y="2602"/>
                  </a:cubicBezTo>
                  <a:lnTo>
                    <a:pt x="16731" y="2534"/>
                  </a:lnTo>
                  <a:cubicBezTo>
                    <a:pt x="16686" y="2465"/>
                    <a:pt x="16640" y="2397"/>
                    <a:pt x="16595" y="2328"/>
                  </a:cubicBezTo>
                  <a:cubicBezTo>
                    <a:pt x="16480" y="2169"/>
                    <a:pt x="16366" y="2009"/>
                    <a:pt x="16229" y="1872"/>
                  </a:cubicBezTo>
                  <a:lnTo>
                    <a:pt x="16115" y="1735"/>
                  </a:lnTo>
                  <a:cubicBezTo>
                    <a:pt x="16024" y="1621"/>
                    <a:pt x="15933" y="1529"/>
                    <a:pt x="15841" y="1438"/>
                  </a:cubicBezTo>
                  <a:cubicBezTo>
                    <a:pt x="15750" y="1347"/>
                    <a:pt x="15659" y="1278"/>
                    <a:pt x="15567" y="1187"/>
                  </a:cubicBezTo>
                  <a:lnTo>
                    <a:pt x="15522" y="1141"/>
                  </a:lnTo>
                  <a:cubicBezTo>
                    <a:pt x="15316" y="959"/>
                    <a:pt x="15088" y="799"/>
                    <a:pt x="14905" y="685"/>
                  </a:cubicBezTo>
                  <a:cubicBezTo>
                    <a:pt x="14837" y="639"/>
                    <a:pt x="14791" y="594"/>
                    <a:pt x="14746" y="571"/>
                  </a:cubicBezTo>
                  <a:cubicBezTo>
                    <a:pt x="14723" y="548"/>
                    <a:pt x="14700" y="548"/>
                    <a:pt x="14654" y="525"/>
                  </a:cubicBezTo>
                  <a:lnTo>
                    <a:pt x="14586" y="502"/>
                  </a:lnTo>
                  <a:cubicBezTo>
                    <a:pt x="14426" y="411"/>
                    <a:pt x="14266" y="365"/>
                    <a:pt x="14129" y="343"/>
                  </a:cubicBezTo>
                  <a:cubicBezTo>
                    <a:pt x="14038" y="343"/>
                    <a:pt x="13947" y="320"/>
                    <a:pt x="13855" y="320"/>
                  </a:cubicBezTo>
                  <a:cubicBezTo>
                    <a:pt x="13741" y="320"/>
                    <a:pt x="13604" y="343"/>
                    <a:pt x="13490" y="365"/>
                  </a:cubicBezTo>
                  <a:cubicBezTo>
                    <a:pt x="13422" y="388"/>
                    <a:pt x="13376" y="411"/>
                    <a:pt x="13308" y="434"/>
                  </a:cubicBezTo>
                  <a:lnTo>
                    <a:pt x="13262" y="434"/>
                  </a:lnTo>
                  <a:cubicBezTo>
                    <a:pt x="13171" y="479"/>
                    <a:pt x="13057" y="502"/>
                    <a:pt x="12965" y="525"/>
                  </a:cubicBezTo>
                  <a:cubicBezTo>
                    <a:pt x="12851" y="548"/>
                    <a:pt x="12737" y="571"/>
                    <a:pt x="12623" y="616"/>
                  </a:cubicBezTo>
                  <a:cubicBezTo>
                    <a:pt x="12532" y="639"/>
                    <a:pt x="12440" y="662"/>
                    <a:pt x="12372" y="662"/>
                  </a:cubicBezTo>
                  <a:lnTo>
                    <a:pt x="12235" y="708"/>
                  </a:lnTo>
                  <a:cubicBezTo>
                    <a:pt x="12052" y="753"/>
                    <a:pt x="11893" y="776"/>
                    <a:pt x="11710" y="822"/>
                  </a:cubicBezTo>
                  <a:cubicBezTo>
                    <a:pt x="11596" y="845"/>
                    <a:pt x="11459" y="845"/>
                    <a:pt x="11345" y="868"/>
                  </a:cubicBezTo>
                  <a:lnTo>
                    <a:pt x="11276" y="868"/>
                  </a:lnTo>
                  <a:cubicBezTo>
                    <a:pt x="11208" y="890"/>
                    <a:pt x="11116" y="890"/>
                    <a:pt x="11048" y="913"/>
                  </a:cubicBezTo>
                  <a:cubicBezTo>
                    <a:pt x="10980" y="913"/>
                    <a:pt x="10934" y="913"/>
                    <a:pt x="10888" y="936"/>
                  </a:cubicBezTo>
                  <a:cubicBezTo>
                    <a:pt x="10774" y="982"/>
                    <a:pt x="10706" y="1027"/>
                    <a:pt x="10660" y="1096"/>
                  </a:cubicBezTo>
                  <a:cubicBezTo>
                    <a:pt x="10591" y="1187"/>
                    <a:pt x="10546" y="1278"/>
                    <a:pt x="10523" y="1392"/>
                  </a:cubicBezTo>
                  <a:lnTo>
                    <a:pt x="10500" y="1484"/>
                  </a:lnTo>
                  <a:cubicBezTo>
                    <a:pt x="10455" y="1575"/>
                    <a:pt x="10409" y="1666"/>
                    <a:pt x="10386" y="1758"/>
                  </a:cubicBezTo>
                  <a:cubicBezTo>
                    <a:pt x="10318" y="1895"/>
                    <a:pt x="10226" y="2009"/>
                    <a:pt x="10135" y="2123"/>
                  </a:cubicBezTo>
                  <a:cubicBezTo>
                    <a:pt x="10089" y="2169"/>
                    <a:pt x="10044" y="2237"/>
                    <a:pt x="9975" y="2283"/>
                  </a:cubicBezTo>
                  <a:cubicBezTo>
                    <a:pt x="9861" y="2374"/>
                    <a:pt x="9724" y="2488"/>
                    <a:pt x="9542" y="2579"/>
                  </a:cubicBezTo>
                  <a:cubicBezTo>
                    <a:pt x="9405" y="2671"/>
                    <a:pt x="9245" y="2762"/>
                    <a:pt x="9085" y="2830"/>
                  </a:cubicBezTo>
                  <a:cubicBezTo>
                    <a:pt x="8971" y="2876"/>
                    <a:pt x="8834" y="2922"/>
                    <a:pt x="8674" y="2945"/>
                  </a:cubicBezTo>
                  <a:cubicBezTo>
                    <a:pt x="8560" y="2967"/>
                    <a:pt x="8423" y="2990"/>
                    <a:pt x="8286" y="2990"/>
                  </a:cubicBezTo>
                  <a:lnTo>
                    <a:pt x="8218" y="2990"/>
                  </a:lnTo>
                  <a:cubicBezTo>
                    <a:pt x="8104" y="2990"/>
                    <a:pt x="7989" y="2990"/>
                    <a:pt x="7875" y="2967"/>
                  </a:cubicBezTo>
                  <a:cubicBezTo>
                    <a:pt x="7761" y="2945"/>
                    <a:pt x="7647" y="2945"/>
                    <a:pt x="7533" y="2899"/>
                  </a:cubicBezTo>
                  <a:cubicBezTo>
                    <a:pt x="7396" y="2876"/>
                    <a:pt x="7259" y="2830"/>
                    <a:pt x="7099" y="2785"/>
                  </a:cubicBezTo>
                  <a:cubicBezTo>
                    <a:pt x="7031" y="2739"/>
                    <a:pt x="6962" y="2716"/>
                    <a:pt x="6894" y="2694"/>
                  </a:cubicBezTo>
                  <a:cubicBezTo>
                    <a:pt x="6917" y="2625"/>
                    <a:pt x="6894" y="2557"/>
                    <a:pt x="6871" y="2488"/>
                  </a:cubicBezTo>
                  <a:cubicBezTo>
                    <a:pt x="6848" y="2465"/>
                    <a:pt x="6848" y="2442"/>
                    <a:pt x="6825" y="2420"/>
                  </a:cubicBezTo>
                  <a:cubicBezTo>
                    <a:pt x="6780" y="2374"/>
                    <a:pt x="6757" y="2351"/>
                    <a:pt x="6688" y="2306"/>
                  </a:cubicBezTo>
                  <a:cubicBezTo>
                    <a:pt x="6666" y="2283"/>
                    <a:pt x="6643" y="2283"/>
                    <a:pt x="6620" y="2260"/>
                  </a:cubicBezTo>
                  <a:cubicBezTo>
                    <a:pt x="6529" y="2214"/>
                    <a:pt x="6437" y="2169"/>
                    <a:pt x="6346" y="2100"/>
                  </a:cubicBezTo>
                  <a:cubicBezTo>
                    <a:pt x="6277" y="2032"/>
                    <a:pt x="6186" y="1940"/>
                    <a:pt x="6118" y="1849"/>
                  </a:cubicBezTo>
                  <a:cubicBezTo>
                    <a:pt x="6049" y="1781"/>
                    <a:pt x="6004" y="1712"/>
                    <a:pt x="5958" y="1644"/>
                  </a:cubicBezTo>
                  <a:cubicBezTo>
                    <a:pt x="5958" y="1621"/>
                    <a:pt x="5958" y="1575"/>
                    <a:pt x="5935" y="1529"/>
                  </a:cubicBezTo>
                  <a:cubicBezTo>
                    <a:pt x="5935" y="1461"/>
                    <a:pt x="5912" y="1392"/>
                    <a:pt x="5912" y="1324"/>
                  </a:cubicBezTo>
                  <a:lnTo>
                    <a:pt x="5912" y="1256"/>
                  </a:lnTo>
                  <a:cubicBezTo>
                    <a:pt x="5889" y="1141"/>
                    <a:pt x="5867" y="1027"/>
                    <a:pt x="5844" y="913"/>
                  </a:cubicBezTo>
                  <a:lnTo>
                    <a:pt x="5821" y="845"/>
                  </a:lnTo>
                  <a:lnTo>
                    <a:pt x="5821" y="799"/>
                  </a:lnTo>
                  <a:cubicBezTo>
                    <a:pt x="5821" y="662"/>
                    <a:pt x="5798" y="548"/>
                    <a:pt x="5707" y="457"/>
                  </a:cubicBezTo>
                  <a:cubicBezTo>
                    <a:pt x="5661" y="434"/>
                    <a:pt x="5616" y="411"/>
                    <a:pt x="5570" y="411"/>
                  </a:cubicBezTo>
                  <a:cubicBezTo>
                    <a:pt x="5570" y="365"/>
                    <a:pt x="5524" y="343"/>
                    <a:pt x="5479" y="320"/>
                  </a:cubicBezTo>
                  <a:cubicBezTo>
                    <a:pt x="5387" y="251"/>
                    <a:pt x="5273" y="228"/>
                    <a:pt x="5159" y="206"/>
                  </a:cubicBezTo>
                  <a:lnTo>
                    <a:pt x="5113" y="183"/>
                  </a:lnTo>
                  <a:lnTo>
                    <a:pt x="5068" y="183"/>
                  </a:lnTo>
                  <a:cubicBezTo>
                    <a:pt x="4999" y="183"/>
                    <a:pt x="4954" y="160"/>
                    <a:pt x="4908" y="160"/>
                  </a:cubicBezTo>
                  <a:cubicBezTo>
                    <a:pt x="4817" y="137"/>
                    <a:pt x="4748" y="114"/>
                    <a:pt x="4680" y="91"/>
                  </a:cubicBezTo>
                  <a:lnTo>
                    <a:pt x="4634" y="91"/>
                  </a:lnTo>
                  <a:cubicBezTo>
                    <a:pt x="4588" y="91"/>
                    <a:pt x="4566" y="69"/>
                    <a:pt x="4520" y="69"/>
                  </a:cubicBezTo>
                  <a:cubicBezTo>
                    <a:pt x="4474" y="23"/>
                    <a:pt x="4406" y="0"/>
                    <a:pt x="436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8" name="Google Shape;1595;p22">
              <a:extLst>
                <a:ext uri="{FF2B5EF4-FFF2-40B4-BE49-F238E27FC236}">
                  <a16:creationId xmlns:a16="http://schemas.microsoft.com/office/drawing/2014/main" id="{B96A47BE-BE96-4149-846F-3CDCD1EB426E}"/>
                </a:ext>
              </a:extLst>
            </p:cNvPr>
            <p:cNvSpPr/>
            <p:nvPr/>
          </p:nvSpPr>
          <p:spPr>
            <a:xfrm>
              <a:off x="6828205" y="3322992"/>
              <a:ext cx="872420" cy="457807"/>
            </a:xfrm>
            <a:custGeom>
              <a:avLst/>
              <a:gdLst/>
              <a:ahLst/>
              <a:cxnLst/>
              <a:rect l="l" t="t" r="r" b="b"/>
              <a:pathLst>
                <a:path w="32276" h="16937" extrusionOk="0">
                  <a:moveTo>
                    <a:pt x="3196" y="0"/>
                  </a:moveTo>
                  <a:cubicBezTo>
                    <a:pt x="3105" y="0"/>
                    <a:pt x="3014" y="0"/>
                    <a:pt x="2922" y="23"/>
                  </a:cubicBezTo>
                  <a:cubicBezTo>
                    <a:pt x="2717" y="46"/>
                    <a:pt x="2534" y="115"/>
                    <a:pt x="2352" y="183"/>
                  </a:cubicBezTo>
                  <a:cubicBezTo>
                    <a:pt x="2215" y="229"/>
                    <a:pt x="2101" y="274"/>
                    <a:pt x="2009" y="320"/>
                  </a:cubicBezTo>
                  <a:lnTo>
                    <a:pt x="1872" y="388"/>
                  </a:lnTo>
                  <a:lnTo>
                    <a:pt x="1736" y="457"/>
                  </a:lnTo>
                  <a:cubicBezTo>
                    <a:pt x="1530" y="571"/>
                    <a:pt x="1347" y="662"/>
                    <a:pt x="1211" y="776"/>
                  </a:cubicBezTo>
                  <a:cubicBezTo>
                    <a:pt x="1096" y="845"/>
                    <a:pt x="1028" y="936"/>
                    <a:pt x="937" y="1005"/>
                  </a:cubicBezTo>
                  <a:lnTo>
                    <a:pt x="914" y="1028"/>
                  </a:lnTo>
                  <a:cubicBezTo>
                    <a:pt x="822" y="1119"/>
                    <a:pt x="754" y="1210"/>
                    <a:pt x="640" y="1347"/>
                  </a:cubicBezTo>
                  <a:cubicBezTo>
                    <a:pt x="457" y="1598"/>
                    <a:pt x="320" y="1826"/>
                    <a:pt x="229" y="2078"/>
                  </a:cubicBezTo>
                  <a:cubicBezTo>
                    <a:pt x="206" y="2192"/>
                    <a:pt x="161" y="2306"/>
                    <a:pt x="115" y="2420"/>
                  </a:cubicBezTo>
                  <a:cubicBezTo>
                    <a:pt x="92" y="2534"/>
                    <a:pt x="69" y="2648"/>
                    <a:pt x="46" y="2808"/>
                  </a:cubicBezTo>
                  <a:cubicBezTo>
                    <a:pt x="24" y="2876"/>
                    <a:pt x="24" y="2968"/>
                    <a:pt x="24" y="3059"/>
                  </a:cubicBezTo>
                  <a:cubicBezTo>
                    <a:pt x="1" y="3173"/>
                    <a:pt x="24" y="3287"/>
                    <a:pt x="46" y="3401"/>
                  </a:cubicBezTo>
                  <a:cubicBezTo>
                    <a:pt x="69" y="3538"/>
                    <a:pt x="69" y="3630"/>
                    <a:pt x="92" y="3744"/>
                  </a:cubicBezTo>
                  <a:lnTo>
                    <a:pt x="115" y="3881"/>
                  </a:lnTo>
                  <a:cubicBezTo>
                    <a:pt x="138" y="3949"/>
                    <a:pt x="138" y="4018"/>
                    <a:pt x="161" y="4063"/>
                  </a:cubicBezTo>
                  <a:cubicBezTo>
                    <a:pt x="138" y="4109"/>
                    <a:pt x="115" y="4155"/>
                    <a:pt x="115" y="4200"/>
                  </a:cubicBezTo>
                  <a:cubicBezTo>
                    <a:pt x="115" y="4520"/>
                    <a:pt x="206" y="4839"/>
                    <a:pt x="298" y="5113"/>
                  </a:cubicBezTo>
                  <a:cubicBezTo>
                    <a:pt x="389" y="5433"/>
                    <a:pt x="503" y="5752"/>
                    <a:pt x="640" y="6026"/>
                  </a:cubicBezTo>
                  <a:cubicBezTo>
                    <a:pt x="708" y="6163"/>
                    <a:pt x="777" y="6277"/>
                    <a:pt x="845" y="6414"/>
                  </a:cubicBezTo>
                  <a:cubicBezTo>
                    <a:pt x="914" y="6528"/>
                    <a:pt x="1005" y="6643"/>
                    <a:pt x="1074" y="6757"/>
                  </a:cubicBezTo>
                  <a:lnTo>
                    <a:pt x="1119" y="6825"/>
                  </a:lnTo>
                  <a:cubicBezTo>
                    <a:pt x="1279" y="7053"/>
                    <a:pt x="1462" y="7259"/>
                    <a:pt x="1644" y="7464"/>
                  </a:cubicBezTo>
                  <a:lnTo>
                    <a:pt x="1690" y="7510"/>
                  </a:lnTo>
                  <a:cubicBezTo>
                    <a:pt x="1781" y="7624"/>
                    <a:pt x="1872" y="7715"/>
                    <a:pt x="1964" y="7829"/>
                  </a:cubicBezTo>
                  <a:cubicBezTo>
                    <a:pt x="2032" y="7898"/>
                    <a:pt x="2078" y="7966"/>
                    <a:pt x="2146" y="8035"/>
                  </a:cubicBezTo>
                  <a:lnTo>
                    <a:pt x="2260" y="8172"/>
                  </a:lnTo>
                  <a:cubicBezTo>
                    <a:pt x="2466" y="8400"/>
                    <a:pt x="2671" y="8651"/>
                    <a:pt x="2854" y="8834"/>
                  </a:cubicBezTo>
                  <a:cubicBezTo>
                    <a:pt x="3196" y="9222"/>
                    <a:pt x="3607" y="9610"/>
                    <a:pt x="4132" y="10066"/>
                  </a:cubicBezTo>
                  <a:cubicBezTo>
                    <a:pt x="4269" y="10203"/>
                    <a:pt x="4429" y="10317"/>
                    <a:pt x="4589" y="10454"/>
                  </a:cubicBezTo>
                  <a:lnTo>
                    <a:pt x="4771" y="10614"/>
                  </a:lnTo>
                  <a:lnTo>
                    <a:pt x="4840" y="10660"/>
                  </a:lnTo>
                  <a:lnTo>
                    <a:pt x="4863" y="10683"/>
                  </a:lnTo>
                  <a:cubicBezTo>
                    <a:pt x="4885" y="10705"/>
                    <a:pt x="4908" y="10728"/>
                    <a:pt x="4931" y="10728"/>
                  </a:cubicBezTo>
                  <a:lnTo>
                    <a:pt x="4954" y="10751"/>
                  </a:lnTo>
                  <a:cubicBezTo>
                    <a:pt x="4954" y="10751"/>
                    <a:pt x="4954" y="10774"/>
                    <a:pt x="4977" y="10774"/>
                  </a:cubicBezTo>
                  <a:cubicBezTo>
                    <a:pt x="5205" y="10979"/>
                    <a:pt x="5410" y="11139"/>
                    <a:pt x="5639" y="11322"/>
                  </a:cubicBezTo>
                  <a:cubicBezTo>
                    <a:pt x="5707" y="11390"/>
                    <a:pt x="5798" y="11436"/>
                    <a:pt x="5890" y="11504"/>
                  </a:cubicBezTo>
                  <a:lnTo>
                    <a:pt x="6004" y="11596"/>
                  </a:lnTo>
                  <a:lnTo>
                    <a:pt x="6118" y="11687"/>
                  </a:lnTo>
                  <a:cubicBezTo>
                    <a:pt x="6186" y="11755"/>
                    <a:pt x="6278" y="11824"/>
                    <a:pt x="6369" y="11870"/>
                  </a:cubicBezTo>
                  <a:lnTo>
                    <a:pt x="6483" y="11961"/>
                  </a:lnTo>
                  <a:cubicBezTo>
                    <a:pt x="6552" y="12029"/>
                    <a:pt x="6643" y="12075"/>
                    <a:pt x="6711" y="12121"/>
                  </a:cubicBezTo>
                  <a:cubicBezTo>
                    <a:pt x="6826" y="12212"/>
                    <a:pt x="6940" y="12280"/>
                    <a:pt x="7054" y="12349"/>
                  </a:cubicBezTo>
                  <a:cubicBezTo>
                    <a:pt x="7214" y="12440"/>
                    <a:pt x="7373" y="12531"/>
                    <a:pt x="7579" y="12646"/>
                  </a:cubicBezTo>
                  <a:cubicBezTo>
                    <a:pt x="7670" y="12668"/>
                    <a:pt x="7739" y="12714"/>
                    <a:pt x="7830" y="12737"/>
                  </a:cubicBezTo>
                  <a:cubicBezTo>
                    <a:pt x="7898" y="12737"/>
                    <a:pt x="7967" y="12760"/>
                    <a:pt x="8035" y="12760"/>
                  </a:cubicBezTo>
                  <a:lnTo>
                    <a:pt x="8355" y="12760"/>
                  </a:lnTo>
                  <a:cubicBezTo>
                    <a:pt x="8423" y="12737"/>
                    <a:pt x="8492" y="12737"/>
                    <a:pt x="8560" y="12737"/>
                  </a:cubicBezTo>
                  <a:lnTo>
                    <a:pt x="8583" y="12737"/>
                  </a:lnTo>
                  <a:cubicBezTo>
                    <a:pt x="8629" y="12737"/>
                    <a:pt x="8674" y="12714"/>
                    <a:pt x="8720" y="12714"/>
                  </a:cubicBezTo>
                  <a:cubicBezTo>
                    <a:pt x="8766" y="12714"/>
                    <a:pt x="8811" y="12691"/>
                    <a:pt x="8857" y="12668"/>
                  </a:cubicBezTo>
                  <a:cubicBezTo>
                    <a:pt x="8925" y="12646"/>
                    <a:pt x="8994" y="12646"/>
                    <a:pt x="9040" y="12623"/>
                  </a:cubicBezTo>
                  <a:lnTo>
                    <a:pt x="9108" y="12623"/>
                  </a:lnTo>
                  <a:cubicBezTo>
                    <a:pt x="9108" y="12646"/>
                    <a:pt x="9108" y="12668"/>
                    <a:pt x="9108" y="12691"/>
                  </a:cubicBezTo>
                  <a:cubicBezTo>
                    <a:pt x="9108" y="12760"/>
                    <a:pt x="9131" y="12805"/>
                    <a:pt x="9131" y="12851"/>
                  </a:cubicBezTo>
                  <a:cubicBezTo>
                    <a:pt x="9131" y="12874"/>
                    <a:pt x="9131" y="12920"/>
                    <a:pt x="9131" y="12942"/>
                  </a:cubicBezTo>
                  <a:lnTo>
                    <a:pt x="9131" y="12988"/>
                  </a:lnTo>
                  <a:lnTo>
                    <a:pt x="9131" y="13079"/>
                  </a:lnTo>
                  <a:cubicBezTo>
                    <a:pt x="9131" y="13125"/>
                    <a:pt x="9131" y="13171"/>
                    <a:pt x="9131" y="13216"/>
                  </a:cubicBezTo>
                  <a:lnTo>
                    <a:pt x="9131" y="13262"/>
                  </a:lnTo>
                  <a:lnTo>
                    <a:pt x="9131" y="13330"/>
                  </a:lnTo>
                  <a:cubicBezTo>
                    <a:pt x="9131" y="13399"/>
                    <a:pt x="9131" y="13467"/>
                    <a:pt x="9154" y="13559"/>
                  </a:cubicBezTo>
                  <a:cubicBezTo>
                    <a:pt x="9154" y="13627"/>
                    <a:pt x="9177" y="13718"/>
                    <a:pt x="9222" y="13810"/>
                  </a:cubicBezTo>
                  <a:cubicBezTo>
                    <a:pt x="9222" y="13855"/>
                    <a:pt x="9245" y="13901"/>
                    <a:pt x="9268" y="13969"/>
                  </a:cubicBezTo>
                  <a:cubicBezTo>
                    <a:pt x="9291" y="14015"/>
                    <a:pt x="9314" y="14084"/>
                    <a:pt x="9359" y="14152"/>
                  </a:cubicBezTo>
                  <a:cubicBezTo>
                    <a:pt x="9405" y="14221"/>
                    <a:pt x="9428" y="14289"/>
                    <a:pt x="9450" y="14358"/>
                  </a:cubicBezTo>
                  <a:cubicBezTo>
                    <a:pt x="9473" y="14403"/>
                    <a:pt x="9473" y="14426"/>
                    <a:pt x="9496" y="14449"/>
                  </a:cubicBezTo>
                  <a:lnTo>
                    <a:pt x="9565" y="14540"/>
                  </a:lnTo>
                  <a:cubicBezTo>
                    <a:pt x="9633" y="14654"/>
                    <a:pt x="9679" y="14768"/>
                    <a:pt x="9747" y="14860"/>
                  </a:cubicBezTo>
                  <a:cubicBezTo>
                    <a:pt x="9793" y="14974"/>
                    <a:pt x="9838" y="15042"/>
                    <a:pt x="9884" y="15134"/>
                  </a:cubicBezTo>
                  <a:cubicBezTo>
                    <a:pt x="9930" y="15225"/>
                    <a:pt x="9975" y="15293"/>
                    <a:pt x="10021" y="15385"/>
                  </a:cubicBezTo>
                  <a:cubicBezTo>
                    <a:pt x="10090" y="15476"/>
                    <a:pt x="10135" y="15567"/>
                    <a:pt x="10204" y="15659"/>
                  </a:cubicBezTo>
                  <a:lnTo>
                    <a:pt x="10227" y="15727"/>
                  </a:lnTo>
                  <a:lnTo>
                    <a:pt x="10249" y="15727"/>
                  </a:lnTo>
                  <a:cubicBezTo>
                    <a:pt x="10295" y="15796"/>
                    <a:pt x="10341" y="15841"/>
                    <a:pt x="10363" y="15910"/>
                  </a:cubicBezTo>
                  <a:cubicBezTo>
                    <a:pt x="10386" y="15910"/>
                    <a:pt x="10386" y="15932"/>
                    <a:pt x="10409" y="15955"/>
                  </a:cubicBezTo>
                  <a:cubicBezTo>
                    <a:pt x="10478" y="16047"/>
                    <a:pt x="10546" y="16115"/>
                    <a:pt x="10615" y="16161"/>
                  </a:cubicBezTo>
                  <a:cubicBezTo>
                    <a:pt x="10660" y="16206"/>
                    <a:pt x="10683" y="16229"/>
                    <a:pt x="10729" y="16252"/>
                  </a:cubicBezTo>
                  <a:cubicBezTo>
                    <a:pt x="10774" y="16298"/>
                    <a:pt x="10843" y="16320"/>
                    <a:pt x="10888" y="16343"/>
                  </a:cubicBezTo>
                  <a:cubicBezTo>
                    <a:pt x="10980" y="16389"/>
                    <a:pt x="11048" y="16389"/>
                    <a:pt x="11140" y="16389"/>
                  </a:cubicBezTo>
                  <a:lnTo>
                    <a:pt x="11345" y="16389"/>
                  </a:lnTo>
                  <a:cubicBezTo>
                    <a:pt x="11482" y="16366"/>
                    <a:pt x="11619" y="16343"/>
                    <a:pt x="11779" y="16320"/>
                  </a:cubicBezTo>
                  <a:cubicBezTo>
                    <a:pt x="11893" y="16298"/>
                    <a:pt x="12007" y="16275"/>
                    <a:pt x="12144" y="16275"/>
                  </a:cubicBezTo>
                  <a:lnTo>
                    <a:pt x="12829" y="16275"/>
                  </a:lnTo>
                  <a:cubicBezTo>
                    <a:pt x="13034" y="16298"/>
                    <a:pt x="13217" y="16298"/>
                    <a:pt x="13422" y="16298"/>
                  </a:cubicBezTo>
                  <a:lnTo>
                    <a:pt x="14175" y="16298"/>
                  </a:lnTo>
                  <a:cubicBezTo>
                    <a:pt x="14426" y="16298"/>
                    <a:pt x="14655" y="16298"/>
                    <a:pt x="14929" y="16275"/>
                  </a:cubicBezTo>
                  <a:cubicBezTo>
                    <a:pt x="15043" y="16252"/>
                    <a:pt x="15180" y="16252"/>
                    <a:pt x="15294" y="16252"/>
                  </a:cubicBezTo>
                  <a:cubicBezTo>
                    <a:pt x="15408" y="16252"/>
                    <a:pt x="15499" y="16252"/>
                    <a:pt x="15590" y="16275"/>
                  </a:cubicBezTo>
                  <a:cubicBezTo>
                    <a:pt x="15750" y="16298"/>
                    <a:pt x="15910" y="16343"/>
                    <a:pt x="16093" y="16366"/>
                  </a:cubicBezTo>
                  <a:cubicBezTo>
                    <a:pt x="16275" y="16412"/>
                    <a:pt x="16481" y="16457"/>
                    <a:pt x="16663" y="16503"/>
                  </a:cubicBezTo>
                  <a:cubicBezTo>
                    <a:pt x="16755" y="16503"/>
                    <a:pt x="16823" y="16526"/>
                    <a:pt x="16892" y="16549"/>
                  </a:cubicBezTo>
                  <a:lnTo>
                    <a:pt x="16960" y="16572"/>
                  </a:lnTo>
                  <a:cubicBezTo>
                    <a:pt x="17074" y="16594"/>
                    <a:pt x="17165" y="16617"/>
                    <a:pt x="17280" y="16640"/>
                  </a:cubicBezTo>
                  <a:lnTo>
                    <a:pt x="17348" y="16640"/>
                  </a:lnTo>
                  <a:cubicBezTo>
                    <a:pt x="17645" y="16709"/>
                    <a:pt x="17941" y="16777"/>
                    <a:pt x="18284" y="16823"/>
                  </a:cubicBezTo>
                  <a:cubicBezTo>
                    <a:pt x="18512" y="16845"/>
                    <a:pt x="18740" y="16891"/>
                    <a:pt x="18969" y="16914"/>
                  </a:cubicBezTo>
                  <a:cubicBezTo>
                    <a:pt x="19083" y="16937"/>
                    <a:pt x="19197" y="16937"/>
                    <a:pt x="19311" y="16937"/>
                  </a:cubicBezTo>
                  <a:lnTo>
                    <a:pt x="19425" y="16937"/>
                  </a:lnTo>
                  <a:cubicBezTo>
                    <a:pt x="19494" y="16937"/>
                    <a:pt x="19585" y="16937"/>
                    <a:pt x="19676" y="16914"/>
                  </a:cubicBezTo>
                  <a:cubicBezTo>
                    <a:pt x="19767" y="16891"/>
                    <a:pt x="19859" y="16845"/>
                    <a:pt x="19950" y="16800"/>
                  </a:cubicBezTo>
                  <a:cubicBezTo>
                    <a:pt x="20019" y="16777"/>
                    <a:pt x="20087" y="16731"/>
                    <a:pt x="20133" y="16686"/>
                  </a:cubicBezTo>
                  <a:cubicBezTo>
                    <a:pt x="20156" y="16663"/>
                    <a:pt x="20178" y="16640"/>
                    <a:pt x="20201" y="16617"/>
                  </a:cubicBezTo>
                  <a:cubicBezTo>
                    <a:pt x="20201" y="16617"/>
                    <a:pt x="20224" y="16594"/>
                    <a:pt x="20247" y="16594"/>
                  </a:cubicBezTo>
                  <a:cubicBezTo>
                    <a:pt x="20338" y="16503"/>
                    <a:pt x="20429" y="16412"/>
                    <a:pt x="20521" y="16298"/>
                  </a:cubicBezTo>
                  <a:cubicBezTo>
                    <a:pt x="20589" y="16229"/>
                    <a:pt x="20681" y="16138"/>
                    <a:pt x="20749" y="16069"/>
                  </a:cubicBezTo>
                  <a:lnTo>
                    <a:pt x="20817" y="16001"/>
                  </a:lnTo>
                  <a:cubicBezTo>
                    <a:pt x="20840" y="15978"/>
                    <a:pt x="20886" y="15955"/>
                    <a:pt x="20909" y="15910"/>
                  </a:cubicBezTo>
                  <a:cubicBezTo>
                    <a:pt x="20954" y="15864"/>
                    <a:pt x="20977" y="15796"/>
                    <a:pt x="21046" y="15750"/>
                  </a:cubicBezTo>
                  <a:cubicBezTo>
                    <a:pt x="21114" y="15659"/>
                    <a:pt x="21160" y="15567"/>
                    <a:pt x="21228" y="15476"/>
                  </a:cubicBezTo>
                  <a:cubicBezTo>
                    <a:pt x="21251" y="15476"/>
                    <a:pt x="21251" y="15453"/>
                    <a:pt x="21274" y="15430"/>
                  </a:cubicBezTo>
                  <a:cubicBezTo>
                    <a:pt x="21274" y="15407"/>
                    <a:pt x="21274" y="15407"/>
                    <a:pt x="21297" y="15385"/>
                  </a:cubicBezTo>
                  <a:cubicBezTo>
                    <a:pt x="21320" y="15362"/>
                    <a:pt x="21320" y="15316"/>
                    <a:pt x="21342" y="15271"/>
                  </a:cubicBezTo>
                  <a:cubicBezTo>
                    <a:pt x="21388" y="15202"/>
                    <a:pt x="21434" y="15111"/>
                    <a:pt x="21479" y="15042"/>
                  </a:cubicBezTo>
                  <a:cubicBezTo>
                    <a:pt x="21525" y="14974"/>
                    <a:pt x="21548" y="14928"/>
                    <a:pt x="21594" y="14860"/>
                  </a:cubicBezTo>
                  <a:cubicBezTo>
                    <a:pt x="21616" y="14837"/>
                    <a:pt x="21639" y="14791"/>
                    <a:pt x="21662" y="14746"/>
                  </a:cubicBezTo>
                  <a:cubicBezTo>
                    <a:pt x="21685" y="14723"/>
                    <a:pt x="21708" y="14700"/>
                    <a:pt x="21708" y="14677"/>
                  </a:cubicBezTo>
                  <a:cubicBezTo>
                    <a:pt x="21708" y="14631"/>
                    <a:pt x="21708" y="14609"/>
                    <a:pt x="21708" y="14586"/>
                  </a:cubicBezTo>
                  <a:cubicBezTo>
                    <a:pt x="21730" y="14563"/>
                    <a:pt x="21776" y="14563"/>
                    <a:pt x="21799" y="14540"/>
                  </a:cubicBezTo>
                  <a:cubicBezTo>
                    <a:pt x="21799" y="14540"/>
                    <a:pt x="21799" y="14517"/>
                    <a:pt x="21822" y="14517"/>
                  </a:cubicBezTo>
                  <a:cubicBezTo>
                    <a:pt x="21845" y="14494"/>
                    <a:pt x="21890" y="14449"/>
                    <a:pt x="21913" y="14426"/>
                  </a:cubicBezTo>
                  <a:cubicBezTo>
                    <a:pt x="21959" y="14403"/>
                    <a:pt x="22004" y="14380"/>
                    <a:pt x="22050" y="14335"/>
                  </a:cubicBezTo>
                  <a:cubicBezTo>
                    <a:pt x="22164" y="14289"/>
                    <a:pt x="22278" y="14266"/>
                    <a:pt x="22415" y="14221"/>
                  </a:cubicBezTo>
                  <a:cubicBezTo>
                    <a:pt x="22507" y="14198"/>
                    <a:pt x="22575" y="14152"/>
                    <a:pt x="22643" y="14106"/>
                  </a:cubicBezTo>
                  <a:cubicBezTo>
                    <a:pt x="22780" y="14061"/>
                    <a:pt x="22917" y="13992"/>
                    <a:pt x="23054" y="13924"/>
                  </a:cubicBezTo>
                  <a:cubicBezTo>
                    <a:pt x="23146" y="13878"/>
                    <a:pt x="23260" y="13833"/>
                    <a:pt x="23374" y="13764"/>
                  </a:cubicBezTo>
                  <a:cubicBezTo>
                    <a:pt x="23488" y="13696"/>
                    <a:pt x="23625" y="13627"/>
                    <a:pt x="23762" y="13559"/>
                  </a:cubicBezTo>
                  <a:lnTo>
                    <a:pt x="24059" y="13399"/>
                  </a:lnTo>
                  <a:cubicBezTo>
                    <a:pt x="24196" y="13330"/>
                    <a:pt x="24333" y="13239"/>
                    <a:pt x="24470" y="13171"/>
                  </a:cubicBezTo>
                  <a:cubicBezTo>
                    <a:pt x="24629" y="13102"/>
                    <a:pt x="24789" y="13011"/>
                    <a:pt x="24949" y="12920"/>
                  </a:cubicBezTo>
                  <a:lnTo>
                    <a:pt x="25223" y="12783"/>
                  </a:lnTo>
                  <a:cubicBezTo>
                    <a:pt x="25291" y="12737"/>
                    <a:pt x="25360" y="12691"/>
                    <a:pt x="25451" y="12668"/>
                  </a:cubicBezTo>
                  <a:cubicBezTo>
                    <a:pt x="25519" y="12623"/>
                    <a:pt x="25588" y="12600"/>
                    <a:pt x="25634" y="12554"/>
                  </a:cubicBezTo>
                  <a:cubicBezTo>
                    <a:pt x="25793" y="12486"/>
                    <a:pt x="25930" y="12417"/>
                    <a:pt x="26067" y="12326"/>
                  </a:cubicBezTo>
                  <a:cubicBezTo>
                    <a:pt x="26569" y="12029"/>
                    <a:pt x="27094" y="11710"/>
                    <a:pt x="27597" y="11367"/>
                  </a:cubicBezTo>
                  <a:cubicBezTo>
                    <a:pt x="27711" y="11276"/>
                    <a:pt x="27848" y="11185"/>
                    <a:pt x="27962" y="11071"/>
                  </a:cubicBezTo>
                  <a:cubicBezTo>
                    <a:pt x="28236" y="10865"/>
                    <a:pt x="28487" y="10660"/>
                    <a:pt x="28738" y="10454"/>
                  </a:cubicBezTo>
                  <a:cubicBezTo>
                    <a:pt x="28806" y="10386"/>
                    <a:pt x="28875" y="10340"/>
                    <a:pt x="28943" y="10272"/>
                  </a:cubicBezTo>
                  <a:cubicBezTo>
                    <a:pt x="29103" y="10158"/>
                    <a:pt x="29286" y="10021"/>
                    <a:pt x="29423" y="9861"/>
                  </a:cubicBezTo>
                  <a:lnTo>
                    <a:pt x="29582" y="9701"/>
                  </a:lnTo>
                  <a:lnTo>
                    <a:pt x="29765" y="9541"/>
                  </a:lnTo>
                  <a:cubicBezTo>
                    <a:pt x="29811" y="9496"/>
                    <a:pt x="29856" y="9450"/>
                    <a:pt x="29902" y="9404"/>
                  </a:cubicBezTo>
                  <a:cubicBezTo>
                    <a:pt x="29970" y="9359"/>
                    <a:pt x="30016" y="9290"/>
                    <a:pt x="30085" y="9245"/>
                  </a:cubicBezTo>
                  <a:cubicBezTo>
                    <a:pt x="30336" y="8994"/>
                    <a:pt x="30564" y="8697"/>
                    <a:pt x="30746" y="8491"/>
                  </a:cubicBezTo>
                  <a:cubicBezTo>
                    <a:pt x="30815" y="8377"/>
                    <a:pt x="30906" y="8286"/>
                    <a:pt x="30998" y="8172"/>
                  </a:cubicBezTo>
                  <a:cubicBezTo>
                    <a:pt x="31112" y="8035"/>
                    <a:pt x="31249" y="7875"/>
                    <a:pt x="31363" y="7715"/>
                  </a:cubicBezTo>
                  <a:cubicBezTo>
                    <a:pt x="31431" y="7601"/>
                    <a:pt x="31523" y="7487"/>
                    <a:pt x="31591" y="7373"/>
                  </a:cubicBezTo>
                  <a:cubicBezTo>
                    <a:pt x="31659" y="7236"/>
                    <a:pt x="31728" y="7122"/>
                    <a:pt x="31796" y="6962"/>
                  </a:cubicBezTo>
                  <a:cubicBezTo>
                    <a:pt x="31933" y="6665"/>
                    <a:pt x="32025" y="6369"/>
                    <a:pt x="32116" y="6049"/>
                  </a:cubicBezTo>
                  <a:lnTo>
                    <a:pt x="32139" y="5935"/>
                  </a:lnTo>
                  <a:cubicBezTo>
                    <a:pt x="32162" y="5821"/>
                    <a:pt x="32184" y="5730"/>
                    <a:pt x="32207" y="5615"/>
                  </a:cubicBezTo>
                  <a:cubicBezTo>
                    <a:pt x="32253" y="5478"/>
                    <a:pt x="32253" y="5319"/>
                    <a:pt x="32253" y="5182"/>
                  </a:cubicBezTo>
                  <a:cubicBezTo>
                    <a:pt x="32276" y="4862"/>
                    <a:pt x="32230" y="4565"/>
                    <a:pt x="32116" y="4292"/>
                  </a:cubicBezTo>
                  <a:cubicBezTo>
                    <a:pt x="32025" y="4063"/>
                    <a:pt x="31911" y="3835"/>
                    <a:pt x="31796" y="3630"/>
                  </a:cubicBezTo>
                  <a:lnTo>
                    <a:pt x="31705" y="3470"/>
                  </a:lnTo>
                  <a:lnTo>
                    <a:pt x="31614" y="3287"/>
                  </a:lnTo>
                  <a:cubicBezTo>
                    <a:pt x="31500" y="3082"/>
                    <a:pt x="31408" y="2876"/>
                    <a:pt x="31271" y="2694"/>
                  </a:cubicBezTo>
                  <a:cubicBezTo>
                    <a:pt x="31157" y="2557"/>
                    <a:pt x="31043" y="2420"/>
                    <a:pt x="30929" y="2283"/>
                  </a:cubicBezTo>
                  <a:cubicBezTo>
                    <a:pt x="30815" y="2146"/>
                    <a:pt x="30678" y="2032"/>
                    <a:pt x="30541" y="1941"/>
                  </a:cubicBezTo>
                  <a:cubicBezTo>
                    <a:pt x="30427" y="1849"/>
                    <a:pt x="30290" y="1781"/>
                    <a:pt x="30153" y="1735"/>
                  </a:cubicBezTo>
                  <a:cubicBezTo>
                    <a:pt x="30016" y="1712"/>
                    <a:pt x="29879" y="1689"/>
                    <a:pt x="29742" y="1667"/>
                  </a:cubicBezTo>
                  <a:lnTo>
                    <a:pt x="29468" y="1667"/>
                  </a:lnTo>
                  <a:cubicBezTo>
                    <a:pt x="29331" y="1667"/>
                    <a:pt x="29194" y="1667"/>
                    <a:pt x="29057" y="1644"/>
                  </a:cubicBezTo>
                  <a:cubicBezTo>
                    <a:pt x="28943" y="1621"/>
                    <a:pt x="28829" y="1621"/>
                    <a:pt x="28715" y="1621"/>
                  </a:cubicBezTo>
                  <a:lnTo>
                    <a:pt x="28647" y="1621"/>
                  </a:lnTo>
                  <a:cubicBezTo>
                    <a:pt x="28578" y="1598"/>
                    <a:pt x="28487" y="1598"/>
                    <a:pt x="28418" y="1598"/>
                  </a:cubicBezTo>
                  <a:lnTo>
                    <a:pt x="28327" y="1598"/>
                  </a:lnTo>
                  <a:cubicBezTo>
                    <a:pt x="28122" y="1621"/>
                    <a:pt x="27939" y="1644"/>
                    <a:pt x="27734" y="1667"/>
                  </a:cubicBezTo>
                  <a:lnTo>
                    <a:pt x="27551" y="1712"/>
                  </a:lnTo>
                  <a:lnTo>
                    <a:pt x="27482" y="1712"/>
                  </a:lnTo>
                  <a:cubicBezTo>
                    <a:pt x="27345" y="1735"/>
                    <a:pt x="27186" y="1758"/>
                    <a:pt x="27049" y="1781"/>
                  </a:cubicBezTo>
                  <a:cubicBezTo>
                    <a:pt x="26912" y="1804"/>
                    <a:pt x="26775" y="1826"/>
                    <a:pt x="26661" y="1872"/>
                  </a:cubicBezTo>
                  <a:lnTo>
                    <a:pt x="26569" y="1895"/>
                  </a:lnTo>
                  <a:cubicBezTo>
                    <a:pt x="26410" y="1941"/>
                    <a:pt x="26273" y="1963"/>
                    <a:pt x="26136" y="2009"/>
                  </a:cubicBezTo>
                  <a:cubicBezTo>
                    <a:pt x="25976" y="2055"/>
                    <a:pt x="25816" y="2123"/>
                    <a:pt x="25679" y="2169"/>
                  </a:cubicBezTo>
                  <a:cubicBezTo>
                    <a:pt x="25474" y="2237"/>
                    <a:pt x="25291" y="2306"/>
                    <a:pt x="25109" y="2374"/>
                  </a:cubicBezTo>
                  <a:lnTo>
                    <a:pt x="24789" y="2488"/>
                  </a:lnTo>
                  <a:cubicBezTo>
                    <a:pt x="24492" y="2603"/>
                    <a:pt x="24218" y="2694"/>
                    <a:pt x="23922" y="2808"/>
                  </a:cubicBezTo>
                  <a:cubicBezTo>
                    <a:pt x="23625" y="2945"/>
                    <a:pt x="23328" y="3059"/>
                    <a:pt x="23054" y="3196"/>
                  </a:cubicBezTo>
                  <a:lnTo>
                    <a:pt x="22963" y="3242"/>
                  </a:lnTo>
                  <a:cubicBezTo>
                    <a:pt x="22712" y="3333"/>
                    <a:pt x="22484" y="3447"/>
                    <a:pt x="22233" y="3584"/>
                  </a:cubicBezTo>
                  <a:cubicBezTo>
                    <a:pt x="22164" y="3607"/>
                    <a:pt x="22096" y="3652"/>
                    <a:pt x="22027" y="3675"/>
                  </a:cubicBezTo>
                  <a:lnTo>
                    <a:pt x="21936" y="3721"/>
                  </a:lnTo>
                  <a:cubicBezTo>
                    <a:pt x="21776" y="3767"/>
                    <a:pt x="21594" y="3835"/>
                    <a:pt x="21411" y="3926"/>
                  </a:cubicBezTo>
                  <a:cubicBezTo>
                    <a:pt x="21274" y="3972"/>
                    <a:pt x="21137" y="4063"/>
                    <a:pt x="21023" y="4132"/>
                  </a:cubicBezTo>
                  <a:lnTo>
                    <a:pt x="20977" y="4155"/>
                  </a:lnTo>
                  <a:cubicBezTo>
                    <a:pt x="20703" y="4292"/>
                    <a:pt x="20429" y="4451"/>
                    <a:pt x="20156" y="4588"/>
                  </a:cubicBezTo>
                  <a:cubicBezTo>
                    <a:pt x="19859" y="4725"/>
                    <a:pt x="19631" y="4862"/>
                    <a:pt x="19402" y="5022"/>
                  </a:cubicBezTo>
                  <a:cubicBezTo>
                    <a:pt x="19128" y="5205"/>
                    <a:pt x="18832" y="5387"/>
                    <a:pt x="18581" y="5547"/>
                  </a:cubicBezTo>
                  <a:cubicBezTo>
                    <a:pt x="18512" y="5593"/>
                    <a:pt x="18444" y="5615"/>
                    <a:pt x="18398" y="5661"/>
                  </a:cubicBezTo>
                  <a:cubicBezTo>
                    <a:pt x="18307" y="5707"/>
                    <a:pt x="18238" y="5752"/>
                    <a:pt x="18170" y="5798"/>
                  </a:cubicBezTo>
                  <a:cubicBezTo>
                    <a:pt x="18010" y="5889"/>
                    <a:pt x="17873" y="5981"/>
                    <a:pt x="17736" y="6072"/>
                  </a:cubicBezTo>
                  <a:cubicBezTo>
                    <a:pt x="17645" y="6163"/>
                    <a:pt x="17531" y="6232"/>
                    <a:pt x="17439" y="6300"/>
                  </a:cubicBezTo>
                  <a:cubicBezTo>
                    <a:pt x="17280" y="6437"/>
                    <a:pt x="17120" y="6551"/>
                    <a:pt x="16960" y="6665"/>
                  </a:cubicBezTo>
                  <a:cubicBezTo>
                    <a:pt x="16755" y="6802"/>
                    <a:pt x="16549" y="6916"/>
                    <a:pt x="16344" y="7053"/>
                  </a:cubicBezTo>
                  <a:lnTo>
                    <a:pt x="16161" y="7168"/>
                  </a:lnTo>
                  <a:cubicBezTo>
                    <a:pt x="16093" y="7213"/>
                    <a:pt x="16024" y="7259"/>
                    <a:pt x="15956" y="7305"/>
                  </a:cubicBezTo>
                  <a:lnTo>
                    <a:pt x="15887" y="7373"/>
                  </a:lnTo>
                  <a:lnTo>
                    <a:pt x="15819" y="7305"/>
                  </a:lnTo>
                  <a:cubicBezTo>
                    <a:pt x="15727" y="7213"/>
                    <a:pt x="15636" y="7099"/>
                    <a:pt x="15545" y="6985"/>
                  </a:cubicBezTo>
                  <a:lnTo>
                    <a:pt x="15431" y="6871"/>
                  </a:lnTo>
                  <a:cubicBezTo>
                    <a:pt x="15225" y="6620"/>
                    <a:pt x="14974" y="6414"/>
                    <a:pt x="14723" y="6209"/>
                  </a:cubicBezTo>
                  <a:lnTo>
                    <a:pt x="14540" y="6049"/>
                  </a:lnTo>
                  <a:lnTo>
                    <a:pt x="14404" y="5935"/>
                  </a:lnTo>
                  <a:lnTo>
                    <a:pt x="14289" y="5844"/>
                  </a:lnTo>
                  <a:cubicBezTo>
                    <a:pt x="14175" y="5730"/>
                    <a:pt x="14061" y="5638"/>
                    <a:pt x="13947" y="5547"/>
                  </a:cubicBezTo>
                  <a:lnTo>
                    <a:pt x="13742" y="5387"/>
                  </a:lnTo>
                  <a:cubicBezTo>
                    <a:pt x="13673" y="5319"/>
                    <a:pt x="13605" y="5273"/>
                    <a:pt x="13536" y="5205"/>
                  </a:cubicBezTo>
                  <a:cubicBezTo>
                    <a:pt x="13468" y="5136"/>
                    <a:pt x="13399" y="5068"/>
                    <a:pt x="13331" y="5022"/>
                  </a:cubicBezTo>
                  <a:cubicBezTo>
                    <a:pt x="13239" y="4931"/>
                    <a:pt x="13148" y="4862"/>
                    <a:pt x="13057" y="4794"/>
                  </a:cubicBezTo>
                  <a:lnTo>
                    <a:pt x="12874" y="4657"/>
                  </a:lnTo>
                  <a:cubicBezTo>
                    <a:pt x="12737" y="4520"/>
                    <a:pt x="12623" y="4383"/>
                    <a:pt x="12486" y="4269"/>
                  </a:cubicBezTo>
                  <a:cubicBezTo>
                    <a:pt x="12349" y="4109"/>
                    <a:pt x="12189" y="3972"/>
                    <a:pt x="12007" y="3835"/>
                  </a:cubicBezTo>
                  <a:cubicBezTo>
                    <a:pt x="11961" y="3812"/>
                    <a:pt x="11893" y="3789"/>
                    <a:pt x="11847" y="3789"/>
                  </a:cubicBezTo>
                  <a:cubicBezTo>
                    <a:pt x="11779" y="3789"/>
                    <a:pt x="11733" y="3789"/>
                    <a:pt x="11687" y="3835"/>
                  </a:cubicBezTo>
                  <a:cubicBezTo>
                    <a:pt x="11459" y="3630"/>
                    <a:pt x="11208" y="3447"/>
                    <a:pt x="10980" y="3287"/>
                  </a:cubicBezTo>
                  <a:cubicBezTo>
                    <a:pt x="10843" y="3173"/>
                    <a:pt x="10729" y="3105"/>
                    <a:pt x="10592" y="3013"/>
                  </a:cubicBezTo>
                  <a:cubicBezTo>
                    <a:pt x="10500" y="2945"/>
                    <a:pt x="10409" y="2876"/>
                    <a:pt x="10318" y="2831"/>
                  </a:cubicBezTo>
                  <a:lnTo>
                    <a:pt x="10204" y="2762"/>
                  </a:lnTo>
                  <a:cubicBezTo>
                    <a:pt x="10090" y="2694"/>
                    <a:pt x="9975" y="2625"/>
                    <a:pt x="9861" y="2557"/>
                  </a:cubicBezTo>
                  <a:cubicBezTo>
                    <a:pt x="9770" y="2511"/>
                    <a:pt x="9702" y="2443"/>
                    <a:pt x="9610" y="2397"/>
                  </a:cubicBezTo>
                  <a:lnTo>
                    <a:pt x="9496" y="2329"/>
                  </a:lnTo>
                  <a:cubicBezTo>
                    <a:pt x="9291" y="2192"/>
                    <a:pt x="9062" y="2055"/>
                    <a:pt x="8857" y="1941"/>
                  </a:cubicBezTo>
                  <a:lnTo>
                    <a:pt x="8789" y="1895"/>
                  </a:lnTo>
                  <a:cubicBezTo>
                    <a:pt x="8743" y="1872"/>
                    <a:pt x="8674" y="1826"/>
                    <a:pt x="8629" y="1804"/>
                  </a:cubicBezTo>
                  <a:lnTo>
                    <a:pt x="8469" y="1712"/>
                  </a:lnTo>
                  <a:cubicBezTo>
                    <a:pt x="8355" y="1644"/>
                    <a:pt x="8241" y="1575"/>
                    <a:pt x="8127" y="1507"/>
                  </a:cubicBezTo>
                  <a:cubicBezTo>
                    <a:pt x="7898" y="1393"/>
                    <a:pt x="7693" y="1279"/>
                    <a:pt x="7465" y="1187"/>
                  </a:cubicBezTo>
                  <a:lnTo>
                    <a:pt x="7396" y="1142"/>
                  </a:lnTo>
                  <a:cubicBezTo>
                    <a:pt x="6871" y="913"/>
                    <a:pt x="6369" y="685"/>
                    <a:pt x="5867" y="503"/>
                  </a:cubicBezTo>
                  <a:cubicBezTo>
                    <a:pt x="5684" y="411"/>
                    <a:pt x="5456" y="320"/>
                    <a:pt x="5228" y="274"/>
                  </a:cubicBezTo>
                  <a:cubicBezTo>
                    <a:pt x="5159" y="252"/>
                    <a:pt x="5091" y="229"/>
                    <a:pt x="5022" y="206"/>
                  </a:cubicBezTo>
                  <a:lnTo>
                    <a:pt x="4931" y="206"/>
                  </a:lnTo>
                  <a:cubicBezTo>
                    <a:pt x="4817" y="160"/>
                    <a:pt x="4726" y="137"/>
                    <a:pt x="4611" y="115"/>
                  </a:cubicBezTo>
                  <a:cubicBezTo>
                    <a:pt x="4269" y="69"/>
                    <a:pt x="3881" y="23"/>
                    <a:pt x="3470" y="0"/>
                  </a:cubicBezTo>
                  <a:close/>
                </a:path>
              </a:pathLst>
            </a:custGeom>
            <a:solidFill>
              <a:srgbClr val="8D7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9" name="Google Shape;1596;p22">
              <a:extLst>
                <a:ext uri="{FF2B5EF4-FFF2-40B4-BE49-F238E27FC236}">
                  <a16:creationId xmlns:a16="http://schemas.microsoft.com/office/drawing/2014/main" id="{47D2ADD3-8851-44D0-BFCC-C2774920C60C}"/>
                </a:ext>
              </a:extLst>
            </p:cNvPr>
            <p:cNvSpPr/>
            <p:nvPr/>
          </p:nvSpPr>
          <p:spPr>
            <a:xfrm>
              <a:off x="7370535" y="3704278"/>
              <a:ext cx="238161" cy="130825"/>
            </a:xfrm>
            <a:custGeom>
              <a:avLst/>
              <a:gdLst/>
              <a:ahLst/>
              <a:cxnLst/>
              <a:rect l="l" t="t" r="r" b="b"/>
              <a:pathLst>
                <a:path w="8811" h="4840" extrusionOk="0">
                  <a:moveTo>
                    <a:pt x="2876" y="0"/>
                  </a:moveTo>
                  <a:cubicBezTo>
                    <a:pt x="2716" y="23"/>
                    <a:pt x="2579" y="46"/>
                    <a:pt x="2443" y="92"/>
                  </a:cubicBezTo>
                  <a:lnTo>
                    <a:pt x="2374" y="115"/>
                  </a:lnTo>
                  <a:cubicBezTo>
                    <a:pt x="2237" y="160"/>
                    <a:pt x="2100" y="183"/>
                    <a:pt x="1986" y="229"/>
                  </a:cubicBezTo>
                  <a:cubicBezTo>
                    <a:pt x="1940" y="252"/>
                    <a:pt x="1895" y="297"/>
                    <a:pt x="1849" y="320"/>
                  </a:cubicBezTo>
                  <a:cubicBezTo>
                    <a:pt x="1826" y="343"/>
                    <a:pt x="1781" y="388"/>
                    <a:pt x="1758" y="411"/>
                  </a:cubicBezTo>
                  <a:cubicBezTo>
                    <a:pt x="1712" y="457"/>
                    <a:pt x="1689" y="480"/>
                    <a:pt x="1689" y="503"/>
                  </a:cubicBezTo>
                  <a:cubicBezTo>
                    <a:pt x="1666" y="548"/>
                    <a:pt x="1621" y="594"/>
                    <a:pt x="1598" y="640"/>
                  </a:cubicBezTo>
                  <a:cubicBezTo>
                    <a:pt x="1575" y="685"/>
                    <a:pt x="1552" y="731"/>
                    <a:pt x="1530" y="754"/>
                  </a:cubicBezTo>
                  <a:cubicBezTo>
                    <a:pt x="1484" y="822"/>
                    <a:pt x="1461" y="868"/>
                    <a:pt x="1415" y="936"/>
                  </a:cubicBezTo>
                  <a:cubicBezTo>
                    <a:pt x="1370" y="1005"/>
                    <a:pt x="1324" y="1096"/>
                    <a:pt x="1278" y="1165"/>
                  </a:cubicBezTo>
                  <a:cubicBezTo>
                    <a:pt x="1256" y="1233"/>
                    <a:pt x="1233" y="1279"/>
                    <a:pt x="1187" y="1347"/>
                  </a:cubicBezTo>
                  <a:cubicBezTo>
                    <a:pt x="1119" y="1438"/>
                    <a:pt x="1050" y="1530"/>
                    <a:pt x="982" y="1644"/>
                  </a:cubicBezTo>
                  <a:cubicBezTo>
                    <a:pt x="890" y="1758"/>
                    <a:pt x="822" y="1849"/>
                    <a:pt x="753" y="1941"/>
                  </a:cubicBezTo>
                  <a:cubicBezTo>
                    <a:pt x="708" y="2009"/>
                    <a:pt x="639" y="2100"/>
                    <a:pt x="571" y="2192"/>
                  </a:cubicBezTo>
                  <a:lnTo>
                    <a:pt x="480" y="2283"/>
                  </a:lnTo>
                  <a:cubicBezTo>
                    <a:pt x="434" y="2329"/>
                    <a:pt x="388" y="2397"/>
                    <a:pt x="365" y="2443"/>
                  </a:cubicBezTo>
                  <a:cubicBezTo>
                    <a:pt x="365" y="2466"/>
                    <a:pt x="343" y="2488"/>
                    <a:pt x="343" y="2534"/>
                  </a:cubicBezTo>
                  <a:cubicBezTo>
                    <a:pt x="297" y="2488"/>
                    <a:pt x="274" y="2488"/>
                    <a:pt x="251" y="2488"/>
                  </a:cubicBezTo>
                  <a:cubicBezTo>
                    <a:pt x="160" y="2488"/>
                    <a:pt x="69" y="2534"/>
                    <a:pt x="46" y="2625"/>
                  </a:cubicBezTo>
                  <a:cubicBezTo>
                    <a:pt x="0" y="2717"/>
                    <a:pt x="46" y="2854"/>
                    <a:pt x="160" y="2899"/>
                  </a:cubicBezTo>
                  <a:cubicBezTo>
                    <a:pt x="228" y="2922"/>
                    <a:pt x="297" y="2968"/>
                    <a:pt x="365" y="2991"/>
                  </a:cubicBezTo>
                  <a:cubicBezTo>
                    <a:pt x="457" y="3059"/>
                    <a:pt x="548" y="3127"/>
                    <a:pt x="639" y="3196"/>
                  </a:cubicBezTo>
                  <a:cubicBezTo>
                    <a:pt x="799" y="3287"/>
                    <a:pt x="936" y="3401"/>
                    <a:pt x="1119" y="3493"/>
                  </a:cubicBezTo>
                  <a:lnTo>
                    <a:pt x="1256" y="3561"/>
                  </a:lnTo>
                  <a:cubicBezTo>
                    <a:pt x="1347" y="3607"/>
                    <a:pt x="1415" y="3652"/>
                    <a:pt x="1484" y="3675"/>
                  </a:cubicBezTo>
                  <a:cubicBezTo>
                    <a:pt x="1621" y="3744"/>
                    <a:pt x="1735" y="3789"/>
                    <a:pt x="1872" y="3858"/>
                  </a:cubicBezTo>
                  <a:lnTo>
                    <a:pt x="1986" y="3904"/>
                  </a:lnTo>
                  <a:cubicBezTo>
                    <a:pt x="2077" y="3949"/>
                    <a:pt x="2169" y="3972"/>
                    <a:pt x="2260" y="4018"/>
                  </a:cubicBezTo>
                  <a:cubicBezTo>
                    <a:pt x="2374" y="4063"/>
                    <a:pt x="2488" y="4132"/>
                    <a:pt x="2625" y="4177"/>
                  </a:cubicBezTo>
                  <a:cubicBezTo>
                    <a:pt x="2716" y="4200"/>
                    <a:pt x="2785" y="4223"/>
                    <a:pt x="2876" y="4269"/>
                  </a:cubicBezTo>
                  <a:lnTo>
                    <a:pt x="3059" y="4314"/>
                  </a:lnTo>
                  <a:cubicBezTo>
                    <a:pt x="3150" y="4360"/>
                    <a:pt x="3264" y="4406"/>
                    <a:pt x="3378" y="4451"/>
                  </a:cubicBezTo>
                  <a:lnTo>
                    <a:pt x="3470" y="4497"/>
                  </a:lnTo>
                  <a:cubicBezTo>
                    <a:pt x="3721" y="4588"/>
                    <a:pt x="3995" y="4657"/>
                    <a:pt x="4246" y="4725"/>
                  </a:cubicBezTo>
                  <a:lnTo>
                    <a:pt x="4360" y="4748"/>
                  </a:lnTo>
                  <a:cubicBezTo>
                    <a:pt x="4474" y="4771"/>
                    <a:pt x="4611" y="4794"/>
                    <a:pt x="4771" y="4817"/>
                  </a:cubicBezTo>
                  <a:cubicBezTo>
                    <a:pt x="4930" y="4839"/>
                    <a:pt x="5090" y="4839"/>
                    <a:pt x="5227" y="4839"/>
                  </a:cubicBezTo>
                  <a:cubicBezTo>
                    <a:pt x="5387" y="4839"/>
                    <a:pt x="5547" y="4839"/>
                    <a:pt x="5707" y="4817"/>
                  </a:cubicBezTo>
                  <a:cubicBezTo>
                    <a:pt x="5844" y="4817"/>
                    <a:pt x="5980" y="4794"/>
                    <a:pt x="6095" y="4794"/>
                  </a:cubicBezTo>
                  <a:cubicBezTo>
                    <a:pt x="6346" y="4748"/>
                    <a:pt x="6620" y="4680"/>
                    <a:pt x="6962" y="4588"/>
                  </a:cubicBezTo>
                  <a:cubicBezTo>
                    <a:pt x="7076" y="4543"/>
                    <a:pt x="7213" y="4497"/>
                    <a:pt x="7327" y="4451"/>
                  </a:cubicBezTo>
                  <a:cubicBezTo>
                    <a:pt x="7464" y="4406"/>
                    <a:pt x="7578" y="4337"/>
                    <a:pt x="7715" y="4246"/>
                  </a:cubicBezTo>
                  <a:cubicBezTo>
                    <a:pt x="7829" y="4177"/>
                    <a:pt x="7943" y="4109"/>
                    <a:pt x="8035" y="4041"/>
                  </a:cubicBezTo>
                  <a:cubicBezTo>
                    <a:pt x="8195" y="3926"/>
                    <a:pt x="8309" y="3789"/>
                    <a:pt x="8423" y="3675"/>
                  </a:cubicBezTo>
                  <a:cubicBezTo>
                    <a:pt x="8560" y="3538"/>
                    <a:pt x="8674" y="3356"/>
                    <a:pt x="8742" y="3127"/>
                  </a:cubicBezTo>
                  <a:cubicBezTo>
                    <a:pt x="8765" y="3013"/>
                    <a:pt x="8788" y="2922"/>
                    <a:pt x="8811" y="2808"/>
                  </a:cubicBezTo>
                  <a:cubicBezTo>
                    <a:pt x="8811" y="2739"/>
                    <a:pt x="8811" y="2671"/>
                    <a:pt x="8811" y="2603"/>
                  </a:cubicBezTo>
                  <a:lnTo>
                    <a:pt x="8811" y="2557"/>
                  </a:lnTo>
                  <a:cubicBezTo>
                    <a:pt x="8811" y="2443"/>
                    <a:pt x="8811" y="2351"/>
                    <a:pt x="8788" y="2237"/>
                  </a:cubicBezTo>
                  <a:cubicBezTo>
                    <a:pt x="8788" y="2146"/>
                    <a:pt x="8742" y="2078"/>
                    <a:pt x="8719" y="1986"/>
                  </a:cubicBezTo>
                  <a:lnTo>
                    <a:pt x="8697" y="1918"/>
                  </a:lnTo>
                  <a:cubicBezTo>
                    <a:pt x="8697" y="1895"/>
                    <a:pt x="8674" y="1849"/>
                    <a:pt x="8674" y="1804"/>
                  </a:cubicBezTo>
                  <a:cubicBezTo>
                    <a:pt x="8628" y="1735"/>
                    <a:pt x="8605" y="1667"/>
                    <a:pt x="8560" y="1621"/>
                  </a:cubicBezTo>
                  <a:lnTo>
                    <a:pt x="8537" y="1575"/>
                  </a:lnTo>
                  <a:cubicBezTo>
                    <a:pt x="8491" y="1484"/>
                    <a:pt x="8446" y="1416"/>
                    <a:pt x="8377" y="1347"/>
                  </a:cubicBezTo>
                  <a:cubicBezTo>
                    <a:pt x="8309" y="1233"/>
                    <a:pt x="8195" y="1142"/>
                    <a:pt x="8080" y="1028"/>
                  </a:cubicBezTo>
                  <a:cubicBezTo>
                    <a:pt x="7829" y="845"/>
                    <a:pt x="7533" y="754"/>
                    <a:pt x="7236" y="685"/>
                  </a:cubicBezTo>
                  <a:lnTo>
                    <a:pt x="7145" y="662"/>
                  </a:lnTo>
                  <a:cubicBezTo>
                    <a:pt x="7099" y="662"/>
                    <a:pt x="7076" y="640"/>
                    <a:pt x="7053" y="640"/>
                  </a:cubicBezTo>
                  <a:cubicBezTo>
                    <a:pt x="6779" y="548"/>
                    <a:pt x="6460" y="503"/>
                    <a:pt x="6140" y="457"/>
                  </a:cubicBezTo>
                  <a:cubicBezTo>
                    <a:pt x="5912" y="411"/>
                    <a:pt x="5661" y="388"/>
                    <a:pt x="5410" y="366"/>
                  </a:cubicBezTo>
                  <a:lnTo>
                    <a:pt x="5159" y="320"/>
                  </a:lnTo>
                  <a:cubicBezTo>
                    <a:pt x="5067" y="320"/>
                    <a:pt x="4999" y="297"/>
                    <a:pt x="4908" y="274"/>
                  </a:cubicBezTo>
                  <a:cubicBezTo>
                    <a:pt x="4839" y="274"/>
                    <a:pt x="4771" y="252"/>
                    <a:pt x="4702" y="252"/>
                  </a:cubicBezTo>
                  <a:cubicBezTo>
                    <a:pt x="4588" y="229"/>
                    <a:pt x="4474" y="206"/>
                    <a:pt x="4360" y="206"/>
                  </a:cubicBezTo>
                  <a:lnTo>
                    <a:pt x="4246" y="183"/>
                  </a:lnTo>
                  <a:lnTo>
                    <a:pt x="4040" y="160"/>
                  </a:lnTo>
                  <a:lnTo>
                    <a:pt x="3835" y="115"/>
                  </a:lnTo>
                  <a:lnTo>
                    <a:pt x="3721" y="115"/>
                  </a:lnTo>
                  <a:cubicBezTo>
                    <a:pt x="3629" y="92"/>
                    <a:pt x="3538" y="92"/>
                    <a:pt x="3447" y="69"/>
                  </a:cubicBezTo>
                  <a:cubicBezTo>
                    <a:pt x="3264" y="23"/>
                    <a:pt x="3082" y="0"/>
                    <a:pt x="2922"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0" name="Google Shape;1597;p22">
              <a:extLst>
                <a:ext uri="{FF2B5EF4-FFF2-40B4-BE49-F238E27FC236}">
                  <a16:creationId xmlns:a16="http://schemas.microsoft.com/office/drawing/2014/main" id="{B32D359B-BD67-4901-A90C-9CCCA518CF7C}"/>
                </a:ext>
              </a:extLst>
            </p:cNvPr>
            <p:cNvSpPr/>
            <p:nvPr/>
          </p:nvSpPr>
          <p:spPr>
            <a:xfrm>
              <a:off x="7432840" y="3799288"/>
              <a:ext cx="71602" cy="28409"/>
            </a:xfrm>
            <a:custGeom>
              <a:avLst/>
              <a:gdLst/>
              <a:ahLst/>
              <a:cxnLst/>
              <a:rect l="l" t="t" r="r" b="b"/>
              <a:pathLst>
                <a:path w="2649" h="1051" extrusionOk="0">
                  <a:moveTo>
                    <a:pt x="92" y="1"/>
                  </a:moveTo>
                  <a:cubicBezTo>
                    <a:pt x="69" y="1"/>
                    <a:pt x="46" y="1"/>
                    <a:pt x="46" y="23"/>
                  </a:cubicBezTo>
                  <a:cubicBezTo>
                    <a:pt x="1" y="46"/>
                    <a:pt x="1" y="92"/>
                    <a:pt x="23" y="137"/>
                  </a:cubicBezTo>
                  <a:cubicBezTo>
                    <a:pt x="46" y="160"/>
                    <a:pt x="69" y="183"/>
                    <a:pt x="92" y="206"/>
                  </a:cubicBezTo>
                  <a:cubicBezTo>
                    <a:pt x="115" y="229"/>
                    <a:pt x="160" y="252"/>
                    <a:pt x="183" y="297"/>
                  </a:cubicBezTo>
                  <a:cubicBezTo>
                    <a:pt x="206" y="320"/>
                    <a:pt x="252" y="343"/>
                    <a:pt x="274" y="366"/>
                  </a:cubicBezTo>
                  <a:cubicBezTo>
                    <a:pt x="320" y="389"/>
                    <a:pt x="343" y="411"/>
                    <a:pt x="366" y="434"/>
                  </a:cubicBezTo>
                  <a:cubicBezTo>
                    <a:pt x="434" y="480"/>
                    <a:pt x="526" y="526"/>
                    <a:pt x="594" y="571"/>
                  </a:cubicBezTo>
                  <a:cubicBezTo>
                    <a:pt x="663" y="617"/>
                    <a:pt x="731" y="662"/>
                    <a:pt x="799" y="685"/>
                  </a:cubicBezTo>
                  <a:cubicBezTo>
                    <a:pt x="822" y="708"/>
                    <a:pt x="868" y="731"/>
                    <a:pt x="891" y="754"/>
                  </a:cubicBezTo>
                  <a:cubicBezTo>
                    <a:pt x="936" y="777"/>
                    <a:pt x="982" y="799"/>
                    <a:pt x="1028" y="799"/>
                  </a:cubicBezTo>
                  <a:cubicBezTo>
                    <a:pt x="1119" y="845"/>
                    <a:pt x="1210" y="891"/>
                    <a:pt x="1324" y="914"/>
                  </a:cubicBezTo>
                  <a:cubicBezTo>
                    <a:pt x="1370" y="936"/>
                    <a:pt x="1416" y="959"/>
                    <a:pt x="1484" y="959"/>
                  </a:cubicBezTo>
                  <a:cubicBezTo>
                    <a:pt x="1530" y="982"/>
                    <a:pt x="1576" y="1005"/>
                    <a:pt x="1621" y="1005"/>
                  </a:cubicBezTo>
                  <a:cubicBezTo>
                    <a:pt x="1735" y="1028"/>
                    <a:pt x="1849" y="1050"/>
                    <a:pt x="1964" y="1050"/>
                  </a:cubicBezTo>
                  <a:lnTo>
                    <a:pt x="2101" y="1050"/>
                  </a:lnTo>
                  <a:cubicBezTo>
                    <a:pt x="2146" y="1050"/>
                    <a:pt x="2215" y="1028"/>
                    <a:pt x="2260" y="1028"/>
                  </a:cubicBezTo>
                  <a:cubicBezTo>
                    <a:pt x="2306" y="1005"/>
                    <a:pt x="2352" y="1005"/>
                    <a:pt x="2397" y="982"/>
                  </a:cubicBezTo>
                  <a:cubicBezTo>
                    <a:pt x="2466" y="959"/>
                    <a:pt x="2511" y="936"/>
                    <a:pt x="2580" y="936"/>
                  </a:cubicBezTo>
                  <a:cubicBezTo>
                    <a:pt x="2603" y="914"/>
                    <a:pt x="2625" y="891"/>
                    <a:pt x="2625" y="868"/>
                  </a:cubicBezTo>
                  <a:cubicBezTo>
                    <a:pt x="2648" y="845"/>
                    <a:pt x="2648" y="822"/>
                    <a:pt x="2625" y="799"/>
                  </a:cubicBezTo>
                  <a:cubicBezTo>
                    <a:pt x="2625" y="777"/>
                    <a:pt x="2603" y="754"/>
                    <a:pt x="2580" y="754"/>
                  </a:cubicBezTo>
                  <a:cubicBezTo>
                    <a:pt x="2568" y="742"/>
                    <a:pt x="2557" y="737"/>
                    <a:pt x="2546" y="737"/>
                  </a:cubicBezTo>
                  <a:cubicBezTo>
                    <a:pt x="2534" y="737"/>
                    <a:pt x="2523" y="742"/>
                    <a:pt x="2511" y="754"/>
                  </a:cubicBezTo>
                  <a:cubicBezTo>
                    <a:pt x="2397" y="777"/>
                    <a:pt x="2306" y="799"/>
                    <a:pt x="2215" y="845"/>
                  </a:cubicBezTo>
                  <a:lnTo>
                    <a:pt x="2123" y="845"/>
                  </a:lnTo>
                  <a:cubicBezTo>
                    <a:pt x="2080" y="867"/>
                    <a:pt x="2036" y="868"/>
                    <a:pt x="1972" y="868"/>
                  </a:cubicBezTo>
                  <a:lnTo>
                    <a:pt x="1972" y="868"/>
                  </a:lnTo>
                  <a:cubicBezTo>
                    <a:pt x="1840" y="868"/>
                    <a:pt x="1708" y="866"/>
                    <a:pt x="1576" y="822"/>
                  </a:cubicBezTo>
                  <a:cubicBezTo>
                    <a:pt x="1530" y="822"/>
                    <a:pt x="1484" y="799"/>
                    <a:pt x="1416" y="777"/>
                  </a:cubicBezTo>
                  <a:cubicBezTo>
                    <a:pt x="1324" y="754"/>
                    <a:pt x="1233" y="731"/>
                    <a:pt x="1142" y="685"/>
                  </a:cubicBezTo>
                  <a:cubicBezTo>
                    <a:pt x="1073" y="662"/>
                    <a:pt x="1028" y="617"/>
                    <a:pt x="959" y="594"/>
                  </a:cubicBezTo>
                  <a:cubicBezTo>
                    <a:pt x="914" y="571"/>
                    <a:pt x="891" y="548"/>
                    <a:pt x="845" y="548"/>
                  </a:cubicBezTo>
                  <a:cubicBezTo>
                    <a:pt x="799" y="526"/>
                    <a:pt x="777" y="503"/>
                    <a:pt x="731" y="480"/>
                  </a:cubicBezTo>
                  <a:cubicBezTo>
                    <a:pt x="640" y="411"/>
                    <a:pt x="548" y="366"/>
                    <a:pt x="480" y="297"/>
                  </a:cubicBezTo>
                  <a:cubicBezTo>
                    <a:pt x="411" y="252"/>
                    <a:pt x="366" y="229"/>
                    <a:pt x="320" y="183"/>
                  </a:cubicBezTo>
                  <a:cubicBezTo>
                    <a:pt x="274" y="160"/>
                    <a:pt x="229" y="115"/>
                    <a:pt x="183" y="69"/>
                  </a:cubicBezTo>
                  <a:cubicBezTo>
                    <a:pt x="183" y="69"/>
                    <a:pt x="160" y="46"/>
                    <a:pt x="160" y="23"/>
                  </a:cubicBezTo>
                  <a:cubicBezTo>
                    <a:pt x="138" y="23"/>
                    <a:pt x="115" y="1"/>
                    <a:pt x="92"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1" name="Google Shape;1598;p22">
              <a:extLst>
                <a:ext uri="{FF2B5EF4-FFF2-40B4-BE49-F238E27FC236}">
                  <a16:creationId xmlns:a16="http://schemas.microsoft.com/office/drawing/2014/main" id="{82AEFD98-E4E3-4907-8E5E-C7DA7C412D7A}"/>
                </a:ext>
              </a:extLst>
            </p:cNvPr>
            <p:cNvSpPr/>
            <p:nvPr/>
          </p:nvSpPr>
          <p:spPr>
            <a:xfrm>
              <a:off x="6873264" y="3667247"/>
              <a:ext cx="236323" cy="132069"/>
            </a:xfrm>
            <a:custGeom>
              <a:avLst/>
              <a:gdLst/>
              <a:ahLst/>
              <a:cxnLst/>
              <a:rect l="l" t="t" r="r" b="b"/>
              <a:pathLst>
                <a:path w="8743" h="4886" extrusionOk="0">
                  <a:moveTo>
                    <a:pt x="6848" y="1"/>
                  </a:moveTo>
                  <a:cubicBezTo>
                    <a:pt x="6756" y="24"/>
                    <a:pt x="6665" y="24"/>
                    <a:pt x="6574" y="47"/>
                  </a:cubicBezTo>
                  <a:cubicBezTo>
                    <a:pt x="6460" y="69"/>
                    <a:pt x="6323" y="69"/>
                    <a:pt x="6209" y="92"/>
                  </a:cubicBezTo>
                  <a:cubicBezTo>
                    <a:pt x="6140" y="92"/>
                    <a:pt x="6072" y="115"/>
                    <a:pt x="6003" y="115"/>
                  </a:cubicBezTo>
                  <a:cubicBezTo>
                    <a:pt x="5820" y="138"/>
                    <a:pt x="5638" y="138"/>
                    <a:pt x="5478" y="138"/>
                  </a:cubicBezTo>
                  <a:lnTo>
                    <a:pt x="4976" y="138"/>
                  </a:lnTo>
                  <a:cubicBezTo>
                    <a:pt x="4862" y="138"/>
                    <a:pt x="4725" y="138"/>
                    <a:pt x="4611" y="115"/>
                  </a:cubicBezTo>
                  <a:lnTo>
                    <a:pt x="4382" y="115"/>
                  </a:lnTo>
                  <a:cubicBezTo>
                    <a:pt x="4223" y="92"/>
                    <a:pt x="4063" y="92"/>
                    <a:pt x="3880" y="92"/>
                  </a:cubicBezTo>
                  <a:lnTo>
                    <a:pt x="3310" y="92"/>
                  </a:lnTo>
                  <a:cubicBezTo>
                    <a:pt x="2967" y="92"/>
                    <a:pt x="2671" y="92"/>
                    <a:pt x="2374" y="138"/>
                  </a:cubicBezTo>
                  <a:cubicBezTo>
                    <a:pt x="2214" y="161"/>
                    <a:pt x="2077" y="161"/>
                    <a:pt x="1940" y="206"/>
                  </a:cubicBezTo>
                  <a:cubicBezTo>
                    <a:pt x="1758" y="252"/>
                    <a:pt x="1598" y="298"/>
                    <a:pt x="1484" y="343"/>
                  </a:cubicBezTo>
                  <a:cubicBezTo>
                    <a:pt x="1370" y="389"/>
                    <a:pt x="1233" y="457"/>
                    <a:pt x="1118" y="526"/>
                  </a:cubicBezTo>
                  <a:cubicBezTo>
                    <a:pt x="1004" y="572"/>
                    <a:pt x="890" y="640"/>
                    <a:pt x="776" y="731"/>
                  </a:cubicBezTo>
                  <a:cubicBezTo>
                    <a:pt x="685" y="800"/>
                    <a:pt x="616" y="891"/>
                    <a:pt x="548" y="960"/>
                  </a:cubicBezTo>
                  <a:lnTo>
                    <a:pt x="479" y="1051"/>
                  </a:lnTo>
                  <a:cubicBezTo>
                    <a:pt x="365" y="1165"/>
                    <a:pt x="297" y="1256"/>
                    <a:pt x="251" y="1348"/>
                  </a:cubicBezTo>
                  <a:cubicBezTo>
                    <a:pt x="183" y="1485"/>
                    <a:pt x="137" y="1622"/>
                    <a:pt x="91" y="1736"/>
                  </a:cubicBezTo>
                  <a:cubicBezTo>
                    <a:pt x="69" y="1827"/>
                    <a:pt x="69" y="1895"/>
                    <a:pt x="46" y="1987"/>
                  </a:cubicBezTo>
                  <a:cubicBezTo>
                    <a:pt x="46" y="2032"/>
                    <a:pt x="23" y="2055"/>
                    <a:pt x="23" y="2101"/>
                  </a:cubicBezTo>
                  <a:lnTo>
                    <a:pt x="23" y="2169"/>
                  </a:lnTo>
                  <a:cubicBezTo>
                    <a:pt x="0" y="2443"/>
                    <a:pt x="23" y="2626"/>
                    <a:pt x="69" y="2808"/>
                  </a:cubicBezTo>
                  <a:cubicBezTo>
                    <a:pt x="114" y="2945"/>
                    <a:pt x="205" y="3082"/>
                    <a:pt x="274" y="3174"/>
                  </a:cubicBezTo>
                  <a:cubicBezTo>
                    <a:pt x="297" y="3219"/>
                    <a:pt x="342" y="3242"/>
                    <a:pt x="388" y="3288"/>
                  </a:cubicBezTo>
                  <a:cubicBezTo>
                    <a:pt x="411" y="3402"/>
                    <a:pt x="457" y="3493"/>
                    <a:pt x="525" y="3607"/>
                  </a:cubicBezTo>
                  <a:cubicBezTo>
                    <a:pt x="593" y="3721"/>
                    <a:pt x="708" y="3836"/>
                    <a:pt x="867" y="3973"/>
                  </a:cubicBezTo>
                  <a:cubicBezTo>
                    <a:pt x="913" y="3995"/>
                    <a:pt x="959" y="4018"/>
                    <a:pt x="1004" y="4064"/>
                  </a:cubicBezTo>
                  <a:lnTo>
                    <a:pt x="1050" y="4109"/>
                  </a:lnTo>
                  <a:lnTo>
                    <a:pt x="1255" y="4246"/>
                  </a:lnTo>
                  <a:cubicBezTo>
                    <a:pt x="1301" y="4269"/>
                    <a:pt x="1324" y="4269"/>
                    <a:pt x="1324" y="4292"/>
                  </a:cubicBezTo>
                  <a:cubicBezTo>
                    <a:pt x="1461" y="4361"/>
                    <a:pt x="1575" y="4429"/>
                    <a:pt x="1712" y="4520"/>
                  </a:cubicBezTo>
                  <a:cubicBezTo>
                    <a:pt x="1940" y="4634"/>
                    <a:pt x="2214" y="4726"/>
                    <a:pt x="2602" y="4794"/>
                  </a:cubicBezTo>
                  <a:cubicBezTo>
                    <a:pt x="2716" y="4817"/>
                    <a:pt x="2853" y="4840"/>
                    <a:pt x="2967" y="4863"/>
                  </a:cubicBezTo>
                  <a:lnTo>
                    <a:pt x="3059" y="4863"/>
                  </a:lnTo>
                  <a:cubicBezTo>
                    <a:pt x="3150" y="4886"/>
                    <a:pt x="3241" y="4886"/>
                    <a:pt x="3333" y="4886"/>
                  </a:cubicBezTo>
                  <a:lnTo>
                    <a:pt x="3584" y="4886"/>
                  </a:lnTo>
                  <a:cubicBezTo>
                    <a:pt x="3698" y="4886"/>
                    <a:pt x="3812" y="4886"/>
                    <a:pt x="3926" y="4863"/>
                  </a:cubicBezTo>
                  <a:cubicBezTo>
                    <a:pt x="3994" y="4863"/>
                    <a:pt x="4086" y="4840"/>
                    <a:pt x="4154" y="4840"/>
                  </a:cubicBezTo>
                  <a:lnTo>
                    <a:pt x="4246" y="4817"/>
                  </a:lnTo>
                  <a:cubicBezTo>
                    <a:pt x="4360" y="4794"/>
                    <a:pt x="4474" y="4771"/>
                    <a:pt x="4565" y="4771"/>
                  </a:cubicBezTo>
                  <a:cubicBezTo>
                    <a:pt x="4656" y="4749"/>
                    <a:pt x="4771" y="4749"/>
                    <a:pt x="4862" y="4726"/>
                  </a:cubicBezTo>
                  <a:cubicBezTo>
                    <a:pt x="5022" y="4703"/>
                    <a:pt x="5181" y="4657"/>
                    <a:pt x="5341" y="4634"/>
                  </a:cubicBezTo>
                  <a:lnTo>
                    <a:pt x="5432" y="4612"/>
                  </a:lnTo>
                  <a:cubicBezTo>
                    <a:pt x="5569" y="4566"/>
                    <a:pt x="5729" y="4520"/>
                    <a:pt x="5889" y="4475"/>
                  </a:cubicBezTo>
                  <a:cubicBezTo>
                    <a:pt x="5957" y="4452"/>
                    <a:pt x="6049" y="4429"/>
                    <a:pt x="6117" y="4406"/>
                  </a:cubicBezTo>
                  <a:lnTo>
                    <a:pt x="6209" y="4383"/>
                  </a:lnTo>
                  <a:lnTo>
                    <a:pt x="6254" y="4383"/>
                  </a:lnTo>
                  <a:cubicBezTo>
                    <a:pt x="6460" y="4315"/>
                    <a:pt x="6688" y="4246"/>
                    <a:pt x="6916" y="4178"/>
                  </a:cubicBezTo>
                  <a:cubicBezTo>
                    <a:pt x="7007" y="4132"/>
                    <a:pt x="7099" y="4109"/>
                    <a:pt x="7190" y="4064"/>
                  </a:cubicBezTo>
                  <a:cubicBezTo>
                    <a:pt x="7304" y="4041"/>
                    <a:pt x="7418" y="3995"/>
                    <a:pt x="7532" y="3950"/>
                  </a:cubicBezTo>
                  <a:cubicBezTo>
                    <a:pt x="7647" y="3904"/>
                    <a:pt x="7761" y="3881"/>
                    <a:pt x="7852" y="3836"/>
                  </a:cubicBezTo>
                  <a:cubicBezTo>
                    <a:pt x="8035" y="3767"/>
                    <a:pt x="8194" y="3699"/>
                    <a:pt x="8377" y="3653"/>
                  </a:cubicBezTo>
                  <a:lnTo>
                    <a:pt x="8491" y="3630"/>
                  </a:lnTo>
                  <a:cubicBezTo>
                    <a:pt x="8605" y="3584"/>
                    <a:pt x="8696" y="3470"/>
                    <a:pt x="8719" y="3333"/>
                  </a:cubicBezTo>
                  <a:cubicBezTo>
                    <a:pt x="8742" y="3219"/>
                    <a:pt x="8696" y="3105"/>
                    <a:pt x="8560" y="2991"/>
                  </a:cubicBezTo>
                  <a:lnTo>
                    <a:pt x="8491" y="2923"/>
                  </a:lnTo>
                  <a:cubicBezTo>
                    <a:pt x="8423" y="2854"/>
                    <a:pt x="8377" y="2786"/>
                    <a:pt x="8331" y="2717"/>
                  </a:cubicBezTo>
                  <a:lnTo>
                    <a:pt x="8286" y="2626"/>
                  </a:lnTo>
                  <a:lnTo>
                    <a:pt x="8194" y="2466"/>
                  </a:lnTo>
                  <a:lnTo>
                    <a:pt x="8149" y="2398"/>
                  </a:lnTo>
                  <a:lnTo>
                    <a:pt x="8103" y="2306"/>
                  </a:lnTo>
                  <a:lnTo>
                    <a:pt x="8080" y="2283"/>
                  </a:lnTo>
                  <a:cubicBezTo>
                    <a:pt x="8035" y="2215"/>
                    <a:pt x="8012" y="2169"/>
                    <a:pt x="7989" y="2101"/>
                  </a:cubicBezTo>
                  <a:lnTo>
                    <a:pt x="7943" y="2032"/>
                  </a:lnTo>
                  <a:cubicBezTo>
                    <a:pt x="7920" y="1964"/>
                    <a:pt x="7875" y="1895"/>
                    <a:pt x="7852" y="1827"/>
                  </a:cubicBezTo>
                  <a:cubicBezTo>
                    <a:pt x="7829" y="1758"/>
                    <a:pt x="7806" y="1713"/>
                    <a:pt x="7783" y="1667"/>
                  </a:cubicBezTo>
                  <a:lnTo>
                    <a:pt x="7783" y="1622"/>
                  </a:lnTo>
                  <a:cubicBezTo>
                    <a:pt x="7761" y="1553"/>
                    <a:pt x="7738" y="1485"/>
                    <a:pt x="7692" y="1416"/>
                  </a:cubicBezTo>
                  <a:cubicBezTo>
                    <a:pt x="7624" y="1279"/>
                    <a:pt x="7578" y="1165"/>
                    <a:pt x="7532" y="1074"/>
                  </a:cubicBezTo>
                  <a:cubicBezTo>
                    <a:pt x="7510" y="1028"/>
                    <a:pt x="7510" y="982"/>
                    <a:pt x="7487" y="960"/>
                  </a:cubicBezTo>
                  <a:cubicBezTo>
                    <a:pt x="7464" y="914"/>
                    <a:pt x="7441" y="845"/>
                    <a:pt x="7418" y="800"/>
                  </a:cubicBezTo>
                  <a:cubicBezTo>
                    <a:pt x="7418" y="754"/>
                    <a:pt x="7395" y="709"/>
                    <a:pt x="7395" y="663"/>
                  </a:cubicBezTo>
                  <a:lnTo>
                    <a:pt x="7373" y="594"/>
                  </a:lnTo>
                  <a:cubicBezTo>
                    <a:pt x="7373" y="572"/>
                    <a:pt x="7373" y="549"/>
                    <a:pt x="7373" y="526"/>
                  </a:cubicBezTo>
                  <a:lnTo>
                    <a:pt x="7373" y="480"/>
                  </a:lnTo>
                  <a:cubicBezTo>
                    <a:pt x="7373" y="457"/>
                    <a:pt x="7373" y="435"/>
                    <a:pt x="7373" y="435"/>
                  </a:cubicBezTo>
                  <a:cubicBezTo>
                    <a:pt x="7373" y="389"/>
                    <a:pt x="7373" y="343"/>
                    <a:pt x="7373" y="320"/>
                  </a:cubicBezTo>
                  <a:cubicBezTo>
                    <a:pt x="7373" y="252"/>
                    <a:pt x="7350" y="206"/>
                    <a:pt x="7327" y="161"/>
                  </a:cubicBezTo>
                  <a:cubicBezTo>
                    <a:pt x="7236" y="47"/>
                    <a:pt x="7099" y="1"/>
                    <a:pt x="7053"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2" name="Google Shape;1599;p22">
              <a:extLst>
                <a:ext uri="{FF2B5EF4-FFF2-40B4-BE49-F238E27FC236}">
                  <a16:creationId xmlns:a16="http://schemas.microsoft.com/office/drawing/2014/main" id="{DDE94B36-1CD8-4877-94AA-D79BCC7E9B97}"/>
                </a:ext>
              </a:extLst>
            </p:cNvPr>
            <p:cNvSpPr/>
            <p:nvPr/>
          </p:nvSpPr>
          <p:spPr>
            <a:xfrm>
              <a:off x="7097208" y="2448761"/>
              <a:ext cx="323333" cy="93902"/>
            </a:xfrm>
            <a:custGeom>
              <a:avLst/>
              <a:gdLst/>
              <a:ahLst/>
              <a:cxnLst/>
              <a:rect l="l" t="t" r="r" b="b"/>
              <a:pathLst>
                <a:path w="11962" h="3474" extrusionOk="0">
                  <a:moveTo>
                    <a:pt x="1785" y="2138"/>
                  </a:moveTo>
                  <a:cubicBezTo>
                    <a:pt x="1788" y="2141"/>
                    <a:pt x="1792" y="2144"/>
                    <a:pt x="1798" y="2145"/>
                  </a:cubicBezTo>
                  <a:lnTo>
                    <a:pt x="1798" y="2145"/>
                  </a:lnTo>
                  <a:cubicBezTo>
                    <a:pt x="1793" y="2143"/>
                    <a:pt x="1789" y="2140"/>
                    <a:pt x="1785" y="2138"/>
                  </a:cubicBezTo>
                  <a:close/>
                  <a:moveTo>
                    <a:pt x="685" y="0"/>
                  </a:moveTo>
                  <a:cubicBezTo>
                    <a:pt x="548" y="0"/>
                    <a:pt x="434" y="69"/>
                    <a:pt x="343" y="183"/>
                  </a:cubicBezTo>
                  <a:cubicBezTo>
                    <a:pt x="275" y="297"/>
                    <a:pt x="229" y="411"/>
                    <a:pt x="183" y="525"/>
                  </a:cubicBezTo>
                  <a:cubicBezTo>
                    <a:pt x="183" y="548"/>
                    <a:pt x="160" y="593"/>
                    <a:pt x="160" y="616"/>
                  </a:cubicBezTo>
                  <a:cubicBezTo>
                    <a:pt x="138" y="639"/>
                    <a:pt x="115" y="662"/>
                    <a:pt x="92" y="685"/>
                  </a:cubicBezTo>
                  <a:cubicBezTo>
                    <a:pt x="1" y="799"/>
                    <a:pt x="46" y="982"/>
                    <a:pt x="160" y="1050"/>
                  </a:cubicBezTo>
                  <a:cubicBezTo>
                    <a:pt x="206" y="1073"/>
                    <a:pt x="229" y="1096"/>
                    <a:pt x="275" y="1141"/>
                  </a:cubicBezTo>
                  <a:cubicBezTo>
                    <a:pt x="320" y="1164"/>
                    <a:pt x="366" y="1210"/>
                    <a:pt x="411" y="1233"/>
                  </a:cubicBezTo>
                  <a:cubicBezTo>
                    <a:pt x="503" y="1324"/>
                    <a:pt x="594" y="1392"/>
                    <a:pt x="685" y="1461"/>
                  </a:cubicBezTo>
                  <a:cubicBezTo>
                    <a:pt x="799" y="1552"/>
                    <a:pt x="914" y="1643"/>
                    <a:pt x="1028" y="1712"/>
                  </a:cubicBezTo>
                  <a:cubicBezTo>
                    <a:pt x="1265" y="1863"/>
                    <a:pt x="1502" y="1993"/>
                    <a:pt x="1758" y="2123"/>
                  </a:cubicBezTo>
                  <a:lnTo>
                    <a:pt x="1758" y="2123"/>
                  </a:lnTo>
                  <a:cubicBezTo>
                    <a:pt x="1758" y="2123"/>
                    <a:pt x="1758" y="2123"/>
                    <a:pt x="1758" y="2123"/>
                  </a:cubicBezTo>
                  <a:cubicBezTo>
                    <a:pt x="1767" y="2128"/>
                    <a:pt x="1776" y="2133"/>
                    <a:pt x="1785" y="2138"/>
                  </a:cubicBezTo>
                  <a:lnTo>
                    <a:pt x="1785" y="2138"/>
                  </a:lnTo>
                  <a:cubicBezTo>
                    <a:pt x="1783" y="2137"/>
                    <a:pt x="1782" y="2135"/>
                    <a:pt x="1781" y="2134"/>
                  </a:cubicBezTo>
                  <a:lnTo>
                    <a:pt x="1781" y="2134"/>
                  </a:lnTo>
                  <a:cubicBezTo>
                    <a:pt x="1789" y="2138"/>
                    <a:pt x="1796" y="2142"/>
                    <a:pt x="1804" y="2146"/>
                  </a:cubicBezTo>
                  <a:cubicBezTo>
                    <a:pt x="1802" y="2146"/>
                    <a:pt x="1800" y="2145"/>
                    <a:pt x="1798" y="2145"/>
                  </a:cubicBezTo>
                  <a:lnTo>
                    <a:pt x="1798" y="2145"/>
                  </a:lnTo>
                  <a:cubicBezTo>
                    <a:pt x="1944" y="2225"/>
                    <a:pt x="2089" y="2288"/>
                    <a:pt x="2215" y="2351"/>
                  </a:cubicBezTo>
                  <a:cubicBezTo>
                    <a:pt x="2374" y="2420"/>
                    <a:pt x="2511" y="2465"/>
                    <a:pt x="2648" y="2534"/>
                  </a:cubicBezTo>
                  <a:cubicBezTo>
                    <a:pt x="2968" y="2648"/>
                    <a:pt x="3265" y="2739"/>
                    <a:pt x="3561" y="2853"/>
                  </a:cubicBezTo>
                  <a:cubicBezTo>
                    <a:pt x="3721" y="2899"/>
                    <a:pt x="3858" y="2944"/>
                    <a:pt x="4018" y="2967"/>
                  </a:cubicBezTo>
                  <a:cubicBezTo>
                    <a:pt x="4178" y="3013"/>
                    <a:pt x="4315" y="3059"/>
                    <a:pt x="4474" y="3104"/>
                  </a:cubicBezTo>
                  <a:cubicBezTo>
                    <a:pt x="4794" y="3173"/>
                    <a:pt x="5136" y="3241"/>
                    <a:pt x="5456" y="3287"/>
                  </a:cubicBezTo>
                  <a:cubicBezTo>
                    <a:pt x="5958" y="3378"/>
                    <a:pt x="6460" y="3447"/>
                    <a:pt x="6962" y="3469"/>
                  </a:cubicBezTo>
                  <a:cubicBezTo>
                    <a:pt x="7040" y="3473"/>
                    <a:pt x="7119" y="3474"/>
                    <a:pt x="7197" y="3474"/>
                  </a:cubicBezTo>
                  <a:cubicBezTo>
                    <a:pt x="7695" y="3474"/>
                    <a:pt x="8204" y="3418"/>
                    <a:pt x="8697" y="3378"/>
                  </a:cubicBezTo>
                  <a:lnTo>
                    <a:pt x="8788" y="3378"/>
                  </a:lnTo>
                  <a:cubicBezTo>
                    <a:pt x="9108" y="3355"/>
                    <a:pt x="9427" y="3333"/>
                    <a:pt x="9747" y="3287"/>
                  </a:cubicBezTo>
                  <a:cubicBezTo>
                    <a:pt x="10044" y="3241"/>
                    <a:pt x="10318" y="3150"/>
                    <a:pt x="10614" y="3081"/>
                  </a:cubicBezTo>
                  <a:cubicBezTo>
                    <a:pt x="10729" y="3036"/>
                    <a:pt x="10865" y="2990"/>
                    <a:pt x="10980" y="2922"/>
                  </a:cubicBezTo>
                  <a:cubicBezTo>
                    <a:pt x="11071" y="2876"/>
                    <a:pt x="11185" y="2830"/>
                    <a:pt x="11276" y="2762"/>
                  </a:cubicBezTo>
                  <a:cubicBezTo>
                    <a:pt x="11390" y="2716"/>
                    <a:pt x="11482" y="2625"/>
                    <a:pt x="11573" y="2556"/>
                  </a:cubicBezTo>
                  <a:cubicBezTo>
                    <a:pt x="11664" y="2465"/>
                    <a:pt x="11733" y="2374"/>
                    <a:pt x="11824" y="2283"/>
                  </a:cubicBezTo>
                  <a:cubicBezTo>
                    <a:pt x="11870" y="2237"/>
                    <a:pt x="11915" y="2146"/>
                    <a:pt x="11938" y="2077"/>
                  </a:cubicBezTo>
                  <a:cubicBezTo>
                    <a:pt x="11961" y="2031"/>
                    <a:pt x="11961" y="1963"/>
                    <a:pt x="11961" y="1895"/>
                  </a:cubicBezTo>
                  <a:cubicBezTo>
                    <a:pt x="11915" y="1780"/>
                    <a:pt x="11847" y="1689"/>
                    <a:pt x="11733" y="1643"/>
                  </a:cubicBezTo>
                  <a:cubicBezTo>
                    <a:pt x="11687" y="1632"/>
                    <a:pt x="11642" y="1626"/>
                    <a:pt x="11596" y="1626"/>
                  </a:cubicBezTo>
                  <a:cubicBezTo>
                    <a:pt x="11550" y="1626"/>
                    <a:pt x="11505" y="1632"/>
                    <a:pt x="11459" y="1643"/>
                  </a:cubicBezTo>
                  <a:cubicBezTo>
                    <a:pt x="11231" y="1712"/>
                    <a:pt x="11025" y="1803"/>
                    <a:pt x="10820" y="1872"/>
                  </a:cubicBezTo>
                  <a:cubicBezTo>
                    <a:pt x="10477" y="1986"/>
                    <a:pt x="10135" y="2077"/>
                    <a:pt x="9793" y="2168"/>
                  </a:cubicBezTo>
                  <a:cubicBezTo>
                    <a:pt x="9736" y="2093"/>
                    <a:pt x="9648" y="2048"/>
                    <a:pt x="9554" y="2048"/>
                  </a:cubicBezTo>
                  <a:cubicBezTo>
                    <a:pt x="9535" y="2048"/>
                    <a:pt x="9516" y="2050"/>
                    <a:pt x="9496" y="2054"/>
                  </a:cubicBezTo>
                  <a:cubicBezTo>
                    <a:pt x="9154" y="2123"/>
                    <a:pt x="8788" y="2168"/>
                    <a:pt x="8446" y="2191"/>
                  </a:cubicBezTo>
                  <a:cubicBezTo>
                    <a:pt x="8385" y="2199"/>
                    <a:pt x="8322" y="2201"/>
                    <a:pt x="8257" y="2201"/>
                  </a:cubicBezTo>
                  <a:cubicBezTo>
                    <a:pt x="8126" y="2201"/>
                    <a:pt x="7989" y="2191"/>
                    <a:pt x="7853" y="2191"/>
                  </a:cubicBezTo>
                  <a:cubicBezTo>
                    <a:pt x="7647" y="2191"/>
                    <a:pt x="7442" y="2168"/>
                    <a:pt x="7236" y="2168"/>
                  </a:cubicBezTo>
                  <a:cubicBezTo>
                    <a:pt x="6803" y="2123"/>
                    <a:pt x="6392" y="2100"/>
                    <a:pt x="5981" y="2031"/>
                  </a:cubicBezTo>
                  <a:cubicBezTo>
                    <a:pt x="5707" y="1986"/>
                    <a:pt x="5456" y="1917"/>
                    <a:pt x="5205" y="1826"/>
                  </a:cubicBezTo>
                  <a:cubicBezTo>
                    <a:pt x="5022" y="1780"/>
                    <a:pt x="4862" y="1735"/>
                    <a:pt x="4703" y="1689"/>
                  </a:cubicBezTo>
                  <a:cubicBezTo>
                    <a:pt x="4543" y="1643"/>
                    <a:pt x="4406" y="1575"/>
                    <a:pt x="4246" y="1529"/>
                  </a:cubicBezTo>
                  <a:cubicBezTo>
                    <a:pt x="3904" y="1415"/>
                    <a:pt x="3561" y="1278"/>
                    <a:pt x="3242" y="1164"/>
                  </a:cubicBezTo>
                  <a:cubicBezTo>
                    <a:pt x="2922" y="1027"/>
                    <a:pt x="2603" y="890"/>
                    <a:pt x="2283" y="753"/>
                  </a:cubicBezTo>
                  <a:cubicBezTo>
                    <a:pt x="2146" y="685"/>
                    <a:pt x="2009" y="639"/>
                    <a:pt x="1872" y="571"/>
                  </a:cubicBezTo>
                  <a:cubicBezTo>
                    <a:pt x="1758" y="502"/>
                    <a:pt x="1621" y="434"/>
                    <a:pt x="1507" y="342"/>
                  </a:cubicBezTo>
                  <a:cubicBezTo>
                    <a:pt x="1439" y="320"/>
                    <a:pt x="1370" y="274"/>
                    <a:pt x="1302" y="228"/>
                  </a:cubicBezTo>
                  <a:cubicBezTo>
                    <a:pt x="1233" y="183"/>
                    <a:pt x="1165" y="114"/>
                    <a:pt x="1073" y="69"/>
                  </a:cubicBezTo>
                  <a:cubicBezTo>
                    <a:pt x="1028" y="46"/>
                    <a:pt x="982" y="23"/>
                    <a:pt x="914" y="23"/>
                  </a:cubicBezTo>
                  <a:lnTo>
                    <a:pt x="822" y="23"/>
                  </a:lnTo>
                  <a:cubicBezTo>
                    <a:pt x="777" y="23"/>
                    <a:pt x="731" y="0"/>
                    <a:pt x="685"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3" name="Google Shape;1600;p22">
              <a:extLst>
                <a:ext uri="{FF2B5EF4-FFF2-40B4-BE49-F238E27FC236}">
                  <a16:creationId xmlns:a16="http://schemas.microsoft.com/office/drawing/2014/main" id="{B2AF6550-1597-457C-B88E-8025660F0B98}"/>
                </a:ext>
              </a:extLst>
            </p:cNvPr>
            <p:cNvSpPr/>
            <p:nvPr/>
          </p:nvSpPr>
          <p:spPr>
            <a:xfrm>
              <a:off x="7384104" y="2499956"/>
              <a:ext cx="154260" cy="125500"/>
            </a:xfrm>
            <a:custGeom>
              <a:avLst/>
              <a:gdLst/>
              <a:ahLst/>
              <a:cxnLst/>
              <a:rect l="l" t="t" r="r" b="b"/>
              <a:pathLst>
                <a:path w="5707" h="4643" extrusionOk="0">
                  <a:moveTo>
                    <a:pt x="982" y="1"/>
                  </a:moveTo>
                  <a:cubicBezTo>
                    <a:pt x="913" y="1"/>
                    <a:pt x="868" y="1"/>
                    <a:pt x="822" y="46"/>
                  </a:cubicBezTo>
                  <a:cubicBezTo>
                    <a:pt x="731" y="92"/>
                    <a:pt x="685" y="183"/>
                    <a:pt x="662" y="274"/>
                  </a:cubicBezTo>
                  <a:cubicBezTo>
                    <a:pt x="639" y="343"/>
                    <a:pt x="639" y="411"/>
                    <a:pt x="639" y="480"/>
                  </a:cubicBezTo>
                  <a:cubicBezTo>
                    <a:pt x="639" y="503"/>
                    <a:pt x="639" y="548"/>
                    <a:pt x="639" y="594"/>
                  </a:cubicBezTo>
                  <a:cubicBezTo>
                    <a:pt x="583" y="481"/>
                    <a:pt x="465" y="400"/>
                    <a:pt x="336" y="400"/>
                  </a:cubicBezTo>
                  <a:cubicBezTo>
                    <a:pt x="308" y="400"/>
                    <a:pt x="280" y="403"/>
                    <a:pt x="251" y="411"/>
                  </a:cubicBezTo>
                  <a:cubicBezTo>
                    <a:pt x="92" y="457"/>
                    <a:pt x="0" y="640"/>
                    <a:pt x="46" y="822"/>
                  </a:cubicBezTo>
                  <a:cubicBezTo>
                    <a:pt x="69" y="936"/>
                    <a:pt x="92" y="1073"/>
                    <a:pt x="137" y="1210"/>
                  </a:cubicBezTo>
                  <a:cubicBezTo>
                    <a:pt x="183" y="1347"/>
                    <a:pt x="229" y="1507"/>
                    <a:pt x="274" y="1644"/>
                  </a:cubicBezTo>
                  <a:cubicBezTo>
                    <a:pt x="388" y="1963"/>
                    <a:pt x="571" y="2260"/>
                    <a:pt x="754" y="2557"/>
                  </a:cubicBezTo>
                  <a:cubicBezTo>
                    <a:pt x="845" y="2694"/>
                    <a:pt x="936" y="2808"/>
                    <a:pt x="1050" y="2922"/>
                  </a:cubicBezTo>
                  <a:cubicBezTo>
                    <a:pt x="1142" y="3036"/>
                    <a:pt x="1233" y="3150"/>
                    <a:pt x="1347" y="3242"/>
                  </a:cubicBezTo>
                  <a:cubicBezTo>
                    <a:pt x="1575" y="3470"/>
                    <a:pt x="1849" y="3698"/>
                    <a:pt x="2123" y="3858"/>
                  </a:cubicBezTo>
                  <a:cubicBezTo>
                    <a:pt x="2260" y="3949"/>
                    <a:pt x="2397" y="4018"/>
                    <a:pt x="2534" y="4086"/>
                  </a:cubicBezTo>
                  <a:cubicBezTo>
                    <a:pt x="2694" y="4155"/>
                    <a:pt x="2831" y="4223"/>
                    <a:pt x="2968" y="4292"/>
                  </a:cubicBezTo>
                  <a:cubicBezTo>
                    <a:pt x="3287" y="4429"/>
                    <a:pt x="3607" y="4520"/>
                    <a:pt x="3949" y="4588"/>
                  </a:cubicBezTo>
                  <a:cubicBezTo>
                    <a:pt x="4066" y="4622"/>
                    <a:pt x="4183" y="4643"/>
                    <a:pt x="4300" y="4643"/>
                  </a:cubicBezTo>
                  <a:cubicBezTo>
                    <a:pt x="4343" y="4643"/>
                    <a:pt x="4386" y="4640"/>
                    <a:pt x="4428" y="4634"/>
                  </a:cubicBezTo>
                  <a:cubicBezTo>
                    <a:pt x="4588" y="4634"/>
                    <a:pt x="4748" y="4611"/>
                    <a:pt x="4885" y="4566"/>
                  </a:cubicBezTo>
                  <a:cubicBezTo>
                    <a:pt x="5090" y="4520"/>
                    <a:pt x="5296" y="4474"/>
                    <a:pt x="5478" y="4383"/>
                  </a:cubicBezTo>
                  <a:cubicBezTo>
                    <a:pt x="5570" y="4337"/>
                    <a:pt x="5638" y="4246"/>
                    <a:pt x="5661" y="4155"/>
                  </a:cubicBezTo>
                  <a:cubicBezTo>
                    <a:pt x="5707" y="3995"/>
                    <a:pt x="5615" y="3858"/>
                    <a:pt x="5478" y="3767"/>
                  </a:cubicBezTo>
                  <a:cubicBezTo>
                    <a:pt x="5387" y="3721"/>
                    <a:pt x="5250" y="3721"/>
                    <a:pt x="5136" y="3721"/>
                  </a:cubicBezTo>
                  <a:lnTo>
                    <a:pt x="4588" y="3721"/>
                  </a:lnTo>
                  <a:cubicBezTo>
                    <a:pt x="4451" y="3698"/>
                    <a:pt x="4292" y="3653"/>
                    <a:pt x="4155" y="3607"/>
                  </a:cubicBezTo>
                  <a:cubicBezTo>
                    <a:pt x="4018" y="3561"/>
                    <a:pt x="3881" y="3516"/>
                    <a:pt x="3744" y="3470"/>
                  </a:cubicBezTo>
                  <a:cubicBezTo>
                    <a:pt x="3561" y="3401"/>
                    <a:pt x="3379" y="3310"/>
                    <a:pt x="3219" y="3219"/>
                  </a:cubicBezTo>
                  <a:cubicBezTo>
                    <a:pt x="3054" y="3116"/>
                    <a:pt x="2890" y="3013"/>
                    <a:pt x="2742" y="2894"/>
                  </a:cubicBezTo>
                  <a:lnTo>
                    <a:pt x="2742" y="2894"/>
                  </a:lnTo>
                  <a:cubicBezTo>
                    <a:pt x="2749" y="2897"/>
                    <a:pt x="2756" y="2899"/>
                    <a:pt x="2762" y="2899"/>
                  </a:cubicBezTo>
                  <a:cubicBezTo>
                    <a:pt x="2741" y="2886"/>
                    <a:pt x="2720" y="2873"/>
                    <a:pt x="2700" y="2859"/>
                  </a:cubicBezTo>
                  <a:lnTo>
                    <a:pt x="2700" y="2859"/>
                  </a:lnTo>
                  <a:cubicBezTo>
                    <a:pt x="2698" y="2857"/>
                    <a:pt x="2696" y="2855"/>
                    <a:pt x="2694" y="2854"/>
                  </a:cubicBezTo>
                  <a:lnTo>
                    <a:pt x="2694" y="2854"/>
                  </a:lnTo>
                  <a:cubicBezTo>
                    <a:pt x="2695" y="2855"/>
                    <a:pt x="2696" y="2856"/>
                    <a:pt x="2697" y="2857"/>
                  </a:cubicBezTo>
                  <a:lnTo>
                    <a:pt x="2697" y="2857"/>
                  </a:lnTo>
                  <a:cubicBezTo>
                    <a:pt x="2541" y="2752"/>
                    <a:pt x="2403" y="2632"/>
                    <a:pt x="2283" y="2511"/>
                  </a:cubicBezTo>
                  <a:cubicBezTo>
                    <a:pt x="2123" y="2374"/>
                    <a:pt x="1986" y="2215"/>
                    <a:pt x="1849" y="2055"/>
                  </a:cubicBezTo>
                  <a:cubicBezTo>
                    <a:pt x="1712" y="1895"/>
                    <a:pt x="1575" y="1690"/>
                    <a:pt x="1484" y="1507"/>
                  </a:cubicBezTo>
                  <a:cubicBezTo>
                    <a:pt x="1393" y="1302"/>
                    <a:pt x="1347" y="1073"/>
                    <a:pt x="1324" y="868"/>
                  </a:cubicBezTo>
                  <a:cubicBezTo>
                    <a:pt x="1301" y="731"/>
                    <a:pt x="1279" y="594"/>
                    <a:pt x="1301" y="434"/>
                  </a:cubicBezTo>
                  <a:cubicBezTo>
                    <a:pt x="1301" y="434"/>
                    <a:pt x="1301" y="411"/>
                    <a:pt x="1324" y="389"/>
                  </a:cubicBezTo>
                  <a:cubicBezTo>
                    <a:pt x="1347" y="252"/>
                    <a:pt x="1279" y="92"/>
                    <a:pt x="1164" y="46"/>
                  </a:cubicBezTo>
                  <a:cubicBezTo>
                    <a:pt x="1119" y="23"/>
                    <a:pt x="1050" y="1"/>
                    <a:pt x="1005"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4" name="Google Shape;1601;p22">
              <a:extLst>
                <a:ext uri="{FF2B5EF4-FFF2-40B4-BE49-F238E27FC236}">
                  <a16:creationId xmlns:a16="http://schemas.microsoft.com/office/drawing/2014/main" id="{D3656D10-F27D-4676-8680-1B8AE49DFE4C}"/>
                </a:ext>
              </a:extLst>
            </p:cNvPr>
            <p:cNvSpPr/>
            <p:nvPr/>
          </p:nvSpPr>
          <p:spPr>
            <a:xfrm>
              <a:off x="7476033" y="2595588"/>
              <a:ext cx="50627" cy="15461"/>
            </a:xfrm>
            <a:custGeom>
              <a:avLst/>
              <a:gdLst/>
              <a:ahLst/>
              <a:cxnLst/>
              <a:rect l="l" t="t" r="r" b="b"/>
              <a:pathLst>
                <a:path w="1873" h="572" extrusionOk="0">
                  <a:moveTo>
                    <a:pt x="114" y="0"/>
                  </a:moveTo>
                  <a:cubicBezTo>
                    <a:pt x="92" y="0"/>
                    <a:pt x="46" y="23"/>
                    <a:pt x="23" y="46"/>
                  </a:cubicBezTo>
                  <a:cubicBezTo>
                    <a:pt x="0" y="92"/>
                    <a:pt x="23" y="160"/>
                    <a:pt x="69" y="206"/>
                  </a:cubicBezTo>
                  <a:cubicBezTo>
                    <a:pt x="92" y="206"/>
                    <a:pt x="137" y="229"/>
                    <a:pt x="183" y="252"/>
                  </a:cubicBezTo>
                  <a:cubicBezTo>
                    <a:pt x="206" y="252"/>
                    <a:pt x="229" y="274"/>
                    <a:pt x="251" y="274"/>
                  </a:cubicBezTo>
                  <a:cubicBezTo>
                    <a:pt x="274" y="297"/>
                    <a:pt x="320" y="297"/>
                    <a:pt x="343" y="297"/>
                  </a:cubicBezTo>
                  <a:cubicBezTo>
                    <a:pt x="411" y="320"/>
                    <a:pt x="480" y="320"/>
                    <a:pt x="548" y="343"/>
                  </a:cubicBezTo>
                  <a:cubicBezTo>
                    <a:pt x="685" y="366"/>
                    <a:pt x="822" y="366"/>
                    <a:pt x="959" y="388"/>
                  </a:cubicBezTo>
                  <a:cubicBezTo>
                    <a:pt x="1027" y="411"/>
                    <a:pt x="1073" y="411"/>
                    <a:pt x="1142" y="434"/>
                  </a:cubicBezTo>
                  <a:cubicBezTo>
                    <a:pt x="1187" y="434"/>
                    <a:pt x="1256" y="434"/>
                    <a:pt x="1324" y="457"/>
                  </a:cubicBezTo>
                  <a:cubicBezTo>
                    <a:pt x="1438" y="480"/>
                    <a:pt x="1552" y="503"/>
                    <a:pt x="1667" y="525"/>
                  </a:cubicBezTo>
                  <a:cubicBezTo>
                    <a:pt x="1689" y="548"/>
                    <a:pt x="1712" y="548"/>
                    <a:pt x="1735" y="548"/>
                  </a:cubicBezTo>
                  <a:cubicBezTo>
                    <a:pt x="1758" y="571"/>
                    <a:pt x="1781" y="571"/>
                    <a:pt x="1804" y="571"/>
                  </a:cubicBezTo>
                  <a:cubicBezTo>
                    <a:pt x="1826" y="548"/>
                    <a:pt x="1849" y="548"/>
                    <a:pt x="1849" y="525"/>
                  </a:cubicBezTo>
                  <a:cubicBezTo>
                    <a:pt x="1872" y="503"/>
                    <a:pt x="1872" y="457"/>
                    <a:pt x="1872" y="434"/>
                  </a:cubicBezTo>
                  <a:cubicBezTo>
                    <a:pt x="1849" y="411"/>
                    <a:pt x="1849" y="388"/>
                    <a:pt x="1804" y="388"/>
                  </a:cubicBezTo>
                  <a:cubicBezTo>
                    <a:pt x="1758" y="366"/>
                    <a:pt x="1689" y="343"/>
                    <a:pt x="1621" y="320"/>
                  </a:cubicBezTo>
                  <a:cubicBezTo>
                    <a:pt x="1575" y="297"/>
                    <a:pt x="1507" y="297"/>
                    <a:pt x="1461" y="274"/>
                  </a:cubicBezTo>
                  <a:cubicBezTo>
                    <a:pt x="1393" y="274"/>
                    <a:pt x="1347" y="252"/>
                    <a:pt x="1279" y="252"/>
                  </a:cubicBezTo>
                  <a:cubicBezTo>
                    <a:pt x="1210" y="229"/>
                    <a:pt x="1164" y="229"/>
                    <a:pt x="1096" y="206"/>
                  </a:cubicBezTo>
                  <a:cubicBezTo>
                    <a:pt x="959" y="183"/>
                    <a:pt x="822" y="160"/>
                    <a:pt x="685" y="137"/>
                  </a:cubicBezTo>
                  <a:cubicBezTo>
                    <a:pt x="548" y="115"/>
                    <a:pt x="388" y="92"/>
                    <a:pt x="274" y="46"/>
                  </a:cubicBezTo>
                  <a:cubicBezTo>
                    <a:pt x="229" y="46"/>
                    <a:pt x="206" y="23"/>
                    <a:pt x="183"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5" name="Google Shape;1602;p22">
              <a:extLst>
                <a:ext uri="{FF2B5EF4-FFF2-40B4-BE49-F238E27FC236}">
                  <a16:creationId xmlns:a16="http://schemas.microsoft.com/office/drawing/2014/main" id="{5833CBFF-B43F-481C-97A6-BBC360864BEB}"/>
                </a:ext>
              </a:extLst>
            </p:cNvPr>
            <p:cNvSpPr/>
            <p:nvPr/>
          </p:nvSpPr>
          <p:spPr>
            <a:xfrm>
              <a:off x="7492062" y="2612239"/>
              <a:ext cx="88875" cy="133907"/>
            </a:xfrm>
            <a:custGeom>
              <a:avLst/>
              <a:gdLst/>
              <a:ahLst/>
              <a:cxnLst/>
              <a:rect l="l" t="t" r="r" b="b"/>
              <a:pathLst>
                <a:path w="3288" h="4954" extrusionOk="0">
                  <a:moveTo>
                    <a:pt x="617" y="1"/>
                  </a:moveTo>
                  <a:cubicBezTo>
                    <a:pt x="549" y="1"/>
                    <a:pt x="480" y="24"/>
                    <a:pt x="434" y="92"/>
                  </a:cubicBezTo>
                  <a:cubicBezTo>
                    <a:pt x="366" y="160"/>
                    <a:pt x="298" y="229"/>
                    <a:pt x="252" y="320"/>
                  </a:cubicBezTo>
                  <a:cubicBezTo>
                    <a:pt x="206" y="412"/>
                    <a:pt x="183" y="503"/>
                    <a:pt x="138" y="571"/>
                  </a:cubicBezTo>
                  <a:cubicBezTo>
                    <a:pt x="92" y="731"/>
                    <a:pt x="46" y="891"/>
                    <a:pt x="24" y="1051"/>
                  </a:cubicBezTo>
                  <a:cubicBezTo>
                    <a:pt x="24" y="1142"/>
                    <a:pt x="1" y="1233"/>
                    <a:pt x="1" y="1325"/>
                  </a:cubicBezTo>
                  <a:cubicBezTo>
                    <a:pt x="1" y="1416"/>
                    <a:pt x="1" y="1507"/>
                    <a:pt x="1" y="1598"/>
                  </a:cubicBezTo>
                  <a:cubicBezTo>
                    <a:pt x="24" y="1758"/>
                    <a:pt x="24" y="1918"/>
                    <a:pt x="69" y="2078"/>
                  </a:cubicBezTo>
                  <a:cubicBezTo>
                    <a:pt x="69" y="2238"/>
                    <a:pt x="115" y="2397"/>
                    <a:pt x="161" y="2557"/>
                  </a:cubicBezTo>
                  <a:cubicBezTo>
                    <a:pt x="206" y="2717"/>
                    <a:pt x="252" y="2854"/>
                    <a:pt x="320" y="3014"/>
                  </a:cubicBezTo>
                  <a:cubicBezTo>
                    <a:pt x="389" y="3173"/>
                    <a:pt x="457" y="3333"/>
                    <a:pt x="549" y="3493"/>
                  </a:cubicBezTo>
                  <a:cubicBezTo>
                    <a:pt x="617" y="3607"/>
                    <a:pt x="686" y="3744"/>
                    <a:pt x="777" y="3858"/>
                  </a:cubicBezTo>
                  <a:cubicBezTo>
                    <a:pt x="868" y="3972"/>
                    <a:pt x="937" y="4064"/>
                    <a:pt x="1028" y="4155"/>
                  </a:cubicBezTo>
                  <a:cubicBezTo>
                    <a:pt x="1119" y="4246"/>
                    <a:pt x="1211" y="4315"/>
                    <a:pt x="1302" y="4406"/>
                  </a:cubicBezTo>
                  <a:cubicBezTo>
                    <a:pt x="1416" y="4497"/>
                    <a:pt x="1507" y="4566"/>
                    <a:pt x="1621" y="4634"/>
                  </a:cubicBezTo>
                  <a:cubicBezTo>
                    <a:pt x="1713" y="4703"/>
                    <a:pt x="1827" y="4771"/>
                    <a:pt x="1918" y="4817"/>
                  </a:cubicBezTo>
                  <a:cubicBezTo>
                    <a:pt x="2032" y="4863"/>
                    <a:pt x="2169" y="4908"/>
                    <a:pt x="2283" y="4931"/>
                  </a:cubicBezTo>
                  <a:cubicBezTo>
                    <a:pt x="2397" y="4954"/>
                    <a:pt x="2512" y="4954"/>
                    <a:pt x="2626" y="4954"/>
                  </a:cubicBezTo>
                  <a:cubicBezTo>
                    <a:pt x="2717" y="4954"/>
                    <a:pt x="2808" y="4954"/>
                    <a:pt x="2900" y="4931"/>
                  </a:cubicBezTo>
                  <a:cubicBezTo>
                    <a:pt x="2945" y="4908"/>
                    <a:pt x="2968" y="4908"/>
                    <a:pt x="3014" y="4908"/>
                  </a:cubicBezTo>
                  <a:cubicBezTo>
                    <a:pt x="3128" y="4863"/>
                    <a:pt x="3196" y="4817"/>
                    <a:pt x="3265" y="4726"/>
                  </a:cubicBezTo>
                  <a:cubicBezTo>
                    <a:pt x="3288" y="4680"/>
                    <a:pt x="3288" y="4611"/>
                    <a:pt x="3288" y="4566"/>
                  </a:cubicBezTo>
                  <a:cubicBezTo>
                    <a:pt x="3288" y="4474"/>
                    <a:pt x="3265" y="4383"/>
                    <a:pt x="3196" y="4338"/>
                  </a:cubicBezTo>
                  <a:cubicBezTo>
                    <a:pt x="3128" y="4269"/>
                    <a:pt x="3128" y="4269"/>
                    <a:pt x="3037" y="4246"/>
                  </a:cubicBezTo>
                  <a:cubicBezTo>
                    <a:pt x="3014" y="4246"/>
                    <a:pt x="3014" y="4246"/>
                    <a:pt x="2991" y="4223"/>
                  </a:cubicBezTo>
                  <a:cubicBezTo>
                    <a:pt x="2968" y="4223"/>
                    <a:pt x="2945" y="4223"/>
                    <a:pt x="2922" y="4201"/>
                  </a:cubicBezTo>
                  <a:cubicBezTo>
                    <a:pt x="2808" y="4155"/>
                    <a:pt x="2671" y="4109"/>
                    <a:pt x="2557" y="4064"/>
                  </a:cubicBezTo>
                  <a:cubicBezTo>
                    <a:pt x="2443" y="3995"/>
                    <a:pt x="2352" y="3949"/>
                    <a:pt x="2261" y="3881"/>
                  </a:cubicBezTo>
                  <a:cubicBezTo>
                    <a:pt x="2169" y="3813"/>
                    <a:pt x="2078" y="3744"/>
                    <a:pt x="2009" y="3653"/>
                  </a:cubicBezTo>
                  <a:cubicBezTo>
                    <a:pt x="1941" y="3584"/>
                    <a:pt x="1872" y="3516"/>
                    <a:pt x="1804" y="3425"/>
                  </a:cubicBezTo>
                  <a:cubicBezTo>
                    <a:pt x="1667" y="3242"/>
                    <a:pt x="1530" y="3036"/>
                    <a:pt x="1416" y="2831"/>
                  </a:cubicBezTo>
                  <a:cubicBezTo>
                    <a:pt x="1370" y="2671"/>
                    <a:pt x="1302" y="2511"/>
                    <a:pt x="1256" y="2329"/>
                  </a:cubicBezTo>
                  <a:cubicBezTo>
                    <a:pt x="1233" y="2260"/>
                    <a:pt x="1211" y="2192"/>
                    <a:pt x="1188" y="2123"/>
                  </a:cubicBezTo>
                  <a:cubicBezTo>
                    <a:pt x="1165" y="2055"/>
                    <a:pt x="1165" y="1987"/>
                    <a:pt x="1142" y="1941"/>
                  </a:cubicBezTo>
                  <a:cubicBezTo>
                    <a:pt x="1119" y="1690"/>
                    <a:pt x="1142" y="1462"/>
                    <a:pt x="1165" y="1233"/>
                  </a:cubicBezTo>
                  <a:cubicBezTo>
                    <a:pt x="1188" y="1119"/>
                    <a:pt x="1211" y="982"/>
                    <a:pt x="1233" y="868"/>
                  </a:cubicBezTo>
                  <a:lnTo>
                    <a:pt x="1279" y="663"/>
                  </a:lnTo>
                  <a:cubicBezTo>
                    <a:pt x="1279" y="640"/>
                    <a:pt x="1279" y="594"/>
                    <a:pt x="1302" y="571"/>
                  </a:cubicBezTo>
                  <a:cubicBezTo>
                    <a:pt x="1348" y="434"/>
                    <a:pt x="1325" y="297"/>
                    <a:pt x="1233" y="183"/>
                  </a:cubicBezTo>
                  <a:cubicBezTo>
                    <a:pt x="1177" y="146"/>
                    <a:pt x="1122" y="109"/>
                    <a:pt x="1053" y="109"/>
                  </a:cubicBezTo>
                  <a:cubicBezTo>
                    <a:pt x="1038" y="109"/>
                    <a:pt x="1022" y="111"/>
                    <a:pt x="1005" y="115"/>
                  </a:cubicBezTo>
                  <a:cubicBezTo>
                    <a:pt x="959" y="115"/>
                    <a:pt x="891" y="115"/>
                    <a:pt x="845" y="138"/>
                  </a:cubicBezTo>
                  <a:cubicBezTo>
                    <a:pt x="845" y="115"/>
                    <a:pt x="823" y="92"/>
                    <a:pt x="800" y="69"/>
                  </a:cubicBezTo>
                  <a:cubicBezTo>
                    <a:pt x="754" y="24"/>
                    <a:pt x="686" y="1"/>
                    <a:pt x="617"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6" name="Google Shape;1603;p22">
              <a:extLst>
                <a:ext uri="{FF2B5EF4-FFF2-40B4-BE49-F238E27FC236}">
                  <a16:creationId xmlns:a16="http://schemas.microsoft.com/office/drawing/2014/main" id="{CE436E6C-2899-4529-9909-90B2BC9FB53B}"/>
                </a:ext>
              </a:extLst>
            </p:cNvPr>
            <p:cNvSpPr/>
            <p:nvPr/>
          </p:nvSpPr>
          <p:spPr>
            <a:xfrm>
              <a:off x="7526634" y="2737496"/>
              <a:ext cx="49978" cy="106012"/>
            </a:xfrm>
            <a:custGeom>
              <a:avLst/>
              <a:gdLst/>
              <a:ahLst/>
              <a:cxnLst/>
              <a:rect l="l" t="t" r="r" b="b"/>
              <a:pathLst>
                <a:path w="1849" h="3922" extrusionOk="0">
                  <a:moveTo>
                    <a:pt x="1438" y="0"/>
                  </a:moveTo>
                  <a:cubicBezTo>
                    <a:pt x="1392" y="0"/>
                    <a:pt x="1347" y="23"/>
                    <a:pt x="1301" y="46"/>
                  </a:cubicBezTo>
                  <a:cubicBezTo>
                    <a:pt x="1164" y="137"/>
                    <a:pt x="1073" y="229"/>
                    <a:pt x="959" y="365"/>
                  </a:cubicBezTo>
                  <a:cubicBezTo>
                    <a:pt x="890" y="457"/>
                    <a:pt x="822" y="594"/>
                    <a:pt x="753" y="708"/>
                  </a:cubicBezTo>
                  <a:cubicBezTo>
                    <a:pt x="662" y="845"/>
                    <a:pt x="571" y="982"/>
                    <a:pt x="502" y="1119"/>
                  </a:cubicBezTo>
                  <a:cubicBezTo>
                    <a:pt x="411" y="1256"/>
                    <a:pt x="365" y="1415"/>
                    <a:pt x="320" y="1552"/>
                  </a:cubicBezTo>
                  <a:cubicBezTo>
                    <a:pt x="205" y="1849"/>
                    <a:pt x="114" y="2146"/>
                    <a:pt x="69" y="2465"/>
                  </a:cubicBezTo>
                  <a:cubicBezTo>
                    <a:pt x="23" y="2762"/>
                    <a:pt x="0" y="3059"/>
                    <a:pt x="46" y="3356"/>
                  </a:cubicBezTo>
                  <a:cubicBezTo>
                    <a:pt x="69" y="3470"/>
                    <a:pt x="114" y="3584"/>
                    <a:pt x="160" y="3675"/>
                  </a:cubicBezTo>
                  <a:cubicBezTo>
                    <a:pt x="183" y="3721"/>
                    <a:pt x="205" y="3766"/>
                    <a:pt x="228" y="3812"/>
                  </a:cubicBezTo>
                  <a:cubicBezTo>
                    <a:pt x="278" y="3879"/>
                    <a:pt x="341" y="3921"/>
                    <a:pt x="415" y="3921"/>
                  </a:cubicBezTo>
                  <a:cubicBezTo>
                    <a:pt x="443" y="3921"/>
                    <a:pt x="472" y="3916"/>
                    <a:pt x="502" y="3903"/>
                  </a:cubicBezTo>
                  <a:cubicBezTo>
                    <a:pt x="571" y="3881"/>
                    <a:pt x="616" y="3812"/>
                    <a:pt x="616" y="3766"/>
                  </a:cubicBezTo>
                  <a:cubicBezTo>
                    <a:pt x="616" y="3721"/>
                    <a:pt x="616" y="3652"/>
                    <a:pt x="616" y="3607"/>
                  </a:cubicBezTo>
                  <a:cubicBezTo>
                    <a:pt x="616" y="3561"/>
                    <a:pt x="616" y="3493"/>
                    <a:pt x="616" y="3447"/>
                  </a:cubicBezTo>
                  <a:cubicBezTo>
                    <a:pt x="616" y="3219"/>
                    <a:pt x="639" y="2990"/>
                    <a:pt x="662" y="2762"/>
                  </a:cubicBezTo>
                  <a:cubicBezTo>
                    <a:pt x="662" y="2625"/>
                    <a:pt x="685" y="2511"/>
                    <a:pt x="708" y="2397"/>
                  </a:cubicBezTo>
                  <a:cubicBezTo>
                    <a:pt x="730" y="2260"/>
                    <a:pt x="753" y="2146"/>
                    <a:pt x="799" y="2032"/>
                  </a:cubicBezTo>
                  <a:lnTo>
                    <a:pt x="799" y="2032"/>
                  </a:lnTo>
                  <a:cubicBezTo>
                    <a:pt x="799" y="2032"/>
                    <a:pt x="792" y="2039"/>
                    <a:pt x="786" y="2049"/>
                  </a:cubicBezTo>
                  <a:lnTo>
                    <a:pt x="786" y="2049"/>
                  </a:lnTo>
                  <a:cubicBezTo>
                    <a:pt x="898" y="1718"/>
                    <a:pt x="1032" y="1430"/>
                    <a:pt x="1210" y="1142"/>
                  </a:cubicBezTo>
                  <a:cubicBezTo>
                    <a:pt x="1278" y="1027"/>
                    <a:pt x="1347" y="936"/>
                    <a:pt x="1438" y="822"/>
                  </a:cubicBezTo>
                  <a:cubicBezTo>
                    <a:pt x="1484" y="776"/>
                    <a:pt x="1552" y="731"/>
                    <a:pt x="1598" y="662"/>
                  </a:cubicBezTo>
                  <a:cubicBezTo>
                    <a:pt x="1643" y="617"/>
                    <a:pt x="1689" y="571"/>
                    <a:pt x="1735" y="525"/>
                  </a:cubicBezTo>
                  <a:cubicBezTo>
                    <a:pt x="1735" y="525"/>
                    <a:pt x="1735" y="525"/>
                    <a:pt x="1735" y="502"/>
                  </a:cubicBezTo>
                  <a:cubicBezTo>
                    <a:pt x="1826" y="434"/>
                    <a:pt x="1849" y="320"/>
                    <a:pt x="1780" y="229"/>
                  </a:cubicBezTo>
                  <a:cubicBezTo>
                    <a:pt x="1735" y="183"/>
                    <a:pt x="1689" y="137"/>
                    <a:pt x="1643" y="137"/>
                  </a:cubicBezTo>
                  <a:cubicBezTo>
                    <a:pt x="1621" y="114"/>
                    <a:pt x="1621" y="114"/>
                    <a:pt x="1598" y="92"/>
                  </a:cubicBezTo>
                  <a:cubicBezTo>
                    <a:pt x="1575" y="23"/>
                    <a:pt x="1506" y="0"/>
                    <a:pt x="1438"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7" name="Google Shape;1604;p22">
              <a:extLst>
                <a:ext uri="{FF2B5EF4-FFF2-40B4-BE49-F238E27FC236}">
                  <a16:creationId xmlns:a16="http://schemas.microsoft.com/office/drawing/2014/main" id="{3F673977-DDF0-4704-854A-E6E62F5E4DC5}"/>
                </a:ext>
              </a:extLst>
            </p:cNvPr>
            <p:cNvSpPr/>
            <p:nvPr/>
          </p:nvSpPr>
          <p:spPr>
            <a:xfrm>
              <a:off x="7569801" y="2852860"/>
              <a:ext cx="78387" cy="79955"/>
            </a:xfrm>
            <a:custGeom>
              <a:avLst/>
              <a:gdLst/>
              <a:ahLst/>
              <a:cxnLst/>
              <a:rect l="l" t="t" r="r" b="b"/>
              <a:pathLst>
                <a:path w="2900" h="2958" extrusionOk="0">
                  <a:moveTo>
                    <a:pt x="2443" y="1"/>
                  </a:moveTo>
                  <a:cubicBezTo>
                    <a:pt x="2397" y="1"/>
                    <a:pt x="2352" y="23"/>
                    <a:pt x="2306" y="23"/>
                  </a:cubicBezTo>
                  <a:cubicBezTo>
                    <a:pt x="2169" y="23"/>
                    <a:pt x="2055" y="69"/>
                    <a:pt x="1941" y="92"/>
                  </a:cubicBezTo>
                  <a:cubicBezTo>
                    <a:pt x="1690" y="160"/>
                    <a:pt x="1462" y="297"/>
                    <a:pt x="1302" y="480"/>
                  </a:cubicBezTo>
                  <a:cubicBezTo>
                    <a:pt x="1233" y="480"/>
                    <a:pt x="1165" y="503"/>
                    <a:pt x="1119" y="571"/>
                  </a:cubicBezTo>
                  <a:cubicBezTo>
                    <a:pt x="1051" y="685"/>
                    <a:pt x="959" y="822"/>
                    <a:pt x="982" y="982"/>
                  </a:cubicBezTo>
                  <a:cubicBezTo>
                    <a:pt x="982" y="1051"/>
                    <a:pt x="959" y="1142"/>
                    <a:pt x="959" y="1210"/>
                  </a:cubicBezTo>
                  <a:cubicBezTo>
                    <a:pt x="959" y="1279"/>
                    <a:pt x="937" y="1324"/>
                    <a:pt x="914" y="1370"/>
                  </a:cubicBezTo>
                  <a:cubicBezTo>
                    <a:pt x="914" y="1416"/>
                    <a:pt x="891" y="1484"/>
                    <a:pt x="868" y="1530"/>
                  </a:cubicBezTo>
                  <a:cubicBezTo>
                    <a:pt x="855" y="1557"/>
                    <a:pt x="841" y="1576"/>
                    <a:pt x="832" y="1592"/>
                  </a:cubicBezTo>
                  <a:lnTo>
                    <a:pt x="832" y="1592"/>
                  </a:lnTo>
                  <a:lnTo>
                    <a:pt x="845" y="1553"/>
                  </a:lnTo>
                  <a:lnTo>
                    <a:pt x="845" y="1553"/>
                  </a:lnTo>
                  <a:cubicBezTo>
                    <a:pt x="777" y="1690"/>
                    <a:pt x="686" y="1827"/>
                    <a:pt x="617" y="1964"/>
                  </a:cubicBezTo>
                  <a:cubicBezTo>
                    <a:pt x="617" y="1986"/>
                    <a:pt x="594" y="1986"/>
                    <a:pt x="594" y="2009"/>
                  </a:cubicBezTo>
                  <a:cubicBezTo>
                    <a:pt x="571" y="2032"/>
                    <a:pt x="571" y="2055"/>
                    <a:pt x="549" y="2078"/>
                  </a:cubicBezTo>
                  <a:cubicBezTo>
                    <a:pt x="480" y="2146"/>
                    <a:pt x="389" y="2237"/>
                    <a:pt x="320" y="2329"/>
                  </a:cubicBezTo>
                  <a:cubicBezTo>
                    <a:pt x="275" y="2352"/>
                    <a:pt x="229" y="2397"/>
                    <a:pt x="183" y="2443"/>
                  </a:cubicBezTo>
                  <a:cubicBezTo>
                    <a:pt x="138" y="2489"/>
                    <a:pt x="69" y="2534"/>
                    <a:pt x="46" y="2603"/>
                  </a:cubicBezTo>
                  <a:cubicBezTo>
                    <a:pt x="1" y="2648"/>
                    <a:pt x="1" y="2717"/>
                    <a:pt x="1" y="2762"/>
                  </a:cubicBezTo>
                  <a:cubicBezTo>
                    <a:pt x="24" y="2854"/>
                    <a:pt x="92" y="2899"/>
                    <a:pt x="161" y="2945"/>
                  </a:cubicBezTo>
                  <a:cubicBezTo>
                    <a:pt x="186" y="2954"/>
                    <a:pt x="212" y="2957"/>
                    <a:pt x="237" y="2957"/>
                  </a:cubicBezTo>
                  <a:cubicBezTo>
                    <a:pt x="348" y="2957"/>
                    <a:pt x="456" y="2887"/>
                    <a:pt x="549" y="2831"/>
                  </a:cubicBezTo>
                  <a:cubicBezTo>
                    <a:pt x="663" y="2762"/>
                    <a:pt x="754" y="2694"/>
                    <a:pt x="845" y="2603"/>
                  </a:cubicBezTo>
                  <a:cubicBezTo>
                    <a:pt x="959" y="2489"/>
                    <a:pt x="1051" y="2352"/>
                    <a:pt x="1142" y="2237"/>
                  </a:cubicBezTo>
                  <a:cubicBezTo>
                    <a:pt x="1188" y="2169"/>
                    <a:pt x="1233" y="2078"/>
                    <a:pt x="1279" y="2009"/>
                  </a:cubicBezTo>
                  <a:cubicBezTo>
                    <a:pt x="1325" y="1941"/>
                    <a:pt x="1347" y="1872"/>
                    <a:pt x="1370" y="1827"/>
                  </a:cubicBezTo>
                  <a:cubicBezTo>
                    <a:pt x="1416" y="1758"/>
                    <a:pt x="1439" y="1690"/>
                    <a:pt x="1462" y="1621"/>
                  </a:cubicBezTo>
                  <a:cubicBezTo>
                    <a:pt x="1484" y="1576"/>
                    <a:pt x="1484" y="1530"/>
                    <a:pt x="1507" y="1484"/>
                  </a:cubicBezTo>
                  <a:cubicBezTo>
                    <a:pt x="1530" y="1416"/>
                    <a:pt x="1530" y="1324"/>
                    <a:pt x="1553" y="1233"/>
                  </a:cubicBezTo>
                  <a:cubicBezTo>
                    <a:pt x="1576" y="1142"/>
                    <a:pt x="1599" y="1051"/>
                    <a:pt x="1621" y="959"/>
                  </a:cubicBezTo>
                  <a:cubicBezTo>
                    <a:pt x="1667" y="914"/>
                    <a:pt x="1690" y="845"/>
                    <a:pt x="1736" y="799"/>
                  </a:cubicBezTo>
                  <a:cubicBezTo>
                    <a:pt x="1781" y="754"/>
                    <a:pt x="1850" y="685"/>
                    <a:pt x="1895" y="640"/>
                  </a:cubicBezTo>
                  <a:cubicBezTo>
                    <a:pt x="2009" y="594"/>
                    <a:pt x="2101" y="548"/>
                    <a:pt x="2192" y="503"/>
                  </a:cubicBezTo>
                  <a:cubicBezTo>
                    <a:pt x="2283" y="480"/>
                    <a:pt x="2352" y="457"/>
                    <a:pt x="2443" y="457"/>
                  </a:cubicBezTo>
                  <a:cubicBezTo>
                    <a:pt x="2451" y="449"/>
                    <a:pt x="2458" y="447"/>
                    <a:pt x="2466" y="447"/>
                  </a:cubicBezTo>
                  <a:cubicBezTo>
                    <a:pt x="2481" y="447"/>
                    <a:pt x="2496" y="457"/>
                    <a:pt x="2512" y="457"/>
                  </a:cubicBezTo>
                  <a:cubicBezTo>
                    <a:pt x="2534" y="457"/>
                    <a:pt x="2557" y="457"/>
                    <a:pt x="2580" y="480"/>
                  </a:cubicBezTo>
                  <a:cubicBezTo>
                    <a:pt x="2595" y="483"/>
                    <a:pt x="2610" y="484"/>
                    <a:pt x="2625" y="484"/>
                  </a:cubicBezTo>
                  <a:cubicBezTo>
                    <a:pt x="2728" y="484"/>
                    <a:pt x="2834" y="420"/>
                    <a:pt x="2854" y="320"/>
                  </a:cubicBezTo>
                  <a:cubicBezTo>
                    <a:pt x="2900" y="229"/>
                    <a:pt x="2831" y="92"/>
                    <a:pt x="2717" y="46"/>
                  </a:cubicBezTo>
                  <a:cubicBezTo>
                    <a:pt x="2649" y="46"/>
                    <a:pt x="2603" y="23"/>
                    <a:pt x="2534" y="23"/>
                  </a:cubicBezTo>
                  <a:cubicBezTo>
                    <a:pt x="2489" y="1"/>
                    <a:pt x="2466" y="1"/>
                    <a:pt x="2443"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8" name="Google Shape;1605;p22">
              <a:extLst>
                <a:ext uri="{FF2B5EF4-FFF2-40B4-BE49-F238E27FC236}">
                  <a16:creationId xmlns:a16="http://schemas.microsoft.com/office/drawing/2014/main" id="{DE8EE831-1E58-4424-BB9B-425EAF6C01C0}"/>
                </a:ext>
              </a:extLst>
            </p:cNvPr>
            <p:cNvSpPr/>
            <p:nvPr/>
          </p:nvSpPr>
          <p:spPr>
            <a:xfrm>
              <a:off x="7260712" y="2866429"/>
              <a:ext cx="425723" cy="197454"/>
            </a:xfrm>
            <a:custGeom>
              <a:avLst/>
              <a:gdLst/>
              <a:ahLst/>
              <a:cxnLst/>
              <a:rect l="l" t="t" r="r" b="b"/>
              <a:pathLst>
                <a:path w="15750" h="7305" extrusionOk="0">
                  <a:moveTo>
                    <a:pt x="5729" y="6529"/>
                  </a:moveTo>
                  <a:cubicBezTo>
                    <a:pt x="5712" y="6536"/>
                    <a:pt x="5694" y="6543"/>
                    <a:pt x="5677" y="6550"/>
                  </a:cubicBezTo>
                  <a:lnTo>
                    <a:pt x="5677" y="6550"/>
                  </a:lnTo>
                  <a:cubicBezTo>
                    <a:pt x="5696" y="6547"/>
                    <a:pt x="5716" y="6542"/>
                    <a:pt x="5729" y="6529"/>
                  </a:cubicBezTo>
                  <a:close/>
                  <a:moveTo>
                    <a:pt x="15750" y="1"/>
                  </a:moveTo>
                  <a:cubicBezTo>
                    <a:pt x="15681" y="1"/>
                    <a:pt x="15613" y="24"/>
                    <a:pt x="15590" y="92"/>
                  </a:cubicBezTo>
                  <a:cubicBezTo>
                    <a:pt x="15590" y="138"/>
                    <a:pt x="15567" y="183"/>
                    <a:pt x="15544" y="229"/>
                  </a:cubicBezTo>
                  <a:cubicBezTo>
                    <a:pt x="15476" y="343"/>
                    <a:pt x="15407" y="457"/>
                    <a:pt x="15339" y="571"/>
                  </a:cubicBezTo>
                  <a:cubicBezTo>
                    <a:pt x="15248" y="685"/>
                    <a:pt x="15179" y="777"/>
                    <a:pt x="15088" y="891"/>
                  </a:cubicBezTo>
                  <a:cubicBezTo>
                    <a:pt x="14997" y="982"/>
                    <a:pt x="14928" y="1074"/>
                    <a:pt x="14837" y="1165"/>
                  </a:cubicBezTo>
                  <a:cubicBezTo>
                    <a:pt x="14723" y="1256"/>
                    <a:pt x="14631" y="1347"/>
                    <a:pt x="14517" y="1439"/>
                  </a:cubicBezTo>
                  <a:cubicBezTo>
                    <a:pt x="14357" y="1598"/>
                    <a:pt x="14175" y="1735"/>
                    <a:pt x="13992" y="1872"/>
                  </a:cubicBezTo>
                  <a:cubicBezTo>
                    <a:pt x="13696" y="2055"/>
                    <a:pt x="13399" y="2215"/>
                    <a:pt x="13079" y="2329"/>
                  </a:cubicBezTo>
                  <a:cubicBezTo>
                    <a:pt x="12919" y="2375"/>
                    <a:pt x="12782" y="2420"/>
                    <a:pt x="12623" y="2443"/>
                  </a:cubicBezTo>
                  <a:cubicBezTo>
                    <a:pt x="12463" y="2489"/>
                    <a:pt x="12303" y="2512"/>
                    <a:pt x="12166" y="2534"/>
                  </a:cubicBezTo>
                  <a:lnTo>
                    <a:pt x="11984" y="2534"/>
                  </a:lnTo>
                  <a:cubicBezTo>
                    <a:pt x="11915" y="2534"/>
                    <a:pt x="11847" y="2512"/>
                    <a:pt x="11801" y="2512"/>
                  </a:cubicBezTo>
                  <a:cubicBezTo>
                    <a:pt x="11687" y="2489"/>
                    <a:pt x="11596" y="2466"/>
                    <a:pt x="11504" y="2443"/>
                  </a:cubicBezTo>
                  <a:cubicBezTo>
                    <a:pt x="11390" y="2397"/>
                    <a:pt x="11253" y="2352"/>
                    <a:pt x="11116" y="2306"/>
                  </a:cubicBezTo>
                  <a:cubicBezTo>
                    <a:pt x="10949" y="2250"/>
                    <a:pt x="10767" y="2180"/>
                    <a:pt x="10582" y="2180"/>
                  </a:cubicBezTo>
                  <a:cubicBezTo>
                    <a:pt x="10540" y="2180"/>
                    <a:pt x="10497" y="2183"/>
                    <a:pt x="10454" y="2192"/>
                  </a:cubicBezTo>
                  <a:cubicBezTo>
                    <a:pt x="10340" y="2215"/>
                    <a:pt x="10226" y="2260"/>
                    <a:pt x="10112" y="2329"/>
                  </a:cubicBezTo>
                  <a:cubicBezTo>
                    <a:pt x="10021" y="2375"/>
                    <a:pt x="9929" y="2443"/>
                    <a:pt x="9838" y="2534"/>
                  </a:cubicBezTo>
                  <a:cubicBezTo>
                    <a:pt x="9792" y="2557"/>
                    <a:pt x="9770" y="2603"/>
                    <a:pt x="9724" y="2626"/>
                  </a:cubicBezTo>
                  <a:cubicBezTo>
                    <a:pt x="9678" y="2694"/>
                    <a:pt x="9610" y="2785"/>
                    <a:pt x="9564" y="2854"/>
                  </a:cubicBezTo>
                  <a:cubicBezTo>
                    <a:pt x="9473" y="2968"/>
                    <a:pt x="9404" y="3105"/>
                    <a:pt x="9313" y="3219"/>
                  </a:cubicBezTo>
                  <a:cubicBezTo>
                    <a:pt x="9222" y="3356"/>
                    <a:pt x="9108" y="3493"/>
                    <a:pt x="8993" y="3607"/>
                  </a:cubicBezTo>
                  <a:cubicBezTo>
                    <a:pt x="8993" y="3630"/>
                    <a:pt x="8993" y="3630"/>
                    <a:pt x="8993" y="3630"/>
                  </a:cubicBezTo>
                  <a:cubicBezTo>
                    <a:pt x="8765" y="3881"/>
                    <a:pt x="8514" y="4132"/>
                    <a:pt x="8240" y="4360"/>
                  </a:cubicBezTo>
                  <a:cubicBezTo>
                    <a:pt x="8032" y="4527"/>
                    <a:pt x="7823" y="4694"/>
                    <a:pt x="7598" y="4843"/>
                  </a:cubicBezTo>
                  <a:lnTo>
                    <a:pt x="7598" y="4843"/>
                  </a:lnTo>
                  <a:cubicBezTo>
                    <a:pt x="7599" y="4842"/>
                    <a:pt x="7600" y="4841"/>
                    <a:pt x="7601" y="4840"/>
                  </a:cubicBezTo>
                  <a:lnTo>
                    <a:pt x="7601" y="4840"/>
                  </a:lnTo>
                  <a:cubicBezTo>
                    <a:pt x="7600" y="4841"/>
                    <a:pt x="7599" y="4842"/>
                    <a:pt x="7598" y="4843"/>
                  </a:cubicBezTo>
                  <a:lnTo>
                    <a:pt x="7598" y="4843"/>
                  </a:lnTo>
                  <a:cubicBezTo>
                    <a:pt x="7576" y="4857"/>
                    <a:pt x="7554" y="4871"/>
                    <a:pt x="7533" y="4885"/>
                  </a:cubicBezTo>
                  <a:cubicBezTo>
                    <a:pt x="7540" y="4885"/>
                    <a:pt x="7548" y="4883"/>
                    <a:pt x="7555" y="4879"/>
                  </a:cubicBezTo>
                  <a:lnTo>
                    <a:pt x="7555" y="4879"/>
                  </a:lnTo>
                  <a:cubicBezTo>
                    <a:pt x="7540" y="4890"/>
                    <a:pt x="7525" y="4899"/>
                    <a:pt x="7510" y="4907"/>
                  </a:cubicBezTo>
                  <a:lnTo>
                    <a:pt x="7510" y="4907"/>
                  </a:lnTo>
                  <a:cubicBezTo>
                    <a:pt x="7517" y="4901"/>
                    <a:pt x="7525" y="4893"/>
                    <a:pt x="7533" y="4885"/>
                  </a:cubicBezTo>
                  <a:lnTo>
                    <a:pt x="7533" y="4885"/>
                  </a:lnTo>
                  <a:cubicBezTo>
                    <a:pt x="7514" y="4899"/>
                    <a:pt x="7496" y="4912"/>
                    <a:pt x="7478" y="4924"/>
                  </a:cubicBezTo>
                  <a:lnTo>
                    <a:pt x="7478" y="4924"/>
                  </a:lnTo>
                  <a:cubicBezTo>
                    <a:pt x="7474" y="4926"/>
                    <a:pt x="7469" y="4929"/>
                    <a:pt x="7464" y="4931"/>
                  </a:cubicBezTo>
                  <a:cubicBezTo>
                    <a:pt x="7465" y="4931"/>
                    <a:pt x="7467" y="4931"/>
                    <a:pt x="7468" y="4931"/>
                  </a:cubicBezTo>
                  <a:lnTo>
                    <a:pt x="7468" y="4931"/>
                  </a:lnTo>
                  <a:cubicBezTo>
                    <a:pt x="7399" y="4977"/>
                    <a:pt x="7334" y="5016"/>
                    <a:pt x="7282" y="5068"/>
                  </a:cubicBezTo>
                  <a:lnTo>
                    <a:pt x="7259" y="5068"/>
                  </a:lnTo>
                  <a:cubicBezTo>
                    <a:pt x="7259" y="5068"/>
                    <a:pt x="7259" y="5068"/>
                    <a:pt x="7259" y="5091"/>
                  </a:cubicBezTo>
                  <a:lnTo>
                    <a:pt x="7213" y="5114"/>
                  </a:lnTo>
                  <a:lnTo>
                    <a:pt x="7213" y="5114"/>
                  </a:lnTo>
                  <a:lnTo>
                    <a:pt x="7236" y="5091"/>
                  </a:lnTo>
                  <a:lnTo>
                    <a:pt x="7236" y="5091"/>
                  </a:lnTo>
                  <a:cubicBezTo>
                    <a:pt x="6985" y="5251"/>
                    <a:pt x="6734" y="5410"/>
                    <a:pt x="6460" y="5502"/>
                  </a:cubicBezTo>
                  <a:cubicBezTo>
                    <a:pt x="6300" y="5570"/>
                    <a:pt x="6140" y="5661"/>
                    <a:pt x="6003" y="5730"/>
                  </a:cubicBezTo>
                  <a:cubicBezTo>
                    <a:pt x="5844" y="5798"/>
                    <a:pt x="5707" y="5844"/>
                    <a:pt x="5570" y="5912"/>
                  </a:cubicBezTo>
                  <a:lnTo>
                    <a:pt x="5524" y="5912"/>
                  </a:lnTo>
                  <a:cubicBezTo>
                    <a:pt x="5501" y="5935"/>
                    <a:pt x="5478" y="5935"/>
                    <a:pt x="5456" y="5935"/>
                  </a:cubicBezTo>
                  <a:cubicBezTo>
                    <a:pt x="5364" y="5981"/>
                    <a:pt x="5296" y="6004"/>
                    <a:pt x="5204" y="6027"/>
                  </a:cubicBezTo>
                  <a:cubicBezTo>
                    <a:pt x="5113" y="6049"/>
                    <a:pt x="5022" y="6095"/>
                    <a:pt x="4931" y="6118"/>
                  </a:cubicBezTo>
                  <a:cubicBezTo>
                    <a:pt x="4908" y="6141"/>
                    <a:pt x="4908" y="6141"/>
                    <a:pt x="4885" y="6141"/>
                  </a:cubicBezTo>
                  <a:lnTo>
                    <a:pt x="4908" y="6141"/>
                  </a:lnTo>
                  <a:cubicBezTo>
                    <a:pt x="4702" y="6209"/>
                    <a:pt x="4497" y="6255"/>
                    <a:pt x="4291" y="6301"/>
                  </a:cubicBezTo>
                  <a:cubicBezTo>
                    <a:pt x="4200" y="6323"/>
                    <a:pt x="4086" y="6346"/>
                    <a:pt x="3972" y="6369"/>
                  </a:cubicBezTo>
                  <a:cubicBezTo>
                    <a:pt x="3858" y="6392"/>
                    <a:pt x="3744" y="6415"/>
                    <a:pt x="3607" y="6437"/>
                  </a:cubicBezTo>
                  <a:cubicBezTo>
                    <a:pt x="3378" y="6483"/>
                    <a:pt x="3150" y="6529"/>
                    <a:pt x="2922" y="6552"/>
                  </a:cubicBezTo>
                  <a:cubicBezTo>
                    <a:pt x="2671" y="6597"/>
                    <a:pt x="2443" y="6620"/>
                    <a:pt x="2192" y="6643"/>
                  </a:cubicBezTo>
                  <a:cubicBezTo>
                    <a:pt x="2123" y="6643"/>
                    <a:pt x="2032" y="6666"/>
                    <a:pt x="1963" y="6666"/>
                  </a:cubicBezTo>
                  <a:cubicBezTo>
                    <a:pt x="1872" y="6666"/>
                    <a:pt x="1804" y="6643"/>
                    <a:pt x="1712" y="6643"/>
                  </a:cubicBezTo>
                  <a:lnTo>
                    <a:pt x="1256" y="6643"/>
                  </a:lnTo>
                  <a:cubicBezTo>
                    <a:pt x="1164" y="6643"/>
                    <a:pt x="1083" y="6633"/>
                    <a:pt x="999" y="6633"/>
                  </a:cubicBezTo>
                  <a:cubicBezTo>
                    <a:pt x="956" y="6633"/>
                    <a:pt x="913" y="6635"/>
                    <a:pt x="868" y="6643"/>
                  </a:cubicBezTo>
                  <a:lnTo>
                    <a:pt x="594" y="6643"/>
                  </a:lnTo>
                  <a:cubicBezTo>
                    <a:pt x="525" y="6643"/>
                    <a:pt x="457" y="6666"/>
                    <a:pt x="388" y="6666"/>
                  </a:cubicBezTo>
                  <a:cubicBezTo>
                    <a:pt x="320" y="6689"/>
                    <a:pt x="229" y="6711"/>
                    <a:pt x="160" y="6734"/>
                  </a:cubicBezTo>
                  <a:cubicBezTo>
                    <a:pt x="114" y="6757"/>
                    <a:pt x="92" y="6780"/>
                    <a:pt x="46" y="6825"/>
                  </a:cubicBezTo>
                  <a:cubicBezTo>
                    <a:pt x="23" y="6894"/>
                    <a:pt x="0" y="6962"/>
                    <a:pt x="23" y="7031"/>
                  </a:cubicBezTo>
                  <a:cubicBezTo>
                    <a:pt x="23" y="7099"/>
                    <a:pt x="69" y="7168"/>
                    <a:pt x="137" y="7191"/>
                  </a:cubicBezTo>
                  <a:cubicBezTo>
                    <a:pt x="206" y="7236"/>
                    <a:pt x="251" y="7236"/>
                    <a:pt x="343" y="7236"/>
                  </a:cubicBezTo>
                  <a:lnTo>
                    <a:pt x="799" y="7236"/>
                  </a:lnTo>
                  <a:cubicBezTo>
                    <a:pt x="913" y="7236"/>
                    <a:pt x="1027" y="7259"/>
                    <a:pt x="1142" y="7259"/>
                  </a:cubicBezTo>
                  <a:cubicBezTo>
                    <a:pt x="1256" y="7282"/>
                    <a:pt x="1370" y="7282"/>
                    <a:pt x="1484" y="7282"/>
                  </a:cubicBezTo>
                  <a:cubicBezTo>
                    <a:pt x="1621" y="7282"/>
                    <a:pt x="1758" y="7305"/>
                    <a:pt x="1895" y="7305"/>
                  </a:cubicBezTo>
                  <a:cubicBezTo>
                    <a:pt x="2077" y="7305"/>
                    <a:pt x="2260" y="7282"/>
                    <a:pt x="2443" y="7259"/>
                  </a:cubicBezTo>
                  <a:cubicBezTo>
                    <a:pt x="2557" y="7259"/>
                    <a:pt x="2694" y="7236"/>
                    <a:pt x="2808" y="7236"/>
                  </a:cubicBezTo>
                  <a:cubicBezTo>
                    <a:pt x="2876" y="7168"/>
                    <a:pt x="2945" y="7122"/>
                    <a:pt x="3036" y="7122"/>
                  </a:cubicBezTo>
                  <a:cubicBezTo>
                    <a:pt x="3059" y="7122"/>
                    <a:pt x="3082" y="7122"/>
                    <a:pt x="3105" y="7145"/>
                  </a:cubicBezTo>
                  <a:cubicBezTo>
                    <a:pt x="3150" y="7145"/>
                    <a:pt x="3196" y="7168"/>
                    <a:pt x="3219" y="7168"/>
                  </a:cubicBezTo>
                  <a:cubicBezTo>
                    <a:pt x="3424" y="7145"/>
                    <a:pt x="3630" y="7099"/>
                    <a:pt x="3835" y="7054"/>
                  </a:cubicBezTo>
                  <a:cubicBezTo>
                    <a:pt x="3972" y="7031"/>
                    <a:pt x="4086" y="7031"/>
                    <a:pt x="4223" y="6985"/>
                  </a:cubicBezTo>
                  <a:cubicBezTo>
                    <a:pt x="4360" y="6962"/>
                    <a:pt x="4497" y="6940"/>
                    <a:pt x="4611" y="6894"/>
                  </a:cubicBezTo>
                  <a:cubicBezTo>
                    <a:pt x="4862" y="6848"/>
                    <a:pt x="5090" y="6757"/>
                    <a:pt x="5341" y="6666"/>
                  </a:cubicBezTo>
                  <a:lnTo>
                    <a:pt x="5364" y="6666"/>
                  </a:lnTo>
                  <a:cubicBezTo>
                    <a:pt x="5364" y="6643"/>
                    <a:pt x="5387" y="6643"/>
                    <a:pt x="5387" y="6643"/>
                  </a:cubicBezTo>
                  <a:lnTo>
                    <a:pt x="5364" y="6643"/>
                  </a:lnTo>
                  <a:cubicBezTo>
                    <a:pt x="5480" y="6624"/>
                    <a:pt x="5580" y="6588"/>
                    <a:pt x="5677" y="6550"/>
                  </a:cubicBezTo>
                  <a:lnTo>
                    <a:pt x="5677" y="6550"/>
                  </a:lnTo>
                  <a:cubicBezTo>
                    <a:pt x="5662" y="6552"/>
                    <a:pt x="5648" y="6552"/>
                    <a:pt x="5638" y="6552"/>
                  </a:cubicBezTo>
                  <a:cubicBezTo>
                    <a:pt x="5844" y="6483"/>
                    <a:pt x="6049" y="6415"/>
                    <a:pt x="6232" y="6323"/>
                  </a:cubicBezTo>
                  <a:cubicBezTo>
                    <a:pt x="6323" y="6301"/>
                    <a:pt x="6391" y="6255"/>
                    <a:pt x="6483" y="6209"/>
                  </a:cubicBezTo>
                  <a:cubicBezTo>
                    <a:pt x="6574" y="6164"/>
                    <a:pt x="6665" y="6141"/>
                    <a:pt x="6757" y="6095"/>
                  </a:cubicBezTo>
                  <a:cubicBezTo>
                    <a:pt x="7076" y="5958"/>
                    <a:pt x="7396" y="5776"/>
                    <a:pt x="7670" y="5570"/>
                  </a:cubicBezTo>
                  <a:cubicBezTo>
                    <a:pt x="7738" y="5547"/>
                    <a:pt x="7784" y="5502"/>
                    <a:pt x="7852" y="5456"/>
                  </a:cubicBezTo>
                  <a:cubicBezTo>
                    <a:pt x="7875" y="5433"/>
                    <a:pt x="7921" y="5410"/>
                    <a:pt x="7944" y="5387"/>
                  </a:cubicBezTo>
                  <a:cubicBezTo>
                    <a:pt x="8103" y="5273"/>
                    <a:pt x="8263" y="5159"/>
                    <a:pt x="8423" y="5045"/>
                  </a:cubicBezTo>
                  <a:cubicBezTo>
                    <a:pt x="8651" y="4863"/>
                    <a:pt x="8857" y="4703"/>
                    <a:pt x="9039" y="4497"/>
                  </a:cubicBezTo>
                  <a:cubicBezTo>
                    <a:pt x="9153" y="4406"/>
                    <a:pt x="9245" y="4292"/>
                    <a:pt x="9359" y="4201"/>
                  </a:cubicBezTo>
                  <a:cubicBezTo>
                    <a:pt x="9450" y="4064"/>
                    <a:pt x="9564" y="3950"/>
                    <a:pt x="9678" y="3813"/>
                  </a:cubicBezTo>
                  <a:cubicBezTo>
                    <a:pt x="9770" y="3698"/>
                    <a:pt x="9861" y="3561"/>
                    <a:pt x="9952" y="3447"/>
                  </a:cubicBezTo>
                  <a:cubicBezTo>
                    <a:pt x="10021" y="3333"/>
                    <a:pt x="10089" y="3219"/>
                    <a:pt x="10180" y="3105"/>
                  </a:cubicBezTo>
                  <a:cubicBezTo>
                    <a:pt x="10180" y="3105"/>
                    <a:pt x="10180" y="3105"/>
                    <a:pt x="10180" y="3082"/>
                  </a:cubicBezTo>
                  <a:cubicBezTo>
                    <a:pt x="10203" y="3059"/>
                    <a:pt x="10249" y="3036"/>
                    <a:pt x="10272" y="3014"/>
                  </a:cubicBezTo>
                  <a:cubicBezTo>
                    <a:pt x="10295" y="2991"/>
                    <a:pt x="10295" y="2968"/>
                    <a:pt x="10317" y="2968"/>
                  </a:cubicBezTo>
                  <a:cubicBezTo>
                    <a:pt x="10409" y="2922"/>
                    <a:pt x="10477" y="2877"/>
                    <a:pt x="10568" y="2831"/>
                  </a:cubicBezTo>
                  <a:lnTo>
                    <a:pt x="10637" y="2831"/>
                  </a:lnTo>
                  <a:cubicBezTo>
                    <a:pt x="10705" y="2854"/>
                    <a:pt x="10774" y="2877"/>
                    <a:pt x="10842" y="2900"/>
                  </a:cubicBezTo>
                  <a:cubicBezTo>
                    <a:pt x="10956" y="2945"/>
                    <a:pt x="11071" y="2968"/>
                    <a:pt x="11208" y="3014"/>
                  </a:cubicBezTo>
                  <a:cubicBezTo>
                    <a:pt x="11413" y="3105"/>
                    <a:pt x="11641" y="3151"/>
                    <a:pt x="11869" y="3173"/>
                  </a:cubicBezTo>
                  <a:cubicBezTo>
                    <a:pt x="11923" y="3180"/>
                    <a:pt x="11978" y="3183"/>
                    <a:pt x="12035" y="3183"/>
                  </a:cubicBezTo>
                  <a:cubicBezTo>
                    <a:pt x="12170" y="3183"/>
                    <a:pt x="12311" y="3167"/>
                    <a:pt x="12440" y="3151"/>
                  </a:cubicBezTo>
                  <a:cubicBezTo>
                    <a:pt x="12737" y="3082"/>
                    <a:pt x="13034" y="3036"/>
                    <a:pt x="13307" y="2922"/>
                  </a:cubicBezTo>
                  <a:cubicBezTo>
                    <a:pt x="13581" y="2831"/>
                    <a:pt x="13832" y="2694"/>
                    <a:pt x="14084" y="2534"/>
                  </a:cubicBezTo>
                  <a:cubicBezTo>
                    <a:pt x="14220" y="2466"/>
                    <a:pt x="14335" y="2375"/>
                    <a:pt x="14472" y="2260"/>
                  </a:cubicBezTo>
                  <a:cubicBezTo>
                    <a:pt x="14563" y="2192"/>
                    <a:pt x="14631" y="2123"/>
                    <a:pt x="14723" y="2032"/>
                  </a:cubicBezTo>
                  <a:cubicBezTo>
                    <a:pt x="14837" y="1918"/>
                    <a:pt x="14951" y="1781"/>
                    <a:pt x="15065" y="1667"/>
                  </a:cubicBezTo>
                  <a:cubicBezTo>
                    <a:pt x="15111" y="1598"/>
                    <a:pt x="15133" y="1553"/>
                    <a:pt x="15179" y="1507"/>
                  </a:cubicBezTo>
                  <a:cubicBezTo>
                    <a:pt x="15225" y="1439"/>
                    <a:pt x="15270" y="1370"/>
                    <a:pt x="15316" y="1302"/>
                  </a:cubicBezTo>
                  <a:cubicBezTo>
                    <a:pt x="15407" y="1188"/>
                    <a:pt x="15476" y="1051"/>
                    <a:pt x="15544" y="937"/>
                  </a:cubicBezTo>
                  <a:cubicBezTo>
                    <a:pt x="15567" y="891"/>
                    <a:pt x="15590" y="845"/>
                    <a:pt x="15590" y="822"/>
                  </a:cubicBezTo>
                  <a:cubicBezTo>
                    <a:pt x="15613" y="754"/>
                    <a:pt x="15636" y="708"/>
                    <a:pt x="15658" y="640"/>
                  </a:cubicBezTo>
                  <a:cubicBezTo>
                    <a:pt x="15658" y="571"/>
                    <a:pt x="15681" y="503"/>
                    <a:pt x="15681" y="434"/>
                  </a:cubicBezTo>
                  <a:lnTo>
                    <a:pt x="15704" y="343"/>
                  </a:lnTo>
                  <a:cubicBezTo>
                    <a:pt x="15727" y="297"/>
                    <a:pt x="15727" y="229"/>
                    <a:pt x="15727" y="161"/>
                  </a:cubicBezTo>
                  <a:cubicBezTo>
                    <a:pt x="15750" y="115"/>
                    <a:pt x="15750" y="46"/>
                    <a:pt x="15750"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9" name="Google Shape;1606;p22">
              <a:extLst>
                <a:ext uri="{FF2B5EF4-FFF2-40B4-BE49-F238E27FC236}">
                  <a16:creationId xmlns:a16="http://schemas.microsoft.com/office/drawing/2014/main" id="{F9ABD45F-CC0C-4E00-9260-320F625E3034}"/>
                </a:ext>
              </a:extLst>
            </p:cNvPr>
            <p:cNvSpPr/>
            <p:nvPr/>
          </p:nvSpPr>
          <p:spPr>
            <a:xfrm>
              <a:off x="7165080" y="2941707"/>
              <a:ext cx="380069" cy="114175"/>
            </a:xfrm>
            <a:custGeom>
              <a:avLst/>
              <a:gdLst/>
              <a:ahLst/>
              <a:cxnLst/>
              <a:rect l="l" t="t" r="r" b="b"/>
              <a:pathLst>
                <a:path w="14061" h="4224" extrusionOk="0">
                  <a:moveTo>
                    <a:pt x="13833" y="0"/>
                  </a:moveTo>
                  <a:cubicBezTo>
                    <a:pt x="13833" y="0"/>
                    <a:pt x="13833" y="0"/>
                    <a:pt x="13810" y="23"/>
                  </a:cubicBezTo>
                  <a:cubicBezTo>
                    <a:pt x="13764" y="23"/>
                    <a:pt x="13718" y="46"/>
                    <a:pt x="13696" y="92"/>
                  </a:cubicBezTo>
                  <a:cubicBezTo>
                    <a:pt x="13650" y="137"/>
                    <a:pt x="13604" y="183"/>
                    <a:pt x="13559" y="251"/>
                  </a:cubicBezTo>
                  <a:cubicBezTo>
                    <a:pt x="13536" y="274"/>
                    <a:pt x="13513" y="297"/>
                    <a:pt x="13513" y="320"/>
                  </a:cubicBezTo>
                  <a:cubicBezTo>
                    <a:pt x="13490" y="320"/>
                    <a:pt x="13490" y="320"/>
                    <a:pt x="13467" y="343"/>
                  </a:cubicBezTo>
                  <a:cubicBezTo>
                    <a:pt x="13422" y="388"/>
                    <a:pt x="13376" y="457"/>
                    <a:pt x="13330" y="503"/>
                  </a:cubicBezTo>
                  <a:cubicBezTo>
                    <a:pt x="13308" y="548"/>
                    <a:pt x="13262" y="594"/>
                    <a:pt x="13239" y="640"/>
                  </a:cubicBezTo>
                  <a:cubicBezTo>
                    <a:pt x="13216" y="640"/>
                    <a:pt x="13216" y="662"/>
                    <a:pt x="13216" y="662"/>
                  </a:cubicBezTo>
                  <a:cubicBezTo>
                    <a:pt x="13193" y="651"/>
                    <a:pt x="13171" y="645"/>
                    <a:pt x="13145" y="645"/>
                  </a:cubicBezTo>
                  <a:cubicBezTo>
                    <a:pt x="13119" y="645"/>
                    <a:pt x="13091" y="651"/>
                    <a:pt x="13056" y="662"/>
                  </a:cubicBezTo>
                  <a:cubicBezTo>
                    <a:pt x="13034" y="662"/>
                    <a:pt x="12988" y="708"/>
                    <a:pt x="12965" y="708"/>
                  </a:cubicBezTo>
                  <a:cubicBezTo>
                    <a:pt x="12920" y="754"/>
                    <a:pt x="12874" y="776"/>
                    <a:pt x="12851" y="822"/>
                  </a:cubicBezTo>
                  <a:cubicBezTo>
                    <a:pt x="12760" y="891"/>
                    <a:pt x="12668" y="959"/>
                    <a:pt x="12577" y="1028"/>
                  </a:cubicBezTo>
                  <a:cubicBezTo>
                    <a:pt x="12395" y="1165"/>
                    <a:pt x="12212" y="1324"/>
                    <a:pt x="12007" y="1484"/>
                  </a:cubicBezTo>
                  <a:cubicBezTo>
                    <a:pt x="11801" y="1621"/>
                    <a:pt x="11618" y="1781"/>
                    <a:pt x="11390" y="1918"/>
                  </a:cubicBezTo>
                  <a:cubicBezTo>
                    <a:pt x="11322" y="1963"/>
                    <a:pt x="11230" y="2009"/>
                    <a:pt x="11139" y="2055"/>
                  </a:cubicBezTo>
                  <a:cubicBezTo>
                    <a:pt x="11071" y="2100"/>
                    <a:pt x="10979" y="2169"/>
                    <a:pt x="10911" y="2214"/>
                  </a:cubicBezTo>
                  <a:lnTo>
                    <a:pt x="10888" y="2214"/>
                  </a:lnTo>
                  <a:cubicBezTo>
                    <a:pt x="10683" y="2329"/>
                    <a:pt x="10477" y="2443"/>
                    <a:pt x="10249" y="2534"/>
                  </a:cubicBezTo>
                  <a:cubicBezTo>
                    <a:pt x="10135" y="2580"/>
                    <a:pt x="10021" y="2625"/>
                    <a:pt x="9907" y="2694"/>
                  </a:cubicBezTo>
                  <a:cubicBezTo>
                    <a:pt x="9792" y="2739"/>
                    <a:pt x="9678" y="2785"/>
                    <a:pt x="9564" y="2831"/>
                  </a:cubicBezTo>
                  <a:cubicBezTo>
                    <a:pt x="9450" y="2876"/>
                    <a:pt x="9336" y="2899"/>
                    <a:pt x="9222" y="2945"/>
                  </a:cubicBezTo>
                  <a:cubicBezTo>
                    <a:pt x="9108" y="2991"/>
                    <a:pt x="8994" y="3036"/>
                    <a:pt x="8879" y="3059"/>
                  </a:cubicBezTo>
                  <a:cubicBezTo>
                    <a:pt x="8742" y="3105"/>
                    <a:pt x="8628" y="3150"/>
                    <a:pt x="8514" y="3196"/>
                  </a:cubicBezTo>
                  <a:cubicBezTo>
                    <a:pt x="8377" y="3219"/>
                    <a:pt x="8263" y="3264"/>
                    <a:pt x="8149" y="3310"/>
                  </a:cubicBezTo>
                  <a:cubicBezTo>
                    <a:pt x="8012" y="3333"/>
                    <a:pt x="7875" y="3379"/>
                    <a:pt x="7738" y="3401"/>
                  </a:cubicBezTo>
                  <a:cubicBezTo>
                    <a:pt x="7601" y="3424"/>
                    <a:pt x="7464" y="3447"/>
                    <a:pt x="7350" y="3493"/>
                  </a:cubicBezTo>
                  <a:cubicBezTo>
                    <a:pt x="7053" y="3538"/>
                    <a:pt x="6757" y="3584"/>
                    <a:pt x="6460" y="3607"/>
                  </a:cubicBezTo>
                  <a:cubicBezTo>
                    <a:pt x="6186" y="3630"/>
                    <a:pt x="5912" y="3652"/>
                    <a:pt x="5615" y="3675"/>
                  </a:cubicBezTo>
                  <a:lnTo>
                    <a:pt x="4109" y="3675"/>
                  </a:lnTo>
                  <a:cubicBezTo>
                    <a:pt x="3926" y="3675"/>
                    <a:pt x="3744" y="3652"/>
                    <a:pt x="3561" y="3652"/>
                  </a:cubicBezTo>
                  <a:lnTo>
                    <a:pt x="2899" y="3652"/>
                  </a:lnTo>
                  <a:cubicBezTo>
                    <a:pt x="2831" y="3652"/>
                    <a:pt x="2739" y="3630"/>
                    <a:pt x="2648" y="3630"/>
                  </a:cubicBezTo>
                  <a:lnTo>
                    <a:pt x="2717" y="3630"/>
                  </a:lnTo>
                  <a:cubicBezTo>
                    <a:pt x="2511" y="3630"/>
                    <a:pt x="2329" y="3630"/>
                    <a:pt x="2123" y="3607"/>
                  </a:cubicBezTo>
                  <a:cubicBezTo>
                    <a:pt x="1963" y="3607"/>
                    <a:pt x="1804" y="3584"/>
                    <a:pt x="1621" y="3561"/>
                  </a:cubicBezTo>
                  <a:cubicBezTo>
                    <a:pt x="1553" y="3561"/>
                    <a:pt x="1484" y="3561"/>
                    <a:pt x="1393" y="3538"/>
                  </a:cubicBezTo>
                  <a:cubicBezTo>
                    <a:pt x="1301" y="3538"/>
                    <a:pt x="1210" y="3538"/>
                    <a:pt x="1119" y="3516"/>
                  </a:cubicBezTo>
                  <a:cubicBezTo>
                    <a:pt x="1028" y="3516"/>
                    <a:pt x="936" y="3493"/>
                    <a:pt x="845" y="3470"/>
                  </a:cubicBezTo>
                  <a:cubicBezTo>
                    <a:pt x="799" y="3470"/>
                    <a:pt x="731" y="3470"/>
                    <a:pt x="685" y="3447"/>
                  </a:cubicBezTo>
                  <a:cubicBezTo>
                    <a:pt x="662" y="3447"/>
                    <a:pt x="617" y="3424"/>
                    <a:pt x="594" y="3424"/>
                  </a:cubicBezTo>
                  <a:cubicBezTo>
                    <a:pt x="434" y="3379"/>
                    <a:pt x="274" y="3333"/>
                    <a:pt x="115" y="3310"/>
                  </a:cubicBezTo>
                  <a:cubicBezTo>
                    <a:pt x="106" y="3306"/>
                    <a:pt x="98" y="3304"/>
                    <a:pt x="90" y="3304"/>
                  </a:cubicBezTo>
                  <a:cubicBezTo>
                    <a:pt x="54" y="3304"/>
                    <a:pt x="23" y="3341"/>
                    <a:pt x="23" y="3379"/>
                  </a:cubicBezTo>
                  <a:cubicBezTo>
                    <a:pt x="0" y="3424"/>
                    <a:pt x="46" y="3447"/>
                    <a:pt x="92" y="3470"/>
                  </a:cubicBezTo>
                  <a:cubicBezTo>
                    <a:pt x="229" y="3470"/>
                    <a:pt x="343" y="3516"/>
                    <a:pt x="480" y="3561"/>
                  </a:cubicBezTo>
                  <a:lnTo>
                    <a:pt x="457" y="3561"/>
                  </a:lnTo>
                  <a:cubicBezTo>
                    <a:pt x="594" y="3607"/>
                    <a:pt x="731" y="3652"/>
                    <a:pt x="868" y="3675"/>
                  </a:cubicBezTo>
                  <a:lnTo>
                    <a:pt x="845" y="3675"/>
                  </a:lnTo>
                  <a:cubicBezTo>
                    <a:pt x="913" y="3698"/>
                    <a:pt x="982" y="3721"/>
                    <a:pt x="1050" y="3744"/>
                  </a:cubicBezTo>
                  <a:cubicBezTo>
                    <a:pt x="1119" y="3767"/>
                    <a:pt x="1164" y="3767"/>
                    <a:pt x="1233" y="3789"/>
                  </a:cubicBezTo>
                  <a:lnTo>
                    <a:pt x="1256" y="3789"/>
                  </a:lnTo>
                  <a:cubicBezTo>
                    <a:pt x="1484" y="3858"/>
                    <a:pt x="1712" y="3926"/>
                    <a:pt x="1941" y="3972"/>
                  </a:cubicBezTo>
                  <a:cubicBezTo>
                    <a:pt x="2009" y="3995"/>
                    <a:pt x="2077" y="3995"/>
                    <a:pt x="2123" y="3995"/>
                  </a:cubicBezTo>
                  <a:cubicBezTo>
                    <a:pt x="2214" y="4018"/>
                    <a:pt x="2283" y="4040"/>
                    <a:pt x="2351" y="4040"/>
                  </a:cubicBezTo>
                  <a:cubicBezTo>
                    <a:pt x="2488" y="4063"/>
                    <a:pt x="2625" y="4086"/>
                    <a:pt x="2762" y="4109"/>
                  </a:cubicBezTo>
                  <a:cubicBezTo>
                    <a:pt x="2899" y="4132"/>
                    <a:pt x="3059" y="4132"/>
                    <a:pt x="3196" y="4155"/>
                  </a:cubicBezTo>
                  <a:cubicBezTo>
                    <a:pt x="3310" y="4155"/>
                    <a:pt x="3424" y="4177"/>
                    <a:pt x="3538" y="4177"/>
                  </a:cubicBezTo>
                  <a:cubicBezTo>
                    <a:pt x="3789" y="4200"/>
                    <a:pt x="4040" y="4223"/>
                    <a:pt x="4292" y="4223"/>
                  </a:cubicBezTo>
                  <a:lnTo>
                    <a:pt x="5570" y="4223"/>
                  </a:lnTo>
                  <a:cubicBezTo>
                    <a:pt x="5707" y="4200"/>
                    <a:pt x="5844" y="4200"/>
                    <a:pt x="5981" y="4177"/>
                  </a:cubicBezTo>
                  <a:cubicBezTo>
                    <a:pt x="6277" y="4155"/>
                    <a:pt x="6551" y="4132"/>
                    <a:pt x="6825" y="4086"/>
                  </a:cubicBezTo>
                  <a:cubicBezTo>
                    <a:pt x="6985" y="4063"/>
                    <a:pt x="7122" y="4040"/>
                    <a:pt x="7259" y="4018"/>
                  </a:cubicBezTo>
                  <a:cubicBezTo>
                    <a:pt x="7396" y="3972"/>
                    <a:pt x="7533" y="3949"/>
                    <a:pt x="7670" y="3904"/>
                  </a:cubicBezTo>
                  <a:cubicBezTo>
                    <a:pt x="7807" y="3881"/>
                    <a:pt x="7944" y="3858"/>
                    <a:pt x="8081" y="3812"/>
                  </a:cubicBezTo>
                  <a:cubicBezTo>
                    <a:pt x="8172" y="3812"/>
                    <a:pt x="8263" y="3789"/>
                    <a:pt x="8332" y="3767"/>
                  </a:cubicBezTo>
                  <a:cubicBezTo>
                    <a:pt x="8423" y="3744"/>
                    <a:pt x="8491" y="3698"/>
                    <a:pt x="8560" y="3675"/>
                  </a:cubicBezTo>
                  <a:cubicBezTo>
                    <a:pt x="8834" y="3584"/>
                    <a:pt x="9085" y="3516"/>
                    <a:pt x="9359" y="3401"/>
                  </a:cubicBezTo>
                  <a:cubicBezTo>
                    <a:pt x="9473" y="3356"/>
                    <a:pt x="9610" y="3310"/>
                    <a:pt x="9724" y="3264"/>
                  </a:cubicBezTo>
                  <a:cubicBezTo>
                    <a:pt x="9861" y="3219"/>
                    <a:pt x="9975" y="3150"/>
                    <a:pt x="10112" y="3082"/>
                  </a:cubicBezTo>
                  <a:cubicBezTo>
                    <a:pt x="10135" y="3082"/>
                    <a:pt x="10158" y="3059"/>
                    <a:pt x="10180" y="3059"/>
                  </a:cubicBezTo>
                  <a:cubicBezTo>
                    <a:pt x="10158" y="3105"/>
                    <a:pt x="10180" y="3173"/>
                    <a:pt x="10226" y="3196"/>
                  </a:cubicBezTo>
                  <a:cubicBezTo>
                    <a:pt x="10267" y="3237"/>
                    <a:pt x="10317" y="3245"/>
                    <a:pt x="10369" y="3245"/>
                  </a:cubicBezTo>
                  <a:cubicBezTo>
                    <a:pt x="10404" y="3245"/>
                    <a:pt x="10441" y="3242"/>
                    <a:pt x="10477" y="3242"/>
                  </a:cubicBezTo>
                  <a:cubicBezTo>
                    <a:pt x="10569" y="3219"/>
                    <a:pt x="10660" y="3173"/>
                    <a:pt x="10751" y="3150"/>
                  </a:cubicBezTo>
                  <a:cubicBezTo>
                    <a:pt x="10865" y="3105"/>
                    <a:pt x="10979" y="3059"/>
                    <a:pt x="11093" y="2991"/>
                  </a:cubicBezTo>
                  <a:cubicBezTo>
                    <a:pt x="11208" y="2945"/>
                    <a:pt x="11322" y="2876"/>
                    <a:pt x="11413" y="2831"/>
                  </a:cubicBezTo>
                  <a:cubicBezTo>
                    <a:pt x="11504" y="2762"/>
                    <a:pt x="11596" y="2717"/>
                    <a:pt x="11664" y="2648"/>
                  </a:cubicBezTo>
                  <a:lnTo>
                    <a:pt x="11687" y="2648"/>
                  </a:lnTo>
                  <a:cubicBezTo>
                    <a:pt x="11733" y="2625"/>
                    <a:pt x="11778" y="2580"/>
                    <a:pt x="11824" y="2557"/>
                  </a:cubicBezTo>
                  <a:cubicBezTo>
                    <a:pt x="11870" y="2511"/>
                    <a:pt x="11915" y="2488"/>
                    <a:pt x="11938" y="2443"/>
                  </a:cubicBezTo>
                  <a:cubicBezTo>
                    <a:pt x="12007" y="2420"/>
                    <a:pt x="12052" y="2374"/>
                    <a:pt x="12098" y="2329"/>
                  </a:cubicBezTo>
                  <a:cubicBezTo>
                    <a:pt x="12098" y="2306"/>
                    <a:pt x="12121" y="2306"/>
                    <a:pt x="12121" y="2283"/>
                  </a:cubicBezTo>
                  <a:cubicBezTo>
                    <a:pt x="12189" y="2237"/>
                    <a:pt x="12235" y="2192"/>
                    <a:pt x="12303" y="2146"/>
                  </a:cubicBezTo>
                  <a:cubicBezTo>
                    <a:pt x="12417" y="2032"/>
                    <a:pt x="12554" y="1918"/>
                    <a:pt x="12691" y="1804"/>
                  </a:cubicBezTo>
                  <a:cubicBezTo>
                    <a:pt x="12714" y="1804"/>
                    <a:pt x="12760" y="1804"/>
                    <a:pt x="12805" y="1781"/>
                  </a:cubicBezTo>
                  <a:cubicBezTo>
                    <a:pt x="12897" y="1689"/>
                    <a:pt x="12965" y="1598"/>
                    <a:pt x="13056" y="1530"/>
                  </a:cubicBezTo>
                  <a:cubicBezTo>
                    <a:pt x="13102" y="1461"/>
                    <a:pt x="13148" y="1416"/>
                    <a:pt x="13216" y="1347"/>
                  </a:cubicBezTo>
                  <a:cubicBezTo>
                    <a:pt x="13308" y="1233"/>
                    <a:pt x="13422" y="1119"/>
                    <a:pt x="13513" y="982"/>
                  </a:cubicBezTo>
                  <a:cubicBezTo>
                    <a:pt x="13604" y="891"/>
                    <a:pt x="13696" y="776"/>
                    <a:pt x="13787" y="662"/>
                  </a:cubicBezTo>
                  <a:cubicBezTo>
                    <a:pt x="13787" y="640"/>
                    <a:pt x="13787" y="640"/>
                    <a:pt x="13787" y="640"/>
                  </a:cubicBezTo>
                  <a:cubicBezTo>
                    <a:pt x="13810" y="594"/>
                    <a:pt x="13833" y="548"/>
                    <a:pt x="13878" y="525"/>
                  </a:cubicBezTo>
                  <a:lnTo>
                    <a:pt x="13901" y="480"/>
                  </a:lnTo>
                  <a:cubicBezTo>
                    <a:pt x="13924" y="457"/>
                    <a:pt x="13947" y="411"/>
                    <a:pt x="13969" y="388"/>
                  </a:cubicBezTo>
                  <a:cubicBezTo>
                    <a:pt x="13992" y="343"/>
                    <a:pt x="14015" y="320"/>
                    <a:pt x="14015" y="297"/>
                  </a:cubicBezTo>
                  <a:cubicBezTo>
                    <a:pt x="14061" y="206"/>
                    <a:pt x="14038" y="115"/>
                    <a:pt x="13969" y="46"/>
                  </a:cubicBezTo>
                  <a:cubicBezTo>
                    <a:pt x="13924" y="23"/>
                    <a:pt x="13878" y="0"/>
                    <a:pt x="13833"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0" name="Google Shape;1607;p22">
              <a:extLst>
                <a:ext uri="{FF2B5EF4-FFF2-40B4-BE49-F238E27FC236}">
                  <a16:creationId xmlns:a16="http://schemas.microsoft.com/office/drawing/2014/main" id="{B5F6F7CD-7E8E-478E-90EC-5E00774ED678}"/>
                </a:ext>
              </a:extLst>
            </p:cNvPr>
            <p:cNvSpPr/>
            <p:nvPr/>
          </p:nvSpPr>
          <p:spPr>
            <a:xfrm>
              <a:off x="7538338" y="2892972"/>
              <a:ext cx="140096" cy="68494"/>
            </a:xfrm>
            <a:custGeom>
              <a:avLst/>
              <a:gdLst/>
              <a:ahLst/>
              <a:cxnLst/>
              <a:rect l="l" t="t" r="r" b="b"/>
              <a:pathLst>
                <a:path w="5183" h="2534" extrusionOk="0">
                  <a:moveTo>
                    <a:pt x="5045" y="0"/>
                  </a:moveTo>
                  <a:cubicBezTo>
                    <a:pt x="4977" y="0"/>
                    <a:pt x="4931" y="23"/>
                    <a:pt x="4908" y="92"/>
                  </a:cubicBezTo>
                  <a:cubicBezTo>
                    <a:pt x="4908" y="92"/>
                    <a:pt x="4885" y="114"/>
                    <a:pt x="4885" y="137"/>
                  </a:cubicBezTo>
                  <a:cubicBezTo>
                    <a:pt x="4840" y="137"/>
                    <a:pt x="4794" y="160"/>
                    <a:pt x="4748" y="183"/>
                  </a:cubicBezTo>
                  <a:cubicBezTo>
                    <a:pt x="4726" y="206"/>
                    <a:pt x="4703" y="228"/>
                    <a:pt x="4657" y="274"/>
                  </a:cubicBezTo>
                  <a:cubicBezTo>
                    <a:pt x="4634" y="297"/>
                    <a:pt x="4611" y="320"/>
                    <a:pt x="4589" y="343"/>
                  </a:cubicBezTo>
                  <a:cubicBezTo>
                    <a:pt x="4543" y="411"/>
                    <a:pt x="4497" y="480"/>
                    <a:pt x="4429" y="525"/>
                  </a:cubicBezTo>
                  <a:cubicBezTo>
                    <a:pt x="4338" y="662"/>
                    <a:pt x="4223" y="776"/>
                    <a:pt x="4086" y="913"/>
                  </a:cubicBezTo>
                  <a:cubicBezTo>
                    <a:pt x="3949" y="1027"/>
                    <a:pt x="3813" y="1164"/>
                    <a:pt x="3676" y="1278"/>
                  </a:cubicBezTo>
                  <a:cubicBezTo>
                    <a:pt x="3561" y="1347"/>
                    <a:pt x="3470" y="1415"/>
                    <a:pt x="3379" y="1484"/>
                  </a:cubicBezTo>
                  <a:cubicBezTo>
                    <a:pt x="3333" y="1484"/>
                    <a:pt x="3288" y="1507"/>
                    <a:pt x="3242" y="1530"/>
                  </a:cubicBezTo>
                  <a:cubicBezTo>
                    <a:pt x="3219" y="1530"/>
                    <a:pt x="3173" y="1552"/>
                    <a:pt x="3151" y="1552"/>
                  </a:cubicBezTo>
                  <a:cubicBezTo>
                    <a:pt x="3105" y="1575"/>
                    <a:pt x="3059" y="1598"/>
                    <a:pt x="3014" y="1621"/>
                  </a:cubicBezTo>
                  <a:cubicBezTo>
                    <a:pt x="2922" y="1666"/>
                    <a:pt x="2808" y="1712"/>
                    <a:pt x="2717" y="1758"/>
                  </a:cubicBezTo>
                  <a:cubicBezTo>
                    <a:pt x="2648" y="1803"/>
                    <a:pt x="2603" y="1826"/>
                    <a:pt x="2534" y="1849"/>
                  </a:cubicBezTo>
                  <a:cubicBezTo>
                    <a:pt x="2420" y="1895"/>
                    <a:pt x="2283" y="1918"/>
                    <a:pt x="2169" y="1963"/>
                  </a:cubicBezTo>
                  <a:lnTo>
                    <a:pt x="2146" y="1963"/>
                  </a:lnTo>
                  <a:cubicBezTo>
                    <a:pt x="2135" y="1963"/>
                    <a:pt x="2129" y="1963"/>
                    <a:pt x="2123" y="1966"/>
                  </a:cubicBezTo>
                  <a:lnTo>
                    <a:pt x="2123" y="1966"/>
                  </a:lnTo>
                  <a:cubicBezTo>
                    <a:pt x="2123" y="1964"/>
                    <a:pt x="2123" y="1963"/>
                    <a:pt x="2123" y="1963"/>
                  </a:cubicBezTo>
                  <a:lnTo>
                    <a:pt x="2123" y="1963"/>
                  </a:lnTo>
                  <a:cubicBezTo>
                    <a:pt x="2101" y="1986"/>
                    <a:pt x="2101" y="1986"/>
                    <a:pt x="2078" y="1986"/>
                  </a:cubicBezTo>
                  <a:cubicBezTo>
                    <a:pt x="2055" y="1963"/>
                    <a:pt x="2032" y="1940"/>
                    <a:pt x="2009" y="1918"/>
                  </a:cubicBezTo>
                  <a:cubicBezTo>
                    <a:pt x="1987" y="1895"/>
                    <a:pt x="1964" y="1895"/>
                    <a:pt x="1941" y="1872"/>
                  </a:cubicBezTo>
                  <a:cubicBezTo>
                    <a:pt x="1926" y="1872"/>
                    <a:pt x="1900" y="1862"/>
                    <a:pt x="1872" y="1862"/>
                  </a:cubicBezTo>
                  <a:cubicBezTo>
                    <a:pt x="1857" y="1862"/>
                    <a:pt x="1842" y="1864"/>
                    <a:pt x="1827" y="1872"/>
                  </a:cubicBezTo>
                  <a:lnTo>
                    <a:pt x="1735" y="1872"/>
                  </a:lnTo>
                  <a:cubicBezTo>
                    <a:pt x="1690" y="1849"/>
                    <a:pt x="1667" y="1849"/>
                    <a:pt x="1621" y="1826"/>
                  </a:cubicBezTo>
                  <a:cubicBezTo>
                    <a:pt x="1553" y="1826"/>
                    <a:pt x="1484" y="1826"/>
                    <a:pt x="1393" y="1849"/>
                  </a:cubicBezTo>
                  <a:cubicBezTo>
                    <a:pt x="1347" y="1826"/>
                    <a:pt x="1279" y="1826"/>
                    <a:pt x="1233" y="1826"/>
                  </a:cubicBezTo>
                  <a:lnTo>
                    <a:pt x="1051" y="1826"/>
                  </a:lnTo>
                  <a:cubicBezTo>
                    <a:pt x="937" y="1849"/>
                    <a:pt x="822" y="1849"/>
                    <a:pt x="708" y="1849"/>
                  </a:cubicBezTo>
                  <a:cubicBezTo>
                    <a:pt x="640" y="1826"/>
                    <a:pt x="571" y="1826"/>
                    <a:pt x="480" y="1826"/>
                  </a:cubicBezTo>
                  <a:lnTo>
                    <a:pt x="343" y="1826"/>
                  </a:lnTo>
                  <a:cubicBezTo>
                    <a:pt x="297" y="1803"/>
                    <a:pt x="229" y="1803"/>
                    <a:pt x="183" y="1803"/>
                  </a:cubicBezTo>
                  <a:cubicBezTo>
                    <a:pt x="115" y="1803"/>
                    <a:pt x="46" y="1849"/>
                    <a:pt x="24" y="1918"/>
                  </a:cubicBezTo>
                  <a:cubicBezTo>
                    <a:pt x="1" y="1986"/>
                    <a:pt x="24" y="2077"/>
                    <a:pt x="92" y="2146"/>
                  </a:cubicBezTo>
                  <a:cubicBezTo>
                    <a:pt x="115" y="2146"/>
                    <a:pt x="138" y="2169"/>
                    <a:pt x="160" y="2191"/>
                  </a:cubicBezTo>
                  <a:cubicBezTo>
                    <a:pt x="183" y="2191"/>
                    <a:pt x="206" y="2191"/>
                    <a:pt x="252" y="2214"/>
                  </a:cubicBezTo>
                  <a:lnTo>
                    <a:pt x="297" y="2214"/>
                  </a:lnTo>
                  <a:cubicBezTo>
                    <a:pt x="297" y="2237"/>
                    <a:pt x="297" y="2237"/>
                    <a:pt x="297" y="2237"/>
                  </a:cubicBezTo>
                  <a:cubicBezTo>
                    <a:pt x="320" y="2237"/>
                    <a:pt x="343" y="2237"/>
                    <a:pt x="366" y="2260"/>
                  </a:cubicBezTo>
                  <a:cubicBezTo>
                    <a:pt x="412" y="2260"/>
                    <a:pt x="457" y="2260"/>
                    <a:pt x="480" y="2283"/>
                  </a:cubicBezTo>
                  <a:lnTo>
                    <a:pt x="526" y="2306"/>
                  </a:lnTo>
                  <a:lnTo>
                    <a:pt x="571" y="2306"/>
                  </a:lnTo>
                  <a:cubicBezTo>
                    <a:pt x="663" y="2328"/>
                    <a:pt x="731" y="2374"/>
                    <a:pt x="822" y="2420"/>
                  </a:cubicBezTo>
                  <a:cubicBezTo>
                    <a:pt x="891" y="2443"/>
                    <a:pt x="959" y="2488"/>
                    <a:pt x="1051" y="2534"/>
                  </a:cubicBezTo>
                  <a:lnTo>
                    <a:pt x="1484" y="2534"/>
                  </a:lnTo>
                  <a:cubicBezTo>
                    <a:pt x="1598" y="2534"/>
                    <a:pt x="1735" y="2534"/>
                    <a:pt x="1850" y="2511"/>
                  </a:cubicBezTo>
                  <a:cubicBezTo>
                    <a:pt x="1987" y="2511"/>
                    <a:pt x="2101" y="2465"/>
                    <a:pt x="2238" y="2443"/>
                  </a:cubicBezTo>
                  <a:lnTo>
                    <a:pt x="2283" y="2443"/>
                  </a:lnTo>
                  <a:lnTo>
                    <a:pt x="2329" y="2420"/>
                  </a:lnTo>
                  <a:lnTo>
                    <a:pt x="2420" y="2397"/>
                  </a:lnTo>
                  <a:lnTo>
                    <a:pt x="2489" y="2374"/>
                  </a:lnTo>
                  <a:lnTo>
                    <a:pt x="2557" y="2351"/>
                  </a:lnTo>
                  <a:cubicBezTo>
                    <a:pt x="2626" y="2328"/>
                    <a:pt x="2694" y="2306"/>
                    <a:pt x="2740" y="2283"/>
                  </a:cubicBezTo>
                  <a:cubicBezTo>
                    <a:pt x="2785" y="2260"/>
                    <a:pt x="2831" y="2237"/>
                    <a:pt x="2900" y="2214"/>
                  </a:cubicBezTo>
                  <a:cubicBezTo>
                    <a:pt x="3036" y="2169"/>
                    <a:pt x="3173" y="2100"/>
                    <a:pt x="3310" y="2032"/>
                  </a:cubicBezTo>
                  <a:lnTo>
                    <a:pt x="3402" y="1986"/>
                  </a:lnTo>
                  <a:cubicBezTo>
                    <a:pt x="3493" y="1940"/>
                    <a:pt x="3561" y="1895"/>
                    <a:pt x="3653" y="1872"/>
                  </a:cubicBezTo>
                  <a:cubicBezTo>
                    <a:pt x="3653" y="1849"/>
                    <a:pt x="3676" y="1849"/>
                    <a:pt x="3676" y="1849"/>
                  </a:cubicBezTo>
                  <a:cubicBezTo>
                    <a:pt x="3698" y="1826"/>
                    <a:pt x="3698" y="1781"/>
                    <a:pt x="3698" y="1758"/>
                  </a:cubicBezTo>
                  <a:cubicBezTo>
                    <a:pt x="3767" y="1712"/>
                    <a:pt x="3858" y="1666"/>
                    <a:pt x="3927" y="1621"/>
                  </a:cubicBezTo>
                  <a:cubicBezTo>
                    <a:pt x="4109" y="1484"/>
                    <a:pt x="4292" y="1324"/>
                    <a:pt x="4474" y="1164"/>
                  </a:cubicBezTo>
                  <a:cubicBezTo>
                    <a:pt x="4566" y="1073"/>
                    <a:pt x="4657" y="959"/>
                    <a:pt x="4748" y="845"/>
                  </a:cubicBezTo>
                  <a:cubicBezTo>
                    <a:pt x="4879" y="692"/>
                    <a:pt x="4969" y="518"/>
                    <a:pt x="5076" y="363"/>
                  </a:cubicBezTo>
                  <a:lnTo>
                    <a:pt x="5076" y="363"/>
                  </a:lnTo>
                  <a:lnTo>
                    <a:pt x="5068" y="388"/>
                  </a:lnTo>
                  <a:lnTo>
                    <a:pt x="5068" y="388"/>
                  </a:lnTo>
                  <a:lnTo>
                    <a:pt x="5091" y="343"/>
                  </a:lnTo>
                  <a:lnTo>
                    <a:pt x="5091" y="343"/>
                  </a:lnTo>
                  <a:cubicBezTo>
                    <a:pt x="5086" y="349"/>
                    <a:pt x="5081" y="356"/>
                    <a:pt x="5076" y="363"/>
                  </a:cubicBezTo>
                  <a:lnTo>
                    <a:pt x="5076" y="363"/>
                  </a:lnTo>
                  <a:lnTo>
                    <a:pt x="5091" y="320"/>
                  </a:lnTo>
                  <a:cubicBezTo>
                    <a:pt x="5114" y="251"/>
                    <a:pt x="5159" y="206"/>
                    <a:pt x="5182" y="137"/>
                  </a:cubicBezTo>
                  <a:cubicBezTo>
                    <a:pt x="5182" y="92"/>
                    <a:pt x="5159" y="23"/>
                    <a:pt x="5091"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1" name="Google Shape;1608;p22">
              <a:extLst>
                <a:ext uri="{FF2B5EF4-FFF2-40B4-BE49-F238E27FC236}">
                  <a16:creationId xmlns:a16="http://schemas.microsoft.com/office/drawing/2014/main" id="{E054E21C-9DEF-4A0D-A906-EC17BEEFA63C}"/>
                </a:ext>
              </a:extLst>
            </p:cNvPr>
            <p:cNvSpPr/>
            <p:nvPr/>
          </p:nvSpPr>
          <p:spPr>
            <a:xfrm>
              <a:off x="7208869" y="3052152"/>
              <a:ext cx="128987" cy="37031"/>
            </a:xfrm>
            <a:custGeom>
              <a:avLst/>
              <a:gdLst/>
              <a:ahLst/>
              <a:cxnLst/>
              <a:rect l="l" t="t" r="r" b="b"/>
              <a:pathLst>
                <a:path w="4772" h="1370" extrusionOk="0">
                  <a:moveTo>
                    <a:pt x="298" y="0"/>
                  </a:moveTo>
                  <a:cubicBezTo>
                    <a:pt x="206" y="0"/>
                    <a:pt x="115" y="46"/>
                    <a:pt x="69" y="137"/>
                  </a:cubicBezTo>
                  <a:cubicBezTo>
                    <a:pt x="24" y="183"/>
                    <a:pt x="24" y="206"/>
                    <a:pt x="1" y="274"/>
                  </a:cubicBezTo>
                  <a:cubicBezTo>
                    <a:pt x="1" y="343"/>
                    <a:pt x="24" y="411"/>
                    <a:pt x="47" y="457"/>
                  </a:cubicBezTo>
                  <a:cubicBezTo>
                    <a:pt x="47" y="502"/>
                    <a:pt x="69" y="525"/>
                    <a:pt x="115" y="571"/>
                  </a:cubicBezTo>
                  <a:cubicBezTo>
                    <a:pt x="92" y="571"/>
                    <a:pt x="92" y="594"/>
                    <a:pt x="69" y="616"/>
                  </a:cubicBezTo>
                  <a:cubicBezTo>
                    <a:pt x="24" y="731"/>
                    <a:pt x="92" y="822"/>
                    <a:pt x="184" y="867"/>
                  </a:cubicBezTo>
                  <a:cubicBezTo>
                    <a:pt x="321" y="936"/>
                    <a:pt x="480" y="982"/>
                    <a:pt x="617" y="1027"/>
                  </a:cubicBezTo>
                  <a:cubicBezTo>
                    <a:pt x="777" y="1073"/>
                    <a:pt x="937" y="1119"/>
                    <a:pt x="1097" y="1164"/>
                  </a:cubicBezTo>
                  <a:lnTo>
                    <a:pt x="1028" y="1141"/>
                  </a:lnTo>
                  <a:lnTo>
                    <a:pt x="1028" y="1141"/>
                  </a:lnTo>
                  <a:cubicBezTo>
                    <a:pt x="1188" y="1187"/>
                    <a:pt x="1348" y="1233"/>
                    <a:pt x="1507" y="1256"/>
                  </a:cubicBezTo>
                  <a:cubicBezTo>
                    <a:pt x="1644" y="1278"/>
                    <a:pt x="1804" y="1301"/>
                    <a:pt x="1941" y="1324"/>
                  </a:cubicBezTo>
                  <a:cubicBezTo>
                    <a:pt x="2238" y="1347"/>
                    <a:pt x="2535" y="1370"/>
                    <a:pt x="2809" y="1370"/>
                  </a:cubicBezTo>
                  <a:cubicBezTo>
                    <a:pt x="3151" y="1370"/>
                    <a:pt x="3470" y="1347"/>
                    <a:pt x="3790" y="1301"/>
                  </a:cubicBezTo>
                  <a:cubicBezTo>
                    <a:pt x="3973" y="1256"/>
                    <a:pt x="4132" y="1210"/>
                    <a:pt x="4292" y="1164"/>
                  </a:cubicBezTo>
                  <a:cubicBezTo>
                    <a:pt x="4383" y="1141"/>
                    <a:pt x="4475" y="1096"/>
                    <a:pt x="4543" y="1050"/>
                  </a:cubicBezTo>
                  <a:cubicBezTo>
                    <a:pt x="4612" y="1027"/>
                    <a:pt x="4680" y="982"/>
                    <a:pt x="4726" y="913"/>
                  </a:cubicBezTo>
                  <a:cubicBezTo>
                    <a:pt x="4749" y="890"/>
                    <a:pt x="4771" y="822"/>
                    <a:pt x="4771" y="776"/>
                  </a:cubicBezTo>
                  <a:cubicBezTo>
                    <a:pt x="4703" y="708"/>
                    <a:pt x="4657" y="594"/>
                    <a:pt x="4657" y="502"/>
                  </a:cubicBezTo>
                  <a:lnTo>
                    <a:pt x="4657" y="479"/>
                  </a:lnTo>
                  <a:cubicBezTo>
                    <a:pt x="4657" y="411"/>
                    <a:pt x="4612" y="343"/>
                    <a:pt x="4566" y="320"/>
                  </a:cubicBezTo>
                  <a:cubicBezTo>
                    <a:pt x="4498" y="274"/>
                    <a:pt x="4429" y="251"/>
                    <a:pt x="4361" y="251"/>
                  </a:cubicBezTo>
                  <a:lnTo>
                    <a:pt x="4338" y="251"/>
                  </a:lnTo>
                  <a:cubicBezTo>
                    <a:pt x="4064" y="274"/>
                    <a:pt x="3813" y="297"/>
                    <a:pt x="3539" y="297"/>
                  </a:cubicBezTo>
                  <a:lnTo>
                    <a:pt x="3630" y="297"/>
                  </a:lnTo>
                  <a:cubicBezTo>
                    <a:pt x="3459" y="308"/>
                    <a:pt x="3288" y="314"/>
                    <a:pt x="3117" y="314"/>
                  </a:cubicBezTo>
                  <a:cubicBezTo>
                    <a:pt x="2945" y="314"/>
                    <a:pt x="2774" y="308"/>
                    <a:pt x="2603" y="297"/>
                  </a:cubicBezTo>
                  <a:cubicBezTo>
                    <a:pt x="2420" y="297"/>
                    <a:pt x="2261" y="274"/>
                    <a:pt x="2078" y="274"/>
                  </a:cubicBezTo>
                  <a:cubicBezTo>
                    <a:pt x="1918" y="251"/>
                    <a:pt x="1759" y="228"/>
                    <a:pt x="1599" y="206"/>
                  </a:cubicBezTo>
                  <a:cubicBezTo>
                    <a:pt x="1256" y="160"/>
                    <a:pt x="914" y="91"/>
                    <a:pt x="594" y="23"/>
                  </a:cubicBezTo>
                  <a:cubicBezTo>
                    <a:pt x="503" y="23"/>
                    <a:pt x="435" y="0"/>
                    <a:pt x="343" y="0"/>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2" name="Google Shape;1609;p22">
              <a:extLst>
                <a:ext uri="{FF2B5EF4-FFF2-40B4-BE49-F238E27FC236}">
                  <a16:creationId xmlns:a16="http://schemas.microsoft.com/office/drawing/2014/main" id="{7FEEC9FB-2286-461B-81CA-AE884AB15541}"/>
                </a:ext>
              </a:extLst>
            </p:cNvPr>
            <p:cNvSpPr/>
            <p:nvPr/>
          </p:nvSpPr>
          <p:spPr>
            <a:xfrm>
              <a:off x="7438408" y="2485144"/>
              <a:ext cx="426966" cy="578118"/>
            </a:xfrm>
            <a:custGeom>
              <a:avLst/>
              <a:gdLst/>
              <a:ahLst/>
              <a:cxnLst/>
              <a:rect l="l" t="t" r="r" b="b"/>
              <a:pathLst>
                <a:path w="15796" h="21388" extrusionOk="0">
                  <a:moveTo>
                    <a:pt x="14106" y="1"/>
                  </a:moveTo>
                  <a:cubicBezTo>
                    <a:pt x="14015" y="46"/>
                    <a:pt x="13969" y="160"/>
                    <a:pt x="14015" y="275"/>
                  </a:cubicBezTo>
                  <a:lnTo>
                    <a:pt x="14038" y="343"/>
                  </a:lnTo>
                  <a:cubicBezTo>
                    <a:pt x="14038" y="366"/>
                    <a:pt x="14038" y="366"/>
                    <a:pt x="14038" y="389"/>
                  </a:cubicBezTo>
                  <a:cubicBezTo>
                    <a:pt x="14038" y="457"/>
                    <a:pt x="14015" y="526"/>
                    <a:pt x="14015" y="594"/>
                  </a:cubicBezTo>
                  <a:cubicBezTo>
                    <a:pt x="13923" y="868"/>
                    <a:pt x="13832" y="1119"/>
                    <a:pt x="13672" y="1393"/>
                  </a:cubicBezTo>
                  <a:cubicBezTo>
                    <a:pt x="13513" y="1667"/>
                    <a:pt x="13307" y="1918"/>
                    <a:pt x="13079" y="2146"/>
                  </a:cubicBezTo>
                  <a:cubicBezTo>
                    <a:pt x="12873" y="2329"/>
                    <a:pt x="12668" y="2511"/>
                    <a:pt x="12485" y="2648"/>
                  </a:cubicBezTo>
                  <a:cubicBezTo>
                    <a:pt x="12303" y="2763"/>
                    <a:pt x="12120" y="2922"/>
                    <a:pt x="11892" y="3036"/>
                  </a:cubicBezTo>
                  <a:cubicBezTo>
                    <a:pt x="11709" y="3151"/>
                    <a:pt x="11550" y="3242"/>
                    <a:pt x="11367" y="3310"/>
                  </a:cubicBezTo>
                  <a:cubicBezTo>
                    <a:pt x="11230" y="3379"/>
                    <a:pt x="11116" y="3425"/>
                    <a:pt x="10979" y="3470"/>
                  </a:cubicBezTo>
                  <a:cubicBezTo>
                    <a:pt x="10933" y="3470"/>
                    <a:pt x="10865" y="3493"/>
                    <a:pt x="10819" y="3539"/>
                  </a:cubicBezTo>
                  <a:cubicBezTo>
                    <a:pt x="10682" y="3630"/>
                    <a:pt x="10637" y="3790"/>
                    <a:pt x="10705" y="3972"/>
                  </a:cubicBezTo>
                  <a:cubicBezTo>
                    <a:pt x="10728" y="4018"/>
                    <a:pt x="10751" y="4086"/>
                    <a:pt x="10774" y="4132"/>
                  </a:cubicBezTo>
                  <a:cubicBezTo>
                    <a:pt x="10842" y="4246"/>
                    <a:pt x="10865" y="4338"/>
                    <a:pt x="10911" y="4452"/>
                  </a:cubicBezTo>
                  <a:cubicBezTo>
                    <a:pt x="10956" y="4589"/>
                    <a:pt x="11002" y="4726"/>
                    <a:pt x="11047" y="4862"/>
                  </a:cubicBezTo>
                  <a:cubicBezTo>
                    <a:pt x="11070" y="5022"/>
                    <a:pt x="11093" y="5182"/>
                    <a:pt x="11116" y="5342"/>
                  </a:cubicBezTo>
                  <a:cubicBezTo>
                    <a:pt x="11139" y="5524"/>
                    <a:pt x="11162" y="5684"/>
                    <a:pt x="11162" y="5844"/>
                  </a:cubicBezTo>
                  <a:cubicBezTo>
                    <a:pt x="11162" y="6095"/>
                    <a:pt x="11116" y="6346"/>
                    <a:pt x="11093" y="6597"/>
                  </a:cubicBezTo>
                  <a:lnTo>
                    <a:pt x="11070" y="6643"/>
                  </a:lnTo>
                  <a:cubicBezTo>
                    <a:pt x="11047" y="6917"/>
                    <a:pt x="11002" y="7168"/>
                    <a:pt x="10911" y="7465"/>
                  </a:cubicBezTo>
                  <a:cubicBezTo>
                    <a:pt x="10911" y="7510"/>
                    <a:pt x="10911" y="7533"/>
                    <a:pt x="10888" y="7579"/>
                  </a:cubicBezTo>
                  <a:cubicBezTo>
                    <a:pt x="10819" y="7807"/>
                    <a:pt x="10751" y="8035"/>
                    <a:pt x="10614" y="8355"/>
                  </a:cubicBezTo>
                  <a:lnTo>
                    <a:pt x="10591" y="8400"/>
                  </a:lnTo>
                  <a:cubicBezTo>
                    <a:pt x="10545" y="8515"/>
                    <a:pt x="10500" y="8629"/>
                    <a:pt x="10431" y="8743"/>
                  </a:cubicBezTo>
                  <a:cubicBezTo>
                    <a:pt x="10386" y="8834"/>
                    <a:pt x="10340" y="8948"/>
                    <a:pt x="10294" y="9040"/>
                  </a:cubicBezTo>
                  <a:lnTo>
                    <a:pt x="10271" y="9085"/>
                  </a:lnTo>
                  <a:cubicBezTo>
                    <a:pt x="9997" y="9519"/>
                    <a:pt x="9678" y="9953"/>
                    <a:pt x="9358" y="10363"/>
                  </a:cubicBezTo>
                  <a:lnTo>
                    <a:pt x="9176" y="10592"/>
                  </a:lnTo>
                  <a:lnTo>
                    <a:pt x="8902" y="10911"/>
                  </a:lnTo>
                  <a:cubicBezTo>
                    <a:pt x="8856" y="11002"/>
                    <a:pt x="8765" y="11094"/>
                    <a:pt x="8696" y="11185"/>
                  </a:cubicBezTo>
                  <a:lnTo>
                    <a:pt x="8628" y="11276"/>
                  </a:lnTo>
                  <a:lnTo>
                    <a:pt x="8514" y="11391"/>
                  </a:lnTo>
                  <a:cubicBezTo>
                    <a:pt x="8400" y="11527"/>
                    <a:pt x="8286" y="11664"/>
                    <a:pt x="8171" y="11779"/>
                  </a:cubicBezTo>
                  <a:cubicBezTo>
                    <a:pt x="8035" y="11916"/>
                    <a:pt x="8012" y="12144"/>
                    <a:pt x="8149" y="12281"/>
                  </a:cubicBezTo>
                  <a:cubicBezTo>
                    <a:pt x="8217" y="12372"/>
                    <a:pt x="8286" y="12418"/>
                    <a:pt x="8377" y="12486"/>
                  </a:cubicBezTo>
                  <a:cubicBezTo>
                    <a:pt x="8491" y="12600"/>
                    <a:pt x="8628" y="12692"/>
                    <a:pt x="8742" y="12806"/>
                  </a:cubicBezTo>
                  <a:cubicBezTo>
                    <a:pt x="8811" y="12897"/>
                    <a:pt x="8879" y="12965"/>
                    <a:pt x="8925" y="13057"/>
                  </a:cubicBezTo>
                  <a:cubicBezTo>
                    <a:pt x="8948" y="13102"/>
                    <a:pt x="8993" y="13171"/>
                    <a:pt x="9016" y="13239"/>
                  </a:cubicBezTo>
                  <a:lnTo>
                    <a:pt x="9039" y="13285"/>
                  </a:lnTo>
                  <a:cubicBezTo>
                    <a:pt x="9084" y="13376"/>
                    <a:pt x="9107" y="13468"/>
                    <a:pt x="9153" y="13559"/>
                  </a:cubicBezTo>
                  <a:cubicBezTo>
                    <a:pt x="9176" y="13650"/>
                    <a:pt x="9176" y="13764"/>
                    <a:pt x="9176" y="13856"/>
                  </a:cubicBezTo>
                  <a:cubicBezTo>
                    <a:pt x="9176" y="13993"/>
                    <a:pt x="9176" y="14130"/>
                    <a:pt x="9153" y="14267"/>
                  </a:cubicBezTo>
                  <a:cubicBezTo>
                    <a:pt x="9153" y="14335"/>
                    <a:pt x="9153" y="14403"/>
                    <a:pt x="9130" y="14449"/>
                  </a:cubicBezTo>
                  <a:lnTo>
                    <a:pt x="9107" y="14540"/>
                  </a:lnTo>
                  <a:cubicBezTo>
                    <a:pt x="9107" y="14609"/>
                    <a:pt x="9084" y="14677"/>
                    <a:pt x="9084" y="14746"/>
                  </a:cubicBezTo>
                  <a:cubicBezTo>
                    <a:pt x="9039" y="14837"/>
                    <a:pt x="9016" y="14951"/>
                    <a:pt x="8970" y="15043"/>
                  </a:cubicBezTo>
                  <a:cubicBezTo>
                    <a:pt x="8925" y="15157"/>
                    <a:pt x="8856" y="15294"/>
                    <a:pt x="8788" y="15408"/>
                  </a:cubicBezTo>
                  <a:lnTo>
                    <a:pt x="8773" y="15451"/>
                  </a:lnTo>
                  <a:lnTo>
                    <a:pt x="8773" y="15451"/>
                  </a:lnTo>
                  <a:cubicBezTo>
                    <a:pt x="8666" y="15604"/>
                    <a:pt x="8577" y="15758"/>
                    <a:pt x="8445" y="15933"/>
                  </a:cubicBezTo>
                  <a:cubicBezTo>
                    <a:pt x="8308" y="16093"/>
                    <a:pt x="8171" y="16252"/>
                    <a:pt x="8035" y="16412"/>
                  </a:cubicBezTo>
                  <a:lnTo>
                    <a:pt x="7966" y="16481"/>
                  </a:lnTo>
                  <a:cubicBezTo>
                    <a:pt x="7783" y="16640"/>
                    <a:pt x="7578" y="16800"/>
                    <a:pt x="7350" y="16960"/>
                  </a:cubicBezTo>
                  <a:cubicBezTo>
                    <a:pt x="7258" y="17006"/>
                    <a:pt x="7190" y="17028"/>
                    <a:pt x="7099" y="17074"/>
                  </a:cubicBezTo>
                  <a:lnTo>
                    <a:pt x="7007" y="17120"/>
                  </a:lnTo>
                  <a:cubicBezTo>
                    <a:pt x="6870" y="17188"/>
                    <a:pt x="6733" y="17257"/>
                    <a:pt x="6597" y="17302"/>
                  </a:cubicBezTo>
                  <a:cubicBezTo>
                    <a:pt x="6551" y="17325"/>
                    <a:pt x="6482" y="17348"/>
                    <a:pt x="6437" y="17371"/>
                  </a:cubicBezTo>
                  <a:cubicBezTo>
                    <a:pt x="6391" y="17394"/>
                    <a:pt x="6323" y="17416"/>
                    <a:pt x="6254" y="17439"/>
                  </a:cubicBezTo>
                  <a:lnTo>
                    <a:pt x="6186" y="17462"/>
                  </a:lnTo>
                  <a:lnTo>
                    <a:pt x="6117" y="17485"/>
                  </a:lnTo>
                  <a:lnTo>
                    <a:pt x="6026" y="17508"/>
                  </a:lnTo>
                  <a:lnTo>
                    <a:pt x="5935" y="17531"/>
                  </a:lnTo>
                  <a:cubicBezTo>
                    <a:pt x="5843" y="17553"/>
                    <a:pt x="5752" y="17576"/>
                    <a:pt x="5661" y="17599"/>
                  </a:cubicBezTo>
                  <a:cubicBezTo>
                    <a:pt x="5615" y="17599"/>
                    <a:pt x="5547" y="17622"/>
                    <a:pt x="5478" y="17645"/>
                  </a:cubicBezTo>
                  <a:lnTo>
                    <a:pt x="5432" y="17645"/>
                  </a:lnTo>
                  <a:cubicBezTo>
                    <a:pt x="5318" y="17667"/>
                    <a:pt x="5181" y="17690"/>
                    <a:pt x="5067" y="17690"/>
                  </a:cubicBezTo>
                  <a:lnTo>
                    <a:pt x="4907" y="17690"/>
                  </a:lnTo>
                  <a:cubicBezTo>
                    <a:pt x="4862" y="17667"/>
                    <a:pt x="4816" y="17645"/>
                    <a:pt x="4770" y="17622"/>
                  </a:cubicBezTo>
                  <a:cubicBezTo>
                    <a:pt x="4656" y="17576"/>
                    <a:pt x="4588" y="17553"/>
                    <a:pt x="4519" y="17508"/>
                  </a:cubicBezTo>
                  <a:cubicBezTo>
                    <a:pt x="4428" y="17462"/>
                    <a:pt x="4360" y="17416"/>
                    <a:pt x="4268" y="17394"/>
                  </a:cubicBezTo>
                  <a:lnTo>
                    <a:pt x="4223" y="17394"/>
                  </a:lnTo>
                  <a:lnTo>
                    <a:pt x="4177" y="17371"/>
                  </a:lnTo>
                  <a:cubicBezTo>
                    <a:pt x="4154" y="17348"/>
                    <a:pt x="4109" y="17348"/>
                    <a:pt x="4063" y="17348"/>
                  </a:cubicBezTo>
                  <a:cubicBezTo>
                    <a:pt x="4040" y="17325"/>
                    <a:pt x="4017" y="17325"/>
                    <a:pt x="3994" y="17325"/>
                  </a:cubicBezTo>
                  <a:lnTo>
                    <a:pt x="3949" y="17325"/>
                  </a:lnTo>
                  <a:cubicBezTo>
                    <a:pt x="3835" y="17348"/>
                    <a:pt x="3721" y="17439"/>
                    <a:pt x="3675" y="17531"/>
                  </a:cubicBezTo>
                  <a:cubicBezTo>
                    <a:pt x="3652" y="17599"/>
                    <a:pt x="3652" y="17667"/>
                    <a:pt x="3675" y="17736"/>
                  </a:cubicBezTo>
                  <a:cubicBezTo>
                    <a:pt x="3561" y="17873"/>
                    <a:pt x="3447" y="18033"/>
                    <a:pt x="3287" y="18192"/>
                  </a:cubicBezTo>
                  <a:lnTo>
                    <a:pt x="3173" y="18329"/>
                  </a:lnTo>
                  <a:lnTo>
                    <a:pt x="3059" y="18421"/>
                  </a:lnTo>
                  <a:cubicBezTo>
                    <a:pt x="3013" y="18466"/>
                    <a:pt x="2944" y="18512"/>
                    <a:pt x="2899" y="18558"/>
                  </a:cubicBezTo>
                  <a:cubicBezTo>
                    <a:pt x="2853" y="18603"/>
                    <a:pt x="2808" y="18649"/>
                    <a:pt x="2785" y="18672"/>
                  </a:cubicBezTo>
                  <a:cubicBezTo>
                    <a:pt x="2602" y="18832"/>
                    <a:pt x="2419" y="18991"/>
                    <a:pt x="2214" y="19151"/>
                  </a:cubicBezTo>
                  <a:lnTo>
                    <a:pt x="2054" y="19288"/>
                  </a:lnTo>
                  <a:cubicBezTo>
                    <a:pt x="1940" y="19379"/>
                    <a:pt x="1803" y="19471"/>
                    <a:pt x="1689" y="19562"/>
                  </a:cubicBezTo>
                  <a:lnTo>
                    <a:pt x="1643" y="19585"/>
                  </a:lnTo>
                  <a:cubicBezTo>
                    <a:pt x="1506" y="19699"/>
                    <a:pt x="1347" y="19813"/>
                    <a:pt x="1187" y="19927"/>
                  </a:cubicBezTo>
                  <a:cubicBezTo>
                    <a:pt x="1118" y="19950"/>
                    <a:pt x="1050" y="19973"/>
                    <a:pt x="981" y="20018"/>
                  </a:cubicBezTo>
                  <a:lnTo>
                    <a:pt x="913" y="20041"/>
                  </a:lnTo>
                  <a:cubicBezTo>
                    <a:pt x="867" y="20064"/>
                    <a:pt x="822" y="20087"/>
                    <a:pt x="776" y="20110"/>
                  </a:cubicBezTo>
                  <a:cubicBezTo>
                    <a:pt x="753" y="20133"/>
                    <a:pt x="708" y="20133"/>
                    <a:pt x="685" y="20155"/>
                  </a:cubicBezTo>
                  <a:cubicBezTo>
                    <a:pt x="662" y="20155"/>
                    <a:pt x="616" y="20178"/>
                    <a:pt x="571" y="20201"/>
                  </a:cubicBezTo>
                  <a:lnTo>
                    <a:pt x="548" y="20201"/>
                  </a:lnTo>
                  <a:cubicBezTo>
                    <a:pt x="502" y="20224"/>
                    <a:pt x="457" y="20247"/>
                    <a:pt x="411" y="20270"/>
                  </a:cubicBezTo>
                  <a:cubicBezTo>
                    <a:pt x="342" y="20270"/>
                    <a:pt x="297" y="20292"/>
                    <a:pt x="228" y="20315"/>
                  </a:cubicBezTo>
                  <a:cubicBezTo>
                    <a:pt x="160" y="20338"/>
                    <a:pt x="91" y="20384"/>
                    <a:pt x="68" y="20429"/>
                  </a:cubicBezTo>
                  <a:cubicBezTo>
                    <a:pt x="0" y="20498"/>
                    <a:pt x="0" y="20566"/>
                    <a:pt x="0" y="20635"/>
                  </a:cubicBezTo>
                  <a:cubicBezTo>
                    <a:pt x="0" y="20680"/>
                    <a:pt x="0" y="20703"/>
                    <a:pt x="23" y="20726"/>
                  </a:cubicBezTo>
                  <a:cubicBezTo>
                    <a:pt x="137" y="20772"/>
                    <a:pt x="251" y="20817"/>
                    <a:pt x="365" y="20886"/>
                  </a:cubicBezTo>
                  <a:cubicBezTo>
                    <a:pt x="457" y="20931"/>
                    <a:pt x="525" y="21000"/>
                    <a:pt x="616" y="21046"/>
                  </a:cubicBezTo>
                  <a:cubicBezTo>
                    <a:pt x="639" y="21068"/>
                    <a:pt x="685" y="21114"/>
                    <a:pt x="730" y="21137"/>
                  </a:cubicBezTo>
                  <a:lnTo>
                    <a:pt x="753" y="21160"/>
                  </a:lnTo>
                  <a:cubicBezTo>
                    <a:pt x="845" y="21205"/>
                    <a:pt x="959" y="21274"/>
                    <a:pt x="1050" y="21342"/>
                  </a:cubicBezTo>
                  <a:lnTo>
                    <a:pt x="1141" y="21342"/>
                  </a:lnTo>
                  <a:cubicBezTo>
                    <a:pt x="1210" y="21342"/>
                    <a:pt x="1278" y="21320"/>
                    <a:pt x="1347" y="21274"/>
                  </a:cubicBezTo>
                  <a:cubicBezTo>
                    <a:pt x="1370" y="21297"/>
                    <a:pt x="1415" y="21342"/>
                    <a:pt x="1461" y="21365"/>
                  </a:cubicBezTo>
                  <a:cubicBezTo>
                    <a:pt x="1484" y="21365"/>
                    <a:pt x="1552" y="21388"/>
                    <a:pt x="1598" y="21388"/>
                  </a:cubicBezTo>
                  <a:cubicBezTo>
                    <a:pt x="1666" y="21388"/>
                    <a:pt x="1758" y="21365"/>
                    <a:pt x="1826" y="21342"/>
                  </a:cubicBezTo>
                  <a:cubicBezTo>
                    <a:pt x="1895" y="21342"/>
                    <a:pt x="1963" y="21320"/>
                    <a:pt x="2031" y="21297"/>
                  </a:cubicBezTo>
                  <a:lnTo>
                    <a:pt x="2077" y="21274"/>
                  </a:lnTo>
                  <a:cubicBezTo>
                    <a:pt x="2305" y="21228"/>
                    <a:pt x="2534" y="21160"/>
                    <a:pt x="2762" y="21114"/>
                  </a:cubicBezTo>
                  <a:lnTo>
                    <a:pt x="2899" y="21068"/>
                  </a:lnTo>
                  <a:lnTo>
                    <a:pt x="2944" y="21068"/>
                  </a:lnTo>
                  <a:cubicBezTo>
                    <a:pt x="3150" y="21023"/>
                    <a:pt x="3378" y="20954"/>
                    <a:pt x="3606" y="20909"/>
                  </a:cubicBezTo>
                  <a:lnTo>
                    <a:pt x="3903" y="20840"/>
                  </a:lnTo>
                  <a:cubicBezTo>
                    <a:pt x="4086" y="20795"/>
                    <a:pt x="4268" y="20749"/>
                    <a:pt x="4405" y="20703"/>
                  </a:cubicBezTo>
                  <a:cubicBezTo>
                    <a:pt x="4519" y="20658"/>
                    <a:pt x="4611" y="20612"/>
                    <a:pt x="4702" y="20589"/>
                  </a:cubicBezTo>
                  <a:lnTo>
                    <a:pt x="4862" y="20521"/>
                  </a:lnTo>
                  <a:cubicBezTo>
                    <a:pt x="5090" y="20429"/>
                    <a:pt x="5318" y="20315"/>
                    <a:pt x="5547" y="20178"/>
                  </a:cubicBezTo>
                  <a:lnTo>
                    <a:pt x="5752" y="20087"/>
                  </a:lnTo>
                  <a:cubicBezTo>
                    <a:pt x="6049" y="19927"/>
                    <a:pt x="6345" y="19767"/>
                    <a:pt x="6619" y="19585"/>
                  </a:cubicBezTo>
                  <a:cubicBezTo>
                    <a:pt x="6733" y="19516"/>
                    <a:pt x="6870" y="19448"/>
                    <a:pt x="6985" y="19379"/>
                  </a:cubicBezTo>
                  <a:cubicBezTo>
                    <a:pt x="7076" y="19288"/>
                    <a:pt x="7190" y="19220"/>
                    <a:pt x="7304" y="19128"/>
                  </a:cubicBezTo>
                  <a:cubicBezTo>
                    <a:pt x="7350" y="19083"/>
                    <a:pt x="7418" y="19037"/>
                    <a:pt x="7464" y="18991"/>
                  </a:cubicBezTo>
                  <a:cubicBezTo>
                    <a:pt x="7692" y="18854"/>
                    <a:pt x="7898" y="18695"/>
                    <a:pt x="8149" y="18466"/>
                  </a:cubicBezTo>
                  <a:cubicBezTo>
                    <a:pt x="8400" y="18261"/>
                    <a:pt x="8628" y="18033"/>
                    <a:pt x="8879" y="17759"/>
                  </a:cubicBezTo>
                  <a:lnTo>
                    <a:pt x="8993" y="17645"/>
                  </a:lnTo>
                  <a:lnTo>
                    <a:pt x="9062" y="17645"/>
                  </a:lnTo>
                  <a:cubicBezTo>
                    <a:pt x="9130" y="17645"/>
                    <a:pt x="9199" y="17622"/>
                    <a:pt x="9244" y="17599"/>
                  </a:cubicBezTo>
                  <a:cubicBezTo>
                    <a:pt x="9358" y="17485"/>
                    <a:pt x="9473" y="17371"/>
                    <a:pt x="9564" y="17234"/>
                  </a:cubicBezTo>
                  <a:lnTo>
                    <a:pt x="9609" y="17188"/>
                  </a:lnTo>
                  <a:cubicBezTo>
                    <a:pt x="9701" y="17074"/>
                    <a:pt x="9792" y="16960"/>
                    <a:pt x="9883" y="16846"/>
                  </a:cubicBezTo>
                  <a:lnTo>
                    <a:pt x="9929" y="16777"/>
                  </a:lnTo>
                  <a:cubicBezTo>
                    <a:pt x="10112" y="16526"/>
                    <a:pt x="10294" y="16252"/>
                    <a:pt x="10500" y="15887"/>
                  </a:cubicBezTo>
                  <a:lnTo>
                    <a:pt x="10500" y="15887"/>
                  </a:lnTo>
                  <a:lnTo>
                    <a:pt x="10477" y="15910"/>
                  </a:lnTo>
                  <a:lnTo>
                    <a:pt x="10614" y="15659"/>
                  </a:lnTo>
                  <a:cubicBezTo>
                    <a:pt x="10774" y="15431"/>
                    <a:pt x="10911" y="15157"/>
                    <a:pt x="11047" y="14883"/>
                  </a:cubicBezTo>
                  <a:lnTo>
                    <a:pt x="11139" y="14723"/>
                  </a:lnTo>
                  <a:cubicBezTo>
                    <a:pt x="11230" y="14518"/>
                    <a:pt x="11344" y="14312"/>
                    <a:pt x="11435" y="14107"/>
                  </a:cubicBezTo>
                  <a:lnTo>
                    <a:pt x="11481" y="14038"/>
                  </a:lnTo>
                  <a:cubicBezTo>
                    <a:pt x="11709" y="13536"/>
                    <a:pt x="11960" y="13011"/>
                    <a:pt x="12120" y="12486"/>
                  </a:cubicBezTo>
                  <a:cubicBezTo>
                    <a:pt x="12166" y="12304"/>
                    <a:pt x="12234" y="12121"/>
                    <a:pt x="12303" y="11938"/>
                  </a:cubicBezTo>
                  <a:cubicBezTo>
                    <a:pt x="12371" y="11756"/>
                    <a:pt x="12440" y="11573"/>
                    <a:pt x="12485" y="11368"/>
                  </a:cubicBezTo>
                  <a:cubicBezTo>
                    <a:pt x="12508" y="11299"/>
                    <a:pt x="12531" y="11208"/>
                    <a:pt x="12554" y="11117"/>
                  </a:cubicBezTo>
                  <a:cubicBezTo>
                    <a:pt x="12600" y="10980"/>
                    <a:pt x="12645" y="10820"/>
                    <a:pt x="12691" y="10683"/>
                  </a:cubicBezTo>
                  <a:cubicBezTo>
                    <a:pt x="12714" y="10569"/>
                    <a:pt x="12737" y="10455"/>
                    <a:pt x="12759" y="10363"/>
                  </a:cubicBezTo>
                  <a:cubicBezTo>
                    <a:pt x="12782" y="10249"/>
                    <a:pt x="12805" y="10135"/>
                    <a:pt x="12828" y="10044"/>
                  </a:cubicBezTo>
                  <a:lnTo>
                    <a:pt x="12851" y="9998"/>
                  </a:lnTo>
                  <a:cubicBezTo>
                    <a:pt x="12851" y="9930"/>
                    <a:pt x="12873" y="9884"/>
                    <a:pt x="12873" y="9816"/>
                  </a:cubicBezTo>
                  <a:cubicBezTo>
                    <a:pt x="12896" y="9770"/>
                    <a:pt x="12896" y="9701"/>
                    <a:pt x="12919" y="9656"/>
                  </a:cubicBezTo>
                  <a:lnTo>
                    <a:pt x="12919" y="9610"/>
                  </a:lnTo>
                  <a:lnTo>
                    <a:pt x="12942" y="9519"/>
                  </a:lnTo>
                  <a:cubicBezTo>
                    <a:pt x="12965" y="9405"/>
                    <a:pt x="12988" y="9268"/>
                    <a:pt x="13010" y="9154"/>
                  </a:cubicBezTo>
                  <a:cubicBezTo>
                    <a:pt x="13033" y="8994"/>
                    <a:pt x="13033" y="8857"/>
                    <a:pt x="13056" y="8697"/>
                  </a:cubicBezTo>
                  <a:cubicBezTo>
                    <a:pt x="13056" y="8629"/>
                    <a:pt x="13079" y="8537"/>
                    <a:pt x="13079" y="8446"/>
                  </a:cubicBezTo>
                  <a:cubicBezTo>
                    <a:pt x="13102" y="8378"/>
                    <a:pt x="13102" y="8332"/>
                    <a:pt x="13102" y="8286"/>
                  </a:cubicBezTo>
                  <a:cubicBezTo>
                    <a:pt x="13125" y="8127"/>
                    <a:pt x="13125" y="7990"/>
                    <a:pt x="13147" y="7830"/>
                  </a:cubicBezTo>
                  <a:cubicBezTo>
                    <a:pt x="13147" y="7647"/>
                    <a:pt x="13125" y="7465"/>
                    <a:pt x="13079" y="7282"/>
                  </a:cubicBezTo>
                  <a:cubicBezTo>
                    <a:pt x="13079" y="7213"/>
                    <a:pt x="13056" y="7145"/>
                    <a:pt x="13033" y="7077"/>
                  </a:cubicBezTo>
                  <a:cubicBezTo>
                    <a:pt x="13010" y="6985"/>
                    <a:pt x="12988" y="6917"/>
                    <a:pt x="12988" y="6825"/>
                  </a:cubicBezTo>
                  <a:cubicBezTo>
                    <a:pt x="12942" y="6666"/>
                    <a:pt x="12919" y="6483"/>
                    <a:pt x="12828" y="6323"/>
                  </a:cubicBezTo>
                  <a:lnTo>
                    <a:pt x="12805" y="6278"/>
                  </a:lnTo>
                  <a:cubicBezTo>
                    <a:pt x="12782" y="6255"/>
                    <a:pt x="12782" y="6232"/>
                    <a:pt x="12759" y="6209"/>
                  </a:cubicBezTo>
                  <a:cubicBezTo>
                    <a:pt x="12851" y="6209"/>
                    <a:pt x="12942" y="6232"/>
                    <a:pt x="13033" y="6255"/>
                  </a:cubicBezTo>
                  <a:lnTo>
                    <a:pt x="13147" y="6255"/>
                  </a:lnTo>
                  <a:cubicBezTo>
                    <a:pt x="13262" y="6278"/>
                    <a:pt x="13353" y="6300"/>
                    <a:pt x="13444" y="6300"/>
                  </a:cubicBezTo>
                  <a:lnTo>
                    <a:pt x="13627" y="6300"/>
                  </a:lnTo>
                  <a:cubicBezTo>
                    <a:pt x="13923" y="6300"/>
                    <a:pt x="14197" y="6278"/>
                    <a:pt x="14471" y="6186"/>
                  </a:cubicBezTo>
                  <a:cubicBezTo>
                    <a:pt x="14631" y="6141"/>
                    <a:pt x="14768" y="6095"/>
                    <a:pt x="14905" y="6027"/>
                  </a:cubicBezTo>
                  <a:cubicBezTo>
                    <a:pt x="15019" y="5958"/>
                    <a:pt x="15133" y="5890"/>
                    <a:pt x="15224" y="5798"/>
                  </a:cubicBezTo>
                  <a:cubicBezTo>
                    <a:pt x="15339" y="5707"/>
                    <a:pt x="15407" y="5616"/>
                    <a:pt x="15498" y="5456"/>
                  </a:cubicBezTo>
                  <a:lnTo>
                    <a:pt x="15544" y="5387"/>
                  </a:lnTo>
                  <a:cubicBezTo>
                    <a:pt x="15613" y="5296"/>
                    <a:pt x="15704" y="5159"/>
                    <a:pt x="15727" y="5045"/>
                  </a:cubicBezTo>
                  <a:cubicBezTo>
                    <a:pt x="15772" y="4908"/>
                    <a:pt x="15795" y="4771"/>
                    <a:pt x="15795" y="4634"/>
                  </a:cubicBezTo>
                  <a:cubicBezTo>
                    <a:pt x="15772" y="4497"/>
                    <a:pt x="15749" y="4338"/>
                    <a:pt x="15658" y="4223"/>
                  </a:cubicBezTo>
                  <a:cubicBezTo>
                    <a:pt x="15590" y="4086"/>
                    <a:pt x="15453" y="3995"/>
                    <a:pt x="15316" y="3927"/>
                  </a:cubicBezTo>
                  <a:cubicBezTo>
                    <a:pt x="15247" y="3858"/>
                    <a:pt x="15179" y="3813"/>
                    <a:pt x="15088" y="3790"/>
                  </a:cubicBezTo>
                  <a:cubicBezTo>
                    <a:pt x="15019" y="3744"/>
                    <a:pt x="14951" y="3721"/>
                    <a:pt x="14882" y="3721"/>
                  </a:cubicBezTo>
                  <a:cubicBezTo>
                    <a:pt x="14791" y="3698"/>
                    <a:pt x="14700" y="3676"/>
                    <a:pt x="14608" y="3653"/>
                  </a:cubicBezTo>
                  <a:lnTo>
                    <a:pt x="14517" y="3630"/>
                  </a:lnTo>
                  <a:cubicBezTo>
                    <a:pt x="14403" y="3607"/>
                    <a:pt x="14266" y="3607"/>
                    <a:pt x="14106" y="3607"/>
                  </a:cubicBezTo>
                  <a:lnTo>
                    <a:pt x="14015" y="3607"/>
                  </a:lnTo>
                  <a:cubicBezTo>
                    <a:pt x="13855" y="3607"/>
                    <a:pt x="13718" y="3607"/>
                    <a:pt x="13581" y="3630"/>
                  </a:cubicBezTo>
                  <a:lnTo>
                    <a:pt x="13467" y="3630"/>
                  </a:lnTo>
                  <a:cubicBezTo>
                    <a:pt x="13353" y="3653"/>
                    <a:pt x="13262" y="3653"/>
                    <a:pt x="13147" y="3676"/>
                  </a:cubicBezTo>
                  <a:lnTo>
                    <a:pt x="13010" y="3698"/>
                  </a:lnTo>
                  <a:cubicBezTo>
                    <a:pt x="13307" y="3516"/>
                    <a:pt x="13581" y="3288"/>
                    <a:pt x="13809" y="3036"/>
                  </a:cubicBezTo>
                  <a:cubicBezTo>
                    <a:pt x="13923" y="2922"/>
                    <a:pt x="14015" y="2808"/>
                    <a:pt x="14083" y="2694"/>
                  </a:cubicBezTo>
                  <a:cubicBezTo>
                    <a:pt x="14129" y="2626"/>
                    <a:pt x="14175" y="2557"/>
                    <a:pt x="14220" y="2489"/>
                  </a:cubicBezTo>
                  <a:cubicBezTo>
                    <a:pt x="14266" y="2420"/>
                    <a:pt x="14334" y="2352"/>
                    <a:pt x="14380" y="2260"/>
                  </a:cubicBezTo>
                  <a:lnTo>
                    <a:pt x="14426" y="2192"/>
                  </a:lnTo>
                  <a:cubicBezTo>
                    <a:pt x="14494" y="2078"/>
                    <a:pt x="14585" y="1941"/>
                    <a:pt x="14654" y="1804"/>
                  </a:cubicBezTo>
                  <a:cubicBezTo>
                    <a:pt x="14700" y="1735"/>
                    <a:pt x="14722" y="1644"/>
                    <a:pt x="14745" y="1576"/>
                  </a:cubicBezTo>
                  <a:lnTo>
                    <a:pt x="14791" y="1462"/>
                  </a:lnTo>
                  <a:cubicBezTo>
                    <a:pt x="14814" y="1370"/>
                    <a:pt x="14859" y="1256"/>
                    <a:pt x="14882" y="1142"/>
                  </a:cubicBezTo>
                  <a:cubicBezTo>
                    <a:pt x="14882" y="1005"/>
                    <a:pt x="14882" y="868"/>
                    <a:pt x="14836" y="731"/>
                  </a:cubicBezTo>
                  <a:cubicBezTo>
                    <a:pt x="14814" y="663"/>
                    <a:pt x="14791" y="594"/>
                    <a:pt x="14722" y="526"/>
                  </a:cubicBezTo>
                  <a:cubicBezTo>
                    <a:pt x="14700" y="503"/>
                    <a:pt x="14677" y="480"/>
                    <a:pt x="14631" y="434"/>
                  </a:cubicBezTo>
                  <a:lnTo>
                    <a:pt x="14585" y="412"/>
                  </a:lnTo>
                  <a:cubicBezTo>
                    <a:pt x="14563" y="366"/>
                    <a:pt x="14494" y="366"/>
                    <a:pt x="14448" y="366"/>
                  </a:cubicBezTo>
                  <a:cubicBezTo>
                    <a:pt x="14426" y="275"/>
                    <a:pt x="14403" y="206"/>
                    <a:pt x="14380" y="115"/>
                  </a:cubicBezTo>
                  <a:cubicBezTo>
                    <a:pt x="14334" y="46"/>
                    <a:pt x="14266" y="1"/>
                    <a:pt x="14197" y="1"/>
                  </a:cubicBezTo>
                  <a:close/>
                </a:path>
              </a:pathLst>
            </a:custGeom>
            <a:solidFill>
              <a:srgbClr val="424077">
                <a:alpha val="1071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3" name="Google Shape;1610;p22">
              <a:extLst>
                <a:ext uri="{FF2B5EF4-FFF2-40B4-BE49-F238E27FC236}">
                  <a16:creationId xmlns:a16="http://schemas.microsoft.com/office/drawing/2014/main" id="{D9C22513-8280-4229-A37D-107213A5E173}"/>
                </a:ext>
              </a:extLst>
            </p:cNvPr>
            <p:cNvSpPr/>
            <p:nvPr/>
          </p:nvSpPr>
          <p:spPr>
            <a:xfrm>
              <a:off x="7623482" y="2796097"/>
              <a:ext cx="56790" cy="27733"/>
            </a:xfrm>
            <a:custGeom>
              <a:avLst/>
              <a:gdLst/>
              <a:ahLst/>
              <a:cxnLst/>
              <a:rect l="l" t="t" r="r" b="b"/>
              <a:pathLst>
                <a:path w="2101" h="1026" extrusionOk="0">
                  <a:moveTo>
                    <a:pt x="320" y="1"/>
                  </a:moveTo>
                  <a:cubicBezTo>
                    <a:pt x="229" y="1"/>
                    <a:pt x="160" y="23"/>
                    <a:pt x="115" y="69"/>
                  </a:cubicBezTo>
                  <a:cubicBezTo>
                    <a:pt x="46" y="115"/>
                    <a:pt x="1" y="183"/>
                    <a:pt x="1" y="275"/>
                  </a:cubicBezTo>
                  <a:cubicBezTo>
                    <a:pt x="1" y="343"/>
                    <a:pt x="23" y="412"/>
                    <a:pt x="69" y="480"/>
                  </a:cubicBezTo>
                  <a:cubicBezTo>
                    <a:pt x="115" y="526"/>
                    <a:pt x="183" y="594"/>
                    <a:pt x="275" y="594"/>
                  </a:cubicBezTo>
                  <a:cubicBezTo>
                    <a:pt x="328" y="587"/>
                    <a:pt x="381" y="585"/>
                    <a:pt x="435" y="585"/>
                  </a:cubicBezTo>
                  <a:cubicBezTo>
                    <a:pt x="564" y="585"/>
                    <a:pt x="693" y="601"/>
                    <a:pt x="822" y="617"/>
                  </a:cubicBezTo>
                  <a:cubicBezTo>
                    <a:pt x="982" y="663"/>
                    <a:pt x="1119" y="708"/>
                    <a:pt x="1233" y="777"/>
                  </a:cubicBezTo>
                  <a:cubicBezTo>
                    <a:pt x="1347" y="845"/>
                    <a:pt x="1461" y="914"/>
                    <a:pt x="1576" y="982"/>
                  </a:cubicBezTo>
                  <a:cubicBezTo>
                    <a:pt x="1630" y="1009"/>
                    <a:pt x="1691" y="1026"/>
                    <a:pt x="1751" y="1026"/>
                  </a:cubicBezTo>
                  <a:cubicBezTo>
                    <a:pt x="1843" y="1026"/>
                    <a:pt x="1931" y="987"/>
                    <a:pt x="1986" y="891"/>
                  </a:cubicBezTo>
                  <a:cubicBezTo>
                    <a:pt x="2101" y="777"/>
                    <a:pt x="2055" y="571"/>
                    <a:pt x="1918" y="480"/>
                  </a:cubicBezTo>
                  <a:cubicBezTo>
                    <a:pt x="1872" y="434"/>
                    <a:pt x="1827" y="389"/>
                    <a:pt x="1758" y="366"/>
                  </a:cubicBezTo>
                  <a:cubicBezTo>
                    <a:pt x="1690" y="320"/>
                    <a:pt x="1621" y="297"/>
                    <a:pt x="1553" y="252"/>
                  </a:cubicBezTo>
                  <a:cubicBezTo>
                    <a:pt x="1416" y="183"/>
                    <a:pt x="1302" y="138"/>
                    <a:pt x="1165" y="92"/>
                  </a:cubicBezTo>
                  <a:cubicBezTo>
                    <a:pt x="936" y="23"/>
                    <a:pt x="708" y="1"/>
                    <a:pt x="480" y="1"/>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4" name="Google Shape;1611;p22">
              <a:extLst>
                <a:ext uri="{FF2B5EF4-FFF2-40B4-BE49-F238E27FC236}">
                  <a16:creationId xmlns:a16="http://schemas.microsoft.com/office/drawing/2014/main" id="{71FB34F1-39B8-43AF-A5E9-3E27D364DCA3}"/>
                </a:ext>
              </a:extLst>
            </p:cNvPr>
            <p:cNvSpPr/>
            <p:nvPr/>
          </p:nvSpPr>
          <p:spPr>
            <a:xfrm>
              <a:off x="7533418" y="2585101"/>
              <a:ext cx="40113" cy="32112"/>
            </a:xfrm>
            <a:custGeom>
              <a:avLst/>
              <a:gdLst/>
              <a:ahLst/>
              <a:cxnLst/>
              <a:rect l="l" t="t" r="r" b="b"/>
              <a:pathLst>
                <a:path w="1484" h="1188" extrusionOk="0">
                  <a:moveTo>
                    <a:pt x="1324" y="0"/>
                  </a:moveTo>
                  <a:cubicBezTo>
                    <a:pt x="1278" y="0"/>
                    <a:pt x="1233" y="46"/>
                    <a:pt x="1210" y="92"/>
                  </a:cubicBezTo>
                  <a:cubicBezTo>
                    <a:pt x="1187" y="137"/>
                    <a:pt x="1141" y="183"/>
                    <a:pt x="1119" y="229"/>
                  </a:cubicBezTo>
                  <a:cubicBezTo>
                    <a:pt x="1119" y="229"/>
                    <a:pt x="1096" y="251"/>
                    <a:pt x="1096" y="274"/>
                  </a:cubicBezTo>
                  <a:cubicBezTo>
                    <a:pt x="1073" y="251"/>
                    <a:pt x="1073" y="251"/>
                    <a:pt x="1073" y="251"/>
                  </a:cubicBezTo>
                  <a:cubicBezTo>
                    <a:pt x="1039" y="218"/>
                    <a:pt x="994" y="197"/>
                    <a:pt x="954" y="197"/>
                  </a:cubicBezTo>
                  <a:cubicBezTo>
                    <a:pt x="939" y="197"/>
                    <a:pt x="925" y="200"/>
                    <a:pt x="913" y="206"/>
                  </a:cubicBezTo>
                  <a:cubicBezTo>
                    <a:pt x="890" y="229"/>
                    <a:pt x="867" y="229"/>
                    <a:pt x="845" y="251"/>
                  </a:cubicBezTo>
                  <a:cubicBezTo>
                    <a:pt x="822" y="274"/>
                    <a:pt x="799" y="274"/>
                    <a:pt x="776" y="297"/>
                  </a:cubicBezTo>
                  <a:cubicBezTo>
                    <a:pt x="753" y="320"/>
                    <a:pt x="731" y="343"/>
                    <a:pt x="685" y="388"/>
                  </a:cubicBezTo>
                  <a:cubicBezTo>
                    <a:pt x="616" y="457"/>
                    <a:pt x="525" y="525"/>
                    <a:pt x="457" y="594"/>
                  </a:cubicBezTo>
                  <a:cubicBezTo>
                    <a:pt x="411" y="640"/>
                    <a:pt x="365" y="685"/>
                    <a:pt x="320" y="708"/>
                  </a:cubicBezTo>
                  <a:cubicBezTo>
                    <a:pt x="274" y="731"/>
                    <a:pt x="251" y="754"/>
                    <a:pt x="206" y="776"/>
                  </a:cubicBezTo>
                  <a:cubicBezTo>
                    <a:pt x="160" y="799"/>
                    <a:pt x="137" y="822"/>
                    <a:pt x="91" y="845"/>
                  </a:cubicBezTo>
                  <a:cubicBezTo>
                    <a:pt x="46" y="868"/>
                    <a:pt x="0" y="936"/>
                    <a:pt x="0" y="1005"/>
                  </a:cubicBezTo>
                  <a:cubicBezTo>
                    <a:pt x="23" y="1073"/>
                    <a:pt x="23" y="1096"/>
                    <a:pt x="69" y="1142"/>
                  </a:cubicBezTo>
                  <a:cubicBezTo>
                    <a:pt x="91" y="1164"/>
                    <a:pt x="160" y="1187"/>
                    <a:pt x="206" y="1187"/>
                  </a:cubicBezTo>
                  <a:cubicBezTo>
                    <a:pt x="297" y="1164"/>
                    <a:pt x="388" y="1142"/>
                    <a:pt x="479" y="1119"/>
                  </a:cubicBezTo>
                  <a:cubicBezTo>
                    <a:pt x="548" y="1073"/>
                    <a:pt x="616" y="1050"/>
                    <a:pt x="685" y="1005"/>
                  </a:cubicBezTo>
                  <a:cubicBezTo>
                    <a:pt x="776" y="959"/>
                    <a:pt x="845" y="891"/>
                    <a:pt x="913" y="845"/>
                  </a:cubicBezTo>
                  <a:cubicBezTo>
                    <a:pt x="1004" y="754"/>
                    <a:pt x="1096" y="662"/>
                    <a:pt x="1187" y="571"/>
                  </a:cubicBezTo>
                  <a:cubicBezTo>
                    <a:pt x="1278" y="457"/>
                    <a:pt x="1370" y="320"/>
                    <a:pt x="1438" y="206"/>
                  </a:cubicBezTo>
                  <a:cubicBezTo>
                    <a:pt x="1484" y="137"/>
                    <a:pt x="1438" y="46"/>
                    <a:pt x="1392" y="23"/>
                  </a:cubicBezTo>
                  <a:cubicBezTo>
                    <a:pt x="1370" y="23"/>
                    <a:pt x="1347" y="0"/>
                    <a:pt x="1324" y="0"/>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5" name="Google Shape;1612;p22">
              <a:extLst>
                <a:ext uri="{FF2B5EF4-FFF2-40B4-BE49-F238E27FC236}">
                  <a16:creationId xmlns:a16="http://schemas.microsoft.com/office/drawing/2014/main" id="{3F2478A6-EFC8-480F-899E-933954450F80}"/>
                </a:ext>
              </a:extLst>
            </p:cNvPr>
            <p:cNvSpPr/>
            <p:nvPr/>
          </p:nvSpPr>
          <p:spPr>
            <a:xfrm>
              <a:off x="7007739" y="2429624"/>
              <a:ext cx="98146" cy="187291"/>
            </a:xfrm>
            <a:custGeom>
              <a:avLst/>
              <a:gdLst/>
              <a:ahLst/>
              <a:cxnLst/>
              <a:rect l="l" t="t" r="r" b="b"/>
              <a:pathLst>
                <a:path w="3631" h="6929" extrusionOk="0">
                  <a:moveTo>
                    <a:pt x="2818" y="748"/>
                  </a:moveTo>
                  <a:lnTo>
                    <a:pt x="2818" y="748"/>
                  </a:lnTo>
                  <a:cubicBezTo>
                    <a:pt x="2813" y="756"/>
                    <a:pt x="2808" y="766"/>
                    <a:pt x="2808" y="777"/>
                  </a:cubicBezTo>
                  <a:cubicBezTo>
                    <a:pt x="2812" y="767"/>
                    <a:pt x="2815" y="758"/>
                    <a:pt x="2818" y="748"/>
                  </a:cubicBezTo>
                  <a:close/>
                  <a:moveTo>
                    <a:pt x="3105" y="0"/>
                  </a:moveTo>
                  <a:cubicBezTo>
                    <a:pt x="3060" y="0"/>
                    <a:pt x="3014" y="23"/>
                    <a:pt x="3014" y="69"/>
                  </a:cubicBezTo>
                  <a:cubicBezTo>
                    <a:pt x="2968" y="206"/>
                    <a:pt x="2945" y="320"/>
                    <a:pt x="2923" y="457"/>
                  </a:cubicBezTo>
                  <a:cubicBezTo>
                    <a:pt x="2900" y="503"/>
                    <a:pt x="2900" y="548"/>
                    <a:pt x="2877" y="571"/>
                  </a:cubicBezTo>
                  <a:cubicBezTo>
                    <a:pt x="2857" y="630"/>
                    <a:pt x="2838" y="689"/>
                    <a:pt x="2818" y="748"/>
                  </a:cubicBezTo>
                  <a:lnTo>
                    <a:pt x="2818" y="748"/>
                  </a:lnTo>
                  <a:cubicBezTo>
                    <a:pt x="2824" y="738"/>
                    <a:pt x="2831" y="731"/>
                    <a:pt x="2831" y="731"/>
                  </a:cubicBezTo>
                  <a:lnTo>
                    <a:pt x="2831" y="731"/>
                  </a:lnTo>
                  <a:cubicBezTo>
                    <a:pt x="2808" y="777"/>
                    <a:pt x="2808" y="822"/>
                    <a:pt x="2786" y="868"/>
                  </a:cubicBezTo>
                  <a:cubicBezTo>
                    <a:pt x="2740" y="936"/>
                    <a:pt x="2717" y="1028"/>
                    <a:pt x="2672" y="1119"/>
                  </a:cubicBezTo>
                  <a:cubicBezTo>
                    <a:pt x="2603" y="1233"/>
                    <a:pt x="2535" y="1370"/>
                    <a:pt x="2466" y="1507"/>
                  </a:cubicBezTo>
                  <a:cubicBezTo>
                    <a:pt x="2329" y="1781"/>
                    <a:pt x="2169" y="2032"/>
                    <a:pt x="2032" y="2306"/>
                  </a:cubicBezTo>
                  <a:cubicBezTo>
                    <a:pt x="1964" y="2443"/>
                    <a:pt x="1918" y="2557"/>
                    <a:pt x="1850" y="2694"/>
                  </a:cubicBezTo>
                  <a:cubicBezTo>
                    <a:pt x="1781" y="2831"/>
                    <a:pt x="1713" y="2945"/>
                    <a:pt x="1644" y="3059"/>
                  </a:cubicBezTo>
                  <a:cubicBezTo>
                    <a:pt x="1507" y="3333"/>
                    <a:pt x="1370" y="3584"/>
                    <a:pt x="1234" y="3858"/>
                  </a:cubicBezTo>
                  <a:cubicBezTo>
                    <a:pt x="1097" y="4086"/>
                    <a:pt x="982" y="4314"/>
                    <a:pt x="845" y="4543"/>
                  </a:cubicBezTo>
                  <a:cubicBezTo>
                    <a:pt x="731" y="4771"/>
                    <a:pt x="594" y="4999"/>
                    <a:pt x="480" y="5227"/>
                  </a:cubicBezTo>
                  <a:cubicBezTo>
                    <a:pt x="366" y="5479"/>
                    <a:pt x="252" y="5730"/>
                    <a:pt x="161" y="6003"/>
                  </a:cubicBezTo>
                  <a:cubicBezTo>
                    <a:pt x="115" y="6140"/>
                    <a:pt x="92" y="6277"/>
                    <a:pt x="47" y="6414"/>
                  </a:cubicBezTo>
                  <a:cubicBezTo>
                    <a:pt x="47" y="6460"/>
                    <a:pt x="24" y="6528"/>
                    <a:pt x="24" y="6597"/>
                  </a:cubicBezTo>
                  <a:lnTo>
                    <a:pt x="1" y="6665"/>
                  </a:lnTo>
                  <a:cubicBezTo>
                    <a:pt x="1" y="6734"/>
                    <a:pt x="1" y="6780"/>
                    <a:pt x="24" y="6848"/>
                  </a:cubicBezTo>
                  <a:cubicBezTo>
                    <a:pt x="62" y="6899"/>
                    <a:pt x="122" y="6929"/>
                    <a:pt x="180" y="6929"/>
                  </a:cubicBezTo>
                  <a:cubicBezTo>
                    <a:pt x="224" y="6929"/>
                    <a:pt x="268" y="6911"/>
                    <a:pt x="298" y="6871"/>
                  </a:cubicBezTo>
                  <a:cubicBezTo>
                    <a:pt x="343" y="6802"/>
                    <a:pt x="389" y="6711"/>
                    <a:pt x="435" y="6643"/>
                  </a:cubicBezTo>
                  <a:cubicBezTo>
                    <a:pt x="457" y="6574"/>
                    <a:pt x="503" y="6483"/>
                    <a:pt x="549" y="6414"/>
                  </a:cubicBezTo>
                  <a:cubicBezTo>
                    <a:pt x="617" y="6277"/>
                    <a:pt x="709" y="6118"/>
                    <a:pt x="777" y="5981"/>
                  </a:cubicBezTo>
                  <a:cubicBezTo>
                    <a:pt x="937" y="5707"/>
                    <a:pt x="1097" y="5433"/>
                    <a:pt x="1256" y="5159"/>
                  </a:cubicBezTo>
                  <a:cubicBezTo>
                    <a:pt x="1325" y="5022"/>
                    <a:pt x="1416" y="4885"/>
                    <a:pt x="1485" y="4748"/>
                  </a:cubicBezTo>
                  <a:cubicBezTo>
                    <a:pt x="1576" y="4634"/>
                    <a:pt x="1667" y="4520"/>
                    <a:pt x="1736" y="4383"/>
                  </a:cubicBezTo>
                  <a:cubicBezTo>
                    <a:pt x="1895" y="4132"/>
                    <a:pt x="2055" y="3858"/>
                    <a:pt x="2192" y="3607"/>
                  </a:cubicBezTo>
                  <a:cubicBezTo>
                    <a:pt x="2283" y="3470"/>
                    <a:pt x="2352" y="3333"/>
                    <a:pt x="2420" y="3196"/>
                  </a:cubicBezTo>
                  <a:cubicBezTo>
                    <a:pt x="2489" y="3196"/>
                    <a:pt x="2535" y="3173"/>
                    <a:pt x="2580" y="3128"/>
                  </a:cubicBezTo>
                  <a:cubicBezTo>
                    <a:pt x="2649" y="3059"/>
                    <a:pt x="2694" y="2968"/>
                    <a:pt x="2717" y="2899"/>
                  </a:cubicBezTo>
                  <a:cubicBezTo>
                    <a:pt x="2763" y="2831"/>
                    <a:pt x="2786" y="2762"/>
                    <a:pt x="2831" y="2694"/>
                  </a:cubicBezTo>
                  <a:cubicBezTo>
                    <a:pt x="2923" y="2534"/>
                    <a:pt x="2991" y="2374"/>
                    <a:pt x="3060" y="2214"/>
                  </a:cubicBezTo>
                  <a:cubicBezTo>
                    <a:pt x="3151" y="2078"/>
                    <a:pt x="3219" y="1941"/>
                    <a:pt x="3288" y="1781"/>
                  </a:cubicBezTo>
                  <a:cubicBezTo>
                    <a:pt x="3356" y="1621"/>
                    <a:pt x="3425" y="1461"/>
                    <a:pt x="3470" y="1301"/>
                  </a:cubicBezTo>
                  <a:cubicBezTo>
                    <a:pt x="3516" y="1142"/>
                    <a:pt x="3562" y="982"/>
                    <a:pt x="3607" y="822"/>
                  </a:cubicBezTo>
                  <a:cubicBezTo>
                    <a:pt x="3630" y="731"/>
                    <a:pt x="3630" y="640"/>
                    <a:pt x="3630" y="548"/>
                  </a:cubicBezTo>
                  <a:cubicBezTo>
                    <a:pt x="3630" y="457"/>
                    <a:pt x="3607" y="388"/>
                    <a:pt x="3562" y="320"/>
                  </a:cubicBezTo>
                  <a:cubicBezTo>
                    <a:pt x="3562" y="297"/>
                    <a:pt x="3539" y="274"/>
                    <a:pt x="3539" y="274"/>
                  </a:cubicBezTo>
                  <a:cubicBezTo>
                    <a:pt x="3516" y="252"/>
                    <a:pt x="3516" y="229"/>
                    <a:pt x="3516" y="206"/>
                  </a:cubicBezTo>
                  <a:cubicBezTo>
                    <a:pt x="3493" y="183"/>
                    <a:pt x="3470" y="137"/>
                    <a:pt x="3448" y="115"/>
                  </a:cubicBezTo>
                  <a:cubicBezTo>
                    <a:pt x="3403" y="70"/>
                    <a:pt x="3349" y="35"/>
                    <a:pt x="3291" y="35"/>
                  </a:cubicBezTo>
                  <a:cubicBezTo>
                    <a:pt x="3260" y="35"/>
                    <a:pt x="3228" y="45"/>
                    <a:pt x="3196" y="69"/>
                  </a:cubicBezTo>
                  <a:cubicBezTo>
                    <a:pt x="3174" y="46"/>
                    <a:pt x="3151" y="0"/>
                    <a:pt x="3105" y="0"/>
                  </a:cubicBezTo>
                  <a:close/>
                </a:path>
              </a:pathLst>
            </a:custGeom>
            <a:solidFill>
              <a:srgbClr val="0C0044">
                <a:alpha val="1473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6" name="Google Shape;1613;p22">
              <a:extLst>
                <a:ext uri="{FF2B5EF4-FFF2-40B4-BE49-F238E27FC236}">
                  <a16:creationId xmlns:a16="http://schemas.microsoft.com/office/drawing/2014/main" id="{3A0DD18E-0E19-4D56-94A6-BD70E9D6A342}"/>
                </a:ext>
              </a:extLst>
            </p:cNvPr>
            <p:cNvSpPr/>
            <p:nvPr/>
          </p:nvSpPr>
          <p:spPr>
            <a:xfrm>
              <a:off x="7422352" y="2455546"/>
              <a:ext cx="82090" cy="145232"/>
            </a:xfrm>
            <a:custGeom>
              <a:avLst/>
              <a:gdLst/>
              <a:ahLst/>
              <a:cxnLst/>
              <a:rect l="l" t="t" r="r" b="b"/>
              <a:pathLst>
                <a:path w="3037" h="5373" extrusionOk="0">
                  <a:moveTo>
                    <a:pt x="594" y="0"/>
                  </a:moveTo>
                  <a:cubicBezTo>
                    <a:pt x="526" y="0"/>
                    <a:pt x="457" y="23"/>
                    <a:pt x="411" y="69"/>
                  </a:cubicBezTo>
                  <a:cubicBezTo>
                    <a:pt x="366" y="137"/>
                    <a:pt x="343" y="183"/>
                    <a:pt x="343" y="274"/>
                  </a:cubicBezTo>
                  <a:cubicBezTo>
                    <a:pt x="343" y="320"/>
                    <a:pt x="320" y="342"/>
                    <a:pt x="320" y="388"/>
                  </a:cubicBezTo>
                  <a:cubicBezTo>
                    <a:pt x="229" y="411"/>
                    <a:pt x="160" y="457"/>
                    <a:pt x="115" y="548"/>
                  </a:cubicBezTo>
                  <a:cubicBezTo>
                    <a:pt x="46" y="685"/>
                    <a:pt x="46" y="845"/>
                    <a:pt x="23" y="1004"/>
                  </a:cubicBezTo>
                  <a:cubicBezTo>
                    <a:pt x="23" y="1187"/>
                    <a:pt x="23" y="1347"/>
                    <a:pt x="23" y="1507"/>
                  </a:cubicBezTo>
                  <a:cubicBezTo>
                    <a:pt x="1" y="1849"/>
                    <a:pt x="46" y="2191"/>
                    <a:pt x="115" y="2511"/>
                  </a:cubicBezTo>
                  <a:cubicBezTo>
                    <a:pt x="137" y="2671"/>
                    <a:pt x="206" y="2830"/>
                    <a:pt x="252" y="2967"/>
                  </a:cubicBezTo>
                  <a:cubicBezTo>
                    <a:pt x="274" y="3059"/>
                    <a:pt x="320" y="3150"/>
                    <a:pt x="366" y="3241"/>
                  </a:cubicBezTo>
                  <a:cubicBezTo>
                    <a:pt x="411" y="3310"/>
                    <a:pt x="434" y="3401"/>
                    <a:pt x="480" y="3470"/>
                  </a:cubicBezTo>
                  <a:cubicBezTo>
                    <a:pt x="571" y="3629"/>
                    <a:pt x="685" y="3766"/>
                    <a:pt x="822" y="3880"/>
                  </a:cubicBezTo>
                  <a:cubicBezTo>
                    <a:pt x="868" y="3926"/>
                    <a:pt x="891" y="3972"/>
                    <a:pt x="936" y="4017"/>
                  </a:cubicBezTo>
                  <a:cubicBezTo>
                    <a:pt x="1073" y="4246"/>
                    <a:pt x="1256" y="4474"/>
                    <a:pt x="1439" y="4679"/>
                  </a:cubicBezTo>
                  <a:cubicBezTo>
                    <a:pt x="1553" y="4793"/>
                    <a:pt x="1667" y="4885"/>
                    <a:pt x="1827" y="4976"/>
                  </a:cubicBezTo>
                  <a:cubicBezTo>
                    <a:pt x="1872" y="4999"/>
                    <a:pt x="1941" y="5022"/>
                    <a:pt x="2009" y="5067"/>
                  </a:cubicBezTo>
                  <a:lnTo>
                    <a:pt x="2237" y="5159"/>
                  </a:lnTo>
                  <a:cubicBezTo>
                    <a:pt x="2329" y="5204"/>
                    <a:pt x="2443" y="5250"/>
                    <a:pt x="2557" y="5296"/>
                  </a:cubicBezTo>
                  <a:cubicBezTo>
                    <a:pt x="2625" y="5318"/>
                    <a:pt x="2694" y="5341"/>
                    <a:pt x="2762" y="5364"/>
                  </a:cubicBezTo>
                  <a:cubicBezTo>
                    <a:pt x="2780" y="5370"/>
                    <a:pt x="2798" y="5373"/>
                    <a:pt x="2817" y="5373"/>
                  </a:cubicBezTo>
                  <a:cubicBezTo>
                    <a:pt x="2874" y="5373"/>
                    <a:pt x="2934" y="5347"/>
                    <a:pt x="2968" y="5296"/>
                  </a:cubicBezTo>
                  <a:cubicBezTo>
                    <a:pt x="3036" y="5227"/>
                    <a:pt x="3013" y="5113"/>
                    <a:pt x="2945" y="5022"/>
                  </a:cubicBezTo>
                  <a:cubicBezTo>
                    <a:pt x="2922" y="4999"/>
                    <a:pt x="2899" y="4999"/>
                    <a:pt x="2854" y="4976"/>
                  </a:cubicBezTo>
                  <a:cubicBezTo>
                    <a:pt x="2831" y="4953"/>
                    <a:pt x="2808" y="4930"/>
                    <a:pt x="2762" y="4908"/>
                  </a:cubicBezTo>
                  <a:cubicBezTo>
                    <a:pt x="2694" y="4885"/>
                    <a:pt x="2625" y="4839"/>
                    <a:pt x="2557" y="4793"/>
                  </a:cubicBezTo>
                  <a:cubicBezTo>
                    <a:pt x="2534" y="4793"/>
                    <a:pt x="2511" y="4771"/>
                    <a:pt x="2466" y="4748"/>
                  </a:cubicBezTo>
                  <a:cubicBezTo>
                    <a:pt x="2420" y="4702"/>
                    <a:pt x="2352" y="4656"/>
                    <a:pt x="2283" y="4611"/>
                  </a:cubicBezTo>
                  <a:cubicBezTo>
                    <a:pt x="2169" y="4542"/>
                    <a:pt x="2055" y="4451"/>
                    <a:pt x="1941" y="4360"/>
                  </a:cubicBezTo>
                  <a:cubicBezTo>
                    <a:pt x="1941" y="4360"/>
                    <a:pt x="1918" y="4360"/>
                    <a:pt x="1918" y="4337"/>
                  </a:cubicBezTo>
                  <a:cubicBezTo>
                    <a:pt x="1690" y="4063"/>
                    <a:pt x="1507" y="3743"/>
                    <a:pt x="1347" y="3401"/>
                  </a:cubicBezTo>
                  <a:cubicBezTo>
                    <a:pt x="1302" y="3287"/>
                    <a:pt x="1256" y="3196"/>
                    <a:pt x="1210" y="3082"/>
                  </a:cubicBezTo>
                  <a:cubicBezTo>
                    <a:pt x="1165" y="2967"/>
                    <a:pt x="1119" y="2830"/>
                    <a:pt x="1096" y="2693"/>
                  </a:cubicBezTo>
                  <a:cubicBezTo>
                    <a:pt x="1005" y="2465"/>
                    <a:pt x="959" y="2214"/>
                    <a:pt x="914" y="1986"/>
                  </a:cubicBezTo>
                  <a:cubicBezTo>
                    <a:pt x="868" y="1735"/>
                    <a:pt x="868" y="1484"/>
                    <a:pt x="845" y="1233"/>
                  </a:cubicBezTo>
                  <a:cubicBezTo>
                    <a:pt x="822" y="1141"/>
                    <a:pt x="822" y="1027"/>
                    <a:pt x="822" y="936"/>
                  </a:cubicBezTo>
                  <a:cubicBezTo>
                    <a:pt x="822" y="822"/>
                    <a:pt x="822" y="708"/>
                    <a:pt x="822" y="616"/>
                  </a:cubicBezTo>
                  <a:cubicBezTo>
                    <a:pt x="845" y="571"/>
                    <a:pt x="845" y="525"/>
                    <a:pt x="845" y="479"/>
                  </a:cubicBezTo>
                  <a:lnTo>
                    <a:pt x="845" y="457"/>
                  </a:lnTo>
                  <a:cubicBezTo>
                    <a:pt x="845" y="434"/>
                    <a:pt x="845" y="434"/>
                    <a:pt x="845" y="434"/>
                  </a:cubicBezTo>
                  <a:cubicBezTo>
                    <a:pt x="868" y="388"/>
                    <a:pt x="868" y="320"/>
                    <a:pt x="868" y="251"/>
                  </a:cubicBezTo>
                  <a:cubicBezTo>
                    <a:pt x="868" y="183"/>
                    <a:pt x="822" y="91"/>
                    <a:pt x="777" y="69"/>
                  </a:cubicBezTo>
                  <a:cubicBezTo>
                    <a:pt x="731" y="23"/>
                    <a:pt x="662" y="0"/>
                    <a:pt x="59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7" name="Google Shape;1614;p22">
              <a:extLst>
                <a:ext uri="{FF2B5EF4-FFF2-40B4-BE49-F238E27FC236}">
                  <a16:creationId xmlns:a16="http://schemas.microsoft.com/office/drawing/2014/main" id="{5FD2AA86-6442-4885-A0EF-5D3912897011}"/>
                </a:ext>
              </a:extLst>
            </p:cNvPr>
            <p:cNvSpPr/>
            <p:nvPr/>
          </p:nvSpPr>
          <p:spPr>
            <a:xfrm>
              <a:off x="7294013" y="2173569"/>
              <a:ext cx="61115" cy="128095"/>
            </a:xfrm>
            <a:custGeom>
              <a:avLst/>
              <a:gdLst/>
              <a:ahLst/>
              <a:cxnLst/>
              <a:rect l="l" t="t" r="r" b="b"/>
              <a:pathLst>
                <a:path w="2261" h="4739" extrusionOk="0">
                  <a:moveTo>
                    <a:pt x="1485" y="1"/>
                  </a:moveTo>
                  <a:cubicBezTo>
                    <a:pt x="1439" y="1"/>
                    <a:pt x="1370" y="24"/>
                    <a:pt x="1325" y="47"/>
                  </a:cubicBezTo>
                  <a:cubicBezTo>
                    <a:pt x="1279" y="92"/>
                    <a:pt x="1211" y="138"/>
                    <a:pt x="1165" y="184"/>
                  </a:cubicBezTo>
                  <a:cubicBezTo>
                    <a:pt x="1096" y="229"/>
                    <a:pt x="1051" y="275"/>
                    <a:pt x="1005" y="321"/>
                  </a:cubicBezTo>
                  <a:cubicBezTo>
                    <a:pt x="960" y="275"/>
                    <a:pt x="868" y="252"/>
                    <a:pt x="777" y="252"/>
                  </a:cubicBezTo>
                  <a:cubicBezTo>
                    <a:pt x="640" y="275"/>
                    <a:pt x="549" y="366"/>
                    <a:pt x="457" y="435"/>
                  </a:cubicBezTo>
                  <a:cubicBezTo>
                    <a:pt x="389" y="526"/>
                    <a:pt x="320" y="617"/>
                    <a:pt x="275" y="709"/>
                  </a:cubicBezTo>
                  <a:cubicBezTo>
                    <a:pt x="229" y="777"/>
                    <a:pt x="206" y="845"/>
                    <a:pt x="161" y="914"/>
                  </a:cubicBezTo>
                  <a:cubicBezTo>
                    <a:pt x="115" y="1074"/>
                    <a:pt x="69" y="1211"/>
                    <a:pt x="24" y="1370"/>
                  </a:cubicBezTo>
                  <a:cubicBezTo>
                    <a:pt x="1" y="1507"/>
                    <a:pt x="1" y="1622"/>
                    <a:pt x="1" y="1759"/>
                  </a:cubicBezTo>
                  <a:cubicBezTo>
                    <a:pt x="1" y="1918"/>
                    <a:pt x="24" y="2078"/>
                    <a:pt x="47" y="2215"/>
                  </a:cubicBezTo>
                  <a:cubicBezTo>
                    <a:pt x="69" y="2238"/>
                    <a:pt x="69" y="2261"/>
                    <a:pt x="69" y="2283"/>
                  </a:cubicBezTo>
                  <a:cubicBezTo>
                    <a:pt x="69" y="2329"/>
                    <a:pt x="69" y="2375"/>
                    <a:pt x="69" y="2420"/>
                  </a:cubicBezTo>
                  <a:cubicBezTo>
                    <a:pt x="92" y="2626"/>
                    <a:pt x="115" y="2831"/>
                    <a:pt x="161" y="3014"/>
                  </a:cubicBezTo>
                  <a:cubicBezTo>
                    <a:pt x="206" y="3174"/>
                    <a:pt x="275" y="3333"/>
                    <a:pt x="343" y="3470"/>
                  </a:cubicBezTo>
                  <a:cubicBezTo>
                    <a:pt x="412" y="3607"/>
                    <a:pt x="480" y="3699"/>
                    <a:pt x="594" y="3813"/>
                  </a:cubicBezTo>
                  <a:cubicBezTo>
                    <a:pt x="708" y="3927"/>
                    <a:pt x="823" y="4041"/>
                    <a:pt x="937" y="4132"/>
                  </a:cubicBezTo>
                  <a:cubicBezTo>
                    <a:pt x="1074" y="4269"/>
                    <a:pt x="1233" y="4361"/>
                    <a:pt x="1393" y="4475"/>
                  </a:cubicBezTo>
                  <a:cubicBezTo>
                    <a:pt x="1462" y="4520"/>
                    <a:pt x="1530" y="4566"/>
                    <a:pt x="1599" y="4612"/>
                  </a:cubicBezTo>
                  <a:cubicBezTo>
                    <a:pt x="1691" y="4667"/>
                    <a:pt x="1799" y="4738"/>
                    <a:pt x="1922" y="4738"/>
                  </a:cubicBezTo>
                  <a:cubicBezTo>
                    <a:pt x="1951" y="4738"/>
                    <a:pt x="1980" y="4734"/>
                    <a:pt x="2010" y="4726"/>
                  </a:cubicBezTo>
                  <a:cubicBezTo>
                    <a:pt x="2146" y="4680"/>
                    <a:pt x="2261" y="4498"/>
                    <a:pt x="2192" y="4338"/>
                  </a:cubicBezTo>
                  <a:cubicBezTo>
                    <a:pt x="2146" y="4201"/>
                    <a:pt x="2032" y="4110"/>
                    <a:pt x="1941" y="4018"/>
                  </a:cubicBezTo>
                  <a:cubicBezTo>
                    <a:pt x="1850" y="3927"/>
                    <a:pt x="1781" y="3858"/>
                    <a:pt x="1690" y="3767"/>
                  </a:cubicBezTo>
                  <a:cubicBezTo>
                    <a:pt x="1644" y="3699"/>
                    <a:pt x="1576" y="3607"/>
                    <a:pt x="1530" y="3516"/>
                  </a:cubicBezTo>
                  <a:cubicBezTo>
                    <a:pt x="1462" y="3425"/>
                    <a:pt x="1393" y="3311"/>
                    <a:pt x="1325" y="3196"/>
                  </a:cubicBezTo>
                  <a:cubicBezTo>
                    <a:pt x="1256" y="3037"/>
                    <a:pt x="1211" y="2854"/>
                    <a:pt x="1188" y="2649"/>
                  </a:cubicBezTo>
                  <a:cubicBezTo>
                    <a:pt x="1142" y="2352"/>
                    <a:pt x="1119" y="2055"/>
                    <a:pt x="1142" y="1759"/>
                  </a:cubicBezTo>
                  <a:cubicBezTo>
                    <a:pt x="1165" y="1553"/>
                    <a:pt x="1211" y="1348"/>
                    <a:pt x="1279" y="1165"/>
                  </a:cubicBezTo>
                  <a:cubicBezTo>
                    <a:pt x="1325" y="1028"/>
                    <a:pt x="1393" y="914"/>
                    <a:pt x="1462" y="800"/>
                  </a:cubicBezTo>
                  <a:cubicBezTo>
                    <a:pt x="1507" y="754"/>
                    <a:pt x="1530" y="731"/>
                    <a:pt x="1576" y="686"/>
                  </a:cubicBezTo>
                  <a:cubicBezTo>
                    <a:pt x="1599" y="663"/>
                    <a:pt x="1644" y="640"/>
                    <a:pt x="1690" y="594"/>
                  </a:cubicBezTo>
                  <a:cubicBezTo>
                    <a:pt x="1827" y="503"/>
                    <a:pt x="1873" y="298"/>
                    <a:pt x="1781" y="161"/>
                  </a:cubicBezTo>
                  <a:cubicBezTo>
                    <a:pt x="1713" y="69"/>
                    <a:pt x="1599" y="1"/>
                    <a:pt x="1485"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8" name="Google Shape;1615;p22">
              <a:extLst>
                <a:ext uri="{FF2B5EF4-FFF2-40B4-BE49-F238E27FC236}">
                  <a16:creationId xmlns:a16="http://schemas.microsoft.com/office/drawing/2014/main" id="{BCEDDB1E-1CD5-471D-BB82-C77E4244909F}"/>
                </a:ext>
              </a:extLst>
            </p:cNvPr>
            <p:cNvSpPr/>
            <p:nvPr/>
          </p:nvSpPr>
          <p:spPr>
            <a:xfrm>
              <a:off x="7541419" y="2728224"/>
              <a:ext cx="55574" cy="124743"/>
            </a:xfrm>
            <a:custGeom>
              <a:avLst/>
              <a:gdLst/>
              <a:ahLst/>
              <a:cxnLst/>
              <a:rect l="l" t="t" r="r" b="b"/>
              <a:pathLst>
                <a:path w="2056" h="4615" extrusionOk="0">
                  <a:moveTo>
                    <a:pt x="1850" y="1"/>
                  </a:moveTo>
                  <a:cubicBezTo>
                    <a:pt x="1758" y="1"/>
                    <a:pt x="1690" y="69"/>
                    <a:pt x="1667" y="161"/>
                  </a:cubicBezTo>
                  <a:cubicBezTo>
                    <a:pt x="1644" y="252"/>
                    <a:pt x="1621" y="343"/>
                    <a:pt x="1599" y="412"/>
                  </a:cubicBezTo>
                  <a:cubicBezTo>
                    <a:pt x="1530" y="594"/>
                    <a:pt x="1462" y="754"/>
                    <a:pt x="1348" y="914"/>
                  </a:cubicBezTo>
                  <a:cubicBezTo>
                    <a:pt x="1188" y="1142"/>
                    <a:pt x="1028" y="1370"/>
                    <a:pt x="868" y="1599"/>
                  </a:cubicBezTo>
                  <a:cubicBezTo>
                    <a:pt x="731" y="1827"/>
                    <a:pt x="617" y="2078"/>
                    <a:pt x="480" y="2306"/>
                  </a:cubicBezTo>
                  <a:cubicBezTo>
                    <a:pt x="320" y="2557"/>
                    <a:pt x="183" y="2831"/>
                    <a:pt x="115" y="3128"/>
                  </a:cubicBezTo>
                  <a:cubicBezTo>
                    <a:pt x="69" y="3288"/>
                    <a:pt x="46" y="3425"/>
                    <a:pt x="24" y="3562"/>
                  </a:cubicBezTo>
                  <a:cubicBezTo>
                    <a:pt x="1" y="3699"/>
                    <a:pt x="1" y="3858"/>
                    <a:pt x="24" y="3995"/>
                  </a:cubicBezTo>
                  <a:cubicBezTo>
                    <a:pt x="46" y="4087"/>
                    <a:pt x="69" y="4178"/>
                    <a:pt x="115" y="4292"/>
                  </a:cubicBezTo>
                  <a:cubicBezTo>
                    <a:pt x="138" y="4338"/>
                    <a:pt x="161" y="4383"/>
                    <a:pt x="183" y="4429"/>
                  </a:cubicBezTo>
                  <a:cubicBezTo>
                    <a:pt x="206" y="4475"/>
                    <a:pt x="252" y="4497"/>
                    <a:pt x="275" y="4543"/>
                  </a:cubicBezTo>
                  <a:cubicBezTo>
                    <a:pt x="324" y="4592"/>
                    <a:pt x="392" y="4615"/>
                    <a:pt x="459" y="4615"/>
                  </a:cubicBezTo>
                  <a:cubicBezTo>
                    <a:pt x="518" y="4615"/>
                    <a:pt x="575" y="4598"/>
                    <a:pt x="617" y="4566"/>
                  </a:cubicBezTo>
                  <a:cubicBezTo>
                    <a:pt x="708" y="4497"/>
                    <a:pt x="754" y="4360"/>
                    <a:pt x="708" y="4246"/>
                  </a:cubicBezTo>
                  <a:cubicBezTo>
                    <a:pt x="708" y="4178"/>
                    <a:pt x="686" y="4087"/>
                    <a:pt x="663" y="4018"/>
                  </a:cubicBezTo>
                  <a:cubicBezTo>
                    <a:pt x="640" y="3927"/>
                    <a:pt x="640" y="3858"/>
                    <a:pt x="640" y="3767"/>
                  </a:cubicBezTo>
                  <a:cubicBezTo>
                    <a:pt x="640" y="3653"/>
                    <a:pt x="663" y="3562"/>
                    <a:pt x="686" y="3470"/>
                  </a:cubicBezTo>
                  <a:cubicBezTo>
                    <a:pt x="708" y="3379"/>
                    <a:pt x="731" y="3288"/>
                    <a:pt x="754" y="3174"/>
                  </a:cubicBezTo>
                  <a:cubicBezTo>
                    <a:pt x="823" y="2991"/>
                    <a:pt x="914" y="2808"/>
                    <a:pt x="1005" y="2626"/>
                  </a:cubicBezTo>
                  <a:cubicBezTo>
                    <a:pt x="1096" y="2420"/>
                    <a:pt x="1211" y="2238"/>
                    <a:pt x="1302" y="2055"/>
                  </a:cubicBezTo>
                  <a:cubicBezTo>
                    <a:pt x="1348" y="1964"/>
                    <a:pt x="1393" y="1873"/>
                    <a:pt x="1416" y="1781"/>
                  </a:cubicBezTo>
                  <a:cubicBezTo>
                    <a:pt x="1484" y="1690"/>
                    <a:pt x="1530" y="1576"/>
                    <a:pt x="1599" y="1462"/>
                  </a:cubicBezTo>
                  <a:cubicBezTo>
                    <a:pt x="1644" y="1393"/>
                    <a:pt x="1690" y="1302"/>
                    <a:pt x="1736" y="1188"/>
                  </a:cubicBezTo>
                  <a:cubicBezTo>
                    <a:pt x="1758" y="1096"/>
                    <a:pt x="1804" y="1005"/>
                    <a:pt x="1827" y="914"/>
                  </a:cubicBezTo>
                  <a:cubicBezTo>
                    <a:pt x="1827" y="937"/>
                    <a:pt x="1827" y="937"/>
                    <a:pt x="1827" y="937"/>
                  </a:cubicBezTo>
                  <a:cubicBezTo>
                    <a:pt x="1827" y="914"/>
                    <a:pt x="1850" y="891"/>
                    <a:pt x="1850" y="845"/>
                  </a:cubicBezTo>
                  <a:cubicBezTo>
                    <a:pt x="1895" y="731"/>
                    <a:pt x="1918" y="640"/>
                    <a:pt x="1964" y="549"/>
                  </a:cubicBezTo>
                  <a:cubicBezTo>
                    <a:pt x="1987" y="435"/>
                    <a:pt x="2009" y="320"/>
                    <a:pt x="2032" y="206"/>
                  </a:cubicBezTo>
                  <a:cubicBezTo>
                    <a:pt x="2055" y="115"/>
                    <a:pt x="1987" y="24"/>
                    <a:pt x="1873"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9" name="Google Shape;1616;p22">
              <a:extLst>
                <a:ext uri="{FF2B5EF4-FFF2-40B4-BE49-F238E27FC236}">
                  <a16:creationId xmlns:a16="http://schemas.microsoft.com/office/drawing/2014/main" id="{C2066739-2CC2-4525-AC7C-68B191AD3682}"/>
                </a:ext>
              </a:extLst>
            </p:cNvPr>
            <p:cNvSpPr/>
            <p:nvPr/>
          </p:nvSpPr>
          <p:spPr>
            <a:xfrm>
              <a:off x="7527850" y="2623970"/>
              <a:ext cx="83333" cy="229539"/>
            </a:xfrm>
            <a:custGeom>
              <a:avLst/>
              <a:gdLst/>
              <a:ahLst/>
              <a:cxnLst/>
              <a:rect l="l" t="t" r="r" b="b"/>
              <a:pathLst>
                <a:path w="3083" h="8492" extrusionOk="0">
                  <a:moveTo>
                    <a:pt x="138" y="0"/>
                  </a:moveTo>
                  <a:cubicBezTo>
                    <a:pt x="92" y="23"/>
                    <a:pt x="69" y="69"/>
                    <a:pt x="46" y="115"/>
                  </a:cubicBezTo>
                  <a:cubicBezTo>
                    <a:pt x="46" y="137"/>
                    <a:pt x="46" y="160"/>
                    <a:pt x="46" y="183"/>
                  </a:cubicBezTo>
                  <a:lnTo>
                    <a:pt x="46" y="206"/>
                  </a:lnTo>
                  <a:cubicBezTo>
                    <a:pt x="24" y="525"/>
                    <a:pt x="1" y="822"/>
                    <a:pt x="24" y="1119"/>
                  </a:cubicBezTo>
                  <a:cubicBezTo>
                    <a:pt x="24" y="1279"/>
                    <a:pt x="24" y="1416"/>
                    <a:pt x="46" y="1575"/>
                  </a:cubicBezTo>
                  <a:cubicBezTo>
                    <a:pt x="69" y="1644"/>
                    <a:pt x="92" y="1735"/>
                    <a:pt x="92" y="1804"/>
                  </a:cubicBezTo>
                  <a:cubicBezTo>
                    <a:pt x="115" y="1872"/>
                    <a:pt x="160" y="1941"/>
                    <a:pt x="183" y="2009"/>
                  </a:cubicBezTo>
                  <a:cubicBezTo>
                    <a:pt x="229" y="2123"/>
                    <a:pt x="275" y="2214"/>
                    <a:pt x="343" y="2306"/>
                  </a:cubicBezTo>
                  <a:cubicBezTo>
                    <a:pt x="320" y="2306"/>
                    <a:pt x="320" y="2329"/>
                    <a:pt x="320" y="2329"/>
                  </a:cubicBezTo>
                  <a:cubicBezTo>
                    <a:pt x="206" y="2397"/>
                    <a:pt x="160" y="2534"/>
                    <a:pt x="206" y="2648"/>
                  </a:cubicBezTo>
                  <a:cubicBezTo>
                    <a:pt x="275" y="2831"/>
                    <a:pt x="366" y="3013"/>
                    <a:pt x="480" y="3173"/>
                  </a:cubicBezTo>
                  <a:cubicBezTo>
                    <a:pt x="548" y="3264"/>
                    <a:pt x="617" y="3333"/>
                    <a:pt x="685" y="3401"/>
                  </a:cubicBezTo>
                  <a:cubicBezTo>
                    <a:pt x="754" y="3470"/>
                    <a:pt x="845" y="3538"/>
                    <a:pt x="937" y="3584"/>
                  </a:cubicBezTo>
                  <a:cubicBezTo>
                    <a:pt x="1005" y="3630"/>
                    <a:pt x="1073" y="3675"/>
                    <a:pt x="1165" y="3698"/>
                  </a:cubicBezTo>
                  <a:cubicBezTo>
                    <a:pt x="1256" y="3744"/>
                    <a:pt x="1370" y="3789"/>
                    <a:pt x="1484" y="3812"/>
                  </a:cubicBezTo>
                  <a:cubicBezTo>
                    <a:pt x="1690" y="3835"/>
                    <a:pt x="1895" y="3858"/>
                    <a:pt x="2101" y="3858"/>
                  </a:cubicBezTo>
                  <a:cubicBezTo>
                    <a:pt x="2146" y="3858"/>
                    <a:pt x="2192" y="3858"/>
                    <a:pt x="2238" y="3881"/>
                  </a:cubicBezTo>
                  <a:cubicBezTo>
                    <a:pt x="2238" y="3904"/>
                    <a:pt x="2238" y="3926"/>
                    <a:pt x="2238" y="3949"/>
                  </a:cubicBezTo>
                  <a:cubicBezTo>
                    <a:pt x="2192" y="4040"/>
                    <a:pt x="2169" y="4109"/>
                    <a:pt x="2123" y="4200"/>
                  </a:cubicBezTo>
                  <a:cubicBezTo>
                    <a:pt x="2078" y="4292"/>
                    <a:pt x="2032" y="4383"/>
                    <a:pt x="1986" y="4451"/>
                  </a:cubicBezTo>
                  <a:cubicBezTo>
                    <a:pt x="1895" y="4588"/>
                    <a:pt x="1804" y="4702"/>
                    <a:pt x="1735" y="4817"/>
                  </a:cubicBezTo>
                  <a:cubicBezTo>
                    <a:pt x="1621" y="4953"/>
                    <a:pt x="1530" y="5090"/>
                    <a:pt x="1439" y="5227"/>
                  </a:cubicBezTo>
                  <a:cubicBezTo>
                    <a:pt x="1279" y="5524"/>
                    <a:pt x="1119" y="5798"/>
                    <a:pt x="982" y="6095"/>
                  </a:cubicBezTo>
                  <a:cubicBezTo>
                    <a:pt x="845" y="6391"/>
                    <a:pt x="731" y="6711"/>
                    <a:pt x="640" y="7031"/>
                  </a:cubicBezTo>
                  <a:cubicBezTo>
                    <a:pt x="594" y="7213"/>
                    <a:pt x="594" y="7373"/>
                    <a:pt x="571" y="7556"/>
                  </a:cubicBezTo>
                  <a:cubicBezTo>
                    <a:pt x="571" y="7807"/>
                    <a:pt x="663" y="8058"/>
                    <a:pt x="800" y="8263"/>
                  </a:cubicBezTo>
                  <a:cubicBezTo>
                    <a:pt x="822" y="8286"/>
                    <a:pt x="845" y="8309"/>
                    <a:pt x="868" y="8332"/>
                  </a:cubicBezTo>
                  <a:cubicBezTo>
                    <a:pt x="891" y="8377"/>
                    <a:pt x="914" y="8400"/>
                    <a:pt x="937" y="8423"/>
                  </a:cubicBezTo>
                  <a:cubicBezTo>
                    <a:pt x="959" y="8446"/>
                    <a:pt x="1005" y="8469"/>
                    <a:pt x="1051" y="8491"/>
                  </a:cubicBezTo>
                  <a:cubicBezTo>
                    <a:pt x="1119" y="8491"/>
                    <a:pt x="1233" y="8469"/>
                    <a:pt x="1279" y="8400"/>
                  </a:cubicBezTo>
                  <a:cubicBezTo>
                    <a:pt x="1325" y="8354"/>
                    <a:pt x="1347" y="8286"/>
                    <a:pt x="1347" y="8217"/>
                  </a:cubicBezTo>
                  <a:cubicBezTo>
                    <a:pt x="1325" y="8172"/>
                    <a:pt x="1325" y="8149"/>
                    <a:pt x="1325" y="8126"/>
                  </a:cubicBezTo>
                  <a:cubicBezTo>
                    <a:pt x="1302" y="8103"/>
                    <a:pt x="1302" y="8058"/>
                    <a:pt x="1279" y="8035"/>
                  </a:cubicBezTo>
                  <a:cubicBezTo>
                    <a:pt x="1279" y="7989"/>
                    <a:pt x="1256" y="7944"/>
                    <a:pt x="1233" y="7898"/>
                  </a:cubicBezTo>
                  <a:cubicBezTo>
                    <a:pt x="1233" y="7807"/>
                    <a:pt x="1233" y="7738"/>
                    <a:pt x="1233" y="7647"/>
                  </a:cubicBezTo>
                  <a:cubicBezTo>
                    <a:pt x="1233" y="7419"/>
                    <a:pt x="1325" y="7213"/>
                    <a:pt x="1393" y="6985"/>
                  </a:cubicBezTo>
                  <a:cubicBezTo>
                    <a:pt x="1416" y="6894"/>
                    <a:pt x="1461" y="6802"/>
                    <a:pt x="1507" y="6688"/>
                  </a:cubicBezTo>
                  <a:cubicBezTo>
                    <a:pt x="1553" y="6597"/>
                    <a:pt x="1598" y="6506"/>
                    <a:pt x="1644" y="6414"/>
                  </a:cubicBezTo>
                  <a:cubicBezTo>
                    <a:pt x="1735" y="6209"/>
                    <a:pt x="1850" y="6003"/>
                    <a:pt x="1964" y="5821"/>
                  </a:cubicBezTo>
                  <a:cubicBezTo>
                    <a:pt x="2101" y="5593"/>
                    <a:pt x="2283" y="5387"/>
                    <a:pt x="2443" y="5182"/>
                  </a:cubicBezTo>
                  <a:cubicBezTo>
                    <a:pt x="2511" y="5090"/>
                    <a:pt x="2580" y="4999"/>
                    <a:pt x="2648" y="4885"/>
                  </a:cubicBezTo>
                  <a:cubicBezTo>
                    <a:pt x="2740" y="4748"/>
                    <a:pt x="2854" y="4611"/>
                    <a:pt x="2922" y="4474"/>
                  </a:cubicBezTo>
                  <a:cubicBezTo>
                    <a:pt x="2991" y="4337"/>
                    <a:pt x="3059" y="4200"/>
                    <a:pt x="3059" y="4063"/>
                  </a:cubicBezTo>
                  <a:cubicBezTo>
                    <a:pt x="3082" y="3972"/>
                    <a:pt x="3082" y="3904"/>
                    <a:pt x="3082" y="3812"/>
                  </a:cubicBezTo>
                  <a:cubicBezTo>
                    <a:pt x="3059" y="3744"/>
                    <a:pt x="3036" y="3675"/>
                    <a:pt x="3014" y="3607"/>
                  </a:cubicBezTo>
                  <a:cubicBezTo>
                    <a:pt x="2968" y="3493"/>
                    <a:pt x="2877" y="3379"/>
                    <a:pt x="2785" y="3287"/>
                  </a:cubicBezTo>
                  <a:cubicBezTo>
                    <a:pt x="2694" y="3219"/>
                    <a:pt x="2580" y="3150"/>
                    <a:pt x="2489" y="3105"/>
                  </a:cubicBezTo>
                  <a:cubicBezTo>
                    <a:pt x="2306" y="3013"/>
                    <a:pt x="2101" y="2945"/>
                    <a:pt x="1918" y="2876"/>
                  </a:cubicBezTo>
                  <a:cubicBezTo>
                    <a:pt x="1735" y="2785"/>
                    <a:pt x="1553" y="2694"/>
                    <a:pt x="1393" y="2602"/>
                  </a:cubicBezTo>
                  <a:cubicBezTo>
                    <a:pt x="1256" y="2511"/>
                    <a:pt x="1142" y="2420"/>
                    <a:pt x="1028" y="2306"/>
                  </a:cubicBezTo>
                  <a:cubicBezTo>
                    <a:pt x="914" y="2214"/>
                    <a:pt x="800" y="2100"/>
                    <a:pt x="685" y="1986"/>
                  </a:cubicBezTo>
                  <a:cubicBezTo>
                    <a:pt x="594" y="1872"/>
                    <a:pt x="526" y="1781"/>
                    <a:pt x="457" y="1667"/>
                  </a:cubicBezTo>
                  <a:cubicBezTo>
                    <a:pt x="389" y="1530"/>
                    <a:pt x="343" y="1393"/>
                    <a:pt x="320" y="1256"/>
                  </a:cubicBezTo>
                  <a:cubicBezTo>
                    <a:pt x="252" y="959"/>
                    <a:pt x="229" y="662"/>
                    <a:pt x="252" y="366"/>
                  </a:cubicBezTo>
                  <a:cubicBezTo>
                    <a:pt x="252" y="274"/>
                    <a:pt x="252" y="183"/>
                    <a:pt x="252" y="115"/>
                  </a:cubicBezTo>
                  <a:cubicBezTo>
                    <a:pt x="252" y="46"/>
                    <a:pt x="206" y="0"/>
                    <a:pt x="16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0" name="Google Shape;1617;p22">
              <a:extLst>
                <a:ext uri="{FF2B5EF4-FFF2-40B4-BE49-F238E27FC236}">
                  <a16:creationId xmlns:a16="http://schemas.microsoft.com/office/drawing/2014/main" id="{C5E2AC9D-3CE5-42C6-9A51-4633F464F803}"/>
                </a:ext>
              </a:extLst>
            </p:cNvPr>
            <p:cNvSpPr/>
            <p:nvPr/>
          </p:nvSpPr>
          <p:spPr>
            <a:xfrm>
              <a:off x="7004657" y="2428381"/>
              <a:ext cx="98146" cy="192643"/>
            </a:xfrm>
            <a:custGeom>
              <a:avLst/>
              <a:gdLst/>
              <a:ahLst/>
              <a:cxnLst/>
              <a:rect l="l" t="t" r="r" b="b"/>
              <a:pathLst>
                <a:path w="3631" h="7127" extrusionOk="0">
                  <a:moveTo>
                    <a:pt x="3254" y="808"/>
                  </a:moveTo>
                  <a:cubicBezTo>
                    <a:pt x="3250" y="813"/>
                    <a:pt x="3246" y="818"/>
                    <a:pt x="3242" y="823"/>
                  </a:cubicBezTo>
                  <a:cubicBezTo>
                    <a:pt x="3242" y="823"/>
                    <a:pt x="3248" y="816"/>
                    <a:pt x="3254" y="808"/>
                  </a:cubicBezTo>
                  <a:close/>
                  <a:moveTo>
                    <a:pt x="3379" y="1"/>
                  </a:moveTo>
                  <a:cubicBezTo>
                    <a:pt x="3265" y="1"/>
                    <a:pt x="3174" y="69"/>
                    <a:pt x="3082" y="161"/>
                  </a:cubicBezTo>
                  <a:cubicBezTo>
                    <a:pt x="2968" y="252"/>
                    <a:pt x="2877" y="343"/>
                    <a:pt x="2786" y="434"/>
                  </a:cubicBezTo>
                  <a:cubicBezTo>
                    <a:pt x="2694" y="549"/>
                    <a:pt x="2603" y="663"/>
                    <a:pt x="2512" y="777"/>
                  </a:cubicBezTo>
                  <a:cubicBezTo>
                    <a:pt x="2489" y="800"/>
                    <a:pt x="2466" y="845"/>
                    <a:pt x="2443" y="868"/>
                  </a:cubicBezTo>
                  <a:cubicBezTo>
                    <a:pt x="2420" y="891"/>
                    <a:pt x="2375" y="937"/>
                    <a:pt x="2352" y="959"/>
                  </a:cubicBezTo>
                  <a:cubicBezTo>
                    <a:pt x="2238" y="1074"/>
                    <a:pt x="2146" y="1188"/>
                    <a:pt x="2055" y="1302"/>
                  </a:cubicBezTo>
                  <a:cubicBezTo>
                    <a:pt x="1964" y="1439"/>
                    <a:pt x="1872" y="1576"/>
                    <a:pt x="1781" y="1690"/>
                  </a:cubicBezTo>
                  <a:cubicBezTo>
                    <a:pt x="1781" y="1690"/>
                    <a:pt x="1804" y="1667"/>
                    <a:pt x="1804" y="1667"/>
                  </a:cubicBezTo>
                  <a:lnTo>
                    <a:pt x="1804" y="1667"/>
                  </a:lnTo>
                  <a:cubicBezTo>
                    <a:pt x="1690" y="1827"/>
                    <a:pt x="1553" y="2009"/>
                    <a:pt x="1462" y="2192"/>
                  </a:cubicBezTo>
                  <a:cubicBezTo>
                    <a:pt x="1370" y="2352"/>
                    <a:pt x="1256" y="2534"/>
                    <a:pt x="1165" y="2694"/>
                  </a:cubicBezTo>
                  <a:cubicBezTo>
                    <a:pt x="1074" y="2877"/>
                    <a:pt x="1005" y="3059"/>
                    <a:pt x="914" y="3242"/>
                  </a:cubicBezTo>
                  <a:cubicBezTo>
                    <a:pt x="845" y="3425"/>
                    <a:pt x="777" y="3584"/>
                    <a:pt x="708" y="3767"/>
                  </a:cubicBezTo>
                  <a:cubicBezTo>
                    <a:pt x="617" y="4041"/>
                    <a:pt x="526" y="4315"/>
                    <a:pt x="434" y="4589"/>
                  </a:cubicBezTo>
                  <a:cubicBezTo>
                    <a:pt x="366" y="4840"/>
                    <a:pt x="275" y="5114"/>
                    <a:pt x="229" y="5388"/>
                  </a:cubicBezTo>
                  <a:cubicBezTo>
                    <a:pt x="161" y="5661"/>
                    <a:pt x="115" y="5913"/>
                    <a:pt x="69" y="6164"/>
                  </a:cubicBezTo>
                  <a:cubicBezTo>
                    <a:pt x="46" y="6301"/>
                    <a:pt x="46" y="6438"/>
                    <a:pt x="24" y="6574"/>
                  </a:cubicBezTo>
                  <a:cubicBezTo>
                    <a:pt x="24" y="6643"/>
                    <a:pt x="24" y="6711"/>
                    <a:pt x="24" y="6803"/>
                  </a:cubicBezTo>
                  <a:cubicBezTo>
                    <a:pt x="24" y="6871"/>
                    <a:pt x="1" y="6940"/>
                    <a:pt x="24" y="7008"/>
                  </a:cubicBezTo>
                  <a:cubicBezTo>
                    <a:pt x="43" y="7067"/>
                    <a:pt x="115" y="7127"/>
                    <a:pt x="178" y="7127"/>
                  </a:cubicBezTo>
                  <a:cubicBezTo>
                    <a:pt x="187" y="7127"/>
                    <a:pt x="197" y="7125"/>
                    <a:pt x="206" y="7122"/>
                  </a:cubicBezTo>
                  <a:cubicBezTo>
                    <a:pt x="275" y="7122"/>
                    <a:pt x="366" y="7077"/>
                    <a:pt x="366" y="6985"/>
                  </a:cubicBezTo>
                  <a:cubicBezTo>
                    <a:pt x="389" y="6940"/>
                    <a:pt x="366" y="6894"/>
                    <a:pt x="389" y="6871"/>
                  </a:cubicBezTo>
                  <a:cubicBezTo>
                    <a:pt x="389" y="6848"/>
                    <a:pt x="389" y="6848"/>
                    <a:pt x="389" y="6848"/>
                  </a:cubicBezTo>
                  <a:cubicBezTo>
                    <a:pt x="389" y="6826"/>
                    <a:pt x="389" y="6803"/>
                    <a:pt x="389" y="6780"/>
                  </a:cubicBezTo>
                  <a:lnTo>
                    <a:pt x="389" y="6689"/>
                  </a:lnTo>
                  <a:lnTo>
                    <a:pt x="412" y="6689"/>
                  </a:lnTo>
                  <a:cubicBezTo>
                    <a:pt x="480" y="6689"/>
                    <a:pt x="526" y="6666"/>
                    <a:pt x="571" y="6620"/>
                  </a:cubicBezTo>
                  <a:cubicBezTo>
                    <a:pt x="594" y="6574"/>
                    <a:pt x="617" y="6552"/>
                    <a:pt x="617" y="6506"/>
                  </a:cubicBezTo>
                  <a:cubicBezTo>
                    <a:pt x="640" y="6438"/>
                    <a:pt x="663" y="6369"/>
                    <a:pt x="686" y="6301"/>
                  </a:cubicBezTo>
                  <a:lnTo>
                    <a:pt x="754" y="6049"/>
                  </a:lnTo>
                  <a:cubicBezTo>
                    <a:pt x="800" y="5913"/>
                    <a:pt x="845" y="5753"/>
                    <a:pt x="891" y="5616"/>
                  </a:cubicBezTo>
                  <a:cubicBezTo>
                    <a:pt x="914" y="5479"/>
                    <a:pt x="959" y="5342"/>
                    <a:pt x="1005" y="5205"/>
                  </a:cubicBezTo>
                  <a:cubicBezTo>
                    <a:pt x="1051" y="5068"/>
                    <a:pt x="1096" y="4954"/>
                    <a:pt x="1142" y="4817"/>
                  </a:cubicBezTo>
                  <a:cubicBezTo>
                    <a:pt x="1233" y="4566"/>
                    <a:pt x="1348" y="4292"/>
                    <a:pt x="1462" y="4018"/>
                  </a:cubicBezTo>
                  <a:cubicBezTo>
                    <a:pt x="1553" y="3744"/>
                    <a:pt x="1690" y="3470"/>
                    <a:pt x="1827" y="3219"/>
                  </a:cubicBezTo>
                  <a:cubicBezTo>
                    <a:pt x="1941" y="2945"/>
                    <a:pt x="2055" y="2671"/>
                    <a:pt x="2215" y="2420"/>
                  </a:cubicBezTo>
                  <a:cubicBezTo>
                    <a:pt x="2352" y="2169"/>
                    <a:pt x="2512" y="1895"/>
                    <a:pt x="2671" y="1621"/>
                  </a:cubicBezTo>
                  <a:cubicBezTo>
                    <a:pt x="2740" y="1507"/>
                    <a:pt x="2831" y="1393"/>
                    <a:pt x="2900" y="1279"/>
                  </a:cubicBezTo>
                  <a:cubicBezTo>
                    <a:pt x="2900" y="1302"/>
                    <a:pt x="2900" y="1302"/>
                    <a:pt x="2900" y="1302"/>
                  </a:cubicBezTo>
                  <a:cubicBezTo>
                    <a:pt x="3014" y="1119"/>
                    <a:pt x="3151" y="959"/>
                    <a:pt x="3265" y="777"/>
                  </a:cubicBezTo>
                  <a:lnTo>
                    <a:pt x="3265" y="777"/>
                  </a:lnTo>
                  <a:cubicBezTo>
                    <a:pt x="3265" y="788"/>
                    <a:pt x="3259" y="799"/>
                    <a:pt x="3254" y="808"/>
                  </a:cubicBezTo>
                  <a:lnTo>
                    <a:pt x="3254" y="808"/>
                  </a:lnTo>
                  <a:cubicBezTo>
                    <a:pt x="3341" y="697"/>
                    <a:pt x="3429" y="566"/>
                    <a:pt x="3516" y="457"/>
                  </a:cubicBezTo>
                  <a:cubicBezTo>
                    <a:pt x="3562" y="412"/>
                    <a:pt x="3584" y="389"/>
                    <a:pt x="3607" y="366"/>
                  </a:cubicBezTo>
                  <a:cubicBezTo>
                    <a:pt x="3630" y="320"/>
                    <a:pt x="3630" y="275"/>
                    <a:pt x="3630" y="229"/>
                  </a:cubicBezTo>
                  <a:cubicBezTo>
                    <a:pt x="3630" y="115"/>
                    <a:pt x="3539" y="24"/>
                    <a:pt x="3425"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1" name="Google Shape;1618;p22">
              <a:extLst>
                <a:ext uri="{FF2B5EF4-FFF2-40B4-BE49-F238E27FC236}">
                  <a16:creationId xmlns:a16="http://schemas.microsoft.com/office/drawing/2014/main" id="{33F33931-4E09-4037-B1A4-8FDB4DF18B24}"/>
                </a:ext>
              </a:extLst>
            </p:cNvPr>
            <p:cNvSpPr/>
            <p:nvPr/>
          </p:nvSpPr>
          <p:spPr>
            <a:xfrm>
              <a:off x="7175568" y="2309935"/>
              <a:ext cx="244351" cy="129230"/>
            </a:xfrm>
            <a:custGeom>
              <a:avLst/>
              <a:gdLst/>
              <a:ahLst/>
              <a:cxnLst/>
              <a:rect l="l" t="t" r="r" b="b"/>
              <a:pathLst>
                <a:path w="9040" h="4781" extrusionOk="0">
                  <a:moveTo>
                    <a:pt x="115" y="0"/>
                  </a:moveTo>
                  <a:cubicBezTo>
                    <a:pt x="46" y="0"/>
                    <a:pt x="0" y="69"/>
                    <a:pt x="46" y="137"/>
                  </a:cubicBezTo>
                  <a:cubicBezTo>
                    <a:pt x="115" y="251"/>
                    <a:pt x="206" y="388"/>
                    <a:pt x="297" y="525"/>
                  </a:cubicBezTo>
                  <a:cubicBezTo>
                    <a:pt x="366" y="662"/>
                    <a:pt x="457" y="776"/>
                    <a:pt x="525" y="913"/>
                  </a:cubicBezTo>
                  <a:cubicBezTo>
                    <a:pt x="731" y="1187"/>
                    <a:pt x="936" y="1438"/>
                    <a:pt x="1142" y="1689"/>
                  </a:cubicBezTo>
                  <a:cubicBezTo>
                    <a:pt x="1370" y="1940"/>
                    <a:pt x="1598" y="2169"/>
                    <a:pt x="1826" y="2374"/>
                  </a:cubicBezTo>
                  <a:cubicBezTo>
                    <a:pt x="1941" y="2488"/>
                    <a:pt x="2078" y="2580"/>
                    <a:pt x="2192" y="2694"/>
                  </a:cubicBezTo>
                  <a:cubicBezTo>
                    <a:pt x="2329" y="2808"/>
                    <a:pt x="2466" y="2899"/>
                    <a:pt x="2603" y="3013"/>
                  </a:cubicBezTo>
                  <a:cubicBezTo>
                    <a:pt x="2876" y="3219"/>
                    <a:pt x="3150" y="3401"/>
                    <a:pt x="3470" y="3584"/>
                  </a:cubicBezTo>
                  <a:cubicBezTo>
                    <a:pt x="3744" y="3744"/>
                    <a:pt x="4041" y="3881"/>
                    <a:pt x="4314" y="4018"/>
                  </a:cubicBezTo>
                  <a:cubicBezTo>
                    <a:pt x="4474" y="4086"/>
                    <a:pt x="4634" y="4155"/>
                    <a:pt x="4771" y="4223"/>
                  </a:cubicBezTo>
                  <a:cubicBezTo>
                    <a:pt x="4954" y="4291"/>
                    <a:pt x="5136" y="4360"/>
                    <a:pt x="5319" y="4406"/>
                  </a:cubicBezTo>
                  <a:cubicBezTo>
                    <a:pt x="5615" y="4497"/>
                    <a:pt x="5935" y="4565"/>
                    <a:pt x="6255" y="4634"/>
                  </a:cubicBezTo>
                  <a:cubicBezTo>
                    <a:pt x="6711" y="4702"/>
                    <a:pt x="7145" y="4748"/>
                    <a:pt x="7601" y="4771"/>
                  </a:cubicBezTo>
                  <a:cubicBezTo>
                    <a:pt x="7723" y="4771"/>
                    <a:pt x="7855" y="4781"/>
                    <a:pt x="7983" y="4781"/>
                  </a:cubicBezTo>
                  <a:cubicBezTo>
                    <a:pt x="8048" y="4781"/>
                    <a:pt x="8111" y="4778"/>
                    <a:pt x="8172" y="4771"/>
                  </a:cubicBezTo>
                  <a:cubicBezTo>
                    <a:pt x="8263" y="4771"/>
                    <a:pt x="8377" y="4748"/>
                    <a:pt x="8469" y="4748"/>
                  </a:cubicBezTo>
                  <a:cubicBezTo>
                    <a:pt x="8583" y="4725"/>
                    <a:pt x="8697" y="4725"/>
                    <a:pt x="8811" y="4702"/>
                  </a:cubicBezTo>
                  <a:cubicBezTo>
                    <a:pt x="8857" y="4680"/>
                    <a:pt x="8902" y="4657"/>
                    <a:pt x="8948" y="4611"/>
                  </a:cubicBezTo>
                  <a:cubicBezTo>
                    <a:pt x="8994" y="4543"/>
                    <a:pt x="9039" y="4451"/>
                    <a:pt x="9016" y="4383"/>
                  </a:cubicBezTo>
                  <a:cubicBezTo>
                    <a:pt x="9016" y="4200"/>
                    <a:pt x="8857" y="4063"/>
                    <a:pt x="8697" y="4063"/>
                  </a:cubicBezTo>
                  <a:cubicBezTo>
                    <a:pt x="8583" y="4063"/>
                    <a:pt x="8469" y="4086"/>
                    <a:pt x="8354" y="4109"/>
                  </a:cubicBezTo>
                  <a:cubicBezTo>
                    <a:pt x="8218" y="4132"/>
                    <a:pt x="8103" y="4132"/>
                    <a:pt x="7966" y="4132"/>
                  </a:cubicBezTo>
                  <a:cubicBezTo>
                    <a:pt x="7715" y="4132"/>
                    <a:pt x="7487" y="4132"/>
                    <a:pt x="7236" y="4109"/>
                  </a:cubicBezTo>
                  <a:lnTo>
                    <a:pt x="7259" y="4109"/>
                  </a:lnTo>
                  <a:cubicBezTo>
                    <a:pt x="7168" y="4109"/>
                    <a:pt x="7076" y="4086"/>
                    <a:pt x="6985" y="4086"/>
                  </a:cubicBezTo>
                  <a:cubicBezTo>
                    <a:pt x="6665" y="4040"/>
                    <a:pt x="6346" y="3995"/>
                    <a:pt x="6049" y="3949"/>
                  </a:cubicBezTo>
                  <a:cubicBezTo>
                    <a:pt x="5730" y="3881"/>
                    <a:pt x="5410" y="3789"/>
                    <a:pt x="5113" y="3675"/>
                  </a:cubicBezTo>
                  <a:cubicBezTo>
                    <a:pt x="4908" y="3607"/>
                    <a:pt x="4725" y="3538"/>
                    <a:pt x="4520" y="3447"/>
                  </a:cubicBezTo>
                  <a:cubicBezTo>
                    <a:pt x="4337" y="3356"/>
                    <a:pt x="4132" y="3264"/>
                    <a:pt x="3926" y="3173"/>
                  </a:cubicBezTo>
                  <a:cubicBezTo>
                    <a:pt x="3744" y="3082"/>
                    <a:pt x="3538" y="2968"/>
                    <a:pt x="3333" y="2854"/>
                  </a:cubicBezTo>
                  <a:cubicBezTo>
                    <a:pt x="3150" y="2762"/>
                    <a:pt x="2991" y="2648"/>
                    <a:pt x="2808" y="2534"/>
                  </a:cubicBezTo>
                  <a:cubicBezTo>
                    <a:pt x="2625" y="2397"/>
                    <a:pt x="2466" y="2260"/>
                    <a:pt x="2283" y="2146"/>
                  </a:cubicBezTo>
                  <a:cubicBezTo>
                    <a:pt x="2192" y="2077"/>
                    <a:pt x="2100" y="2009"/>
                    <a:pt x="2009" y="1940"/>
                  </a:cubicBezTo>
                  <a:cubicBezTo>
                    <a:pt x="1918" y="1872"/>
                    <a:pt x="1826" y="1826"/>
                    <a:pt x="1735" y="1735"/>
                  </a:cubicBezTo>
                  <a:cubicBezTo>
                    <a:pt x="1644" y="1667"/>
                    <a:pt x="1553" y="1598"/>
                    <a:pt x="1461" y="1530"/>
                  </a:cubicBezTo>
                  <a:cubicBezTo>
                    <a:pt x="1393" y="1461"/>
                    <a:pt x="1301" y="1370"/>
                    <a:pt x="1233" y="1301"/>
                  </a:cubicBezTo>
                  <a:cubicBezTo>
                    <a:pt x="1059" y="1149"/>
                    <a:pt x="906" y="997"/>
                    <a:pt x="754" y="845"/>
                  </a:cubicBezTo>
                  <a:lnTo>
                    <a:pt x="754" y="845"/>
                  </a:lnTo>
                  <a:cubicBezTo>
                    <a:pt x="640" y="708"/>
                    <a:pt x="548" y="571"/>
                    <a:pt x="457" y="434"/>
                  </a:cubicBezTo>
                  <a:cubicBezTo>
                    <a:pt x="343" y="320"/>
                    <a:pt x="274" y="183"/>
                    <a:pt x="183" y="46"/>
                  </a:cubicBezTo>
                  <a:cubicBezTo>
                    <a:pt x="160" y="23"/>
                    <a:pt x="137" y="0"/>
                    <a:pt x="115"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2" name="Google Shape;1619;p22">
              <a:extLst>
                <a:ext uri="{FF2B5EF4-FFF2-40B4-BE49-F238E27FC236}">
                  <a16:creationId xmlns:a16="http://schemas.microsoft.com/office/drawing/2014/main" id="{9058FB32-1908-44C1-A673-6BA1F994B7BE}"/>
                </a:ext>
              </a:extLst>
            </p:cNvPr>
            <p:cNvSpPr/>
            <p:nvPr/>
          </p:nvSpPr>
          <p:spPr>
            <a:xfrm>
              <a:off x="7156431" y="2205059"/>
              <a:ext cx="200563" cy="163207"/>
            </a:xfrm>
            <a:custGeom>
              <a:avLst/>
              <a:gdLst/>
              <a:ahLst/>
              <a:cxnLst/>
              <a:rect l="l" t="t" r="r" b="b"/>
              <a:pathLst>
                <a:path w="7420" h="6038" extrusionOk="0">
                  <a:moveTo>
                    <a:pt x="161" y="0"/>
                  </a:moveTo>
                  <a:cubicBezTo>
                    <a:pt x="69" y="46"/>
                    <a:pt x="1" y="137"/>
                    <a:pt x="46" y="228"/>
                  </a:cubicBezTo>
                  <a:cubicBezTo>
                    <a:pt x="183" y="548"/>
                    <a:pt x="343" y="867"/>
                    <a:pt x="526" y="1164"/>
                  </a:cubicBezTo>
                  <a:cubicBezTo>
                    <a:pt x="686" y="1438"/>
                    <a:pt x="845" y="1735"/>
                    <a:pt x="1005" y="2009"/>
                  </a:cubicBezTo>
                  <a:cubicBezTo>
                    <a:pt x="1188" y="2305"/>
                    <a:pt x="1416" y="2579"/>
                    <a:pt x="1621" y="2853"/>
                  </a:cubicBezTo>
                  <a:cubicBezTo>
                    <a:pt x="1758" y="2990"/>
                    <a:pt x="1873" y="3127"/>
                    <a:pt x="2009" y="3264"/>
                  </a:cubicBezTo>
                  <a:cubicBezTo>
                    <a:pt x="2124" y="3378"/>
                    <a:pt x="2238" y="3492"/>
                    <a:pt x="2352" y="3606"/>
                  </a:cubicBezTo>
                  <a:cubicBezTo>
                    <a:pt x="2580" y="3858"/>
                    <a:pt x="2831" y="4086"/>
                    <a:pt x="3105" y="4291"/>
                  </a:cubicBezTo>
                  <a:cubicBezTo>
                    <a:pt x="3379" y="4497"/>
                    <a:pt x="3676" y="4702"/>
                    <a:pt x="3972" y="4885"/>
                  </a:cubicBezTo>
                  <a:cubicBezTo>
                    <a:pt x="4269" y="5044"/>
                    <a:pt x="4589" y="5204"/>
                    <a:pt x="4885" y="5341"/>
                  </a:cubicBezTo>
                  <a:cubicBezTo>
                    <a:pt x="5022" y="5387"/>
                    <a:pt x="5159" y="5455"/>
                    <a:pt x="5319" y="5501"/>
                  </a:cubicBezTo>
                  <a:cubicBezTo>
                    <a:pt x="5479" y="5569"/>
                    <a:pt x="5662" y="5661"/>
                    <a:pt x="5844" y="5706"/>
                  </a:cubicBezTo>
                  <a:cubicBezTo>
                    <a:pt x="6027" y="5775"/>
                    <a:pt x="6232" y="5820"/>
                    <a:pt x="6438" y="5866"/>
                  </a:cubicBezTo>
                  <a:cubicBezTo>
                    <a:pt x="6529" y="5912"/>
                    <a:pt x="6620" y="5935"/>
                    <a:pt x="6711" y="5957"/>
                  </a:cubicBezTo>
                  <a:cubicBezTo>
                    <a:pt x="6803" y="5980"/>
                    <a:pt x="6917" y="6003"/>
                    <a:pt x="7008" y="6026"/>
                  </a:cubicBezTo>
                  <a:cubicBezTo>
                    <a:pt x="7033" y="6034"/>
                    <a:pt x="7058" y="6038"/>
                    <a:pt x="7082" y="6038"/>
                  </a:cubicBezTo>
                  <a:cubicBezTo>
                    <a:pt x="7192" y="6038"/>
                    <a:pt x="7294" y="5960"/>
                    <a:pt x="7351" y="5866"/>
                  </a:cubicBezTo>
                  <a:cubicBezTo>
                    <a:pt x="7419" y="5729"/>
                    <a:pt x="7373" y="5524"/>
                    <a:pt x="7214" y="5455"/>
                  </a:cubicBezTo>
                  <a:cubicBezTo>
                    <a:pt x="7100" y="5410"/>
                    <a:pt x="6985" y="5364"/>
                    <a:pt x="6871" y="5318"/>
                  </a:cubicBezTo>
                  <a:cubicBezTo>
                    <a:pt x="6757" y="5296"/>
                    <a:pt x="6666" y="5273"/>
                    <a:pt x="6575" y="5250"/>
                  </a:cubicBezTo>
                  <a:cubicBezTo>
                    <a:pt x="6369" y="5181"/>
                    <a:pt x="6164" y="5136"/>
                    <a:pt x="5958" y="5090"/>
                  </a:cubicBezTo>
                  <a:cubicBezTo>
                    <a:pt x="5205" y="4793"/>
                    <a:pt x="4452" y="4474"/>
                    <a:pt x="3767" y="4017"/>
                  </a:cubicBezTo>
                  <a:cubicBezTo>
                    <a:pt x="3562" y="3880"/>
                    <a:pt x="3379" y="3743"/>
                    <a:pt x="3196" y="3584"/>
                  </a:cubicBezTo>
                  <a:cubicBezTo>
                    <a:pt x="3014" y="3447"/>
                    <a:pt x="2831" y="3287"/>
                    <a:pt x="2671" y="3127"/>
                  </a:cubicBezTo>
                  <a:cubicBezTo>
                    <a:pt x="2306" y="2808"/>
                    <a:pt x="1987" y="2465"/>
                    <a:pt x="1667" y="2100"/>
                  </a:cubicBezTo>
                  <a:cubicBezTo>
                    <a:pt x="1439" y="1803"/>
                    <a:pt x="1211" y="1507"/>
                    <a:pt x="1005" y="1187"/>
                  </a:cubicBezTo>
                  <a:cubicBezTo>
                    <a:pt x="891" y="1027"/>
                    <a:pt x="777" y="867"/>
                    <a:pt x="663" y="708"/>
                  </a:cubicBezTo>
                  <a:cubicBezTo>
                    <a:pt x="594" y="548"/>
                    <a:pt x="503" y="411"/>
                    <a:pt x="435" y="251"/>
                  </a:cubicBezTo>
                  <a:cubicBezTo>
                    <a:pt x="412" y="205"/>
                    <a:pt x="389" y="160"/>
                    <a:pt x="366" y="114"/>
                  </a:cubicBezTo>
                  <a:cubicBezTo>
                    <a:pt x="343" y="46"/>
                    <a:pt x="275" y="0"/>
                    <a:pt x="206"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3" name="Google Shape;1620;p22">
              <a:extLst>
                <a:ext uri="{FF2B5EF4-FFF2-40B4-BE49-F238E27FC236}">
                  <a16:creationId xmlns:a16="http://schemas.microsoft.com/office/drawing/2014/main" id="{C1BC9A9A-505A-4C8C-A0B8-31CB041C7042}"/>
                </a:ext>
              </a:extLst>
            </p:cNvPr>
            <p:cNvSpPr/>
            <p:nvPr/>
          </p:nvSpPr>
          <p:spPr>
            <a:xfrm>
              <a:off x="7500712" y="2371618"/>
              <a:ext cx="197454" cy="163775"/>
            </a:xfrm>
            <a:custGeom>
              <a:avLst/>
              <a:gdLst/>
              <a:ahLst/>
              <a:cxnLst/>
              <a:rect l="l" t="t" r="r" b="b"/>
              <a:pathLst>
                <a:path w="7305" h="6059" extrusionOk="0">
                  <a:moveTo>
                    <a:pt x="137" y="1"/>
                  </a:moveTo>
                  <a:cubicBezTo>
                    <a:pt x="114" y="1"/>
                    <a:pt x="69" y="47"/>
                    <a:pt x="46" y="69"/>
                  </a:cubicBezTo>
                  <a:cubicBezTo>
                    <a:pt x="0" y="138"/>
                    <a:pt x="23" y="206"/>
                    <a:pt x="92" y="229"/>
                  </a:cubicBezTo>
                  <a:cubicBezTo>
                    <a:pt x="206" y="343"/>
                    <a:pt x="343" y="435"/>
                    <a:pt x="480" y="526"/>
                  </a:cubicBezTo>
                  <a:cubicBezTo>
                    <a:pt x="617" y="594"/>
                    <a:pt x="731" y="686"/>
                    <a:pt x="868" y="754"/>
                  </a:cubicBezTo>
                  <a:cubicBezTo>
                    <a:pt x="1142" y="937"/>
                    <a:pt x="1393" y="1096"/>
                    <a:pt x="1689" y="1233"/>
                  </a:cubicBezTo>
                  <a:cubicBezTo>
                    <a:pt x="1826" y="1325"/>
                    <a:pt x="1963" y="1393"/>
                    <a:pt x="2100" y="1462"/>
                  </a:cubicBezTo>
                  <a:cubicBezTo>
                    <a:pt x="2260" y="1553"/>
                    <a:pt x="2420" y="1621"/>
                    <a:pt x="2557" y="1713"/>
                  </a:cubicBezTo>
                  <a:cubicBezTo>
                    <a:pt x="2854" y="1873"/>
                    <a:pt x="3127" y="2032"/>
                    <a:pt x="3401" y="2215"/>
                  </a:cubicBezTo>
                  <a:cubicBezTo>
                    <a:pt x="3652" y="2375"/>
                    <a:pt x="3903" y="2534"/>
                    <a:pt x="4132" y="2717"/>
                  </a:cubicBezTo>
                  <a:cubicBezTo>
                    <a:pt x="4269" y="2831"/>
                    <a:pt x="4406" y="2945"/>
                    <a:pt x="4543" y="3059"/>
                  </a:cubicBezTo>
                  <a:cubicBezTo>
                    <a:pt x="4680" y="3174"/>
                    <a:pt x="4817" y="3288"/>
                    <a:pt x="4953" y="3425"/>
                  </a:cubicBezTo>
                  <a:cubicBezTo>
                    <a:pt x="5227" y="3653"/>
                    <a:pt x="5456" y="3927"/>
                    <a:pt x="5684" y="4201"/>
                  </a:cubicBezTo>
                  <a:cubicBezTo>
                    <a:pt x="5844" y="4429"/>
                    <a:pt x="6003" y="4634"/>
                    <a:pt x="6140" y="4863"/>
                  </a:cubicBezTo>
                  <a:cubicBezTo>
                    <a:pt x="6300" y="5091"/>
                    <a:pt x="6437" y="5319"/>
                    <a:pt x="6551" y="5570"/>
                  </a:cubicBezTo>
                  <a:cubicBezTo>
                    <a:pt x="6574" y="5662"/>
                    <a:pt x="6597" y="5730"/>
                    <a:pt x="6643" y="5821"/>
                  </a:cubicBezTo>
                  <a:cubicBezTo>
                    <a:pt x="6665" y="5890"/>
                    <a:pt x="6711" y="5958"/>
                    <a:pt x="6779" y="6004"/>
                  </a:cubicBezTo>
                  <a:cubicBezTo>
                    <a:pt x="6830" y="6037"/>
                    <a:pt x="6892" y="6059"/>
                    <a:pt x="6958" y="6059"/>
                  </a:cubicBezTo>
                  <a:cubicBezTo>
                    <a:pt x="6982" y="6059"/>
                    <a:pt x="7006" y="6056"/>
                    <a:pt x="7031" y="6050"/>
                  </a:cubicBezTo>
                  <a:cubicBezTo>
                    <a:pt x="7190" y="6004"/>
                    <a:pt x="7304" y="5821"/>
                    <a:pt x="7259" y="5639"/>
                  </a:cubicBezTo>
                  <a:cubicBezTo>
                    <a:pt x="7190" y="5456"/>
                    <a:pt x="7122" y="5251"/>
                    <a:pt x="7008" y="5068"/>
                  </a:cubicBezTo>
                  <a:cubicBezTo>
                    <a:pt x="6939" y="4931"/>
                    <a:pt x="6871" y="4817"/>
                    <a:pt x="6779" y="4680"/>
                  </a:cubicBezTo>
                  <a:cubicBezTo>
                    <a:pt x="6597" y="4406"/>
                    <a:pt x="6414" y="4109"/>
                    <a:pt x="6186" y="3836"/>
                  </a:cubicBezTo>
                  <a:cubicBezTo>
                    <a:pt x="6003" y="3584"/>
                    <a:pt x="5775" y="3333"/>
                    <a:pt x="5547" y="3128"/>
                  </a:cubicBezTo>
                  <a:cubicBezTo>
                    <a:pt x="5296" y="2900"/>
                    <a:pt x="5045" y="2694"/>
                    <a:pt x="4771" y="2466"/>
                  </a:cubicBezTo>
                  <a:cubicBezTo>
                    <a:pt x="4543" y="2283"/>
                    <a:pt x="4314" y="2124"/>
                    <a:pt x="4063" y="1964"/>
                  </a:cubicBezTo>
                  <a:cubicBezTo>
                    <a:pt x="3812" y="1827"/>
                    <a:pt x="3584" y="1667"/>
                    <a:pt x="3310" y="1553"/>
                  </a:cubicBezTo>
                  <a:cubicBezTo>
                    <a:pt x="3082" y="1416"/>
                    <a:pt x="2831" y="1279"/>
                    <a:pt x="2557" y="1188"/>
                  </a:cubicBezTo>
                  <a:cubicBezTo>
                    <a:pt x="2306" y="1051"/>
                    <a:pt x="2032" y="960"/>
                    <a:pt x="1758" y="845"/>
                  </a:cubicBezTo>
                  <a:cubicBezTo>
                    <a:pt x="1621" y="777"/>
                    <a:pt x="1461" y="731"/>
                    <a:pt x="1324" y="663"/>
                  </a:cubicBezTo>
                  <a:cubicBezTo>
                    <a:pt x="1142" y="572"/>
                    <a:pt x="936" y="480"/>
                    <a:pt x="754" y="389"/>
                  </a:cubicBezTo>
                  <a:cubicBezTo>
                    <a:pt x="662" y="320"/>
                    <a:pt x="571" y="275"/>
                    <a:pt x="480" y="229"/>
                  </a:cubicBezTo>
                  <a:cubicBezTo>
                    <a:pt x="388" y="161"/>
                    <a:pt x="297" y="92"/>
                    <a:pt x="206" y="24"/>
                  </a:cubicBezTo>
                  <a:cubicBezTo>
                    <a:pt x="183" y="24"/>
                    <a:pt x="160" y="1"/>
                    <a:pt x="137"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4" name="Google Shape;1621;p22">
              <a:extLst>
                <a:ext uri="{FF2B5EF4-FFF2-40B4-BE49-F238E27FC236}">
                  <a16:creationId xmlns:a16="http://schemas.microsoft.com/office/drawing/2014/main" id="{F41E75B5-A304-43B6-A5F3-054BF9F016D6}"/>
                </a:ext>
              </a:extLst>
            </p:cNvPr>
            <p:cNvSpPr/>
            <p:nvPr/>
          </p:nvSpPr>
          <p:spPr>
            <a:xfrm>
              <a:off x="7601885" y="2493793"/>
              <a:ext cx="91956" cy="212564"/>
            </a:xfrm>
            <a:custGeom>
              <a:avLst/>
              <a:gdLst/>
              <a:ahLst/>
              <a:cxnLst/>
              <a:rect l="l" t="t" r="r" b="b"/>
              <a:pathLst>
                <a:path w="3402" h="7864" extrusionOk="0">
                  <a:moveTo>
                    <a:pt x="1119" y="1461"/>
                  </a:moveTo>
                  <a:lnTo>
                    <a:pt x="1142" y="1484"/>
                  </a:lnTo>
                  <a:cubicBezTo>
                    <a:pt x="1142" y="1484"/>
                    <a:pt x="1119" y="1484"/>
                    <a:pt x="1119" y="1461"/>
                  </a:cubicBezTo>
                  <a:close/>
                  <a:moveTo>
                    <a:pt x="160" y="0"/>
                  </a:moveTo>
                  <a:cubicBezTo>
                    <a:pt x="115" y="0"/>
                    <a:pt x="92" y="0"/>
                    <a:pt x="46" y="46"/>
                  </a:cubicBezTo>
                  <a:cubicBezTo>
                    <a:pt x="1" y="92"/>
                    <a:pt x="1" y="206"/>
                    <a:pt x="46" y="251"/>
                  </a:cubicBezTo>
                  <a:cubicBezTo>
                    <a:pt x="252" y="457"/>
                    <a:pt x="434" y="662"/>
                    <a:pt x="594" y="845"/>
                  </a:cubicBezTo>
                  <a:cubicBezTo>
                    <a:pt x="777" y="1050"/>
                    <a:pt x="937" y="1256"/>
                    <a:pt x="1096" y="1461"/>
                  </a:cubicBezTo>
                  <a:cubicBezTo>
                    <a:pt x="1439" y="1918"/>
                    <a:pt x="1713" y="2420"/>
                    <a:pt x="1941" y="2945"/>
                  </a:cubicBezTo>
                  <a:lnTo>
                    <a:pt x="1918" y="2945"/>
                  </a:lnTo>
                  <a:cubicBezTo>
                    <a:pt x="2101" y="3378"/>
                    <a:pt x="2260" y="3812"/>
                    <a:pt x="2397" y="4246"/>
                  </a:cubicBezTo>
                  <a:cubicBezTo>
                    <a:pt x="2466" y="4474"/>
                    <a:pt x="2534" y="4702"/>
                    <a:pt x="2603" y="4953"/>
                  </a:cubicBezTo>
                  <a:cubicBezTo>
                    <a:pt x="2648" y="5159"/>
                    <a:pt x="2694" y="5364"/>
                    <a:pt x="2740" y="5592"/>
                  </a:cubicBezTo>
                  <a:cubicBezTo>
                    <a:pt x="2763" y="5798"/>
                    <a:pt x="2785" y="6026"/>
                    <a:pt x="2763" y="6232"/>
                  </a:cubicBezTo>
                  <a:cubicBezTo>
                    <a:pt x="2763" y="6483"/>
                    <a:pt x="2740" y="6734"/>
                    <a:pt x="2694" y="6962"/>
                  </a:cubicBezTo>
                  <a:cubicBezTo>
                    <a:pt x="2671" y="7167"/>
                    <a:pt x="2648" y="7350"/>
                    <a:pt x="2626" y="7555"/>
                  </a:cubicBezTo>
                  <a:cubicBezTo>
                    <a:pt x="2626" y="7601"/>
                    <a:pt x="2626" y="7670"/>
                    <a:pt x="2648" y="7715"/>
                  </a:cubicBezTo>
                  <a:cubicBezTo>
                    <a:pt x="2694" y="7784"/>
                    <a:pt x="2763" y="7829"/>
                    <a:pt x="2854" y="7852"/>
                  </a:cubicBezTo>
                  <a:cubicBezTo>
                    <a:pt x="2878" y="7860"/>
                    <a:pt x="2904" y="7864"/>
                    <a:pt x="2930" y="7864"/>
                  </a:cubicBezTo>
                  <a:cubicBezTo>
                    <a:pt x="3057" y="7864"/>
                    <a:pt x="3200" y="7779"/>
                    <a:pt x="3219" y="7647"/>
                  </a:cubicBezTo>
                  <a:cubicBezTo>
                    <a:pt x="3310" y="7282"/>
                    <a:pt x="3356" y="6939"/>
                    <a:pt x="3379" y="6574"/>
                  </a:cubicBezTo>
                  <a:cubicBezTo>
                    <a:pt x="3402" y="6232"/>
                    <a:pt x="3379" y="5866"/>
                    <a:pt x="3333" y="5524"/>
                  </a:cubicBezTo>
                  <a:cubicBezTo>
                    <a:pt x="3333" y="5364"/>
                    <a:pt x="3288" y="5204"/>
                    <a:pt x="3242" y="5067"/>
                  </a:cubicBezTo>
                  <a:cubicBezTo>
                    <a:pt x="3196" y="4908"/>
                    <a:pt x="3151" y="4748"/>
                    <a:pt x="3105" y="4611"/>
                  </a:cubicBezTo>
                  <a:cubicBezTo>
                    <a:pt x="3059" y="4428"/>
                    <a:pt x="3014" y="4269"/>
                    <a:pt x="2968" y="4109"/>
                  </a:cubicBezTo>
                  <a:cubicBezTo>
                    <a:pt x="2900" y="3949"/>
                    <a:pt x="2831" y="3789"/>
                    <a:pt x="2785" y="3629"/>
                  </a:cubicBezTo>
                  <a:cubicBezTo>
                    <a:pt x="2534" y="2990"/>
                    <a:pt x="2260" y="2351"/>
                    <a:pt x="1872" y="1781"/>
                  </a:cubicBezTo>
                  <a:cubicBezTo>
                    <a:pt x="1758" y="1621"/>
                    <a:pt x="1644" y="1484"/>
                    <a:pt x="1530" y="1347"/>
                  </a:cubicBezTo>
                  <a:cubicBezTo>
                    <a:pt x="1439" y="1210"/>
                    <a:pt x="1325" y="1119"/>
                    <a:pt x="1210" y="1005"/>
                  </a:cubicBezTo>
                  <a:cubicBezTo>
                    <a:pt x="982" y="754"/>
                    <a:pt x="731" y="525"/>
                    <a:pt x="503" y="274"/>
                  </a:cubicBezTo>
                  <a:cubicBezTo>
                    <a:pt x="434" y="183"/>
                    <a:pt x="343" y="114"/>
                    <a:pt x="275" y="46"/>
                  </a:cubicBezTo>
                  <a:cubicBezTo>
                    <a:pt x="252" y="0"/>
                    <a:pt x="206" y="0"/>
                    <a:pt x="160" y="0"/>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 name="Google Shape;1622;p22">
              <a:extLst>
                <a:ext uri="{FF2B5EF4-FFF2-40B4-BE49-F238E27FC236}">
                  <a16:creationId xmlns:a16="http://schemas.microsoft.com/office/drawing/2014/main" id="{6A6C68C1-8A98-4A7C-BF7C-B8AE1DB1603D}"/>
                </a:ext>
              </a:extLst>
            </p:cNvPr>
            <p:cNvSpPr/>
            <p:nvPr/>
          </p:nvSpPr>
          <p:spPr>
            <a:xfrm>
              <a:off x="7557475" y="2499334"/>
              <a:ext cx="70981" cy="92902"/>
            </a:xfrm>
            <a:custGeom>
              <a:avLst/>
              <a:gdLst/>
              <a:ahLst/>
              <a:cxnLst/>
              <a:rect l="l" t="t" r="r" b="b"/>
              <a:pathLst>
                <a:path w="2626" h="3437" extrusionOk="0">
                  <a:moveTo>
                    <a:pt x="183" y="1"/>
                  </a:moveTo>
                  <a:cubicBezTo>
                    <a:pt x="137" y="1"/>
                    <a:pt x="69" y="24"/>
                    <a:pt x="46" y="69"/>
                  </a:cubicBezTo>
                  <a:cubicBezTo>
                    <a:pt x="0" y="160"/>
                    <a:pt x="46" y="252"/>
                    <a:pt x="114" y="297"/>
                  </a:cubicBezTo>
                  <a:cubicBezTo>
                    <a:pt x="183" y="343"/>
                    <a:pt x="251" y="389"/>
                    <a:pt x="320" y="457"/>
                  </a:cubicBezTo>
                  <a:cubicBezTo>
                    <a:pt x="320" y="457"/>
                    <a:pt x="320" y="434"/>
                    <a:pt x="320" y="434"/>
                  </a:cubicBezTo>
                  <a:cubicBezTo>
                    <a:pt x="457" y="571"/>
                    <a:pt x="617" y="685"/>
                    <a:pt x="754" y="822"/>
                  </a:cubicBezTo>
                  <a:cubicBezTo>
                    <a:pt x="890" y="959"/>
                    <a:pt x="1027" y="1119"/>
                    <a:pt x="1142" y="1256"/>
                  </a:cubicBezTo>
                  <a:cubicBezTo>
                    <a:pt x="1415" y="1621"/>
                    <a:pt x="1644" y="2055"/>
                    <a:pt x="1803" y="2466"/>
                  </a:cubicBezTo>
                  <a:cubicBezTo>
                    <a:pt x="1849" y="2580"/>
                    <a:pt x="1895" y="2694"/>
                    <a:pt x="1918" y="2808"/>
                  </a:cubicBezTo>
                  <a:cubicBezTo>
                    <a:pt x="1963" y="2945"/>
                    <a:pt x="2009" y="3082"/>
                    <a:pt x="2032" y="3219"/>
                  </a:cubicBezTo>
                  <a:cubicBezTo>
                    <a:pt x="2069" y="3351"/>
                    <a:pt x="2185" y="3436"/>
                    <a:pt x="2301" y="3436"/>
                  </a:cubicBezTo>
                  <a:cubicBezTo>
                    <a:pt x="2326" y="3436"/>
                    <a:pt x="2350" y="3432"/>
                    <a:pt x="2374" y="3424"/>
                  </a:cubicBezTo>
                  <a:cubicBezTo>
                    <a:pt x="2534" y="3379"/>
                    <a:pt x="2625" y="3219"/>
                    <a:pt x="2580" y="3082"/>
                  </a:cubicBezTo>
                  <a:cubicBezTo>
                    <a:pt x="2534" y="2922"/>
                    <a:pt x="2488" y="2763"/>
                    <a:pt x="2420" y="2626"/>
                  </a:cubicBezTo>
                  <a:cubicBezTo>
                    <a:pt x="2374" y="2466"/>
                    <a:pt x="2306" y="2283"/>
                    <a:pt x="2214" y="2146"/>
                  </a:cubicBezTo>
                  <a:cubicBezTo>
                    <a:pt x="2077" y="1872"/>
                    <a:pt x="1918" y="1598"/>
                    <a:pt x="1735" y="1370"/>
                  </a:cubicBezTo>
                  <a:cubicBezTo>
                    <a:pt x="1552" y="1119"/>
                    <a:pt x="1324" y="891"/>
                    <a:pt x="1096" y="685"/>
                  </a:cubicBezTo>
                  <a:cubicBezTo>
                    <a:pt x="822" y="434"/>
                    <a:pt x="548" y="229"/>
                    <a:pt x="274" y="24"/>
                  </a:cubicBezTo>
                  <a:cubicBezTo>
                    <a:pt x="251" y="1"/>
                    <a:pt x="229" y="1"/>
                    <a:pt x="183" y="1"/>
                  </a:cubicBezTo>
                  <a:close/>
                </a:path>
              </a:pathLst>
            </a:custGeom>
            <a:solidFill>
              <a:srgbClr val="FBD87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6" name="Google Shape;1623;p22">
              <a:extLst>
                <a:ext uri="{FF2B5EF4-FFF2-40B4-BE49-F238E27FC236}">
                  <a16:creationId xmlns:a16="http://schemas.microsoft.com/office/drawing/2014/main" id="{9F68770A-EC73-434F-8361-82B30B2B10EE}"/>
                </a:ext>
              </a:extLst>
            </p:cNvPr>
            <p:cNvSpPr/>
            <p:nvPr/>
          </p:nvSpPr>
          <p:spPr>
            <a:xfrm>
              <a:off x="7245278" y="3043502"/>
              <a:ext cx="279517" cy="476944"/>
            </a:xfrm>
            <a:custGeom>
              <a:avLst/>
              <a:gdLst/>
              <a:ahLst/>
              <a:cxnLst/>
              <a:rect l="l" t="t" r="r" b="b"/>
              <a:pathLst>
                <a:path w="10341" h="17645" extrusionOk="0">
                  <a:moveTo>
                    <a:pt x="6871" y="1"/>
                  </a:moveTo>
                  <a:cubicBezTo>
                    <a:pt x="6803" y="1"/>
                    <a:pt x="6757" y="1"/>
                    <a:pt x="6688" y="23"/>
                  </a:cubicBezTo>
                  <a:cubicBezTo>
                    <a:pt x="6574" y="46"/>
                    <a:pt x="6483" y="92"/>
                    <a:pt x="6392" y="138"/>
                  </a:cubicBezTo>
                  <a:cubicBezTo>
                    <a:pt x="6300" y="160"/>
                    <a:pt x="6232" y="206"/>
                    <a:pt x="6164" y="252"/>
                  </a:cubicBezTo>
                  <a:cubicBezTo>
                    <a:pt x="6118" y="297"/>
                    <a:pt x="6049" y="343"/>
                    <a:pt x="6004" y="389"/>
                  </a:cubicBezTo>
                  <a:cubicBezTo>
                    <a:pt x="6004" y="411"/>
                    <a:pt x="5981" y="434"/>
                    <a:pt x="5958" y="434"/>
                  </a:cubicBezTo>
                  <a:lnTo>
                    <a:pt x="5935" y="480"/>
                  </a:lnTo>
                  <a:lnTo>
                    <a:pt x="5890" y="503"/>
                  </a:lnTo>
                  <a:lnTo>
                    <a:pt x="5844" y="503"/>
                  </a:lnTo>
                  <a:lnTo>
                    <a:pt x="5684" y="526"/>
                  </a:lnTo>
                  <a:lnTo>
                    <a:pt x="5616" y="526"/>
                  </a:lnTo>
                  <a:cubicBezTo>
                    <a:pt x="5570" y="548"/>
                    <a:pt x="5524" y="548"/>
                    <a:pt x="5479" y="548"/>
                  </a:cubicBezTo>
                  <a:lnTo>
                    <a:pt x="5342" y="571"/>
                  </a:lnTo>
                  <a:lnTo>
                    <a:pt x="5251" y="571"/>
                  </a:lnTo>
                  <a:cubicBezTo>
                    <a:pt x="5159" y="594"/>
                    <a:pt x="5045" y="594"/>
                    <a:pt x="4954" y="617"/>
                  </a:cubicBezTo>
                  <a:lnTo>
                    <a:pt x="4817" y="617"/>
                  </a:lnTo>
                  <a:cubicBezTo>
                    <a:pt x="4726" y="640"/>
                    <a:pt x="4611" y="640"/>
                    <a:pt x="4497" y="640"/>
                  </a:cubicBezTo>
                  <a:lnTo>
                    <a:pt x="4406" y="640"/>
                  </a:lnTo>
                  <a:cubicBezTo>
                    <a:pt x="4315" y="663"/>
                    <a:pt x="4246" y="663"/>
                    <a:pt x="4155" y="663"/>
                  </a:cubicBezTo>
                  <a:lnTo>
                    <a:pt x="3995" y="663"/>
                  </a:lnTo>
                  <a:cubicBezTo>
                    <a:pt x="3881" y="640"/>
                    <a:pt x="3790" y="617"/>
                    <a:pt x="3676" y="594"/>
                  </a:cubicBezTo>
                  <a:cubicBezTo>
                    <a:pt x="3653" y="571"/>
                    <a:pt x="3630" y="571"/>
                    <a:pt x="3607" y="571"/>
                  </a:cubicBezTo>
                  <a:cubicBezTo>
                    <a:pt x="3470" y="571"/>
                    <a:pt x="3356" y="663"/>
                    <a:pt x="3310" y="799"/>
                  </a:cubicBezTo>
                  <a:cubicBezTo>
                    <a:pt x="3288" y="959"/>
                    <a:pt x="3379" y="1096"/>
                    <a:pt x="3539" y="1142"/>
                  </a:cubicBezTo>
                  <a:lnTo>
                    <a:pt x="3653" y="1187"/>
                  </a:lnTo>
                  <a:cubicBezTo>
                    <a:pt x="3721" y="1210"/>
                    <a:pt x="3813" y="1233"/>
                    <a:pt x="3904" y="1256"/>
                  </a:cubicBezTo>
                  <a:cubicBezTo>
                    <a:pt x="4041" y="1279"/>
                    <a:pt x="4178" y="1279"/>
                    <a:pt x="4315" y="1279"/>
                  </a:cubicBezTo>
                  <a:lnTo>
                    <a:pt x="4680" y="1279"/>
                  </a:lnTo>
                  <a:cubicBezTo>
                    <a:pt x="4726" y="1279"/>
                    <a:pt x="4771" y="1279"/>
                    <a:pt x="4840" y="1256"/>
                  </a:cubicBezTo>
                  <a:lnTo>
                    <a:pt x="4977" y="1256"/>
                  </a:lnTo>
                  <a:cubicBezTo>
                    <a:pt x="5068" y="1256"/>
                    <a:pt x="5159" y="1233"/>
                    <a:pt x="5251" y="1233"/>
                  </a:cubicBezTo>
                  <a:cubicBezTo>
                    <a:pt x="5319" y="1210"/>
                    <a:pt x="5387" y="1210"/>
                    <a:pt x="5479" y="1210"/>
                  </a:cubicBezTo>
                  <a:cubicBezTo>
                    <a:pt x="5616" y="1187"/>
                    <a:pt x="5775" y="1165"/>
                    <a:pt x="5912" y="1142"/>
                  </a:cubicBezTo>
                  <a:lnTo>
                    <a:pt x="5958" y="1142"/>
                  </a:lnTo>
                  <a:lnTo>
                    <a:pt x="6004" y="1119"/>
                  </a:lnTo>
                  <a:lnTo>
                    <a:pt x="6323" y="1119"/>
                  </a:lnTo>
                  <a:cubicBezTo>
                    <a:pt x="6437" y="1142"/>
                    <a:pt x="6552" y="1165"/>
                    <a:pt x="6643" y="1187"/>
                  </a:cubicBezTo>
                  <a:cubicBezTo>
                    <a:pt x="6711" y="1210"/>
                    <a:pt x="6780" y="1256"/>
                    <a:pt x="6848" y="1302"/>
                  </a:cubicBezTo>
                  <a:cubicBezTo>
                    <a:pt x="6985" y="1416"/>
                    <a:pt x="7122" y="1530"/>
                    <a:pt x="7213" y="1644"/>
                  </a:cubicBezTo>
                  <a:cubicBezTo>
                    <a:pt x="7305" y="1781"/>
                    <a:pt x="7396" y="1895"/>
                    <a:pt x="7442" y="2009"/>
                  </a:cubicBezTo>
                  <a:cubicBezTo>
                    <a:pt x="7556" y="2237"/>
                    <a:pt x="7624" y="2466"/>
                    <a:pt x="7670" y="2717"/>
                  </a:cubicBezTo>
                  <a:cubicBezTo>
                    <a:pt x="7693" y="2945"/>
                    <a:pt x="7716" y="3173"/>
                    <a:pt x="7738" y="3356"/>
                  </a:cubicBezTo>
                  <a:cubicBezTo>
                    <a:pt x="7738" y="3607"/>
                    <a:pt x="7738" y="3858"/>
                    <a:pt x="7716" y="4109"/>
                  </a:cubicBezTo>
                  <a:cubicBezTo>
                    <a:pt x="7647" y="4771"/>
                    <a:pt x="7510" y="5433"/>
                    <a:pt x="7396" y="5912"/>
                  </a:cubicBezTo>
                  <a:lnTo>
                    <a:pt x="7350" y="6163"/>
                  </a:lnTo>
                  <a:lnTo>
                    <a:pt x="7282" y="6437"/>
                  </a:lnTo>
                  <a:cubicBezTo>
                    <a:pt x="7259" y="6551"/>
                    <a:pt x="7213" y="6666"/>
                    <a:pt x="7191" y="6803"/>
                  </a:cubicBezTo>
                  <a:lnTo>
                    <a:pt x="7145" y="6917"/>
                  </a:lnTo>
                  <a:cubicBezTo>
                    <a:pt x="7077" y="7191"/>
                    <a:pt x="6985" y="7487"/>
                    <a:pt x="6894" y="7807"/>
                  </a:cubicBezTo>
                  <a:cubicBezTo>
                    <a:pt x="6848" y="7898"/>
                    <a:pt x="6825" y="7989"/>
                    <a:pt x="6780" y="8058"/>
                  </a:cubicBezTo>
                  <a:cubicBezTo>
                    <a:pt x="6688" y="8332"/>
                    <a:pt x="6574" y="8606"/>
                    <a:pt x="6460" y="8880"/>
                  </a:cubicBezTo>
                  <a:cubicBezTo>
                    <a:pt x="6346" y="9154"/>
                    <a:pt x="6209" y="9473"/>
                    <a:pt x="6049" y="9747"/>
                  </a:cubicBezTo>
                  <a:cubicBezTo>
                    <a:pt x="5912" y="10021"/>
                    <a:pt x="5753" y="10295"/>
                    <a:pt x="5593" y="10592"/>
                  </a:cubicBezTo>
                  <a:lnTo>
                    <a:pt x="5524" y="10706"/>
                  </a:lnTo>
                  <a:cubicBezTo>
                    <a:pt x="5410" y="10911"/>
                    <a:pt x="5273" y="11139"/>
                    <a:pt x="5159" y="11345"/>
                  </a:cubicBezTo>
                  <a:cubicBezTo>
                    <a:pt x="4977" y="11619"/>
                    <a:pt x="4794" y="11915"/>
                    <a:pt x="4589" y="12212"/>
                  </a:cubicBezTo>
                  <a:lnTo>
                    <a:pt x="4611" y="12166"/>
                  </a:lnTo>
                  <a:lnTo>
                    <a:pt x="4611" y="12166"/>
                  </a:lnTo>
                  <a:cubicBezTo>
                    <a:pt x="4497" y="12326"/>
                    <a:pt x="4383" y="12486"/>
                    <a:pt x="4246" y="12646"/>
                  </a:cubicBezTo>
                  <a:cubicBezTo>
                    <a:pt x="4132" y="12806"/>
                    <a:pt x="3995" y="12965"/>
                    <a:pt x="3858" y="13148"/>
                  </a:cubicBezTo>
                  <a:lnTo>
                    <a:pt x="3858" y="13171"/>
                  </a:lnTo>
                  <a:lnTo>
                    <a:pt x="3790" y="13239"/>
                  </a:lnTo>
                  <a:cubicBezTo>
                    <a:pt x="3630" y="13467"/>
                    <a:pt x="3470" y="13673"/>
                    <a:pt x="3288" y="13878"/>
                  </a:cubicBezTo>
                  <a:lnTo>
                    <a:pt x="3014" y="14198"/>
                  </a:lnTo>
                  <a:cubicBezTo>
                    <a:pt x="2899" y="14358"/>
                    <a:pt x="2763" y="14495"/>
                    <a:pt x="2648" y="14632"/>
                  </a:cubicBezTo>
                  <a:cubicBezTo>
                    <a:pt x="2397" y="14905"/>
                    <a:pt x="2215" y="15134"/>
                    <a:pt x="2009" y="15339"/>
                  </a:cubicBezTo>
                  <a:cubicBezTo>
                    <a:pt x="1872" y="15499"/>
                    <a:pt x="1713" y="15659"/>
                    <a:pt x="1576" y="15796"/>
                  </a:cubicBezTo>
                  <a:lnTo>
                    <a:pt x="1370" y="16001"/>
                  </a:lnTo>
                  <a:lnTo>
                    <a:pt x="1325" y="16047"/>
                  </a:lnTo>
                  <a:cubicBezTo>
                    <a:pt x="1119" y="16252"/>
                    <a:pt x="891" y="16480"/>
                    <a:pt x="663" y="16686"/>
                  </a:cubicBezTo>
                  <a:cubicBezTo>
                    <a:pt x="594" y="16731"/>
                    <a:pt x="548" y="16777"/>
                    <a:pt x="480" y="16800"/>
                  </a:cubicBezTo>
                  <a:lnTo>
                    <a:pt x="389" y="16891"/>
                  </a:lnTo>
                  <a:lnTo>
                    <a:pt x="343" y="16914"/>
                  </a:lnTo>
                  <a:cubicBezTo>
                    <a:pt x="320" y="16937"/>
                    <a:pt x="297" y="16960"/>
                    <a:pt x="275" y="16960"/>
                  </a:cubicBezTo>
                  <a:cubicBezTo>
                    <a:pt x="252" y="16983"/>
                    <a:pt x="229" y="16983"/>
                    <a:pt x="229" y="17005"/>
                  </a:cubicBezTo>
                  <a:cubicBezTo>
                    <a:pt x="183" y="17028"/>
                    <a:pt x="138" y="17051"/>
                    <a:pt x="115" y="17097"/>
                  </a:cubicBezTo>
                  <a:cubicBezTo>
                    <a:pt x="46" y="17165"/>
                    <a:pt x="1" y="17279"/>
                    <a:pt x="24" y="17416"/>
                  </a:cubicBezTo>
                  <a:cubicBezTo>
                    <a:pt x="46" y="17462"/>
                    <a:pt x="69" y="17508"/>
                    <a:pt x="115" y="17553"/>
                  </a:cubicBezTo>
                  <a:cubicBezTo>
                    <a:pt x="160" y="17599"/>
                    <a:pt x="252" y="17645"/>
                    <a:pt x="343" y="17645"/>
                  </a:cubicBezTo>
                  <a:lnTo>
                    <a:pt x="366" y="17645"/>
                  </a:lnTo>
                  <a:cubicBezTo>
                    <a:pt x="412" y="17645"/>
                    <a:pt x="434" y="17622"/>
                    <a:pt x="480" y="17622"/>
                  </a:cubicBezTo>
                  <a:cubicBezTo>
                    <a:pt x="526" y="17599"/>
                    <a:pt x="548" y="17576"/>
                    <a:pt x="594" y="17553"/>
                  </a:cubicBezTo>
                  <a:cubicBezTo>
                    <a:pt x="685" y="17530"/>
                    <a:pt x="731" y="17485"/>
                    <a:pt x="800" y="17462"/>
                  </a:cubicBezTo>
                  <a:cubicBezTo>
                    <a:pt x="891" y="17393"/>
                    <a:pt x="959" y="17348"/>
                    <a:pt x="1051" y="17302"/>
                  </a:cubicBezTo>
                  <a:cubicBezTo>
                    <a:pt x="1096" y="17256"/>
                    <a:pt x="1165" y="17211"/>
                    <a:pt x="1210" y="17165"/>
                  </a:cubicBezTo>
                  <a:cubicBezTo>
                    <a:pt x="1347" y="17097"/>
                    <a:pt x="1462" y="17028"/>
                    <a:pt x="1576" y="16960"/>
                  </a:cubicBezTo>
                  <a:cubicBezTo>
                    <a:pt x="1735" y="16868"/>
                    <a:pt x="1895" y="16777"/>
                    <a:pt x="2055" y="16663"/>
                  </a:cubicBezTo>
                  <a:cubicBezTo>
                    <a:pt x="2306" y="16480"/>
                    <a:pt x="2557" y="16298"/>
                    <a:pt x="2808" y="16115"/>
                  </a:cubicBezTo>
                  <a:cubicBezTo>
                    <a:pt x="3082" y="15910"/>
                    <a:pt x="3356" y="15750"/>
                    <a:pt x="3607" y="15613"/>
                  </a:cubicBezTo>
                  <a:cubicBezTo>
                    <a:pt x="3835" y="15499"/>
                    <a:pt x="4041" y="15385"/>
                    <a:pt x="4246" y="15271"/>
                  </a:cubicBezTo>
                  <a:cubicBezTo>
                    <a:pt x="4360" y="15202"/>
                    <a:pt x="4452" y="15157"/>
                    <a:pt x="4566" y="15088"/>
                  </a:cubicBezTo>
                  <a:lnTo>
                    <a:pt x="4589" y="15088"/>
                  </a:lnTo>
                  <a:cubicBezTo>
                    <a:pt x="4680" y="15020"/>
                    <a:pt x="4771" y="14974"/>
                    <a:pt x="4862" y="14928"/>
                  </a:cubicBezTo>
                  <a:lnTo>
                    <a:pt x="4954" y="14883"/>
                  </a:lnTo>
                  <a:cubicBezTo>
                    <a:pt x="5136" y="14746"/>
                    <a:pt x="5342" y="14654"/>
                    <a:pt x="5547" y="14563"/>
                  </a:cubicBezTo>
                  <a:cubicBezTo>
                    <a:pt x="5684" y="14495"/>
                    <a:pt x="5775" y="14449"/>
                    <a:pt x="5890" y="14380"/>
                  </a:cubicBezTo>
                  <a:cubicBezTo>
                    <a:pt x="6004" y="14335"/>
                    <a:pt x="6095" y="14289"/>
                    <a:pt x="6209" y="14244"/>
                  </a:cubicBezTo>
                  <a:lnTo>
                    <a:pt x="6186" y="14244"/>
                  </a:lnTo>
                  <a:lnTo>
                    <a:pt x="6232" y="14221"/>
                  </a:lnTo>
                  <a:cubicBezTo>
                    <a:pt x="6437" y="14129"/>
                    <a:pt x="6620" y="14038"/>
                    <a:pt x="6825" y="13947"/>
                  </a:cubicBezTo>
                  <a:lnTo>
                    <a:pt x="6985" y="13856"/>
                  </a:lnTo>
                  <a:cubicBezTo>
                    <a:pt x="7122" y="13787"/>
                    <a:pt x="7282" y="13741"/>
                    <a:pt x="7419" y="13673"/>
                  </a:cubicBezTo>
                  <a:cubicBezTo>
                    <a:pt x="7602" y="13604"/>
                    <a:pt x="7761" y="13513"/>
                    <a:pt x="7944" y="13422"/>
                  </a:cubicBezTo>
                  <a:cubicBezTo>
                    <a:pt x="8081" y="13376"/>
                    <a:pt x="8172" y="13239"/>
                    <a:pt x="8172" y="13102"/>
                  </a:cubicBezTo>
                  <a:cubicBezTo>
                    <a:pt x="8172" y="13011"/>
                    <a:pt x="8126" y="12943"/>
                    <a:pt x="8081" y="12897"/>
                  </a:cubicBezTo>
                  <a:lnTo>
                    <a:pt x="8172" y="12783"/>
                  </a:lnTo>
                  <a:cubicBezTo>
                    <a:pt x="8218" y="12714"/>
                    <a:pt x="8263" y="12646"/>
                    <a:pt x="8286" y="12577"/>
                  </a:cubicBezTo>
                  <a:cubicBezTo>
                    <a:pt x="8378" y="12440"/>
                    <a:pt x="8469" y="12303"/>
                    <a:pt x="8537" y="12144"/>
                  </a:cubicBezTo>
                  <a:cubicBezTo>
                    <a:pt x="8583" y="12052"/>
                    <a:pt x="8629" y="11961"/>
                    <a:pt x="8674" y="11847"/>
                  </a:cubicBezTo>
                  <a:lnTo>
                    <a:pt x="8743" y="11710"/>
                  </a:lnTo>
                  <a:lnTo>
                    <a:pt x="8788" y="11596"/>
                  </a:lnTo>
                  <a:cubicBezTo>
                    <a:pt x="8834" y="11505"/>
                    <a:pt x="8880" y="11436"/>
                    <a:pt x="8925" y="11345"/>
                  </a:cubicBezTo>
                  <a:cubicBezTo>
                    <a:pt x="8994" y="11162"/>
                    <a:pt x="9062" y="11002"/>
                    <a:pt x="9131" y="10820"/>
                  </a:cubicBezTo>
                  <a:cubicBezTo>
                    <a:pt x="9176" y="10706"/>
                    <a:pt x="9222" y="10592"/>
                    <a:pt x="9268" y="10477"/>
                  </a:cubicBezTo>
                  <a:cubicBezTo>
                    <a:pt x="9405" y="10158"/>
                    <a:pt x="9519" y="9861"/>
                    <a:pt x="9610" y="9564"/>
                  </a:cubicBezTo>
                  <a:cubicBezTo>
                    <a:pt x="9701" y="9290"/>
                    <a:pt x="9770" y="9039"/>
                    <a:pt x="9838" y="8788"/>
                  </a:cubicBezTo>
                  <a:cubicBezTo>
                    <a:pt x="9884" y="8514"/>
                    <a:pt x="9930" y="8241"/>
                    <a:pt x="9975" y="7989"/>
                  </a:cubicBezTo>
                  <a:cubicBezTo>
                    <a:pt x="10021" y="7738"/>
                    <a:pt x="10044" y="7487"/>
                    <a:pt x="10089" y="7236"/>
                  </a:cubicBezTo>
                  <a:cubicBezTo>
                    <a:pt x="10112" y="7076"/>
                    <a:pt x="10135" y="6917"/>
                    <a:pt x="10135" y="6780"/>
                  </a:cubicBezTo>
                  <a:lnTo>
                    <a:pt x="10158" y="6620"/>
                  </a:lnTo>
                  <a:lnTo>
                    <a:pt x="10158" y="6483"/>
                  </a:lnTo>
                  <a:cubicBezTo>
                    <a:pt x="10181" y="6255"/>
                    <a:pt x="10204" y="6049"/>
                    <a:pt x="10249" y="5844"/>
                  </a:cubicBezTo>
                  <a:lnTo>
                    <a:pt x="10295" y="5593"/>
                  </a:lnTo>
                  <a:cubicBezTo>
                    <a:pt x="10318" y="5410"/>
                    <a:pt x="10341" y="5228"/>
                    <a:pt x="10341" y="5068"/>
                  </a:cubicBezTo>
                  <a:cubicBezTo>
                    <a:pt x="10341" y="4931"/>
                    <a:pt x="10318" y="4817"/>
                    <a:pt x="10318" y="4703"/>
                  </a:cubicBezTo>
                  <a:lnTo>
                    <a:pt x="10318" y="4657"/>
                  </a:lnTo>
                  <a:cubicBezTo>
                    <a:pt x="10295" y="4337"/>
                    <a:pt x="10249" y="4018"/>
                    <a:pt x="10181" y="3698"/>
                  </a:cubicBezTo>
                  <a:cubicBezTo>
                    <a:pt x="10135" y="3447"/>
                    <a:pt x="10044" y="3196"/>
                    <a:pt x="9975" y="2991"/>
                  </a:cubicBezTo>
                  <a:cubicBezTo>
                    <a:pt x="9861" y="2694"/>
                    <a:pt x="9747" y="2466"/>
                    <a:pt x="9610" y="2260"/>
                  </a:cubicBezTo>
                  <a:cubicBezTo>
                    <a:pt x="9519" y="2146"/>
                    <a:pt x="9428" y="2032"/>
                    <a:pt x="9313" y="1918"/>
                  </a:cubicBezTo>
                  <a:lnTo>
                    <a:pt x="9268" y="1872"/>
                  </a:lnTo>
                  <a:cubicBezTo>
                    <a:pt x="9222" y="1827"/>
                    <a:pt x="9199" y="1804"/>
                    <a:pt x="9154" y="1758"/>
                  </a:cubicBezTo>
                  <a:lnTo>
                    <a:pt x="9062" y="1644"/>
                  </a:lnTo>
                  <a:cubicBezTo>
                    <a:pt x="8994" y="1576"/>
                    <a:pt x="8948" y="1507"/>
                    <a:pt x="8903" y="1439"/>
                  </a:cubicBezTo>
                  <a:cubicBezTo>
                    <a:pt x="8811" y="1324"/>
                    <a:pt x="8743" y="1210"/>
                    <a:pt x="8629" y="1096"/>
                  </a:cubicBezTo>
                  <a:cubicBezTo>
                    <a:pt x="8606" y="1051"/>
                    <a:pt x="8560" y="1005"/>
                    <a:pt x="8515" y="959"/>
                  </a:cubicBezTo>
                  <a:lnTo>
                    <a:pt x="8446" y="914"/>
                  </a:lnTo>
                  <a:cubicBezTo>
                    <a:pt x="8378" y="845"/>
                    <a:pt x="8286" y="777"/>
                    <a:pt x="8218" y="708"/>
                  </a:cubicBezTo>
                  <a:cubicBezTo>
                    <a:pt x="8104" y="640"/>
                    <a:pt x="8012" y="571"/>
                    <a:pt x="7898" y="503"/>
                  </a:cubicBezTo>
                  <a:lnTo>
                    <a:pt x="7875" y="480"/>
                  </a:lnTo>
                  <a:cubicBezTo>
                    <a:pt x="7830" y="457"/>
                    <a:pt x="7784" y="411"/>
                    <a:pt x="7761" y="389"/>
                  </a:cubicBezTo>
                  <a:cubicBezTo>
                    <a:pt x="7670" y="343"/>
                    <a:pt x="7602" y="274"/>
                    <a:pt x="7510" y="229"/>
                  </a:cubicBezTo>
                  <a:cubicBezTo>
                    <a:pt x="7373" y="160"/>
                    <a:pt x="7236" y="92"/>
                    <a:pt x="7099" y="46"/>
                  </a:cubicBezTo>
                  <a:cubicBezTo>
                    <a:pt x="7031" y="23"/>
                    <a:pt x="6940" y="1"/>
                    <a:pt x="6871"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7" name="Google Shape;1624;p22">
              <a:extLst>
                <a:ext uri="{FF2B5EF4-FFF2-40B4-BE49-F238E27FC236}">
                  <a16:creationId xmlns:a16="http://schemas.microsoft.com/office/drawing/2014/main" id="{D871F201-8276-4816-887E-BEF3872700D9}"/>
                </a:ext>
              </a:extLst>
            </p:cNvPr>
            <p:cNvSpPr/>
            <p:nvPr/>
          </p:nvSpPr>
          <p:spPr>
            <a:xfrm>
              <a:off x="7327963" y="3061396"/>
              <a:ext cx="12974" cy="14164"/>
            </a:xfrm>
            <a:custGeom>
              <a:avLst/>
              <a:gdLst/>
              <a:ahLst/>
              <a:cxnLst/>
              <a:rect l="l" t="t" r="r" b="b"/>
              <a:pathLst>
                <a:path w="480" h="524" extrusionOk="0">
                  <a:moveTo>
                    <a:pt x="343" y="1"/>
                  </a:moveTo>
                  <a:cubicBezTo>
                    <a:pt x="320" y="1"/>
                    <a:pt x="297" y="23"/>
                    <a:pt x="274" y="23"/>
                  </a:cubicBezTo>
                  <a:cubicBezTo>
                    <a:pt x="251" y="46"/>
                    <a:pt x="229" y="69"/>
                    <a:pt x="229" y="115"/>
                  </a:cubicBezTo>
                  <a:lnTo>
                    <a:pt x="206" y="115"/>
                  </a:lnTo>
                  <a:cubicBezTo>
                    <a:pt x="206" y="137"/>
                    <a:pt x="183" y="160"/>
                    <a:pt x="160" y="183"/>
                  </a:cubicBezTo>
                  <a:cubicBezTo>
                    <a:pt x="137" y="229"/>
                    <a:pt x="92" y="274"/>
                    <a:pt x="46" y="297"/>
                  </a:cubicBezTo>
                  <a:cubicBezTo>
                    <a:pt x="0" y="343"/>
                    <a:pt x="0" y="434"/>
                    <a:pt x="46" y="480"/>
                  </a:cubicBezTo>
                  <a:cubicBezTo>
                    <a:pt x="67" y="511"/>
                    <a:pt x="92" y="523"/>
                    <a:pt x="120" y="523"/>
                  </a:cubicBezTo>
                  <a:cubicBezTo>
                    <a:pt x="153" y="523"/>
                    <a:pt x="191" y="505"/>
                    <a:pt x="229" y="480"/>
                  </a:cubicBezTo>
                  <a:cubicBezTo>
                    <a:pt x="274" y="457"/>
                    <a:pt x="320" y="411"/>
                    <a:pt x="365" y="366"/>
                  </a:cubicBezTo>
                  <a:cubicBezTo>
                    <a:pt x="365" y="343"/>
                    <a:pt x="388" y="320"/>
                    <a:pt x="411" y="297"/>
                  </a:cubicBezTo>
                  <a:cubicBezTo>
                    <a:pt x="434" y="252"/>
                    <a:pt x="457" y="206"/>
                    <a:pt x="457" y="183"/>
                  </a:cubicBezTo>
                  <a:cubicBezTo>
                    <a:pt x="480" y="115"/>
                    <a:pt x="434" y="23"/>
                    <a:pt x="365" y="23"/>
                  </a:cubicBezTo>
                  <a:cubicBezTo>
                    <a:pt x="365" y="1"/>
                    <a:pt x="365" y="1"/>
                    <a:pt x="343" y="1"/>
                  </a:cubicBezTo>
                  <a:close/>
                </a:path>
              </a:pathLst>
            </a:custGeom>
            <a:solidFill>
              <a:srgbClr val="ECCEB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8" name="Google Shape;1625;p22">
              <a:extLst>
                <a:ext uri="{FF2B5EF4-FFF2-40B4-BE49-F238E27FC236}">
                  <a16:creationId xmlns:a16="http://schemas.microsoft.com/office/drawing/2014/main" id="{0875E543-6E36-49A1-92B6-89518D66E16B}"/>
                </a:ext>
              </a:extLst>
            </p:cNvPr>
            <p:cNvSpPr/>
            <p:nvPr/>
          </p:nvSpPr>
          <p:spPr>
            <a:xfrm>
              <a:off x="7229871" y="3176760"/>
              <a:ext cx="148097" cy="293248"/>
            </a:xfrm>
            <a:custGeom>
              <a:avLst/>
              <a:gdLst/>
              <a:ahLst/>
              <a:cxnLst/>
              <a:rect l="l" t="t" r="r" b="b"/>
              <a:pathLst>
                <a:path w="5479" h="10849" extrusionOk="0">
                  <a:moveTo>
                    <a:pt x="5341" y="1"/>
                  </a:moveTo>
                  <a:cubicBezTo>
                    <a:pt x="5296" y="1"/>
                    <a:pt x="5250" y="24"/>
                    <a:pt x="5227" y="92"/>
                  </a:cubicBezTo>
                  <a:cubicBezTo>
                    <a:pt x="5227" y="161"/>
                    <a:pt x="5204" y="252"/>
                    <a:pt x="5159" y="320"/>
                  </a:cubicBezTo>
                  <a:cubicBezTo>
                    <a:pt x="5136" y="412"/>
                    <a:pt x="5113" y="480"/>
                    <a:pt x="5067" y="549"/>
                  </a:cubicBezTo>
                  <a:cubicBezTo>
                    <a:pt x="4999" y="686"/>
                    <a:pt x="4953" y="823"/>
                    <a:pt x="4885" y="982"/>
                  </a:cubicBezTo>
                  <a:cubicBezTo>
                    <a:pt x="4885" y="982"/>
                    <a:pt x="4885" y="959"/>
                    <a:pt x="4885" y="959"/>
                  </a:cubicBezTo>
                  <a:cubicBezTo>
                    <a:pt x="4862" y="1005"/>
                    <a:pt x="4862" y="1028"/>
                    <a:pt x="4839" y="1051"/>
                  </a:cubicBezTo>
                  <a:cubicBezTo>
                    <a:pt x="4793" y="1142"/>
                    <a:pt x="4771" y="1211"/>
                    <a:pt x="4725" y="1279"/>
                  </a:cubicBezTo>
                  <a:cubicBezTo>
                    <a:pt x="4725" y="1279"/>
                    <a:pt x="4748" y="1256"/>
                    <a:pt x="4748" y="1256"/>
                  </a:cubicBezTo>
                  <a:lnTo>
                    <a:pt x="4748" y="1256"/>
                  </a:lnTo>
                  <a:cubicBezTo>
                    <a:pt x="4634" y="1462"/>
                    <a:pt x="4519" y="1667"/>
                    <a:pt x="4428" y="1873"/>
                  </a:cubicBezTo>
                  <a:cubicBezTo>
                    <a:pt x="4390" y="1969"/>
                    <a:pt x="4335" y="2065"/>
                    <a:pt x="4291" y="2148"/>
                  </a:cubicBezTo>
                  <a:lnTo>
                    <a:pt x="4291" y="2148"/>
                  </a:lnTo>
                  <a:cubicBezTo>
                    <a:pt x="4291" y="2147"/>
                    <a:pt x="4291" y="2147"/>
                    <a:pt x="4291" y="2146"/>
                  </a:cubicBezTo>
                  <a:lnTo>
                    <a:pt x="4291" y="2146"/>
                  </a:lnTo>
                  <a:cubicBezTo>
                    <a:pt x="4289" y="2151"/>
                    <a:pt x="4287" y="2155"/>
                    <a:pt x="4285" y="2159"/>
                  </a:cubicBezTo>
                  <a:lnTo>
                    <a:pt x="4285" y="2159"/>
                  </a:lnTo>
                  <a:cubicBezTo>
                    <a:pt x="4279" y="2170"/>
                    <a:pt x="4274" y="2181"/>
                    <a:pt x="4268" y="2192"/>
                  </a:cubicBezTo>
                  <a:cubicBezTo>
                    <a:pt x="4268" y="2192"/>
                    <a:pt x="4270" y="2191"/>
                    <a:pt x="4271" y="2189"/>
                  </a:cubicBezTo>
                  <a:lnTo>
                    <a:pt x="4271" y="2189"/>
                  </a:lnTo>
                  <a:cubicBezTo>
                    <a:pt x="4118" y="2515"/>
                    <a:pt x="3965" y="2823"/>
                    <a:pt x="3812" y="3151"/>
                  </a:cubicBezTo>
                  <a:cubicBezTo>
                    <a:pt x="3743" y="3333"/>
                    <a:pt x="3675" y="3516"/>
                    <a:pt x="3584" y="3676"/>
                  </a:cubicBezTo>
                  <a:cubicBezTo>
                    <a:pt x="3538" y="3835"/>
                    <a:pt x="3447" y="3995"/>
                    <a:pt x="3378" y="4155"/>
                  </a:cubicBezTo>
                  <a:cubicBezTo>
                    <a:pt x="3287" y="4338"/>
                    <a:pt x="3196" y="4520"/>
                    <a:pt x="3081" y="4703"/>
                  </a:cubicBezTo>
                  <a:cubicBezTo>
                    <a:pt x="2990" y="4863"/>
                    <a:pt x="2899" y="5045"/>
                    <a:pt x="2808" y="5251"/>
                  </a:cubicBezTo>
                  <a:cubicBezTo>
                    <a:pt x="2739" y="5388"/>
                    <a:pt x="2671" y="5525"/>
                    <a:pt x="2579" y="5662"/>
                  </a:cubicBezTo>
                  <a:cubicBezTo>
                    <a:pt x="2511" y="5821"/>
                    <a:pt x="2420" y="5958"/>
                    <a:pt x="2351" y="6095"/>
                  </a:cubicBezTo>
                  <a:cubicBezTo>
                    <a:pt x="2191" y="6369"/>
                    <a:pt x="2032" y="6643"/>
                    <a:pt x="1872" y="6917"/>
                  </a:cubicBezTo>
                  <a:cubicBezTo>
                    <a:pt x="1780" y="7077"/>
                    <a:pt x="1689" y="7236"/>
                    <a:pt x="1621" y="7373"/>
                  </a:cubicBezTo>
                  <a:cubicBezTo>
                    <a:pt x="1529" y="7510"/>
                    <a:pt x="1461" y="7670"/>
                    <a:pt x="1370" y="7807"/>
                  </a:cubicBezTo>
                  <a:cubicBezTo>
                    <a:pt x="1210" y="8081"/>
                    <a:pt x="1050" y="8355"/>
                    <a:pt x="890" y="8629"/>
                  </a:cubicBezTo>
                  <a:cubicBezTo>
                    <a:pt x="776" y="8811"/>
                    <a:pt x="662" y="8994"/>
                    <a:pt x="548" y="9177"/>
                  </a:cubicBezTo>
                  <a:cubicBezTo>
                    <a:pt x="434" y="9359"/>
                    <a:pt x="320" y="9542"/>
                    <a:pt x="205" y="9724"/>
                  </a:cubicBezTo>
                  <a:cubicBezTo>
                    <a:pt x="160" y="9793"/>
                    <a:pt x="137" y="9861"/>
                    <a:pt x="91" y="9930"/>
                  </a:cubicBezTo>
                  <a:cubicBezTo>
                    <a:pt x="91" y="9930"/>
                    <a:pt x="69" y="9953"/>
                    <a:pt x="69" y="9953"/>
                  </a:cubicBezTo>
                  <a:cubicBezTo>
                    <a:pt x="46" y="10021"/>
                    <a:pt x="23" y="10067"/>
                    <a:pt x="23" y="10135"/>
                  </a:cubicBezTo>
                  <a:cubicBezTo>
                    <a:pt x="0" y="10227"/>
                    <a:pt x="69" y="10318"/>
                    <a:pt x="114" y="10409"/>
                  </a:cubicBezTo>
                  <a:cubicBezTo>
                    <a:pt x="176" y="10512"/>
                    <a:pt x="274" y="10596"/>
                    <a:pt x="343" y="10678"/>
                  </a:cubicBezTo>
                  <a:lnTo>
                    <a:pt x="343" y="10678"/>
                  </a:lnTo>
                  <a:cubicBezTo>
                    <a:pt x="336" y="10674"/>
                    <a:pt x="328" y="10668"/>
                    <a:pt x="320" y="10660"/>
                  </a:cubicBezTo>
                  <a:lnTo>
                    <a:pt x="320" y="10660"/>
                  </a:lnTo>
                  <a:cubicBezTo>
                    <a:pt x="365" y="10706"/>
                    <a:pt x="388" y="10752"/>
                    <a:pt x="457" y="10797"/>
                  </a:cubicBezTo>
                  <a:cubicBezTo>
                    <a:pt x="502" y="10831"/>
                    <a:pt x="559" y="10849"/>
                    <a:pt x="613" y="10849"/>
                  </a:cubicBezTo>
                  <a:cubicBezTo>
                    <a:pt x="668" y="10849"/>
                    <a:pt x="719" y="10831"/>
                    <a:pt x="753" y="10797"/>
                  </a:cubicBezTo>
                  <a:cubicBezTo>
                    <a:pt x="845" y="10752"/>
                    <a:pt x="890" y="10683"/>
                    <a:pt x="936" y="10592"/>
                  </a:cubicBezTo>
                  <a:cubicBezTo>
                    <a:pt x="982" y="10523"/>
                    <a:pt x="1004" y="10478"/>
                    <a:pt x="1027" y="10409"/>
                  </a:cubicBezTo>
                  <a:cubicBezTo>
                    <a:pt x="1096" y="10272"/>
                    <a:pt x="1141" y="10135"/>
                    <a:pt x="1210" y="9998"/>
                  </a:cubicBezTo>
                  <a:cubicBezTo>
                    <a:pt x="1301" y="9816"/>
                    <a:pt x="1415" y="9633"/>
                    <a:pt x="1507" y="9428"/>
                  </a:cubicBezTo>
                  <a:cubicBezTo>
                    <a:pt x="1598" y="9222"/>
                    <a:pt x="1712" y="9040"/>
                    <a:pt x="1803" y="8834"/>
                  </a:cubicBezTo>
                  <a:cubicBezTo>
                    <a:pt x="1849" y="8743"/>
                    <a:pt x="1895" y="8652"/>
                    <a:pt x="1940" y="8537"/>
                  </a:cubicBezTo>
                  <a:cubicBezTo>
                    <a:pt x="1986" y="8469"/>
                    <a:pt x="2032" y="8378"/>
                    <a:pt x="2077" y="8286"/>
                  </a:cubicBezTo>
                  <a:cubicBezTo>
                    <a:pt x="2191" y="8104"/>
                    <a:pt x="2260" y="7898"/>
                    <a:pt x="2351" y="7716"/>
                  </a:cubicBezTo>
                  <a:cubicBezTo>
                    <a:pt x="2397" y="7602"/>
                    <a:pt x="2465" y="7488"/>
                    <a:pt x="2534" y="7396"/>
                  </a:cubicBezTo>
                  <a:cubicBezTo>
                    <a:pt x="2602" y="7282"/>
                    <a:pt x="2648" y="7168"/>
                    <a:pt x="2716" y="7054"/>
                  </a:cubicBezTo>
                  <a:cubicBezTo>
                    <a:pt x="2853" y="6826"/>
                    <a:pt x="2945" y="6575"/>
                    <a:pt x="3036" y="6323"/>
                  </a:cubicBezTo>
                  <a:cubicBezTo>
                    <a:pt x="3127" y="6095"/>
                    <a:pt x="3218" y="5890"/>
                    <a:pt x="3310" y="5662"/>
                  </a:cubicBezTo>
                  <a:cubicBezTo>
                    <a:pt x="3355" y="5547"/>
                    <a:pt x="3401" y="5433"/>
                    <a:pt x="3469" y="5296"/>
                  </a:cubicBezTo>
                  <a:cubicBezTo>
                    <a:pt x="3469" y="5273"/>
                    <a:pt x="3492" y="5228"/>
                    <a:pt x="3492" y="5205"/>
                  </a:cubicBezTo>
                  <a:cubicBezTo>
                    <a:pt x="3515" y="5159"/>
                    <a:pt x="3538" y="5114"/>
                    <a:pt x="3561" y="5068"/>
                  </a:cubicBezTo>
                  <a:cubicBezTo>
                    <a:pt x="3629" y="4931"/>
                    <a:pt x="3698" y="4794"/>
                    <a:pt x="3766" y="4657"/>
                  </a:cubicBezTo>
                  <a:cubicBezTo>
                    <a:pt x="3835" y="4497"/>
                    <a:pt x="3926" y="4338"/>
                    <a:pt x="3972" y="4178"/>
                  </a:cubicBezTo>
                  <a:cubicBezTo>
                    <a:pt x="4109" y="3904"/>
                    <a:pt x="4200" y="3630"/>
                    <a:pt x="4314" y="3356"/>
                  </a:cubicBezTo>
                  <a:cubicBezTo>
                    <a:pt x="4405" y="3082"/>
                    <a:pt x="4519" y="2808"/>
                    <a:pt x="4611" y="2534"/>
                  </a:cubicBezTo>
                  <a:cubicBezTo>
                    <a:pt x="4656" y="2397"/>
                    <a:pt x="4702" y="2283"/>
                    <a:pt x="4748" y="2146"/>
                  </a:cubicBezTo>
                  <a:cubicBezTo>
                    <a:pt x="4816" y="2009"/>
                    <a:pt x="4862" y="1873"/>
                    <a:pt x="4907" y="1736"/>
                  </a:cubicBezTo>
                  <a:cubicBezTo>
                    <a:pt x="4953" y="1599"/>
                    <a:pt x="5022" y="1484"/>
                    <a:pt x="5067" y="1348"/>
                  </a:cubicBezTo>
                  <a:cubicBezTo>
                    <a:pt x="5113" y="1211"/>
                    <a:pt x="5159" y="1074"/>
                    <a:pt x="5204" y="959"/>
                  </a:cubicBezTo>
                  <a:cubicBezTo>
                    <a:pt x="5296" y="686"/>
                    <a:pt x="5387" y="435"/>
                    <a:pt x="5455" y="161"/>
                  </a:cubicBezTo>
                  <a:cubicBezTo>
                    <a:pt x="5478" y="92"/>
                    <a:pt x="5455" y="24"/>
                    <a:pt x="5387"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9" name="Google Shape;1626;p22">
              <a:extLst>
                <a:ext uri="{FF2B5EF4-FFF2-40B4-BE49-F238E27FC236}">
                  <a16:creationId xmlns:a16="http://schemas.microsoft.com/office/drawing/2014/main" id="{CBE732E1-F9B2-4E3B-84FF-4C8DE3F9001E}"/>
                </a:ext>
              </a:extLst>
            </p:cNvPr>
            <p:cNvSpPr/>
            <p:nvPr/>
          </p:nvSpPr>
          <p:spPr>
            <a:xfrm>
              <a:off x="7068827" y="3345806"/>
              <a:ext cx="4352" cy="4352"/>
            </a:xfrm>
            <a:custGeom>
              <a:avLst/>
              <a:gdLst/>
              <a:ahLst/>
              <a:cxnLst/>
              <a:rect l="l" t="t" r="r" b="b"/>
              <a:pathLst>
                <a:path w="161" h="161" extrusionOk="0">
                  <a:moveTo>
                    <a:pt x="92" y="1"/>
                  </a:moveTo>
                  <a:cubicBezTo>
                    <a:pt x="46" y="1"/>
                    <a:pt x="1" y="24"/>
                    <a:pt x="1" y="69"/>
                  </a:cubicBezTo>
                  <a:cubicBezTo>
                    <a:pt x="1" y="115"/>
                    <a:pt x="46" y="161"/>
                    <a:pt x="69" y="161"/>
                  </a:cubicBezTo>
                  <a:cubicBezTo>
                    <a:pt x="115" y="161"/>
                    <a:pt x="160" y="115"/>
                    <a:pt x="160" y="69"/>
                  </a:cubicBezTo>
                  <a:cubicBezTo>
                    <a:pt x="160" y="47"/>
                    <a:pt x="138" y="1"/>
                    <a:pt x="92" y="1"/>
                  </a:cubicBezTo>
                  <a:close/>
                </a:path>
              </a:pathLst>
            </a:custGeom>
            <a:solidFill>
              <a:srgbClr val="25739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0" name="Google Shape;1627;p22">
              <a:extLst>
                <a:ext uri="{FF2B5EF4-FFF2-40B4-BE49-F238E27FC236}">
                  <a16:creationId xmlns:a16="http://schemas.microsoft.com/office/drawing/2014/main" id="{A78FD635-8970-4BF5-8E2B-B6CF058B8F0B}"/>
                </a:ext>
              </a:extLst>
            </p:cNvPr>
            <p:cNvSpPr/>
            <p:nvPr/>
          </p:nvSpPr>
          <p:spPr>
            <a:xfrm>
              <a:off x="7066988" y="3342130"/>
              <a:ext cx="180182" cy="158423"/>
            </a:xfrm>
            <a:custGeom>
              <a:avLst/>
              <a:gdLst/>
              <a:ahLst/>
              <a:cxnLst/>
              <a:rect l="l" t="t" r="r" b="b"/>
              <a:pathLst>
                <a:path w="6666" h="5861" extrusionOk="0">
                  <a:moveTo>
                    <a:pt x="5775" y="3972"/>
                  </a:moveTo>
                  <a:lnTo>
                    <a:pt x="5775" y="3972"/>
                  </a:lnTo>
                  <a:cubicBezTo>
                    <a:pt x="5782" y="3976"/>
                    <a:pt x="5790" y="3982"/>
                    <a:pt x="5797" y="3987"/>
                  </a:cubicBezTo>
                  <a:lnTo>
                    <a:pt x="5797" y="3987"/>
                  </a:lnTo>
                  <a:cubicBezTo>
                    <a:pt x="5792" y="3972"/>
                    <a:pt x="5775" y="3972"/>
                    <a:pt x="5775" y="3972"/>
                  </a:cubicBezTo>
                  <a:close/>
                  <a:moveTo>
                    <a:pt x="160" y="0"/>
                  </a:moveTo>
                  <a:cubicBezTo>
                    <a:pt x="137" y="0"/>
                    <a:pt x="91" y="23"/>
                    <a:pt x="69" y="46"/>
                  </a:cubicBezTo>
                  <a:cubicBezTo>
                    <a:pt x="0" y="114"/>
                    <a:pt x="0" y="183"/>
                    <a:pt x="46" y="251"/>
                  </a:cubicBezTo>
                  <a:cubicBezTo>
                    <a:pt x="91" y="297"/>
                    <a:pt x="114" y="342"/>
                    <a:pt x="160" y="388"/>
                  </a:cubicBezTo>
                  <a:cubicBezTo>
                    <a:pt x="228" y="525"/>
                    <a:pt x="320" y="639"/>
                    <a:pt x="388" y="776"/>
                  </a:cubicBezTo>
                  <a:cubicBezTo>
                    <a:pt x="434" y="822"/>
                    <a:pt x="480" y="890"/>
                    <a:pt x="525" y="936"/>
                  </a:cubicBezTo>
                  <a:cubicBezTo>
                    <a:pt x="502" y="936"/>
                    <a:pt x="502" y="959"/>
                    <a:pt x="480" y="981"/>
                  </a:cubicBezTo>
                  <a:cubicBezTo>
                    <a:pt x="434" y="1050"/>
                    <a:pt x="457" y="1164"/>
                    <a:pt x="525" y="1210"/>
                  </a:cubicBezTo>
                  <a:cubicBezTo>
                    <a:pt x="548" y="1233"/>
                    <a:pt x="571" y="1233"/>
                    <a:pt x="571" y="1255"/>
                  </a:cubicBezTo>
                  <a:cubicBezTo>
                    <a:pt x="662" y="1324"/>
                    <a:pt x="753" y="1415"/>
                    <a:pt x="822" y="1484"/>
                  </a:cubicBezTo>
                  <a:cubicBezTo>
                    <a:pt x="890" y="1552"/>
                    <a:pt x="959" y="1621"/>
                    <a:pt x="1050" y="1666"/>
                  </a:cubicBezTo>
                  <a:cubicBezTo>
                    <a:pt x="1119" y="1758"/>
                    <a:pt x="1210" y="1849"/>
                    <a:pt x="1301" y="1917"/>
                  </a:cubicBezTo>
                  <a:cubicBezTo>
                    <a:pt x="1393" y="1986"/>
                    <a:pt x="1461" y="2031"/>
                    <a:pt x="1552" y="2100"/>
                  </a:cubicBezTo>
                  <a:cubicBezTo>
                    <a:pt x="1552" y="2123"/>
                    <a:pt x="1575" y="2123"/>
                    <a:pt x="1575" y="2123"/>
                  </a:cubicBezTo>
                  <a:lnTo>
                    <a:pt x="1552" y="2123"/>
                  </a:lnTo>
                  <a:cubicBezTo>
                    <a:pt x="1621" y="2168"/>
                    <a:pt x="1689" y="2214"/>
                    <a:pt x="1735" y="2260"/>
                  </a:cubicBezTo>
                  <a:cubicBezTo>
                    <a:pt x="1803" y="2305"/>
                    <a:pt x="1872" y="2351"/>
                    <a:pt x="1940" y="2397"/>
                  </a:cubicBezTo>
                  <a:cubicBezTo>
                    <a:pt x="2032" y="2465"/>
                    <a:pt x="2123" y="2534"/>
                    <a:pt x="2214" y="2602"/>
                  </a:cubicBezTo>
                  <a:cubicBezTo>
                    <a:pt x="2328" y="2671"/>
                    <a:pt x="2442" y="2739"/>
                    <a:pt x="2557" y="2808"/>
                  </a:cubicBezTo>
                  <a:cubicBezTo>
                    <a:pt x="2671" y="2899"/>
                    <a:pt x="2785" y="2967"/>
                    <a:pt x="2899" y="3036"/>
                  </a:cubicBezTo>
                  <a:cubicBezTo>
                    <a:pt x="3013" y="3127"/>
                    <a:pt x="3127" y="3241"/>
                    <a:pt x="3241" y="3310"/>
                  </a:cubicBezTo>
                  <a:cubicBezTo>
                    <a:pt x="3378" y="3401"/>
                    <a:pt x="3515" y="3469"/>
                    <a:pt x="3629" y="3561"/>
                  </a:cubicBezTo>
                  <a:cubicBezTo>
                    <a:pt x="3766" y="3629"/>
                    <a:pt x="3880" y="3743"/>
                    <a:pt x="4017" y="3835"/>
                  </a:cubicBezTo>
                  <a:cubicBezTo>
                    <a:pt x="4154" y="3926"/>
                    <a:pt x="4291" y="4017"/>
                    <a:pt x="4405" y="4109"/>
                  </a:cubicBezTo>
                  <a:cubicBezTo>
                    <a:pt x="4542" y="4200"/>
                    <a:pt x="4679" y="4314"/>
                    <a:pt x="4793" y="4405"/>
                  </a:cubicBezTo>
                  <a:cubicBezTo>
                    <a:pt x="5022" y="4611"/>
                    <a:pt x="5204" y="4816"/>
                    <a:pt x="5410" y="5044"/>
                  </a:cubicBezTo>
                  <a:cubicBezTo>
                    <a:pt x="5524" y="5159"/>
                    <a:pt x="5615" y="5273"/>
                    <a:pt x="5706" y="5387"/>
                  </a:cubicBezTo>
                  <a:cubicBezTo>
                    <a:pt x="5752" y="5432"/>
                    <a:pt x="5798" y="5501"/>
                    <a:pt x="5843" y="5547"/>
                  </a:cubicBezTo>
                  <a:cubicBezTo>
                    <a:pt x="5912" y="5638"/>
                    <a:pt x="5958" y="5706"/>
                    <a:pt x="6049" y="5775"/>
                  </a:cubicBezTo>
                  <a:cubicBezTo>
                    <a:pt x="6104" y="5830"/>
                    <a:pt x="6176" y="5860"/>
                    <a:pt x="6250" y="5860"/>
                  </a:cubicBezTo>
                  <a:cubicBezTo>
                    <a:pt x="6298" y="5860"/>
                    <a:pt x="6346" y="5847"/>
                    <a:pt x="6391" y="5820"/>
                  </a:cubicBezTo>
                  <a:cubicBezTo>
                    <a:pt x="6483" y="5775"/>
                    <a:pt x="6551" y="5706"/>
                    <a:pt x="6574" y="5592"/>
                  </a:cubicBezTo>
                  <a:cubicBezTo>
                    <a:pt x="6597" y="5547"/>
                    <a:pt x="6597" y="5501"/>
                    <a:pt x="6620" y="5432"/>
                  </a:cubicBezTo>
                  <a:cubicBezTo>
                    <a:pt x="6620" y="5410"/>
                    <a:pt x="6620" y="5364"/>
                    <a:pt x="6642" y="5318"/>
                  </a:cubicBezTo>
                  <a:cubicBezTo>
                    <a:pt x="6665" y="5136"/>
                    <a:pt x="6665" y="4930"/>
                    <a:pt x="6597" y="4748"/>
                  </a:cubicBezTo>
                  <a:cubicBezTo>
                    <a:pt x="6551" y="4679"/>
                    <a:pt x="6505" y="4634"/>
                    <a:pt x="6460" y="4588"/>
                  </a:cubicBezTo>
                  <a:cubicBezTo>
                    <a:pt x="6414" y="4542"/>
                    <a:pt x="6368" y="4497"/>
                    <a:pt x="6323" y="4451"/>
                  </a:cubicBezTo>
                  <a:cubicBezTo>
                    <a:pt x="6209" y="4337"/>
                    <a:pt x="6095" y="4246"/>
                    <a:pt x="5980" y="4131"/>
                  </a:cubicBezTo>
                  <a:cubicBezTo>
                    <a:pt x="5919" y="4091"/>
                    <a:pt x="5858" y="4032"/>
                    <a:pt x="5797" y="3987"/>
                  </a:cubicBezTo>
                  <a:lnTo>
                    <a:pt x="5797" y="3987"/>
                  </a:lnTo>
                  <a:cubicBezTo>
                    <a:pt x="5797" y="3989"/>
                    <a:pt x="5798" y="3992"/>
                    <a:pt x="5798" y="3994"/>
                  </a:cubicBezTo>
                  <a:cubicBezTo>
                    <a:pt x="5661" y="3880"/>
                    <a:pt x="5501" y="3743"/>
                    <a:pt x="5364" y="3629"/>
                  </a:cubicBezTo>
                  <a:cubicBezTo>
                    <a:pt x="5159" y="3469"/>
                    <a:pt x="4976" y="3310"/>
                    <a:pt x="4771" y="3150"/>
                  </a:cubicBezTo>
                  <a:cubicBezTo>
                    <a:pt x="4565" y="2990"/>
                    <a:pt x="4360" y="2853"/>
                    <a:pt x="4132" y="2716"/>
                  </a:cubicBezTo>
                  <a:cubicBezTo>
                    <a:pt x="4040" y="2648"/>
                    <a:pt x="3926" y="2579"/>
                    <a:pt x="3812" y="2488"/>
                  </a:cubicBezTo>
                  <a:cubicBezTo>
                    <a:pt x="3698" y="2419"/>
                    <a:pt x="3584" y="2351"/>
                    <a:pt x="3470" y="2283"/>
                  </a:cubicBezTo>
                  <a:cubicBezTo>
                    <a:pt x="3355" y="2214"/>
                    <a:pt x="3241" y="2146"/>
                    <a:pt x="3127" y="2077"/>
                  </a:cubicBezTo>
                  <a:cubicBezTo>
                    <a:pt x="2990" y="2009"/>
                    <a:pt x="2853" y="1940"/>
                    <a:pt x="2716" y="1872"/>
                  </a:cubicBezTo>
                  <a:cubicBezTo>
                    <a:pt x="2579" y="1803"/>
                    <a:pt x="2442" y="1735"/>
                    <a:pt x="2306" y="1666"/>
                  </a:cubicBezTo>
                  <a:lnTo>
                    <a:pt x="2306" y="1666"/>
                  </a:lnTo>
                  <a:cubicBezTo>
                    <a:pt x="2328" y="1689"/>
                    <a:pt x="2351" y="1689"/>
                    <a:pt x="2374" y="1712"/>
                  </a:cubicBezTo>
                  <a:cubicBezTo>
                    <a:pt x="2237" y="1643"/>
                    <a:pt x="2077" y="1575"/>
                    <a:pt x="1940" y="1484"/>
                  </a:cubicBezTo>
                  <a:cubicBezTo>
                    <a:pt x="1803" y="1415"/>
                    <a:pt x="1689" y="1324"/>
                    <a:pt x="1552" y="1255"/>
                  </a:cubicBezTo>
                  <a:cubicBezTo>
                    <a:pt x="1415" y="1164"/>
                    <a:pt x="1256" y="1073"/>
                    <a:pt x="1119" y="959"/>
                  </a:cubicBezTo>
                  <a:cubicBezTo>
                    <a:pt x="1004" y="867"/>
                    <a:pt x="890" y="776"/>
                    <a:pt x="776" y="685"/>
                  </a:cubicBezTo>
                  <a:cubicBezTo>
                    <a:pt x="662" y="593"/>
                    <a:pt x="571" y="479"/>
                    <a:pt x="480" y="342"/>
                  </a:cubicBezTo>
                  <a:cubicBezTo>
                    <a:pt x="480" y="342"/>
                    <a:pt x="480" y="365"/>
                    <a:pt x="480" y="365"/>
                  </a:cubicBezTo>
                  <a:cubicBezTo>
                    <a:pt x="411" y="251"/>
                    <a:pt x="343" y="160"/>
                    <a:pt x="274" y="68"/>
                  </a:cubicBezTo>
                  <a:cubicBezTo>
                    <a:pt x="251" y="23"/>
                    <a:pt x="206" y="0"/>
                    <a:pt x="16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1" name="Google Shape;1628;p22">
              <a:extLst>
                <a:ext uri="{FF2B5EF4-FFF2-40B4-BE49-F238E27FC236}">
                  <a16:creationId xmlns:a16="http://schemas.microsoft.com/office/drawing/2014/main" id="{967959DC-E069-44F5-8803-6346A21AD8C7}"/>
                </a:ext>
              </a:extLst>
            </p:cNvPr>
            <p:cNvSpPr/>
            <p:nvPr/>
          </p:nvSpPr>
          <p:spPr>
            <a:xfrm>
              <a:off x="7139159" y="3040421"/>
              <a:ext cx="72224" cy="23057"/>
            </a:xfrm>
            <a:custGeom>
              <a:avLst/>
              <a:gdLst/>
              <a:ahLst/>
              <a:cxnLst/>
              <a:rect l="l" t="t" r="r" b="b"/>
              <a:pathLst>
                <a:path w="2672" h="853" extrusionOk="0">
                  <a:moveTo>
                    <a:pt x="685" y="0"/>
                  </a:moveTo>
                  <a:cubicBezTo>
                    <a:pt x="663" y="0"/>
                    <a:pt x="617" y="23"/>
                    <a:pt x="594" y="46"/>
                  </a:cubicBezTo>
                  <a:cubicBezTo>
                    <a:pt x="571" y="69"/>
                    <a:pt x="549" y="115"/>
                    <a:pt x="549" y="137"/>
                  </a:cubicBezTo>
                  <a:cubicBezTo>
                    <a:pt x="549" y="160"/>
                    <a:pt x="549" y="160"/>
                    <a:pt x="549" y="183"/>
                  </a:cubicBezTo>
                  <a:lnTo>
                    <a:pt x="115" y="183"/>
                  </a:lnTo>
                  <a:cubicBezTo>
                    <a:pt x="46" y="183"/>
                    <a:pt x="1" y="274"/>
                    <a:pt x="24" y="343"/>
                  </a:cubicBezTo>
                  <a:cubicBezTo>
                    <a:pt x="24" y="366"/>
                    <a:pt x="46" y="411"/>
                    <a:pt x="69" y="411"/>
                  </a:cubicBezTo>
                  <a:cubicBezTo>
                    <a:pt x="92" y="434"/>
                    <a:pt x="138" y="434"/>
                    <a:pt x="161" y="434"/>
                  </a:cubicBezTo>
                  <a:lnTo>
                    <a:pt x="183" y="434"/>
                  </a:lnTo>
                  <a:cubicBezTo>
                    <a:pt x="297" y="434"/>
                    <a:pt x="412" y="457"/>
                    <a:pt x="526" y="480"/>
                  </a:cubicBezTo>
                  <a:cubicBezTo>
                    <a:pt x="549" y="480"/>
                    <a:pt x="594" y="480"/>
                    <a:pt x="640" y="503"/>
                  </a:cubicBezTo>
                  <a:lnTo>
                    <a:pt x="617" y="503"/>
                  </a:lnTo>
                  <a:cubicBezTo>
                    <a:pt x="754" y="525"/>
                    <a:pt x="891" y="548"/>
                    <a:pt x="1028" y="571"/>
                  </a:cubicBezTo>
                  <a:cubicBezTo>
                    <a:pt x="1165" y="594"/>
                    <a:pt x="1302" y="640"/>
                    <a:pt x="1439" y="685"/>
                  </a:cubicBezTo>
                  <a:cubicBezTo>
                    <a:pt x="1576" y="708"/>
                    <a:pt x="1713" y="754"/>
                    <a:pt x="1850" y="777"/>
                  </a:cubicBezTo>
                  <a:cubicBezTo>
                    <a:pt x="1941" y="777"/>
                    <a:pt x="2032" y="799"/>
                    <a:pt x="2146" y="822"/>
                  </a:cubicBezTo>
                  <a:cubicBezTo>
                    <a:pt x="2192" y="822"/>
                    <a:pt x="2238" y="822"/>
                    <a:pt x="2283" y="845"/>
                  </a:cubicBezTo>
                  <a:cubicBezTo>
                    <a:pt x="2309" y="850"/>
                    <a:pt x="2336" y="853"/>
                    <a:pt x="2363" y="853"/>
                  </a:cubicBezTo>
                  <a:cubicBezTo>
                    <a:pt x="2455" y="853"/>
                    <a:pt x="2550" y="819"/>
                    <a:pt x="2603" y="731"/>
                  </a:cubicBezTo>
                  <a:cubicBezTo>
                    <a:pt x="2671" y="640"/>
                    <a:pt x="2648" y="525"/>
                    <a:pt x="2580" y="434"/>
                  </a:cubicBezTo>
                  <a:cubicBezTo>
                    <a:pt x="2534" y="388"/>
                    <a:pt x="2466" y="366"/>
                    <a:pt x="2397" y="320"/>
                  </a:cubicBezTo>
                  <a:cubicBezTo>
                    <a:pt x="2375" y="320"/>
                    <a:pt x="2329" y="297"/>
                    <a:pt x="2283" y="274"/>
                  </a:cubicBezTo>
                  <a:cubicBezTo>
                    <a:pt x="2215" y="252"/>
                    <a:pt x="2123" y="229"/>
                    <a:pt x="2055" y="206"/>
                  </a:cubicBezTo>
                  <a:cubicBezTo>
                    <a:pt x="1895" y="160"/>
                    <a:pt x="1735" y="115"/>
                    <a:pt x="1553" y="92"/>
                  </a:cubicBezTo>
                  <a:cubicBezTo>
                    <a:pt x="1416" y="46"/>
                    <a:pt x="1256" y="23"/>
                    <a:pt x="1096" y="0"/>
                  </a:cubicBezTo>
                  <a:close/>
                </a:path>
              </a:pathLst>
            </a:custGeom>
            <a:solidFill>
              <a:srgbClr val="25739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2" name="Google Shape;1629;p22">
              <a:extLst>
                <a:ext uri="{FF2B5EF4-FFF2-40B4-BE49-F238E27FC236}">
                  <a16:creationId xmlns:a16="http://schemas.microsoft.com/office/drawing/2014/main" id="{D6DA8E6D-2105-4880-AEEA-7678415EF6B7}"/>
                </a:ext>
              </a:extLst>
            </p:cNvPr>
            <p:cNvSpPr/>
            <p:nvPr/>
          </p:nvSpPr>
          <p:spPr>
            <a:xfrm>
              <a:off x="7237250" y="3063234"/>
              <a:ext cx="119121" cy="62980"/>
            </a:xfrm>
            <a:custGeom>
              <a:avLst/>
              <a:gdLst/>
              <a:ahLst/>
              <a:cxnLst/>
              <a:rect l="l" t="t" r="r" b="b"/>
              <a:pathLst>
                <a:path w="4407" h="2330" extrusionOk="0">
                  <a:moveTo>
                    <a:pt x="4087" y="1"/>
                  </a:moveTo>
                  <a:cubicBezTo>
                    <a:pt x="3950" y="1"/>
                    <a:pt x="3813" y="115"/>
                    <a:pt x="3767" y="275"/>
                  </a:cubicBezTo>
                  <a:cubicBezTo>
                    <a:pt x="3744" y="321"/>
                    <a:pt x="3721" y="389"/>
                    <a:pt x="3699" y="435"/>
                  </a:cubicBezTo>
                  <a:cubicBezTo>
                    <a:pt x="3676" y="503"/>
                    <a:pt x="3630" y="572"/>
                    <a:pt x="3607" y="640"/>
                  </a:cubicBezTo>
                  <a:cubicBezTo>
                    <a:pt x="3528" y="739"/>
                    <a:pt x="3432" y="838"/>
                    <a:pt x="3333" y="937"/>
                  </a:cubicBezTo>
                  <a:lnTo>
                    <a:pt x="3333" y="937"/>
                  </a:lnTo>
                  <a:cubicBezTo>
                    <a:pt x="3173" y="1074"/>
                    <a:pt x="3059" y="1211"/>
                    <a:pt x="2900" y="1325"/>
                  </a:cubicBezTo>
                  <a:cubicBezTo>
                    <a:pt x="2740" y="1416"/>
                    <a:pt x="2580" y="1530"/>
                    <a:pt x="2420" y="1622"/>
                  </a:cubicBezTo>
                  <a:cubicBezTo>
                    <a:pt x="2238" y="1713"/>
                    <a:pt x="2055" y="1781"/>
                    <a:pt x="1850" y="1850"/>
                  </a:cubicBezTo>
                  <a:cubicBezTo>
                    <a:pt x="1667" y="1895"/>
                    <a:pt x="1439" y="1918"/>
                    <a:pt x="1234" y="1918"/>
                  </a:cubicBezTo>
                  <a:cubicBezTo>
                    <a:pt x="1119" y="1895"/>
                    <a:pt x="1005" y="1895"/>
                    <a:pt x="891" y="1873"/>
                  </a:cubicBezTo>
                  <a:cubicBezTo>
                    <a:pt x="754" y="1850"/>
                    <a:pt x="617" y="1827"/>
                    <a:pt x="503" y="1804"/>
                  </a:cubicBezTo>
                  <a:cubicBezTo>
                    <a:pt x="366" y="1759"/>
                    <a:pt x="275" y="1713"/>
                    <a:pt x="138" y="1644"/>
                  </a:cubicBezTo>
                  <a:cubicBezTo>
                    <a:pt x="126" y="1638"/>
                    <a:pt x="113" y="1635"/>
                    <a:pt x="102" y="1635"/>
                  </a:cubicBezTo>
                  <a:cubicBezTo>
                    <a:pt x="69" y="1635"/>
                    <a:pt x="40" y="1657"/>
                    <a:pt x="24" y="1690"/>
                  </a:cubicBezTo>
                  <a:cubicBezTo>
                    <a:pt x="1" y="1736"/>
                    <a:pt x="24" y="1804"/>
                    <a:pt x="69" y="1827"/>
                  </a:cubicBezTo>
                  <a:cubicBezTo>
                    <a:pt x="161" y="1873"/>
                    <a:pt x="252" y="1918"/>
                    <a:pt x="343" y="1964"/>
                  </a:cubicBezTo>
                  <a:cubicBezTo>
                    <a:pt x="435" y="2010"/>
                    <a:pt x="549" y="2055"/>
                    <a:pt x="663" y="2078"/>
                  </a:cubicBezTo>
                  <a:cubicBezTo>
                    <a:pt x="777" y="2124"/>
                    <a:pt x="891" y="2169"/>
                    <a:pt x="1028" y="2215"/>
                  </a:cubicBezTo>
                  <a:cubicBezTo>
                    <a:pt x="1165" y="2261"/>
                    <a:pt x="1302" y="2284"/>
                    <a:pt x="1462" y="2306"/>
                  </a:cubicBezTo>
                  <a:cubicBezTo>
                    <a:pt x="1530" y="2329"/>
                    <a:pt x="1599" y="2329"/>
                    <a:pt x="1667" y="2329"/>
                  </a:cubicBezTo>
                  <a:lnTo>
                    <a:pt x="1941" y="2329"/>
                  </a:lnTo>
                  <a:cubicBezTo>
                    <a:pt x="2101" y="2329"/>
                    <a:pt x="2238" y="2284"/>
                    <a:pt x="2398" y="2238"/>
                  </a:cubicBezTo>
                  <a:cubicBezTo>
                    <a:pt x="2535" y="2215"/>
                    <a:pt x="2672" y="2147"/>
                    <a:pt x="2786" y="2078"/>
                  </a:cubicBezTo>
                  <a:cubicBezTo>
                    <a:pt x="2945" y="2010"/>
                    <a:pt x="3082" y="1918"/>
                    <a:pt x="3219" y="1850"/>
                  </a:cubicBezTo>
                  <a:cubicBezTo>
                    <a:pt x="3333" y="1759"/>
                    <a:pt x="3448" y="1690"/>
                    <a:pt x="3562" y="1599"/>
                  </a:cubicBezTo>
                  <a:cubicBezTo>
                    <a:pt x="3699" y="1462"/>
                    <a:pt x="3813" y="1348"/>
                    <a:pt x="3950" y="1211"/>
                  </a:cubicBezTo>
                  <a:cubicBezTo>
                    <a:pt x="3995" y="1165"/>
                    <a:pt x="4064" y="1119"/>
                    <a:pt x="4110" y="1051"/>
                  </a:cubicBezTo>
                  <a:cubicBezTo>
                    <a:pt x="4155" y="960"/>
                    <a:pt x="4201" y="891"/>
                    <a:pt x="4246" y="800"/>
                  </a:cubicBezTo>
                  <a:cubicBezTo>
                    <a:pt x="4269" y="731"/>
                    <a:pt x="4315" y="686"/>
                    <a:pt x="4338" y="617"/>
                  </a:cubicBezTo>
                  <a:cubicBezTo>
                    <a:pt x="4361" y="549"/>
                    <a:pt x="4406" y="457"/>
                    <a:pt x="4406" y="366"/>
                  </a:cubicBezTo>
                  <a:cubicBezTo>
                    <a:pt x="4406" y="343"/>
                    <a:pt x="4406" y="321"/>
                    <a:pt x="4406" y="275"/>
                  </a:cubicBezTo>
                  <a:cubicBezTo>
                    <a:pt x="4406" y="229"/>
                    <a:pt x="4383" y="161"/>
                    <a:pt x="4338" y="115"/>
                  </a:cubicBezTo>
                  <a:cubicBezTo>
                    <a:pt x="4292" y="69"/>
                    <a:pt x="4224" y="24"/>
                    <a:pt x="4132" y="1"/>
                  </a:cubicBezTo>
                  <a:close/>
                </a:path>
              </a:pathLst>
            </a:custGeom>
            <a:solidFill>
              <a:srgbClr val="25739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3" name="Google Shape;1630;p22">
              <a:extLst>
                <a:ext uri="{FF2B5EF4-FFF2-40B4-BE49-F238E27FC236}">
                  <a16:creationId xmlns:a16="http://schemas.microsoft.com/office/drawing/2014/main" id="{01101234-984B-4EDB-883F-907779B39A96}"/>
                </a:ext>
              </a:extLst>
            </p:cNvPr>
            <p:cNvSpPr/>
            <p:nvPr/>
          </p:nvSpPr>
          <p:spPr>
            <a:xfrm>
              <a:off x="7052176" y="3048449"/>
              <a:ext cx="88253" cy="345930"/>
            </a:xfrm>
            <a:custGeom>
              <a:avLst/>
              <a:gdLst/>
              <a:ahLst/>
              <a:cxnLst/>
              <a:rect l="l" t="t" r="r" b="b"/>
              <a:pathLst>
                <a:path w="3265" h="12798" extrusionOk="0">
                  <a:moveTo>
                    <a:pt x="3150" y="0"/>
                  </a:moveTo>
                  <a:cubicBezTo>
                    <a:pt x="3127" y="0"/>
                    <a:pt x="3082" y="23"/>
                    <a:pt x="3059" y="46"/>
                  </a:cubicBezTo>
                  <a:cubicBezTo>
                    <a:pt x="3036" y="69"/>
                    <a:pt x="2990" y="114"/>
                    <a:pt x="2968" y="137"/>
                  </a:cubicBezTo>
                  <a:cubicBezTo>
                    <a:pt x="2854" y="228"/>
                    <a:pt x="2739" y="320"/>
                    <a:pt x="2625" y="434"/>
                  </a:cubicBezTo>
                  <a:cubicBezTo>
                    <a:pt x="2511" y="525"/>
                    <a:pt x="2420" y="639"/>
                    <a:pt x="2329" y="753"/>
                  </a:cubicBezTo>
                  <a:cubicBezTo>
                    <a:pt x="2123" y="1004"/>
                    <a:pt x="1895" y="1210"/>
                    <a:pt x="1712" y="1461"/>
                  </a:cubicBezTo>
                  <a:cubicBezTo>
                    <a:pt x="1598" y="1598"/>
                    <a:pt x="1507" y="1735"/>
                    <a:pt x="1416" y="1872"/>
                  </a:cubicBezTo>
                  <a:cubicBezTo>
                    <a:pt x="1370" y="1963"/>
                    <a:pt x="1324" y="2032"/>
                    <a:pt x="1279" y="2123"/>
                  </a:cubicBezTo>
                  <a:cubicBezTo>
                    <a:pt x="1210" y="2123"/>
                    <a:pt x="1164" y="2169"/>
                    <a:pt x="1142" y="2214"/>
                  </a:cubicBezTo>
                  <a:cubicBezTo>
                    <a:pt x="1050" y="2351"/>
                    <a:pt x="959" y="2488"/>
                    <a:pt x="891" y="2648"/>
                  </a:cubicBezTo>
                  <a:cubicBezTo>
                    <a:pt x="845" y="2785"/>
                    <a:pt x="776" y="2922"/>
                    <a:pt x="731" y="3059"/>
                  </a:cubicBezTo>
                  <a:cubicBezTo>
                    <a:pt x="639" y="3219"/>
                    <a:pt x="571" y="3401"/>
                    <a:pt x="525" y="3561"/>
                  </a:cubicBezTo>
                  <a:cubicBezTo>
                    <a:pt x="457" y="3721"/>
                    <a:pt x="434" y="3858"/>
                    <a:pt x="388" y="4017"/>
                  </a:cubicBezTo>
                  <a:cubicBezTo>
                    <a:pt x="343" y="4177"/>
                    <a:pt x="320" y="4314"/>
                    <a:pt x="274" y="4474"/>
                  </a:cubicBezTo>
                  <a:cubicBezTo>
                    <a:pt x="251" y="4634"/>
                    <a:pt x="229" y="4771"/>
                    <a:pt x="206" y="4908"/>
                  </a:cubicBezTo>
                  <a:cubicBezTo>
                    <a:pt x="183" y="5045"/>
                    <a:pt x="183" y="5204"/>
                    <a:pt x="137" y="5341"/>
                  </a:cubicBezTo>
                  <a:cubicBezTo>
                    <a:pt x="114" y="5501"/>
                    <a:pt x="92" y="5661"/>
                    <a:pt x="92" y="5821"/>
                  </a:cubicBezTo>
                  <a:cubicBezTo>
                    <a:pt x="92" y="5912"/>
                    <a:pt x="69" y="5980"/>
                    <a:pt x="69" y="6072"/>
                  </a:cubicBezTo>
                  <a:cubicBezTo>
                    <a:pt x="69" y="6072"/>
                    <a:pt x="69" y="6049"/>
                    <a:pt x="69" y="6026"/>
                  </a:cubicBezTo>
                  <a:cubicBezTo>
                    <a:pt x="46" y="6346"/>
                    <a:pt x="0" y="6688"/>
                    <a:pt x="0" y="7008"/>
                  </a:cubicBezTo>
                  <a:cubicBezTo>
                    <a:pt x="0" y="7190"/>
                    <a:pt x="0" y="7350"/>
                    <a:pt x="23" y="7533"/>
                  </a:cubicBezTo>
                  <a:cubicBezTo>
                    <a:pt x="23" y="7715"/>
                    <a:pt x="23" y="7875"/>
                    <a:pt x="46" y="8035"/>
                  </a:cubicBezTo>
                  <a:cubicBezTo>
                    <a:pt x="69" y="8217"/>
                    <a:pt x="92" y="8377"/>
                    <a:pt x="114" y="8537"/>
                  </a:cubicBezTo>
                  <a:cubicBezTo>
                    <a:pt x="137" y="8697"/>
                    <a:pt x="160" y="8879"/>
                    <a:pt x="183" y="9039"/>
                  </a:cubicBezTo>
                  <a:cubicBezTo>
                    <a:pt x="251" y="9381"/>
                    <a:pt x="320" y="9724"/>
                    <a:pt x="411" y="10066"/>
                  </a:cubicBezTo>
                  <a:cubicBezTo>
                    <a:pt x="525" y="10477"/>
                    <a:pt x="662" y="10888"/>
                    <a:pt x="799" y="11276"/>
                  </a:cubicBezTo>
                  <a:cubicBezTo>
                    <a:pt x="891" y="11481"/>
                    <a:pt x="982" y="11664"/>
                    <a:pt x="1073" y="11869"/>
                  </a:cubicBezTo>
                  <a:cubicBezTo>
                    <a:pt x="1142" y="11938"/>
                    <a:pt x="1187" y="12029"/>
                    <a:pt x="1233" y="12120"/>
                  </a:cubicBezTo>
                  <a:cubicBezTo>
                    <a:pt x="1279" y="12189"/>
                    <a:pt x="1301" y="12257"/>
                    <a:pt x="1347" y="12303"/>
                  </a:cubicBezTo>
                  <a:cubicBezTo>
                    <a:pt x="1366" y="12359"/>
                    <a:pt x="1431" y="12400"/>
                    <a:pt x="1492" y="12400"/>
                  </a:cubicBezTo>
                  <a:cubicBezTo>
                    <a:pt x="1505" y="12400"/>
                    <a:pt x="1518" y="12398"/>
                    <a:pt x="1530" y="12394"/>
                  </a:cubicBezTo>
                  <a:cubicBezTo>
                    <a:pt x="1552" y="12463"/>
                    <a:pt x="1598" y="12508"/>
                    <a:pt x="1644" y="12577"/>
                  </a:cubicBezTo>
                  <a:cubicBezTo>
                    <a:pt x="1667" y="12623"/>
                    <a:pt x="1712" y="12668"/>
                    <a:pt x="1735" y="12691"/>
                  </a:cubicBezTo>
                  <a:cubicBezTo>
                    <a:pt x="1781" y="12737"/>
                    <a:pt x="1826" y="12782"/>
                    <a:pt x="1872" y="12782"/>
                  </a:cubicBezTo>
                  <a:cubicBezTo>
                    <a:pt x="1900" y="12792"/>
                    <a:pt x="1925" y="12797"/>
                    <a:pt x="1947" y="12797"/>
                  </a:cubicBezTo>
                  <a:cubicBezTo>
                    <a:pt x="1978" y="12797"/>
                    <a:pt x="2005" y="12786"/>
                    <a:pt x="2032" y="12760"/>
                  </a:cubicBezTo>
                  <a:cubicBezTo>
                    <a:pt x="2077" y="12737"/>
                    <a:pt x="2100" y="12691"/>
                    <a:pt x="2123" y="12645"/>
                  </a:cubicBezTo>
                  <a:cubicBezTo>
                    <a:pt x="2123" y="12577"/>
                    <a:pt x="2123" y="12531"/>
                    <a:pt x="2100" y="12463"/>
                  </a:cubicBezTo>
                  <a:cubicBezTo>
                    <a:pt x="2077" y="12440"/>
                    <a:pt x="2077" y="12394"/>
                    <a:pt x="2055" y="12371"/>
                  </a:cubicBezTo>
                  <a:cubicBezTo>
                    <a:pt x="2032" y="12280"/>
                    <a:pt x="2009" y="12212"/>
                    <a:pt x="1986" y="12120"/>
                  </a:cubicBezTo>
                  <a:cubicBezTo>
                    <a:pt x="1918" y="11938"/>
                    <a:pt x="1872" y="11732"/>
                    <a:pt x="1826" y="11527"/>
                  </a:cubicBezTo>
                  <a:cubicBezTo>
                    <a:pt x="1758" y="11276"/>
                    <a:pt x="1667" y="11025"/>
                    <a:pt x="1598" y="10751"/>
                  </a:cubicBezTo>
                  <a:cubicBezTo>
                    <a:pt x="1552" y="10614"/>
                    <a:pt x="1507" y="10477"/>
                    <a:pt x="1461" y="10340"/>
                  </a:cubicBezTo>
                  <a:cubicBezTo>
                    <a:pt x="1438" y="10203"/>
                    <a:pt x="1393" y="10066"/>
                    <a:pt x="1347" y="9906"/>
                  </a:cubicBezTo>
                  <a:cubicBezTo>
                    <a:pt x="1233" y="9564"/>
                    <a:pt x="1164" y="9199"/>
                    <a:pt x="1096" y="8856"/>
                  </a:cubicBezTo>
                  <a:cubicBezTo>
                    <a:pt x="1073" y="8719"/>
                    <a:pt x="1050" y="8582"/>
                    <a:pt x="1050" y="8468"/>
                  </a:cubicBezTo>
                  <a:cubicBezTo>
                    <a:pt x="1028" y="8309"/>
                    <a:pt x="1005" y="8149"/>
                    <a:pt x="982" y="7966"/>
                  </a:cubicBezTo>
                  <a:cubicBezTo>
                    <a:pt x="959" y="7829"/>
                    <a:pt x="936" y="7669"/>
                    <a:pt x="936" y="7510"/>
                  </a:cubicBezTo>
                  <a:cubicBezTo>
                    <a:pt x="936" y="7350"/>
                    <a:pt x="913" y="7213"/>
                    <a:pt x="913" y="7053"/>
                  </a:cubicBezTo>
                  <a:cubicBezTo>
                    <a:pt x="891" y="6893"/>
                    <a:pt x="891" y="6734"/>
                    <a:pt x="891" y="6574"/>
                  </a:cubicBezTo>
                  <a:cubicBezTo>
                    <a:pt x="868" y="6414"/>
                    <a:pt x="868" y="6254"/>
                    <a:pt x="868" y="6095"/>
                  </a:cubicBezTo>
                  <a:cubicBezTo>
                    <a:pt x="868" y="5935"/>
                    <a:pt x="891" y="5775"/>
                    <a:pt x="891" y="5592"/>
                  </a:cubicBezTo>
                  <a:cubicBezTo>
                    <a:pt x="891" y="5433"/>
                    <a:pt x="913" y="5250"/>
                    <a:pt x="913" y="5090"/>
                  </a:cubicBezTo>
                  <a:cubicBezTo>
                    <a:pt x="936" y="4976"/>
                    <a:pt x="936" y="4885"/>
                    <a:pt x="936" y="4793"/>
                  </a:cubicBezTo>
                  <a:cubicBezTo>
                    <a:pt x="959" y="4611"/>
                    <a:pt x="982" y="4451"/>
                    <a:pt x="1005" y="4269"/>
                  </a:cubicBezTo>
                  <a:cubicBezTo>
                    <a:pt x="1050" y="4086"/>
                    <a:pt x="1096" y="3903"/>
                    <a:pt x="1142" y="3721"/>
                  </a:cubicBezTo>
                  <a:cubicBezTo>
                    <a:pt x="1233" y="3378"/>
                    <a:pt x="1324" y="3036"/>
                    <a:pt x="1461" y="2694"/>
                  </a:cubicBezTo>
                  <a:cubicBezTo>
                    <a:pt x="1530" y="2488"/>
                    <a:pt x="1621" y="2283"/>
                    <a:pt x="1735" y="2077"/>
                  </a:cubicBezTo>
                  <a:cubicBezTo>
                    <a:pt x="1826" y="1895"/>
                    <a:pt x="1941" y="1689"/>
                    <a:pt x="2077" y="1507"/>
                  </a:cubicBezTo>
                  <a:lnTo>
                    <a:pt x="2077" y="1507"/>
                  </a:lnTo>
                  <a:cubicBezTo>
                    <a:pt x="2077" y="1529"/>
                    <a:pt x="2055" y="1529"/>
                    <a:pt x="2055" y="1552"/>
                  </a:cubicBezTo>
                  <a:cubicBezTo>
                    <a:pt x="2146" y="1415"/>
                    <a:pt x="2237" y="1301"/>
                    <a:pt x="2351" y="1164"/>
                  </a:cubicBezTo>
                  <a:cubicBezTo>
                    <a:pt x="2443" y="1050"/>
                    <a:pt x="2534" y="913"/>
                    <a:pt x="2625" y="799"/>
                  </a:cubicBezTo>
                  <a:cubicBezTo>
                    <a:pt x="2717" y="685"/>
                    <a:pt x="2831" y="571"/>
                    <a:pt x="2945" y="457"/>
                  </a:cubicBezTo>
                  <a:cubicBezTo>
                    <a:pt x="3036" y="365"/>
                    <a:pt x="3127" y="274"/>
                    <a:pt x="3219" y="183"/>
                  </a:cubicBezTo>
                  <a:cubicBezTo>
                    <a:pt x="3264" y="137"/>
                    <a:pt x="3264" y="69"/>
                    <a:pt x="3219" y="23"/>
                  </a:cubicBezTo>
                  <a:cubicBezTo>
                    <a:pt x="3196" y="23"/>
                    <a:pt x="3173" y="0"/>
                    <a:pt x="315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4" name="Google Shape;1631;p22">
              <a:extLst>
                <a:ext uri="{FF2B5EF4-FFF2-40B4-BE49-F238E27FC236}">
                  <a16:creationId xmlns:a16="http://schemas.microsoft.com/office/drawing/2014/main" id="{A6941E11-F011-47D2-9796-793AC3F90460}"/>
                </a:ext>
              </a:extLst>
            </p:cNvPr>
            <p:cNvSpPr/>
            <p:nvPr/>
          </p:nvSpPr>
          <p:spPr>
            <a:xfrm>
              <a:off x="7140402" y="3158866"/>
              <a:ext cx="114175" cy="307520"/>
            </a:xfrm>
            <a:custGeom>
              <a:avLst/>
              <a:gdLst/>
              <a:ahLst/>
              <a:cxnLst/>
              <a:rect l="l" t="t" r="r" b="b"/>
              <a:pathLst>
                <a:path w="4224" h="11377" extrusionOk="0">
                  <a:moveTo>
                    <a:pt x="92" y="1"/>
                  </a:moveTo>
                  <a:cubicBezTo>
                    <a:pt x="46" y="1"/>
                    <a:pt x="0" y="47"/>
                    <a:pt x="0" y="92"/>
                  </a:cubicBezTo>
                  <a:cubicBezTo>
                    <a:pt x="23" y="252"/>
                    <a:pt x="23" y="389"/>
                    <a:pt x="23" y="549"/>
                  </a:cubicBezTo>
                  <a:cubicBezTo>
                    <a:pt x="23" y="708"/>
                    <a:pt x="23" y="868"/>
                    <a:pt x="23" y="1028"/>
                  </a:cubicBezTo>
                  <a:cubicBezTo>
                    <a:pt x="46" y="1325"/>
                    <a:pt x="69" y="1644"/>
                    <a:pt x="92" y="1941"/>
                  </a:cubicBezTo>
                  <a:cubicBezTo>
                    <a:pt x="92" y="2283"/>
                    <a:pt x="160" y="2603"/>
                    <a:pt x="206" y="2923"/>
                  </a:cubicBezTo>
                  <a:cubicBezTo>
                    <a:pt x="229" y="3219"/>
                    <a:pt x="320" y="3516"/>
                    <a:pt x="366" y="3813"/>
                  </a:cubicBezTo>
                  <a:cubicBezTo>
                    <a:pt x="457" y="4132"/>
                    <a:pt x="548" y="4429"/>
                    <a:pt x="617" y="4726"/>
                  </a:cubicBezTo>
                  <a:cubicBezTo>
                    <a:pt x="685" y="5045"/>
                    <a:pt x="776" y="5342"/>
                    <a:pt x="868" y="5662"/>
                  </a:cubicBezTo>
                  <a:cubicBezTo>
                    <a:pt x="913" y="5799"/>
                    <a:pt x="959" y="5935"/>
                    <a:pt x="1005" y="6072"/>
                  </a:cubicBezTo>
                  <a:cubicBezTo>
                    <a:pt x="1050" y="6232"/>
                    <a:pt x="1119" y="6369"/>
                    <a:pt x="1164" y="6506"/>
                  </a:cubicBezTo>
                  <a:cubicBezTo>
                    <a:pt x="1279" y="6780"/>
                    <a:pt x="1370" y="7054"/>
                    <a:pt x="1484" y="7305"/>
                  </a:cubicBezTo>
                  <a:cubicBezTo>
                    <a:pt x="1530" y="7442"/>
                    <a:pt x="1575" y="7556"/>
                    <a:pt x="1644" y="7693"/>
                  </a:cubicBezTo>
                  <a:cubicBezTo>
                    <a:pt x="1689" y="7853"/>
                    <a:pt x="1781" y="8013"/>
                    <a:pt x="1849" y="8172"/>
                  </a:cubicBezTo>
                  <a:cubicBezTo>
                    <a:pt x="1986" y="8423"/>
                    <a:pt x="2123" y="8697"/>
                    <a:pt x="2260" y="8948"/>
                  </a:cubicBezTo>
                  <a:cubicBezTo>
                    <a:pt x="2329" y="9063"/>
                    <a:pt x="2374" y="9199"/>
                    <a:pt x="2443" y="9314"/>
                  </a:cubicBezTo>
                  <a:cubicBezTo>
                    <a:pt x="2511" y="9451"/>
                    <a:pt x="2602" y="9588"/>
                    <a:pt x="2671" y="9724"/>
                  </a:cubicBezTo>
                  <a:cubicBezTo>
                    <a:pt x="2762" y="9861"/>
                    <a:pt x="2831" y="9998"/>
                    <a:pt x="2922" y="10112"/>
                  </a:cubicBezTo>
                  <a:cubicBezTo>
                    <a:pt x="2990" y="10249"/>
                    <a:pt x="3059" y="10364"/>
                    <a:pt x="3150" y="10478"/>
                  </a:cubicBezTo>
                  <a:cubicBezTo>
                    <a:pt x="3196" y="10569"/>
                    <a:pt x="3287" y="10660"/>
                    <a:pt x="3356" y="10752"/>
                  </a:cubicBezTo>
                  <a:cubicBezTo>
                    <a:pt x="3401" y="10820"/>
                    <a:pt x="3447" y="10889"/>
                    <a:pt x="3493" y="10957"/>
                  </a:cubicBezTo>
                  <a:cubicBezTo>
                    <a:pt x="3561" y="11026"/>
                    <a:pt x="3630" y="11117"/>
                    <a:pt x="3698" y="11185"/>
                  </a:cubicBezTo>
                  <a:cubicBezTo>
                    <a:pt x="3744" y="11231"/>
                    <a:pt x="3789" y="11277"/>
                    <a:pt x="3858" y="11322"/>
                  </a:cubicBezTo>
                  <a:cubicBezTo>
                    <a:pt x="3883" y="11360"/>
                    <a:pt x="3929" y="11377"/>
                    <a:pt x="3980" y="11377"/>
                  </a:cubicBezTo>
                  <a:cubicBezTo>
                    <a:pt x="4022" y="11377"/>
                    <a:pt x="4068" y="11366"/>
                    <a:pt x="4109" y="11345"/>
                  </a:cubicBezTo>
                  <a:cubicBezTo>
                    <a:pt x="4200" y="11299"/>
                    <a:pt x="4223" y="11162"/>
                    <a:pt x="4155" y="11071"/>
                  </a:cubicBezTo>
                  <a:cubicBezTo>
                    <a:pt x="4132" y="11026"/>
                    <a:pt x="4086" y="10957"/>
                    <a:pt x="4063" y="10911"/>
                  </a:cubicBezTo>
                  <a:cubicBezTo>
                    <a:pt x="4018" y="10843"/>
                    <a:pt x="3972" y="10797"/>
                    <a:pt x="3926" y="10729"/>
                  </a:cubicBezTo>
                  <a:cubicBezTo>
                    <a:pt x="3881" y="10660"/>
                    <a:pt x="3858" y="10615"/>
                    <a:pt x="3812" y="10546"/>
                  </a:cubicBezTo>
                  <a:cubicBezTo>
                    <a:pt x="3767" y="10478"/>
                    <a:pt x="3698" y="10386"/>
                    <a:pt x="3652" y="10318"/>
                  </a:cubicBezTo>
                  <a:cubicBezTo>
                    <a:pt x="3584" y="10204"/>
                    <a:pt x="3515" y="10112"/>
                    <a:pt x="3470" y="9998"/>
                  </a:cubicBezTo>
                  <a:cubicBezTo>
                    <a:pt x="3379" y="9884"/>
                    <a:pt x="3310" y="9747"/>
                    <a:pt x="3219" y="9610"/>
                  </a:cubicBezTo>
                  <a:cubicBezTo>
                    <a:pt x="3059" y="9359"/>
                    <a:pt x="2922" y="9085"/>
                    <a:pt x="2785" y="8811"/>
                  </a:cubicBezTo>
                  <a:cubicBezTo>
                    <a:pt x="2739" y="8720"/>
                    <a:pt x="2694" y="8629"/>
                    <a:pt x="2648" y="8538"/>
                  </a:cubicBezTo>
                  <a:cubicBezTo>
                    <a:pt x="2602" y="8446"/>
                    <a:pt x="2557" y="8355"/>
                    <a:pt x="2511" y="8264"/>
                  </a:cubicBezTo>
                  <a:cubicBezTo>
                    <a:pt x="2397" y="8058"/>
                    <a:pt x="2306" y="7853"/>
                    <a:pt x="2192" y="7647"/>
                  </a:cubicBezTo>
                  <a:cubicBezTo>
                    <a:pt x="2146" y="7510"/>
                    <a:pt x="2100" y="7396"/>
                    <a:pt x="2055" y="7282"/>
                  </a:cubicBezTo>
                  <a:cubicBezTo>
                    <a:pt x="2009" y="7145"/>
                    <a:pt x="1941" y="7008"/>
                    <a:pt x="1895" y="6871"/>
                  </a:cubicBezTo>
                  <a:cubicBezTo>
                    <a:pt x="1781" y="6620"/>
                    <a:pt x="1667" y="6346"/>
                    <a:pt x="1575" y="6072"/>
                  </a:cubicBezTo>
                  <a:cubicBezTo>
                    <a:pt x="1530" y="5935"/>
                    <a:pt x="1461" y="5776"/>
                    <a:pt x="1416" y="5639"/>
                  </a:cubicBezTo>
                  <a:cubicBezTo>
                    <a:pt x="1370" y="5502"/>
                    <a:pt x="1324" y="5342"/>
                    <a:pt x="1279" y="5205"/>
                  </a:cubicBezTo>
                  <a:cubicBezTo>
                    <a:pt x="1233" y="5045"/>
                    <a:pt x="1187" y="4908"/>
                    <a:pt x="1142" y="4749"/>
                  </a:cubicBezTo>
                  <a:cubicBezTo>
                    <a:pt x="1096" y="4589"/>
                    <a:pt x="1050" y="4429"/>
                    <a:pt x="982" y="4269"/>
                  </a:cubicBezTo>
                  <a:cubicBezTo>
                    <a:pt x="868" y="3950"/>
                    <a:pt x="776" y="3607"/>
                    <a:pt x="685" y="3288"/>
                  </a:cubicBezTo>
                  <a:cubicBezTo>
                    <a:pt x="639" y="3105"/>
                    <a:pt x="594" y="2945"/>
                    <a:pt x="548" y="2786"/>
                  </a:cubicBezTo>
                  <a:cubicBezTo>
                    <a:pt x="503" y="2580"/>
                    <a:pt x="457" y="2398"/>
                    <a:pt x="434" y="2192"/>
                  </a:cubicBezTo>
                  <a:cubicBezTo>
                    <a:pt x="388" y="2032"/>
                    <a:pt x="366" y="1873"/>
                    <a:pt x="343" y="1713"/>
                  </a:cubicBezTo>
                  <a:cubicBezTo>
                    <a:pt x="320" y="1530"/>
                    <a:pt x="297" y="1348"/>
                    <a:pt x="274" y="1165"/>
                  </a:cubicBezTo>
                  <a:cubicBezTo>
                    <a:pt x="251" y="982"/>
                    <a:pt x="229" y="800"/>
                    <a:pt x="206" y="617"/>
                  </a:cubicBezTo>
                  <a:cubicBezTo>
                    <a:pt x="183" y="435"/>
                    <a:pt x="183" y="275"/>
                    <a:pt x="183" y="92"/>
                  </a:cubicBezTo>
                  <a:cubicBezTo>
                    <a:pt x="183" y="47"/>
                    <a:pt x="137" y="1"/>
                    <a:pt x="92" y="1"/>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5" name="Google Shape;1632;p22">
              <a:extLst>
                <a:ext uri="{FF2B5EF4-FFF2-40B4-BE49-F238E27FC236}">
                  <a16:creationId xmlns:a16="http://schemas.microsoft.com/office/drawing/2014/main" id="{66F02B73-CBEF-4094-8B06-151DE43E2346}"/>
                </a:ext>
              </a:extLst>
            </p:cNvPr>
            <p:cNvSpPr/>
            <p:nvPr/>
          </p:nvSpPr>
          <p:spPr>
            <a:xfrm>
              <a:off x="7232953" y="3447628"/>
              <a:ext cx="15434" cy="18218"/>
            </a:xfrm>
            <a:custGeom>
              <a:avLst/>
              <a:gdLst/>
              <a:ahLst/>
              <a:cxnLst/>
              <a:rect l="l" t="t" r="r" b="b"/>
              <a:pathLst>
                <a:path w="571" h="674" extrusionOk="0">
                  <a:moveTo>
                    <a:pt x="46" y="0"/>
                  </a:moveTo>
                  <a:cubicBezTo>
                    <a:pt x="0" y="46"/>
                    <a:pt x="0" y="91"/>
                    <a:pt x="23" y="114"/>
                  </a:cubicBezTo>
                  <a:cubicBezTo>
                    <a:pt x="46" y="160"/>
                    <a:pt x="46" y="183"/>
                    <a:pt x="69" y="206"/>
                  </a:cubicBezTo>
                  <a:cubicBezTo>
                    <a:pt x="91" y="228"/>
                    <a:pt x="114" y="251"/>
                    <a:pt x="137" y="297"/>
                  </a:cubicBezTo>
                  <a:cubicBezTo>
                    <a:pt x="160" y="343"/>
                    <a:pt x="206" y="388"/>
                    <a:pt x="251" y="434"/>
                  </a:cubicBezTo>
                  <a:cubicBezTo>
                    <a:pt x="274" y="479"/>
                    <a:pt x="320" y="525"/>
                    <a:pt x="343" y="548"/>
                  </a:cubicBezTo>
                  <a:cubicBezTo>
                    <a:pt x="365" y="594"/>
                    <a:pt x="388" y="616"/>
                    <a:pt x="411" y="639"/>
                  </a:cubicBezTo>
                  <a:cubicBezTo>
                    <a:pt x="434" y="662"/>
                    <a:pt x="457" y="673"/>
                    <a:pt x="477" y="673"/>
                  </a:cubicBezTo>
                  <a:cubicBezTo>
                    <a:pt x="497" y="673"/>
                    <a:pt x="514" y="662"/>
                    <a:pt x="525" y="639"/>
                  </a:cubicBezTo>
                  <a:cubicBezTo>
                    <a:pt x="571" y="616"/>
                    <a:pt x="571" y="548"/>
                    <a:pt x="525" y="525"/>
                  </a:cubicBezTo>
                  <a:cubicBezTo>
                    <a:pt x="525" y="525"/>
                    <a:pt x="502" y="502"/>
                    <a:pt x="502" y="502"/>
                  </a:cubicBezTo>
                  <a:cubicBezTo>
                    <a:pt x="457" y="434"/>
                    <a:pt x="411" y="388"/>
                    <a:pt x="365" y="320"/>
                  </a:cubicBezTo>
                  <a:cubicBezTo>
                    <a:pt x="320" y="274"/>
                    <a:pt x="297" y="228"/>
                    <a:pt x="251" y="183"/>
                  </a:cubicBezTo>
                  <a:cubicBezTo>
                    <a:pt x="228" y="137"/>
                    <a:pt x="183" y="91"/>
                    <a:pt x="160" y="46"/>
                  </a:cubicBezTo>
                  <a:cubicBezTo>
                    <a:pt x="137" y="0"/>
                    <a:pt x="114" y="0"/>
                    <a:pt x="91" y="0"/>
                  </a:cubicBezTo>
                  <a:close/>
                </a:path>
              </a:pathLst>
            </a:custGeom>
            <a:solidFill>
              <a:srgbClr val="2F90B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6" name="Google Shape;1633;p22">
              <a:extLst>
                <a:ext uri="{FF2B5EF4-FFF2-40B4-BE49-F238E27FC236}">
                  <a16:creationId xmlns:a16="http://schemas.microsoft.com/office/drawing/2014/main" id="{1E1ADB13-C748-4681-8F72-CEAFAAC3C0A5}"/>
                </a:ext>
              </a:extLst>
            </p:cNvPr>
            <p:cNvSpPr/>
            <p:nvPr/>
          </p:nvSpPr>
          <p:spPr>
            <a:xfrm>
              <a:off x="7239116" y="3178625"/>
              <a:ext cx="146854" cy="334145"/>
            </a:xfrm>
            <a:custGeom>
              <a:avLst/>
              <a:gdLst/>
              <a:ahLst/>
              <a:cxnLst/>
              <a:rect l="l" t="t" r="r" b="b"/>
              <a:pathLst>
                <a:path w="5433" h="12362" extrusionOk="0">
                  <a:moveTo>
                    <a:pt x="5227" y="0"/>
                  </a:moveTo>
                  <a:cubicBezTo>
                    <a:pt x="5113" y="0"/>
                    <a:pt x="5022" y="92"/>
                    <a:pt x="5022" y="206"/>
                  </a:cubicBezTo>
                  <a:cubicBezTo>
                    <a:pt x="5022" y="274"/>
                    <a:pt x="4999" y="366"/>
                    <a:pt x="4999" y="457"/>
                  </a:cubicBezTo>
                  <a:cubicBezTo>
                    <a:pt x="4999" y="525"/>
                    <a:pt x="4976" y="617"/>
                    <a:pt x="4976" y="685"/>
                  </a:cubicBezTo>
                  <a:cubicBezTo>
                    <a:pt x="4931" y="868"/>
                    <a:pt x="4885" y="1050"/>
                    <a:pt x="4839" y="1256"/>
                  </a:cubicBezTo>
                  <a:cubicBezTo>
                    <a:pt x="4839" y="1279"/>
                    <a:pt x="4839" y="1301"/>
                    <a:pt x="4817" y="1347"/>
                  </a:cubicBezTo>
                  <a:cubicBezTo>
                    <a:pt x="4794" y="1461"/>
                    <a:pt x="4748" y="1598"/>
                    <a:pt x="4725" y="1735"/>
                  </a:cubicBezTo>
                  <a:cubicBezTo>
                    <a:pt x="4680" y="1895"/>
                    <a:pt x="4634" y="2055"/>
                    <a:pt x="4588" y="2214"/>
                  </a:cubicBezTo>
                  <a:cubicBezTo>
                    <a:pt x="4565" y="2237"/>
                    <a:pt x="4565" y="2283"/>
                    <a:pt x="4543" y="2306"/>
                  </a:cubicBezTo>
                  <a:cubicBezTo>
                    <a:pt x="4497" y="2351"/>
                    <a:pt x="4451" y="2397"/>
                    <a:pt x="4429" y="2465"/>
                  </a:cubicBezTo>
                  <a:cubicBezTo>
                    <a:pt x="4383" y="2580"/>
                    <a:pt x="4314" y="2671"/>
                    <a:pt x="4269" y="2785"/>
                  </a:cubicBezTo>
                  <a:cubicBezTo>
                    <a:pt x="4109" y="3082"/>
                    <a:pt x="3972" y="3356"/>
                    <a:pt x="3835" y="3652"/>
                  </a:cubicBezTo>
                  <a:cubicBezTo>
                    <a:pt x="3698" y="3949"/>
                    <a:pt x="3584" y="4246"/>
                    <a:pt x="3470" y="4543"/>
                  </a:cubicBezTo>
                  <a:cubicBezTo>
                    <a:pt x="3333" y="4816"/>
                    <a:pt x="3219" y="5113"/>
                    <a:pt x="3105" y="5410"/>
                  </a:cubicBezTo>
                  <a:cubicBezTo>
                    <a:pt x="2968" y="5707"/>
                    <a:pt x="2831" y="6003"/>
                    <a:pt x="2694" y="6277"/>
                  </a:cubicBezTo>
                  <a:cubicBezTo>
                    <a:pt x="2534" y="6574"/>
                    <a:pt x="2420" y="6871"/>
                    <a:pt x="2260" y="7167"/>
                  </a:cubicBezTo>
                  <a:cubicBezTo>
                    <a:pt x="2123" y="7441"/>
                    <a:pt x="1986" y="7738"/>
                    <a:pt x="1849" y="8035"/>
                  </a:cubicBezTo>
                  <a:cubicBezTo>
                    <a:pt x="1575" y="8605"/>
                    <a:pt x="1301" y="9176"/>
                    <a:pt x="1028" y="9747"/>
                  </a:cubicBezTo>
                  <a:cubicBezTo>
                    <a:pt x="868" y="10043"/>
                    <a:pt x="731" y="10340"/>
                    <a:pt x="594" y="10637"/>
                  </a:cubicBezTo>
                  <a:cubicBezTo>
                    <a:pt x="457" y="10956"/>
                    <a:pt x="320" y="11253"/>
                    <a:pt x="183" y="11550"/>
                  </a:cubicBezTo>
                  <a:cubicBezTo>
                    <a:pt x="160" y="11618"/>
                    <a:pt x="115" y="11710"/>
                    <a:pt x="92" y="11778"/>
                  </a:cubicBezTo>
                  <a:cubicBezTo>
                    <a:pt x="69" y="11847"/>
                    <a:pt x="46" y="11938"/>
                    <a:pt x="23" y="12006"/>
                  </a:cubicBezTo>
                  <a:cubicBezTo>
                    <a:pt x="0" y="12121"/>
                    <a:pt x="46" y="12235"/>
                    <a:pt x="137" y="12303"/>
                  </a:cubicBezTo>
                  <a:cubicBezTo>
                    <a:pt x="197" y="12343"/>
                    <a:pt x="266" y="12361"/>
                    <a:pt x="334" y="12361"/>
                  </a:cubicBezTo>
                  <a:cubicBezTo>
                    <a:pt x="421" y="12361"/>
                    <a:pt x="507" y="12332"/>
                    <a:pt x="571" y="12280"/>
                  </a:cubicBezTo>
                  <a:cubicBezTo>
                    <a:pt x="617" y="12235"/>
                    <a:pt x="662" y="12166"/>
                    <a:pt x="708" y="12098"/>
                  </a:cubicBezTo>
                  <a:cubicBezTo>
                    <a:pt x="822" y="11892"/>
                    <a:pt x="959" y="11687"/>
                    <a:pt x="1073" y="11481"/>
                  </a:cubicBezTo>
                  <a:cubicBezTo>
                    <a:pt x="1233" y="11230"/>
                    <a:pt x="1370" y="11002"/>
                    <a:pt x="1530" y="10774"/>
                  </a:cubicBezTo>
                  <a:cubicBezTo>
                    <a:pt x="1598" y="10660"/>
                    <a:pt x="1667" y="10546"/>
                    <a:pt x="1735" y="10454"/>
                  </a:cubicBezTo>
                  <a:cubicBezTo>
                    <a:pt x="1804" y="10340"/>
                    <a:pt x="1895" y="10203"/>
                    <a:pt x="1963" y="10089"/>
                  </a:cubicBezTo>
                  <a:cubicBezTo>
                    <a:pt x="2260" y="9564"/>
                    <a:pt x="2557" y="9039"/>
                    <a:pt x="2854" y="8514"/>
                  </a:cubicBezTo>
                  <a:cubicBezTo>
                    <a:pt x="3150" y="7944"/>
                    <a:pt x="3424" y="7373"/>
                    <a:pt x="3698" y="6779"/>
                  </a:cubicBezTo>
                  <a:cubicBezTo>
                    <a:pt x="3949" y="6209"/>
                    <a:pt x="4177" y="5638"/>
                    <a:pt x="4383" y="5022"/>
                  </a:cubicBezTo>
                  <a:cubicBezTo>
                    <a:pt x="4451" y="4794"/>
                    <a:pt x="4543" y="4543"/>
                    <a:pt x="4611" y="4314"/>
                  </a:cubicBezTo>
                  <a:cubicBezTo>
                    <a:pt x="4680" y="4040"/>
                    <a:pt x="4771" y="3789"/>
                    <a:pt x="4839" y="3538"/>
                  </a:cubicBezTo>
                  <a:cubicBezTo>
                    <a:pt x="4908" y="3287"/>
                    <a:pt x="4976" y="3036"/>
                    <a:pt x="5045" y="2785"/>
                  </a:cubicBezTo>
                  <a:cubicBezTo>
                    <a:pt x="5068" y="2671"/>
                    <a:pt x="5113" y="2557"/>
                    <a:pt x="5136" y="2443"/>
                  </a:cubicBezTo>
                  <a:cubicBezTo>
                    <a:pt x="5182" y="2283"/>
                    <a:pt x="5227" y="2146"/>
                    <a:pt x="5250" y="1986"/>
                  </a:cubicBezTo>
                  <a:cubicBezTo>
                    <a:pt x="5273" y="1849"/>
                    <a:pt x="5319" y="1712"/>
                    <a:pt x="5342" y="1575"/>
                  </a:cubicBezTo>
                  <a:cubicBezTo>
                    <a:pt x="5364" y="1415"/>
                    <a:pt x="5364" y="1279"/>
                    <a:pt x="5387" y="1119"/>
                  </a:cubicBezTo>
                  <a:cubicBezTo>
                    <a:pt x="5387" y="982"/>
                    <a:pt x="5410" y="845"/>
                    <a:pt x="5433" y="685"/>
                  </a:cubicBezTo>
                  <a:cubicBezTo>
                    <a:pt x="5433" y="548"/>
                    <a:pt x="5433" y="388"/>
                    <a:pt x="5433" y="229"/>
                  </a:cubicBezTo>
                  <a:cubicBezTo>
                    <a:pt x="5433" y="114"/>
                    <a:pt x="5364" y="0"/>
                    <a:pt x="525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7" name="Google Shape;1634;p22">
              <a:extLst>
                <a:ext uri="{FF2B5EF4-FFF2-40B4-BE49-F238E27FC236}">
                  <a16:creationId xmlns:a16="http://schemas.microsoft.com/office/drawing/2014/main" id="{798F390E-F650-4CDF-BF23-2EF61B217EB1}"/>
                </a:ext>
              </a:extLst>
            </p:cNvPr>
            <p:cNvSpPr/>
            <p:nvPr/>
          </p:nvSpPr>
          <p:spPr>
            <a:xfrm>
              <a:off x="7192218" y="3073749"/>
              <a:ext cx="46302" cy="53060"/>
            </a:xfrm>
            <a:custGeom>
              <a:avLst/>
              <a:gdLst/>
              <a:ahLst/>
              <a:cxnLst/>
              <a:rect l="l" t="t" r="r" b="b"/>
              <a:pathLst>
                <a:path w="1713" h="1963" extrusionOk="0">
                  <a:moveTo>
                    <a:pt x="800" y="982"/>
                  </a:moveTo>
                  <a:cubicBezTo>
                    <a:pt x="822" y="982"/>
                    <a:pt x="822" y="1004"/>
                    <a:pt x="822" y="1004"/>
                  </a:cubicBezTo>
                  <a:cubicBezTo>
                    <a:pt x="822" y="982"/>
                    <a:pt x="822" y="982"/>
                    <a:pt x="800" y="982"/>
                  </a:cubicBezTo>
                  <a:close/>
                  <a:moveTo>
                    <a:pt x="115" y="0"/>
                  </a:moveTo>
                  <a:cubicBezTo>
                    <a:pt x="24" y="23"/>
                    <a:pt x="1" y="114"/>
                    <a:pt x="24" y="183"/>
                  </a:cubicBezTo>
                  <a:cubicBezTo>
                    <a:pt x="46" y="297"/>
                    <a:pt x="92" y="388"/>
                    <a:pt x="115" y="479"/>
                  </a:cubicBezTo>
                  <a:cubicBezTo>
                    <a:pt x="160" y="593"/>
                    <a:pt x="183" y="708"/>
                    <a:pt x="252" y="822"/>
                  </a:cubicBezTo>
                  <a:cubicBezTo>
                    <a:pt x="343" y="1004"/>
                    <a:pt x="457" y="1164"/>
                    <a:pt x="594" y="1324"/>
                  </a:cubicBezTo>
                  <a:cubicBezTo>
                    <a:pt x="708" y="1461"/>
                    <a:pt x="822" y="1575"/>
                    <a:pt x="959" y="1689"/>
                  </a:cubicBezTo>
                  <a:cubicBezTo>
                    <a:pt x="1028" y="1758"/>
                    <a:pt x="1096" y="1803"/>
                    <a:pt x="1165" y="1849"/>
                  </a:cubicBezTo>
                  <a:cubicBezTo>
                    <a:pt x="1210" y="1872"/>
                    <a:pt x="1233" y="1895"/>
                    <a:pt x="1279" y="1895"/>
                  </a:cubicBezTo>
                  <a:cubicBezTo>
                    <a:pt x="1325" y="1917"/>
                    <a:pt x="1370" y="1940"/>
                    <a:pt x="1439" y="1963"/>
                  </a:cubicBezTo>
                  <a:cubicBezTo>
                    <a:pt x="1484" y="1963"/>
                    <a:pt x="1507" y="1963"/>
                    <a:pt x="1553" y="1940"/>
                  </a:cubicBezTo>
                  <a:cubicBezTo>
                    <a:pt x="1598" y="1917"/>
                    <a:pt x="1644" y="1872"/>
                    <a:pt x="1667" y="1826"/>
                  </a:cubicBezTo>
                  <a:cubicBezTo>
                    <a:pt x="1713" y="1712"/>
                    <a:pt x="1667" y="1575"/>
                    <a:pt x="1553" y="1529"/>
                  </a:cubicBezTo>
                  <a:cubicBezTo>
                    <a:pt x="1484" y="1506"/>
                    <a:pt x="1393" y="1461"/>
                    <a:pt x="1325" y="1415"/>
                  </a:cubicBezTo>
                  <a:cubicBezTo>
                    <a:pt x="1142" y="1301"/>
                    <a:pt x="982" y="1141"/>
                    <a:pt x="822" y="1004"/>
                  </a:cubicBezTo>
                  <a:cubicBezTo>
                    <a:pt x="800" y="982"/>
                    <a:pt x="800" y="982"/>
                    <a:pt x="800" y="982"/>
                  </a:cubicBezTo>
                  <a:cubicBezTo>
                    <a:pt x="685" y="867"/>
                    <a:pt x="594" y="730"/>
                    <a:pt x="503" y="571"/>
                  </a:cubicBezTo>
                  <a:cubicBezTo>
                    <a:pt x="412" y="411"/>
                    <a:pt x="343" y="251"/>
                    <a:pt x="297" y="91"/>
                  </a:cubicBezTo>
                  <a:cubicBezTo>
                    <a:pt x="275" y="23"/>
                    <a:pt x="206" y="0"/>
                    <a:pt x="160" y="0"/>
                  </a:cubicBezTo>
                  <a:close/>
                </a:path>
              </a:pathLst>
            </a:custGeom>
            <a:solidFill>
              <a:srgbClr val="FFFFFF">
                <a:alpha val="8039"/>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8" name="Google Shape;1635;p22">
              <a:extLst>
                <a:ext uri="{FF2B5EF4-FFF2-40B4-BE49-F238E27FC236}">
                  <a16:creationId xmlns:a16="http://schemas.microsoft.com/office/drawing/2014/main" id="{1A020C22-BE58-4235-AE13-179172B5A5FE}"/>
                </a:ext>
              </a:extLst>
            </p:cNvPr>
            <p:cNvSpPr/>
            <p:nvPr/>
          </p:nvSpPr>
          <p:spPr>
            <a:xfrm>
              <a:off x="7260091" y="3719712"/>
              <a:ext cx="153639" cy="62331"/>
            </a:xfrm>
            <a:custGeom>
              <a:avLst/>
              <a:gdLst/>
              <a:ahLst/>
              <a:cxnLst/>
              <a:rect l="l" t="t" r="r" b="b"/>
              <a:pathLst>
                <a:path w="5684" h="2306" extrusionOk="0">
                  <a:moveTo>
                    <a:pt x="2283" y="913"/>
                  </a:moveTo>
                  <a:cubicBezTo>
                    <a:pt x="2276" y="913"/>
                    <a:pt x="2269" y="915"/>
                    <a:pt x="2263" y="918"/>
                  </a:cubicBezTo>
                  <a:lnTo>
                    <a:pt x="2263" y="918"/>
                  </a:lnTo>
                  <a:cubicBezTo>
                    <a:pt x="2270" y="916"/>
                    <a:pt x="2276" y="915"/>
                    <a:pt x="2283" y="913"/>
                  </a:cubicBezTo>
                  <a:close/>
                  <a:moveTo>
                    <a:pt x="5296" y="0"/>
                  </a:moveTo>
                  <a:cubicBezTo>
                    <a:pt x="5159" y="23"/>
                    <a:pt x="5068" y="91"/>
                    <a:pt x="4954" y="160"/>
                  </a:cubicBezTo>
                  <a:cubicBezTo>
                    <a:pt x="4839" y="205"/>
                    <a:pt x="4703" y="251"/>
                    <a:pt x="4588" y="274"/>
                  </a:cubicBezTo>
                  <a:cubicBezTo>
                    <a:pt x="4474" y="320"/>
                    <a:pt x="4360" y="342"/>
                    <a:pt x="4269" y="365"/>
                  </a:cubicBezTo>
                  <a:cubicBezTo>
                    <a:pt x="4132" y="388"/>
                    <a:pt x="3995" y="434"/>
                    <a:pt x="3858" y="479"/>
                  </a:cubicBezTo>
                  <a:lnTo>
                    <a:pt x="3926" y="457"/>
                  </a:lnTo>
                  <a:lnTo>
                    <a:pt x="3926" y="457"/>
                  </a:lnTo>
                  <a:cubicBezTo>
                    <a:pt x="3424" y="594"/>
                    <a:pt x="2945" y="730"/>
                    <a:pt x="2466" y="867"/>
                  </a:cubicBezTo>
                  <a:lnTo>
                    <a:pt x="2488" y="867"/>
                  </a:lnTo>
                  <a:cubicBezTo>
                    <a:pt x="2480" y="867"/>
                    <a:pt x="2472" y="867"/>
                    <a:pt x="2463" y="869"/>
                  </a:cubicBezTo>
                  <a:lnTo>
                    <a:pt x="2463" y="869"/>
                  </a:lnTo>
                  <a:lnTo>
                    <a:pt x="2466" y="867"/>
                  </a:lnTo>
                  <a:cubicBezTo>
                    <a:pt x="2443" y="867"/>
                    <a:pt x="2420" y="867"/>
                    <a:pt x="2420" y="890"/>
                  </a:cubicBezTo>
                  <a:lnTo>
                    <a:pt x="2306" y="913"/>
                  </a:lnTo>
                  <a:cubicBezTo>
                    <a:pt x="2283" y="913"/>
                    <a:pt x="2260" y="936"/>
                    <a:pt x="2237" y="936"/>
                  </a:cubicBezTo>
                  <a:cubicBezTo>
                    <a:pt x="2237" y="936"/>
                    <a:pt x="2248" y="925"/>
                    <a:pt x="2263" y="918"/>
                  </a:cubicBezTo>
                  <a:lnTo>
                    <a:pt x="2263" y="918"/>
                  </a:lnTo>
                  <a:cubicBezTo>
                    <a:pt x="2087" y="962"/>
                    <a:pt x="1911" y="1006"/>
                    <a:pt x="1735" y="1050"/>
                  </a:cubicBezTo>
                  <a:cubicBezTo>
                    <a:pt x="1621" y="1073"/>
                    <a:pt x="1530" y="1096"/>
                    <a:pt x="1438" y="1119"/>
                  </a:cubicBezTo>
                  <a:cubicBezTo>
                    <a:pt x="1370" y="1119"/>
                    <a:pt x="1279" y="1141"/>
                    <a:pt x="1187" y="1164"/>
                  </a:cubicBezTo>
                  <a:cubicBezTo>
                    <a:pt x="1005" y="1187"/>
                    <a:pt x="845" y="1210"/>
                    <a:pt x="685" y="1255"/>
                  </a:cubicBezTo>
                  <a:cubicBezTo>
                    <a:pt x="594" y="1278"/>
                    <a:pt x="503" y="1278"/>
                    <a:pt x="389" y="1301"/>
                  </a:cubicBezTo>
                  <a:cubicBezTo>
                    <a:pt x="274" y="1324"/>
                    <a:pt x="69" y="1347"/>
                    <a:pt x="23" y="1484"/>
                  </a:cubicBezTo>
                  <a:cubicBezTo>
                    <a:pt x="0" y="1552"/>
                    <a:pt x="0" y="1621"/>
                    <a:pt x="23" y="1689"/>
                  </a:cubicBezTo>
                  <a:cubicBezTo>
                    <a:pt x="46" y="1735"/>
                    <a:pt x="92" y="1780"/>
                    <a:pt x="160" y="1803"/>
                  </a:cubicBezTo>
                  <a:cubicBezTo>
                    <a:pt x="229" y="1849"/>
                    <a:pt x="320" y="1849"/>
                    <a:pt x="389" y="1872"/>
                  </a:cubicBezTo>
                  <a:cubicBezTo>
                    <a:pt x="480" y="1895"/>
                    <a:pt x="548" y="1895"/>
                    <a:pt x="617" y="1917"/>
                  </a:cubicBezTo>
                  <a:cubicBezTo>
                    <a:pt x="777" y="1917"/>
                    <a:pt x="936" y="1940"/>
                    <a:pt x="1096" y="1963"/>
                  </a:cubicBezTo>
                  <a:cubicBezTo>
                    <a:pt x="1256" y="1986"/>
                    <a:pt x="1416" y="2009"/>
                    <a:pt x="1575" y="2032"/>
                  </a:cubicBezTo>
                  <a:cubicBezTo>
                    <a:pt x="1690" y="2054"/>
                    <a:pt x="1827" y="2100"/>
                    <a:pt x="1941" y="2100"/>
                  </a:cubicBezTo>
                  <a:cubicBezTo>
                    <a:pt x="2100" y="2123"/>
                    <a:pt x="2237" y="2146"/>
                    <a:pt x="2374" y="2168"/>
                  </a:cubicBezTo>
                  <a:cubicBezTo>
                    <a:pt x="2534" y="2214"/>
                    <a:pt x="2671" y="2237"/>
                    <a:pt x="2808" y="2260"/>
                  </a:cubicBezTo>
                  <a:cubicBezTo>
                    <a:pt x="2945" y="2283"/>
                    <a:pt x="3082" y="2283"/>
                    <a:pt x="3219" y="2305"/>
                  </a:cubicBezTo>
                  <a:lnTo>
                    <a:pt x="3675" y="2305"/>
                  </a:lnTo>
                  <a:cubicBezTo>
                    <a:pt x="3812" y="2283"/>
                    <a:pt x="3926" y="2260"/>
                    <a:pt x="4041" y="2214"/>
                  </a:cubicBezTo>
                  <a:cubicBezTo>
                    <a:pt x="4132" y="2168"/>
                    <a:pt x="4223" y="2100"/>
                    <a:pt x="4292" y="2054"/>
                  </a:cubicBezTo>
                  <a:cubicBezTo>
                    <a:pt x="4451" y="1963"/>
                    <a:pt x="4566" y="1849"/>
                    <a:pt x="4680" y="1735"/>
                  </a:cubicBezTo>
                  <a:lnTo>
                    <a:pt x="4657" y="1735"/>
                  </a:lnTo>
                  <a:cubicBezTo>
                    <a:pt x="4771" y="1621"/>
                    <a:pt x="4908" y="1507"/>
                    <a:pt x="4999" y="1392"/>
                  </a:cubicBezTo>
                  <a:cubicBezTo>
                    <a:pt x="5113" y="1278"/>
                    <a:pt x="5182" y="1141"/>
                    <a:pt x="5273" y="1027"/>
                  </a:cubicBezTo>
                  <a:cubicBezTo>
                    <a:pt x="5342" y="913"/>
                    <a:pt x="5433" y="822"/>
                    <a:pt x="5524" y="708"/>
                  </a:cubicBezTo>
                  <a:cubicBezTo>
                    <a:pt x="5547" y="639"/>
                    <a:pt x="5593" y="594"/>
                    <a:pt x="5616" y="525"/>
                  </a:cubicBezTo>
                  <a:lnTo>
                    <a:pt x="5638" y="479"/>
                  </a:lnTo>
                  <a:cubicBezTo>
                    <a:pt x="5684" y="365"/>
                    <a:pt x="5661" y="228"/>
                    <a:pt x="5593" y="137"/>
                  </a:cubicBezTo>
                  <a:cubicBezTo>
                    <a:pt x="5570" y="114"/>
                    <a:pt x="5570" y="114"/>
                    <a:pt x="5570" y="91"/>
                  </a:cubicBezTo>
                  <a:cubicBezTo>
                    <a:pt x="5524" y="46"/>
                    <a:pt x="5479" y="23"/>
                    <a:pt x="5410" y="23"/>
                  </a:cubicBezTo>
                  <a:cubicBezTo>
                    <a:pt x="5387" y="0"/>
                    <a:pt x="5364" y="0"/>
                    <a:pt x="5342" y="0"/>
                  </a:cubicBezTo>
                  <a:close/>
                </a:path>
              </a:pathLst>
            </a:custGeom>
            <a:solidFill>
              <a:srgbClr val="8169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9" name="Google Shape;1636;p22">
              <a:extLst>
                <a:ext uri="{FF2B5EF4-FFF2-40B4-BE49-F238E27FC236}">
                  <a16:creationId xmlns:a16="http://schemas.microsoft.com/office/drawing/2014/main" id="{53EFA49A-8A5E-4370-B799-9D8698AE60D6}"/>
                </a:ext>
              </a:extLst>
            </p:cNvPr>
            <p:cNvSpPr/>
            <p:nvPr/>
          </p:nvSpPr>
          <p:spPr>
            <a:xfrm>
              <a:off x="7083017" y="3374809"/>
              <a:ext cx="618852" cy="389962"/>
            </a:xfrm>
            <a:custGeom>
              <a:avLst/>
              <a:gdLst/>
              <a:ahLst/>
              <a:cxnLst/>
              <a:rect l="l" t="t" r="r" b="b"/>
              <a:pathLst>
                <a:path w="22895" h="14427" extrusionOk="0">
                  <a:moveTo>
                    <a:pt x="20931" y="1"/>
                  </a:moveTo>
                  <a:cubicBezTo>
                    <a:pt x="20886" y="24"/>
                    <a:pt x="20863" y="69"/>
                    <a:pt x="20840" y="92"/>
                  </a:cubicBezTo>
                  <a:cubicBezTo>
                    <a:pt x="20817" y="138"/>
                    <a:pt x="20817" y="183"/>
                    <a:pt x="20840" y="229"/>
                  </a:cubicBezTo>
                  <a:cubicBezTo>
                    <a:pt x="20863" y="297"/>
                    <a:pt x="20909" y="389"/>
                    <a:pt x="20931" y="457"/>
                  </a:cubicBezTo>
                  <a:cubicBezTo>
                    <a:pt x="21000" y="594"/>
                    <a:pt x="21068" y="708"/>
                    <a:pt x="21114" y="868"/>
                  </a:cubicBezTo>
                  <a:cubicBezTo>
                    <a:pt x="21136" y="1025"/>
                    <a:pt x="21159" y="1183"/>
                    <a:pt x="21160" y="1318"/>
                  </a:cubicBezTo>
                  <a:lnTo>
                    <a:pt x="21160" y="1318"/>
                  </a:lnTo>
                  <a:cubicBezTo>
                    <a:pt x="21159" y="1518"/>
                    <a:pt x="21158" y="1686"/>
                    <a:pt x="21137" y="1872"/>
                  </a:cubicBezTo>
                  <a:cubicBezTo>
                    <a:pt x="21114" y="2078"/>
                    <a:pt x="21091" y="2283"/>
                    <a:pt x="21023" y="2489"/>
                  </a:cubicBezTo>
                  <a:cubicBezTo>
                    <a:pt x="20954" y="2785"/>
                    <a:pt x="20840" y="3059"/>
                    <a:pt x="20749" y="3288"/>
                  </a:cubicBezTo>
                  <a:cubicBezTo>
                    <a:pt x="20658" y="3561"/>
                    <a:pt x="20521" y="3813"/>
                    <a:pt x="20406" y="4041"/>
                  </a:cubicBezTo>
                  <a:cubicBezTo>
                    <a:pt x="20178" y="4429"/>
                    <a:pt x="19927" y="4794"/>
                    <a:pt x="19630" y="5182"/>
                  </a:cubicBezTo>
                  <a:lnTo>
                    <a:pt x="19197" y="5753"/>
                  </a:lnTo>
                  <a:lnTo>
                    <a:pt x="19174" y="5776"/>
                  </a:lnTo>
                  <a:cubicBezTo>
                    <a:pt x="19105" y="5867"/>
                    <a:pt x="19060" y="5935"/>
                    <a:pt x="18968" y="6027"/>
                  </a:cubicBezTo>
                  <a:cubicBezTo>
                    <a:pt x="18900" y="6118"/>
                    <a:pt x="18809" y="6209"/>
                    <a:pt x="18717" y="6301"/>
                  </a:cubicBezTo>
                  <a:cubicBezTo>
                    <a:pt x="18284" y="6711"/>
                    <a:pt x="17850" y="7122"/>
                    <a:pt x="17348" y="7533"/>
                  </a:cubicBezTo>
                  <a:cubicBezTo>
                    <a:pt x="17120" y="7716"/>
                    <a:pt x="16869" y="7921"/>
                    <a:pt x="16617" y="8104"/>
                  </a:cubicBezTo>
                  <a:cubicBezTo>
                    <a:pt x="16526" y="8149"/>
                    <a:pt x="16435" y="8218"/>
                    <a:pt x="16344" y="8286"/>
                  </a:cubicBezTo>
                  <a:lnTo>
                    <a:pt x="16207" y="8355"/>
                  </a:lnTo>
                  <a:cubicBezTo>
                    <a:pt x="16070" y="8446"/>
                    <a:pt x="15933" y="8537"/>
                    <a:pt x="15796" y="8629"/>
                  </a:cubicBezTo>
                  <a:cubicBezTo>
                    <a:pt x="15682" y="8697"/>
                    <a:pt x="15567" y="8766"/>
                    <a:pt x="15453" y="8834"/>
                  </a:cubicBezTo>
                  <a:lnTo>
                    <a:pt x="15408" y="8857"/>
                  </a:lnTo>
                  <a:cubicBezTo>
                    <a:pt x="15316" y="8903"/>
                    <a:pt x="15248" y="8948"/>
                    <a:pt x="15157" y="8994"/>
                  </a:cubicBezTo>
                  <a:lnTo>
                    <a:pt x="15065" y="9040"/>
                  </a:lnTo>
                  <a:cubicBezTo>
                    <a:pt x="14791" y="9199"/>
                    <a:pt x="14518" y="9336"/>
                    <a:pt x="14175" y="9473"/>
                  </a:cubicBezTo>
                  <a:lnTo>
                    <a:pt x="13970" y="9565"/>
                  </a:lnTo>
                  <a:lnTo>
                    <a:pt x="13764" y="9656"/>
                  </a:lnTo>
                  <a:cubicBezTo>
                    <a:pt x="13787" y="9587"/>
                    <a:pt x="13810" y="9542"/>
                    <a:pt x="13810" y="9496"/>
                  </a:cubicBezTo>
                  <a:cubicBezTo>
                    <a:pt x="13833" y="9428"/>
                    <a:pt x="13833" y="9359"/>
                    <a:pt x="13833" y="9291"/>
                  </a:cubicBezTo>
                  <a:cubicBezTo>
                    <a:pt x="13810" y="9222"/>
                    <a:pt x="13810" y="9177"/>
                    <a:pt x="13787" y="9108"/>
                  </a:cubicBezTo>
                  <a:cubicBezTo>
                    <a:pt x="13741" y="8994"/>
                    <a:pt x="13696" y="8880"/>
                    <a:pt x="13627" y="8811"/>
                  </a:cubicBezTo>
                  <a:cubicBezTo>
                    <a:pt x="13582" y="8766"/>
                    <a:pt x="13513" y="8697"/>
                    <a:pt x="13445" y="8652"/>
                  </a:cubicBezTo>
                  <a:lnTo>
                    <a:pt x="13399" y="8629"/>
                  </a:lnTo>
                  <a:lnTo>
                    <a:pt x="13331" y="8583"/>
                  </a:lnTo>
                  <a:cubicBezTo>
                    <a:pt x="13285" y="8537"/>
                    <a:pt x="13216" y="8515"/>
                    <a:pt x="13125" y="8469"/>
                  </a:cubicBezTo>
                  <a:cubicBezTo>
                    <a:pt x="13057" y="8423"/>
                    <a:pt x="12965" y="8400"/>
                    <a:pt x="12874" y="8400"/>
                  </a:cubicBezTo>
                  <a:cubicBezTo>
                    <a:pt x="12806" y="8378"/>
                    <a:pt x="12737" y="8378"/>
                    <a:pt x="12691" y="8378"/>
                  </a:cubicBezTo>
                  <a:lnTo>
                    <a:pt x="12600" y="8378"/>
                  </a:lnTo>
                  <a:cubicBezTo>
                    <a:pt x="12509" y="8378"/>
                    <a:pt x="12418" y="8400"/>
                    <a:pt x="12349" y="8400"/>
                  </a:cubicBezTo>
                  <a:cubicBezTo>
                    <a:pt x="12098" y="8446"/>
                    <a:pt x="11801" y="8560"/>
                    <a:pt x="11482" y="8720"/>
                  </a:cubicBezTo>
                  <a:cubicBezTo>
                    <a:pt x="11413" y="8743"/>
                    <a:pt x="11345" y="8766"/>
                    <a:pt x="11276" y="8788"/>
                  </a:cubicBezTo>
                  <a:cubicBezTo>
                    <a:pt x="11162" y="8834"/>
                    <a:pt x="11071" y="8880"/>
                    <a:pt x="10957" y="8925"/>
                  </a:cubicBezTo>
                  <a:lnTo>
                    <a:pt x="10865" y="8971"/>
                  </a:lnTo>
                  <a:lnTo>
                    <a:pt x="10683" y="9062"/>
                  </a:lnTo>
                  <a:cubicBezTo>
                    <a:pt x="10592" y="9108"/>
                    <a:pt x="10500" y="9154"/>
                    <a:pt x="10409" y="9177"/>
                  </a:cubicBezTo>
                  <a:cubicBezTo>
                    <a:pt x="10181" y="9291"/>
                    <a:pt x="9952" y="9382"/>
                    <a:pt x="9724" y="9473"/>
                  </a:cubicBezTo>
                  <a:lnTo>
                    <a:pt x="9496" y="9565"/>
                  </a:lnTo>
                  <a:cubicBezTo>
                    <a:pt x="9313" y="9633"/>
                    <a:pt x="9154" y="9724"/>
                    <a:pt x="8971" y="9793"/>
                  </a:cubicBezTo>
                  <a:cubicBezTo>
                    <a:pt x="8834" y="9861"/>
                    <a:pt x="8720" y="9907"/>
                    <a:pt x="8583" y="9975"/>
                  </a:cubicBezTo>
                  <a:lnTo>
                    <a:pt x="8492" y="9998"/>
                  </a:lnTo>
                  <a:cubicBezTo>
                    <a:pt x="8218" y="10135"/>
                    <a:pt x="7967" y="10249"/>
                    <a:pt x="7693" y="10341"/>
                  </a:cubicBezTo>
                  <a:cubicBezTo>
                    <a:pt x="7396" y="10455"/>
                    <a:pt x="7099" y="10569"/>
                    <a:pt x="6803" y="10683"/>
                  </a:cubicBezTo>
                  <a:cubicBezTo>
                    <a:pt x="6551" y="10797"/>
                    <a:pt x="6209" y="10934"/>
                    <a:pt x="5867" y="11048"/>
                  </a:cubicBezTo>
                  <a:lnTo>
                    <a:pt x="4931" y="11322"/>
                  </a:lnTo>
                  <a:lnTo>
                    <a:pt x="4840" y="11345"/>
                  </a:lnTo>
                  <a:cubicBezTo>
                    <a:pt x="4566" y="11436"/>
                    <a:pt x="4292" y="11505"/>
                    <a:pt x="4018" y="11596"/>
                  </a:cubicBezTo>
                  <a:lnTo>
                    <a:pt x="4064" y="11596"/>
                  </a:lnTo>
                  <a:lnTo>
                    <a:pt x="3904" y="11619"/>
                  </a:lnTo>
                  <a:cubicBezTo>
                    <a:pt x="3653" y="11687"/>
                    <a:pt x="3356" y="11756"/>
                    <a:pt x="3105" y="11847"/>
                  </a:cubicBezTo>
                  <a:lnTo>
                    <a:pt x="2922" y="11916"/>
                  </a:lnTo>
                  <a:cubicBezTo>
                    <a:pt x="2831" y="11938"/>
                    <a:pt x="2717" y="11984"/>
                    <a:pt x="2626" y="12030"/>
                  </a:cubicBezTo>
                  <a:cubicBezTo>
                    <a:pt x="2466" y="12075"/>
                    <a:pt x="2283" y="12121"/>
                    <a:pt x="2123" y="12167"/>
                  </a:cubicBezTo>
                  <a:cubicBezTo>
                    <a:pt x="1872" y="12235"/>
                    <a:pt x="1598" y="12304"/>
                    <a:pt x="1347" y="12372"/>
                  </a:cubicBezTo>
                  <a:cubicBezTo>
                    <a:pt x="1096" y="12418"/>
                    <a:pt x="845" y="12463"/>
                    <a:pt x="571" y="12509"/>
                  </a:cubicBezTo>
                  <a:cubicBezTo>
                    <a:pt x="526" y="12532"/>
                    <a:pt x="480" y="12532"/>
                    <a:pt x="457" y="12532"/>
                  </a:cubicBezTo>
                  <a:cubicBezTo>
                    <a:pt x="411" y="12532"/>
                    <a:pt x="366" y="12532"/>
                    <a:pt x="320" y="12555"/>
                  </a:cubicBezTo>
                  <a:cubicBezTo>
                    <a:pt x="183" y="12577"/>
                    <a:pt x="92" y="12646"/>
                    <a:pt x="46" y="12760"/>
                  </a:cubicBezTo>
                  <a:cubicBezTo>
                    <a:pt x="23" y="12806"/>
                    <a:pt x="1" y="12874"/>
                    <a:pt x="23" y="12943"/>
                  </a:cubicBezTo>
                  <a:cubicBezTo>
                    <a:pt x="23" y="12965"/>
                    <a:pt x="23" y="12988"/>
                    <a:pt x="46" y="13011"/>
                  </a:cubicBezTo>
                  <a:cubicBezTo>
                    <a:pt x="46" y="13034"/>
                    <a:pt x="69" y="13057"/>
                    <a:pt x="92" y="13080"/>
                  </a:cubicBezTo>
                  <a:cubicBezTo>
                    <a:pt x="115" y="13125"/>
                    <a:pt x="138" y="13171"/>
                    <a:pt x="160" y="13194"/>
                  </a:cubicBezTo>
                  <a:lnTo>
                    <a:pt x="206" y="13239"/>
                  </a:lnTo>
                  <a:cubicBezTo>
                    <a:pt x="343" y="13399"/>
                    <a:pt x="480" y="13536"/>
                    <a:pt x="640" y="13673"/>
                  </a:cubicBezTo>
                  <a:cubicBezTo>
                    <a:pt x="685" y="13742"/>
                    <a:pt x="731" y="13787"/>
                    <a:pt x="800" y="13833"/>
                  </a:cubicBezTo>
                  <a:cubicBezTo>
                    <a:pt x="891" y="13924"/>
                    <a:pt x="982" y="14038"/>
                    <a:pt x="1073" y="14130"/>
                  </a:cubicBezTo>
                  <a:cubicBezTo>
                    <a:pt x="1096" y="14175"/>
                    <a:pt x="1119" y="14198"/>
                    <a:pt x="1142" y="14221"/>
                  </a:cubicBezTo>
                  <a:lnTo>
                    <a:pt x="1165" y="14267"/>
                  </a:lnTo>
                  <a:cubicBezTo>
                    <a:pt x="1233" y="14358"/>
                    <a:pt x="1347" y="14426"/>
                    <a:pt x="1439" y="14426"/>
                  </a:cubicBezTo>
                  <a:cubicBezTo>
                    <a:pt x="1461" y="14426"/>
                    <a:pt x="1484" y="14403"/>
                    <a:pt x="1507" y="14403"/>
                  </a:cubicBezTo>
                  <a:cubicBezTo>
                    <a:pt x="1553" y="14403"/>
                    <a:pt x="1621" y="14381"/>
                    <a:pt x="1667" y="14335"/>
                  </a:cubicBezTo>
                  <a:cubicBezTo>
                    <a:pt x="1713" y="14289"/>
                    <a:pt x="1735" y="14267"/>
                    <a:pt x="1758" y="14221"/>
                  </a:cubicBezTo>
                  <a:cubicBezTo>
                    <a:pt x="1827" y="14244"/>
                    <a:pt x="1895" y="14267"/>
                    <a:pt x="1964" y="14267"/>
                  </a:cubicBezTo>
                  <a:cubicBezTo>
                    <a:pt x="2032" y="14267"/>
                    <a:pt x="2055" y="14289"/>
                    <a:pt x="2078" y="14289"/>
                  </a:cubicBezTo>
                  <a:cubicBezTo>
                    <a:pt x="2101" y="14289"/>
                    <a:pt x="2101" y="14289"/>
                    <a:pt x="2123" y="14312"/>
                  </a:cubicBezTo>
                  <a:lnTo>
                    <a:pt x="2146" y="14312"/>
                  </a:lnTo>
                  <a:cubicBezTo>
                    <a:pt x="2192" y="14335"/>
                    <a:pt x="2215" y="14335"/>
                    <a:pt x="2238" y="14335"/>
                  </a:cubicBezTo>
                  <a:cubicBezTo>
                    <a:pt x="2283" y="14358"/>
                    <a:pt x="2329" y="14358"/>
                    <a:pt x="2352" y="14358"/>
                  </a:cubicBezTo>
                  <a:cubicBezTo>
                    <a:pt x="2443" y="14381"/>
                    <a:pt x="2511" y="14381"/>
                    <a:pt x="2580" y="14381"/>
                  </a:cubicBezTo>
                  <a:lnTo>
                    <a:pt x="3812" y="14381"/>
                  </a:lnTo>
                  <a:cubicBezTo>
                    <a:pt x="3972" y="14358"/>
                    <a:pt x="4132" y="14358"/>
                    <a:pt x="4292" y="14335"/>
                  </a:cubicBezTo>
                  <a:lnTo>
                    <a:pt x="4337" y="14335"/>
                  </a:lnTo>
                  <a:cubicBezTo>
                    <a:pt x="4474" y="14312"/>
                    <a:pt x="4611" y="14289"/>
                    <a:pt x="4748" y="14267"/>
                  </a:cubicBezTo>
                  <a:lnTo>
                    <a:pt x="4862" y="14244"/>
                  </a:lnTo>
                  <a:cubicBezTo>
                    <a:pt x="4954" y="14244"/>
                    <a:pt x="5022" y="14221"/>
                    <a:pt x="5113" y="14221"/>
                  </a:cubicBezTo>
                  <a:cubicBezTo>
                    <a:pt x="5136" y="14221"/>
                    <a:pt x="5159" y="14198"/>
                    <a:pt x="5182" y="14198"/>
                  </a:cubicBezTo>
                  <a:cubicBezTo>
                    <a:pt x="5319" y="14198"/>
                    <a:pt x="5456" y="14175"/>
                    <a:pt x="5593" y="14152"/>
                  </a:cubicBezTo>
                  <a:cubicBezTo>
                    <a:pt x="5684" y="14152"/>
                    <a:pt x="5753" y="14152"/>
                    <a:pt x="5844" y="14130"/>
                  </a:cubicBezTo>
                  <a:cubicBezTo>
                    <a:pt x="6027" y="14130"/>
                    <a:pt x="6209" y="14107"/>
                    <a:pt x="6392" y="14084"/>
                  </a:cubicBezTo>
                  <a:cubicBezTo>
                    <a:pt x="6711" y="14038"/>
                    <a:pt x="7031" y="13993"/>
                    <a:pt x="7350" y="13924"/>
                  </a:cubicBezTo>
                  <a:cubicBezTo>
                    <a:pt x="7693" y="13879"/>
                    <a:pt x="8035" y="13810"/>
                    <a:pt x="8378" y="13719"/>
                  </a:cubicBezTo>
                  <a:cubicBezTo>
                    <a:pt x="8743" y="13605"/>
                    <a:pt x="9085" y="13513"/>
                    <a:pt x="9450" y="13399"/>
                  </a:cubicBezTo>
                  <a:lnTo>
                    <a:pt x="9679" y="13331"/>
                  </a:lnTo>
                  <a:lnTo>
                    <a:pt x="9930" y="13239"/>
                  </a:lnTo>
                  <a:cubicBezTo>
                    <a:pt x="9930" y="13239"/>
                    <a:pt x="9952" y="13262"/>
                    <a:pt x="9952" y="13262"/>
                  </a:cubicBezTo>
                  <a:cubicBezTo>
                    <a:pt x="9998" y="13262"/>
                    <a:pt x="10021" y="13285"/>
                    <a:pt x="10067" y="13285"/>
                  </a:cubicBezTo>
                  <a:cubicBezTo>
                    <a:pt x="10112" y="13285"/>
                    <a:pt x="10158" y="13262"/>
                    <a:pt x="10204" y="13262"/>
                  </a:cubicBezTo>
                  <a:lnTo>
                    <a:pt x="10272" y="13239"/>
                  </a:lnTo>
                  <a:lnTo>
                    <a:pt x="10295" y="13217"/>
                  </a:lnTo>
                  <a:lnTo>
                    <a:pt x="10386" y="13194"/>
                  </a:lnTo>
                  <a:cubicBezTo>
                    <a:pt x="10500" y="13171"/>
                    <a:pt x="10637" y="13125"/>
                    <a:pt x="10751" y="13080"/>
                  </a:cubicBezTo>
                  <a:lnTo>
                    <a:pt x="10888" y="13057"/>
                  </a:lnTo>
                  <a:cubicBezTo>
                    <a:pt x="11002" y="13011"/>
                    <a:pt x="11117" y="12988"/>
                    <a:pt x="11231" y="12943"/>
                  </a:cubicBezTo>
                  <a:lnTo>
                    <a:pt x="11482" y="12851"/>
                  </a:lnTo>
                  <a:cubicBezTo>
                    <a:pt x="11710" y="12783"/>
                    <a:pt x="11938" y="12692"/>
                    <a:pt x="12189" y="12623"/>
                  </a:cubicBezTo>
                  <a:cubicBezTo>
                    <a:pt x="12691" y="12418"/>
                    <a:pt x="13285" y="12167"/>
                    <a:pt x="13878" y="11893"/>
                  </a:cubicBezTo>
                  <a:cubicBezTo>
                    <a:pt x="14015" y="11824"/>
                    <a:pt x="14152" y="11756"/>
                    <a:pt x="14312" y="11687"/>
                  </a:cubicBezTo>
                  <a:lnTo>
                    <a:pt x="14403" y="11642"/>
                  </a:lnTo>
                  <a:cubicBezTo>
                    <a:pt x="14495" y="11596"/>
                    <a:pt x="14586" y="11550"/>
                    <a:pt x="14677" y="11505"/>
                  </a:cubicBezTo>
                  <a:cubicBezTo>
                    <a:pt x="14814" y="11436"/>
                    <a:pt x="14928" y="11368"/>
                    <a:pt x="15043" y="11299"/>
                  </a:cubicBezTo>
                  <a:cubicBezTo>
                    <a:pt x="15202" y="11208"/>
                    <a:pt x="15339" y="11139"/>
                    <a:pt x="15499" y="11071"/>
                  </a:cubicBezTo>
                  <a:cubicBezTo>
                    <a:pt x="16024" y="10797"/>
                    <a:pt x="16526" y="10523"/>
                    <a:pt x="17005" y="10249"/>
                  </a:cubicBezTo>
                  <a:lnTo>
                    <a:pt x="17074" y="10204"/>
                  </a:lnTo>
                  <a:cubicBezTo>
                    <a:pt x="17234" y="10112"/>
                    <a:pt x="17416" y="10021"/>
                    <a:pt x="17576" y="9930"/>
                  </a:cubicBezTo>
                  <a:cubicBezTo>
                    <a:pt x="17667" y="9861"/>
                    <a:pt x="17782" y="9793"/>
                    <a:pt x="17896" y="9724"/>
                  </a:cubicBezTo>
                  <a:cubicBezTo>
                    <a:pt x="17987" y="9656"/>
                    <a:pt x="18078" y="9587"/>
                    <a:pt x="18192" y="9542"/>
                  </a:cubicBezTo>
                  <a:cubicBezTo>
                    <a:pt x="18443" y="9382"/>
                    <a:pt x="18649" y="9245"/>
                    <a:pt x="18854" y="9108"/>
                  </a:cubicBezTo>
                  <a:cubicBezTo>
                    <a:pt x="18923" y="9040"/>
                    <a:pt x="18991" y="8971"/>
                    <a:pt x="19060" y="8903"/>
                  </a:cubicBezTo>
                  <a:lnTo>
                    <a:pt x="19083" y="8880"/>
                  </a:lnTo>
                  <a:lnTo>
                    <a:pt x="19174" y="8811"/>
                  </a:lnTo>
                  <a:cubicBezTo>
                    <a:pt x="19265" y="8743"/>
                    <a:pt x="19334" y="8652"/>
                    <a:pt x="19425" y="8583"/>
                  </a:cubicBezTo>
                  <a:lnTo>
                    <a:pt x="19585" y="8446"/>
                  </a:lnTo>
                  <a:lnTo>
                    <a:pt x="19722" y="8286"/>
                  </a:lnTo>
                  <a:cubicBezTo>
                    <a:pt x="19813" y="8195"/>
                    <a:pt x="19904" y="8127"/>
                    <a:pt x="19996" y="8058"/>
                  </a:cubicBezTo>
                  <a:lnTo>
                    <a:pt x="20064" y="7990"/>
                  </a:lnTo>
                  <a:cubicBezTo>
                    <a:pt x="20178" y="7898"/>
                    <a:pt x="20292" y="7784"/>
                    <a:pt x="20384" y="7693"/>
                  </a:cubicBezTo>
                  <a:cubicBezTo>
                    <a:pt x="20498" y="7579"/>
                    <a:pt x="20612" y="7465"/>
                    <a:pt x="20726" y="7350"/>
                  </a:cubicBezTo>
                  <a:lnTo>
                    <a:pt x="20772" y="7305"/>
                  </a:lnTo>
                  <a:lnTo>
                    <a:pt x="20772" y="7282"/>
                  </a:lnTo>
                  <a:lnTo>
                    <a:pt x="20794" y="7282"/>
                  </a:lnTo>
                  <a:cubicBezTo>
                    <a:pt x="20954" y="7099"/>
                    <a:pt x="21137" y="6894"/>
                    <a:pt x="21342" y="6666"/>
                  </a:cubicBezTo>
                  <a:cubicBezTo>
                    <a:pt x="21456" y="6552"/>
                    <a:pt x="21525" y="6437"/>
                    <a:pt x="21616" y="6323"/>
                  </a:cubicBezTo>
                  <a:cubicBezTo>
                    <a:pt x="21685" y="6209"/>
                    <a:pt x="21776" y="6072"/>
                    <a:pt x="21844" y="5935"/>
                  </a:cubicBezTo>
                  <a:lnTo>
                    <a:pt x="21867" y="5890"/>
                  </a:lnTo>
                  <a:cubicBezTo>
                    <a:pt x="21981" y="5707"/>
                    <a:pt x="22096" y="5524"/>
                    <a:pt x="22255" y="5319"/>
                  </a:cubicBezTo>
                  <a:cubicBezTo>
                    <a:pt x="22278" y="5273"/>
                    <a:pt x="22324" y="5205"/>
                    <a:pt x="22369" y="5159"/>
                  </a:cubicBezTo>
                  <a:cubicBezTo>
                    <a:pt x="22392" y="5114"/>
                    <a:pt x="22415" y="5091"/>
                    <a:pt x="22461" y="5045"/>
                  </a:cubicBezTo>
                  <a:cubicBezTo>
                    <a:pt x="22529" y="4954"/>
                    <a:pt x="22598" y="4840"/>
                    <a:pt x="22643" y="4703"/>
                  </a:cubicBezTo>
                  <a:cubicBezTo>
                    <a:pt x="22712" y="4589"/>
                    <a:pt x="22757" y="4452"/>
                    <a:pt x="22780" y="4338"/>
                  </a:cubicBezTo>
                  <a:cubicBezTo>
                    <a:pt x="22803" y="4223"/>
                    <a:pt x="22826" y="4109"/>
                    <a:pt x="22849" y="3995"/>
                  </a:cubicBezTo>
                  <a:cubicBezTo>
                    <a:pt x="22894" y="3676"/>
                    <a:pt x="22849" y="3379"/>
                    <a:pt x="22780" y="3082"/>
                  </a:cubicBezTo>
                  <a:lnTo>
                    <a:pt x="22780" y="2991"/>
                  </a:lnTo>
                  <a:cubicBezTo>
                    <a:pt x="22735" y="2785"/>
                    <a:pt x="22689" y="2512"/>
                    <a:pt x="22643" y="2283"/>
                  </a:cubicBezTo>
                  <a:cubicBezTo>
                    <a:pt x="22575" y="2078"/>
                    <a:pt x="22506" y="1827"/>
                    <a:pt x="22392" y="1599"/>
                  </a:cubicBezTo>
                  <a:lnTo>
                    <a:pt x="22369" y="1530"/>
                  </a:lnTo>
                  <a:cubicBezTo>
                    <a:pt x="22347" y="1484"/>
                    <a:pt x="22301" y="1416"/>
                    <a:pt x="22278" y="1347"/>
                  </a:cubicBezTo>
                  <a:cubicBezTo>
                    <a:pt x="22232" y="1233"/>
                    <a:pt x="22187" y="1142"/>
                    <a:pt x="22118" y="1051"/>
                  </a:cubicBezTo>
                  <a:cubicBezTo>
                    <a:pt x="22073" y="959"/>
                    <a:pt x="22050" y="891"/>
                    <a:pt x="22004" y="845"/>
                  </a:cubicBezTo>
                  <a:cubicBezTo>
                    <a:pt x="21936" y="800"/>
                    <a:pt x="21890" y="754"/>
                    <a:pt x="21844" y="708"/>
                  </a:cubicBezTo>
                  <a:cubicBezTo>
                    <a:pt x="21753" y="663"/>
                    <a:pt x="21685" y="617"/>
                    <a:pt x="21616" y="594"/>
                  </a:cubicBezTo>
                  <a:cubicBezTo>
                    <a:pt x="21571" y="571"/>
                    <a:pt x="21525" y="549"/>
                    <a:pt x="21456" y="526"/>
                  </a:cubicBezTo>
                  <a:lnTo>
                    <a:pt x="21388" y="526"/>
                  </a:lnTo>
                  <a:cubicBezTo>
                    <a:pt x="21342" y="480"/>
                    <a:pt x="21319" y="412"/>
                    <a:pt x="21297" y="366"/>
                  </a:cubicBezTo>
                  <a:lnTo>
                    <a:pt x="21251" y="297"/>
                  </a:lnTo>
                  <a:lnTo>
                    <a:pt x="21228" y="275"/>
                  </a:lnTo>
                  <a:cubicBezTo>
                    <a:pt x="21205" y="206"/>
                    <a:pt x="21183" y="161"/>
                    <a:pt x="21160" y="92"/>
                  </a:cubicBezTo>
                  <a:cubicBezTo>
                    <a:pt x="21137" y="46"/>
                    <a:pt x="21068" y="1"/>
                    <a:pt x="21000" y="1"/>
                  </a:cubicBezTo>
                  <a:close/>
                </a:path>
              </a:pathLst>
            </a:custGeom>
            <a:solidFill>
              <a:srgbClr val="503156">
                <a:alpha val="1011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0" name="Google Shape;1637;p22">
              <a:extLst>
                <a:ext uri="{FF2B5EF4-FFF2-40B4-BE49-F238E27FC236}">
                  <a16:creationId xmlns:a16="http://schemas.microsoft.com/office/drawing/2014/main" id="{8EBD08A9-8B06-4346-8C45-DC9B873CFE53}"/>
                </a:ext>
              </a:extLst>
            </p:cNvPr>
            <p:cNvSpPr/>
            <p:nvPr/>
          </p:nvSpPr>
          <p:spPr>
            <a:xfrm>
              <a:off x="7124968" y="3751769"/>
              <a:ext cx="39518" cy="12380"/>
            </a:xfrm>
            <a:custGeom>
              <a:avLst/>
              <a:gdLst/>
              <a:ahLst/>
              <a:cxnLst/>
              <a:rect l="l" t="t" r="r" b="b"/>
              <a:pathLst>
                <a:path w="1462" h="458" extrusionOk="0">
                  <a:moveTo>
                    <a:pt x="1279" y="1"/>
                  </a:moveTo>
                  <a:cubicBezTo>
                    <a:pt x="1165" y="24"/>
                    <a:pt x="1074" y="47"/>
                    <a:pt x="982" y="69"/>
                  </a:cubicBezTo>
                  <a:cubicBezTo>
                    <a:pt x="937" y="69"/>
                    <a:pt x="891" y="92"/>
                    <a:pt x="845" y="92"/>
                  </a:cubicBezTo>
                  <a:lnTo>
                    <a:pt x="708" y="92"/>
                  </a:lnTo>
                  <a:cubicBezTo>
                    <a:pt x="678" y="100"/>
                    <a:pt x="650" y="102"/>
                    <a:pt x="623" y="102"/>
                  </a:cubicBezTo>
                  <a:cubicBezTo>
                    <a:pt x="569" y="102"/>
                    <a:pt x="518" y="92"/>
                    <a:pt x="457" y="92"/>
                  </a:cubicBezTo>
                  <a:cubicBezTo>
                    <a:pt x="389" y="69"/>
                    <a:pt x="320" y="47"/>
                    <a:pt x="275" y="24"/>
                  </a:cubicBezTo>
                  <a:cubicBezTo>
                    <a:pt x="255" y="20"/>
                    <a:pt x="236" y="18"/>
                    <a:pt x="218" y="18"/>
                  </a:cubicBezTo>
                  <a:cubicBezTo>
                    <a:pt x="131" y="18"/>
                    <a:pt x="61" y="62"/>
                    <a:pt x="24" y="138"/>
                  </a:cubicBezTo>
                  <a:cubicBezTo>
                    <a:pt x="1" y="229"/>
                    <a:pt x="46" y="321"/>
                    <a:pt x="138" y="366"/>
                  </a:cubicBezTo>
                  <a:cubicBezTo>
                    <a:pt x="252" y="412"/>
                    <a:pt x="366" y="457"/>
                    <a:pt x="480" y="457"/>
                  </a:cubicBezTo>
                  <a:lnTo>
                    <a:pt x="754" y="457"/>
                  </a:lnTo>
                  <a:cubicBezTo>
                    <a:pt x="845" y="457"/>
                    <a:pt x="937" y="435"/>
                    <a:pt x="1005" y="412"/>
                  </a:cubicBezTo>
                  <a:cubicBezTo>
                    <a:pt x="1119" y="389"/>
                    <a:pt x="1210" y="366"/>
                    <a:pt x="1325" y="343"/>
                  </a:cubicBezTo>
                  <a:cubicBezTo>
                    <a:pt x="1370" y="321"/>
                    <a:pt x="1393" y="321"/>
                    <a:pt x="1439" y="275"/>
                  </a:cubicBezTo>
                  <a:cubicBezTo>
                    <a:pt x="1462" y="229"/>
                    <a:pt x="1462" y="184"/>
                    <a:pt x="1462" y="138"/>
                  </a:cubicBezTo>
                  <a:cubicBezTo>
                    <a:pt x="1462" y="69"/>
                    <a:pt x="1370" y="1"/>
                    <a:pt x="1302" y="1"/>
                  </a:cubicBezTo>
                  <a:close/>
                </a:path>
              </a:pathLst>
            </a:custGeom>
            <a:solidFill>
              <a:srgbClr val="8169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1" name="Google Shape;1638;p22">
              <a:extLst>
                <a:ext uri="{FF2B5EF4-FFF2-40B4-BE49-F238E27FC236}">
                  <a16:creationId xmlns:a16="http://schemas.microsoft.com/office/drawing/2014/main" id="{8AC95026-DF95-49F8-98D6-C9B0A256B485}"/>
                </a:ext>
              </a:extLst>
            </p:cNvPr>
            <p:cNvSpPr/>
            <p:nvPr/>
          </p:nvSpPr>
          <p:spPr>
            <a:xfrm>
              <a:off x="6868318" y="3501282"/>
              <a:ext cx="385637" cy="168478"/>
            </a:xfrm>
            <a:custGeom>
              <a:avLst/>
              <a:gdLst/>
              <a:ahLst/>
              <a:cxnLst/>
              <a:rect l="l" t="t" r="r" b="b"/>
              <a:pathLst>
                <a:path w="14267" h="6233" extrusionOk="0">
                  <a:moveTo>
                    <a:pt x="7601" y="5137"/>
                  </a:moveTo>
                  <a:lnTo>
                    <a:pt x="7601" y="5137"/>
                  </a:lnTo>
                  <a:cubicBezTo>
                    <a:pt x="7556" y="5159"/>
                    <a:pt x="7510" y="5182"/>
                    <a:pt x="7464" y="5205"/>
                  </a:cubicBezTo>
                  <a:lnTo>
                    <a:pt x="7441" y="5205"/>
                  </a:lnTo>
                  <a:cubicBezTo>
                    <a:pt x="7487" y="5182"/>
                    <a:pt x="7556" y="5159"/>
                    <a:pt x="7601" y="5137"/>
                  </a:cubicBezTo>
                  <a:close/>
                  <a:moveTo>
                    <a:pt x="13422" y="1"/>
                  </a:moveTo>
                  <a:cubicBezTo>
                    <a:pt x="13376" y="24"/>
                    <a:pt x="13353" y="47"/>
                    <a:pt x="13308" y="69"/>
                  </a:cubicBezTo>
                  <a:cubicBezTo>
                    <a:pt x="13330" y="69"/>
                    <a:pt x="13353" y="47"/>
                    <a:pt x="13376" y="47"/>
                  </a:cubicBezTo>
                  <a:cubicBezTo>
                    <a:pt x="13262" y="92"/>
                    <a:pt x="13171" y="161"/>
                    <a:pt x="13079" y="229"/>
                  </a:cubicBezTo>
                  <a:cubicBezTo>
                    <a:pt x="12988" y="298"/>
                    <a:pt x="12874" y="389"/>
                    <a:pt x="12760" y="457"/>
                  </a:cubicBezTo>
                  <a:cubicBezTo>
                    <a:pt x="12600" y="549"/>
                    <a:pt x="12417" y="640"/>
                    <a:pt x="12258" y="731"/>
                  </a:cubicBezTo>
                  <a:cubicBezTo>
                    <a:pt x="12098" y="823"/>
                    <a:pt x="11961" y="914"/>
                    <a:pt x="11801" y="1005"/>
                  </a:cubicBezTo>
                  <a:cubicBezTo>
                    <a:pt x="11504" y="1142"/>
                    <a:pt x="11230" y="1256"/>
                    <a:pt x="10934" y="1370"/>
                  </a:cubicBezTo>
                  <a:cubicBezTo>
                    <a:pt x="10637" y="1507"/>
                    <a:pt x="10340" y="1622"/>
                    <a:pt x="10044" y="1758"/>
                  </a:cubicBezTo>
                  <a:cubicBezTo>
                    <a:pt x="9747" y="1873"/>
                    <a:pt x="9427" y="2010"/>
                    <a:pt x="9153" y="2146"/>
                  </a:cubicBezTo>
                  <a:cubicBezTo>
                    <a:pt x="9016" y="2215"/>
                    <a:pt x="8857" y="2283"/>
                    <a:pt x="8720" y="2352"/>
                  </a:cubicBezTo>
                  <a:cubicBezTo>
                    <a:pt x="8583" y="2420"/>
                    <a:pt x="8446" y="2489"/>
                    <a:pt x="8309" y="2557"/>
                  </a:cubicBezTo>
                  <a:cubicBezTo>
                    <a:pt x="8126" y="2649"/>
                    <a:pt x="7944" y="2740"/>
                    <a:pt x="7784" y="2854"/>
                  </a:cubicBezTo>
                  <a:cubicBezTo>
                    <a:pt x="7715" y="2900"/>
                    <a:pt x="7647" y="2945"/>
                    <a:pt x="7578" y="3014"/>
                  </a:cubicBezTo>
                  <a:cubicBezTo>
                    <a:pt x="7533" y="3037"/>
                    <a:pt x="7487" y="3082"/>
                    <a:pt x="7441" y="3128"/>
                  </a:cubicBezTo>
                  <a:cubicBezTo>
                    <a:pt x="7419" y="3174"/>
                    <a:pt x="7373" y="3242"/>
                    <a:pt x="7350" y="3288"/>
                  </a:cubicBezTo>
                  <a:cubicBezTo>
                    <a:pt x="7327" y="3333"/>
                    <a:pt x="7305" y="3402"/>
                    <a:pt x="7282" y="3470"/>
                  </a:cubicBezTo>
                  <a:cubicBezTo>
                    <a:pt x="7282" y="3516"/>
                    <a:pt x="7282" y="3607"/>
                    <a:pt x="7282" y="3653"/>
                  </a:cubicBezTo>
                  <a:cubicBezTo>
                    <a:pt x="7305" y="3699"/>
                    <a:pt x="7305" y="3744"/>
                    <a:pt x="7327" y="3767"/>
                  </a:cubicBezTo>
                  <a:cubicBezTo>
                    <a:pt x="7350" y="3813"/>
                    <a:pt x="7350" y="3836"/>
                    <a:pt x="7373" y="3881"/>
                  </a:cubicBezTo>
                  <a:lnTo>
                    <a:pt x="6825" y="3881"/>
                  </a:lnTo>
                  <a:cubicBezTo>
                    <a:pt x="6528" y="3858"/>
                    <a:pt x="6232" y="3813"/>
                    <a:pt x="5935" y="3744"/>
                  </a:cubicBezTo>
                  <a:cubicBezTo>
                    <a:pt x="5638" y="3676"/>
                    <a:pt x="5342" y="3607"/>
                    <a:pt x="5045" y="3516"/>
                  </a:cubicBezTo>
                  <a:cubicBezTo>
                    <a:pt x="4794" y="3425"/>
                    <a:pt x="4543" y="3333"/>
                    <a:pt x="4292" y="3242"/>
                  </a:cubicBezTo>
                  <a:cubicBezTo>
                    <a:pt x="4155" y="3174"/>
                    <a:pt x="4018" y="3128"/>
                    <a:pt x="3881" y="3082"/>
                  </a:cubicBezTo>
                  <a:cubicBezTo>
                    <a:pt x="3744" y="3014"/>
                    <a:pt x="3607" y="2968"/>
                    <a:pt x="3470" y="2923"/>
                  </a:cubicBezTo>
                  <a:cubicBezTo>
                    <a:pt x="3219" y="2808"/>
                    <a:pt x="2968" y="2694"/>
                    <a:pt x="2739" y="2535"/>
                  </a:cubicBezTo>
                  <a:cubicBezTo>
                    <a:pt x="2488" y="2375"/>
                    <a:pt x="2237" y="2238"/>
                    <a:pt x="2009" y="2078"/>
                  </a:cubicBezTo>
                  <a:lnTo>
                    <a:pt x="2009" y="2078"/>
                  </a:lnTo>
                  <a:cubicBezTo>
                    <a:pt x="2009" y="2081"/>
                    <a:pt x="2009" y="2083"/>
                    <a:pt x="2010" y="2085"/>
                  </a:cubicBezTo>
                  <a:lnTo>
                    <a:pt x="2010" y="2085"/>
                  </a:lnTo>
                  <a:cubicBezTo>
                    <a:pt x="1856" y="1976"/>
                    <a:pt x="1682" y="1867"/>
                    <a:pt x="1530" y="1758"/>
                  </a:cubicBezTo>
                  <a:cubicBezTo>
                    <a:pt x="1393" y="1644"/>
                    <a:pt x="1256" y="1507"/>
                    <a:pt x="1119" y="1393"/>
                  </a:cubicBezTo>
                  <a:cubicBezTo>
                    <a:pt x="959" y="1279"/>
                    <a:pt x="822" y="1165"/>
                    <a:pt x="662" y="1051"/>
                  </a:cubicBezTo>
                  <a:cubicBezTo>
                    <a:pt x="571" y="982"/>
                    <a:pt x="480" y="891"/>
                    <a:pt x="388" y="823"/>
                  </a:cubicBezTo>
                  <a:cubicBezTo>
                    <a:pt x="320" y="754"/>
                    <a:pt x="252" y="686"/>
                    <a:pt x="160" y="640"/>
                  </a:cubicBezTo>
                  <a:cubicBezTo>
                    <a:pt x="137" y="629"/>
                    <a:pt x="115" y="623"/>
                    <a:pt x="95" y="623"/>
                  </a:cubicBezTo>
                  <a:cubicBezTo>
                    <a:pt x="75" y="623"/>
                    <a:pt x="57" y="629"/>
                    <a:pt x="46" y="640"/>
                  </a:cubicBezTo>
                  <a:cubicBezTo>
                    <a:pt x="0" y="686"/>
                    <a:pt x="0" y="731"/>
                    <a:pt x="46" y="754"/>
                  </a:cubicBezTo>
                  <a:cubicBezTo>
                    <a:pt x="183" y="868"/>
                    <a:pt x="297" y="982"/>
                    <a:pt x="411" y="1097"/>
                  </a:cubicBezTo>
                  <a:cubicBezTo>
                    <a:pt x="525" y="1188"/>
                    <a:pt x="640" y="1302"/>
                    <a:pt x="754" y="1393"/>
                  </a:cubicBezTo>
                  <a:cubicBezTo>
                    <a:pt x="868" y="1507"/>
                    <a:pt x="959" y="1622"/>
                    <a:pt x="1073" y="1736"/>
                  </a:cubicBezTo>
                  <a:lnTo>
                    <a:pt x="1050" y="1736"/>
                  </a:lnTo>
                  <a:cubicBezTo>
                    <a:pt x="959" y="1804"/>
                    <a:pt x="936" y="1941"/>
                    <a:pt x="1005" y="2055"/>
                  </a:cubicBezTo>
                  <a:cubicBezTo>
                    <a:pt x="1028" y="2101"/>
                    <a:pt x="1073" y="2124"/>
                    <a:pt x="1119" y="2169"/>
                  </a:cubicBezTo>
                  <a:cubicBezTo>
                    <a:pt x="1187" y="2215"/>
                    <a:pt x="1256" y="2283"/>
                    <a:pt x="1301" y="2329"/>
                  </a:cubicBezTo>
                  <a:cubicBezTo>
                    <a:pt x="1438" y="2443"/>
                    <a:pt x="1553" y="2557"/>
                    <a:pt x="1689" y="2649"/>
                  </a:cubicBezTo>
                  <a:cubicBezTo>
                    <a:pt x="1941" y="2877"/>
                    <a:pt x="2192" y="3105"/>
                    <a:pt x="2443" y="3311"/>
                  </a:cubicBezTo>
                  <a:cubicBezTo>
                    <a:pt x="2580" y="3425"/>
                    <a:pt x="2694" y="3516"/>
                    <a:pt x="2831" y="3630"/>
                  </a:cubicBezTo>
                  <a:cubicBezTo>
                    <a:pt x="2968" y="3721"/>
                    <a:pt x="3105" y="3836"/>
                    <a:pt x="3242" y="3950"/>
                  </a:cubicBezTo>
                  <a:cubicBezTo>
                    <a:pt x="3287" y="3973"/>
                    <a:pt x="3333" y="3995"/>
                    <a:pt x="3356" y="4018"/>
                  </a:cubicBezTo>
                  <a:cubicBezTo>
                    <a:pt x="3356" y="4064"/>
                    <a:pt x="3379" y="4109"/>
                    <a:pt x="3401" y="4132"/>
                  </a:cubicBezTo>
                  <a:cubicBezTo>
                    <a:pt x="3424" y="4178"/>
                    <a:pt x="3470" y="4201"/>
                    <a:pt x="3516" y="4246"/>
                  </a:cubicBezTo>
                  <a:cubicBezTo>
                    <a:pt x="3561" y="4292"/>
                    <a:pt x="3584" y="4315"/>
                    <a:pt x="3630" y="4361"/>
                  </a:cubicBezTo>
                  <a:cubicBezTo>
                    <a:pt x="3721" y="4429"/>
                    <a:pt x="3812" y="4498"/>
                    <a:pt x="3904" y="4589"/>
                  </a:cubicBezTo>
                  <a:cubicBezTo>
                    <a:pt x="4086" y="4749"/>
                    <a:pt x="4269" y="4886"/>
                    <a:pt x="4474" y="5022"/>
                  </a:cubicBezTo>
                  <a:cubicBezTo>
                    <a:pt x="4680" y="5182"/>
                    <a:pt x="4885" y="5342"/>
                    <a:pt x="5113" y="5479"/>
                  </a:cubicBezTo>
                  <a:cubicBezTo>
                    <a:pt x="5296" y="5593"/>
                    <a:pt x="5501" y="5707"/>
                    <a:pt x="5684" y="5844"/>
                  </a:cubicBezTo>
                  <a:cubicBezTo>
                    <a:pt x="5730" y="5867"/>
                    <a:pt x="5775" y="5890"/>
                    <a:pt x="5798" y="5913"/>
                  </a:cubicBezTo>
                  <a:cubicBezTo>
                    <a:pt x="5821" y="5913"/>
                    <a:pt x="5821" y="5913"/>
                    <a:pt x="5844" y="5935"/>
                  </a:cubicBezTo>
                  <a:cubicBezTo>
                    <a:pt x="5867" y="6004"/>
                    <a:pt x="5889" y="6072"/>
                    <a:pt x="5935" y="6095"/>
                  </a:cubicBezTo>
                  <a:cubicBezTo>
                    <a:pt x="5958" y="6118"/>
                    <a:pt x="5981" y="6141"/>
                    <a:pt x="6026" y="6141"/>
                  </a:cubicBezTo>
                  <a:cubicBezTo>
                    <a:pt x="6049" y="6164"/>
                    <a:pt x="6072" y="6164"/>
                    <a:pt x="6095" y="6187"/>
                  </a:cubicBezTo>
                  <a:lnTo>
                    <a:pt x="6140" y="6187"/>
                  </a:lnTo>
                  <a:cubicBezTo>
                    <a:pt x="6163" y="6187"/>
                    <a:pt x="6186" y="6209"/>
                    <a:pt x="6232" y="6209"/>
                  </a:cubicBezTo>
                  <a:cubicBezTo>
                    <a:pt x="6300" y="6209"/>
                    <a:pt x="6392" y="6232"/>
                    <a:pt x="6460" y="6232"/>
                  </a:cubicBezTo>
                  <a:lnTo>
                    <a:pt x="6916" y="6232"/>
                  </a:lnTo>
                  <a:cubicBezTo>
                    <a:pt x="6985" y="6209"/>
                    <a:pt x="7053" y="6187"/>
                    <a:pt x="7122" y="6164"/>
                  </a:cubicBezTo>
                  <a:cubicBezTo>
                    <a:pt x="7190" y="6141"/>
                    <a:pt x="7259" y="6095"/>
                    <a:pt x="7305" y="6072"/>
                  </a:cubicBezTo>
                  <a:cubicBezTo>
                    <a:pt x="7464" y="5981"/>
                    <a:pt x="7601" y="5890"/>
                    <a:pt x="7761" y="5799"/>
                  </a:cubicBezTo>
                  <a:cubicBezTo>
                    <a:pt x="7830" y="5730"/>
                    <a:pt x="7921" y="5684"/>
                    <a:pt x="7989" y="5616"/>
                  </a:cubicBezTo>
                  <a:cubicBezTo>
                    <a:pt x="8103" y="5547"/>
                    <a:pt x="8218" y="5456"/>
                    <a:pt x="8309" y="5365"/>
                  </a:cubicBezTo>
                  <a:cubicBezTo>
                    <a:pt x="8400" y="5296"/>
                    <a:pt x="8491" y="5205"/>
                    <a:pt x="8583" y="5137"/>
                  </a:cubicBezTo>
                  <a:cubicBezTo>
                    <a:pt x="8651" y="5091"/>
                    <a:pt x="8720" y="5045"/>
                    <a:pt x="8765" y="5000"/>
                  </a:cubicBezTo>
                  <a:cubicBezTo>
                    <a:pt x="8834" y="4954"/>
                    <a:pt x="8879" y="4908"/>
                    <a:pt x="8948" y="4863"/>
                  </a:cubicBezTo>
                  <a:cubicBezTo>
                    <a:pt x="9039" y="4771"/>
                    <a:pt x="9131" y="4703"/>
                    <a:pt x="9222" y="4634"/>
                  </a:cubicBezTo>
                  <a:cubicBezTo>
                    <a:pt x="9313" y="4566"/>
                    <a:pt x="9404" y="4498"/>
                    <a:pt x="9519" y="4429"/>
                  </a:cubicBezTo>
                  <a:cubicBezTo>
                    <a:pt x="9724" y="4269"/>
                    <a:pt x="9929" y="4109"/>
                    <a:pt x="10135" y="3950"/>
                  </a:cubicBezTo>
                  <a:cubicBezTo>
                    <a:pt x="10317" y="3790"/>
                    <a:pt x="10477" y="3653"/>
                    <a:pt x="10660" y="3516"/>
                  </a:cubicBezTo>
                  <a:cubicBezTo>
                    <a:pt x="10797" y="3425"/>
                    <a:pt x="10911" y="3333"/>
                    <a:pt x="11048" y="3219"/>
                  </a:cubicBezTo>
                  <a:cubicBezTo>
                    <a:pt x="11139" y="3151"/>
                    <a:pt x="11230" y="3082"/>
                    <a:pt x="11322" y="3014"/>
                  </a:cubicBezTo>
                  <a:cubicBezTo>
                    <a:pt x="11367" y="2991"/>
                    <a:pt x="11413" y="2968"/>
                    <a:pt x="11436" y="2923"/>
                  </a:cubicBezTo>
                  <a:cubicBezTo>
                    <a:pt x="11459" y="2923"/>
                    <a:pt x="11482" y="2900"/>
                    <a:pt x="11504" y="2877"/>
                  </a:cubicBezTo>
                  <a:cubicBezTo>
                    <a:pt x="11550" y="2854"/>
                    <a:pt x="11573" y="2831"/>
                    <a:pt x="11596" y="2786"/>
                  </a:cubicBezTo>
                  <a:cubicBezTo>
                    <a:pt x="11619" y="2740"/>
                    <a:pt x="11619" y="2694"/>
                    <a:pt x="11619" y="2649"/>
                  </a:cubicBezTo>
                  <a:cubicBezTo>
                    <a:pt x="11847" y="2489"/>
                    <a:pt x="12098" y="2329"/>
                    <a:pt x="12349" y="2169"/>
                  </a:cubicBezTo>
                  <a:cubicBezTo>
                    <a:pt x="12646" y="1964"/>
                    <a:pt x="12942" y="1804"/>
                    <a:pt x="13216" y="1599"/>
                  </a:cubicBezTo>
                  <a:cubicBezTo>
                    <a:pt x="13399" y="1462"/>
                    <a:pt x="13604" y="1302"/>
                    <a:pt x="13787" y="1165"/>
                  </a:cubicBezTo>
                  <a:cubicBezTo>
                    <a:pt x="13855" y="1119"/>
                    <a:pt x="13901" y="1097"/>
                    <a:pt x="13947" y="1051"/>
                  </a:cubicBezTo>
                  <a:cubicBezTo>
                    <a:pt x="14015" y="1005"/>
                    <a:pt x="14084" y="937"/>
                    <a:pt x="14129" y="891"/>
                  </a:cubicBezTo>
                  <a:cubicBezTo>
                    <a:pt x="14152" y="868"/>
                    <a:pt x="14152" y="845"/>
                    <a:pt x="14175" y="823"/>
                  </a:cubicBezTo>
                  <a:cubicBezTo>
                    <a:pt x="14221" y="777"/>
                    <a:pt x="14266" y="709"/>
                    <a:pt x="14266" y="640"/>
                  </a:cubicBezTo>
                  <a:cubicBezTo>
                    <a:pt x="14266" y="617"/>
                    <a:pt x="14266" y="572"/>
                    <a:pt x="14266" y="549"/>
                  </a:cubicBezTo>
                  <a:cubicBezTo>
                    <a:pt x="14266" y="503"/>
                    <a:pt x="14243" y="457"/>
                    <a:pt x="14221" y="412"/>
                  </a:cubicBezTo>
                  <a:cubicBezTo>
                    <a:pt x="14198" y="366"/>
                    <a:pt x="14175" y="343"/>
                    <a:pt x="14129" y="320"/>
                  </a:cubicBezTo>
                  <a:cubicBezTo>
                    <a:pt x="14106" y="298"/>
                    <a:pt x="14061" y="275"/>
                    <a:pt x="14038" y="252"/>
                  </a:cubicBezTo>
                  <a:cubicBezTo>
                    <a:pt x="13970" y="206"/>
                    <a:pt x="13924" y="161"/>
                    <a:pt x="13855" y="115"/>
                  </a:cubicBezTo>
                  <a:cubicBezTo>
                    <a:pt x="13810" y="92"/>
                    <a:pt x="13764" y="47"/>
                    <a:pt x="13696" y="24"/>
                  </a:cubicBezTo>
                  <a:cubicBezTo>
                    <a:pt x="13604" y="1"/>
                    <a:pt x="13627" y="1"/>
                    <a:pt x="13536" y="1"/>
                  </a:cubicBezTo>
                  <a:close/>
                </a:path>
              </a:pathLst>
            </a:custGeom>
            <a:solidFill>
              <a:srgbClr val="503156">
                <a:alpha val="1011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2" name="Google Shape;1639;p22">
              <a:extLst>
                <a:ext uri="{FF2B5EF4-FFF2-40B4-BE49-F238E27FC236}">
                  <a16:creationId xmlns:a16="http://schemas.microsoft.com/office/drawing/2014/main" id="{EE346A95-2F3A-4F75-ABD3-07A26CBA3FC8}"/>
                </a:ext>
              </a:extLst>
            </p:cNvPr>
            <p:cNvSpPr/>
            <p:nvPr/>
          </p:nvSpPr>
          <p:spPr>
            <a:xfrm>
              <a:off x="7377320" y="3745607"/>
              <a:ext cx="234458" cy="90740"/>
            </a:xfrm>
            <a:custGeom>
              <a:avLst/>
              <a:gdLst/>
              <a:ahLst/>
              <a:cxnLst/>
              <a:rect l="l" t="t" r="r" b="b"/>
              <a:pathLst>
                <a:path w="8674" h="3357" extrusionOk="0">
                  <a:moveTo>
                    <a:pt x="4725" y="1895"/>
                  </a:moveTo>
                  <a:cubicBezTo>
                    <a:pt x="4725" y="1895"/>
                    <a:pt x="4725" y="1918"/>
                    <a:pt x="4725" y="1918"/>
                  </a:cubicBezTo>
                  <a:lnTo>
                    <a:pt x="4702" y="1918"/>
                  </a:lnTo>
                  <a:cubicBezTo>
                    <a:pt x="4657" y="1895"/>
                    <a:pt x="4611" y="1895"/>
                    <a:pt x="4565" y="1895"/>
                  </a:cubicBezTo>
                  <a:close/>
                  <a:moveTo>
                    <a:pt x="8012" y="1"/>
                  </a:moveTo>
                  <a:cubicBezTo>
                    <a:pt x="7989" y="24"/>
                    <a:pt x="7966" y="24"/>
                    <a:pt x="7944" y="24"/>
                  </a:cubicBezTo>
                  <a:cubicBezTo>
                    <a:pt x="7875" y="46"/>
                    <a:pt x="7807" y="69"/>
                    <a:pt x="7738" y="92"/>
                  </a:cubicBezTo>
                  <a:cubicBezTo>
                    <a:pt x="7647" y="138"/>
                    <a:pt x="7555" y="161"/>
                    <a:pt x="7464" y="183"/>
                  </a:cubicBezTo>
                  <a:cubicBezTo>
                    <a:pt x="7373" y="206"/>
                    <a:pt x="7259" y="229"/>
                    <a:pt x="7167" y="252"/>
                  </a:cubicBezTo>
                  <a:cubicBezTo>
                    <a:pt x="7053" y="275"/>
                    <a:pt x="6939" y="297"/>
                    <a:pt x="6825" y="320"/>
                  </a:cubicBezTo>
                  <a:lnTo>
                    <a:pt x="6779" y="320"/>
                  </a:lnTo>
                  <a:cubicBezTo>
                    <a:pt x="6506" y="343"/>
                    <a:pt x="6254" y="389"/>
                    <a:pt x="6003" y="412"/>
                  </a:cubicBezTo>
                  <a:cubicBezTo>
                    <a:pt x="5729" y="434"/>
                    <a:pt x="5433" y="457"/>
                    <a:pt x="5136" y="457"/>
                  </a:cubicBezTo>
                  <a:cubicBezTo>
                    <a:pt x="4999" y="457"/>
                    <a:pt x="4862" y="457"/>
                    <a:pt x="4725" y="480"/>
                  </a:cubicBezTo>
                  <a:cubicBezTo>
                    <a:pt x="4543" y="503"/>
                    <a:pt x="4360" y="526"/>
                    <a:pt x="4177" y="617"/>
                  </a:cubicBezTo>
                  <a:cubicBezTo>
                    <a:pt x="4132" y="640"/>
                    <a:pt x="4063" y="685"/>
                    <a:pt x="4018" y="731"/>
                  </a:cubicBezTo>
                  <a:cubicBezTo>
                    <a:pt x="3926" y="822"/>
                    <a:pt x="3903" y="959"/>
                    <a:pt x="3926" y="1096"/>
                  </a:cubicBezTo>
                  <a:cubicBezTo>
                    <a:pt x="3949" y="1165"/>
                    <a:pt x="3995" y="1233"/>
                    <a:pt x="4040" y="1302"/>
                  </a:cubicBezTo>
                  <a:cubicBezTo>
                    <a:pt x="4018" y="1279"/>
                    <a:pt x="3995" y="1279"/>
                    <a:pt x="3972" y="1279"/>
                  </a:cubicBezTo>
                  <a:cubicBezTo>
                    <a:pt x="3881" y="1279"/>
                    <a:pt x="3789" y="1256"/>
                    <a:pt x="3698" y="1256"/>
                  </a:cubicBezTo>
                  <a:lnTo>
                    <a:pt x="3721" y="1256"/>
                  </a:lnTo>
                  <a:cubicBezTo>
                    <a:pt x="3698" y="1256"/>
                    <a:pt x="3675" y="1256"/>
                    <a:pt x="3675" y="1233"/>
                  </a:cubicBezTo>
                  <a:lnTo>
                    <a:pt x="3675" y="1233"/>
                  </a:lnTo>
                  <a:cubicBezTo>
                    <a:pt x="3675" y="1238"/>
                    <a:pt x="3675" y="1242"/>
                    <a:pt x="3675" y="1245"/>
                  </a:cubicBezTo>
                  <a:lnTo>
                    <a:pt x="3675" y="1245"/>
                  </a:lnTo>
                  <a:cubicBezTo>
                    <a:pt x="3670" y="1239"/>
                    <a:pt x="3664" y="1233"/>
                    <a:pt x="3652" y="1233"/>
                  </a:cubicBezTo>
                  <a:cubicBezTo>
                    <a:pt x="3287" y="1188"/>
                    <a:pt x="2945" y="1119"/>
                    <a:pt x="2602" y="1005"/>
                  </a:cubicBezTo>
                  <a:cubicBezTo>
                    <a:pt x="2420" y="959"/>
                    <a:pt x="2214" y="914"/>
                    <a:pt x="2032" y="868"/>
                  </a:cubicBezTo>
                  <a:cubicBezTo>
                    <a:pt x="1849" y="800"/>
                    <a:pt x="1667" y="754"/>
                    <a:pt x="1484" y="663"/>
                  </a:cubicBezTo>
                  <a:cubicBezTo>
                    <a:pt x="1347" y="617"/>
                    <a:pt x="1210" y="549"/>
                    <a:pt x="1073" y="503"/>
                  </a:cubicBezTo>
                  <a:cubicBezTo>
                    <a:pt x="936" y="457"/>
                    <a:pt x="799" y="412"/>
                    <a:pt x="662" y="343"/>
                  </a:cubicBezTo>
                  <a:cubicBezTo>
                    <a:pt x="653" y="340"/>
                    <a:pt x="644" y="339"/>
                    <a:pt x="635" y="339"/>
                  </a:cubicBezTo>
                  <a:cubicBezTo>
                    <a:pt x="576" y="339"/>
                    <a:pt x="522" y="398"/>
                    <a:pt x="502" y="457"/>
                  </a:cubicBezTo>
                  <a:cubicBezTo>
                    <a:pt x="480" y="480"/>
                    <a:pt x="502" y="526"/>
                    <a:pt x="525" y="549"/>
                  </a:cubicBezTo>
                  <a:cubicBezTo>
                    <a:pt x="457" y="571"/>
                    <a:pt x="388" y="594"/>
                    <a:pt x="343" y="617"/>
                  </a:cubicBezTo>
                  <a:cubicBezTo>
                    <a:pt x="160" y="685"/>
                    <a:pt x="69" y="868"/>
                    <a:pt x="23" y="1051"/>
                  </a:cubicBezTo>
                  <a:cubicBezTo>
                    <a:pt x="0" y="1165"/>
                    <a:pt x="0" y="1302"/>
                    <a:pt x="46" y="1416"/>
                  </a:cubicBezTo>
                  <a:cubicBezTo>
                    <a:pt x="92" y="1507"/>
                    <a:pt x="183" y="1576"/>
                    <a:pt x="274" y="1621"/>
                  </a:cubicBezTo>
                  <a:cubicBezTo>
                    <a:pt x="388" y="1667"/>
                    <a:pt x="502" y="1735"/>
                    <a:pt x="639" y="1804"/>
                  </a:cubicBezTo>
                  <a:cubicBezTo>
                    <a:pt x="754" y="1872"/>
                    <a:pt x="913" y="1918"/>
                    <a:pt x="1050" y="1987"/>
                  </a:cubicBezTo>
                  <a:cubicBezTo>
                    <a:pt x="1256" y="2101"/>
                    <a:pt x="1484" y="2192"/>
                    <a:pt x="1689" y="2283"/>
                  </a:cubicBezTo>
                  <a:cubicBezTo>
                    <a:pt x="1826" y="2352"/>
                    <a:pt x="1940" y="2397"/>
                    <a:pt x="2077" y="2466"/>
                  </a:cubicBezTo>
                  <a:cubicBezTo>
                    <a:pt x="2169" y="2489"/>
                    <a:pt x="2260" y="2534"/>
                    <a:pt x="2351" y="2557"/>
                  </a:cubicBezTo>
                  <a:cubicBezTo>
                    <a:pt x="2488" y="2626"/>
                    <a:pt x="2625" y="2694"/>
                    <a:pt x="2762" y="2740"/>
                  </a:cubicBezTo>
                  <a:cubicBezTo>
                    <a:pt x="2922" y="2831"/>
                    <a:pt x="3082" y="2877"/>
                    <a:pt x="3219" y="2945"/>
                  </a:cubicBezTo>
                  <a:cubicBezTo>
                    <a:pt x="3378" y="2991"/>
                    <a:pt x="3538" y="3059"/>
                    <a:pt x="3675" y="3105"/>
                  </a:cubicBezTo>
                  <a:cubicBezTo>
                    <a:pt x="3812" y="3173"/>
                    <a:pt x="3949" y="3196"/>
                    <a:pt x="4086" y="3219"/>
                  </a:cubicBezTo>
                  <a:cubicBezTo>
                    <a:pt x="4269" y="3265"/>
                    <a:pt x="4451" y="3310"/>
                    <a:pt x="4634" y="3333"/>
                  </a:cubicBezTo>
                  <a:cubicBezTo>
                    <a:pt x="4771" y="3356"/>
                    <a:pt x="4931" y="3356"/>
                    <a:pt x="5068" y="3356"/>
                  </a:cubicBezTo>
                  <a:cubicBezTo>
                    <a:pt x="5227" y="3356"/>
                    <a:pt x="5364" y="3356"/>
                    <a:pt x="5501" y="3333"/>
                  </a:cubicBezTo>
                  <a:cubicBezTo>
                    <a:pt x="5684" y="3333"/>
                    <a:pt x="5844" y="3310"/>
                    <a:pt x="6026" y="3288"/>
                  </a:cubicBezTo>
                  <a:cubicBezTo>
                    <a:pt x="6186" y="3265"/>
                    <a:pt x="6323" y="3242"/>
                    <a:pt x="6460" y="3196"/>
                  </a:cubicBezTo>
                  <a:cubicBezTo>
                    <a:pt x="6620" y="3151"/>
                    <a:pt x="6779" y="3105"/>
                    <a:pt x="6939" y="3036"/>
                  </a:cubicBezTo>
                  <a:cubicBezTo>
                    <a:pt x="7076" y="2991"/>
                    <a:pt x="7213" y="2900"/>
                    <a:pt x="7327" y="2831"/>
                  </a:cubicBezTo>
                  <a:cubicBezTo>
                    <a:pt x="7396" y="2808"/>
                    <a:pt x="7464" y="2763"/>
                    <a:pt x="7510" y="2717"/>
                  </a:cubicBezTo>
                  <a:cubicBezTo>
                    <a:pt x="7601" y="2671"/>
                    <a:pt x="7670" y="2626"/>
                    <a:pt x="7738" y="2557"/>
                  </a:cubicBezTo>
                  <a:cubicBezTo>
                    <a:pt x="7852" y="2489"/>
                    <a:pt x="7944" y="2375"/>
                    <a:pt x="8035" y="2260"/>
                  </a:cubicBezTo>
                  <a:cubicBezTo>
                    <a:pt x="8080" y="2192"/>
                    <a:pt x="8149" y="2123"/>
                    <a:pt x="8195" y="2055"/>
                  </a:cubicBezTo>
                  <a:lnTo>
                    <a:pt x="8286" y="1895"/>
                  </a:lnTo>
                  <a:cubicBezTo>
                    <a:pt x="8354" y="1804"/>
                    <a:pt x="8400" y="1713"/>
                    <a:pt x="8468" y="1598"/>
                  </a:cubicBezTo>
                  <a:cubicBezTo>
                    <a:pt x="8514" y="1484"/>
                    <a:pt x="8583" y="1347"/>
                    <a:pt x="8628" y="1210"/>
                  </a:cubicBezTo>
                  <a:cubicBezTo>
                    <a:pt x="8674" y="1074"/>
                    <a:pt x="8674" y="937"/>
                    <a:pt x="8674" y="800"/>
                  </a:cubicBezTo>
                  <a:cubicBezTo>
                    <a:pt x="8674" y="663"/>
                    <a:pt x="8628" y="549"/>
                    <a:pt x="8560" y="434"/>
                  </a:cubicBezTo>
                  <a:cubicBezTo>
                    <a:pt x="8537" y="366"/>
                    <a:pt x="8491" y="275"/>
                    <a:pt x="8446" y="206"/>
                  </a:cubicBezTo>
                  <a:cubicBezTo>
                    <a:pt x="8423" y="138"/>
                    <a:pt x="8354" y="69"/>
                    <a:pt x="8286" y="46"/>
                  </a:cubicBezTo>
                  <a:cubicBezTo>
                    <a:pt x="8217" y="24"/>
                    <a:pt x="8149" y="1"/>
                    <a:pt x="8103"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3" name="Google Shape;1640;p22">
              <a:extLst>
                <a:ext uri="{FF2B5EF4-FFF2-40B4-BE49-F238E27FC236}">
                  <a16:creationId xmlns:a16="http://schemas.microsoft.com/office/drawing/2014/main" id="{9984980E-1810-4042-8B4C-AE0DE058A011}"/>
                </a:ext>
              </a:extLst>
            </p:cNvPr>
            <p:cNvSpPr/>
            <p:nvPr/>
          </p:nvSpPr>
          <p:spPr>
            <a:xfrm>
              <a:off x="7392727" y="3707981"/>
              <a:ext cx="43843" cy="60169"/>
            </a:xfrm>
            <a:custGeom>
              <a:avLst/>
              <a:gdLst/>
              <a:ahLst/>
              <a:cxnLst/>
              <a:rect l="l" t="t" r="r" b="b"/>
              <a:pathLst>
                <a:path w="1622" h="2226" extrusionOk="0">
                  <a:moveTo>
                    <a:pt x="1370" y="0"/>
                  </a:moveTo>
                  <a:cubicBezTo>
                    <a:pt x="1302" y="0"/>
                    <a:pt x="1233" y="23"/>
                    <a:pt x="1188" y="92"/>
                  </a:cubicBezTo>
                  <a:cubicBezTo>
                    <a:pt x="1165" y="92"/>
                    <a:pt x="1142" y="92"/>
                    <a:pt x="1142" y="115"/>
                  </a:cubicBezTo>
                  <a:cubicBezTo>
                    <a:pt x="1119" y="137"/>
                    <a:pt x="1097" y="160"/>
                    <a:pt x="1097" y="183"/>
                  </a:cubicBezTo>
                  <a:cubicBezTo>
                    <a:pt x="1074" y="206"/>
                    <a:pt x="1074" y="229"/>
                    <a:pt x="1051" y="251"/>
                  </a:cubicBezTo>
                  <a:cubicBezTo>
                    <a:pt x="1028" y="297"/>
                    <a:pt x="1005" y="343"/>
                    <a:pt x="1005" y="388"/>
                  </a:cubicBezTo>
                  <a:cubicBezTo>
                    <a:pt x="982" y="457"/>
                    <a:pt x="960" y="503"/>
                    <a:pt x="937" y="571"/>
                  </a:cubicBezTo>
                  <a:cubicBezTo>
                    <a:pt x="891" y="685"/>
                    <a:pt x="845" y="799"/>
                    <a:pt x="823" y="913"/>
                  </a:cubicBezTo>
                  <a:cubicBezTo>
                    <a:pt x="754" y="1028"/>
                    <a:pt x="709" y="1119"/>
                    <a:pt x="640" y="1233"/>
                  </a:cubicBezTo>
                  <a:cubicBezTo>
                    <a:pt x="549" y="1347"/>
                    <a:pt x="480" y="1461"/>
                    <a:pt x="389" y="1575"/>
                  </a:cubicBezTo>
                  <a:cubicBezTo>
                    <a:pt x="343" y="1644"/>
                    <a:pt x="275" y="1712"/>
                    <a:pt x="206" y="1758"/>
                  </a:cubicBezTo>
                  <a:cubicBezTo>
                    <a:pt x="161" y="1826"/>
                    <a:pt x="69" y="1872"/>
                    <a:pt x="47" y="1941"/>
                  </a:cubicBezTo>
                  <a:cubicBezTo>
                    <a:pt x="1" y="2009"/>
                    <a:pt x="24" y="2077"/>
                    <a:pt x="69" y="2146"/>
                  </a:cubicBezTo>
                  <a:cubicBezTo>
                    <a:pt x="115" y="2192"/>
                    <a:pt x="161" y="2192"/>
                    <a:pt x="229" y="2192"/>
                  </a:cubicBezTo>
                  <a:cubicBezTo>
                    <a:pt x="252" y="2214"/>
                    <a:pt x="281" y="2226"/>
                    <a:pt x="306" y="2226"/>
                  </a:cubicBezTo>
                  <a:cubicBezTo>
                    <a:pt x="332" y="2226"/>
                    <a:pt x="355" y="2214"/>
                    <a:pt x="366" y="2192"/>
                  </a:cubicBezTo>
                  <a:cubicBezTo>
                    <a:pt x="435" y="2146"/>
                    <a:pt x="480" y="2100"/>
                    <a:pt x="526" y="2055"/>
                  </a:cubicBezTo>
                  <a:cubicBezTo>
                    <a:pt x="594" y="1986"/>
                    <a:pt x="617" y="1941"/>
                    <a:pt x="663" y="1872"/>
                  </a:cubicBezTo>
                  <a:cubicBezTo>
                    <a:pt x="709" y="1849"/>
                    <a:pt x="731" y="1826"/>
                    <a:pt x="754" y="1804"/>
                  </a:cubicBezTo>
                  <a:cubicBezTo>
                    <a:pt x="891" y="1667"/>
                    <a:pt x="1005" y="1507"/>
                    <a:pt x="1119" y="1347"/>
                  </a:cubicBezTo>
                  <a:cubicBezTo>
                    <a:pt x="1188" y="1279"/>
                    <a:pt x="1233" y="1210"/>
                    <a:pt x="1279" y="1119"/>
                  </a:cubicBezTo>
                  <a:cubicBezTo>
                    <a:pt x="1325" y="1028"/>
                    <a:pt x="1370" y="936"/>
                    <a:pt x="1416" y="845"/>
                  </a:cubicBezTo>
                  <a:cubicBezTo>
                    <a:pt x="1462" y="754"/>
                    <a:pt x="1507" y="662"/>
                    <a:pt x="1553" y="571"/>
                  </a:cubicBezTo>
                  <a:cubicBezTo>
                    <a:pt x="1599" y="457"/>
                    <a:pt x="1599" y="366"/>
                    <a:pt x="1622" y="251"/>
                  </a:cubicBezTo>
                  <a:cubicBezTo>
                    <a:pt x="1622" y="206"/>
                    <a:pt x="1599" y="160"/>
                    <a:pt x="1576" y="137"/>
                  </a:cubicBezTo>
                  <a:cubicBezTo>
                    <a:pt x="1553" y="69"/>
                    <a:pt x="1485" y="23"/>
                    <a:pt x="1439" y="23"/>
                  </a:cubicBezTo>
                  <a:cubicBezTo>
                    <a:pt x="1416" y="0"/>
                    <a:pt x="1393" y="0"/>
                    <a:pt x="1370" y="0"/>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4" name="Google Shape;1641;p22">
              <a:extLst>
                <a:ext uri="{FF2B5EF4-FFF2-40B4-BE49-F238E27FC236}">
                  <a16:creationId xmlns:a16="http://schemas.microsoft.com/office/drawing/2014/main" id="{FA95B2DD-6254-4D82-B226-9E00895AC80E}"/>
                </a:ext>
              </a:extLst>
            </p:cNvPr>
            <p:cNvSpPr/>
            <p:nvPr/>
          </p:nvSpPr>
          <p:spPr>
            <a:xfrm>
              <a:off x="7403836" y="3706116"/>
              <a:ext cx="35815" cy="69683"/>
            </a:xfrm>
            <a:custGeom>
              <a:avLst/>
              <a:gdLst/>
              <a:ahLst/>
              <a:cxnLst/>
              <a:rect l="l" t="t" r="r" b="b"/>
              <a:pathLst>
                <a:path w="1325" h="2578" extrusionOk="0">
                  <a:moveTo>
                    <a:pt x="1119" y="1"/>
                  </a:moveTo>
                  <a:cubicBezTo>
                    <a:pt x="1074" y="1"/>
                    <a:pt x="1051" y="1"/>
                    <a:pt x="1005" y="24"/>
                  </a:cubicBezTo>
                  <a:cubicBezTo>
                    <a:pt x="959" y="47"/>
                    <a:pt x="937" y="92"/>
                    <a:pt x="914" y="138"/>
                  </a:cubicBezTo>
                  <a:cubicBezTo>
                    <a:pt x="914" y="161"/>
                    <a:pt x="914" y="161"/>
                    <a:pt x="914" y="161"/>
                  </a:cubicBezTo>
                  <a:cubicBezTo>
                    <a:pt x="891" y="206"/>
                    <a:pt x="868" y="252"/>
                    <a:pt x="868" y="298"/>
                  </a:cubicBezTo>
                  <a:cubicBezTo>
                    <a:pt x="845" y="343"/>
                    <a:pt x="822" y="412"/>
                    <a:pt x="822" y="480"/>
                  </a:cubicBezTo>
                  <a:cubicBezTo>
                    <a:pt x="777" y="617"/>
                    <a:pt x="754" y="731"/>
                    <a:pt x="731" y="868"/>
                  </a:cubicBezTo>
                  <a:cubicBezTo>
                    <a:pt x="663" y="1119"/>
                    <a:pt x="571" y="1370"/>
                    <a:pt x="480" y="1622"/>
                  </a:cubicBezTo>
                  <a:cubicBezTo>
                    <a:pt x="389" y="1827"/>
                    <a:pt x="275" y="2032"/>
                    <a:pt x="138" y="2215"/>
                  </a:cubicBezTo>
                  <a:cubicBezTo>
                    <a:pt x="115" y="2261"/>
                    <a:pt x="69" y="2306"/>
                    <a:pt x="46" y="2352"/>
                  </a:cubicBezTo>
                  <a:cubicBezTo>
                    <a:pt x="24" y="2375"/>
                    <a:pt x="1" y="2398"/>
                    <a:pt x="1" y="2443"/>
                  </a:cubicBezTo>
                  <a:cubicBezTo>
                    <a:pt x="1" y="2489"/>
                    <a:pt x="24" y="2512"/>
                    <a:pt x="46" y="2535"/>
                  </a:cubicBezTo>
                  <a:cubicBezTo>
                    <a:pt x="71" y="2560"/>
                    <a:pt x="110" y="2578"/>
                    <a:pt x="148" y="2578"/>
                  </a:cubicBezTo>
                  <a:cubicBezTo>
                    <a:pt x="179" y="2578"/>
                    <a:pt x="208" y="2565"/>
                    <a:pt x="229" y="2535"/>
                  </a:cubicBezTo>
                  <a:cubicBezTo>
                    <a:pt x="298" y="2443"/>
                    <a:pt x="389" y="2352"/>
                    <a:pt x="434" y="2261"/>
                  </a:cubicBezTo>
                  <a:cubicBezTo>
                    <a:pt x="503" y="2192"/>
                    <a:pt x="549" y="2101"/>
                    <a:pt x="617" y="2010"/>
                  </a:cubicBezTo>
                  <a:cubicBezTo>
                    <a:pt x="708" y="1827"/>
                    <a:pt x="822" y="1622"/>
                    <a:pt x="914" y="1439"/>
                  </a:cubicBezTo>
                  <a:cubicBezTo>
                    <a:pt x="959" y="1325"/>
                    <a:pt x="1005" y="1233"/>
                    <a:pt x="1051" y="1142"/>
                  </a:cubicBezTo>
                  <a:cubicBezTo>
                    <a:pt x="1096" y="1028"/>
                    <a:pt x="1142" y="914"/>
                    <a:pt x="1188" y="800"/>
                  </a:cubicBezTo>
                  <a:cubicBezTo>
                    <a:pt x="1211" y="686"/>
                    <a:pt x="1256" y="594"/>
                    <a:pt x="1279" y="503"/>
                  </a:cubicBezTo>
                  <a:cubicBezTo>
                    <a:pt x="1302" y="412"/>
                    <a:pt x="1325" y="298"/>
                    <a:pt x="1325" y="206"/>
                  </a:cubicBezTo>
                  <a:cubicBezTo>
                    <a:pt x="1325" y="115"/>
                    <a:pt x="1256" y="24"/>
                    <a:pt x="1165" y="1"/>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5" name="Google Shape;1642;p22">
              <a:extLst>
                <a:ext uri="{FF2B5EF4-FFF2-40B4-BE49-F238E27FC236}">
                  <a16:creationId xmlns:a16="http://schemas.microsoft.com/office/drawing/2014/main" id="{9D267D0F-1F60-4B46-8E08-B86FB7282CCE}"/>
                </a:ext>
              </a:extLst>
            </p:cNvPr>
            <p:cNvSpPr/>
            <p:nvPr/>
          </p:nvSpPr>
          <p:spPr>
            <a:xfrm>
              <a:off x="7401377" y="3716009"/>
              <a:ext cx="35193" cy="58331"/>
            </a:xfrm>
            <a:custGeom>
              <a:avLst/>
              <a:gdLst/>
              <a:ahLst/>
              <a:cxnLst/>
              <a:rect l="l" t="t" r="r" b="b"/>
              <a:pathLst>
                <a:path w="1302" h="2158" extrusionOk="0">
                  <a:moveTo>
                    <a:pt x="1096" y="0"/>
                  </a:moveTo>
                  <a:cubicBezTo>
                    <a:pt x="1028" y="0"/>
                    <a:pt x="936" y="46"/>
                    <a:pt x="936" y="137"/>
                  </a:cubicBezTo>
                  <a:cubicBezTo>
                    <a:pt x="891" y="274"/>
                    <a:pt x="845" y="411"/>
                    <a:pt x="799" y="571"/>
                  </a:cubicBezTo>
                  <a:cubicBezTo>
                    <a:pt x="777" y="685"/>
                    <a:pt x="731" y="776"/>
                    <a:pt x="685" y="890"/>
                  </a:cubicBezTo>
                  <a:cubicBezTo>
                    <a:pt x="685" y="913"/>
                    <a:pt x="662" y="913"/>
                    <a:pt x="662" y="913"/>
                  </a:cubicBezTo>
                  <a:lnTo>
                    <a:pt x="685" y="913"/>
                  </a:lnTo>
                  <a:cubicBezTo>
                    <a:pt x="640" y="982"/>
                    <a:pt x="617" y="1050"/>
                    <a:pt x="594" y="1119"/>
                  </a:cubicBezTo>
                  <a:cubicBezTo>
                    <a:pt x="548" y="1187"/>
                    <a:pt x="525" y="1278"/>
                    <a:pt x="480" y="1347"/>
                  </a:cubicBezTo>
                  <a:cubicBezTo>
                    <a:pt x="434" y="1415"/>
                    <a:pt x="389" y="1507"/>
                    <a:pt x="343" y="1575"/>
                  </a:cubicBezTo>
                  <a:cubicBezTo>
                    <a:pt x="320" y="1644"/>
                    <a:pt x="274" y="1689"/>
                    <a:pt x="229" y="1758"/>
                  </a:cubicBezTo>
                  <a:cubicBezTo>
                    <a:pt x="160" y="1826"/>
                    <a:pt x="115" y="1895"/>
                    <a:pt x="46" y="1963"/>
                  </a:cubicBezTo>
                  <a:cubicBezTo>
                    <a:pt x="23" y="2009"/>
                    <a:pt x="0" y="2077"/>
                    <a:pt x="46" y="2123"/>
                  </a:cubicBezTo>
                  <a:cubicBezTo>
                    <a:pt x="69" y="2146"/>
                    <a:pt x="103" y="2157"/>
                    <a:pt x="137" y="2157"/>
                  </a:cubicBezTo>
                  <a:cubicBezTo>
                    <a:pt x="172" y="2157"/>
                    <a:pt x="206" y="2146"/>
                    <a:pt x="229" y="2123"/>
                  </a:cubicBezTo>
                  <a:cubicBezTo>
                    <a:pt x="274" y="2054"/>
                    <a:pt x="320" y="2009"/>
                    <a:pt x="366" y="1963"/>
                  </a:cubicBezTo>
                  <a:cubicBezTo>
                    <a:pt x="411" y="1895"/>
                    <a:pt x="434" y="1849"/>
                    <a:pt x="480" y="1803"/>
                  </a:cubicBezTo>
                  <a:cubicBezTo>
                    <a:pt x="480" y="1803"/>
                    <a:pt x="480" y="1803"/>
                    <a:pt x="480" y="1826"/>
                  </a:cubicBezTo>
                  <a:cubicBezTo>
                    <a:pt x="548" y="1712"/>
                    <a:pt x="617" y="1598"/>
                    <a:pt x="685" y="1461"/>
                  </a:cubicBezTo>
                  <a:cubicBezTo>
                    <a:pt x="754" y="1347"/>
                    <a:pt x="822" y="1210"/>
                    <a:pt x="891" y="1096"/>
                  </a:cubicBezTo>
                  <a:cubicBezTo>
                    <a:pt x="959" y="959"/>
                    <a:pt x="1028" y="845"/>
                    <a:pt x="1073" y="708"/>
                  </a:cubicBezTo>
                  <a:cubicBezTo>
                    <a:pt x="1165" y="548"/>
                    <a:pt x="1210" y="388"/>
                    <a:pt x="1279" y="228"/>
                  </a:cubicBezTo>
                  <a:cubicBezTo>
                    <a:pt x="1302" y="137"/>
                    <a:pt x="1233" y="23"/>
                    <a:pt x="1142" y="0"/>
                  </a:cubicBezTo>
                  <a:close/>
                </a:path>
              </a:pathLst>
            </a:custGeom>
            <a:solidFill>
              <a:srgbClr val="4E4A5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6" name="Google Shape;1643;p22">
              <a:extLst>
                <a:ext uri="{FF2B5EF4-FFF2-40B4-BE49-F238E27FC236}">
                  <a16:creationId xmlns:a16="http://schemas.microsoft.com/office/drawing/2014/main" id="{809D91E4-C7E8-4543-BB6A-F39EE5C83ED2}"/>
                </a:ext>
              </a:extLst>
            </p:cNvPr>
            <p:cNvSpPr/>
            <p:nvPr/>
          </p:nvSpPr>
          <p:spPr>
            <a:xfrm>
              <a:off x="6870778" y="3713522"/>
              <a:ext cx="232620" cy="82712"/>
            </a:xfrm>
            <a:custGeom>
              <a:avLst/>
              <a:gdLst/>
              <a:ahLst/>
              <a:cxnLst/>
              <a:rect l="l" t="t" r="r" b="b"/>
              <a:pathLst>
                <a:path w="8606" h="3060" extrusionOk="0">
                  <a:moveTo>
                    <a:pt x="7533" y="1"/>
                  </a:moveTo>
                  <a:cubicBezTo>
                    <a:pt x="7442" y="1"/>
                    <a:pt x="7373" y="46"/>
                    <a:pt x="7282" y="46"/>
                  </a:cubicBezTo>
                  <a:cubicBezTo>
                    <a:pt x="7054" y="115"/>
                    <a:pt x="6825" y="161"/>
                    <a:pt x="6597" y="229"/>
                  </a:cubicBezTo>
                  <a:cubicBezTo>
                    <a:pt x="6392" y="275"/>
                    <a:pt x="6186" y="343"/>
                    <a:pt x="5958" y="412"/>
                  </a:cubicBezTo>
                  <a:cubicBezTo>
                    <a:pt x="5821" y="434"/>
                    <a:pt x="5707" y="480"/>
                    <a:pt x="5570" y="503"/>
                  </a:cubicBezTo>
                  <a:cubicBezTo>
                    <a:pt x="5456" y="526"/>
                    <a:pt x="5342" y="549"/>
                    <a:pt x="5228" y="594"/>
                  </a:cubicBezTo>
                  <a:cubicBezTo>
                    <a:pt x="5091" y="640"/>
                    <a:pt x="4977" y="708"/>
                    <a:pt x="4885" y="823"/>
                  </a:cubicBezTo>
                  <a:cubicBezTo>
                    <a:pt x="4840" y="891"/>
                    <a:pt x="4817" y="982"/>
                    <a:pt x="4840" y="1051"/>
                  </a:cubicBezTo>
                  <a:cubicBezTo>
                    <a:pt x="4863" y="1074"/>
                    <a:pt x="4863" y="1119"/>
                    <a:pt x="4885" y="1142"/>
                  </a:cubicBezTo>
                  <a:cubicBezTo>
                    <a:pt x="4817" y="1165"/>
                    <a:pt x="4748" y="1165"/>
                    <a:pt x="4703" y="1188"/>
                  </a:cubicBezTo>
                  <a:cubicBezTo>
                    <a:pt x="4543" y="1188"/>
                    <a:pt x="4406" y="1211"/>
                    <a:pt x="4269" y="1211"/>
                  </a:cubicBezTo>
                  <a:cubicBezTo>
                    <a:pt x="4109" y="1233"/>
                    <a:pt x="3972" y="1233"/>
                    <a:pt x="3813" y="1233"/>
                  </a:cubicBezTo>
                  <a:cubicBezTo>
                    <a:pt x="3539" y="1233"/>
                    <a:pt x="3242" y="1211"/>
                    <a:pt x="2945" y="1188"/>
                  </a:cubicBezTo>
                  <a:cubicBezTo>
                    <a:pt x="2580" y="1142"/>
                    <a:pt x="2238" y="1051"/>
                    <a:pt x="1872" y="959"/>
                  </a:cubicBezTo>
                  <a:cubicBezTo>
                    <a:pt x="1690" y="914"/>
                    <a:pt x="1484" y="868"/>
                    <a:pt x="1302" y="800"/>
                  </a:cubicBezTo>
                  <a:cubicBezTo>
                    <a:pt x="1119" y="754"/>
                    <a:pt x="959" y="686"/>
                    <a:pt x="800" y="617"/>
                  </a:cubicBezTo>
                  <a:cubicBezTo>
                    <a:pt x="663" y="549"/>
                    <a:pt x="503" y="480"/>
                    <a:pt x="366" y="434"/>
                  </a:cubicBezTo>
                  <a:cubicBezTo>
                    <a:pt x="343" y="434"/>
                    <a:pt x="343" y="412"/>
                    <a:pt x="343" y="412"/>
                  </a:cubicBezTo>
                  <a:cubicBezTo>
                    <a:pt x="297" y="389"/>
                    <a:pt x="252" y="389"/>
                    <a:pt x="206" y="389"/>
                  </a:cubicBezTo>
                  <a:cubicBezTo>
                    <a:pt x="183" y="412"/>
                    <a:pt x="138" y="434"/>
                    <a:pt x="115" y="480"/>
                  </a:cubicBezTo>
                  <a:cubicBezTo>
                    <a:pt x="92" y="526"/>
                    <a:pt x="92" y="640"/>
                    <a:pt x="183" y="686"/>
                  </a:cubicBezTo>
                  <a:cubicBezTo>
                    <a:pt x="206" y="686"/>
                    <a:pt x="206" y="708"/>
                    <a:pt x="229" y="708"/>
                  </a:cubicBezTo>
                  <a:cubicBezTo>
                    <a:pt x="183" y="731"/>
                    <a:pt x="138" y="754"/>
                    <a:pt x="92" y="777"/>
                  </a:cubicBezTo>
                  <a:cubicBezTo>
                    <a:pt x="24" y="845"/>
                    <a:pt x="1" y="914"/>
                    <a:pt x="1" y="982"/>
                  </a:cubicBezTo>
                  <a:cubicBezTo>
                    <a:pt x="1" y="1005"/>
                    <a:pt x="1" y="1028"/>
                    <a:pt x="24" y="1051"/>
                  </a:cubicBezTo>
                  <a:cubicBezTo>
                    <a:pt x="46" y="1096"/>
                    <a:pt x="69" y="1165"/>
                    <a:pt x="92" y="1211"/>
                  </a:cubicBezTo>
                  <a:cubicBezTo>
                    <a:pt x="115" y="1256"/>
                    <a:pt x="138" y="1302"/>
                    <a:pt x="161" y="1348"/>
                  </a:cubicBezTo>
                  <a:cubicBezTo>
                    <a:pt x="183" y="1393"/>
                    <a:pt x="206" y="1416"/>
                    <a:pt x="229" y="1462"/>
                  </a:cubicBezTo>
                  <a:cubicBezTo>
                    <a:pt x="457" y="1713"/>
                    <a:pt x="731" y="1895"/>
                    <a:pt x="1005" y="2078"/>
                  </a:cubicBezTo>
                  <a:cubicBezTo>
                    <a:pt x="1142" y="2169"/>
                    <a:pt x="1256" y="2261"/>
                    <a:pt x="1416" y="2329"/>
                  </a:cubicBezTo>
                  <a:cubicBezTo>
                    <a:pt x="1530" y="2397"/>
                    <a:pt x="1667" y="2466"/>
                    <a:pt x="1781" y="2534"/>
                  </a:cubicBezTo>
                  <a:cubicBezTo>
                    <a:pt x="1964" y="2603"/>
                    <a:pt x="2123" y="2671"/>
                    <a:pt x="2283" y="2740"/>
                  </a:cubicBezTo>
                  <a:cubicBezTo>
                    <a:pt x="2443" y="2785"/>
                    <a:pt x="2580" y="2808"/>
                    <a:pt x="2717" y="2854"/>
                  </a:cubicBezTo>
                  <a:cubicBezTo>
                    <a:pt x="2877" y="2900"/>
                    <a:pt x="3036" y="2922"/>
                    <a:pt x="3173" y="2968"/>
                  </a:cubicBezTo>
                  <a:cubicBezTo>
                    <a:pt x="3356" y="2991"/>
                    <a:pt x="3539" y="3014"/>
                    <a:pt x="3698" y="3037"/>
                  </a:cubicBezTo>
                  <a:cubicBezTo>
                    <a:pt x="3995" y="3059"/>
                    <a:pt x="4269" y="3059"/>
                    <a:pt x="4566" y="3059"/>
                  </a:cubicBezTo>
                  <a:cubicBezTo>
                    <a:pt x="4703" y="3037"/>
                    <a:pt x="4840" y="3037"/>
                    <a:pt x="4999" y="3037"/>
                  </a:cubicBezTo>
                  <a:cubicBezTo>
                    <a:pt x="5159" y="3014"/>
                    <a:pt x="5342" y="3014"/>
                    <a:pt x="5524" y="2968"/>
                  </a:cubicBezTo>
                  <a:cubicBezTo>
                    <a:pt x="5821" y="2922"/>
                    <a:pt x="6118" y="2877"/>
                    <a:pt x="6415" y="2785"/>
                  </a:cubicBezTo>
                  <a:cubicBezTo>
                    <a:pt x="6552" y="2740"/>
                    <a:pt x="6666" y="2717"/>
                    <a:pt x="6803" y="2671"/>
                  </a:cubicBezTo>
                  <a:cubicBezTo>
                    <a:pt x="6985" y="2603"/>
                    <a:pt x="7145" y="2534"/>
                    <a:pt x="7305" y="2466"/>
                  </a:cubicBezTo>
                  <a:cubicBezTo>
                    <a:pt x="7465" y="2420"/>
                    <a:pt x="7624" y="2329"/>
                    <a:pt x="7784" y="2261"/>
                  </a:cubicBezTo>
                  <a:cubicBezTo>
                    <a:pt x="7944" y="2192"/>
                    <a:pt x="8104" y="2124"/>
                    <a:pt x="8241" y="2032"/>
                  </a:cubicBezTo>
                  <a:cubicBezTo>
                    <a:pt x="8286" y="2009"/>
                    <a:pt x="8309" y="2009"/>
                    <a:pt x="8332" y="1987"/>
                  </a:cubicBezTo>
                  <a:cubicBezTo>
                    <a:pt x="8423" y="1941"/>
                    <a:pt x="8492" y="1872"/>
                    <a:pt x="8537" y="1804"/>
                  </a:cubicBezTo>
                  <a:cubicBezTo>
                    <a:pt x="8583" y="1713"/>
                    <a:pt x="8606" y="1621"/>
                    <a:pt x="8583" y="1507"/>
                  </a:cubicBezTo>
                  <a:cubicBezTo>
                    <a:pt x="8560" y="1462"/>
                    <a:pt x="8537" y="1439"/>
                    <a:pt x="8515" y="1393"/>
                  </a:cubicBezTo>
                  <a:cubicBezTo>
                    <a:pt x="8469" y="1325"/>
                    <a:pt x="8446" y="1256"/>
                    <a:pt x="8400" y="1188"/>
                  </a:cubicBezTo>
                  <a:cubicBezTo>
                    <a:pt x="8378" y="1119"/>
                    <a:pt x="8355" y="1028"/>
                    <a:pt x="8309" y="937"/>
                  </a:cubicBezTo>
                  <a:cubicBezTo>
                    <a:pt x="8263" y="868"/>
                    <a:pt x="8241" y="800"/>
                    <a:pt x="8195" y="731"/>
                  </a:cubicBezTo>
                  <a:cubicBezTo>
                    <a:pt x="8149" y="640"/>
                    <a:pt x="8104" y="571"/>
                    <a:pt x="8058" y="503"/>
                  </a:cubicBezTo>
                  <a:cubicBezTo>
                    <a:pt x="8012" y="434"/>
                    <a:pt x="7967" y="366"/>
                    <a:pt x="7944" y="298"/>
                  </a:cubicBezTo>
                  <a:cubicBezTo>
                    <a:pt x="7875" y="161"/>
                    <a:pt x="7761" y="46"/>
                    <a:pt x="7624" y="24"/>
                  </a:cubicBezTo>
                  <a:cubicBezTo>
                    <a:pt x="7602" y="1"/>
                    <a:pt x="7579" y="1"/>
                    <a:pt x="7533" y="1"/>
                  </a:cubicBezTo>
                  <a:close/>
                </a:path>
              </a:pathLst>
            </a:custGeom>
            <a:solidFill>
              <a:srgbClr val="503156">
                <a:alpha val="213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7" name="Google Shape;1644;p22">
              <a:extLst>
                <a:ext uri="{FF2B5EF4-FFF2-40B4-BE49-F238E27FC236}">
                  <a16:creationId xmlns:a16="http://schemas.microsoft.com/office/drawing/2014/main" id="{486173F4-41BC-4BCF-8B8A-7D6E149D1D88}"/>
                </a:ext>
              </a:extLst>
            </p:cNvPr>
            <p:cNvSpPr/>
            <p:nvPr/>
          </p:nvSpPr>
          <p:spPr>
            <a:xfrm>
              <a:off x="7455680" y="2648026"/>
              <a:ext cx="342443" cy="416478"/>
            </a:xfrm>
            <a:custGeom>
              <a:avLst/>
              <a:gdLst/>
              <a:ahLst/>
              <a:cxnLst/>
              <a:rect l="l" t="t" r="r" b="b"/>
              <a:pathLst>
                <a:path w="12669" h="15408" extrusionOk="0">
                  <a:moveTo>
                    <a:pt x="12029" y="1"/>
                  </a:moveTo>
                  <a:cubicBezTo>
                    <a:pt x="11938" y="23"/>
                    <a:pt x="11892" y="138"/>
                    <a:pt x="11938" y="206"/>
                  </a:cubicBezTo>
                  <a:cubicBezTo>
                    <a:pt x="12052" y="457"/>
                    <a:pt x="12120" y="708"/>
                    <a:pt x="12189" y="959"/>
                  </a:cubicBezTo>
                  <a:cubicBezTo>
                    <a:pt x="12303" y="1416"/>
                    <a:pt x="12349" y="1895"/>
                    <a:pt x="12326" y="2374"/>
                  </a:cubicBezTo>
                  <a:cubicBezTo>
                    <a:pt x="12303" y="3287"/>
                    <a:pt x="12120" y="4200"/>
                    <a:pt x="11869" y="5068"/>
                  </a:cubicBezTo>
                  <a:lnTo>
                    <a:pt x="11869" y="5022"/>
                  </a:lnTo>
                  <a:cubicBezTo>
                    <a:pt x="11618" y="5867"/>
                    <a:pt x="11299" y="6688"/>
                    <a:pt x="10933" y="7487"/>
                  </a:cubicBezTo>
                  <a:cubicBezTo>
                    <a:pt x="10614" y="8195"/>
                    <a:pt x="10249" y="8880"/>
                    <a:pt x="9838" y="9564"/>
                  </a:cubicBezTo>
                  <a:cubicBezTo>
                    <a:pt x="9244" y="10523"/>
                    <a:pt x="8537" y="11390"/>
                    <a:pt x="7738" y="12166"/>
                  </a:cubicBezTo>
                  <a:cubicBezTo>
                    <a:pt x="7076" y="12760"/>
                    <a:pt x="6346" y="13285"/>
                    <a:pt x="5569" y="13719"/>
                  </a:cubicBezTo>
                  <a:cubicBezTo>
                    <a:pt x="4679" y="14198"/>
                    <a:pt x="3721" y="14540"/>
                    <a:pt x="2762" y="14769"/>
                  </a:cubicBezTo>
                  <a:cubicBezTo>
                    <a:pt x="1926" y="14978"/>
                    <a:pt x="1089" y="15091"/>
                    <a:pt x="253" y="15091"/>
                  </a:cubicBezTo>
                  <a:cubicBezTo>
                    <a:pt x="176" y="15091"/>
                    <a:pt x="100" y="15090"/>
                    <a:pt x="23" y="15088"/>
                  </a:cubicBezTo>
                  <a:lnTo>
                    <a:pt x="0" y="15088"/>
                  </a:lnTo>
                  <a:cubicBezTo>
                    <a:pt x="46" y="15111"/>
                    <a:pt x="114" y="15157"/>
                    <a:pt x="160" y="15179"/>
                  </a:cubicBezTo>
                  <a:cubicBezTo>
                    <a:pt x="251" y="15248"/>
                    <a:pt x="365" y="15339"/>
                    <a:pt x="479" y="15408"/>
                  </a:cubicBezTo>
                  <a:cubicBezTo>
                    <a:pt x="1233" y="15385"/>
                    <a:pt x="1986" y="15294"/>
                    <a:pt x="2739" y="15111"/>
                  </a:cubicBezTo>
                  <a:cubicBezTo>
                    <a:pt x="3218" y="14997"/>
                    <a:pt x="3675" y="14860"/>
                    <a:pt x="4154" y="14700"/>
                  </a:cubicBezTo>
                  <a:cubicBezTo>
                    <a:pt x="4588" y="14540"/>
                    <a:pt x="4999" y="14381"/>
                    <a:pt x="5410" y="14175"/>
                  </a:cubicBezTo>
                  <a:cubicBezTo>
                    <a:pt x="6163" y="13787"/>
                    <a:pt x="6871" y="13331"/>
                    <a:pt x="7510" y="12806"/>
                  </a:cubicBezTo>
                  <a:cubicBezTo>
                    <a:pt x="8149" y="12258"/>
                    <a:pt x="8719" y="11641"/>
                    <a:pt x="9244" y="11002"/>
                  </a:cubicBezTo>
                  <a:cubicBezTo>
                    <a:pt x="9724" y="10386"/>
                    <a:pt x="10135" y="9724"/>
                    <a:pt x="10523" y="9039"/>
                  </a:cubicBezTo>
                  <a:cubicBezTo>
                    <a:pt x="10865" y="8423"/>
                    <a:pt x="11185" y="7784"/>
                    <a:pt x="11458" y="7122"/>
                  </a:cubicBezTo>
                  <a:cubicBezTo>
                    <a:pt x="11778" y="6392"/>
                    <a:pt x="12029" y="5661"/>
                    <a:pt x="12257" y="4885"/>
                  </a:cubicBezTo>
                  <a:cubicBezTo>
                    <a:pt x="12486" y="4063"/>
                    <a:pt x="12645" y="3196"/>
                    <a:pt x="12668" y="2329"/>
                  </a:cubicBezTo>
                  <a:cubicBezTo>
                    <a:pt x="12668" y="1576"/>
                    <a:pt x="12577" y="799"/>
                    <a:pt x="12234" y="92"/>
                  </a:cubicBezTo>
                  <a:cubicBezTo>
                    <a:pt x="12212" y="46"/>
                    <a:pt x="12189" y="23"/>
                    <a:pt x="1214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8" name="Google Shape;1645;p22">
              <a:extLst>
                <a:ext uri="{FF2B5EF4-FFF2-40B4-BE49-F238E27FC236}">
                  <a16:creationId xmlns:a16="http://schemas.microsoft.com/office/drawing/2014/main" id="{D77B9083-72DF-46F2-8031-87D4C658D163}"/>
                </a:ext>
              </a:extLst>
            </p:cNvPr>
            <p:cNvSpPr/>
            <p:nvPr/>
          </p:nvSpPr>
          <p:spPr>
            <a:xfrm>
              <a:off x="7386564" y="3050908"/>
              <a:ext cx="18543" cy="6190"/>
            </a:xfrm>
            <a:custGeom>
              <a:avLst/>
              <a:gdLst/>
              <a:ahLst/>
              <a:cxnLst/>
              <a:rect l="l" t="t" r="r" b="b"/>
              <a:pathLst>
                <a:path w="686" h="229" extrusionOk="0">
                  <a:moveTo>
                    <a:pt x="480" y="0"/>
                  </a:moveTo>
                  <a:cubicBezTo>
                    <a:pt x="343" y="46"/>
                    <a:pt x="183" y="92"/>
                    <a:pt x="24" y="115"/>
                  </a:cubicBezTo>
                  <a:lnTo>
                    <a:pt x="1" y="115"/>
                  </a:lnTo>
                  <a:lnTo>
                    <a:pt x="160" y="160"/>
                  </a:lnTo>
                  <a:cubicBezTo>
                    <a:pt x="252" y="183"/>
                    <a:pt x="320" y="206"/>
                    <a:pt x="412" y="229"/>
                  </a:cubicBezTo>
                  <a:cubicBezTo>
                    <a:pt x="412" y="183"/>
                    <a:pt x="457" y="137"/>
                    <a:pt x="503" y="137"/>
                  </a:cubicBezTo>
                  <a:lnTo>
                    <a:pt x="526" y="137"/>
                  </a:lnTo>
                  <a:cubicBezTo>
                    <a:pt x="548" y="115"/>
                    <a:pt x="571" y="115"/>
                    <a:pt x="594" y="115"/>
                  </a:cubicBezTo>
                  <a:lnTo>
                    <a:pt x="685" y="115"/>
                  </a:lnTo>
                  <a:cubicBezTo>
                    <a:pt x="640" y="92"/>
                    <a:pt x="594" y="69"/>
                    <a:pt x="548" y="69"/>
                  </a:cubicBezTo>
                  <a:cubicBezTo>
                    <a:pt x="526" y="46"/>
                    <a:pt x="503" y="23"/>
                    <a:pt x="48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9" name="Google Shape;1646;p22">
              <a:extLst>
                <a:ext uri="{FF2B5EF4-FFF2-40B4-BE49-F238E27FC236}">
                  <a16:creationId xmlns:a16="http://schemas.microsoft.com/office/drawing/2014/main" id="{69E122FB-7D4B-42DE-A635-0E2EDC1F9888}"/>
                </a:ext>
              </a:extLst>
            </p:cNvPr>
            <p:cNvSpPr/>
            <p:nvPr/>
          </p:nvSpPr>
          <p:spPr>
            <a:xfrm>
              <a:off x="7721574" y="2906541"/>
              <a:ext cx="27" cy="27"/>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0" name="Google Shape;1647;p22">
              <a:extLst>
                <a:ext uri="{FF2B5EF4-FFF2-40B4-BE49-F238E27FC236}">
                  <a16:creationId xmlns:a16="http://schemas.microsoft.com/office/drawing/2014/main" id="{2E9F377B-AD94-402C-BFA2-CC29B32DD0D1}"/>
                </a:ext>
              </a:extLst>
            </p:cNvPr>
            <p:cNvSpPr/>
            <p:nvPr/>
          </p:nvSpPr>
          <p:spPr>
            <a:xfrm>
              <a:off x="7721574" y="2906541"/>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1" name="Google Shape;1648;p22">
              <a:extLst>
                <a:ext uri="{FF2B5EF4-FFF2-40B4-BE49-F238E27FC236}">
                  <a16:creationId xmlns:a16="http://schemas.microsoft.com/office/drawing/2014/main" id="{B1AA7DD2-B081-410E-A77E-7F072CD9C824}"/>
                </a:ext>
              </a:extLst>
            </p:cNvPr>
            <p:cNvSpPr/>
            <p:nvPr/>
          </p:nvSpPr>
          <p:spPr>
            <a:xfrm>
              <a:off x="7721574" y="2906541"/>
              <a:ext cx="27" cy="649"/>
            </a:xfrm>
            <a:custGeom>
              <a:avLst/>
              <a:gdLst/>
              <a:ahLst/>
              <a:cxnLst/>
              <a:rect l="l" t="t" r="r" b="b"/>
              <a:pathLst>
                <a:path w="1" h="24" extrusionOk="0">
                  <a:moveTo>
                    <a:pt x="1" y="23"/>
                  </a:moveTo>
                  <a:cubicBezTo>
                    <a:pt x="1" y="23"/>
                    <a:pt x="1" y="0"/>
                    <a:pt x="1" y="0"/>
                  </a:cubicBezTo>
                  <a:cubicBezTo>
                    <a:pt x="1" y="0"/>
                    <a:pt x="1" y="23"/>
                    <a:pt x="1" y="23"/>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2" name="Google Shape;1649;p22">
              <a:extLst>
                <a:ext uri="{FF2B5EF4-FFF2-40B4-BE49-F238E27FC236}">
                  <a16:creationId xmlns:a16="http://schemas.microsoft.com/office/drawing/2014/main" id="{2E246BFB-CD0D-482C-A6D5-7A0F1C65714F}"/>
                </a:ext>
              </a:extLst>
            </p:cNvPr>
            <p:cNvSpPr/>
            <p:nvPr/>
          </p:nvSpPr>
          <p:spPr>
            <a:xfrm>
              <a:off x="6999738" y="2424083"/>
              <a:ext cx="96254" cy="220267"/>
            </a:xfrm>
            <a:custGeom>
              <a:avLst/>
              <a:gdLst/>
              <a:ahLst/>
              <a:cxnLst/>
              <a:rect l="l" t="t" r="r" b="b"/>
              <a:pathLst>
                <a:path w="3561" h="8149" extrusionOk="0">
                  <a:moveTo>
                    <a:pt x="3378" y="0"/>
                  </a:moveTo>
                  <a:cubicBezTo>
                    <a:pt x="3333" y="0"/>
                    <a:pt x="3310" y="0"/>
                    <a:pt x="3287" y="23"/>
                  </a:cubicBezTo>
                  <a:cubicBezTo>
                    <a:pt x="2716" y="479"/>
                    <a:pt x="2237" y="1027"/>
                    <a:pt x="1826" y="1621"/>
                  </a:cubicBezTo>
                  <a:cubicBezTo>
                    <a:pt x="1393" y="2260"/>
                    <a:pt x="1027" y="2944"/>
                    <a:pt x="753" y="3675"/>
                  </a:cubicBezTo>
                  <a:cubicBezTo>
                    <a:pt x="457" y="4382"/>
                    <a:pt x="274" y="5113"/>
                    <a:pt x="137" y="5866"/>
                  </a:cubicBezTo>
                  <a:cubicBezTo>
                    <a:pt x="23" y="6574"/>
                    <a:pt x="0" y="7327"/>
                    <a:pt x="69" y="8057"/>
                  </a:cubicBezTo>
                  <a:cubicBezTo>
                    <a:pt x="69" y="8080"/>
                    <a:pt x="92" y="8126"/>
                    <a:pt x="114" y="8149"/>
                  </a:cubicBezTo>
                  <a:cubicBezTo>
                    <a:pt x="114" y="8126"/>
                    <a:pt x="137" y="8103"/>
                    <a:pt x="137" y="8080"/>
                  </a:cubicBezTo>
                  <a:cubicBezTo>
                    <a:pt x="206" y="7943"/>
                    <a:pt x="297" y="7806"/>
                    <a:pt x="365" y="7692"/>
                  </a:cubicBezTo>
                  <a:cubicBezTo>
                    <a:pt x="365" y="7487"/>
                    <a:pt x="343" y="7304"/>
                    <a:pt x="365" y="7099"/>
                  </a:cubicBezTo>
                  <a:cubicBezTo>
                    <a:pt x="348" y="7099"/>
                    <a:pt x="344" y="7099"/>
                    <a:pt x="343" y="7108"/>
                  </a:cubicBezTo>
                  <a:lnTo>
                    <a:pt x="343" y="7108"/>
                  </a:lnTo>
                  <a:cubicBezTo>
                    <a:pt x="367" y="6268"/>
                    <a:pt x="526" y="5428"/>
                    <a:pt x="753" y="4634"/>
                  </a:cubicBezTo>
                  <a:lnTo>
                    <a:pt x="753" y="4679"/>
                  </a:lnTo>
                  <a:cubicBezTo>
                    <a:pt x="1005" y="3789"/>
                    <a:pt x="1370" y="2944"/>
                    <a:pt x="1849" y="2168"/>
                  </a:cubicBezTo>
                  <a:cubicBezTo>
                    <a:pt x="2214" y="1598"/>
                    <a:pt x="2648" y="1050"/>
                    <a:pt x="3127" y="571"/>
                  </a:cubicBezTo>
                  <a:lnTo>
                    <a:pt x="3127" y="593"/>
                  </a:lnTo>
                  <a:cubicBezTo>
                    <a:pt x="3241" y="479"/>
                    <a:pt x="3356" y="388"/>
                    <a:pt x="3470" y="297"/>
                  </a:cubicBezTo>
                  <a:cubicBezTo>
                    <a:pt x="3538" y="228"/>
                    <a:pt x="3561" y="137"/>
                    <a:pt x="3515" y="68"/>
                  </a:cubicBezTo>
                  <a:cubicBezTo>
                    <a:pt x="3470" y="23"/>
                    <a:pt x="3424" y="0"/>
                    <a:pt x="337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3" name="Google Shape;1650;p22">
              <a:extLst>
                <a:ext uri="{FF2B5EF4-FFF2-40B4-BE49-F238E27FC236}">
                  <a16:creationId xmlns:a16="http://schemas.microsoft.com/office/drawing/2014/main" id="{77AF300F-9900-4418-AAE6-040C208EFA07}"/>
                </a:ext>
              </a:extLst>
            </p:cNvPr>
            <p:cNvSpPr/>
            <p:nvPr/>
          </p:nvSpPr>
          <p:spPr>
            <a:xfrm>
              <a:off x="7008982" y="2615320"/>
              <a:ext cx="27" cy="649"/>
            </a:xfrm>
            <a:custGeom>
              <a:avLst/>
              <a:gdLst/>
              <a:ahLst/>
              <a:cxnLst/>
              <a:rect l="l" t="t" r="r" b="b"/>
              <a:pathLst>
                <a:path w="1" h="24" extrusionOk="0">
                  <a:moveTo>
                    <a:pt x="1" y="24"/>
                  </a:moveTo>
                  <a:lnTo>
                    <a:pt x="1" y="1"/>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4" name="Google Shape;1651;p22">
              <a:extLst>
                <a:ext uri="{FF2B5EF4-FFF2-40B4-BE49-F238E27FC236}">
                  <a16:creationId xmlns:a16="http://schemas.microsoft.com/office/drawing/2014/main" id="{8982940A-AF0A-4B9E-9A17-6F567AE4CCE8}"/>
                </a:ext>
              </a:extLst>
            </p:cNvPr>
            <p:cNvSpPr/>
            <p:nvPr/>
          </p:nvSpPr>
          <p:spPr>
            <a:xfrm>
              <a:off x="7079936" y="3363105"/>
              <a:ext cx="27" cy="27"/>
            </a:xfrm>
            <a:custGeom>
              <a:avLst/>
              <a:gdLst/>
              <a:ahLst/>
              <a:cxnLst/>
              <a:rect l="l" t="t" r="r" b="b"/>
              <a:pathLst>
                <a:path w="1" h="1" extrusionOk="0">
                  <a:moveTo>
                    <a:pt x="1" y="0"/>
                  </a:moveTo>
                  <a:lnTo>
                    <a:pt x="1" y="0"/>
                  </a:ln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5" name="Google Shape;1652;p22">
              <a:extLst>
                <a:ext uri="{FF2B5EF4-FFF2-40B4-BE49-F238E27FC236}">
                  <a16:creationId xmlns:a16="http://schemas.microsoft.com/office/drawing/2014/main" id="{DF7853A1-E55E-4D91-990D-D0ABC8E25294}"/>
                </a:ext>
              </a:extLst>
            </p:cNvPr>
            <p:cNvSpPr/>
            <p:nvPr/>
          </p:nvSpPr>
          <p:spPr>
            <a:xfrm>
              <a:off x="7102776" y="3083615"/>
              <a:ext cx="27" cy="27"/>
            </a:xfrm>
            <a:custGeom>
              <a:avLst/>
              <a:gdLst/>
              <a:ahLst/>
              <a:cxnLst/>
              <a:rect l="l" t="t" r="r" b="b"/>
              <a:pathLst>
                <a:path w="1" h="1" extrusionOk="0">
                  <a:moveTo>
                    <a:pt x="0" y="0"/>
                  </a:moveTo>
                  <a:cubicBezTo>
                    <a:pt x="0" y="0"/>
                    <a:pt x="0" y="0"/>
                    <a:pt x="0" y="0"/>
                  </a:cubicBezTo>
                  <a:lnTo>
                    <a:pt x="0" y="0"/>
                  </a:lnTo>
                  <a:cubicBezTo>
                    <a:pt x="0" y="0"/>
                    <a:pt x="0" y="0"/>
                    <a:pt x="0"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6" name="Google Shape;1653;p22">
              <a:extLst>
                <a:ext uri="{FF2B5EF4-FFF2-40B4-BE49-F238E27FC236}">
                  <a16:creationId xmlns:a16="http://schemas.microsoft.com/office/drawing/2014/main" id="{D0B4FA35-152D-4C63-91C9-BADF949DAFAF}"/>
                </a:ext>
              </a:extLst>
            </p:cNvPr>
            <p:cNvSpPr/>
            <p:nvPr/>
          </p:nvSpPr>
          <p:spPr>
            <a:xfrm>
              <a:off x="7102776" y="3083615"/>
              <a:ext cx="27" cy="649"/>
            </a:xfrm>
            <a:custGeom>
              <a:avLst/>
              <a:gdLst/>
              <a:ahLst/>
              <a:cxnLst/>
              <a:rect l="l" t="t" r="r" b="b"/>
              <a:pathLst>
                <a:path w="1" h="24" extrusionOk="0">
                  <a:moveTo>
                    <a:pt x="0" y="0"/>
                  </a:moveTo>
                  <a:cubicBezTo>
                    <a:pt x="0" y="0"/>
                    <a:pt x="0" y="0"/>
                    <a:pt x="0" y="23"/>
                  </a:cubicBezTo>
                  <a:cubicBezTo>
                    <a:pt x="0" y="23"/>
                    <a:pt x="0" y="23"/>
                    <a:pt x="0" y="23"/>
                  </a:cubicBezTo>
                  <a:cubicBezTo>
                    <a:pt x="0" y="0"/>
                    <a:pt x="0" y="0"/>
                    <a:pt x="0"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7" name="Google Shape;1654;p22">
              <a:extLst>
                <a:ext uri="{FF2B5EF4-FFF2-40B4-BE49-F238E27FC236}">
                  <a16:creationId xmlns:a16="http://schemas.microsoft.com/office/drawing/2014/main" id="{106BF5AB-A94A-4BD8-8668-889010318285}"/>
                </a:ext>
              </a:extLst>
            </p:cNvPr>
            <p:cNvSpPr/>
            <p:nvPr/>
          </p:nvSpPr>
          <p:spPr>
            <a:xfrm>
              <a:off x="7059582" y="3181085"/>
              <a:ext cx="27" cy="649"/>
            </a:xfrm>
            <a:custGeom>
              <a:avLst/>
              <a:gdLst/>
              <a:ahLst/>
              <a:cxnLst/>
              <a:rect l="l" t="t" r="r" b="b"/>
              <a:pathLst>
                <a:path w="1" h="24" extrusionOk="0">
                  <a:moveTo>
                    <a:pt x="0" y="23"/>
                  </a:moveTo>
                  <a:cubicBezTo>
                    <a:pt x="0" y="23"/>
                    <a:pt x="0" y="23"/>
                    <a:pt x="0" y="23"/>
                  </a:cubicBezTo>
                  <a:cubicBezTo>
                    <a:pt x="0" y="23"/>
                    <a:pt x="0" y="23"/>
                    <a:pt x="0" y="1"/>
                  </a:cubicBezTo>
                  <a:cubicBezTo>
                    <a:pt x="0" y="23"/>
                    <a:pt x="0" y="23"/>
                    <a:pt x="0" y="23"/>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8" name="Google Shape;1655;p22">
              <a:extLst>
                <a:ext uri="{FF2B5EF4-FFF2-40B4-BE49-F238E27FC236}">
                  <a16:creationId xmlns:a16="http://schemas.microsoft.com/office/drawing/2014/main" id="{0376DF12-2FDA-46EB-B3D0-22AAB79229CA}"/>
                </a:ext>
              </a:extLst>
            </p:cNvPr>
            <p:cNvSpPr/>
            <p:nvPr/>
          </p:nvSpPr>
          <p:spPr>
            <a:xfrm>
              <a:off x="7059582" y="3181707"/>
              <a:ext cx="27" cy="649"/>
            </a:xfrm>
            <a:custGeom>
              <a:avLst/>
              <a:gdLst/>
              <a:ahLst/>
              <a:cxnLst/>
              <a:rect l="l" t="t" r="r" b="b"/>
              <a:pathLst>
                <a:path w="1" h="24" extrusionOk="0">
                  <a:moveTo>
                    <a:pt x="0" y="23"/>
                  </a:moveTo>
                  <a:cubicBezTo>
                    <a:pt x="0" y="0"/>
                    <a:pt x="0" y="0"/>
                    <a:pt x="0" y="0"/>
                  </a:cubicBezTo>
                  <a:cubicBezTo>
                    <a:pt x="0" y="0"/>
                    <a:pt x="0" y="0"/>
                    <a:pt x="0" y="23"/>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9" name="Google Shape;1656;p22">
              <a:extLst>
                <a:ext uri="{FF2B5EF4-FFF2-40B4-BE49-F238E27FC236}">
                  <a16:creationId xmlns:a16="http://schemas.microsoft.com/office/drawing/2014/main" id="{0C133403-24B2-4E74-8D65-07D6EF83ECC9}"/>
                </a:ext>
              </a:extLst>
            </p:cNvPr>
            <p:cNvSpPr/>
            <p:nvPr/>
          </p:nvSpPr>
          <p:spPr>
            <a:xfrm>
              <a:off x="7059582" y="3182328"/>
              <a:ext cx="27" cy="27"/>
            </a:xfrm>
            <a:custGeom>
              <a:avLst/>
              <a:gdLst/>
              <a:ahLst/>
              <a:cxnLst/>
              <a:rect l="l" t="t" r="r" b="b"/>
              <a:pathLst>
                <a:path w="1" h="1" extrusionOk="0">
                  <a:moveTo>
                    <a:pt x="0" y="0"/>
                  </a:moveTo>
                  <a:cubicBezTo>
                    <a:pt x="0" y="0"/>
                    <a:pt x="0" y="0"/>
                    <a:pt x="0" y="0"/>
                  </a:cubicBezTo>
                  <a:lnTo>
                    <a:pt x="0" y="0"/>
                  </a:ln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0" name="Google Shape;1657;p22">
              <a:extLst>
                <a:ext uri="{FF2B5EF4-FFF2-40B4-BE49-F238E27FC236}">
                  <a16:creationId xmlns:a16="http://schemas.microsoft.com/office/drawing/2014/main" id="{D3A83922-5C02-4278-A48E-FBEEC56799AD}"/>
                </a:ext>
              </a:extLst>
            </p:cNvPr>
            <p:cNvSpPr/>
            <p:nvPr/>
          </p:nvSpPr>
          <p:spPr>
            <a:xfrm>
              <a:off x="7079936" y="3361862"/>
              <a:ext cx="27" cy="649"/>
            </a:xfrm>
            <a:custGeom>
              <a:avLst/>
              <a:gdLst/>
              <a:ahLst/>
              <a:cxnLst/>
              <a:rect l="l" t="t" r="r" b="b"/>
              <a:pathLst>
                <a:path w="1" h="24" extrusionOk="0">
                  <a:moveTo>
                    <a:pt x="1" y="23"/>
                  </a:moveTo>
                  <a:cubicBezTo>
                    <a:pt x="1" y="23"/>
                    <a:pt x="1" y="23"/>
                    <a:pt x="1" y="0"/>
                  </a:cubicBezTo>
                  <a:cubicBezTo>
                    <a:pt x="1" y="23"/>
                    <a:pt x="1" y="23"/>
                    <a:pt x="1" y="23"/>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1" name="Google Shape;1658;p22">
              <a:extLst>
                <a:ext uri="{FF2B5EF4-FFF2-40B4-BE49-F238E27FC236}">
                  <a16:creationId xmlns:a16="http://schemas.microsoft.com/office/drawing/2014/main" id="{826A8A2C-4FE6-4C58-815C-A026541BCB46}"/>
                </a:ext>
              </a:extLst>
            </p:cNvPr>
            <p:cNvSpPr/>
            <p:nvPr/>
          </p:nvSpPr>
          <p:spPr>
            <a:xfrm>
              <a:off x="7079936" y="3362483"/>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2" name="Google Shape;1659;p22">
              <a:extLst>
                <a:ext uri="{FF2B5EF4-FFF2-40B4-BE49-F238E27FC236}">
                  <a16:creationId xmlns:a16="http://schemas.microsoft.com/office/drawing/2014/main" id="{B18E2FD9-11B8-4617-8457-5FDC13C65BBC}"/>
                </a:ext>
              </a:extLst>
            </p:cNvPr>
            <p:cNvSpPr/>
            <p:nvPr/>
          </p:nvSpPr>
          <p:spPr>
            <a:xfrm>
              <a:off x="7079936" y="3363105"/>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3" name="Google Shape;1660;p22">
              <a:extLst>
                <a:ext uri="{FF2B5EF4-FFF2-40B4-BE49-F238E27FC236}">
                  <a16:creationId xmlns:a16="http://schemas.microsoft.com/office/drawing/2014/main" id="{9041319A-7485-4AF6-9683-4DA9A761E722}"/>
                </a:ext>
              </a:extLst>
            </p:cNvPr>
            <p:cNvSpPr/>
            <p:nvPr/>
          </p:nvSpPr>
          <p:spPr>
            <a:xfrm>
              <a:off x="7489603" y="3091616"/>
              <a:ext cx="27" cy="649"/>
            </a:xfrm>
            <a:custGeom>
              <a:avLst/>
              <a:gdLst/>
              <a:ahLst/>
              <a:cxnLst/>
              <a:rect l="l" t="t" r="r" b="b"/>
              <a:pathLst>
                <a:path w="1" h="24" extrusionOk="0">
                  <a:moveTo>
                    <a:pt x="1" y="24"/>
                  </a:moveTo>
                  <a:cubicBezTo>
                    <a:pt x="1" y="1"/>
                    <a:pt x="1" y="1"/>
                    <a:pt x="1" y="1"/>
                  </a:cubicBezTo>
                  <a:cubicBezTo>
                    <a:pt x="1" y="1"/>
                    <a:pt x="1" y="1"/>
                    <a:pt x="1" y="24"/>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4" name="Google Shape;1661;p22">
              <a:extLst>
                <a:ext uri="{FF2B5EF4-FFF2-40B4-BE49-F238E27FC236}">
                  <a16:creationId xmlns:a16="http://schemas.microsoft.com/office/drawing/2014/main" id="{8586A851-120A-49F0-AD99-E32CF69137C5}"/>
                </a:ext>
              </a:extLst>
            </p:cNvPr>
            <p:cNvSpPr/>
            <p:nvPr/>
          </p:nvSpPr>
          <p:spPr>
            <a:xfrm>
              <a:off x="7513659" y="3256985"/>
              <a:ext cx="27" cy="27"/>
            </a:xfrm>
            <a:custGeom>
              <a:avLst/>
              <a:gdLst/>
              <a:ahLst/>
              <a:cxnLst/>
              <a:rect l="l" t="t" r="r" b="b"/>
              <a:pathLst>
                <a:path w="1" h="1" extrusionOk="0">
                  <a:moveTo>
                    <a:pt x="1" y="0"/>
                  </a:moveTo>
                  <a:lnTo>
                    <a:pt x="1" y="0"/>
                  </a:ln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5" name="Google Shape;1662;p22">
              <a:extLst>
                <a:ext uri="{FF2B5EF4-FFF2-40B4-BE49-F238E27FC236}">
                  <a16:creationId xmlns:a16="http://schemas.microsoft.com/office/drawing/2014/main" id="{A8869E90-EF4E-4C1F-9507-6B1808F76707}"/>
                </a:ext>
              </a:extLst>
            </p:cNvPr>
            <p:cNvSpPr/>
            <p:nvPr/>
          </p:nvSpPr>
          <p:spPr>
            <a:xfrm>
              <a:off x="7513659" y="3256985"/>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6" name="Google Shape;1663;p22">
              <a:extLst>
                <a:ext uri="{FF2B5EF4-FFF2-40B4-BE49-F238E27FC236}">
                  <a16:creationId xmlns:a16="http://schemas.microsoft.com/office/drawing/2014/main" id="{BE9B3AF6-F98D-444A-B2E5-0E52F0ADE063}"/>
                </a:ext>
              </a:extLst>
            </p:cNvPr>
            <p:cNvSpPr/>
            <p:nvPr/>
          </p:nvSpPr>
          <p:spPr>
            <a:xfrm>
              <a:off x="7134239" y="3151487"/>
              <a:ext cx="115391" cy="325144"/>
            </a:xfrm>
            <a:custGeom>
              <a:avLst/>
              <a:gdLst/>
              <a:ahLst/>
              <a:cxnLst/>
              <a:rect l="l" t="t" r="r" b="b"/>
              <a:pathLst>
                <a:path w="4269" h="12029" extrusionOk="0">
                  <a:moveTo>
                    <a:pt x="251" y="0"/>
                  </a:moveTo>
                  <a:cubicBezTo>
                    <a:pt x="160" y="0"/>
                    <a:pt x="91" y="68"/>
                    <a:pt x="69" y="160"/>
                  </a:cubicBezTo>
                  <a:cubicBezTo>
                    <a:pt x="0" y="2054"/>
                    <a:pt x="251" y="3949"/>
                    <a:pt x="776" y="5775"/>
                  </a:cubicBezTo>
                  <a:cubicBezTo>
                    <a:pt x="1301" y="7601"/>
                    <a:pt x="2123" y="9336"/>
                    <a:pt x="3150" y="10933"/>
                  </a:cubicBezTo>
                  <a:cubicBezTo>
                    <a:pt x="3378" y="11299"/>
                    <a:pt x="3652" y="11687"/>
                    <a:pt x="3995" y="11983"/>
                  </a:cubicBezTo>
                  <a:cubicBezTo>
                    <a:pt x="4017" y="12006"/>
                    <a:pt x="4063" y="12029"/>
                    <a:pt x="4109" y="12029"/>
                  </a:cubicBezTo>
                  <a:cubicBezTo>
                    <a:pt x="4154" y="12029"/>
                    <a:pt x="4177" y="12006"/>
                    <a:pt x="4223" y="11983"/>
                  </a:cubicBezTo>
                  <a:cubicBezTo>
                    <a:pt x="4246" y="11960"/>
                    <a:pt x="4268" y="11915"/>
                    <a:pt x="4268" y="11869"/>
                  </a:cubicBezTo>
                  <a:cubicBezTo>
                    <a:pt x="4268" y="11823"/>
                    <a:pt x="4246" y="11778"/>
                    <a:pt x="4223" y="11755"/>
                  </a:cubicBezTo>
                  <a:cubicBezTo>
                    <a:pt x="3995" y="11550"/>
                    <a:pt x="3812" y="11321"/>
                    <a:pt x="3629" y="11093"/>
                  </a:cubicBezTo>
                  <a:lnTo>
                    <a:pt x="3652" y="11093"/>
                  </a:lnTo>
                  <a:cubicBezTo>
                    <a:pt x="3652" y="11093"/>
                    <a:pt x="3629" y="11070"/>
                    <a:pt x="3629" y="11070"/>
                  </a:cubicBezTo>
                  <a:cubicBezTo>
                    <a:pt x="3424" y="10796"/>
                    <a:pt x="3241" y="10500"/>
                    <a:pt x="3082" y="10203"/>
                  </a:cubicBezTo>
                  <a:cubicBezTo>
                    <a:pt x="2876" y="9883"/>
                    <a:pt x="2694" y="9541"/>
                    <a:pt x="2511" y="9199"/>
                  </a:cubicBezTo>
                  <a:cubicBezTo>
                    <a:pt x="2169" y="8537"/>
                    <a:pt x="1849" y="7829"/>
                    <a:pt x="1575" y="7121"/>
                  </a:cubicBezTo>
                  <a:cubicBezTo>
                    <a:pt x="1575" y="7121"/>
                    <a:pt x="1575" y="7144"/>
                    <a:pt x="1575" y="7144"/>
                  </a:cubicBezTo>
                  <a:cubicBezTo>
                    <a:pt x="1004" y="5638"/>
                    <a:pt x="639" y="4063"/>
                    <a:pt x="479" y="2465"/>
                  </a:cubicBezTo>
                  <a:cubicBezTo>
                    <a:pt x="479" y="2488"/>
                    <a:pt x="479" y="2488"/>
                    <a:pt x="479" y="2511"/>
                  </a:cubicBezTo>
                  <a:cubicBezTo>
                    <a:pt x="411" y="1735"/>
                    <a:pt x="365" y="959"/>
                    <a:pt x="411" y="160"/>
                  </a:cubicBezTo>
                  <a:cubicBezTo>
                    <a:pt x="411" y="91"/>
                    <a:pt x="343" y="0"/>
                    <a:pt x="25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7" name="Google Shape;1664;p22">
              <a:extLst>
                <a:ext uri="{FF2B5EF4-FFF2-40B4-BE49-F238E27FC236}">
                  <a16:creationId xmlns:a16="http://schemas.microsoft.com/office/drawing/2014/main" id="{34F913A2-F0CC-4A69-8E53-D2B2903C3D9B}"/>
                </a:ext>
              </a:extLst>
            </p:cNvPr>
            <p:cNvSpPr/>
            <p:nvPr/>
          </p:nvSpPr>
          <p:spPr>
            <a:xfrm>
              <a:off x="7232331" y="3174300"/>
              <a:ext cx="150557" cy="331955"/>
            </a:xfrm>
            <a:custGeom>
              <a:avLst/>
              <a:gdLst/>
              <a:ahLst/>
              <a:cxnLst/>
              <a:rect l="l" t="t" r="r" b="b"/>
              <a:pathLst>
                <a:path w="5570" h="12281" extrusionOk="0">
                  <a:moveTo>
                    <a:pt x="5387" y="1"/>
                  </a:moveTo>
                  <a:cubicBezTo>
                    <a:pt x="5319" y="1"/>
                    <a:pt x="5250" y="46"/>
                    <a:pt x="5227" y="115"/>
                  </a:cubicBezTo>
                  <a:cubicBezTo>
                    <a:pt x="4771" y="2009"/>
                    <a:pt x="4040" y="3835"/>
                    <a:pt x="3219" y="5616"/>
                  </a:cubicBezTo>
                  <a:cubicBezTo>
                    <a:pt x="3225" y="5616"/>
                    <a:pt x="3230" y="5614"/>
                    <a:pt x="3233" y="5611"/>
                  </a:cubicBezTo>
                  <a:lnTo>
                    <a:pt x="3233" y="5611"/>
                  </a:lnTo>
                  <a:cubicBezTo>
                    <a:pt x="2550" y="7066"/>
                    <a:pt x="1800" y="8498"/>
                    <a:pt x="1027" y="9907"/>
                  </a:cubicBezTo>
                  <a:cubicBezTo>
                    <a:pt x="845" y="10272"/>
                    <a:pt x="662" y="10614"/>
                    <a:pt x="480" y="10957"/>
                  </a:cubicBezTo>
                  <a:cubicBezTo>
                    <a:pt x="297" y="11299"/>
                    <a:pt x="137" y="11664"/>
                    <a:pt x="0" y="12029"/>
                  </a:cubicBezTo>
                  <a:cubicBezTo>
                    <a:pt x="0" y="12029"/>
                    <a:pt x="0" y="12052"/>
                    <a:pt x="0" y="12052"/>
                  </a:cubicBezTo>
                  <a:cubicBezTo>
                    <a:pt x="92" y="12121"/>
                    <a:pt x="183" y="12212"/>
                    <a:pt x="251" y="12281"/>
                  </a:cubicBezTo>
                  <a:cubicBezTo>
                    <a:pt x="366" y="11984"/>
                    <a:pt x="503" y="11687"/>
                    <a:pt x="617" y="11390"/>
                  </a:cubicBezTo>
                  <a:cubicBezTo>
                    <a:pt x="639" y="11390"/>
                    <a:pt x="639" y="11368"/>
                    <a:pt x="639" y="11368"/>
                  </a:cubicBezTo>
                  <a:cubicBezTo>
                    <a:pt x="845" y="10934"/>
                    <a:pt x="1073" y="10500"/>
                    <a:pt x="1324" y="10089"/>
                  </a:cubicBezTo>
                  <a:cubicBezTo>
                    <a:pt x="1552" y="9656"/>
                    <a:pt x="1781" y="9199"/>
                    <a:pt x="2032" y="8765"/>
                  </a:cubicBezTo>
                  <a:cubicBezTo>
                    <a:pt x="2488" y="7852"/>
                    <a:pt x="2968" y="6962"/>
                    <a:pt x="3401" y="6026"/>
                  </a:cubicBezTo>
                  <a:cubicBezTo>
                    <a:pt x="4246" y="4223"/>
                    <a:pt x="4999" y="2329"/>
                    <a:pt x="5501" y="389"/>
                  </a:cubicBezTo>
                  <a:cubicBezTo>
                    <a:pt x="5524" y="320"/>
                    <a:pt x="5524" y="274"/>
                    <a:pt x="5547" y="206"/>
                  </a:cubicBezTo>
                  <a:cubicBezTo>
                    <a:pt x="5570" y="115"/>
                    <a:pt x="5524" y="23"/>
                    <a:pt x="5433" y="1"/>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8" name="Google Shape;1665;p22">
              <a:extLst>
                <a:ext uri="{FF2B5EF4-FFF2-40B4-BE49-F238E27FC236}">
                  <a16:creationId xmlns:a16="http://schemas.microsoft.com/office/drawing/2014/main" id="{52D5E63E-798A-479E-831C-E0D69D7B3EB7}"/>
                </a:ext>
              </a:extLst>
            </p:cNvPr>
            <p:cNvSpPr/>
            <p:nvPr/>
          </p:nvSpPr>
          <p:spPr>
            <a:xfrm>
              <a:off x="7249603" y="3481550"/>
              <a:ext cx="27" cy="27"/>
            </a:xfrm>
            <a:custGeom>
              <a:avLst/>
              <a:gdLst/>
              <a:ahLst/>
              <a:cxnLst/>
              <a:rect l="l" t="t" r="r" b="b"/>
              <a:pathLst>
                <a:path w="1" h="1" extrusionOk="0">
                  <a:moveTo>
                    <a:pt x="0" y="1"/>
                  </a:moveTo>
                  <a:cubicBezTo>
                    <a:pt x="0" y="1"/>
                    <a:pt x="0" y="1"/>
                    <a:pt x="0" y="1"/>
                  </a:cubicBezTo>
                  <a:lnTo>
                    <a:pt x="0" y="1"/>
                  </a:lnTo>
                  <a:cubicBezTo>
                    <a:pt x="0" y="1"/>
                    <a:pt x="0" y="1"/>
                    <a:pt x="0" y="1"/>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9" name="Google Shape;1666;p22">
              <a:extLst>
                <a:ext uri="{FF2B5EF4-FFF2-40B4-BE49-F238E27FC236}">
                  <a16:creationId xmlns:a16="http://schemas.microsoft.com/office/drawing/2014/main" id="{AC2AEFDC-7958-432C-8BFA-1A8C1B2EF875}"/>
                </a:ext>
              </a:extLst>
            </p:cNvPr>
            <p:cNvSpPr/>
            <p:nvPr/>
          </p:nvSpPr>
          <p:spPr>
            <a:xfrm>
              <a:off x="7248981" y="3482172"/>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0" name="Google Shape;1667;p22">
              <a:extLst>
                <a:ext uri="{FF2B5EF4-FFF2-40B4-BE49-F238E27FC236}">
                  <a16:creationId xmlns:a16="http://schemas.microsoft.com/office/drawing/2014/main" id="{9E1896B3-EE44-4AEE-8F9C-D802EB62C765}"/>
                </a:ext>
              </a:extLst>
            </p:cNvPr>
            <p:cNvSpPr/>
            <p:nvPr/>
          </p:nvSpPr>
          <p:spPr>
            <a:xfrm>
              <a:off x="7248981" y="3482172"/>
              <a:ext cx="27" cy="27"/>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1F627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1" name="Google Shape;1668;p22">
              <a:extLst>
                <a:ext uri="{FF2B5EF4-FFF2-40B4-BE49-F238E27FC236}">
                  <a16:creationId xmlns:a16="http://schemas.microsoft.com/office/drawing/2014/main" id="{BBCAA988-C36A-41C5-BED2-5364E1A1031B}"/>
                </a:ext>
              </a:extLst>
            </p:cNvPr>
            <p:cNvSpPr/>
            <p:nvPr/>
          </p:nvSpPr>
          <p:spPr>
            <a:xfrm>
              <a:off x="7203949" y="3044746"/>
              <a:ext cx="141935" cy="74873"/>
            </a:xfrm>
            <a:custGeom>
              <a:avLst/>
              <a:gdLst/>
              <a:ahLst/>
              <a:cxnLst/>
              <a:rect l="l" t="t" r="r" b="b"/>
              <a:pathLst>
                <a:path w="5251" h="2770" extrusionOk="0">
                  <a:moveTo>
                    <a:pt x="2100" y="2397"/>
                  </a:moveTo>
                  <a:cubicBezTo>
                    <a:pt x="2104" y="2397"/>
                    <a:pt x="2107" y="2398"/>
                    <a:pt x="2110" y="2399"/>
                  </a:cubicBezTo>
                  <a:lnTo>
                    <a:pt x="2110" y="2399"/>
                  </a:lnTo>
                  <a:cubicBezTo>
                    <a:pt x="2108" y="2398"/>
                    <a:pt x="2104" y="2397"/>
                    <a:pt x="2100" y="2397"/>
                  </a:cubicBezTo>
                  <a:close/>
                  <a:moveTo>
                    <a:pt x="183" y="0"/>
                  </a:moveTo>
                  <a:cubicBezTo>
                    <a:pt x="115" y="0"/>
                    <a:pt x="46" y="69"/>
                    <a:pt x="23" y="160"/>
                  </a:cubicBezTo>
                  <a:cubicBezTo>
                    <a:pt x="0" y="434"/>
                    <a:pt x="23" y="731"/>
                    <a:pt x="92" y="1005"/>
                  </a:cubicBezTo>
                  <a:cubicBezTo>
                    <a:pt x="160" y="1256"/>
                    <a:pt x="251" y="1484"/>
                    <a:pt x="411" y="1689"/>
                  </a:cubicBezTo>
                  <a:cubicBezTo>
                    <a:pt x="548" y="1895"/>
                    <a:pt x="708" y="2077"/>
                    <a:pt x="891" y="2214"/>
                  </a:cubicBezTo>
                  <a:cubicBezTo>
                    <a:pt x="1073" y="2374"/>
                    <a:pt x="1301" y="2488"/>
                    <a:pt x="1507" y="2579"/>
                  </a:cubicBezTo>
                  <a:cubicBezTo>
                    <a:pt x="1830" y="2709"/>
                    <a:pt x="2177" y="2769"/>
                    <a:pt x="2530" y="2769"/>
                  </a:cubicBezTo>
                  <a:cubicBezTo>
                    <a:pt x="2675" y="2769"/>
                    <a:pt x="2821" y="2759"/>
                    <a:pt x="2968" y="2739"/>
                  </a:cubicBezTo>
                  <a:cubicBezTo>
                    <a:pt x="3196" y="2716"/>
                    <a:pt x="3447" y="2648"/>
                    <a:pt x="3675" y="2557"/>
                  </a:cubicBezTo>
                  <a:cubicBezTo>
                    <a:pt x="3904" y="2465"/>
                    <a:pt x="4132" y="2328"/>
                    <a:pt x="4314" y="2191"/>
                  </a:cubicBezTo>
                  <a:cubicBezTo>
                    <a:pt x="4543" y="2009"/>
                    <a:pt x="4725" y="1803"/>
                    <a:pt x="4885" y="1575"/>
                  </a:cubicBezTo>
                  <a:cubicBezTo>
                    <a:pt x="4953" y="1461"/>
                    <a:pt x="5022" y="1324"/>
                    <a:pt x="5090" y="1187"/>
                  </a:cubicBezTo>
                  <a:cubicBezTo>
                    <a:pt x="5159" y="1027"/>
                    <a:pt x="5205" y="845"/>
                    <a:pt x="5250" y="662"/>
                  </a:cubicBezTo>
                  <a:cubicBezTo>
                    <a:pt x="5250" y="617"/>
                    <a:pt x="5250" y="594"/>
                    <a:pt x="5227" y="548"/>
                  </a:cubicBezTo>
                  <a:cubicBezTo>
                    <a:pt x="5205" y="502"/>
                    <a:pt x="5182" y="480"/>
                    <a:pt x="5136" y="457"/>
                  </a:cubicBezTo>
                  <a:cubicBezTo>
                    <a:pt x="5090" y="457"/>
                    <a:pt x="5045" y="457"/>
                    <a:pt x="5022" y="480"/>
                  </a:cubicBezTo>
                  <a:cubicBezTo>
                    <a:pt x="4976" y="502"/>
                    <a:pt x="4931" y="525"/>
                    <a:pt x="4931" y="571"/>
                  </a:cubicBezTo>
                  <a:cubicBezTo>
                    <a:pt x="4908" y="685"/>
                    <a:pt x="4885" y="776"/>
                    <a:pt x="4862" y="890"/>
                  </a:cubicBezTo>
                  <a:cubicBezTo>
                    <a:pt x="4817" y="959"/>
                    <a:pt x="4794" y="1050"/>
                    <a:pt x="4771" y="1119"/>
                  </a:cubicBezTo>
                  <a:cubicBezTo>
                    <a:pt x="4680" y="1278"/>
                    <a:pt x="4588" y="1438"/>
                    <a:pt x="4451" y="1598"/>
                  </a:cubicBezTo>
                  <a:cubicBezTo>
                    <a:pt x="4337" y="1735"/>
                    <a:pt x="4200" y="1872"/>
                    <a:pt x="4040" y="1986"/>
                  </a:cubicBezTo>
                  <a:cubicBezTo>
                    <a:pt x="3881" y="2100"/>
                    <a:pt x="3698" y="2191"/>
                    <a:pt x="3515" y="2260"/>
                  </a:cubicBezTo>
                  <a:cubicBezTo>
                    <a:pt x="3287" y="2351"/>
                    <a:pt x="3036" y="2420"/>
                    <a:pt x="2808" y="2443"/>
                  </a:cubicBezTo>
                  <a:lnTo>
                    <a:pt x="2831" y="2443"/>
                  </a:lnTo>
                  <a:cubicBezTo>
                    <a:pt x="2770" y="2449"/>
                    <a:pt x="2707" y="2451"/>
                    <a:pt x="2643" y="2451"/>
                  </a:cubicBezTo>
                  <a:cubicBezTo>
                    <a:pt x="2471" y="2451"/>
                    <a:pt x="2291" y="2431"/>
                    <a:pt x="2110" y="2399"/>
                  </a:cubicBezTo>
                  <a:lnTo>
                    <a:pt x="2110" y="2399"/>
                  </a:lnTo>
                  <a:cubicBezTo>
                    <a:pt x="2121" y="2403"/>
                    <a:pt x="2125" y="2413"/>
                    <a:pt x="2135" y="2417"/>
                  </a:cubicBezTo>
                  <a:lnTo>
                    <a:pt x="2135" y="2417"/>
                  </a:lnTo>
                  <a:cubicBezTo>
                    <a:pt x="1911" y="2372"/>
                    <a:pt x="1709" y="2304"/>
                    <a:pt x="1507" y="2214"/>
                  </a:cubicBezTo>
                  <a:cubicBezTo>
                    <a:pt x="1324" y="2146"/>
                    <a:pt x="1187" y="2032"/>
                    <a:pt x="1028" y="1918"/>
                  </a:cubicBezTo>
                  <a:cubicBezTo>
                    <a:pt x="913" y="1826"/>
                    <a:pt x="799" y="1689"/>
                    <a:pt x="708" y="1575"/>
                  </a:cubicBezTo>
                  <a:cubicBezTo>
                    <a:pt x="617" y="1438"/>
                    <a:pt x="525" y="1278"/>
                    <a:pt x="480" y="1119"/>
                  </a:cubicBezTo>
                  <a:cubicBezTo>
                    <a:pt x="411" y="959"/>
                    <a:pt x="366" y="776"/>
                    <a:pt x="366" y="594"/>
                  </a:cubicBezTo>
                  <a:cubicBezTo>
                    <a:pt x="343" y="457"/>
                    <a:pt x="343" y="320"/>
                    <a:pt x="366" y="183"/>
                  </a:cubicBezTo>
                  <a:cubicBezTo>
                    <a:pt x="366" y="92"/>
                    <a:pt x="274" y="0"/>
                    <a:pt x="20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2" name="Google Shape;1669;p22">
              <a:extLst>
                <a:ext uri="{FF2B5EF4-FFF2-40B4-BE49-F238E27FC236}">
                  <a16:creationId xmlns:a16="http://schemas.microsoft.com/office/drawing/2014/main" id="{CE2B8ED3-DB26-4539-858C-744351C63A42}"/>
                </a:ext>
              </a:extLst>
            </p:cNvPr>
            <p:cNvSpPr/>
            <p:nvPr/>
          </p:nvSpPr>
          <p:spPr>
            <a:xfrm>
              <a:off x="7442705" y="3696871"/>
              <a:ext cx="24705" cy="8677"/>
            </a:xfrm>
            <a:custGeom>
              <a:avLst/>
              <a:gdLst/>
              <a:ahLst/>
              <a:cxnLst/>
              <a:rect l="l" t="t" r="r" b="b"/>
              <a:pathLst>
                <a:path w="914" h="321" extrusionOk="0">
                  <a:moveTo>
                    <a:pt x="480" y="1"/>
                  </a:moveTo>
                  <a:cubicBezTo>
                    <a:pt x="320" y="69"/>
                    <a:pt x="161" y="137"/>
                    <a:pt x="1" y="229"/>
                  </a:cubicBezTo>
                  <a:cubicBezTo>
                    <a:pt x="164" y="249"/>
                    <a:pt x="308" y="288"/>
                    <a:pt x="467" y="312"/>
                  </a:cubicBezTo>
                  <a:lnTo>
                    <a:pt x="467" y="312"/>
                  </a:lnTo>
                  <a:cubicBezTo>
                    <a:pt x="447" y="305"/>
                    <a:pt x="425" y="297"/>
                    <a:pt x="412" y="297"/>
                  </a:cubicBezTo>
                  <a:cubicBezTo>
                    <a:pt x="571" y="229"/>
                    <a:pt x="731" y="137"/>
                    <a:pt x="914" y="69"/>
                  </a:cubicBezTo>
                  <a:cubicBezTo>
                    <a:pt x="868" y="69"/>
                    <a:pt x="845" y="46"/>
                    <a:pt x="800" y="46"/>
                  </a:cubicBezTo>
                  <a:lnTo>
                    <a:pt x="777" y="46"/>
                  </a:lnTo>
                  <a:cubicBezTo>
                    <a:pt x="663" y="23"/>
                    <a:pt x="571" y="1"/>
                    <a:pt x="480" y="1"/>
                  </a:cubicBezTo>
                  <a:close/>
                  <a:moveTo>
                    <a:pt x="467" y="312"/>
                  </a:moveTo>
                  <a:cubicBezTo>
                    <a:pt x="481" y="316"/>
                    <a:pt x="494" y="320"/>
                    <a:pt x="503" y="320"/>
                  </a:cubicBezTo>
                  <a:lnTo>
                    <a:pt x="526" y="320"/>
                  </a:lnTo>
                  <a:cubicBezTo>
                    <a:pt x="506" y="318"/>
                    <a:pt x="486" y="315"/>
                    <a:pt x="467" y="312"/>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3" name="Google Shape;1670;p22">
              <a:extLst>
                <a:ext uri="{FF2B5EF4-FFF2-40B4-BE49-F238E27FC236}">
                  <a16:creationId xmlns:a16="http://schemas.microsoft.com/office/drawing/2014/main" id="{EC0935E2-55A9-4F99-919A-387B0C8B6A44}"/>
                </a:ext>
              </a:extLst>
            </p:cNvPr>
            <p:cNvSpPr/>
            <p:nvPr/>
          </p:nvSpPr>
          <p:spPr>
            <a:xfrm>
              <a:off x="7364967" y="3775231"/>
              <a:ext cx="12380" cy="11758"/>
            </a:xfrm>
            <a:custGeom>
              <a:avLst/>
              <a:gdLst/>
              <a:ahLst/>
              <a:cxnLst/>
              <a:rect l="l" t="t" r="r" b="b"/>
              <a:pathLst>
                <a:path w="458" h="435" extrusionOk="0">
                  <a:moveTo>
                    <a:pt x="229" y="0"/>
                  </a:moveTo>
                  <a:cubicBezTo>
                    <a:pt x="183" y="46"/>
                    <a:pt x="138" y="114"/>
                    <a:pt x="92" y="160"/>
                  </a:cubicBezTo>
                  <a:cubicBezTo>
                    <a:pt x="69" y="183"/>
                    <a:pt x="24" y="206"/>
                    <a:pt x="1" y="229"/>
                  </a:cubicBezTo>
                  <a:cubicBezTo>
                    <a:pt x="50" y="266"/>
                    <a:pt x="107" y="303"/>
                    <a:pt x="166" y="340"/>
                  </a:cubicBezTo>
                  <a:lnTo>
                    <a:pt x="166" y="340"/>
                  </a:lnTo>
                  <a:cubicBezTo>
                    <a:pt x="255" y="294"/>
                    <a:pt x="322" y="228"/>
                    <a:pt x="389" y="183"/>
                  </a:cubicBezTo>
                  <a:lnTo>
                    <a:pt x="457" y="137"/>
                  </a:lnTo>
                  <a:cubicBezTo>
                    <a:pt x="389" y="92"/>
                    <a:pt x="320" y="46"/>
                    <a:pt x="229" y="0"/>
                  </a:cubicBezTo>
                  <a:close/>
                  <a:moveTo>
                    <a:pt x="166" y="340"/>
                  </a:moveTo>
                  <a:cubicBezTo>
                    <a:pt x="164" y="341"/>
                    <a:pt x="162" y="342"/>
                    <a:pt x="161" y="343"/>
                  </a:cubicBezTo>
                  <a:lnTo>
                    <a:pt x="170" y="343"/>
                  </a:lnTo>
                  <a:cubicBezTo>
                    <a:pt x="169" y="342"/>
                    <a:pt x="167" y="341"/>
                    <a:pt x="166" y="340"/>
                  </a:cubicBezTo>
                  <a:close/>
                  <a:moveTo>
                    <a:pt x="170" y="343"/>
                  </a:moveTo>
                  <a:cubicBezTo>
                    <a:pt x="182" y="350"/>
                    <a:pt x="194" y="357"/>
                    <a:pt x="206" y="365"/>
                  </a:cubicBezTo>
                  <a:lnTo>
                    <a:pt x="206" y="365"/>
                  </a:lnTo>
                  <a:cubicBezTo>
                    <a:pt x="197" y="356"/>
                    <a:pt x="189" y="349"/>
                    <a:pt x="183" y="343"/>
                  </a:cubicBezTo>
                  <a:close/>
                  <a:moveTo>
                    <a:pt x="206" y="365"/>
                  </a:moveTo>
                  <a:cubicBezTo>
                    <a:pt x="230" y="388"/>
                    <a:pt x="264" y="417"/>
                    <a:pt x="298" y="434"/>
                  </a:cubicBezTo>
                  <a:lnTo>
                    <a:pt x="320" y="434"/>
                  </a:lnTo>
                  <a:cubicBezTo>
                    <a:pt x="282" y="411"/>
                    <a:pt x="244" y="388"/>
                    <a:pt x="206" y="365"/>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4" name="Google Shape;1671;p22">
              <a:extLst>
                <a:ext uri="{FF2B5EF4-FFF2-40B4-BE49-F238E27FC236}">
                  <a16:creationId xmlns:a16="http://schemas.microsoft.com/office/drawing/2014/main" id="{1CE6D32C-57FE-445E-B7B8-EA9BB3298061}"/>
                </a:ext>
              </a:extLst>
            </p:cNvPr>
            <p:cNvSpPr/>
            <p:nvPr/>
          </p:nvSpPr>
          <p:spPr>
            <a:xfrm>
              <a:off x="7463681" y="3698115"/>
              <a:ext cx="27" cy="27"/>
            </a:xfrm>
            <a:custGeom>
              <a:avLst/>
              <a:gdLst/>
              <a:ahLst/>
              <a:cxnLst/>
              <a:rect l="l" t="t" r="r" b="b"/>
              <a:pathLst>
                <a:path w="1" h="1" extrusionOk="0">
                  <a:moveTo>
                    <a:pt x="1" y="0"/>
                  </a:moveTo>
                  <a:lnTo>
                    <a:pt x="1" y="0"/>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5" name="Google Shape;1672;p22">
              <a:extLst>
                <a:ext uri="{FF2B5EF4-FFF2-40B4-BE49-F238E27FC236}">
                  <a16:creationId xmlns:a16="http://schemas.microsoft.com/office/drawing/2014/main" id="{051D1D64-C310-4961-9ED0-7F34DA6266F8}"/>
                </a:ext>
              </a:extLst>
            </p:cNvPr>
            <p:cNvSpPr/>
            <p:nvPr/>
          </p:nvSpPr>
          <p:spPr>
            <a:xfrm>
              <a:off x="7464302" y="3698115"/>
              <a:ext cx="27" cy="27"/>
            </a:xfrm>
            <a:custGeom>
              <a:avLst/>
              <a:gdLst/>
              <a:ahLst/>
              <a:cxnLst/>
              <a:rect l="l" t="t" r="r" b="b"/>
              <a:pathLst>
                <a:path w="1" h="1" extrusionOk="0">
                  <a:moveTo>
                    <a:pt x="1" y="0"/>
                  </a:moveTo>
                  <a:lnTo>
                    <a:pt x="1" y="0"/>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6" name="Google Shape;1673;p22">
              <a:extLst>
                <a:ext uri="{FF2B5EF4-FFF2-40B4-BE49-F238E27FC236}">
                  <a16:creationId xmlns:a16="http://schemas.microsoft.com/office/drawing/2014/main" id="{2997FC56-4D4A-47D5-B280-004680C94F44}"/>
                </a:ext>
              </a:extLst>
            </p:cNvPr>
            <p:cNvSpPr/>
            <p:nvPr/>
          </p:nvSpPr>
          <p:spPr>
            <a:xfrm>
              <a:off x="6824502" y="3316208"/>
              <a:ext cx="437454" cy="350471"/>
            </a:xfrm>
            <a:custGeom>
              <a:avLst/>
              <a:gdLst/>
              <a:ahLst/>
              <a:cxnLst/>
              <a:rect l="l" t="t" r="r" b="b"/>
              <a:pathLst>
                <a:path w="16184" h="12966" extrusionOk="0">
                  <a:moveTo>
                    <a:pt x="3425" y="0"/>
                  </a:moveTo>
                  <a:cubicBezTo>
                    <a:pt x="3059" y="23"/>
                    <a:pt x="2717" y="69"/>
                    <a:pt x="2397" y="183"/>
                  </a:cubicBezTo>
                  <a:cubicBezTo>
                    <a:pt x="2078" y="274"/>
                    <a:pt x="1758" y="434"/>
                    <a:pt x="1484" y="617"/>
                  </a:cubicBezTo>
                  <a:cubicBezTo>
                    <a:pt x="1325" y="731"/>
                    <a:pt x="1188" y="845"/>
                    <a:pt x="1074" y="982"/>
                  </a:cubicBezTo>
                  <a:cubicBezTo>
                    <a:pt x="937" y="1096"/>
                    <a:pt x="823" y="1233"/>
                    <a:pt x="731" y="1393"/>
                  </a:cubicBezTo>
                  <a:cubicBezTo>
                    <a:pt x="275" y="2032"/>
                    <a:pt x="24" y="2808"/>
                    <a:pt x="1" y="3584"/>
                  </a:cubicBezTo>
                  <a:cubicBezTo>
                    <a:pt x="1" y="4383"/>
                    <a:pt x="183" y="5159"/>
                    <a:pt x="503" y="5889"/>
                  </a:cubicBezTo>
                  <a:cubicBezTo>
                    <a:pt x="823" y="6642"/>
                    <a:pt x="1256" y="7350"/>
                    <a:pt x="1758" y="7989"/>
                  </a:cubicBezTo>
                  <a:cubicBezTo>
                    <a:pt x="2238" y="8628"/>
                    <a:pt x="2763" y="9199"/>
                    <a:pt x="3310" y="9747"/>
                  </a:cubicBezTo>
                  <a:cubicBezTo>
                    <a:pt x="3950" y="10363"/>
                    <a:pt x="4589" y="10934"/>
                    <a:pt x="5273" y="11481"/>
                  </a:cubicBezTo>
                  <a:cubicBezTo>
                    <a:pt x="5958" y="12006"/>
                    <a:pt x="6643" y="12509"/>
                    <a:pt x="7373" y="12965"/>
                  </a:cubicBezTo>
                  <a:lnTo>
                    <a:pt x="7647" y="12965"/>
                  </a:lnTo>
                  <a:cubicBezTo>
                    <a:pt x="7739" y="12965"/>
                    <a:pt x="7853" y="12965"/>
                    <a:pt x="7944" y="12942"/>
                  </a:cubicBezTo>
                  <a:cubicBezTo>
                    <a:pt x="7442" y="12646"/>
                    <a:pt x="6940" y="12303"/>
                    <a:pt x="6460" y="11961"/>
                  </a:cubicBezTo>
                  <a:cubicBezTo>
                    <a:pt x="5662" y="11390"/>
                    <a:pt x="4885" y="10751"/>
                    <a:pt x="4155" y="10089"/>
                  </a:cubicBezTo>
                  <a:cubicBezTo>
                    <a:pt x="3493" y="9496"/>
                    <a:pt x="2877" y="8857"/>
                    <a:pt x="2306" y="8172"/>
                  </a:cubicBezTo>
                  <a:cubicBezTo>
                    <a:pt x="1736" y="7464"/>
                    <a:pt x="1233" y="6711"/>
                    <a:pt x="845" y="5866"/>
                  </a:cubicBezTo>
                  <a:cubicBezTo>
                    <a:pt x="845" y="5866"/>
                    <a:pt x="845" y="5866"/>
                    <a:pt x="845" y="5844"/>
                  </a:cubicBezTo>
                  <a:cubicBezTo>
                    <a:pt x="640" y="5410"/>
                    <a:pt x="480" y="4931"/>
                    <a:pt x="389" y="4451"/>
                  </a:cubicBezTo>
                  <a:cubicBezTo>
                    <a:pt x="343" y="4063"/>
                    <a:pt x="320" y="3698"/>
                    <a:pt x="343" y="3310"/>
                  </a:cubicBezTo>
                  <a:cubicBezTo>
                    <a:pt x="389" y="2990"/>
                    <a:pt x="457" y="2671"/>
                    <a:pt x="571" y="2374"/>
                  </a:cubicBezTo>
                  <a:lnTo>
                    <a:pt x="549" y="2374"/>
                  </a:lnTo>
                  <a:cubicBezTo>
                    <a:pt x="663" y="2100"/>
                    <a:pt x="823" y="1826"/>
                    <a:pt x="982" y="1552"/>
                  </a:cubicBezTo>
                  <a:cubicBezTo>
                    <a:pt x="1142" y="1347"/>
                    <a:pt x="1325" y="1142"/>
                    <a:pt x="1553" y="982"/>
                  </a:cubicBezTo>
                  <a:cubicBezTo>
                    <a:pt x="1736" y="845"/>
                    <a:pt x="1941" y="708"/>
                    <a:pt x="2169" y="617"/>
                  </a:cubicBezTo>
                  <a:cubicBezTo>
                    <a:pt x="2420" y="503"/>
                    <a:pt x="2671" y="411"/>
                    <a:pt x="2968" y="366"/>
                  </a:cubicBezTo>
                  <a:cubicBezTo>
                    <a:pt x="3194" y="337"/>
                    <a:pt x="3420" y="318"/>
                    <a:pt x="3645" y="318"/>
                  </a:cubicBezTo>
                  <a:cubicBezTo>
                    <a:pt x="3785" y="318"/>
                    <a:pt x="3924" y="325"/>
                    <a:pt x="4064" y="343"/>
                  </a:cubicBezTo>
                  <a:lnTo>
                    <a:pt x="4041" y="343"/>
                  </a:lnTo>
                  <a:cubicBezTo>
                    <a:pt x="4406" y="366"/>
                    <a:pt x="4748" y="434"/>
                    <a:pt x="5091" y="525"/>
                  </a:cubicBezTo>
                  <a:cubicBezTo>
                    <a:pt x="5479" y="639"/>
                    <a:pt x="5867" y="776"/>
                    <a:pt x="6232" y="913"/>
                  </a:cubicBezTo>
                  <a:cubicBezTo>
                    <a:pt x="6232" y="913"/>
                    <a:pt x="6209" y="891"/>
                    <a:pt x="6209" y="891"/>
                  </a:cubicBezTo>
                  <a:lnTo>
                    <a:pt x="6209" y="891"/>
                  </a:lnTo>
                  <a:cubicBezTo>
                    <a:pt x="7944" y="1552"/>
                    <a:pt x="9565" y="2488"/>
                    <a:pt x="11094" y="3561"/>
                  </a:cubicBezTo>
                  <a:cubicBezTo>
                    <a:pt x="11094" y="3561"/>
                    <a:pt x="11094" y="3561"/>
                    <a:pt x="11094" y="3561"/>
                  </a:cubicBezTo>
                  <a:lnTo>
                    <a:pt x="11094" y="3561"/>
                  </a:lnTo>
                  <a:cubicBezTo>
                    <a:pt x="11094" y="3561"/>
                    <a:pt x="11117" y="3584"/>
                    <a:pt x="11117" y="3584"/>
                  </a:cubicBezTo>
                  <a:cubicBezTo>
                    <a:pt x="12144" y="4337"/>
                    <a:pt x="13148" y="5159"/>
                    <a:pt x="14107" y="6003"/>
                  </a:cubicBezTo>
                  <a:cubicBezTo>
                    <a:pt x="14700" y="6551"/>
                    <a:pt x="15294" y="7099"/>
                    <a:pt x="15887" y="7670"/>
                  </a:cubicBezTo>
                  <a:cubicBezTo>
                    <a:pt x="15979" y="7601"/>
                    <a:pt x="16070" y="7533"/>
                    <a:pt x="16184" y="7487"/>
                  </a:cubicBezTo>
                  <a:cubicBezTo>
                    <a:pt x="16047" y="7373"/>
                    <a:pt x="15933" y="7259"/>
                    <a:pt x="15819" y="7145"/>
                  </a:cubicBezTo>
                  <a:cubicBezTo>
                    <a:pt x="14495" y="5889"/>
                    <a:pt x="13103" y="4657"/>
                    <a:pt x="11619" y="3561"/>
                  </a:cubicBezTo>
                  <a:cubicBezTo>
                    <a:pt x="10158" y="2465"/>
                    <a:pt x="8606" y="1507"/>
                    <a:pt x="6917" y="822"/>
                  </a:cubicBezTo>
                  <a:cubicBezTo>
                    <a:pt x="6506" y="662"/>
                    <a:pt x="6072" y="503"/>
                    <a:pt x="5639" y="366"/>
                  </a:cubicBezTo>
                  <a:cubicBezTo>
                    <a:pt x="5273" y="229"/>
                    <a:pt x="4885" y="114"/>
                    <a:pt x="4497" y="69"/>
                  </a:cubicBezTo>
                  <a:cubicBezTo>
                    <a:pt x="4452" y="46"/>
                    <a:pt x="4429" y="46"/>
                    <a:pt x="4383" y="46"/>
                  </a:cubicBezTo>
                  <a:cubicBezTo>
                    <a:pt x="4132" y="0"/>
                    <a:pt x="3881" y="0"/>
                    <a:pt x="3653" y="0"/>
                  </a:cubicBezTo>
                  <a:close/>
                </a:path>
              </a:pathLst>
            </a:custGeom>
            <a:solidFill>
              <a:srgbClr val="8D7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7" name="Google Shape;1674;p22">
              <a:extLst>
                <a:ext uri="{FF2B5EF4-FFF2-40B4-BE49-F238E27FC236}">
                  <a16:creationId xmlns:a16="http://schemas.microsoft.com/office/drawing/2014/main" id="{4AC22906-AA61-4D4B-A08F-E8A3D6E4C5E8}"/>
                </a:ext>
              </a:extLst>
            </p:cNvPr>
            <p:cNvSpPr/>
            <p:nvPr/>
          </p:nvSpPr>
          <p:spPr>
            <a:xfrm>
              <a:off x="6833774" y="3405677"/>
              <a:ext cx="27" cy="0"/>
            </a:xfrm>
            <a:custGeom>
              <a:avLst/>
              <a:gdLst/>
              <a:ahLst/>
              <a:cxnLst/>
              <a:rect l="l" t="t" r="r" b="b"/>
              <a:pathLst>
                <a:path w="1" extrusionOk="0">
                  <a:moveTo>
                    <a:pt x="0" y="0"/>
                  </a:moveTo>
                  <a:lnTo>
                    <a:pt x="0" y="0"/>
                  </a:ln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8" name="Google Shape;1675;p22">
              <a:extLst>
                <a:ext uri="{FF2B5EF4-FFF2-40B4-BE49-F238E27FC236}">
                  <a16:creationId xmlns:a16="http://schemas.microsoft.com/office/drawing/2014/main" id="{EF0D9CEF-91E6-4945-8FE1-1ADAACF0FE89}"/>
                </a:ext>
              </a:extLst>
            </p:cNvPr>
            <p:cNvSpPr/>
            <p:nvPr/>
          </p:nvSpPr>
          <p:spPr>
            <a:xfrm>
              <a:off x="6846721" y="3474144"/>
              <a:ext cx="649" cy="27"/>
            </a:xfrm>
            <a:custGeom>
              <a:avLst/>
              <a:gdLst/>
              <a:ahLst/>
              <a:cxnLst/>
              <a:rect l="l" t="t" r="r" b="b"/>
              <a:pathLst>
                <a:path w="24" h="1" extrusionOk="0">
                  <a:moveTo>
                    <a:pt x="1" y="1"/>
                  </a:moveTo>
                  <a:lnTo>
                    <a:pt x="1" y="1"/>
                  </a:lnTo>
                  <a:cubicBezTo>
                    <a:pt x="1" y="1"/>
                    <a:pt x="1" y="1"/>
                    <a:pt x="23" y="1"/>
                  </a:cubicBezTo>
                  <a:cubicBezTo>
                    <a:pt x="1" y="1"/>
                    <a:pt x="1" y="1"/>
                    <a:pt x="1" y="1"/>
                  </a:cubicBezTo>
                  <a:cubicBezTo>
                    <a:pt x="1" y="1"/>
                    <a:pt x="1" y="1"/>
                    <a:pt x="1"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9" name="Google Shape;1676;p22">
              <a:extLst>
                <a:ext uri="{FF2B5EF4-FFF2-40B4-BE49-F238E27FC236}">
                  <a16:creationId xmlns:a16="http://schemas.microsoft.com/office/drawing/2014/main" id="{7267EE63-C8CB-4207-BB84-D06EB29AD700}"/>
                </a:ext>
              </a:extLst>
            </p:cNvPr>
            <p:cNvSpPr/>
            <p:nvPr/>
          </p:nvSpPr>
          <p:spPr>
            <a:xfrm>
              <a:off x="6847343" y="3474144"/>
              <a:ext cx="27" cy="649"/>
            </a:xfrm>
            <a:custGeom>
              <a:avLst/>
              <a:gdLst/>
              <a:ahLst/>
              <a:cxnLst/>
              <a:rect l="l" t="t" r="r" b="b"/>
              <a:pathLst>
                <a:path w="1" h="24" extrusionOk="0">
                  <a:moveTo>
                    <a:pt x="0" y="1"/>
                  </a:moveTo>
                  <a:cubicBezTo>
                    <a:pt x="0" y="1"/>
                    <a:pt x="0" y="23"/>
                    <a:pt x="0" y="23"/>
                  </a:cubicBezTo>
                  <a:cubicBezTo>
                    <a:pt x="0" y="23"/>
                    <a:pt x="0" y="1"/>
                    <a:pt x="0" y="1"/>
                  </a:cubicBezTo>
                  <a:cubicBezTo>
                    <a:pt x="0" y="1"/>
                    <a:pt x="0" y="1"/>
                    <a:pt x="0"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0" name="Google Shape;1677;p22">
              <a:extLst>
                <a:ext uri="{FF2B5EF4-FFF2-40B4-BE49-F238E27FC236}">
                  <a16:creationId xmlns:a16="http://schemas.microsoft.com/office/drawing/2014/main" id="{1C3C1302-679A-4C3F-B1F3-197ACC88F2B0}"/>
                </a:ext>
              </a:extLst>
            </p:cNvPr>
            <p:cNvSpPr/>
            <p:nvPr/>
          </p:nvSpPr>
          <p:spPr>
            <a:xfrm>
              <a:off x="6998494" y="3638865"/>
              <a:ext cx="649" cy="649"/>
            </a:xfrm>
            <a:custGeom>
              <a:avLst/>
              <a:gdLst/>
              <a:ahLst/>
              <a:cxnLst/>
              <a:rect l="l" t="t" r="r" b="b"/>
              <a:pathLst>
                <a:path w="24" h="24" extrusionOk="0">
                  <a:moveTo>
                    <a:pt x="23" y="24"/>
                  </a:moveTo>
                  <a:lnTo>
                    <a:pt x="1" y="1"/>
                  </a:ln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1" name="Google Shape;1678;p22">
              <a:extLst>
                <a:ext uri="{FF2B5EF4-FFF2-40B4-BE49-F238E27FC236}">
                  <a16:creationId xmlns:a16="http://schemas.microsoft.com/office/drawing/2014/main" id="{4EE3721B-9819-46B3-8BC4-81B989CBAC51}"/>
                </a:ext>
              </a:extLst>
            </p:cNvPr>
            <p:cNvSpPr/>
            <p:nvPr/>
          </p:nvSpPr>
          <p:spPr>
            <a:xfrm>
              <a:off x="7223681" y="3756716"/>
              <a:ext cx="144394" cy="31490"/>
            </a:xfrm>
            <a:custGeom>
              <a:avLst/>
              <a:gdLst/>
              <a:ahLst/>
              <a:cxnLst/>
              <a:rect l="l" t="t" r="r" b="b"/>
              <a:pathLst>
                <a:path w="5342" h="1165" extrusionOk="0">
                  <a:moveTo>
                    <a:pt x="754" y="1"/>
                  </a:moveTo>
                  <a:cubicBezTo>
                    <a:pt x="754" y="1"/>
                    <a:pt x="754" y="23"/>
                    <a:pt x="731" y="23"/>
                  </a:cubicBezTo>
                  <a:cubicBezTo>
                    <a:pt x="731" y="46"/>
                    <a:pt x="708" y="46"/>
                    <a:pt x="686" y="46"/>
                  </a:cubicBezTo>
                  <a:cubicBezTo>
                    <a:pt x="457" y="92"/>
                    <a:pt x="229" y="115"/>
                    <a:pt x="1" y="138"/>
                  </a:cubicBezTo>
                  <a:cubicBezTo>
                    <a:pt x="1667" y="640"/>
                    <a:pt x="3402" y="1005"/>
                    <a:pt x="5136" y="1165"/>
                  </a:cubicBezTo>
                  <a:cubicBezTo>
                    <a:pt x="5182" y="1165"/>
                    <a:pt x="5205" y="1165"/>
                    <a:pt x="5251" y="1142"/>
                  </a:cubicBezTo>
                  <a:cubicBezTo>
                    <a:pt x="5296" y="1119"/>
                    <a:pt x="5319" y="1073"/>
                    <a:pt x="5319" y="1028"/>
                  </a:cubicBezTo>
                  <a:cubicBezTo>
                    <a:pt x="5342" y="1005"/>
                    <a:pt x="5319" y="959"/>
                    <a:pt x="5296" y="914"/>
                  </a:cubicBezTo>
                  <a:cubicBezTo>
                    <a:pt x="5296" y="891"/>
                    <a:pt x="5251" y="845"/>
                    <a:pt x="5205" y="845"/>
                  </a:cubicBezTo>
                  <a:cubicBezTo>
                    <a:pt x="3698" y="708"/>
                    <a:pt x="2215" y="411"/>
                    <a:pt x="754"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2" name="Google Shape;1679;p22">
              <a:extLst>
                <a:ext uri="{FF2B5EF4-FFF2-40B4-BE49-F238E27FC236}">
                  <a16:creationId xmlns:a16="http://schemas.microsoft.com/office/drawing/2014/main" id="{5587BB47-B244-40F1-AF70-480955DB25F7}"/>
                </a:ext>
              </a:extLst>
            </p:cNvPr>
            <p:cNvSpPr/>
            <p:nvPr/>
          </p:nvSpPr>
          <p:spPr>
            <a:xfrm>
              <a:off x="7358183" y="3710440"/>
              <a:ext cx="65440" cy="77657"/>
            </a:xfrm>
            <a:custGeom>
              <a:avLst/>
              <a:gdLst/>
              <a:ahLst/>
              <a:cxnLst/>
              <a:rect l="l" t="t" r="r" b="b"/>
              <a:pathLst>
                <a:path w="2421" h="2873" extrusionOk="0">
                  <a:moveTo>
                    <a:pt x="2420" y="1"/>
                  </a:moveTo>
                  <a:lnTo>
                    <a:pt x="2420" y="1"/>
                  </a:lnTo>
                  <a:cubicBezTo>
                    <a:pt x="2306" y="46"/>
                    <a:pt x="2192" y="92"/>
                    <a:pt x="2055" y="115"/>
                  </a:cubicBezTo>
                  <a:lnTo>
                    <a:pt x="2032" y="115"/>
                  </a:lnTo>
                  <a:cubicBezTo>
                    <a:pt x="2009" y="206"/>
                    <a:pt x="1964" y="297"/>
                    <a:pt x="1941" y="389"/>
                  </a:cubicBezTo>
                  <a:cubicBezTo>
                    <a:pt x="1735" y="822"/>
                    <a:pt x="1462" y="1233"/>
                    <a:pt x="1165" y="1598"/>
                  </a:cubicBezTo>
                  <a:cubicBezTo>
                    <a:pt x="914" y="1895"/>
                    <a:pt x="640" y="2192"/>
                    <a:pt x="320" y="2420"/>
                  </a:cubicBezTo>
                  <a:cubicBezTo>
                    <a:pt x="252" y="2466"/>
                    <a:pt x="183" y="2511"/>
                    <a:pt x="115" y="2557"/>
                  </a:cubicBezTo>
                  <a:cubicBezTo>
                    <a:pt x="24" y="2603"/>
                    <a:pt x="1" y="2694"/>
                    <a:pt x="46" y="2785"/>
                  </a:cubicBezTo>
                  <a:cubicBezTo>
                    <a:pt x="79" y="2835"/>
                    <a:pt x="136" y="2872"/>
                    <a:pt x="191" y="2872"/>
                  </a:cubicBezTo>
                  <a:cubicBezTo>
                    <a:pt x="212" y="2872"/>
                    <a:pt x="233" y="2867"/>
                    <a:pt x="252" y="2854"/>
                  </a:cubicBezTo>
                  <a:cubicBezTo>
                    <a:pt x="320" y="2808"/>
                    <a:pt x="366" y="2785"/>
                    <a:pt x="434" y="2740"/>
                  </a:cubicBezTo>
                  <a:lnTo>
                    <a:pt x="412" y="2740"/>
                  </a:lnTo>
                  <a:cubicBezTo>
                    <a:pt x="503" y="2694"/>
                    <a:pt x="571" y="2626"/>
                    <a:pt x="640" y="2580"/>
                  </a:cubicBezTo>
                  <a:lnTo>
                    <a:pt x="708" y="2534"/>
                  </a:lnTo>
                  <a:cubicBezTo>
                    <a:pt x="845" y="2420"/>
                    <a:pt x="982" y="2306"/>
                    <a:pt x="1096" y="2192"/>
                  </a:cubicBezTo>
                  <a:cubicBezTo>
                    <a:pt x="1370" y="1895"/>
                    <a:pt x="1621" y="1576"/>
                    <a:pt x="1850" y="1233"/>
                  </a:cubicBezTo>
                  <a:cubicBezTo>
                    <a:pt x="2055" y="891"/>
                    <a:pt x="2238" y="526"/>
                    <a:pt x="2375" y="160"/>
                  </a:cubicBezTo>
                  <a:cubicBezTo>
                    <a:pt x="2397" y="92"/>
                    <a:pt x="2420" y="46"/>
                    <a:pt x="2420"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3" name="Google Shape;1680;p22">
              <a:extLst>
                <a:ext uri="{FF2B5EF4-FFF2-40B4-BE49-F238E27FC236}">
                  <a16:creationId xmlns:a16="http://schemas.microsoft.com/office/drawing/2014/main" id="{783C82C5-81D4-4390-B911-168D103FDB6E}"/>
                </a:ext>
              </a:extLst>
            </p:cNvPr>
            <p:cNvSpPr/>
            <p:nvPr/>
          </p:nvSpPr>
          <p:spPr>
            <a:xfrm>
              <a:off x="7067583" y="3662949"/>
              <a:ext cx="6217" cy="9893"/>
            </a:xfrm>
            <a:custGeom>
              <a:avLst/>
              <a:gdLst/>
              <a:ahLst/>
              <a:cxnLst/>
              <a:rect l="l" t="t" r="r" b="b"/>
              <a:pathLst>
                <a:path w="230" h="366" extrusionOk="0">
                  <a:moveTo>
                    <a:pt x="229" y="0"/>
                  </a:moveTo>
                  <a:cubicBezTo>
                    <a:pt x="161" y="0"/>
                    <a:pt x="92" y="23"/>
                    <a:pt x="24" y="23"/>
                  </a:cubicBezTo>
                  <a:cubicBezTo>
                    <a:pt x="24" y="114"/>
                    <a:pt x="1" y="183"/>
                    <a:pt x="1" y="251"/>
                  </a:cubicBezTo>
                  <a:lnTo>
                    <a:pt x="1" y="365"/>
                  </a:lnTo>
                  <a:cubicBezTo>
                    <a:pt x="69" y="343"/>
                    <a:pt x="138" y="343"/>
                    <a:pt x="206" y="320"/>
                  </a:cubicBezTo>
                  <a:cubicBezTo>
                    <a:pt x="206" y="297"/>
                    <a:pt x="206" y="274"/>
                    <a:pt x="206" y="228"/>
                  </a:cubicBezTo>
                  <a:cubicBezTo>
                    <a:pt x="206" y="160"/>
                    <a:pt x="206" y="91"/>
                    <a:pt x="229" y="0"/>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4" name="Google Shape;1681;p22">
              <a:extLst>
                <a:ext uri="{FF2B5EF4-FFF2-40B4-BE49-F238E27FC236}">
                  <a16:creationId xmlns:a16="http://schemas.microsoft.com/office/drawing/2014/main" id="{073A1E67-6A11-4831-8C9B-6E0B6D14FC85}"/>
                </a:ext>
              </a:extLst>
            </p:cNvPr>
            <p:cNvSpPr/>
            <p:nvPr/>
          </p:nvSpPr>
          <p:spPr>
            <a:xfrm>
              <a:off x="7105858" y="3756094"/>
              <a:ext cx="11136" cy="9893"/>
            </a:xfrm>
            <a:custGeom>
              <a:avLst/>
              <a:gdLst/>
              <a:ahLst/>
              <a:cxnLst/>
              <a:rect l="l" t="t" r="r" b="b"/>
              <a:pathLst>
                <a:path w="412" h="366" extrusionOk="0">
                  <a:moveTo>
                    <a:pt x="206" y="1"/>
                  </a:moveTo>
                  <a:cubicBezTo>
                    <a:pt x="137" y="46"/>
                    <a:pt x="69" y="69"/>
                    <a:pt x="0" y="115"/>
                  </a:cubicBezTo>
                  <a:cubicBezTo>
                    <a:pt x="46" y="161"/>
                    <a:pt x="91" y="229"/>
                    <a:pt x="160" y="275"/>
                  </a:cubicBezTo>
                  <a:lnTo>
                    <a:pt x="206" y="343"/>
                  </a:lnTo>
                  <a:cubicBezTo>
                    <a:pt x="206" y="366"/>
                    <a:pt x="228" y="366"/>
                    <a:pt x="228" y="366"/>
                  </a:cubicBezTo>
                  <a:cubicBezTo>
                    <a:pt x="297" y="320"/>
                    <a:pt x="343" y="297"/>
                    <a:pt x="411" y="275"/>
                  </a:cubicBezTo>
                  <a:cubicBezTo>
                    <a:pt x="388" y="229"/>
                    <a:pt x="365" y="206"/>
                    <a:pt x="343" y="183"/>
                  </a:cubicBezTo>
                  <a:cubicBezTo>
                    <a:pt x="297" y="115"/>
                    <a:pt x="251" y="69"/>
                    <a:pt x="206" y="1"/>
                  </a:cubicBez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5" name="Google Shape;1682;p22">
              <a:extLst>
                <a:ext uri="{FF2B5EF4-FFF2-40B4-BE49-F238E27FC236}">
                  <a16:creationId xmlns:a16="http://schemas.microsoft.com/office/drawing/2014/main" id="{7F9E301D-0461-4B59-B451-7CB418A64CEE}"/>
                </a:ext>
              </a:extLst>
            </p:cNvPr>
            <p:cNvSpPr/>
            <p:nvPr/>
          </p:nvSpPr>
          <p:spPr>
            <a:xfrm>
              <a:off x="6896078" y="3765960"/>
              <a:ext cx="27" cy="27"/>
            </a:xfrm>
            <a:custGeom>
              <a:avLst/>
              <a:gdLst/>
              <a:ahLst/>
              <a:cxnLst/>
              <a:rect l="l" t="t" r="r" b="b"/>
              <a:pathLst>
                <a:path w="1" h="1" extrusionOk="0">
                  <a:moveTo>
                    <a:pt x="1" y="1"/>
                  </a:moveTo>
                  <a:lnTo>
                    <a:pt x="1" y="1"/>
                  </a:lnTo>
                  <a:close/>
                </a:path>
              </a:pathLst>
            </a:custGeom>
            <a:solidFill>
              <a:srgbClr val="3535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6" name="Google Shape;1683;p22">
              <a:extLst>
                <a:ext uri="{FF2B5EF4-FFF2-40B4-BE49-F238E27FC236}">
                  <a16:creationId xmlns:a16="http://schemas.microsoft.com/office/drawing/2014/main" id="{F9068884-37A9-45E3-A995-54B57443489A}"/>
                </a:ext>
              </a:extLst>
            </p:cNvPr>
            <p:cNvSpPr/>
            <p:nvPr/>
          </p:nvSpPr>
          <p:spPr>
            <a:xfrm>
              <a:off x="7068205" y="3362483"/>
              <a:ext cx="637989" cy="408369"/>
            </a:xfrm>
            <a:custGeom>
              <a:avLst/>
              <a:gdLst/>
              <a:ahLst/>
              <a:cxnLst/>
              <a:rect l="l" t="t" r="r" b="b"/>
              <a:pathLst>
                <a:path w="23603" h="15108" extrusionOk="0">
                  <a:moveTo>
                    <a:pt x="19539" y="0"/>
                  </a:moveTo>
                  <a:cubicBezTo>
                    <a:pt x="19151" y="23"/>
                    <a:pt x="18763" y="69"/>
                    <a:pt x="18375" y="137"/>
                  </a:cubicBezTo>
                  <a:cubicBezTo>
                    <a:pt x="17919" y="206"/>
                    <a:pt x="17485" y="320"/>
                    <a:pt x="17051" y="434"/>
                  </a:cubicBezTo>
                  <a:cubicBezTo>
                    <a:pt x="15294" y="868"/>
                    <a:pt x="13605" y="1621"/>
                    <a:pt x="12007" y="2465"/>
                  </a:cubicBezTo>
                  <a:cubicBezTo>
                    <a:pt x="10386" y="3356"/>
                    <a:pt x="8834" y="4383"/>
                    <a:pt x="7351" y="5455"/>
                  </a:cubicBezTo>
                  <a:cubicBezTo>
                    <a:pt x="6597" y="5980"/>
                    <a:pt x="5867" y="6528"/>
                    <a:pt x="5137" y="7053"/>
                  </a:cubicBezTo>
                  <a:cubicBezTo>
                    <a:pt x="4794" y="7327"/>
                    <a:pt x="4429" y="7601"/>
                    <a:pt x="4064" y="7875"/>
                  </a:cubicBezTo>
                  <a:cubicBezTo>
                    <a:pt x="3699" y="8149"/>
                    <a:pt x="3333" y="8446"/>
                    <a:pt x="2968" y="8765"/>
                  </a:cubicBezTo>
                  <a:cubicBezTo>
                    <a:pt x="2055" y="9518"/>
                    <a:pt x="1142" y="10294"/>
                    <a:pt x="69" y="10865"/>
                  </a:cubicBezTo>
                  <a:cubicBezTo>
                    <a:pt x="46" y="10888"/>
                    <a:pt x="24" y="10934"/>
                    <a:pt x="1" y="10979"/>
                  </a:cubicBezTo>
                  <a:cubicBezTo>
                    <a:pt x="1" y="11002"/>
                    <a:pt x="1" y="11048"/>
                    <a:pt x="46" y="11093"/>
                  </a:cubicBezTo>
                  <a:cubicBezTo>
                    <a:pt x="69" y="11116"/>
                    <a:pt x="92" y="11139"/>
                    <a:pt x="138" y="11162"/>
                  </a:cubicBezTo>
                  <a:cubicBezTo>
                    <a:pt x="183" y="11162"/>
                    <a:pt x="229" y="11162"/>
                    <a:pt x="275" y="11139"/>
                  </a:cubicBezTo>
                  <a:cubicBezTo>
                    <a:pt x="1096" y="10682"/>
                    <a:pt x="1850" y="10089"/>
                    <a:pt x="2580" y="9496"/>
                  </a:cubicBezTo>
                  <a:cubicBezTo>
                    <a:pt x="2945" y="9199"/>
                    <a:pt x="3310" y="8879"/>
                    <a:pt x="3699" y="8583"/>
                  </a:cubicBezTo>
                  <a:cubicBezTo>
                    <a:pt x="4041" y="8309"/>
                    <a:pt x="4406" y="8012"/>
                    <a:pt x="4771" y="7738"/>
                  </a:cubicBezTo>
                  <a:cubicBezTo>
                    <a:pt x="6232" y="6642"/>
                    <a:pt x="7693" y="5570"/>
                    <a:pt x="9222" y="4542"/>
                  </a:cubicBezTo>
                  <a:cubicBezTo>
                    <a:pt x="10272" y="3835"/>
                    <a:pt x="11368" y="3173"/>
                    <a:pt x="12509" y="2579"/>
                  </a:cubicBezTo>
                  <a:lnTo>
                    <a:pt x="12486" y="2579"/>
                  </a:lnTo>
                  <a:cubicBezTo>
                    <a:pt x="14153" y="1712"/>
                    <a:pt x="15910" y="1005"/>
                    <a:pt x="17736" y="594"/>
                  </a:cubicBezTo>
                  <a:lnTo>
                    <a:pt x="17690" y="594"/>
                  </a:lnTo>
                  <a:cubicBezTo>
                    <a:pt x="18101" y="502"/>
                    <a:pt x="18489" y="434"/>
                    <a:pt x="18900" y="388"/>
                  </a:cubicBezTo>
                  <a:cubicBezTo>
                    <a:pt x="19168" y="355"/>
                    <a:pt x="19423" y="334"/>
                    <a:pt x="19683" y="334"/>
                  </a:cubicBezTo>
                  <a:cubicBezTo>
                    <a:pt x="19779" y="334"/>
                    <a:pt x="19875" y="337"/>
                    <a:pt x="19973" y="343"/>
                  </a:cubicBezTo>
                  <a:lnTo>
                    <a:pt x="19927" y="343"/>
                  </a:lnTo>
                  <a:cubicBezTo>
                    <a:pt x="20293" y="365"/>
                    <a:pt x="20658" y="411"/>
                    <a:pt x="21023" y="525"/>
                  </a:cubicBezTo>
                  <a:cubicBezTo>
                    <a:pt x="21297" y="617"/>
                    <a:pt x="21548" y="731"/>
                    <a:pt x="21776" y="868"/>
                  </a:cubicBezTo>
                  <a:cubicBezTo>
                    <a:pt x="21982" y="1005"/>
                    <a:pt x="22164" y="1164"/>
                    <a:pt x="22347" y="1324"/>
                  </a:cubicBezTo>
                  <a:cubicBezTo>
                    <a:pt x="22529" y="1530"/>
                    <a:pt x="22666" y="1735"/>
                    <a:pt x="22803" y="1986"/>
                  </a:cubicBezTo>
                  <a:cubicBezTo>
                    <a:pt x="22963" y="2260"/>
                    <a:pt x="23054" y="2579"/>
                    <a:pt x="23123" y="2899"/>
                  </a:cubicBezTo>
                  <a:cubicBezTo>
                    <a:pt x="23123" y="2876"/>
                    <a:pt x="23123" y="2876"/>
                    <a:pt x="23123" y="2853"/>
                  </a:cubicBezTo>
                  <a:cubicBezTo>
                    <a:pt x="23191" y="3173"/>
                    <a:pt x="23214" y="3470"/>
                    <a:pt x="23214" y="3789"/>
                  </a:cubicBezTo>
                  <a:cubicBezTo>
                    <a:pt x="23214" y="3797"/>
                    <a:pt x="23213" y="3805"/>
                    <a:pt x="23213" y="3814"/>
                  </a:cubicBezTo>
                  <a:lnTo>
                    <a:pt x="23213" y="3814"/>
                  </a:lnTo>
                  <a:cubicBezTo>
                    <a:pt x="23214" y="3813"/>
                    <a:pt x="23214" y="3812"/>
                    <a:pt x="23214" y="3812"/>
                  </a:cubicBezTo>
                  <a:lnTo>
                    <a:pt x="23214" y="3812"/>
                  </a:lnTo>
                  <a:cubicBezTo>
                    <a:pt x="23214" y="3812"/>
                    <a:pt x="23214" y="3817"/>
                    <a:pt x="23212" y="3822"/>
                  </a:cubicBezTo>
                  <a:lnTo>
                    <a:pt x="23212" y="3822"/>
                  </a:lnTo>
                  <a:cubicBezTo>
                    <a:pt x="23212" y="3819"/>
                    <a:pt x="23212" y="3816"/>
                    <a:pt x="23213" y="3814"/>
                  </a:cubicBezTo>
                  <a:lnTo>
                    <a:pt x="23213" y="3814"/>
                  </a:lnTo>
                  <a:cubicBezTo>
                    <a:pt x="23208" y="3819"/>
                    <a:pt x="23191" y="3835"/>
                    <a:pt x="23191" y="3835"/>
                  </a:cubicBezTo>
                  <a:cubicBezTo>
                    <a:pt x="23204" y="3835"/>
                    <a:pt x="23210" y="3828"/>
                    <a:pt x="23212" y="3822"/>
                  </a:cubicBezTo>
                  <a:lnTo>
                    <a:pt x="23212" y="3822"/>
                  </a:lnTo>
                  <a:cubicBezTo>
                    <a:pt x="23186" y="4198"/>
                    <a:pt x="23097" y="4553"/>
                    <a:pt x="22986" y="4908"/>
                  </a:cubicBezTo>
                  <a:cubicBezTo>
                    <a:pt x="22849" y="5387"/>
                    <a:pt x="22621" y="5821"/>
                    <a:pt x="22370" y="6254"/>
                  </a:cubicBezTo>
                  <a:lnTo>
                    <a:pt x="22347" y="6254"/>
                  </a:lnTo>
                  <a:cubicBezTo>
                    <a:pt x="22347" y="6254"/>
                    <a:pt x="22347" y="6277"/>
                    <a:pt x="22347" y="6277"/>
                  </a:cubicBezTo>
                  <a:cubicBezTo>
                    <a:pt x="21867" y="7030"/>
                    <a:pt x="21251" y="7715"/>
                    <a:pt x="20589" y="8331"/>
                  </a:cubicBezTo>
                  <a:cubicBezTo>
                    <a:pt x="19927" y="8948"/>
                    <a:pt x="19220" y="9473"/>
                    <a:pt x="18489" y="9975"/>
                  </a:cubicBezTo>
                  <a:cubicBezTo>
                    <a:pt x="17690" y="10546"/>
                    <a:pt x="16846" y="11048"/>
                    <a:pt x="15979" y="11504"/>
                  </a:cubicBezTo>
                  <a:lnTo>
                    <a:pt x="15956" y="11504"/>
                  </a:lnTo>
                  <a:cubicBezTo>
                    <a:pt x="15933" y="11504"/>
                    <a:pt x="15933" y="11527"/>
                    <a:pt x="15933" y="11527"/>
                  </a:cubicBezTo>
                  <a:cubicBezTo>
                    <a:pt x="13653" y="12712"/>
                    <a:pt x="11215" y="13579"/>
                    <a:pt x="8708" y="14150"/>
                  </a:cubicBezTo>
                  <a:lnTo>
                    <a:pt x="8708" y="14150"/>
                  </a:lnTo>
                  <a:cubicBezTo>
                    <a:pt x="8714" y="14147"/>
                    <a:pt x="8720" y="14141"/>
                    <a:pt x="8720" y="14129"/>
                  </a:cubicBezTo>
                  <a:lnTo>
                    <a:pt x="8720" y="14129"/>
                  </a:lnTo>
                  <a:cubicBezTo>
                    <a:pt x="6806" y="14559"/>
                    <a:pt x="4825" y="14788"/>
                    <a:pt x="2849" y="14788"/>
                  </a:cubicBezTo>
                  <a:cubicBezTo>
                    <a:pt x="2516" y="14788"/>
                    <a:pt x="2182" y="14781"/>
                    <a:pt x="1850" y="14768"/>
                  </a:cubicBezTo>
                  <a:cubicBezTo>
                    <a:pt x="1804" y="14768"/>
                    <a:pt x="1758" y="14791"/>
                    <a:pt x="1736" y="14814"/>
                  </a:cubicBezTo>
                  <a:cubicBezTo>
                    <a:pt x="1713" y="14859"/>
                    <a:pt x="1690" y="14905"/>
                    <a:pt x="1690" y="14928"/>
                  </a:cubicBezTo>
                  <a:cubicBezTo>
                    <a:pt x="1690" y="14974"/>
                    <a:pt x="1713" y="15019"/>
                    <a:pt x="1758" y="15042"/>
                  </a:cubicBezTo>
                  <a:cubicBezTo>
                    <a:pt x="1781" y="15088"/>
                    <a:pt x="1827" y="15088"/>
                    <a:pt x="1872" y="15088"/>
                  </a:cubicBezTo>
                  <a:cubicBezTo>
                    <a:pt x="2206" y="15101"/>
                    <a:pt x="2539" y="15107"/>
                    <a:pt x="2873" y="15107"/>
                  </a:cubicBezTo>
                  <a:cubicBezTo>
                    <a:pt x="4296" y="15107"/>
                    <a:pt x="5717" y="14990"/>
                    <a:pt x="7122" y="14768"/>
                  </a:cubicBezTo>
                  <a:cubicBezTo>
                    <a:pt x="8903" y="14494"/>
                    <a:pt x="10637" y="14038"/>
                    <a:pt x="12326" y="13444"/>
                  </a:cubicBezTo>
                  <a:cubicBezTo>
                    <a:pt x="12988" y="13216"/>
                    <a:pt x="13628" y="12942"/>
                    <a:pt x="14267" y="12668"/>
                  </a:cubicBezTo>
                  <a:cubicBezTo>
                    <a:pt x="14426" y="12600"/>
                    <a:pt x="14609" y="12508"/>
                    <a:pt x="14792" y="12440"/>
                  </a:cubicBezTo>
                  <a:lnTo>
                    <a:pt x="14814" y="12440"/>
                  </a:lnTo>
                  <a:cubicBezTo>
                    <a:pt x="15613" y="12052"/>
                    <a:pt x="16412" y="11641"/>
                    <a:pt x="17188" y="11185"/>
                  </a:cubicBezTo>
                  <a:cubicBezTo>
                    <a:pt x="17942" y="10751"/>
                    <a:pt x="18672" y="10272"/>
                    <a:pt x="19357" y="9769"/>
                  </a:cubicBezTo>
                  <a:cubicBezTo>
                    <a:pt x="19996" y="9313"/>
                    <a:pt x="20589" y="8788"/>
                    <a:pt x="21160" y="8240"/>
                  </a:cubicBezTo>
                  <a:cubicBezTo>
                    <a:pt x="21731" y="7670"/>
                    <a:pt x="22255" y="7030"/>
                    <a:pt x="22689" y="6323"/>
                  </a:cubicBezTo>
                  <a:cubicBezTo>
                    <a:pt x="23100" y="5661"/>
                    <a:pt x="23397" y="4908"/>
                    <a:pt x="23511" y="4132"/>
                  </a:cubicBezTo>
                  <a:cubicBezTo>
                    <a:pt x="23602" y="3356"/>
                    <a:pt x="23465" y="2534"/>
                    <a:pt x="23100" y="1849"/>
                  </a:cubicBezTo>
                  <a:cubicBezTo>
                    <a:pt x="23009" y="1689"/>
                    <a:pt x="22917" y="1530"/>
                    <a:pt x="22826" y="1393"/>
                  </a:cubicBezTo>
                  <a:cubicBezTo>
                    <a:pt x="22712" y="1256"/>
                    <a:pt x="22598" y="1119"/>
                    <a:pt x="22461" y="982"/>
                  </a:cubicBezTo>
                  <a:cubicBezTo>
                    <a:pt x="22210" y="753"/>
                    <a:pt x="21913" y="548"/>
                    <a:pt x="21616" y="411"/>
                  </a:cubicBezTo>
                  <a:cubicBezTo>
                    <a:pt x="21297" y="251"/>
                    <a:pt x="20954" y="160"/>
                    <a:pt x="20635" y="92"/>
                  </a:cubicBezTo>
                  <a:cubicBezTo>
                    <a:pt x="20315" y="23"/>
                    <a:pt x="19996" y="0"/>
                    <a:pt x="19653" y="0"/>
                  </a:cubicBezTo>
                  <a:close/>
                </a:path>
              </a:pathLst>
            </a:custGeom>
            <a:solidFill>
              <a:srgbClr val="8D7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7" name="Google Shape;1684;p22">
              <a:extLst>
                <a:ext uri="{FF2B5EF4-FFF2-40B4-BE49-F238E27FC236}">
                  <a16:creationId xmlns:a16="http://schemas.microsoft.com/office/drawing/2014/main" id="{C6D89E5D-1C54-4C07-813B-E57C94238D4E}"/>
                </a:ext>
              </a:extLst>
            </p:cNvPr>
            <p:cNvSpPr/>
            <p:nvPr/>
          </p:nvSpPr>
          <p:spPr>
            <a:xfrm>
              <a:off x="7067583" y="3656759"/>
              <a:ext cx="56195" cy="113445"/>
            </a:xfrm>
            <a:custGeom>
              <a:avLst/>
              <a:gdLst/>
              <a:ahLst/>
              <a:cxnLst/>
              <a:rect l="l" t="t" r="r" b="b"/>
              <a:pathLst>
                <a:path w="2079" h="4197" extrusionOk="0">
                  <a:moveTo>
                    <a:pt x="1051" y="2786"/>
                  </a:moveTo>
                  <a:lnTo>
                    <a:pt x="1051" y="2786"/>
                  </a:lnTo>
                  <a:cubicBezTo>
                    <a:pt x="1058" y="2797"/>
                    <a:pt x="1065" y="2809"/>
                    <a:pt x="1072" y="2820"/>
                  </a:cubicBezTo>
                  <a:lnTo>
                    <a:pt x="1072" y="2820"/>
                  </a:lnTo>
                  <a:cubicBezTo>
                    <a:pt x="1069" y="2811"/>
                    <a:pt x="1064" y="2798"/>
                    <a:pt x="1051" y="2786"/>
                  </a:cubicBezTo>
                  <a:close/>
                  <a:moveTo>
                    <a:pt x="184" y="1"/>
                  </a:moveTo>
                  <a:cubicBezTo>
                    <a:pt x="92" y="1"/>
                    <a:pt x="47" y="69"/>
                    <a:pt x="24" y="138"/>
                  </a:cubicBezTo>
                  <a:cubicBezTo>
                    <a:pt x="24" y="183"/>
                    <a:pt x="24" y="206"/>
                    <a:pt x="1" y="252"/>
                  </a:cubicBezTo>
                  <a:lnTo>
                    <a:pt x="24" y="252"/>
                  </a:lnTo>
                  <a:cubicBezTo>
                    <a:pt x="24" y="343"/>
                    <a:pt x="1" y="412"/>
                    <a:pt x="1" y="480"/>
                  </a:cubicBezTo>
                  <a:lnTo>
                    <a:pt x="1" y="594"/>
                  </a:lnTo>
                  <a:cubicBezTo>
                    <a:pt x="1" y="800"/>
                    <a:pt x="24" y="1005"/>
                    <a:pt x="69" y="1188"/>
                  </a:cubicBezTo>
                  <a:cubicBezTo>
                    <a:pt x="138" y="1576"/>
                    <a:pt x="275" y="1964"/>
                    <a:pt x="458" y="2329"/>
                  </a:cubicBezTo>
                  <a:cubicBezTo>
                    <a:pt x="617" y="2694"/>
                    <a:pt x="823" y="3059"/>
                    <a:pt x="1051" y="3379"/>
                  </a:cubicBezTo>
                  <a:cubicBezTo>
                    <a:pt x="1165" y="3516"/>
                    <a:pt x="1279" y="3653"/>
                    <a:pt x="1393" y="3790"/>
                  </a:cubicBezTo>
                  <a:cubicBezTo>
                    <a:pt x="1462" y="3836"/>
                    <a:pt x="1507" y="3904"/>
                    <a:pt x="1576" y="3950"/>
                  </a:cubicBezTo>
                  <a:lnTo>
                    <a:pt x="1622" y="4018"/>
                  </a:lnTo>
                  <a:cubicBezTo>
                    <a:pt x="1690" y="4064"/>
                    <a:pt x="1736" y="4109"/>
                    <a:pt x="1781" y="4155"/>
                  </a:cubicBezTo>
                  <a:cubicBezTo>
                    <a:pt x="1820" y="4184"/>
                    <a:pt x="1858" y="4196"/>
                    <a:pt x="1893" y="4196"/>
                  </a:cubicBezTo>
                  <a:cubicBezTo>
                    <a:pt x="1941" y="4196"/>
                    <a:pt x="1983" y="4172"/>
                    <a:pt x="2010" y="4132"/>
                  </a:cubicBezTo>
                  <a:cubicBezTo>
                    <a:pt x="2078" y="4064"/>
                    <a:pt x="2055" y="3950"/>
                    <a:pt x="1987" y="3904"/>
                  </a:cubicBezTo>
                  <a:cubicBezTo>
                    <a:pt x="1918" y="3836"/>
                    <a:pt x="1850" y="3790"/>
                    <a:pt x="1781" y="3721"/>
                  </a:cubicBezTo>
                  <a:cubicBezTo>
                    <a:pt x="1517" y="3457"/>
                    <a:pt x="1273" y="3149"/>
                    <a:pt x="1072" y="2820"/>
                  </a:cubicBezTo>
                  <a:lnTo>
                    <a:pt x="1072" y="2820"/>
                  </a:lnTo>
                  <a:cubicBezTo>
                    <a:pt x="1074" y="2827"/>
                    <a:pt x="1074" y="2831"/>
                    <a:pt x="1074" y="2831"/>
                  </a:cubicBezTo>
                  <a:cubicBezTo>
                    <a:pt x="823" y="2420"/>
                    <a:pt x="617" y="1964"/>
                    <a:pt x="480" y="1485"/>
                  </a:cubicBezTo>
                  <a:cubicBezTo>
                    <a:pt x="389" y="1188"/>
                    <a:pt x="321" y="868"/>
                    <a:pt x="321" y="549"/>
                  </a:cubicBezTo>
                  <a:cubicBezTo>
                    <a:pt x="321" y="435"/>
                    <a:pt x="321" y="298"/>
                    <a:pt x="343" y="183"/>
                  </a:cubicBezTo>
                  <a:cubicBezTo>
                    <a:pt x="366" y="92"/>
                    <a:pt x="298" y="1"/>
                    <a:pt x="206" y="1"/>
                  </a:cubicBezTo>
                  <a:close/>
                </a:path>
              </a:pathLst>
            </a:custGeom>
            <a:solidFill>
              <a:srgbClr val="7A634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8" name="Google Shape;1685;p22">
              <a:extLst>
                <a:ext uri="{FF2B5EF4-FFF2-40B4-BE49-F238E27FC236}">
                  <a16:creationId xmlns:a16="http://schemas.microsoft.com/office/drawing/2014/main" id="{B4EFDE30-7F99-4752-AE60-848C0D85C186}"/>
                </a:ext>
              </a:extLst>
            </p:cNvPr>
            <p:cNvSpPr/>
            <p:nvPr/>
          </p:nvSpPr>
          <p:spPr>
            <a:xfrm>
              <a:off x="6949138" y="2437030"/>
              <a:ext cx="599715" cy="628556"/>
            </a:xfrm>
            <a:custGeom>
              <a:avLst/>
              <a:gdLst/>
              <a:ahLst/>
              <a:cxnLst/>
              <a:rect l="l" t="t" r="r" b="b"/>
              <a:pathLst>
                <a:path w="22187" h="23254" extrusionOk="0">
                  <a:moveTo>
                    <a:pt x="7556" y="21776"/>
                  </a:moveTo>
                  <a:cubicBezTo>
                    <a:pt x="7562" y="21778"/>
                    <a:pt x="7568" y="21781"/>
                    <a:pt x="7574" y="21783"/>
                  </a:cubicBezTo>
                  <a:lnTo>
                    <a:pt x="7574" y="21783"/>
                  </a:lnTo>
                  <a:cubicBezTo>
                    <a:pt x="7570" y="21779"/>
                    <a:pt x="7564" y="21776"/>
                    <a:pt x="7556" y="21776"/>
                  </a:cubicBezTo>
                  <a:close/>
                  <a:moveTo>
                    <a:pt x="5912" y="0"/>
                  </a:moveTo>
                  <a:cubicBezTo>
                    <a:pt x="5821" y="206"/>
                    <a:pt x="5753" y="434"/>
                    <a:pt x="5661" y="662"/>
                  </a:cubicBezTo>
                  <a:cubicBezTo>
                    <a:pt x="5661" y="662"/>
                    <a:pt x="5661" y="685"/>
                    <a:pt x="5661" y="685"/>
                  </a:cubicBezTo>
                  <a:cubicBezTo>
                    <a:pt x="5136" y="2009"/>
                    <a:pt x="4383" y="3242"/>
                    <a:pt x="3630" y="4451"/>
                  </a:cubicBezTo>
                  <a:cubicBezTo>
                    <a:pt x="2854" y="5684"/>
                    <a:pt x="2032" y="6916"/>
                    <a:pt x="1370" y="8217"/>
                  </a:cubicBezTo>
                  <a:cubicBezTo>
                    <a:pt x="1051" y="8834"/>
                    <a:pt x="754" y="9496"/>
                    <a:pt x="526" y="10158"/>
                  </a:cubicBezTo>
                  <a:cubicBezTo>
                    <a:pt x="297" y="10820"/>
                    <a:pt x="160" y="11504"/>
                    <a:pt x="92" y="12189"/>
                  </a:cubicBezTo>
                  <a:cubicBezTo>
                    <a:pt x="1" y="12897"/>
                    <a:pt x="46" y="13627"/>
                    <a:pt x="160" y="14335"/>
                  </a:cubicBezTo>
                  <a:cubicBezTo>
                    <a:pt x="274" y="14997"/>
                    <a:pt x="480" y="15658"/>
                    <a:pt x="754" y="16275"/>
                  </a:cubicBezTo>
                  <a:cubicBezTo>
                    <a:pt x="1279" y="17439"/>
                    <a:pt x="2078" y="18489"/>
                    <a:pt x="3013" y="19356"/>
                  </a:cubicBezTo>
                  <a:cubicBezTo>
                    <a:pt x="3972" y="20269"/>
                    <a:pt x="5113" y="21000"/>
                    <a:pt x="6323" y="21593"/>
                  </a:cubicBezTo>
                  <a:cubicBezTo>
                    <a:pt x="7533" y="22187"/>
                    <a:pt x="8857" y="22620"/>
                    <a:pt x="10181" y="22894"/>
                  </a:cubicBezTo>
                  <a:cubicBezTo>
                    <a:pt x="11258" y="23121"/>
                    <a:pt x="12368" y="23254"/>
                    <a:pt x="13469" y="23254"/>
                  </a:cubicBezTo>
                  <a:cubicBezTo>
                    <a:pt x="13697" y="23254"/>
                    <a:pt x="13925" y="23248"/>
                    <a:pt x="14152" y="23236"/>
                  </a:cubicBezTo>
                  <a:cubicBezTo>
                    <a:pt x="14769" y="23214"/>
                    <a:pt x="15408" y="23145"/>
                    <a:pt x="16024" y="23031"/>
                  </a:cubicBezTo>
                  <a:cubicBezTo>
                    <a:pt x="16731" y="22894"/>
                    <a:pt x="17439" y="22689"/>
                    <a:pt x="18124" y="22415"/>
                  </a:cubicBezTo>
                  <a:cubicBezTo>
                    <a:pt x="18877" y="22118"/>
                    <a:pt x="19607" y="21730"/>
                    <a:pt x="20269" y="21251"/>
                  </a:cubicBezTo>
                  <a:cubicBezTo>
                    <a:pt x="20589" y="21000"/>
                    <a:pt x="20909" y="20726"/>
                    <a:pt x="21182" y="20429"/>
                  </a:cubicBezTo>
                  <a:cubicBezTo>
                    <a:pt x="21479" y="20132"/>
                    <a:pt x="21730" y="19813"/>
                    <a:pt x="21958" y="19470"/>
                  </a:cubicBezTo>
                  <a:cubicBezTo>
                    <a:pt x="22027" y="19402"/>
                    <a:pt x="22073" y="19311"/>
                    <a:pt x="22141" y="19219"/>
                  </a:cubicBezTo>
                  <a:cubicBezTo>
                    <a:pt x="22187" y="19151"/>
                    <a:pt x="22141" y="19037"/>
                    <a:pt x="22073" y="18991"/>
                  </a:cubicBezTo>
                  <a:cubicBezTo>
                    <a:pt x="22047" y="18978"/>
                    <a:pt x="22022" y="18973"/>
                    <a:pt x="21997" y="18973"/>
                  </a:cubicBezTo>
                  <a:cubicBezTo>
                    <a:pt x="21934" y="18973"/>
                    <a:pt x="21877" y="19010"/>
                    <a:pt x="21844" y="19059"/>
                  </a:cubicBezTo>
                  <a:cubicBezTo>
                    <a:pt x="21753" y="19219"/>
                    <a:pt x="21639" y="19379"/>
                    <a:pt x="21525" y="19539"/>
                  </a:cubicBezTo>
                  <a:cubicBezTo>
                    <a:pt x="21137" y="20064"/>
                    <a:pt x="20680" y="20497"/>
                    <a:pt x="20178" y="20908"/>
                  </a:cubicBezTo>
                  <a:cubicBezTo>
                    <a:pt x="20201" y="20885"/>
                    <a:pt x="20201" y="20885"/>
                    <a:pt x="20224" y="20863"/>
                  </a:cubicBezTo>
                  <a:lnTo>
                    <a:pt x="20224" y="20863"/>
                  </a:lnTo>
                  <a:cubicBezTo>
                    <a:pt x="19630" y="21319"/>
                    <a:pt x="18991" y="21707"/>
                    <a:pt x="18306" y="22004"/>
                  </a:cubicBezTo>
                  <a:lnTo>
                    <a:pt x="18261" y="22004"/>
                  </a:lnTo>
                  <a:cubicBezTo>
                    <a:pt x="17374" y="22390"/>
                    <a:pt x="16464" y="22641"/>
                    <a:pt x="15510" y="22801"/>
                  </a:cubicBezTo>
                  <a:lnTo>
                    <a:pt x="15510" y="22801"/>
                  </a:lnTo>
                  <a:cubicBezTo>
                    <a:pt x="15519" y="22799"/>
                    <a:pt x="15532" y="22793"/>
                    <a:pt x="15545" y="22780"/>
                  </a:cubicBezTo>
                  <a:lnTo>
                    <a:pt x="15545" y="22780"/>
                  </a:lnTo>
                  <a:cubicBezTo>
                    <a:pt x="14856" y="22882"/>
                    <a:pt x="14161" y="22927"/>
                    <a:pt x="13466" y="22927"/>
                  </a:cubicBezTo>
                  <a:cubicBezTo>
                    <a:pt x="12917" y="22927"/>
                    <a:pt x="12368" y="22899"/>
                    <a:pt x="11824" y="22848"/>
                  </a:cubicBezTo>
                  <a:lnTo>
                    <a:pt x="11870" y="22848"/>
                  </a:lnTo>
                  <a:cubicBezTo>
                    <a:pt x="10393" y="22689"/>
                    <a:pt x="8961" y="22327"/>
                    <a:pt x="7574" y="21783"/>
                  </a:cubicBezTo>
                  <a:lnTo>
                    <a:pt x="7574" y="21783"/>
                  </a:lnTo>
                  <a:cubicBezTo>
                    <a:pt x="7577" y="21786"/>
                    <a:pt x="7580" y="21788"/>
                    <a:pt x="7583" y="21791"/>
                  </a:cubicBezTo>
                  <a:lnTo>
                    <a:pt x="7583" y="21791"/>
                  </a:lnTo>
                  <a:cubicBezTo>
                    <a:pt x="6380" y="21313"/>
                    <a:pt x="5245" y="20699"/>
                    <a:pt x="4200" y="19950"/>
                  </a:cubicBezTo>
                  <a:cubicBezTo>
                    <a:pt x="3447" y="19356"/>
                    <a:pt x="2740" y="18694"/>
                    <a:pt x="2146" y="17941"/>
                  </a:cubicBezTo>
                  <a:cubicBezTo>
                    <a:pt x="1690" y="17348"/>
                    <a:pt x="1302" y="16708"/>
                    <a:pt x="1005" y="16024"/>
                  </a:cubicBezTo>
                  <a:cubicBezTo>
                    <a:pt x="1005" y="16024"/>
                    <a:pt x="1005" y="16024"/>
                    <a:pt x="1005" y="16001"/>
                  </a:cubicBezTo>
                  <a:cubicBezTo>
                    <a:pt x="731" y="15385"/>
                    <a:pt x="548" y="14745"/>
                    <a:pt x="457" y="14106"/>
                  </a:cubicBezTo>
                  <a:cubicBezTo>
                    <a:pt x="366" y="13444"/>
                    <a:pt x="343" y="12782"/>
                    <a:pt x="411" y="12143"/>
                  </a:cubicBezTo>
                  <a:lnTo>
                    <a:pt x="411" y="12143"/>
                  </a:lnTo>
                  <a:lnTo>
                    <a:pt x="411" y="12189"/>
                  </a:lnTo>
                  <a:cubicBezTo>
                    <a:pt x="503" y="11345"/>
                    <a:pt x="731" y="10523"/>
                    <a:pt x="1028" y="9724"/>
                  </a:cubicBezTo>
                  <a:cubicBezTo>
                    <a:pt x="1028" y="9724"/>
                    <a:pt x="1028" y="9747"/>
                    <a:pt x="1028" y="9747"/>
                  </a:cubicBezTo>
                  <a:cubicBezTo>
                    <a:pt x="1553" y="8400"/>
                    <a:pt x="2306" y="7167"/>
                    <a:pt x="3059" y="5958"/>
                  </a:cubicBezTo>
                  <a:cubicBezTo>
                    <a:pt x="3835" y="4725"/>
                    <a:pt x="4657" y="3493"/>
                    <a:pt x="5319" y="2192"/>
                  </a:cubicBezTo>
                  <a:cubicBezTo>
                    <a:pt x="5661" y="1552"/>
                    <a:pt x="5958" y="868"/>
                    <a:pt x="6186" y="160"/>
                  </a:cubicBezTo>
                  <a:cubicBezTo>
                    <a:pt x="6095" y="114"/>
                    <a:pt x="6004" y="46"/>
                    <a:pt x="5912" y="0"/>
                  </a:cubicBezTo>
                  <a:close/>
                </a:path>
              </a:pathLst>
            </a:custGeom>
            <a:solidFill>
              <a:srgbClr val="F5D4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9" name="Google Shape;1686;p22">
              <a:extLst>
                <a:ext uri="{FF2B5EF4-FFF2-40B4-BE49-F238E27FC236}">
                  <a16:creationId xmlns:a16="http://schemas.microsoft.com/office/drawing/2014/main" id="{543CE617-790A-4DFF-890B-C22705B80ABD}"/>
                </a:ext>
              </a:extLst>
            </p:cNvPr>
            <p:cNvSpPr/>
            <p:nvPr/>
          </p:nvSpPr>
          <p:spPr>
            <a:xfrm>
              <a:off x="7102155" y="2454924"/>
              <a:ext cx="27" cy="27"/>
            </a:xfrm>
            <a:custGeom>
              <a:avLst/>
              <a:gdLst/>
              <a:ahLst/>
              <a:cxnLst/>
              <a:rect l="l" t="t" r="r" b="b"/>
              <a:pathLst>
                <a:path w="1" h="1" extrusionOk="0">
                  <a:moveTo>
                    <a:pt x="0" y="0"/>
                  </a:moveTo>
                  <a:cubicBezTo>
                    <a:pt x="0" y="0"/>
                    <a:pt x="0" y="0"/>
                    <a:pt x="0" y="0"/>
                  </a:cubicBezTo>
                  <a:lnTo>
                    <a:pt x="0" y="0"/>
                  </a:lnTo>
                  <a:cubicBezTo>
                    <a:pt x="0" y="0"/>
                    <a:pt x="0" y="0"/>
                    <a:pt x="0"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0" name="Google Shape;1687;p22">
              <a:extLst>
                <a:ext uri="{FF2B5EF4-FFF2-40B4-BE49-F238E27FC236}">
                  <a16:creationId xmlns:a16="http://schemas.microsoft.com/office/drawing/2014/main" id="{2FF9B9F3-5309-4734-B953-AA2728A7EF39}"/>
                </a:ext>
              </a:extLst>
            </p:cNvPr>
            <p:cNvSpPr/>
            <p:nvPr/>
          </p:nvSpPr>
          <p:spPr>
            <a:xfrm>
              <a:off x="7102155" y="2455546"/>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1" name="Google Shape;1688;p22">
              <a:extLst>
                <a:ext uri="{FF2B5EF4-FFF2-40B4-BE49-F238E27FC236}">
                  <a16:creationId xmlns:a16="http://schemas.microsoft.com/office/drawing/2014/main" id="{0EEF6C6B-3991-41F0-8FB3-9FDF0C073D86}"/>
                </a:ext>
              </a:extLst>
            </p:cNvPr>
            <p:cNvSpPr/>
            <p:nvPr/>
          </p:nvSpPr>
          <p:spPr>
            <a:xfrm>
              <a:off x="7443949" y="303177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2" name="Google Shape;1689;p22">
              <a:extLst>
                <a:ext uri="{FF2B5EF4-FFF2-40B4-BE49-F238E27FC236}">
                  <a16:creationId xmlns:a16="http://schemas.microsoft.com/office/drawing/2014/main" id="{37D5262D-AD19-4FE4-A21D-67AED9FD8895}"/>
                </a:ext>
              </a:extLst>
            </p:cNvPr>
            <p:cNvSpPr/>
            <p:nvPr/>
          </p:nvSpPr>
          <p:spPr>
            <a:xfrm>
              <a:off x="7443949" y="303177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3" name="Google Shape;1690;p22">
              <a:extLst>
                <a:ext uri="{FF2B5EF4-FFF2-40B4-BE49-F238E27FC236}">
                  <a16:creationId xmlns:a16="http://schemas.microsoft.com/office/drawing/2014/main" id="{5F21BC74-4F62-4D90-9056-473AD27BDE4C}"/>
                </a:ext>
              </a:extLst>
            </p:cNvPr>
            <p:cNvSpPr/>
            <p:nvPr/>
          </p:nvSpPr>
          <p:spPr>
            <a:xfrm>
              <a:off x="7443327" y="3031771"/>
              <a:ext cx="649" cy="27"/>
            </a:xfrm>
            <a:custGeom>
              <a:avLst/>
              <a:gdLst/>
              <a:ahLst/>
              <a:cxnLst/>
              <a:rect l="l" t="t" r="r" b="b"/>
              <a:pathLst>
                <a:path w="24" h="1" extrusionOk="0">
                  <a:moveTo>
                    <a:pt x="1" y="1"/>
                  </a:moveTo>
                  <a:cubicBezTo>
                    <a:pt x="1" y="1"/>
                    <a:pt x="1" y="1"/>
                    <a:pt x="1" y="1"/>
                  </a:cubicBezTo>
                  <a:cubicBezTo>
                    <a:pt x="1" y="1"/>
                    <a:pt x="1" y="1"/>
                    <a:pt x="1" y="1"/>
                  </a:cubicBezTo>
                  <a:cubicBezTo>
                    <a:pt x="1" y="1"/>
                    <a:pt x="1" y="1"/>
                    <a:pt x="23" y="1"/>
                  </a:cubicBezTo>
                  <a:cubicBezTo>
                    <a:pt x="1" y="1"/>
                    <a:pt x="1"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4" name="Google Shape;1691;p22">
              <a:extLst>
                <a:ext uri="{FF2B5EF4-FFF2-40B4-BE49-F238E27FC236}">
                  <a16:creationId xmlns:a16="http://schemas.microsoft.com/office/drawing/2014/main" id="{08829B35-5939-4A68-929A-52C0D5D2395A}"/>
                </a:ext>
              </a:extLst>
            </p:cNvPr>
            <p:cNvSpPr/>
            <p:nvPr/>
          </p:nvSpPr>
          <p:spPr>
            <a:xfrm>
              <a:off x="7442705" y="3031771"/>
              <a:ext cx="649" cy="27"/>
            </a:xfrm>
            <a:custGeom>
              <a:avLst/>
              <a:gdLst/>
              <a:ahLst/>
              <a:cxnLst/>
              <a:rect l="l" t="t" r="r" b="b"/>
              <a:pathLst>
                <a:path w="24" h="1" extrusionOk="0">
                  <a:moveTo>
                    <a:pt x="1" y="1"/>
                  </a:moveTo>
                  <a:cubicBezTo>
                    <a:pt x="24" y="1"/>
                    <a:pt x="24" y="1"/>
                    <a:pt x="24" y="1"/>
                  </a:cubicBezTo>
                  <a:cubicBezTo>
                    <a:pt x="24" y="1"/>
                    <a:pt x="24"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5" name="Google Shape;1692;p22">
              <a:extLst>
                <a:ext uri="{FF2B5EF4-FFF2-40B4-BE49-F238E27FC236}">
                  <a16:creationId xmlns:a16="http://schemas.microsoft.com/office/drawing/2014/main" id="{BD297A36-708D-4D92-845F-97C68FF061B8}"/>
                </a:ext>
              </a:extLst>
            </p:cNvPr>
            <p:cNvSpPr/>
            <p:nvPr/>
          </p:nvSpPr>
          <p:spPr>
            <a:xfrm>
              <a:off x="7442705" y="3031771"/>
              <a:ext cx="27" cy="27"/>
            </a:xfrm>
            <a:custGeom>
              <a:avLst/>
              <a:gdLst/>
              <a:ahLst/>
              <a:cxnLst/>
              <a:rect l="l" t="t" r="r" b="b"/>
              <a:pathLst>
                <a:path w="1" h="1" extrusionOk="0">
                  <a:moveTo>
                    <a:pt x="1" y="1"/>
                  </a:moveTo>
                  <a:cubicBezTo>
                    <a:pt x="1" y="1"/>
                    <a:pt x="1" y="1"/>
                    <a:pt x="1" y="1"/>
                  </a:cubicBezTo>
                  <a:lnTo>
                    <a:pt x="1" y="1"/>
                  </a:lnTo>
                  <a:cubicBezTo>
                    <a:pt x="1" y="1"/>
                    <a:pt x="1"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6" name="Google Shape;1693;p22">
              <a:extLst>
                <a:ext uri="{FF2B5EF4-FFF2-40B4-BE49-F238E27FC236}">
                  <a16:creationId xmlns:a16="http://schemas.microsoft.com/office/drawing/2014/main" id="{D8724492-AE48-44AB-8B7A-BF6005F75A99}"/>
                </a:ext>
              </a:extLst>
            </p:cNvPr>
            <p:cNvSpPr/>
            <p:nvPr/>
          </p:nvSpPr>
          <p:spPr>
            <a:xfrm>
              <a:off x="7537716" y="2805368"/>
              <a:ext cx="155504" cy="161964"/>
            </a:xfrm>
            <a:custGeom>
              <a:avLst/>
              <a:gdLst/>
              <a:ahLst/>
              <a:cxnLst/>
              <a:rect l="l" t="t" r="r" b="b"/>
              <a:pathLst>
                <a:path w="5753" h="5992" extrusionOk="0">
                  <a:moveTo>
                    <a:pt x="3265" y="0"/>
                  </a:moveTo>
                  <a:cubicBezTo>
                    <a:pt x="3196" y="0"/>
                    <a:pt x="3128" y="23"/>
                    <a:pt x="3059" y="23"/>
                  </a:cubicBezTo>
                  <a:cubicBezTo>
                    <a:pt x="2945" y="137"/>
                    <a:pt x="2854" y="251"/>
                    <a:pt x="2763" y="388"/>
                  </a:cubicBezTo>
                  <a:cubicBezTo>
                    <a:pt x="2786" y="365"/>
                    <a:pt x="2808" y="365"/>
                    <a:pt x="2831" y="365"/>
                  </a:cubicBezTo>
                  <a:cubicBezTo>
                    <a:pt x="2993" y="349"/>
                    <a:pt x="3143" y="333"/>
                    <a:pt x="3289" y="333"/>
                  </a:cubicBezTo>
                  <a:cubicBezTo>
                    <a:pt x="3350" y="333"/>
                    <a:pt x="3410" y="336"/>
                    <a:pt x="3470" y="342"/>
                  </a:cubicBezTo>
                  <a:cubicBezTo>
                    <a:pt x="3699" y="365"/>
                    <a:pt x="3904" y="411"/>
                    <a:pt x="4109" y="479"/>
                  </a:cubicBezTo>
                  <a:cubicBezTo>
                    <a:pt x="4315" y="571"/>
                    <a:pt x="4475" y="662"/>
                    <a:pt x="4657" y="776"/>
                  </a:cubicBezTo>
                  <a:cubicBezTo>
                    <a:pt x="4794" y="890"/>
                    <a:pt x="4908" y="1004"/>
                    <a:pt x="5000" y="1118"/>
                  </a:cubicBezTo>
                  <a:cubicBezTo>
                    <a:pt x="5091" y="1255"/>
                    <a:pt x="5182" y="1370"/>
                    <a:pt x="5251" y="1529"/>
                  </a:cubicBezTo>
                  <a:cubicBezTo>
                    <a:pt x="5319" y="1689"/>
                    <a:pt x="5365" y="1872"/>
                    <a:pt x="5388" y="2031"/>
                  </a:cubicBezTo>
                  <a:cubicBezTo>
                    <a:pt x="5433" y="2237"/>
                    <a:pt x="5433" y="2420"/>
                    <a:pt x="5410" y="2602"/>
                  </a:cubicBezTo>
                  <a:cubicBezTo>
                    <a:pt x="5388" y="2808"/>
                    <a:pt x="5342" y="2990"/>
                    <a:pt x="5274" y="3196"/>
                  </a:cubicBezTo>
                  <a:cubicBezTo>
                    <a:pt x="5182" y="3447"/>
                    <a:pt x="5045" y="3675"/>
                    <a:pt x="4885" y="3903"/>
                  </a:cubicBezTo>
                  <a:cubicBezTo>
                    <a:pt x="4657" y="4177"/>
                    <a:pt x="4406" y="4428"/>
                    <a:pt x="4155" y="4656"/>
                  </a:cubicBezTo>
                  <a:cubicBezTo>
                    <a:pt x="4155" y="4656"/>
                    <a:pt x="4178" y="4634"/>
                    <a:pt x="4178" y="4634"/>
                  </a:cubicBezTo>
                  <a:lnTo>
                    <a:pt x="4178" y="4634"/>
                  </a:lnTo>
                  <a:cubicBezTo>
                    <a:pt x="3858" y="4885"/>
                    <a:pt x="3493" y="5090"/>
                    <a:pt x="3128" y="5273"/>
                  </a:cubicBezTo>
                  <a:lnTo>
                    <a:pt x="3105" y="5273"/>
                  </a:lnTo>
                  <a:cubicBezTo>
                    <a:pt x="2740" y="5432"/>
                    <a:pt x="2375" y="5547"/>
                    <a:pt x="1987" y="5615"/>
                  </a:cubicBezTo>
                  <a:cubicBezTo>
                    <a:pt x="1753" y="5648"/>
                    <a:pt x="1531" y="5670"/>
                    <a:pt x="1313" y="5670"/>
                  </a:cubicBezTo>
                  <a:cubicBezTo>
                    <a:pt x="1233" y="5670"/>
                    <a:pt x="1153" y="5667"/>
                    <a:pt x="1074" y="5661"/>
                  </a:cubicBezTo>
                  <a:lnTo>
                    <a:pt x="1119" y="5661"/>
                  </a:lnTo>
                  <a:cubicBezTo>
                    <a:pt x="868" y="5638"/>
                    <a:pt x="640" y="5592"/>
                    <a:pt x="435" y="5501"/>
                  </a:cubicBezTo>
                  <a:cubicBezTo>
                    <a:pt x="366" y="5478"/>
                    <a:pt x="320" y="5455"/>
                    <a:pt x="252" y="5432"/>
                  </a:cubicBezTo>
                  <a:cubicBezTo>
                    <a:pt x="229" y="5417"/>
                    <a:pt x="201" y="5410"/>
                    <a:pt x="173" y="5410"/>
                  </a:cubicBezTo>
                  <a:cubicBezTo>
                    <a:pt x="118" y="5410"/>
                    <a:pt x="62" y="5440"/>
                    <a:pt x="47" y="5501"/>
                  </a:cubicBezTo>
                  <a:cubicBezTo>
                    <a:pt x="1" y="5569"/>
                    <a:pt x="24" y="5684"/>
                    <a:pt x="92" y="5706"/>
                  </a:cubicBezTo>
                  <a:cubicBezTo>
                    <a:pt x="366" y="5843"/>
                    <a:pt x="640" y="5912"/>
                    <a:pt x="937" y="5957"/>
                  </a:cubicBezTo>
                  <a:cubicBezTo>
                    <a:pt x="1085" y="5980"/>
                    <a:pt x="1233" y="5992"/>
                    <a:pt x="1382" y="5992"/>
                  </a:cubicBezTo>
                  <a:cubicBezTo>
                    <a:pt x="1530" y="5992"/>
                    <a:pt x="1679" y="5980"/>
                    <a:pt x="1827" y="5957"/>
                  </a:cubicBezTo>
                  <a:cubicBezTo>
                    <a:pt x="2466" y="5889"/>
                    <a:pt x="3082" y="5684"/>
                    <a:pt x="3653" y="5387"/>
                  </a:cubicBezTo>
                  <a:cubicBezTo>
                    <a:pt x="3927" y="5227"/>
                    <a:pt x="4201" y="5044"/>
                    <a:pt x="4429" y="4839"/>
                  </a:cubicBezTo>
                  <a:cubicBezTo>
                    <a:pt x="4680" y="4634"/>
                    <a:pt x="4908" y="4405"/>
                    <a:pt x="5091" y="4154"/>
                  </a:cubicBezTo>
                  <a:cubicBezTo>
                    <a:pt x="5274" y="3926"/>
                    <a:pt x="5433" y="3675"/>
                    <a:pt x="5547" y="3378"/>
                  </a:cubicBezTo>
                  <a:cubicBezTo>
                    <a:pt x="5593" y="3264"/>
                    <a:pt x="5639" y="3127"/>
                    <a:pt x="5684" y="2990"/>
                  </a:cubicBezTo>
                  <a:cubicBezTo>
                    <a:pt x="5707" y="2830"/>
                    <a:pt x="5730" y="2693"/>
                    <a:pt x="5753" y="2534"/>
                  </a:cubicBezTo>
                  <a:cubicBezTo>
                    <a:pt x="5753" y="2283"/>
                    <a:pt x="5730" y="2031"/>
                    <a:pt x="5684" y="1780"/>
                  </a:cubicBezTo>
                  <a:cubicBezTo>
                    <a:pt x="5616" y="1529"/>
                    <a:pt x="5502" y="1278"/>
                    <a:pt x="5365" y="1073"/>
                  </a:cubicBezTo>
                  <a:cubicBezTo>
                    <a:pt x="5228" y="867"/>
                    <a:pt x="5045" y="685"/>
                    <a:pt x="4840" y="525"/>
                  </a:cubicBezTo>
                  <a:cubicBezTo>
                    <a:pt x="4749" y="457"/>
                    <a:pt x="4657" y="388"/>
                    <a:pt x="4543" y="320"/>
                  </a:cubicBezTo>
                  <a:cubicBezTo>
                    <a:pt x="4429" y="274"/>
                    <a:pt x="4292" y="205"/>
                    <a:pt x="4178" y="160"/>
                  </a:cubicBezTo>
                  <a:cubicBezTo>
                    <a:pt x="3881" y="69"/>
                    <a:pt x="3562" y="0"/>
                    <a:pt x="3265" y="0"/>
                  </a:cubicBezTo>
                  <a:close/>
                </a:path>
              </a:pathLst>
            </a:custGeom>
            <a:solidFill>
              <a:srgbClr val="F5D4B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7" name="Google Shape;1694;p22">
              <a:extLst>
                <a:ext uri="{FF2B5EF4-FFF2-40B4-BE49-F238E27FC236}">
                  <a16:creationId xmlns:a16="http://schemas.microsoft.com/office/drawing/2014/main" id="{E4E89FFB-A2E9-40C0-B0E9-533C9C3EC67E}"/>
                </a:ext>
              </a:extLst>
            </p:cNvPr>
            <p:cNvSpPr/>
            <p:nvPr/>
          </p:nvSpPr>
          <p:spPr>
            <a:xfrm>
              <a:off x="7614238" y="2815234"/>
              <a:ext cx="27" cy="27"/>
            </a:xfrm>
            <a:custGeom>
              <a:avLst/>
              <a:gdLst/>
              <a:ahLst/>
              <a:cxnLst/>
              <a:rect l="l" t="t" r="r" b="b"/>
              <a:pathLst>
                <a:path w="1" h="1" extrusionOk="0">
                  <a:moveTo>
                    <a:pt x="0" y="0"/>
                  </a:moveTo>
                  <a:lnTo>
                    <a:pt x="0" y="0"/>
                  </a:ln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8" name="Google Shape;1695;p22">
              <a:extLst>
                <a:ext uri="{FF2B5EF4-FFF2-40B4-BE49-F238E27FC236}">
                  <a16:creationId xmlns:a16="http://schemas.microsoft.com/office/drawing/2014/main" id="{5DAFAB72-F009-4D9A-9F21-05207B57D3E2}"/>
                </a:ext>
              </a:extLst>
            </p:cNvPr>
            <p:cNvSpPr/>
            <p:nvPr/>
          </p:nvSpPr>
          <p:spPr>
            <a:xfrm>
              <a:off x="7622239" y="2947870"/>
              <a:ext cx="27" cy="27"/>
            </a:xfrm>
            <a:custGeom>
              <a:avLst/>
              <a:gdLst/>
              <a:ahLst/>
              <a:cxnLst/>
              <a:rect l="l" t="t" r="r" b="b"/>
              <a:pathLst>
                <a:path w="1" h="1" extrusionOk="0">
                  <a:moveTo>
                    <a:pt x="1" y="1"/>
                  </a:moveTo>
                  <a:cubicBezTo>
                    <a:pt x="1" y="1"/>
                    <a:pt x="1" y="1"/>
                    <a:pt x="1" y="1"/>
                  </a:cubicBezTo>
                  <a:lnTo>
                    <a:pt x="1" y="1"/>
                  </a:lnTo>
                  <a:cubicBezTo>
                    <a:pt x="1" y="1"/>
                    <a:pt x="1" y="1"/>
                    <a:pt x="1" y="1"/>
                  </a:cubicBezTo>
                  <a:cubicBezTo>
                    <a:pt x="1" y="1"/>
                    <a:pt x="1" y="1"/>
                    <a:pt x="1"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9" name="Google Shape;1696;p22">
              <a:extLst>
                <a:ext uri="{FF2B5EF4-FFF2-40B4-BE49-F238E27FC236}">
                  <a16:creationId xmlns:a16="http://schemas.microsoft.com/office/drawing/2014/main" id="{FBC306CE-7056-4AB8-AB44-810DE31F8AD2}"/>
                </a:ext>
              </a:extLst>
            </p:cNvPr>
            <p:cNvSpPr/>
            <p:nvPr/>
          </p:nvSpPr>
          <p:spPr>
            <a:xfrm>
              <a:off x="7564881" y="2851616"/>
              <a:ext cx="31490" cy="79009"/>
            </a:xfrm>
            <a:custGeom>
              <a:avLst/>
              <a:gdLst/>
              <a:ahLst/>
              <a:cxnLst/>
              <a:rect l="l" t="t" r="r" b="b"/>
              <a:pathLst>
                <a:path w="1165" h="2923" extrusionOk="0">
                  <a:moveTo>
                    <a:pt x="776" y="1"/>
                  </a:moveTo>
                  <a:cubicBezTo>
                    <a:pt x="731" y="24"/>
                    <a:pt x="685" y="47"/>
                    <a:pt x="662" y="92"/>
                  </a:cubicBezTo>
                  <a:cubicBezTo>
                    <a:pt x="662" y="115"/>
                    <a:pt x="639" y="184"/>
                    <a:pt x="662" y="206"/>
                  </a:cubicBezTo>
                  <a:cubicBezTo>
                    <a:pt x="731" y="389"/>
                    <a:pt x="776" y="549"/>
                    <a:pt x="799" y="731"/>
                  </a:cubicBezTo>
                  <a:cubicBezTo>
                    <a:pt x="822" y="914"/>
                    <a:pt x="845" y="1074"/>
                    <a:pt x="822" y="1256"/>
                  </a:cubicBezTo>
                  <a:cubicBezTo>
                    <a:pt x="799" y="1439"/>
                    <a:pt x="776" y="1622"/>
                    <a:pt x="708" y="1781"/>
                  </a:cubicBezTo>
                  <a:cubicBezTo>
                    <a:pt x="639" y="1941"/>
                    <a:pt x="571" y="2101"/>
                    <a:pt x="480" y="2238"/>
                  </a:cubicBezTo>
                  <a:cubicBezTo>
                    <a:pt x="365" y="2352"/>
                    <a:pt x="274" y="2466"/>
                    <a:pt x="137" y="2580"/>
                  </a:cubicBezTo>
                  <a:cubicBezTo>
                    <a:pt x="114" y="2603"/>
                    <a:pt x="91" y="2603"/>
                    <a:pt x="91" y="2626"/>
                  </a:cubicBezTo>
                  <a:cubicBezTo>
                    <a:pt x="46" y="2649"/>
                    <a:pt x="23" y="2671"/>
                    <a:pt x="0" y="2717"/>
                  </a:cubicBezTo>
                  <a:cubicBezTo>
                    <a:pt x="0" y="2763"/>
                    <a:pt x="0" y="2808"/>
                    <a:pt x="23" y="2854"/>
                  </a:cubicBezTo>
                  <a:cubicBezTo>
                    <a:pt x="46" y="2877"/>
                    <a:pt x="91" y="2900"/>
                    <a:pt x="137" y="2923"/>
                  </a:cubicBezTo>
                  <a:cubicBezTo>
                    <a:pt x="160" y="2923"/>
                    <a:pt x="228" y="2923"/>
                    <a:pt x="251" y="2900"/>
                  </a:cubicBezTo>
                  <a:cubicBezTo>
                    <a:pt x="343" y="2831"/>
                    <a:pt x="434" y="2740"/>
                    <a:pt x="525" y="2649"/>
                  </a:cubicBezTo>
                  <a:cubicBezTo>
                    <a:pt x="639" y="2557"/>
                    <a:pt x="708" y="2443"/>
                    <a:pt x="799" y="2329"/>
                  </a:cubicBezTo>
                  <a:cubicBezTo>
                    <a:pt x="936" y="2124"/>
                    <a:pt x="1027" y="1873"/>
                    <a:pt x="1096" y="1644"/>
                  </a:cubicBezTo>
                  <a:cubicBezTo>
                    <a:pt x="1164" y="1393"/>
                    <a:pt x="1164" y="1119"/>
                    <a:pt x="1141" y="868"/>
                  </a:cubicBezTo>
                  <a:cubicBezTo>
                    <a:pt x="1141" y="617"/>
                    <a:pt x="1073" y="366"/>
                    <a:pt x="959" y="115"/>
                  </a:cubicBezTo>
                  <a:cubicBezTo>
                    <a:pt x="959" y="69"/>
                    <a:pt x="936" y="47"/>
                    <a:pt x="890" y="24"/>
                  </a:cubicBezTo>
                  <a:cubicBezTo>
                    <a:pt x="868" y="1"/>
                    <a:pt x="845" y="1"/>
                    <a:pt x="822" y="1"/>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0" name="Google Shape;1697;p22">
              <a:extLst>
                <a:ext uri="{FF2B5EF4-FFF2-40B4-BE49-F238E27FC236}">
                  <a16:creationId xmlns:a16="http://schemas.microsoft.com/office/drawing/2014/main" id="{0EA7F111-0A14-4A8E-A36F-10CDECA62451}"/>
                </a:ext>
              </a:extLst>
            </p:cNvPr>
            <p:cNvSpPr/>
            <p:nvPr/>
          </p:nvSpPr>
          <p:spPr>
            <a:xfrm>
              <a:off x="7587073" y="2847319"/>
              <a:ext cx="62980" cy="30895"/>
            </a:xfrm>
            <a:custGeom>
              <a:avLst/>
              <a:gdLst/>
              <a:ahLst/>
              <a:cxnLst/>
              <a:rect l="l" t="t" r="r" b="b"/>
              <a:pathLst>
                <a:path w="2330" h="1143" extrusionOk="0">
                  <a:moveTo>
                    <a:pt x="1530" y="0"/>
                  </a:moveTo>
                  <a:cubicBezTo>
                    <a:pt x="1370" y="0"/>
                    <a:pt x="1211" y="46"/>
                    <a:pt x="1074" y="91"/>
                  </a:cubicBezTo>
                  <a:cubicBezTo>
                    <a:pt x="845" y="137"/>
                    <a:pt x="663" y="251"/>
                    <a:pt x="503" y="388"/>
                  </a:cubicBezTo>
                  <a:cubicBezTo>
                    <a:pt x="320" y="548"/>
                    <a:pt x="161" y="708"/>
                    <a:pt x="47" y="913"/>
                  </a:cubicBezTo>
                  <a:cubicBezTo>
                    <a:pt x="1" y="982"/>
                    <a:pt x="24" y="1096"/>
                    <a:pt x="115" y="1119"/>
                  </a:cubicBezTo>
                  <a:cubicBezTo>
                    <a:pt x="139" y="1135"/>
                    <a:pt x="166" y="1142"/>
                    <a:pt x="193" y="1142"/>
                  </a:cubicBezTo>
                  <a:cubicBezTo>
                    <a:pt x="242" y="1142"/>
                    <a:pt x="291" y="1117"/>
                    <a:pt x="320" y="1073"/>
                  </a:cubicBezTo>
                  <a:cubicBezTo>
                    <a:pt x="343" y="1027"/>
                    <a:pt x="389" y="982"/>
                    <a:pt x="412" y="936"/>
                  </a:cubicBezTo>
                  <a:cubicBezTo>
                    <a:pt x="480" y="845"/>
                    <a:pt x="572" y="753"/>
                    <a:pt x="686" y="662"/>
                  </a:cubicBezTo>
                  <a:cubicBezTo>
                    <a:pt x="777" y="571"/>
                    <a:pt x="891" y="502"/>
                    <a:pt x="1028" y="457"/>
                  </a:cubicBezTo>
                  <a:cubicBezTo>
                    <a:pt x="1119" y="411"/>
                    <a:pt x="1233" y="365"/>
                    <a:pt x="1325" y="343"/>
                  </a:cubicBezTo>
                  <a:lnTo>
                    <a:pt x="1622" y="343"/>
                  </a:lnTo>
                  <a:cubicBezTo>
                    <a:pt x="1690" y="343"/>
                    <a:pt x="1758" y="365"/>
                    <a:pt x="1850" y="388"/>
                  </a:cubicBezTo>
                  <a:cubicBezTo>
                    <a:pt x="1918" y="434"/>
                    <a:pt x="1987" y="457"/>
                    <a:pt x="2055" y="502"/>
                  </a:cubicBezTo>
                  <a:cubicBezTo>
                    <a:pt x="2078" y="548"/>
                    <a:pt x="2124" y="548"/>
                    <a:pt x="2169" y="548"/>
                  </a:cubicBezTo>
                  <a:cubicBezTo>
                    <a:pt x="2215" y="548"/>
                    <a:pt x="2261" y="548"/>
                    <a:pt x="2283" y="502"/>
                  </a:cubicBezTo>
                  <a:cubicBezTo>
                    <a:pt x="2306" y="479"/>
                    <a:pt x="2329" y="434"/>
                    <a:pt x="2329" y="388"/>
                  </a:cubicBezTo>
                  <a:cubicBezTo>
                    <a:pt x="2329" y="343"/>
                    <a:pt x="2306" y="297"/>
                    <a:pt x="2283" y="274"/>
                  </a:cubicBezTo>
                  <a:cubicBezTo>
                    <a:pt x="2192" y="206"/>
                    <a:pt x="2101" y="160"/>
                    <a:pt x="2010" y="114"/>
                  </a:cubicBezTo>
                  <a:cubicBezTo>
                    <a:pt x="1918" y="69"/>
                    <a:pt x="1804" y="46"/>
                    <a:pt x="1690" y="23"/>
                  </a:cubicBezTo>
                  <a:cubicBezTo>
                    <a:pt x="1644" y="23"/>
                    <a:pt x="1576" y="0"/>
                    <a:pt x="1530"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1" name="Google Shape;1698;p22">
              <a:extLst>
                <a:ext uri="{FF2B5EF4-FFF2-40B4-BE49-F238E27FC236}">
                  <a16:creationId xmlns:a16="http://schemas.microsoft.com/office/drawing/2014/main" id="{0CE2117C-3153-40A7-8EEC-BE4099BDCA3C}"/>
                </a:ext>
              </a:extLst>
            </p:cNvPr>
            <p:cNvSpPr/>
            <p:nvPr/>
          </p:nvSpPr>
          <p:spPr>
            <a:xfrm>
              <a:off x="7118183" y="2628916"/>
              <a:ext cx="95037" cy="114796"/>
            </a:xfrm>
            <a:custGeom>
              <a:avLst/>
              <a:gdLst/>
              <a:ahLst/>
              <a:cxnLst/>
              <a:rect l="l" t="t" r="r" b="b"/>
              <a:pathLst>
                <a:path w="3516" h="4247" extrusionOk="0">
                  <a:moveTo>
                    <a:pt x="2832" y="1088"/>
                  </a:moveTo>
                  <a:lnTo>
                    <a:pt x="2832" y="1088"/>
                  </a:lnTo>
                  <a:cubicBezTo>
                    <a:pt x="2831" y="1090"/>
                    <a:pt x="2831" y="1093"/>
                    <a:pt x="2831" y="1096"/>
                  </a:cubicBezTo>
                  <a:lnTo>
                    <a:pt x="2831" y="1096"/>
                  </a:lnTo>
                  <a:cubicBezTo>
                    <a:pt x="2831" y="1096"/>
                    <a:pt x="2831" y="1093"/>
                    <a:pt x="2832" y="1088"/>
                  </a:cubicBezTo>
                  <a:close/>
                  <a:moveTo>
                    <a:pt x="3333" y="0"/>
                  </a:moveTo>
                  <a:cubicBezTo>
                    <a:pt x="3265" y="0"/>
                    <a:pt x="3219" y="46"/>
                    <a:pt x="3196" y="114"/>
                  </a:cubicBezTo>
                  <a:cubicBezTo>
                    <a:pt x="3087" y="419"/>
                    <a:pt x="2999" y="744"/>
                    <a:pt x="2853" y="1051"/>
                  </a:cubicBezTo>
                  <a:lnTo>
                    <a:pt x="2853" y="1051"/>
                  </a:lnTo>
                  <a:cubicBezTo>
                    <a:pt x="2839" y="1065"/>
                    <a:pt x="2834" y="1079"/>
                    <a:pt x="2832" y="1088"/>
                  </a:cubicBezTo>
                  <a:lnTo>
                    <a:pt x="2832" y="1088"/>
                  </a:lnTo>
                  <a:cubicBezTo>
                    <a:pt x="2834" y="1081"/>
                    <a:pt x="2838" y="1077"/>
                    <a:pt x="2842" y="1073"/>
                  </a:cubicBezTo>
                  <a:lnTo>
                    <a:pt x="2842" y="1073"/>
                  </a:lnTo>
                  <a:cubicBezTo>
                    <a:pt x="2838" y="1081"/>
                    <a:pt x="2835" y="1088"/>
                    <a:pt x="2831" y="1096"/>
                  </a:cubicBezTo>
                  <a:cubicBezTo>
                    <a:pt x="2785" y="1187"/>
                    <a:pt x="2717" y="1278"/>
                    <a:pt x="2648" y="1370"/>
                  </a:cubicBezTo>
                  <a:cubicBezTo>
                    <a:pt x="2626" y="1392"/>
                    <a:pt x="2603" y="1415"/>
                    <a:pt x="2557" y="1438"/>
                  </a:cubicBezTo>
                  <a:cubicBezTo>
                    <a:pt x="2557" y="1461"/>
                    <a:pt x="2534" y="1461"/>
                    <a:pt x="2511" y="1461"/>
                  </a:cubicBezTo>
                  <a:cubicBezTo>
                    <a:pt x="2511" y="1461"/>
                    <a:pt x="2489" y="1484"/>
                    <a:pt x="2489" y="1484"/>
                  </a:cubicBezTo>
                  <a:lnTo>
                    <a:pt x="2466" y="1484"/>
                  </a:lnTo>
                  <a:cubicBezTo>
                    <a:pt x="2443" y="1461"/>
                    <a:pt x="2420" y="1461"/>
                    <a:pt x="2397" y="1461"/>
                  </a:cubicBezTo>
                  <a:cubicBezTo>
                    <a:pt x="2330" y="1416"/>
                    <a:pt x="2284" y="1370"/>
                    <a:pt x="2217" y="1303"/>
                  </a:cubicBezTo>
                  <a:lnTo>
                    <a:pt x="2217" y="1303"/>
                  </a:lnTo>
                  <a:cubicBezTo>
                    <a:pt x="2238" y="1324"/>
                    <a:pt x="2238" y="1325"/>
                    <a:pt x="2260" y="1347"/>
                  </a:cubicBezTo>
                  <a:cubicBezTo>
                    <a:pt x="2078" y="1187"/>
                    <a:pt x="1918" y="981"/>
                    <a:pt x="1690" y="867"/>
                  </a:cubicBezTo>
                  <a:cubicBezTo>
                    <a:pt x="1576" y="799"/>
                    <a:pt x="1461" y="776"/>
                    <a:pt x="1347" y="753"/>
                  </a:cubicBezTo>
                  <a:cubicBezTo>
                    <a:pt x="1279" y="753"/>
                    <a:pt x="1233" y="776"/>
                    <a:pt x="1165" y="776"/>
                  </a:cubicBezTo>
                  <a:cubicBezTo>
                    <a:pt x="1119" y="776"/>
                    <a:pt x="1073" y="799"/>
                    <a:pt x="1005" y="799"/>
                  </a:cubicBezTo>
                  <a:cubicBezTo>
                    <a:pt x="822" y="867"/>
                    <a:pt x="640" y="959"/>
                    <a:pt x="480" y="1118"/>
                  </a:cubicBezTo>
                  <a:cubicBezTo>
                    <a:pt x="320" y="1278"/>
                    <a:pt x="229" y="1461"/>
                    <a:pt x="138" y="1666"/>
                  </a:cubicBezTo>
                  <a:cubicBezTo>
                    <a:pt x="69" y="1894"/>
                    <a:pt x="46" y="2100"/>
                    <a:pt x="23" y="2328"/>
                  </a:cubicBezTo>
                  <a:cubicBezTo>
                    <a:pt x="1" y="2579"/>
                    <a:pt x="23" y="2808"/>
                    <a:pt x="69" y="3036"/>
                  </a:cubicBezTo>
                  <a:cubicBezTo>
                    <a:pt x="115" y="3264"/>
                    <a:pt x="183" y="3469"/>
                    <a:pt x="275" y="3652"/>
                  </a:cubicBezTo>
                  <a:cubicBezTo>
                    <a:pt x="320" y="3743"/>
                    <a:pt x="389" y="3812"/>
                    <a:pt x="434" y="3903"/>
                  </a:cubicBezTo>
                  <a:cubicBezTo>
                    <a:pt x="548" y="4040"/>
                    <a:pt x="663" y="4131"/>
                    <a:pt x="800" y="4223"/>
                  </a:cubicBezTo>
                  <a:cubicBezTo>
                    <a:pt x="824" y="4239"/>
                    <a:pt x="851" y="4246"/>
                    <a:pt x="879" y="4246"/>
                  </a:cubicBezTo>
                  <a:cubicBezTo>
                    <a:pt x="930" y="4246"/>
                    <a:pt x="984" y="4221"/>
                    <a:pt x="1028" y="4177"/>
                  </a:cubicBezTo>
                  <a:cubicBezTo>
                    <a:pt x="1073" y="4109"/>
                    <a:pt x="1051" y="3994"/>
                    <a:pt x="982" y="3949"/>
                  </a:cubicBezTo>
                  <a:cubicBezTo>
                    <a:pt x="937" y="3903"/>
                    <a:pt x="868" y="3880"/>
                    <a:pt x="822" y="3835"/>
                  </a:cubicBezTo>
                  <a:cubicBezTo>
                    <a:pt x="754" y="3766"/>
                    <a:pt x="685" y="3698"/>
                    <a:pt x="640" y="3629"/>
                  </a:cubicBezTo>
                  <a:cubicBezTo>
                    <a:pt x="571" y="3515"/>
                    <a:pt x="526" y="3378"/>
                    <a:pt x="480" y="3264"/>
                  </a:cubicBezTo>
                  <a:cubicBezTo>
                    <a:pt x="412" y="3059"/>
                    <a:pt x="366" y="2853"/>
                    <a:pt x="343" y="2648"/>
                  </a:cubicBezTo>
                  <a:cubicBezTo>
                    <a:pt x="343" y="2642"/>
                    <a:pt x="343" y="2636"/>
                    <a:pt x="343" y="2625"/>
                  </a:cubicBezTo>
                  <a:cubicBezTo>
                    <a:pt x="343" y="2419"/>
                    <a:pt x="343" y="2214"/>
                    <a:pt x="389" y="2009"/>
                  </a:cubicBezTo>
                  <a:cubicBezTo>
                    <a:pt x="412" y="1872"/>
                    <a:pt x="457" y="1735"/>
                    <a:pt x="526" y="1598"/>
                  </a:cubicBezTo>
                  <a:cubicBezTo>
                    <a:pt x="571" y="1529"/>
                    <a:pt x="617" y="1438"/>
                    <a:pt x="685" y="1370"/>
                  </a:cubicBezTo>
                  <a:cubicBezTo>
                    <a:pt x="731" y="1324"/>
                    <a:pt x="800" y="1255"/>
                    <a:pt x="868" y="1210"/>
                  </a:cubicBezTo>
                  <a:cubicBezTo>
                    <a:pt x="914" y="1187"/>
                    <a:pt x="982" y="1164"/>
                    <a:pt x="1051" y="1141"/>
                  </a:cubicBezTo>
                  <a:cubicBezTo>
                    <a:pt x="1119" y="1118"/>
                    <a:pt x="1210" y="1096"/>
                    <a:pt x="1279" y="1096"/>
                  </a:cubicBezTo>
                  <a:lnTo>
                    <a:pt x="1393" y="1096"/>
                  </a:lnTo>
                  <a:cubicBezTo>
                    <a:pt x="1439" y="1096"/>
                    <a:pt x="1461" y="1118"/>
                    <a:pt x="1507" y="1141"/>
                  </a:cubicBezTo>
                  <a:cubicBezTo>
                    <a:pt x="1598" y="1187"/>
                    <a:pt x="1690" y="1255"/>
                    <a:pt x="1758" y="1324"/>
                  </a:cubicBezTo>
                  <a:cubicBezTo>
                    <a:pt x="1850" y="1392"/>
                    <a:pt x="1918" y="1484"/>
                    <a:pt x="2009" y="1552"/>
                  </a:cubicBezTo>
                  <a:cubicBezTo>
                    <a:pt x="2055" y="1598"/>
                    <a:pt x="2101" y="1621"/>
                    <a:pt x="2146" y="1666"/>
                  </a:cubicBezTo>
                  <a:cubicBezTo>
                    <a:pt x="2192" y="1712"/>
                    <a:pt x="2238" y="1735"/>
                    <a:pt x="2306" y="1758"/>
                  </a:cubicBezTo>
                  <a:cubicBezTo>
                    <a:pt x="2360" y="1784"/>
                    <a:pt x="2421" y="1795"/>
                    <a:pt x="2481" y="1795"/>
                  </a:cubicBezTo>
                  <a:cubicBezTo>
                    <a:pt x="2523" y="1795"/>
                    <a:pt x="2565" y="1790"/>
                    <a:pt x="2603" y="1780"/>
                  </a:cubicBezTo>
                  <a:cubicBezTo>
                    <a:pt x="2717" y="1758"/>
                    <a:pt x="2808" y="1689"/>
                    <a:pt x="2877" y="1598"/>
                  </a:cubicBezTo>
                  <a:cubicBezTo>
                    <a:pt x="3059" y="1415"/>
                    <a:pt x="3173" y="1164"/>
                    <a:pt x="3265" y="913"/>
                  </a:cubicBezTo>
                  <a:cubicBezTo>
                    <a:pt x="3356" y="685"/>
                    <a:pt x="3424" y="457"/>
                    <a:pt x="3493" y="228"/>
                  </a:cubicBezTo>
                  <a:cubicBezTo>
                    <a:pt x="3516" y="137"/>
                    <a:pt x="3470" y="46"/>
                    <a:pt x="3402" y="0"/>
                  </a:cubicBezTo>
                  <a:close/>
                </a:path>
              </a:pathLst>
            </a:custGeom>
            <a:solidFill>
              <a:srgbClr val="E2B2A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2" name="Google Shape;1699;p22">
              <a:extLst>
                <a:ext uri="{FF2B5EF4-FFF2-40B4-BE49-F238E27FC236}">
                  <a16:creationId xmlns:a16="http://schemas.microsoft.com/office/drawing/2014/main" id="{8AC5E7E9-F664-4D79-BB9C-8597FB7819F0}"/>
                </a:ext>
              </a:extLst>
            </p:cNvPr>
            <p:cNvSpPr/>
            <p:nvPr/>
          </p:nvSpPr>
          <p:spPr>
            <a:xfrm>
              <a:off x="7267497" y="2656676"/>
              <a:ext cx="125257" cy="99146"/>
            </a:xfrm>
            <a:custGeom>
              <a:avLst/>
              <a:gdLst/>
              <a:ahLst/>
              <a:cxnLst/>
              <a:rect l="l" t="t" r="r" b="b"/>
              <a:pathLst>
                <a:path w="4634" h="3668" extrusionOk="0">
                  <a:moveTo>
                    <a:pt x="2511" y="0"/>
                  </a:moveTo>
                  <a:cubicBezTo>
                    <a:pt x="2420" y="0"/>
                    <a:pt x="2351" y="23"/>
                    <a:pt x="2260" y="23"/>
                  </a:cubicBezTo>
                  <a:cubicBezTo>
                    <a:pt x="1758" y="69"/>
                    <a:pt x="1279" y="320"/>
                    <a:pt x="891" y="662"/>
                  </a:cubicBezTo>
                  <a:cubicBezTo>
                    <a:pt x="503" y="1004"/>
                    <a:pt x="229" y="1484"/>
                    <a:pt x="46" y="1986"/>
                  </a:cubicBezTo>
                  <a:cubicBezTo>
                    <a:pt x="0" y="2100"/>
                    <a:pt x="46" y="2260"/>
                    <a:pt x="183" y="2305"/>
                  </a:cubicBezTo>
                  <a:cubicBezTo>
                    <a:pt x="207" y="2315"/>
                    <a:pt x="234" y="2320"/>
                    <a:pt x="261" y="2320"/>
                  </a:cubicBezTo>
                  <a:cubicBezTo>
                    <a:pt x="360" y="2320"/>
                    <a:pt x="467" y="2258"/>
                    <a:pt x="503" y="2169"/>
                  </a:cubicBezTo>
                  <a:cubicBezTo>
                    <a:pt x="548" y="1986"/>
                    <a:pt x="640" y="1826"/>
                    <a:pt x="708" y="1666"/>
                  </a:cubicBezTo>
                  <a:cubicBezTo>
                    <a:pt x="822" y="1484"/>
                    <a:pt x="959" y="1301"/>
                    <a:pt x="1096" y="1141"/>
                  </a:cubicBezTo>
                  <a:cubicBezTo>
                    <a:pt x="1233" y="1004"/>
                    <a:pt x="1370" y="890"/>
                    <a:pt x="1530" y="776"/>
                  </a:cubicBezTo>
                  <a:cubicBezTo>
                    <a:pt x="1689" y="685"/>
                    <a:pt x="1826" y="616"/>
                    <a:pt x="1986" y="571"/>
                  </a:cubicBezTo>
                  <a:cubicBezTo>
                    <a:pt x="2146" y="525"/>
                    <a:pt x="2283" y="502"/>
                    <a:pt x="2443" y="502"/>
                  </a:cubicBezTo>
                  <a:cubicBezTo>
                    <a:pt x="2580" y="502"/>
                    <a:pt x="2717" y="502"/>
                    <a:pt x="2876" y="525"/>
                  </a:cubicBezTo>
                  <a:cubicBezTo>
                    <a:pt x="3013" y="571"/>
                    <a:pt x="3150" y="616"/>
                    <a:pt x="3287" y="685"/>
                  </a:cubicBezTo>
                  <a:cubicBezTo>
                    <a:pt x="3401" y="753"/>
                    <a:pt x="3515" y="845"/>
                    <a:pt x="3607" y="936"/>
                  </a:cubicBezTo>
                  <a:cubicBezTo>
                    <a:pt x="3698" y="1027"/>
                    <a:pt x="3789" y="1141"/>
                    <a:pt x="3881" y="1256"/>
                  </a:cubicBezTo>
                  <a:cubicBezTo>
                    <a:pt x="3949" y="1392"/>
                    <a:pt x="3995" y="1529"/>
                    <a:pt x="4040" y="1666"/>
                  </a:cubicBezTo>
                  <a:cubicBezTo>
                    <a:pt x="4109" y="1849"/>
                    <a:pt x="4132" y="2054"/>
                    <a:pt x="4132" y="2260"/>
                  </a:cubicBezTo>
                  <a:cubicBezTo>
                    <a:pt x="4132" y="2557"/>
                    <a:pt x="4109" y="2853"/>
                    <a:pt x="4040" y="3150"/>
                  </a:cubicBezTo>
                  <a:cubicBezTo>
                    <a:pt x="4040" y="3127"/>
                    <a:pt x="4040" y="3127"/>
                    <a:pt x="4040" y="3104"/>
                  </a:cubicBezTo>
                  <a:cubicBezTo>
                    <a:pt x="4018" y="3173"/>
                    <a:pt x="3995" y="3241"/>
                    <a:pt x="3995" y="3333"/>
                  </a:cubicBezTo>
                  <a:cubicBezTo>
                    <a:pt x="3972" y="3401"/>
                    <a:pt x="3972" y="3447"/>
                    <a:pt x="3995" y="3515"/>
                  </a:cubicBezTo>
                  <a:cubicBezTo>
                    <a:pt x="4018" y="3584"/>
                    <a:pt x="4063" y="3629"/>
                    <a:pt x="4132" y="3652"/>
                  </a:cubicBezTo>
                  <a:cubicBezTo>
                    <a:pt x="4151" y="3662"/>
                    <a:pt x="4174" y="3667"/>
                    <a:pt x="4199" y="3667"/>
                  </a:cubicBezTo>
                  <a:cubicBezTo>
                    <a:pt x="4234" y="3667"/>
                    <a:pt x="4274" y="3656"/>
                    <a:pt x="4314" y="3629"/>
                  </a:cubicBezTo>
                  <a:cubicBezTo>
                    <a:pt x="4360" y="3607"/>
                    <a:pt x="4429" y="3561"/>
                    <a:pt x="4451" y="3492"/>
                  </a:cubicBezTo>
                  <a:cubicBezTo>
                    <a:pt x="4543" y="3127"/>
                    <a:pt x="4611" y="2762"/>
                    <a:pt x="4634" y="2397"/>
                  </a:cubicBezTo>
                  <a:cubicBezTo>
                    <a:pt x="4634" y="2077"/>
                    <a:pt x="4588" y="1781"/>
                    <a:pt x="4497" y="1484"/>
                  </a:cubicBezTo>
                  <a:cubicBezTo>
                    <a:pt x="4360" y="1027"/>
                    <a:pt x="4063" y="594"/>
                    <a:pt x="3630" y="343"/>
                  </a:cubicBezTo>
                  <a:cubicBezTo>
                    <a:pt x="3424" y="206"/>
                    <a:pt x="3196" y="114"/>
                    <a:pt x="2968" y="69"/>
                  </a:cubicBezTo>
                  <a:cubicBezTo>
                    <a:pt x="2808" y="23"/>
                    <a:pt x="2671" y="0"/>
                    <a:pt x="251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3" name="Google Shape;1700;p22">
              <a:extLst>
                <a:ext uri="{FF2B5EF4-FFF2-40B4-BE49-F238E27FC236}">
                  <a16:creationId xmlns:a16="http://schemas.microsoft.com/office/drawing/2014/main" id="{D8A85462-B6C7-4E71-A293-1506F7CD0979}"/>
                </a:ext>
              </a:extLst>
            </p:cNvPr>
            <p:cNvSpPr/>
            <p:nvPr/>
          </p:nvSpPr>
          <p:spPr>
            <a:xfrm>
              <a:off x="7029957" y="2580776"/>
              <a:ext cx="94416" cy="88983"/>
            </a:xfrm>
            <a:custGeom>
              <a:avLst/>
              <a:gdLst/>
              <a:ahLst/>
              <a:cxnLst/>
              <a:rect l="l" t="t" r="r" b="b"/>
              <a:pathLst>
                <a:path w="3493" h="3292" extrusionOk="0">
                  <a:moveTo>
                    <a:pt x="1941" y="1"/>
                  </a:moveTo>
                  <a:cubicBezTo>
                    <a:pt x="1758" y="1"/>
                    <a:pt x="1576" y="46"/>
                    <a:pt x="1393" y="115"/>
                  </a:cubicBezTo>
                  <a:cubicBezTo>
                    <a:pt x="891" y="297"/>
                    <a:pt x="526" y="708"/>
                    <a:pt x="297" y="1188"/>
                  </a:cubicBezTo>
                  <a:cubicBezTo>
                    <a:pt x="183" y="1416"/>
                    <a:pt x="92" y="1667"/>
                    <a:pt x="23" y="1941"/>
                  </a:cubicBezTo>
                  <a:cubicBezTo>
                    <a:pt x="1" y="2055"/>
                    <a:pt x="92" y="2192"/>
                    <a:pt x="229" y="2215"/>
                  </a:cubicBezTo>
                  <a:cubicBezTo>
                    <a:pt x="243" y="2217"/>
                    <a:pt x="257" y="2218"/>
                    <a:pt x="271" y="2218"/>
                  </a:cubicBezTo>
                  <a:cubicBezTo>
                    <a:pt x="389" y="2218"/>
                    <a:pt x="482" y="2134"/>
                    <a:pt x="503" y="2032"/>
                  </a:cubicBezTo>
                  <a:cubicBezTo>
                    <a:pt x="526" y="1941"/>
                    <a:pt x="548" y="1849"/>
                    <a:pt x="594" y="1758"/>
                  </a:cubicBezTo>
                  <a:cubicBezTo>
                    <a:pt x="663" y="1553"/>
                    <a:pt x="754" y="1347"/>
                    <a:pt x="868" y="1165"/>
                  </a:cubicBezTo>
                  <a:cubicBezTo>
                    <a:pt x="959" y="1051"/>
                    <a:pt x="1051" y="936"/>
                    <a:pt x="1165" y="822"/>
                  </a:cubicBezTo>
                  <a:cubicBezTo>
                    <a:pt x="1256" y="731"/>
                    <a:pt x="1370" y="663"/>
                    <a:pt x="1484" y="594"/>
                  </a:cubicBezTo>
                  <a:cubicBezTo>
                    <a:pt x="1576" y="571"/>
                    <a:pt x="1667" y="526"/>
                    <a:pt x="1758" y="503"/>
                  </a:cubicBezTo>
                  <a:cubicBezTo>
                    <a:pt x="1850" y="480"/>
                    <a:pt x="1941" y="480"/>
                    <a:pt x="2032" y="480"/>
                  </a:cubicBezTo>
                  <a:cubicBezTo>
                    <a:pt x="2101" y="503"/>
                    <a:pt x="2169" y="503"/>
                    <a:pt x="2260" y="526"/>
                  </a:cubicBezTo>
                  <a:cubicBezTo>
                    <a:pt x="2329" y="548"/>
                    <a:pt x="2397" y="594"/>
                    <a:pt x="2466" y="640"/>
                  </a:cubicBezTo>
                  <a:cubicBezTo>
                    <a:pt x="2534" y="685"/>
                    <a:pt x="2580" y="731"/>
                    <a:pt x="2626" y="777"/>
                  </a:cubicBezTo>
                  <a:cubicBezTo>
                    <a:pt x="2694" y="845"/>
                    <a:pt x="2740" y="914"/>
                    <a:pt x="2785" y="1005"/>
                  </a:cubicBezTo>
                  <a:cubicBezTo>
                    <a:pt x="2831" y="1096"/>
                    <a:pt x="2854" y="1188"/>
                    <a:pt x="2877" y="1302"/>
                  </a:cubicBezTo>
                  <a:cubicBezTo>
                    <a:pt x="2922" y="1461"/>
                    <a:pt x="2922" y="1621"/>
                    <a:pt x="2922" y="1781"/>
                  </a:cubicBezTo>
                  <a:cubicBezTo>
                    <a:pt x="2899" y="2032"/>
                    <a:pt x="2831" y="2283"/>
                    <a:pt x="2763" y="2534"/>
                  </a:cubicBezTo>
                  <a:cubicBezTo>
                    <a:pt x="2717" y="2671"/>
                    <a:pt x="2648" y="2808"/>
                    <a:pt x="2580" y="2945"/>
                  </a:cubicBezTo>
                  <a:cubicBezTo>
                    <a:pt x="2534" y="3059"/>
                    <a:pt x="2580" y="3196"/>
                    <a:pt x="2694" y="3265"/>
                  </a:cubicBezTo>
                  <a:cubicBezTo>
                    <a:pt x="2725" y="3283"/>
                    <a:pt x="2760" y="3292"/>
                    <a:pt x="2796" y="3292"/>
                  </a:cubicBezTo>
                  <a:cubicBezTo>
                    <a:pt x="2889" y="3292"/>
                    <a:pt x="2987" y="3233"/>
                    <a:pt x="3036" y="3151"/>
                  </a:cubicBezTo>
                  <a:cubicBezTo>
                    <a:pt x="3287" y="2580"/>
                    <a:pt x="3493" y="1918"/>
                    <a:pt x="3379" y="1279"/>
                  </a:cubicBezTo>
                  <a:cubicBezTo>
                    <a:pt x="3333" y="1028"/>
                    <a:pt x="3242" y="800"/>
                    <a:pt x="3105" y="594"/>
                  </a:cubicBezTo>
                  <a:cubicBezTo>
                    <a:pt x="2991" y="411"/>
                    <a:pt x="2808" y="275"/>
                    <a:pt x="2626" y="160"/>
                  </a:cubicBezTo>
                  <a:cubicBezTo>
                    <a:pt x="2443" y="46"/>
                    <a:pt x="2238" y="1"/>
                    <a:pt x="200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4" name="Google Shape;1701;p22">
              <a:extLst>
                <a:ext uri="{FF2B5EF4-FFF2-40B4-BE49-F238E27FC236}">
                  <a16:creationId xmlns:a16="http://schemas.microsoft.com/office/drawing/2014/main" id="{6278967F-32F8-4C6D-9EAD-15B951E38835}"/>
                </a:ext>
              </a:extLst>
            </p:cNvPr>
            <p:cNvSpPr/>
            <p:nvPr/>
          </p:nvSpPr>
          <p:spPr>
            <a:xfrm>
              <a:off x="7342154" y="2551773"/>
              <a:ext cx="107985" cy="82955"/>
            </a:xfrm>
            <a:custGeom>
              <a:avLst/>
              <a:gdLst/>
              <a:ahLst/>
              <a:cxnLst/>
              <a:rect l="l" t="t" r="r" b="b"/>
              <a:pathLst>
                <a:path w="3995" h="3069" extrusionOk="0">
                  <a:moveTo>
                    <a:pt x="343" y="1"/>
                  </a:moveTo>
                  <a:cubicBezTo>
                    <a:pt x="274" y="1"/>
                    <a:pt x="206" y="1"/>
                    <a:pt x="160" y="46"/>
                  </a:cubicBezTo>
                  <a:cubicBezTo>
                    <a:pt x="92" y="115"/>
                    <a:pt x="23" y="183"/>
                    <a:pt x="23" y="275"/>
                  </a:cubicBezTo>
                  <a:cubicBezTo>
                    <a:pt x="0" y="435"/>
                    <a:pt x="114" y="640"/>
                    <a:pt x="274" y="640"/>
                  </a:cubicBezTo>
                  <a:cubicBezTo>
                    <a:pt x="434" y="663"/>
                    <a:pt x="594" y="686"/>
                    <a:pt x="731" y="731"/>
                  </a:cubicBezTo>
                  <a:cubicBezTo>
                    <a:pt x="1005" y="823"/>
                    <a:pt x="1278" y="937"/>
                    <a:pt x="1507" y="1096"/>
                  </a:cubicBezTo>
                  <a:cubicBezTo>
                    <a:pt x="1963" y="1370"/>
                    <a:pt x="2374" y="1736"/>
                    <a:pt x="2739" y="2124"/>
                  </a:cubicBezTo>
                  <a:cubicBezTo>
                    <a:pt x="2968" y="2375"/>
                    <a:pt x="3173" y="2649"/>
                    <a:pt x="3356" y="2945"/>
                  </a:cubicBezTo>
                  <a:cubicBezTo>
                    <a:pt x="3410" y="3027"/>
                    <a:pt x="3514" y="3069"/>
                    <a:pt x="3619" y="3069"/>
                  </a:cubicBezTo>
                  <a:cubicBezTo>
                    <a:pt x="3688" y="3069"/>
                    <a:pt x="3757" y="3050"/>
                    <a:pt x="3812" y="3014"/>
                  </a:cubicBezTo>
                  <a:cubicBezTo>
                    <a:pt x="3972" y="2922"/>
                    <a:pt x="3995" y="2717"/>
                    <a:pt x="3903" y="2557"/>
                  </a:cubicBezTo>
                  <a:cubicBezTo>
                    <a:pt x="3721" y="2283"/>
                    <a:pt x="3515" y="2032"/>
                    <a:pt x="3310" y="1781"/>
                  </a:cubicBezTo>
                  <a:cubicBezTo>
                    <a:pt x="3036" y="1484"/>
                    <a:pt x="2739" y="1188"/>
                    <a:pt x="2420" y="937"/>
                  </a:cubicBezTo>
                  <a:cubicBezTo>
                    <a:pt x="2123" y="686"/>
                    <a:pt x="1781" y="480"/>
                    <a:pt x="1415" y="298"/>
                  </a:cubicBezTo>
                  <a:cubicBezTo>
                    <a:pt x="1096" y="138"/>
                    <a:pt x="753" y="24"/>
                    <a:pt x="38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5" name="Google Shape;1702;p22">
              <a:extLst>
                <a:ext uri="{FF2B5EF4-FFF2-40B4-BE49-F238E27FC236}">
                  <a16:creationId xmlns:a16="http://schemas.microsoft.com/office/drawing/2014/main" id="{F0883145-A27C-4BFD-8BCE-ADAA8B2D5628}"/>
                </a:ext>
              </a:extLst>
            </p:cNvPr>
            <p:cNvSpPr/>
            <p:nvPr/>
          </p:nvSpPr>
          <p:spPr>
            <a:xfrm>
              <a:off x="7073773" y="2505497"/>
              <a:ext cx="101200" cy="35193"/>
            </a:xfrm>
            <a:custGeom>
              <a:avLst/>
              <a:gdLst/>
              <a:ahLst/>
              <a:cxnLst/>
              <a:rect l="l" t="t" r="r" b="b"/>
              <a:pathLst>
                <a:path w="3744" h="1302" extrusionOk="0">
                  <a:moveTo>
                    <a:pt x="2169" y="1"/>
                  </a:moveTo>
                  <a:cubicBezTo>
                    <a:pt x="2032" y="1"/>
                    <a:pt x="1895" y="1"/>
                    <a:pt x="1758" y="24"/>
                  </a:cubicBezTo>
                  <a:cubicBezTo>
                    <a:pt x="1187" y="92"/>
                    <a:pt x="594" y="321"/>
                    <a:pt x="160" y="709"/>
                  </a:cubicBezTo>
                  <a:cubicBezTo>
                    <a:pt x="92" y="754"/>
                    <a:pt x="23" y="823"/>
                    <a:pt x="23" y="914"/>
                  </a:cubicBezTo>
                  <a:cubicBezTo>
                    <a:pt x="0" y="1005"/>
                    <a:pt x="23" y="1097"/>
                    <a:pt x="69" y="1165"/>
                  </a:cubicBezTo>
                  <a:cubicBezTo>
                    <a:pt x="114" y="1234"/>
                    <a:pt x="206" y="1279"/>
                    <a:pt x="274" y="1302"/>
                  </a:cubicBezTo>
                  <a:cubicBezTo>
                    <a:pt x="365" y="1302"/>
                    <a:pt x="457" y="1302"/>
                    <a:pt x="525" y="1234"/>
                  </a:cubicBezTo>
                  <a:cubicBezTo>
                    <a:pt x="662" y="1119"/>
                    <a:pt x="822" y="1005"/>
                    <a:pt x="1005" y="914"/>
                  </a:cubicBezTo>
                  <a:cubicBezTo>
                    <a:pt x="1187" y="823"/>
                    <a:pt x="1370" y="754"/>
                    <a:pt x="1575" y="709"/>
                  </a:cubicBezTo>
                  <a:cubicBezTo>
                    <a:pt x="1826" y="663"/>
                    <a:pt x="2077" y="640"/>
                    <a:pt x="2328" y="640"/>
                  </a:cubicBezTo>
                  <a:cubicBezTo>
                    <a:pt x="2580" y="663"/>
                    <a:pt x="2831" y="709"/>
                    <a:pt x="3059" y="777"/>
                  </a:cubicBezTo>
                  <a:cubicBezTo>
                    <a:pt x="3127" y="800"/>
                    <a:pt x="3173" y="823"/>
                    <a:pt x="3241" y="845"/>
                  </a:cubicBezTo>
                  <a:cubicBezTo>
                    <a:pt x="3283" y="863"/>
                    <a:pt x="3327" y="872"/>
                    <a:pt x="3369" y="872"/>
                  </a:cubicBezTo>
                  <a:cubicBezTo>
                    <a:pt x="3489" y="872"/>
                    <a:pt x="3602" y="804"/>
                    <a:pt x="3652" y="686"/>
                  </a:cubicBezTo>
                  <a:cubicBezTo>
                    <a:pt x="3744" y="526"/>
                    <a:pt x="3675" y="321"/>
                    <a:pt x="3493" y="252"/>
                  </a:cubicBezTo>
                  <a:cubicBezTo>
                    <a:pt x="3082" y="92"/>
                    <a:pt x="2625" y="1"/>
                    <a:pt x="21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6" name="Google Shape;1703;p22">
              <a:extLst>
                <a:ext uri="{FF2B5EF4-FFF2-40B4-BE49-F238E27FC236}">
                  <a16:creationId xmlns:a16="http://schemas.microsoft.com/office/drawing/2014/main" id="{EB08F909-F803-4671-8BFB-861F6B09E775}"/>
                </a:ext>
              </a:extLst>
            </p:cNvPr>
            <p:cNvSpPr/>
            <p:nvPr/>
          </p:nvSpPr>
          <p:spPr>
            <a:xfrm>
              <a:off x="7116967" y="2789312"/>
              <a:ext cx="128960" cy="93199"/>
            </a:xfrm>
            <a:custGeom>
              <a:avLst/>
              <a:gdLst/>
              <a:ahLst/>
              <a:cxnLst/>
              <a:rect l="l" t="t" r="r" b="b"/>
              <a:pathLst>
                <a:path w="4771" h="3448" extrusionOk="0">
                  <a:moveTo>
                    <a:pt x="1255" y="2374"/>
                  </a:moveTo>
                  <a:cubicBezTo>
                    <a:pt x="1278" y="2374"/>
                    <a:pt x="1278" y="2397"/>
                    <a:pt x="1278" y="2397"/>
                  </a:cubicBezTo>
                  <a:lnTo>
                    <a:pt x="1255" y="2374"/>
                  </a:lnTo>
                  <a:close/>
                  <a:moveTo>
                    <a:pt x="4451" y="1"/>
                  </a:moveTo>
                  <a:cubicBezTo>
                    <a:pt x="4268" y="1"/>
                    <a:pt x="4109" y="160"/>
                    <a:pt x="4109" y="343"/>
                  </a:cubicBezTo>
                  <a:cubicBezTo>
                    <a:pt x="4109" y="548"/>
                    <a:pt x="4109" y="754"/>
                    <a:pt x="4086" y="982"/>
                  </a:cubicBezTo>
                  <a:cubicBezTo>
                    <a:pt x="4040" y="1256"/>
                    <a:pt x="3972" y="1530"/>
                    <a:pt x="3880" y="1781"/>
                  </a:cubicBezTo>
                  <a:cubicBezTo>
                    <a:pt x="3812" y="1941"/>
                    <a:pt x="3721" y="2078"/>
                    <a:pt x="3629" y="2215"/>
                  </a:cubicBezTo>
                  <a:cubicBezTo>
                    <a:pt x="3538" y="2329"/>
                    <a:pt x="3447" y="2420"/>
                    <a:pt x="3355" y="2489"/>
                  </a:cubicBezTo>
                  <a:cubicBezTo>
                    <a:pt x="3241" y="2580"/>
                    <a:pt x="3150" y="2625"/>
                    <a:pt x="3036" y="2694"/>
                  </a:cubicBezTo>
                  <a:cubicBezTo>
                    <a:pt x="2899" y="2740"/>
                    <a:pt x="2785" y="2762"/>
                    <a:pt x="2648" y="2785"/>
                  </a:cubicBezTo>
                  <a:cubicBezTo>
                    <a:pt x="2579" y="2797"/>
                    <a:pt x="2505" y="2802"/>
                    <a:pt x="2431" y="2802"/>
                  </a:cubicBezTo>
                  <a:cubicBezTo>
                    <a:pt x="2357" y="2802"/>
                    <a:pt x="2283" y="2797"/>
                    <a:pt x="2214" y="2785"/>
                  </a:cubicBezTo>
                  <a:cubicBezTo>
                    <a:pt x="2054" y="2762"/>
                    <a:pt x="1872" y="2717"/>
                    <a:pt x="1712" y="2648"/>
                  </a:cubicBezTo>
                  <a:cubicBezTo>
                    <a:pt x="1575" y="2580"/>
                    <a:pt x="1438" y="2489"/>
                    <a:pt x="1301" y="2397"/>
                  </a:cubicBezTo>
                  <a:cubicBezTo>
                    <a:pt x="1187" y="2306"/>
                    <a:pt x="1073" y="2192"/>
                    <a:pt x="982" y="2078"/>
                  </a:cubicBezTo>
                  <a:cubicBezTo>
                    <a:pt x="890" y="1964"/>
                    <a:pt x="822" y="1849"/>
                    <a:pt x="776" y="1735"/>
                  </a:cubicBezTo>
                  <a:cubicBezTo>
                    <a:pt x="730" y="1621"/>
                    <a:pt x="708" y="1507"/>
                    <a:pt x="685" y="1393"/>
                  </a:cubicBezTo>
                  <a:cubicBezTo>
                    <a:pt x="685" y="1370"/>
                    <a:pt x="685" y="1324"/>
                    <a:pt x="685" y="1302"/>
                  </a:cubicBezTo>
                  <a:cubicBezTo>
                    <a:pt x="662" y="1142"/>
                    <a:pt x="525" y="982"/>
                    <a:pt x="342" y="982"/>
                  </a:cubicBezTo>
                  <a:cubicBezTo>
                    <a:pt x="183" y="982"/>
                    <a:pt x="0" y="1142"/>
                    <a:pt x="23" y="1302"/>
                  </a:cubicBezTo>
                  <a:cubicBezTo>
                    <a:pt x="46" y="1644"/>
                    <a:pt x="137" y="1941"/>
                    <a:pt x="297" y="2237"/>
                  </a:cubicBezTo>
                  <a:cubicBezTo>
                    <a:pt x="457" y="2511"/>
                    <a:pt x="685" y="2740"/>
                    <a:pt x="936" y="2945"/>
                  </a:cubicBezTo>
                  <a:cubicBezTo>
                    <a:pt x="1187" y="3128"/>
                    <a:pt x="1461" y="3265"/>
                    <a:pt x="1758" y="3356"/>
                  </a:cubicBezTo>
                  <a:cubicBezTo>
                    <a:pt x="1986" y="3417"/>
                    <a:pt x="2214" y="3447"/>
                    <a:pt x="2436" y="3447"/>
                  </a:cubicBezTo>
                  <a:cubicBezTo>
                    <a:pt x="2546" y="3447"/>
                    <a:pt x="2655" y="3440"/>
                    <a:pt x="2762" y="3424"/>
                  </a:cubicBezTo>
                  <a:cubicBezTo>
                    <a:pt x="3081" y="3379"/>
                    <a:pt x="3401" y="3265"/>
                    <a:pt x="3652" y="3082"/>
                  </a:cubicBezTo>
                  <a:cubicBezTo>
                    <a:pt x="3949" y="2877"/>
                    <a:pt x="4177" y="2603"/>
                    <a:pt x="4337" y="2306"/>
                  </a:cubicBezTo>
                  <a:cubicBezTo>
                    <a:pt x="4679" y="1712"/>
                    <a:pt x="4771" y="1005"/>
                    <a:pt x="4771" y="343"/>
                  </a:cubicBezTo>
                  <a:cubicBezTo>
                    <a:pt x="4771" y="160"/>
                    <a:pt x="4611" y="1"/>
                    <a:pt x="445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7" name="Google Shape;1704;p22">
              <a:extLst>
                <a:ext uri="{FF2B5EF4-FFF2-40B4-BE49-F238E27FC236}">
                  <a16:creationId xmlns:a16="http://schemas.microsoft.com/office/drawing/2014/main" id="{0046BEF3-87BD-42E2-831B-6585505878FE}"/>
                </a:ext>
              </a:extLst>
            </p:cNvPr>
            <p:cNvSpPr/>
            <p:nvPr/>
          </p:nvSpPr>
          <p:spPr>
            <a:xfrm>
              <a:off x="7033660" y="2169893"/>
              <a:ext cx="394260" cy="342903"/>
            </a:xfrm>
            <a:custGeom>
              <a:avLst/>
              <a:gdLst/>
              <a:ahLst/>
              <a:cxnLst/>
              <a:rect l="l" t="t" r="r" b="b"/>
              <a:pathLst>
                <a:path w="14586" h="12686" extrusionOk="0">
                  <a:moveTo>
                    <a:pt x="2580" y="9564"/>
                  </a:moveTo>
                  <a:cubicBezTo>
                    <a:pt x="2587" y="9570"/>
                    <a:pt x="2595" y="9577"/>
                    <a:pt x="2602" y="9583"/>
                  </a:cubicBezTo>
                  <a:lnTo>
                    <a:pt x="2602" y="9583"/>
                  </a:lnTo>
                  <a:cubicBezTo>
                    <a:pt x="2601" y="9577"/>
                    <a:pt x="2597" y="9564"/>
                    <a:pt x="2580" y="9564"/>
                  </a:cubicBezTo>
                  <a:close/>
                  <a:moveTo>
                    <a:pt x="4383" y="0"/>
                  </a:moveTo>
                  <a:cubicBezTo>
                    <a:pt x="4200" y="0"/>
                    <a:pt x="3995" y="23"/>
                    <a:pt x="3790" y="46"/>
                  </a:cubicBezTo>
                  <a:cubicBezTo>
                    <a:pt x="3356" y="114"/>
                    <a:pt x="2922" y="274"/>
                    <a:pt x="2511" y="457"/>
                  </a:cubicBezTo>
                  <a:cubicBezTo>
                    <a:pt x="2192" y="616"/>
                    <a:pt x="1895" y="822"/>
                    <a:pt x="1644" y="1050"/>
                  </a:cubicBezTo>
                  <a:cubicBezTo>
                    <a:pt x="1393" y="1255"/>
                    <a:pt x="1165" y="1506"/>
                    <a:pt x="959" y="1758"/>
                  </a:cubicBezTo>
                  <a:cubicBezTo>
                    <a:pt x="777" y="2009"/>
                    <a:pt x="617" y="2283"/>
                    <a:pt x="480" y="2579"/>
                  </a:cubicBezTo>
                  <a:cubicBezTo>
                    <a:pt x="206" y="3150"/>
                    <a:pt x="92" y="3766"/>
                    <a:pt x="46" y="4405"/>
                  </a:cubicBezTo>
                  <a:cubicBezTo>
                    <a:pt x="1" y="5044"/>
                    <a:pt x="92" y="5706"/>
                    <a:pt x="252" y="6323"/>
                  </a:cubicBezTo>
                  <a:cubicBezTo>
                    <a:pt x="411" y="6962"/>
                    <a:pt x="663" y="7578"/>
                    <a:pt x="1005" y="8149"/>
                  </a:cubicBezTo>
                  <a:cubicBezTo>
                    <a:pt x="1324" y="8696"/>
                    <a:pt x="1713" y="9199"/>
                    <a:pt x="2169" y="9632"/>
                  </a:cubicBezTo>
                  <a:cubicBezTo>
                    <a:pt x="2648" y="10066"/>
                    <a:pt x="3196" y="10454"/>
                    <a:pt x="3744" y="10796"/>
                  </a:cubicBezTo>
                  <a:cubicBezTo>
                    <a:pt x="4360" y="11139"/>
                    <a:pt x="4999" y="11458"/>
                    <a:pt x="5661" y="11709"/>
                  </a:cubicBezTo>
                  <a:cubicBezTo>
                    <a:pt x="6369" y="11983"/>
                    <a:pt x="7076" y="12189"/>
                    <a:pt x="7807" y="12348"/>
                  </a:cubicBezTo>
                  <a:cubicBezTo>
                    <a:pt x="8769" y="12556"/>
                    <a:pt x="9747" y="12686"/>
                    <a:pt x="10741" y="12686"/>
                  </a:cubicBezTo>
                  <a:cubicBezTo>
                    <a:pt x="10949" y="12686"/>
                    <a:pt x="11158" y="12680"/>
                    <a:pt x="11368" y="12668"/>
                  </a:cubicBezTo>
                  <a:cubicBezTo>
                    <a:pt x="12440" y="12600"/>
                    <a:pt x="13536" y="12371"/>
                    <a:pt x="14472" y="11846"/>
                  </a:cubicBezTo>
                  <a:cubicBezTo>
                    <a:pt x="14563" y="11823"/>
                    <a:pt x="14586" y="11709"/>
                    <a:pt x="14563" y="11641"/>
                  </a:cubicBezTo>
                  <a:cubicBezTo>
                    <a:pt x="14533" y="11580"/>
                    <a:pt x="14482" y="11550"/>
                    <a:pt x="14425" y="11550"/>
                  </a:cubicBezTo>
                  <a:cubicBezTo>
                    <a:pt x="14396" y="11550"/>
                    <a:pt x="14365" y="11557"/>
                    <a:pt x="14335" y="11572"/>
                  </a:cubicBezTo>
                  <a:cubicBezTo>
                    <a:pt x="14061" y="11709"/>
                    <a:pt x="13787" y="11823"/>
                    <a:pt x="13490" y="11938"/>
                  </a:cubicBezTo>
                  <a:cubicBezTo>
                    <a:pt x="12851" y="12143"/>
                    <a:pt x="12166" y="12280"/>
                    <a:pt x="11505" y="12326"/>
                  </a:cubicBezTo>
                  <a:cubicBezTo>
                    <a:pt x="11236" y="12343"/>
                    <a:pt x="10968" y="12352"/>
                    <a:pt x="10700" y="12352"/>
                  </a:cubicBezTo>
                  <a:cubicBezTo>
                    <a:pt x="9920" y="12352"/>
                    <a:pt x="9142" y="12279"/>
                    <a:pt x="8377" y="12143"/>
                  </a:cubicBezTo>
                  <a:cubicBezTo>
                    <a:pt x="7145" y="11915"/>
                    <a:pt x="5935" y="11527"/>
                    <a:pt x="4794" y="10979"/>
                  </a:cubicBezTo>
                  <a:lnTo>
                    <a:pt x="4771" y="10979"/>
                  </a:lnTo>
                  <a:cubicBezTo>
                    <a:pt x="4004" y="10595"/>
                    <a:pt x="3259" y="10145"/>
                    <a:pt x="2602" y="9583"/>
                  </a:cubicBezTo>
                  <a:lnTo>
                    <a:pt x="2602" y="9583"/>
                  </a:lnTo>
                  <a:cubicBezTo>
                    <a:pt x="2603" y="9585"/>
                    <a:pt x="2603" y="9587"/>
                    <a:pt x="2603" y="9587"/>
                  </a:cubicBezTo>
                  <a:cubicBezTo>
                    <a:pt x="2397" y="9404"/>
                    <a:pt x="2215" y="9221"/>
                    <a:pt x="2009" y="8993"/>
                  </a:cubicBezTo>
                  <a:cubicBezTo>
                    <a:pt x="1827" y="8788"/>
                    <a:pt x="1644" y="8559"/>
                    <a:pt x="1484" y="8308"/>
                  </a:cubicBezTo>
                  <a:cubicBezTo>
                    <a:pt x="1165" y="7829"/>
                    <a:pt x="914" y="7327"/>
                    <a:pt x="731" y="6779"/>
                  </a:cubicBezTo>
                  <a:cubicBezTo>
                    <a:pt x="731" y="6779"/>
                    <a:pt x="731" y="6779"/>
                    <a:pt x="731" y="6802"/>
                  </a:cubicBezTo>
                  <a:lnTo>
                    <a:pt x="708" y="6756"/>
                  </a:lnTo>
                  <a:cubicBezTo>
                    <a:pt x="548" y="6231"/>
                    <a:pt x="434" y="5706"/>
                    <a:pt x="389" y="5136"/>
                  </a:cubicBezTo>
                  <a:cubicBezTo>
                    <a:pt x="389" y="5159"/>
                    <a:pt x="389" y="5181"/>
                    <a:pt x="389" y="5181"/>
                  </a:cubicBezTo>
                  <a:cubicBezTo>
                    <a:pt x="343" y="4702"/>
                    <a:pt x="366" y="4223"/>
                    <a:pt x="457" y="3743"/>
                  </a:cubicBezTo>
                  <a:cubicBezTo>
                    <a:pt x="526" y="3355"/>
                    <a:pt x="640" y="2967"/>
                    <a:pt x="822" y="2625"/>
                  </a:cubicBezTo>
                  <a:cubicBezTo>
                    <a:pt x="982" y="2305"/>
                    <a:pt x="1165" y="2009"/>
                    <a:pt x="1370" y="1758"/>
                  </a:cubicBezTo>
                  <a:cubicBezTo>
                    <a:pt x="1621" y="1484"/>
                    <a:pt x="1895" y="1255"/>
                    <a:pt x="2169" y="1050"/>
                  </a:cubicBezTo>
                  <a:cubicBezTo>
                    <a:pt x="2489" y="822"/>
                    <a:pt x="2831" y="662"/>
                    <a:pt x="3196" y="525"/>
                  </a:cubicBezTo>
                  <a:cubicBezTo>
                    <a:pt x="3493" y="434"/>
                    <a:pt x="3790" y="365"/>
                    <a:pt x="4086" y="342"/>
                  </a:cubicBezTo>
                  <a:cubicBezTo>
                    <a:pt x="4172" y="336"/>
                    <a:pt x="4258" y="333"/>
                    <a:pt x="4343" y="333"/>
                  </a:cubicBezTo>
                  <a:cubicBezTo>
                    <a:pt x="4575" y="333"/>
                    <a:pt x="4805" y="355"/>
                    <a:pt x="5022" y="388"/>
                  </a:cubicBezTo>
                  <a:cubicBezTo>
                    <a:pt x="5387" y="457"/>
                    <a:pt x="5753" y="593"/>
                    <a:pt x="6072" y="730"/>
                  </a:cubicBezTo>
                  <a:cubicBezTo>
                    <a:pt x="6620" y="1004"/>
                    <a:pt x="7099" y="1347"/>
                    <a:pt x="7556" y="1735"/>
                  </a:cubicBezTo>
                  <a:cubicBezTo>
                    <a:pt x="7533" y="1735"/>
                    <a:pt x="7533" y="1712"/>
                    <a:pt x="7510" y="1712"/>
                  </a:cubicBezTo>
                  <a:cubicBezTo>
                    <a:pt x="8195" y="2305"/>
                    <a:pt x="8788" y="3013"/>
                    <a:pt x="9450" y="3652"/>
                  </a:cubicBezTo>
                  <a:cubicBezTo>
                    <a:pt x="9519" y="3698"/>
                    <a:pt x="9564" y="3766"/>
                    <a:pt x="9633" y="3812"/>
                  </a:cubicBezTo>
                  <a:cubicBezTo>
                    <a:pt x="9770" y="3926"/>
                    <a:pt x="9930" y="4040"/>
                    <a:pt x="10067" y="4177"/>
                  </a:cubicBezTo>
                  <a:cubicBezTo>
                    <a:pt x="10204" y="4268"/>
                    <a:pt x="10363" y="4382"/>
                    <a:pt x="10523" y="4474"/>
                  </a:cubicBezTo>
                  <a:cubicBezTo>
                    <a:pt x="10911" y="4702"/>
                    <a:pt x="11345" y="4885"/>
                    <a:pt x="11778" y="4953"/>
                  </a:cubicBezTo>
                  <a:cubicBezTo>
                    <a:pt x="11801" y="4965"/>
                    <a:pt x="11824" y="4970"/>
                    <a:pt x="11847" y="4970"/>
                  </a:cubicBezTo>
                  <a:cubicBezTo>
                    <a:pt x="11870" y="4970"/>
                    <a:pt x="11893" y="4965"/>
                    <a:pt x="11915" y="4953"/>
                  </a:cubicBezTo>
                  <a:cubicBezTo>
                    <a:pt x="11938" y="4930"/>
                    <a:pt x="11984" y="4907"/>
                    <a:pt x="11984" y="4862"/>
                  </a:cubicBezTo>
                  <a:cubicBezTo>
                    <a:pt x="12007" y="4816"/>
                    <a:pt x="12007" y="4770"/>
                    <a:pt x="11984" y="4725"/>
                  </a:cubicBezTo>
                  <a:cubicBezTo>
                    <a:pt x="11961" y="4702"/>
                    <a:pt x="11915" y="4656"/>
                    <a:pt x="11893" y="4656"/>
                  </a:cubicBezTo>
                  <a:cubicBezTo>
                    <a:pt x="11573" y="4588"/>
                    <a:pt x="11276" y="4497"/>
                    <a:pt x="11002" y="4360"/>
                  </a:cubicBezTo>
                  <a:cubicBezTo>
                    <a:pt x="10614" y="4177"/>
                    <a:pt x="10272" y="3926"/>
                    <a:pt x="9952" y="3675"/>
                  </a:cubicBezTo>
                  <a:cubicBezTo>
                    <a:pt x="9861" y="3584"/>
                    <a:pt x="9770" y="3515"/>
                    <a:pt x="9679" y="3424"/>
                  </a:cubicBezTo>
                  <a:cubicBezTo>
                    <a:pt x="9656" y="3401"/>
                    <a:pt x="9633" y="3378"/>
                    <a:pt x="9633" y="3355"/>
                  </a:cubicBezTo>
                  <a:cubicBezTo>
                    <a:pt x="9154" y="2922"/>
                    <a:pt x="8720" y="2442"/>
                    <a:pt x="8263" y="1986"/>
                  </a:cubicBezTo>
                  <a:cubicBezTo>
                    <a:pt x="7670" y="1370"/>
                    <a:pt x="6985" y="799"/>
                    <a:pt x="6186" y="434"/>
                  </a:cubicBezTo>
                  <a:cubicBezTo>
                    <a:pt x="6004" y="342"/>
                    <a:pt x="5821" y="274"/>
                    <a:pt x="5638" y="205"/>
                  </a:cubicBezTo>
                  <a:cubicBezTo>
                    <a:pt x="5433" y="137"/>
                    <a:pt x="5228" y="91"/>
                    <a:pt x="5022" y="46"/>
                  </a:cubicBezTo>
                  <a:cubicBezTo>
                    <a:pt x="4817" y="23"/>
                    <a:pt x="4611" y="0"/>
                    <a:pt x="4383"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8" name="Google Shape;1705;p22">
              <a:extLst>
                <a:ext uri="{FF2B5EF4-FFF2-40B4-BE49-F238E27FC236}">
                  <a16:creationId xmlns:a16="http://schemas.microsoft.com/office/drawing/2014/main" id="{BD98CD49-408D-4571-AA7D-6219652314D5}"/>
                </a:ext>
              </a:extLst>
            </p:cNvPr>
            <p:cNvSpPr/>
            <p:nvPr/>
          </p:nvSpPr>
          <p:spPr>
            <a:xfrm>
              <a:off x="7092289" y="2198247"/>
              <a:ext cx="0" cy="27"/>
            </a:xfrm>
            <a:custGeom>
              <a:avLst/>
              <a:gdLst/>
              <a:ahLst/>
              <a:cxnLst/>
              <a:rect l="l" t="t" r="r" b="b"/>
              <a:pathLst>
                <a:path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9" name="Google Shape;1706;p22">
              <a:extLst>
                <a:ext uri="{FF2B5EF4-FFF2-40B4-BE49-F238E27FC236}">
                  <a16:creationId xmlns:a16="http://schemas.microsoft.com/office/drawing/2014/main" id="{152D48AB-440C-41CB-AA9C-B92892F277EC}"/>
                </a:ext>
              </a:extLst>
            </p:cNvPr>
            <p:cNvSpPr/>
            <p:nvPr/>
          </p:nvSpPr>
          <p:spPr>
            <a:xfrm>
              <a:off x="7162621" y="2466628"/>
              <a:ext cx="27" cy="27"/>
            </a:xfrm>
            <a:custGeom>
              <a:avLst/>
              <a:gdLst/>
              <a:ahLst/>
              <a:cxnLst/>
              <a:rect l="l" t="t" r="r" b="b"/>
              <a:pathLst>
                <a:path w="1" h="1" extrusionOk="0">
                  <a:moveTo>
                    <a:pt x="0" y="1"/>
                  </a:moveTo>
                  <a:lnTo>
                    <a:pt x="0" y="1"/>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0" name="Google Shape;1707;p22">
              <a:extLst>
                <a:ext uri="{FF2B5EF4-FFF2-40B4-BE49-F238E27FC236}">
                  <a16:creationId xmlns:a16="http://schemas.microsoft.com/office/drawing/2014/main" id="{DF47574B-472B-4DF3-BB6B-F75825BF5511}"/>
                </a:ext>
              </a:extLst>
            </p:cNvPr>
            <p:cNvSpPr/>
            <p:nvPr/>
          </p:nvSpPr>
          <p:spPr>
            <a:xfrm>
              <a:off x="7092289" y="2198247"/>
              <a:ext cx="0" cy="27"/>
            </a:xfrm>
            <a:custGeom>
              <a:avLst/>
              <a:gdLst/>
              <a:ahLst/>
              <a:cxnLst/>
              <a:rect l="l" t="t" r="r" b="b"/>
              <a:pathLst>
                <a:path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1" name="Google Shape;1708;p22">
              <a:extLst>
                <a:ext uri="{FF2B5EF4-FFF2-40B4-BE49-F238E27FC236}">
                  <a16:creationId xmlns:a16="http://schemas.microsoft.com/office/drawing/2014/main" id="{21E87D5B-96CB-45B2-A5F3-32D345EAE3F0}"/>
                </a:ext>
              </a:extLst>
            </p:cNvPr>
            <p:cNvSpPr/>
            <p:nvPr/>
          </p:nvSpPr>
          <p:spPr>
            <a:xfrm>
              <a:off x="7163215" y="2466628"/>
              <a:ext cx="27" cy="27"/>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2" name="Google Shape;1709;p22">
              <a:extLst>
                <a:ext uri="{FF2B5EF4-FFF2-40B4-BE49-F238E27FC236}">
                  <a16:creationId xmlns:a16="http://schemas.microsoft.com/office/drawing/2014/main" id="{AA70BA06-0C94-45E0-B407-F7294A8429FA}"/>
                </a:ext>
              </a:extLst>
            </p:cNvPr>
            <p:cNvSpPr/>
            <p:nvPr/>
          </p:nvSpPr>
          <p:spPr>
            <a:xfrm>
              <a:off x="7416811" y="2484522"/>
              <a:ext cx="157342" cy="120959"/>
            </a:xfrm>
            <a:custGeom>
              <a:avLst/>
              <a:gdLst/>
              <a:ahLst/>
              <a:cxnLst/>
              <a:rect l="l" t="t" r="r" b="b"/>
              <a:pathLst>
                <a:path w="5821" h="4475" extrusionOk="0">
                  <a:moveTo>
                    <a:pt x="251" y="1"/>
                  </a:moveTo>
                  <a:cubicBezTo>
                    <a:pt x="228" y="1"/>
                    <a:pt x="183" y="1"/>
                    <a:pt x="160" y="24"/>
                  </a:cubicBezTo>
                  <a:cubicBezTo>
                    <a:pt x="114" y="69"/>
                    <a:pt x="114" y="92"/>
                    <a:pt x="91" y="138"/>
                  </a:cubicBezTo>
                  <a:cubicBezTo>
                    <a:pt x="69" y="298"/>
                    <a:pt x="46" y="480"/>
                    <a:pt x="23" y="640"/>
                  </a:cubicBezTo>
                  <a:cubicBezTo>
                    <a:pt x="0" y="823"/>
                    <a:pt x="23" y="982"/>
                    <a:pt x="23" y="1165"/>
                  </a:cubicBezTo>
                  <a:cubicBezTo>
                    <a:pt x="46" y="1485"/>
                    <a:pt x="137" y="1804"/>
                    <a:pt x="251" y="2101"/>
                  </a:cubicBezTo>
                  <a:cubicBezTo>
                    <a:pt x="479" y="2671"/>
                    <a:pt x="867" y="3196"/>
                    <a:pt x="1370" y="3584"/>
                  </a:cubicBezTo>
                  <a:cubicBezTo>
                    <a:pt x="1598" y="3790"/>
                    <a:pt x="1872" y="3950"/>
                    <a:pt x="2169" y="4087"/>
                  </a:cubicBezTo>
                  <a:cubicBezTo>
                    <a:pt x="2442" y="4224"/>
                    <a:pt x="2762" y="4338"/>
                    <a:pt x="3059" y="4383"/>
                  </a:cubicBezTo>
                  <a:cubicBezTo>
                    <a:pt x="3378" y="4452"/>
                    <a:pt x="3698" y="4475"/>
                    <a:pt x="4017" y="4475"/>
                  </a:cubicBezTo>
                  <a:cubicBezTo>
                    <a:pt x="4337" y="4452"/>
                    <a:pt x="4656" y="4383"/>
                    <a:pt x="4976" y="4292"/>
                  </a:cubicBezTo>
                  <a:cubicBezTo>
                    <a:pt x="5250" y="4201"/>
                    <a:pt x="5478" y="4087"/>
                    <a:pt x="5729" y="3950"/>
                  </a:cubicBezTo>
                  <a:cubicBezTo>
                    <a:pt x="5752" y="3927"/>
                    <a:pt x="5775" y="3904"/>
                    <a:pt x="5798" y="3858"/>
                  </a:cubicBezTo>
                  <a:cubicBezTo>
                    <a:pt x="5821" y="3813"/>
                    <a:pt x="5821" y="3767"/>
                    <a:pt x="5798" y="3721"/>
                  </a:cubicBezTo>
                  <a:cubicBezTo>
                    <a:pt x="5775" y="3676"/>
                    <a:pt x="5752" y="3653"/>
                    <a:pt x="5706" y="3630"/>
                  </a:cubicBezTo>
                  <a:cubicBezTo>
                    <a:pt x="5661" y="3630"/>
                    <a:pt x="5615" y="3630"/>
                    <a:pt x="5569" y="3653"/>
                  </a:cubicBezTo>
                  <a:cubicBezTo>
                    <a:pt x="5341" y="3790"/>
                    <a:pt x="5067" y="3927"/>
                    <a:pt x="4793" y="3995"/>
                  </a:cubicBezTo>
                  <a:cubicBezTo>
                    <a:pt x="4520" y="4087"/>
                    <a:pt x="4223" y="4132"/>
                    <a:pt x="3949" y="4155"/>
                  </a:cubicBezTo>
                  <a:cubicBezTo>
                    <a:pt x="3652" y="4155"/>
                    <a:pt x="3355" y="4132"/>
                    <a:pt x="3059" y="4064"/>
                  </a:cubicBezTo>
                  <a:lnTo>
                    <a:pt x="3104" y="4064"/>
                  </a:lnTo>
                  <a:cubicBezTo>
                    <a:pt x="2785" y="3995"/>
                    <a:pt x="2488" y="3881"/>
                    <a:pt x="2191" y="3744"/>
                  </a:cubicBezTo>
                  <a:cubicBezTo>
                    <a:pt x="1895" y="3584"/>
                    <a:pt x="1644" y="3402"/>
                    <a:pt x="1392" y="3196"/>
                  </a:cubicBezTo>
                  <a:cubicBezTo>
                    <a:pt x="1415" y="3196"/>
                    <a:pt x="1415" y="3219"/>
                    <a:pt x="1438" y="3219"/>
                  </a:cubicBezTo>
                  <a:cubicBezTo>
                    <a:pt x="1187" y="3014"/>
                    <a:pt x="982" y="2763"/>
                    <a:pt x="799" y="2489"/>
                  </a:cubicBezTo>
                  <a:cubicBezTo>
                    <a:pt x="662" y="2261"/>
                    <a:pt x="548" y="2010"/>
                    <a:pt x="457" y="1758"/>
                  </a:cubicBezTo>
                  <a:cubicBezTo>
                    <a:pt x="388" y="1507"/>
                    <a:pt x="342" y="1233"/>
                    <a:pt x="342" y="982"/>
                  </a:cubicBezTo>
                  <a:cubicBezTo>
                    <a:pt x="342" y="971"/>
                    <a:pt x="342" y="965"/>
                    <a:pt x="342" y="960"/>
                  </a:cubicBezTo>
                  <a:cubicBezTo>
                    <a:pt x="342" y="708"/>
                    <a:pt x="365" y="435"/>
                    <a:pt x="411" y="183"/>
                  </a:cubicBezTo>
                  <a:cubicBezTo>
                    <a:pt x="434" y="138"/>
                    <a:pt x="411" y="92"/>
                    <a:pt x="388" y="47"/>
                  </a:cubicBezTo>
                  <a:cubicBezTo>
                    <a:pt x="365" y="24"/>
                    <a:pt x="320" y="1"/>
                    <a:pt x="274"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3" name="Google Shape;1710;p22">
              <a:extLst>
                <a:ext uri="{FF2B5EF4-FFF2-40B4-BE49-F238E27FC236}">
                  <a16:creationId xmlns:a16="http://schemas.microsoft.com/office/drawing/2014/main" id="{17DF458F-BA5C-442B-9B08-0381018FA6CE}"/>
                </a:ext>
              </a:extLst>
            </p:cNvPr>
            <p:cNvSpPr/>
            <p:nvPr/>
          </p:nvSpPr>
          <p:spPr>
            <a:xfrm>
              <a:off x="7522931" y="2596832"/>
              <a:ext cx="74062" cy="138204"/>
            </a:xfrm>
            <a:custGeom>
              <a:avLst/>
              <a:gdLst/>
              <a:ahLst/>
              <a:cxnLst/>
              <a:rect l="l" t="t" r="r" b="b"/>
              <a:pathLst>
                <a:path w="2740" h="5113" extrusionOk="0">
                  <a:moveTo>
                    <a:pt x="685" y="0"/>
                  </a:moveTo>
                  <a:cubicBezTo>
                    <a:pt x="639" y="0"/>
                    <a:pt x="571" y="23"/>
                    <a:pt x="548" y="69"/>
                  </a:cubicBezTo>
                  <a:cubicBezTo>
                    <a:pt x="251" y="479"/>
                    <a:pt x="114" y="982"/>
                    <a:pt x="46" y="1461"/>
                  </a:cubicBezTo>
                  <a:cubicBezTo>
                    <a:pt x="23" y="1735"/>
                    <a:pt x="0" y="2032"/>
                    <a:pt x="23" y="2305"/>
                  </a:cubicBezTo>
                  <a:cubicBezTo>
                    <a:pt x="46" y="2579"/>
                    <a:pt x="91" y="2853"/>
                    <a:pt x="160" y="3127"/>
                  </a:cubicBezTo>
                  <a:cubicBezTo>
                    <a:pt x="274" y="3629"/>
                    <a:pt x="502" y="4131"/>
                    <a:pt x="867" y="4519"/>
                  </a:cubicBezTo>
                  <a:cubicBezTo>
                    <a:pt x="1027" y="4702"/>
                    <a:pt x="1233" y="4839"/>
                    <a:pt x="1461" y="4953"/>
                  </a:cubicBezTo>
                  <a:cubicBezTo>
                    <a:pt x="1689" y="5067"/>
                    <a:pt x="1963" y="5113"/>
                    <a:pt x="2214" y="5113"/>
                  </a:cubicBezTo>
                  <a:cubicBezTo>
                    <a:pt x="2328" y="5113"/>
                    <a:pt x="2465" y="5113"/>
                    <a:pt x="2579" y="5090"/>
                  </a:cubicBezTo>
                  <a:cubicBezTo>
                    <a:pt x="2671" y="5067"/>
                    <a:pt x="2739" y="4999"/>
                    <a:pt x="2716" y="4908"/>
                  </a:cubicBezTo>
                  <a:cubicBezTo>
                    <a:pt x="2716" y="4828"/>
                    <a:pt x="2647" y="4766"/>
                    <a:pt x="2569" y="4766"/>
                  </a:cubicBezTo>
                  <a:cubicBezTo>
                    <a:pt x="2558" y="4766"/>
                    <a:pt x="2546" y="4768"/>
                    <a:pt x="2534" y="4771"/>
                  </a:cubicBezTo>
                  <a:cubicBezTo>
                    <a:pt x="2465" y="4771"/>
                    <a:pt x="2397" y="4793"/>
                    <a:pt x="2328" y="4793"/>
                  </a:cubicBezTo>
                  <a:cubicBezTo>
                    <a:pt x="2191" y="4793"/>
                    <a:pt x="2032" y="4793"/>
                    <a:pt x="1895" y="4748"/>
                  </a:cubicBezTo>
                  <a:cubicBezTo>
                    <a:pt x="1758" y="4725"/>
                    <a:pt x="1643" y="4679"/>
                    <a:pt x="1529" y="4611"/>
                  </a:cubicBezTo>
                  <a:lnTo>
                    <a:pt x="1529" y="4611"/>
                  </a:lnTo>
                  <a:cubicBezTo>
                    <a:pt x="1529" y="4616"/>
                    <a:pt x="1531" y="4620"/>
                    <a:pt x="1533" y="4624"/>
                  </a:cubicBezTo>
                  <a:lnTo>
                    <a:pt x="1533" y="4624"/>
                  </a:lnTo>
                  <a:cubicBezTo>
                    <a:pt x="1404" y="4556"/>
                    <a:pt x="1296" y="4470"/>
                    <a:pt x="1187" y="4383"/>
                  </a:cubicBezTo>
                  <a:lnTo>
                    <a:pt x="1187" y="4383"/>
                  </a:lnTo>
                  <a:cubicBezTo>
                    <a:pt x="1058" y="4253"/>
                    <a:pt x="931" y="4121"/>
                    <a:pt x="845" y="3949"/>
                  </a:cubicBezTo>
                  <a:cubicBezTo>
                    <a:pt x="708" y="3743"/>
                    <a:pt x="594" y="3492"/>
                    <a:pt x="525" y="3241"/>
                  </a:cubicBezTo>
                  <a:cubicBezTo>
                    <a:pt x="411" y="2899"/>
                    <a:pt x="365" y="2534"/>
                    <a:pt x="342" y="2168"/>
                  </a:cubicBezTo>
                  <a:cubicBezTo>
                    <a:pt x="342" y="1803"/>
                    <a:pt x="365" y="1461"/>
                    <a:pt x="434" y="1119"/>
                  </a:cubicBezTo>
                  <a:cubicBezTo>
                    <a:pt x="434" y="1141"/>
                    <a:pt x="434" y="1141"/>
                    <a:pt x="434" y="1164"/>
                  </a:cubicBezTo>
                  <a:cubicBezTo>
                    <a:pt x="479" y="936"/>
                    <a:pt x="571" y="708"/>
                    <a:pt x="662" y="479"/>
                  </a:cubicBezTo>
                  <a:cubicBezTo>
                    <a:pt x="708" y="411"/>
                    <a:pt x="753" y="320"/>
                    <a:pt x="822" y="251"/>
                  </a:cubicBezTo>
                  <a:cubicBezTo>
                    <a:pt x="867" y="183"/>
                    <a:pt x="845" y="69"/>
                    <a:pt x="776" y="23"/>
                  </a:cubicBezTo>
                  <a:cubicBezTo>
                    <a:pt x="753" y="0"/>
                    <a:pt x="708" y="0"/>
                    <a:pt x="685"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4" name="Google Shape;1711;p22">
              <a:extLst>
                <a:ext uri="{FF2B5EF4-FFF2-40B4-BE49-F238E27FC236}">
                  <a16:creationId xmlns:a16="http://schemas.microsoft.com/office/drawing/2014/main" id="{09BCBA3F-0535-453F-84E4-9082165E0D37}"/>
                </a:ext>
              </a:extLst>
            </p:cNvPr>
            <p:cNvSpPr/>
            <p:nvPr/>
          </p:nvSpPr>
          <p:spPr>
            <a:xfrm>
              <a:off x="7535256" y="2727630"/>
              <a:ext cx="101200" cy="131068"/>
            </a:xfrm>
            <a:custGeom>
              <a:avLst/>
              <a:gdLst/>
              <a:ahLst/>
              <a:cxnLst/>
              <a:rect l="l" t="t" r="r" b="b"/>
              <a:pathLst>
                <a:path w="3744" h="4849" extrusionOk="0">
                  <a:moveTo>
                    <a:pt x="890" y="2061"/>
                  </a:moveTo>
                  <a:lnTo>
                    <a:pt x="890" y="2061"/>
                  </a:lnTo>
                  <a:cubicBezTo>
                    <a:pt x="883" y="2074"/>
                    <a:pt x="875" y="2087"/>
                    <a:pt x="868" y="2100"/>
                  </a:cubicBezTo>
                  <a:cubicBezTo>
                    <a:pt x="883" y="2085"/>
                    <a:pt x="888" y="2069"/>
                    <a:pt x="890" y="2061"/>
                  </a:cubicBezTo>
                  <a:close/>
                  <a:moveTo>
                    <a:pt x="2055" y="0"/>
                  </a:moveTo>
                  <a:cubicBezTo>
                    <a:pt x="2009" y="0"/>
                    <a:pt x="1964" y="0"/>
                    <a:pt x="1941" y="23"/>
                  </a:cubicBezTo>
                  <a:cubicBezTo>
                    <a:pt x="1804" y="183"/>
                    <a:pt x="1667" y="342"/>
                    <a:pt x="1553" y="502"/>
                  </a:cubicBezTo>
                  <a:cubicBezTo>
                    <a:pt x="1370" y="708"/>
                    <a:pt x="1210" y="913"/>
                    <a:pt x="1073" y="1141"/>
                  </a:cubicBezTo>
                  <a:cubicBezTo>
                    <a:pt x="891" y="1392"/>
                    <a:pt x="731" y="1666"/>
                    <a:pt x="594" y="1940"/>
                  </a:cubicBezTo>
                  <a:cubicBezTo>
                    <a:pt x="457" y="2214"/>
                    <a:pt x="320" y="2488"/>
                    <a:pt x="229" y="2762"/>
                  </a:cubicBezTo>
                  <a:cubicBezTo>
                    <a:pt x="138" y="3013"/>
                    <a:pt x="69" y="3287"/>
                    <a:pt x="23" y="3561"/>
                  </a:cubicBezTo>
                  <a:cubicBezTo>
                    <a:pt x="1" y="3789"/>
                    <a:pt x="23" y="4017"/>
                    <a:pt x="115" y="4246"/>
                  </a:cubicBezTo>
                  <a:cubicBezTo>
                    <a:pt x="206" y="4451"/>
                    <a:pt x="366" y="4611"/>
                    <a:pt x="571" y="4725"/>
                  </a:cubicBezTo>
                  <a:cubicBezTo>
                    <a:pt x="617" y="4748"/>
                    <a:pt x="685" y="4793"/>
                    <a:pt x="731" y="4816"/>
                  </a:cubicBezTo>
                  <a:cubicBezTo>
                    <a:pt x="799" y="4816"/>
                    <a:pt x="868" y="4839"/>
                    <a:pt x="914" y="4839"/>
                  </a:cubicBezTo>
                  <a:cubicBezTo>
                    <a:pt x="954" y="4846"/>
                    <a:pt x="994" y="4848"/>
                    <a:pt x="1033" y="4848"/>
                  </a:cubicBezTo>
                  <a:cubicBezTo>
                    <a:pt x="1129" y="4848"/>
                    <a:pt x="1221" y="4832"/>
                    <a:pt x="1302" y="4816"/>
                  </a:cubicBezTo>
                  <a:cubicBezTo>
                    <a:pt x="1553" y="4748"/>
                    <a:pt x="1804" y="4611"/>
                    <a:pt x="2009" y="4474"/>
                  </a:cubicBezTo>
                  <a:cubicBezTo>
                    <a:pt x="2260" y="4268"/>
                    <a:pt x="2489" y="4063"/>
                    <a:pt x="2694" y="3835"/>
                  </a:cubicBezTo>
                  <a:cubicBezTo>
                    <a:pt x="3059" y="3424"/>
                    <a:pt x="3379" y="2990"/>
                    <a:pt x="3698" y="2556"/>
                  </a:cubicBezTo>
                  <a:cubicBezTo>
                    <a:pt x="3744" y="2488"/>
                    <a:pt x="3744" y="2374"/>
                    <a:pt x="3675" y="2328"/>
                  </a:cubicBezTo>
                  <a:cubicBezTo>
                    <a:pt x="3643" y="2312"/>
                    <a:pt x="3611" y="2304"/>
                    <a:pt x="3580" y="2304"/>
                  </a:cubicBezTo>
                  <a:cubicBezTo>
                    <a:pt x="3525" y="2304"/>
                    <a:pt x="3477" y="2330"/>
                    <a:pt x="3447" y="2374"/>
                  </a:cubicBezTo>
                  <a:cubicBezTo>
                    <a:pt x="3105" y="2830"/>
                    <a:pt x="2762" y="3287"/>
                    <a:pt x="2374" y="3698"/>
                  </a:cubicBezTo>
                  <a:cubicBezTo>
                    <a:pt x="2146" y="3926"/>
                    <a:pt x="1918" y="4154"/>
                    <a:pt x="1621" y="4314"/>
                  </a:cubicBezTo>
                  <a:cubicBezTo>
                    <a:pt x="1530" y="4382"/>
                    <a:pt x="1416" y="4451"/>
                    <a:pt x="1302" y="4474"/>
                  </a:cubicBezTo>
                  <a:cubicBezTo>
                    <a:pt x="1210" y="4497"/>
                    <a:pt x="1142" y="4519"/>
                    <a:pt x="1051" y="4519"/>
                  </a:cubicBezTo>
                  <a:lnTo>
                    <a:pt x="891" y="4519"/>
                  </a:lnTo>
                  <a:cubicBezTo>
                    <a:pt x="845" y="4497"/>
                    <a:pt x="799" y="4474"/>
                    <a:pt x="754" y="4451"/>
                  </a:cubicBezTo>
                  <a:cubicBezTo>
                    <a:pt x="685" y="4428"/>
                    <a:pt x="640" y="4382"/>
                    <a:pt x="571" y="4337"/>
                  </a:cubicBezTo>
                  <a:cubicBezTo>
                    <a:pt x="526" y="4291"/>
                    <a:pt x="503" y="4246"/>
                    <a:pt x="457" y="4200"/>
                  </a:cubicBezTo>
                  <a:cubicBezTo>
                    <a:pt x="434" y="4154"/>
                    <a:pt x="411" y="4086"/>
                    <a:pt x="389" y="4040"/>
                  </a:cubicBezTo>
                  <a:cubicBezTo>
                    <a:pt x="366" y="3949"/>
                    <a:pt x="366" y="3858"/>
                    <a:pt x="343" y="3766"/>
                  </a:cubicBezTo>
                  <a:cubicBezTo>
                    <a:pt x="343" y="3584"/>
                    <a:pt x="366" y="3424"/>
                    <a:pt x="411" y="3264"/>
                  </a:cubicBezTo>
                  <a:cubicBezTo>
                    <a:pt x="503" y="2830"/>
                    <a:pt x="685" y="2442"/>
                    <a:pt x="891" y="2054"/>
                  </a:cubicBezTo>
                  <a:lnTo>
                    <a:pt x="891" y="2054"/>
                  </a:lnTo>
                  <a:cubicBezTo>
                    <a:pt x="891" y="2054"/>
                    <a:pt x="891" y="2057"/>
                    <a:pt x="890" y="2061"/>
                  </a:cubicBezTo>
                  <a:lnTo>
                    <a:pt x="890" y="2061"/>
                  </a:lnTo>
                  <a:cubicBezTo>
                    <a:pt x="1088" y="1710"/>
                    <a:pt x="1288" y="1380"/>
                    <a:pt x="1530" y="1050"/>
                  </a:cubicBezTo>
                  <a:cubicBezTo>
                    <a:pt x="1712" y="799"/>
                    <a:pt x="1895" y="548"/>
                    <a:pt x="2101" y="320"/>
                  </a:cubicBezTo>
                  <a:cubicBezTo>
                    <a:pt x="2123" y="320"/>
                    <a:pt x="2146" y="297"/>
                    <a:pt x="2146" y="274"/>
                  </a:cubicBezTo>
                  <a:cubicBezTo>
                    <a:pt x="2192" y="251"/>
                    <a:pt x="2215" y="228"/>
                    <a:pt x="2215" y="183"/>
                  </a:cubicBezTo>
                  <a:cubicBezTo>
                    <a:pt x="2215" y="137"/>
                    <a:pt x="2192" y="91"/>
                    <a:pt x="2169" y="46"/>
                  </a:cubicBezTo>
                  <a:cubicBezTo>
                    <a:pt x="2146" y="23"/>
                    <a:pt x="2101" y="0"/>
                    <a:pt x="2055" y="0"/>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5" name="Google Shape;1712;p22">
              <a:extLst>
                <a:ext uri="{FF2B5EF4-FFF2-40B4-BE49-F238E27FC236}">
                  <a16:creationId xmlns:a16="http://schemas.microsoft.com/office/drawing/2014/main" id="{276184FA-2F1A-4DEB-BFB6-0477DF3E4F2B}"/>
                </a:ext>
              </a:extLst>
            </p:cNvPr>
            <p:cNvSpPr/>
            <p:nvPr/>
          </p:nvSpPr>
          <p:spPr>
            <a:xfrm>
              <a:off x="7748739" y="2533284"/>
              <a:ext cx="8650" cy="14056"/>
            </a:xfrm>
            <a:custGeom>
              <a:avLst/>
              <a:gdLst/>
              <a:ahLst/>
              <a:cxnLst/>
              <a:rect l="l" t="t" r="r" b="b"/>
              <a:pathLst>
                <a:path w="320" h="520" extrusionOk="0">
                  <a:moveTo>
                    <a:pt x="137" y="0"/>
                  </a:moveTo>
                  <a:cubicBezTo>
                    <a:pt x="91" y="160"/>
                    <a:pt x="46" y="297"/>
                    <a:pt x="0" y="457"/>
                  </a:cubicBezTo>
                  <a:cubicBezTo>
                    <a:pt x="23" y="479"/>
                    <a:pt x="23" y="479"/>
                    <a:pt x="46" y="502"/>
                  </a:cubicBezTo>
                  <a:cubicBezTo>
                    <a:pt x="69" y="514"/>
                    <a:pt x="91" y="519"/>
                    <a:pt x="114" y="519"/>
                  </a:cubicBezTo>
                  <a:cubicBezTo>
                    <a:pt x="137" y="519"/>
                    <a:pt x="160" y="514"/>
                    <a:pt x="183" y="502"/>
                  </a:cubicBezTo>
                  <a:cubicBezTo>
                    <a:pt x="251" y="479"/>
                    <a:pt x="320" y="388"/>
                    <a:pt x="274" y="297"/>
                  </a:cubicBezTo>
                  <a:cubicBezTo>
                    <a:pt x="228" y="206"/>
                    <a:pt x="183" y="91"/>
                    <a:pt x="137"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6" name="Google Shape;1713;p22">
              <a:extLst>
                <a:ext uri="{FF2B5EF4-FFF2-40B4-BE49-F238E27FC236}">
                  <a16:creationId xmlns:a16="http://schemas.microsoft.com/office/drawing/2014/main" id="{417742BF-FE7A-428B-A9A6-781246FB3C62}"/>
                </a:ext>
              </a:extLst>
            </p:cNvPr>
            <p:cNvSpPr/>
            <p:nvPr/>
          </p:nvSpPr>
          <p:spPr>
            <a:xfrm>
              <a:off x="7287851" y="2253794"/>
              <a:ext cx="16678" cy="24084"/>
            </a:xfrm>
            <a:custGeom>
              <a:avLst/>
              <a:gdLst/>
              <a:ahLst/>
              <a:cxnLst/>
              <a:rect l="l" t="t" r="r" b="b"/>
              <a:pathLst>
                <a:path w="617" h="891" extrusionOk="0">
                  <a:moveTo>
                    <a:pt x="1" y="0"/>
                  </a:moveTo>
                  <a:cubicBezTo>
                    <a:pt x="69" y="251"/>
                    <a:pt x="160" y="502"/>
                    <a:pt x="297" y="753"/>
                  </a:cubicBezTo>
                  <a:cubicBezTo>
                    <a:pt x="343" y="799"/>
                    <a:pt x="389" y="845"/>
                    <a:pt x="434" y="890"/>
                  </a:cubicBezTo>
                  <a:cubicBezTo>
                    <a:pt x="480" y="890"/>
                    <a:pt x="526" y="868"/>
                    <a:pt x="548" y="845"/>
                  </a:cubicBezTo>
                  <a:cubicBezTo>
                    <a:pt x="571" y="822"/>
                    <a:pt x="594" y="799"/>
                    <a:pt x="617" y="753"/>
                  </a:cubicBezTo>
                  <a:cubicBezTo>
                    <a:pt x="617" y="708"/>
                    <a:pt x="617" y="662"/>
                    <a:pt x="594" y="617"/>
                  </a:cubicBezTo>
                  <a:lnTo>
                    <a:pt x="571" y="571"/>
                  </a:lnTo>
                  <a:lnTo>
                    <a:pt x="548" y="571"/>
                  </a:lnTo>
                  <a:cubicBezTo>
                    <a:pt x="457" y="480"/>
                    <a:pt x="366" y="411"/>
                    <a:pt x="275" y="320"/>
                  </a:cubicBezTo>
                  <a:cubicBezTo>
                    <a:pt x="160" y="206"/>
                    <a:pt x="69" y="114"/>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7" name="Google Shape;1714;p22">
              <a:extLst>
                <a:ext uri="{FF2B5EF4-FFF2-40B4-BE49-F238E27FC236}">
                  <a16:creationId xmlns:a16="http://schemas.microsoft.com/office/drawing/2014/main" id="{6B3896C8-7312-4319-8397-C42F4FC185D6}"/>
                </a:ext>
              </a:extLst>
            </p:cNvPr>
            <p:cNvSpPr/>
            <p:nvPr/>
          </p:nvSpPr>
          <p:spPr>
            <a:xfrm>
              <a:off x="7303285" y="2269201"/>
              <a:ext cx="27" cy="27"/>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8" name="Google Shape;1715;p22">
              <a:extLst>
                <a:ext uri="{FF2B5EF4-FFF2-40B4-BE49-F238E27FC236}">
                  <a16:creationId xmlns:a16="http://schemas.microsoft.com/office/drawing/2014/main" id="{7CE6C3B1-580B-4A1A-A69E-E1AF642D6718}"/>
                </a:ext>
              </a:extLst>
            </p:cNvPr>
            <p:cNvSpPr/>
            <p:nvPr/>
          </p:nvSpPr>
          <p:spPr>
            <a:xfrm>
              <a:off x="7532175" y="2321044"/>
              <a:ext cx="27" cy="27"/>
            </a:xfrm>
            <a:custGeom>
              <a:avLst/>
              <a:gdLst/>
              <a:ahLst/>
              <a:cxnLst/>
              <a:rect l="l" t="t" r="r" b="b"/>
              <a:pathLst>
                <a:path w="1" h="1" extrusionOk="0">
                  <a:moveTo>
                    <a:pt x="0" y="0"/>
                  </a:moveTo>
                  <a:lnTo>
                    <a:pt x="0" y="0"/>
                  </a:ln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9" name="Google Shape;1716;p22">
              <a:extLst>
                <a:ext uri="{FF2B5EF4-FFF2-40B4-BE49-F238E27FC236}">
                  <a16:creationId xmlns:a16="http://schemas.microsoft.com/office/drawing/2014/main" id="{3688138A-E8B4-4780-B5FD-71610687EE97}"/>
                </a:ext>
              </a:extLst>
            </p:cNvPr>
            <p:cNvSpPr/>
            <p:nvPr/>
          </p:nvSpPr>
          <p:spPr>
            <a:xfrm>
              <a:off x="7748739" y="2482062"/>
              <a:ext cx="100579" cy="113418"/>
            </a:xfrm>
            <a:custGeom>
              <a:avLst/>
              <a:gdLst/>
              <a:ahLst/>
              <a:cxnLst/>
              <a:rect l="l" t="t" r="r" b="b"/>
              <a:pathLst>
                <a:path w="3721" h="4196" extrusionOk="0">
                  <a:moveTo>
                    <a:pt x="2511" y="1"/>
                  </a:moveTo>
                  <a:cubicBezTo>
                    <a:pt x="2488" y="1"/>
                    <a:pt x="2442" y="1"/>
                    <a:pt x="2397" y="23"/>
                  </a:cubicBezTo>
                  <a:cubicBezTo>
                    <a:pt x="2260" y="23"/>
                    <a:pt x="2146" y="69"/>
                    <a:pt x="2009" y="115"/>
                  </a:cubicBezTo>
                  <a:cubicBezTo>
                    <a:pt x="1872" y="160"/>
                    <a:pt x="1735" y="229"/>
                    <a:pt x="1621" y="320"/>
                  </a:cubicBezTo>
                  <a:cubicBezTo>
                    <a:pt x="1438" y="434"/>
                    <a:pt x="1278" y="571"/>
                    <a:pt x="1119" y="708"/>
                  </a:cubicBezTo>
                  <a:cubicBezTo>
                    <a:pt x="936" y="868"/>
                    <a:pt x="776" y="1051"/>
                    <a:pt x="639" y="1233"/>
                  </a:cubicBezTo>
                  <a:cubicBezTo>
                    <a:pt x="457" y="1439"/>
                    <a:pt x="274" y="1667"/>
                    <a:pt x="137" y="1918"/>
                  </a:cubicBezTo>
                  <a:cubicBezTo>
                    <a:pt x="91" y="2055"/>
                    <a:pt x="46" y="2192"/>
                    <a:pt x="0" y="2329"/>
                  </a:cubicBezTo>
                  <a:cubicBezTo>
                    <a:pt x="23" y="2374"/>
                    <a:pt x="46" y="2374"/>
                    <a:pt x="69" y="2397"/>
                  </a:cubicBezTo>
                  <a:cubicBezTo>
                    <a:pt x="91" y="2409"/>
                    <a:pt x="114" y="2414"/>
                    <a:pt x="137" y="2414"/>
                  </a:cubicBezTo>
                  <a:cubicBezTo>
                    <a:pt x="160" y="2414"/>
                    <a:pt x="183" y="2409"/>
                    <a:pt x="206" y="2397"/>
                  </a:cubicBezTo>
                  <a:cubicBezTo>
                    <a:pt x="251" y="2374"/>
                    <a:pt x="274" y="2352"/>
                    <a:pt x="297" y="2306"/>
                  </a:cubicBezTo>
                  <a:cubicBezTo>
                    <a:pt x="297" y="2283"/>
                    <a:pt x="320" y="2237"/>
                    <a:pt x="320" y="2215"/>
                  </a:cubicBezTo>
                  <a:cubicBezTo>
                    <a:pt x="546" y="1830"/>
                    <a:pt x="839" y="1446"/>
                    <a:pt x="1155" y="1128"/>
                  </a:cubicBezTo>
                  <a:lnTo>
                    <a:pt x="1155" y="1128"/>
                  </a:lnTo>
                  <a:cubicBezTo>
                    <a:pt x="1379" y="906"/>
                    <a:pt x="1603" y="705"/>
                    <a:pt x="1849" y="548"/>
                  </a:cubicBezTo>
                  <a:cubicBezTo>
                    <a:pt x="1986" y="480"/>
                    <a:pt x="2100" y="411"/>
                    <a:pt x="2237" y="366"/>
                  </a:cubicBezTo>
                  <a:cubicBezTo>
                    <a:pt x="2328" y="366"/>
                    <a:pt x="2420" y="343"/>
                    <a:pt x="2488" y="343"/>
                  </a:cubicBezTo>
                  <a:cubicBezTo>
                    <a:pt x="2557" y="343"/>
                    <a:pt x="2625" y="343"/>
                    <a:pt x="2694" y="366"/>
                  </a:cubicBezTo>
                  <a:cubicBezTo>
                    <a:pt x="2762" y="366"/>
                    <a:pt x="2808" y="389"/>
                    <a:pt x="2876" y="411"/>
                  </a:cubicBezTo>
                  <a:cubicBezTo>
                    <a:pt x="2945" y="457"/>
                    <a:pt x="3013" y="503"/>
                    <a:pt x="3059" y="571"/>
                  </a:cubicBezTo>
                  <a:cubicBezTo>
                    <a:pt x="3127" y="617"/>
                    <a:pt x="3196" y="685"/>
                    <a:pt x="3241" y="777"/>
                  </a:cubicBezTo>
                  <a:cubicBezTo>
                    <a:pt x="3264" y="822"/>
                    <a:pt x="3310" y="891"/>
                    <a:pt x="3333" y="959"/>
                  </a:cubicBezTo>
                  <a:cubicBezTo>
                    <a:pt x="3355" y="1051"/>
                    <a:pt x="3355" y="1119"/>
                    <a:pt x="3355" y="1210"/>
                  </a:cubicBezTo>
                  <a:cubicBezTo>
                    <a:pt x="3355" y="1324"/>
                    <a:pt x="3355" y="1416"/>
                    <a:pt x="3333" y="1530"/>
                  </a:cubicBezTo>
                  <a:cubicBezTo>
                    <a:pt x="3287" y="1712"/>
                    <a:pt x="3219" y="1872"/>
                    <a:pt x="3127" y="2032"/>
                  </a:cubicBezTo>
                  <a:cubicBezTo>
                    <a:pt x="3127" y="2032"/>
                    <a:pt x="3104" y="2032"/>
                    <a:pt x="3104" y="2055"/>
                  </a:cubicBezTo>
                  <a:cubicBezTo>
                    <a:pt x="2922" y="2352"/>
                    <a:pt x="2694" y="2648"/>
                    <a:pt x="2442" y="2922"/>
                  </a:cubicBezTo>
                  <a:cubicBezTo>
                    <a:pt x="2442" y="2922"/>
                    <a:pt x="2420" y="2922"/>
                    <a:pt x="2420" y="2945"/>
                  </a:cubicBezTo>
                  <a:cubicBezTo>
                    <a:pt x="2420" y="2945"/>
                    <a:pt x="2420" y="2945"/>
                    <a:pt x="2420" y="2922"/>
                  </a:cubicBezTo>
                  <a:cubicBezTo>
                    <a:pt x="2123" y="3242"/>
                    <a:pt x="1758" y="3539"/>
                    <a:pt x="1392" y="3790"/>
                  </a:cubicBezTo>
                  <a:cubicBezTo>
                    <a:pt x="1324" y="3812"/>
                    <a:pt x="1256" y="3858"/>
                    <a:pt x="1187" y="3881"/>
                  </a:cubicBezTo>
                  <a:cubicBezTo>
                    <a:pt x="1119" y="3927"/>
                    <a:pt x="1073" y="4018"/>
                    <a:pt x="1119" y="4109"/>
                  </a:cubicBezTo>
                  <a:cubicBezTo>
                    <a:pt x="1135" y="4158"/>
                    <a:pt x="1199" y="4196"/>
                    <a:pt x="1259" y="4196"/>
                  </a:cubicBezTo>
                  <a:cubicBezTo>
                    <a:pt x="1282" y="4196"/>
                    <a:pt x="1305" y="4190"/>
                    <a:pt x="1324" y="4178"/>
                  </a:cubicBezTo>
                  <a:cubicBezTo>
                    <a:pt x="1529" y="4086"/>
                    <a:pt x="1735" y="3949"/>
                    <a:pt x="1917" y="3812"/>
                  </a:cubicBezTo>
                  <a:cubicBezTo>
                    <a:pt x="2169" y="3630"/>
                    <a:pt x="2397" y="3424"/>
                    <a:pt x="2602" y="3219"/>
                  </a:cubicBezTo>
                  <a:cubicBezTo>
                    <a:pt x="2830" y="2991"/>
                    <a:pt x="3036" y="2740"/>
                    <a:pt x="3219" y="2489"/>
                  </a:cubicBezTo>
                  <a:cubicBezTo>
                    <a:pt x="3378" y="2237"/>
                    <a:pt x="3538" y="1964"/>
                    <a:pt x="3607" y="1690"/>
                  </a:cubicBezTo>
                  <a:cubicBezTo>
                    <a:pt x="3698" y="1439"/>
                    <a:pt x="3721" y="1165"/>
                    <a:pt x="3652" y="914"/>
                  </a:cubicBezTo>
                  <a:cubicBezTo>
                    <a:pt x="3561" y="640"/>
                    <a:pt x="3401" y="389"/>
                    <a:pt x="3173" y="229"/>
                  </a:cubicBezTo>
                  <a:cubicBezTo>
                    <a:pt x="3059" y="138"/>
                    <a:pt x="2945" y="92"/>
                    <a:pt x="2808" y="46"/>
                  </a:cubicBezTo>
                  <a:cubicBezTo>
                    <a:pt x="2716" y="23"/>
                    <a:pt x="2625" y="1"/>
                    <a:pt x="2511" y="1"/>
                  </a:cubicBezTo>
                  <a:close/>
                </a:path>
              </a:pathLst>
            </a:custGeom>
            <a:solidFill>
              <a:srgbClr val="FBC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0" name="Google Shape;1717;p22">
              <a:extLst>
                <a:ext uri="{FF2B5EF4-FFF2-40B4-BE49-F238E27FC236}">
                  <a16:creationId xmlns:a16="http://schemas.microsoft.com/office/drawing/2014/main" id="{C9945D93-6815-4E68-A923-C0CE0DDEA231}"/>
                </a:ext>
              </a:extLst>
            </p:cNvPr>
            <p:cNvSpPr/>
            <p:nvPr/>
          </p:nvSpPr>
          <p:spPr>
            <a:xfrm>
              <a:off x="7833262" y="2536987"/>
              <a:ext cx="27" cy="27"/>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1" name="Google Shape;1718;p22">
              <a:extLst>
                <a:ext uri="{FF2B5EF4-FFF2-40B4-BE49-F238E27FC236}">
                  <a16:creationId xmlns:a16="http://schemas.microsoft.com/office/drawing/2014/main" id="{79A2834F-351F-4822-BD1E-5969B7D05CC3}"/>
                </a:ext>
              </a:extLst>
            </p:cNvPr>
            <p:cNvSpPr/>
            <p:nvPr/>
          </p:nvSpPr>
          <p:spPr>
            <a:xfrm>
              <a:off x="7757362" y="2541907"/>
              <a:ext cx="649" cy="27"/>
            </a:xfrm>
            <a:custGeom>
              <a:avLst/>
              <a:gdLst/>
              <a:ahLst/>
              <a:cxnLst/>
              <a:rect l="l" t="t" r="r" b="b"/>
              <a:pathLst>
                <a:path w="24" h="1" extrusionOk="0">
                  <a:moveTo>
                    <a:pt x="1" y="1"/>
                  </a:moveTo>
                  <a:cubicBezTo>
                    <a:pt x="24" y="1"/>
                    <a:pt x="24" y="1"/>
                    <a:pt x="24" y="1"/>
                  </a:cubicBezTo>
                  <a:cubicBezTo>
                    <a:pt x="24" y="1"/>
                    <a:pt x="24" y="1"/>
                    <a:pt x="1" y="1"/>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2" name="Google Shape;1719;p22">
              <a:extLst>
                <a:ext uri="{FF2B5EF4-FFF2-40B4-BE49-F238E27FC236}">
                  <a16:creationId xmlns:a16="http://schemas.microsoft.com/office/drawing/2014/main" id="{27753AC3-90E2-47FA-B69A-AD7E8F76E5A5}"/>
                </a:ext>
              </a:extLst>
            </p:cNvPr>
            <p:cNvSpPr/>
            <p:nvPr/>
          </p:nvSpPr>
          <p:spPr>
            <a:xfrm>
              <a:off x="7814746" y="2561044"/>
              <a:ext cx="27" cy="27"/>
            </a:xfrm>
            <a:custGeom>
              <a:avLst/>
              <a:gdLst/>
              <a:ahLst/>
              <a:cxnLst/>
              <a:rect l="l" t="t" r="r" b="b"/>
              <a:pathLst>
                <a:path w="1" h="1" extrusionOk="0">
                  <a:moveTo>
                    <a:pt x="0" y="0"/>
                  </a:moveTo>
                  <a:lnTo>
                    <a:pt x="0" y="0"/>
                  </a:lnTo>
                  <a:cubicBezTo>
                    <a:pt x="0" y="0"/>
                    <a:pt x="0" y="0"/>
                    <a:pt x="0" y="0"/>
                  </a:cubicBezTo>
                  <a:cubicBezTo>
                    <a:pt x="0" y="0"/>
                    <a:pt x="0" y="0"/>
                    <a:pt x="0"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3" name="Google Shape;1720;p22">
              <a:extLst>
                <a:ext uri="{FF2B5EF4-FFF2-40B4-BE49-F238E27FC236}">
                  <a16:creationId xmlns:a16="http://schemas.microsoft.com/office/drawing/2014/main" id="{A70D7BC0-39C4-415F-B8DD-98B3E318A49E}"/>
                </a:ext>
              </a:extLst>
            </p:cNvPr>
            <p:cNvSpPr/>
            <p:nvPr/>
          </p:nvSpPr>
          <p:spPr>
            <a:xfrm>
              <a:off x="7814125" y="2561044"/>
              <a:ext cx="649" cy="27"/>
            </a:xfrm>
            <a:custGeom>
              <a:avLst/>
              <a:gdLst/>
              <a:ahLst/>
              <a:cxnLst/>
              <a:rect l="l" t="t" r="r" b="b"/>
              <a:pathLst>
                <a:path w="24" h="1" extrusionOk="0">
                  <a:moveTo>
                    <a:pt x="1" y="0"/>
                  </a:moveTo>
                  <a:cubicBezTo>
                    <a:pt x="1" y="0"/>
                    <a:pt x="23" y="0"/>
                    <a:pt x="23" y="0"/>
                  </a:cubicBezTo>
                  <a:cubicBezTo>
                    <a:pt x="23" y="0"/>
                    <a:pt x="1" y="0"/>
                    <a:pt x="1" y="0"/>
                  </a:cubicBezTo>
                  <a:close/>
                </a:path>
              </a:pathLst>
            </a:custGeom>
            <a:solidFill>
              <a:srgbClr val="DAB45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4" name="Google Shape;1721;p22">
              <a:extLst>
                <a:ext uri="{FF2B5EF4-FFF2-40B4-BE49-F238E27FC236}">
                  <a16:creationId xmlns:a16="http://schemas.microsoft.com/office/drawing/2014/main" id="{298B3DF5-FEAF-4DA0-9C56-55662E3965C3}"/>
                </a:ext>
              </a:extLst>
            </p:cNvPr>
            <p:cNvSpPr/>
            <p:nvPr/>
          </p:nvSpPr>
          <p:spPr>
            <a:xfrm>
              <a:off x="7777121" y="2580154"/>
              <a:ext cx="91956" cy="77765"/>
            </a:xfrm>
            <a:custGeom>
              <a:avLst/>
              <a:gdLst/>
              <a:ahLst/>
              <a:cxnLst/>
              <a:rect l="l" t="t" r="r" b="b"/>
              <a:pathLst>
                <a:path w="3402" h="2877" extrusionOk="0">
                  <a:moveTo>
                    <a:pt x="1461" y="1"/>
                  </a:moveTo>
                  <a:cubicBezTo>
                    <a:pt x="1233" y="1"/>
                    <a:pt x="982" y="24"/>
                    <a:pt x="753" y="92"/>
                  </a:cubicBezTo>
                  <a:cubicBezTo>
                    <a:pt x="525" y="138"/>
                    <a:pt x="320" y="206"/>
                    <a:pt x="114" y="298"/>
                  </a:cubicBezTo>
                  <a:cubicBezTo>
                    <a:pt x="46" y="320"/>
                    <a:pt x="0" y="412"/>
                    <a:pt x="23" y="503"/>
                  </a:cubicBezTo>
                  <a:cubicBezTo>
                    <a:pt x="58" y="573"/>
                    <a:pt x="119" y="602"/>
                    <a:pt x="187" y="602"/>
                  </a:cubicBezTo>
                  <a:cubicBezTo>
                    <a:pt x="208" y="602"/>
                    <a:pt x="230" y="600"/>
                    <a:pt x="251" y="594"/>
                  </a:cubicBezTo>
                  <a:cubicBezTo>
                    <a:pt x="365" y="526"/>
                    <a:pt x="479" y="480"/>
                    <a:pt x="616" y="457"/>
                  </a:cubicBezTo>
                  <a:cubicBezTo>
                    <a:pt x="913" y="366"/>
                    <a:pt x="1210" y="320"/>
                    <a:pt x="1529" y="320"/>
                  </a:cubicBezTo>
                  <a:cubicBezTo>
                    <a:pt x="1758" y="320"/>
                    <a:pt x="2009" y="320"/>
                    <a:pt x="2260" y="389"/>
                  </a:cubicBezTo>
                  <a:cubicBezTo>
                    <a:pt x="2397" y="412"/>
                    <a:pt x="2511" y="457"/>
                    <a:pt x="2625" y="526"/>
                  </a:cubicBezTo>
                  <a:cubicBezTo>
                    <a:pt x="2693" y="571"/>
                    <a:pt x="2762" y="617"/>
                    <a:pt x="2830" y="663"/>
                  </a:cubicBezTo>
                  <a:cubicBezTo>
                    <a:pt x="2876" y="708"/>
                    <a:pt x="2922" y="754"/>
                    <a:pt x="2945" y="800"/>
                  </a:cubicBezTo>
                  <a:cubicBezTo>
                    <a:pt x="2990" y="868"/>
                    <a:pt x="3013" y="914"/>
                    <a:pt x="3013" y="982"/>
                  </a:cubicBezTo>
                  <a:cubicBezTo>
                    <a:pt x="3036" y="1051"/>
                    <a:pt x="3059" y="1119"/>
                    <a:pt x="3059" y="1188"/>
                  </a:cubicBezTo>
                  <a:cubicBezTo>
                    <a:pt x="3059" y="1302"/>
                    <a:pt x="3036" y="1416"/>
                    <a:pt x="3013" y="1530"/>
                  </a:cubicBezTo>
                  <a:cubicBezTo>
                    <a:pt x="2990" y="1621"/>
                    <a:pt x="2945" y="1713"/>
                    <a:pt x="2922" y="1804"/>
                  </a:cubicBezTo>
                  <a:cubicBezTo>
                    <a:pt x="2853" y="1872"/>
                    <a:pt x="2808" y="1964"/>
                    <a:pt x="2739" y="2032"/>
                  </a:cubicBezTo>
                  <a:cubicBezTo>
                    <a:pt x="2648" y="2124"/>
                    <a:pt x="2557" y="2192"/>
                    <a:pt x="2465" y="2238"/>
                  </a:cubicBezTo>
                  <a:cubicBezTo>
                    <a:pt x="2328" y="2329"/>
                    <a:pt x="2191" y="2375"/>
                    <a:pt x="2032" y="2443"/>
                  </a:cubicBezTo>
                  <a:cubicBezTo>
                    <a:pt x="1780" y="2512"/>
                    <a:pt x="1507" y="2534"/>
                    <a:pt x="1255" y="2557"/>
                  </a:cubicBezTo>
                  <a:cubicBezTo>
                    <a:pt x="936" y="2557"/>
                    <a:pt x="616" y="2534"/>
                    <a:pt x="320" y="2443"/>
                  </a:cubicBezTo>
                  <a:lnTo>
                    <a:pt x="297" y="2443"/>
                  </a:lnTo>
                  <a:cubicBezTo>
                    <a:pt x="274" y="2443"/>
                    <a:pt x="228" y="2443"/>
                    <a:pt x="183" y="2466"/>
                  </a:cubicBezTo>
                  <a:cubicBezTo>
                    <a:pt x="137" y="2466"/>
                    <a:pt x="114" y="2512"/>
                    <a:pt x="91" y="2557"/>
                  </a:cubicBezTo>
                  <a:cubicBezTo>
                    <a:pt x="69" y="2580"/>
                    <a:pt x="91" y="2626"/>
                    <a:pt x="91" y="2671"/>
                  </a:cubicBezTo>
                  <a:cubicBezTo>
                    <a:pt x="114" y="2717"/>
                    <a:pt x="160" y="2740"/>
                    <a:pt x="183" y="2763"/>
                  </a:cubicBezTo>
                  <a:cubicBezTo>
                    <a:pt x="479" y="2831"/>
                    <a:pt x="753" y="2877"/>
                    <a:pt x="1050" y="2877"/>
                  </a:cubicBezTo>
                  <a:cubicBezTo>
                    <a:pt x="1370" y="2877"/>
                    <a:pt x="1689" y="2854"/>
                    <a:pt x="2009" y="2785"/>
                  </a:cubicBezTo>
                  <a:cubicBezTo>
                    <a:pt x="2305" y="2694"/>
                    <a:pt x="2579" y="2580"/>
                    <a:pt x="2808" y="2397"/>
                  </a:cubicBezTo>
                  <a:cubicBezTo>
                    <a:pt x="3059" y="2215"/>
                    <a:pt x="3218" y="1964"/>
                    <a:pt x="3310" y="1667"/>
                  </a:cubicBezTo>
                  <a:cubicBezTo>
                    <a:pt x="3378" y="1416"/>
                    <a:pt x="3401" y="1119"/>
                    <a:pt x="3333" y="845"/>
                  </a:cubicBezTo>
                  <a:cubicBezTo>
                    <a:pt x="3264" y="640"/>
                    <a:pt x="3104" y="457"/>
                    <a:pt x="2922" y="320"/>
                  </a:cubicBezTo>
                  <a:cubicBezTo>
                    <a:pt x="2739" y="183"/>
                    <a:pt x="2488" y="92"/>
                    <a:pt x="2260" y="46"/>
                  </a:cubicBezTo>
                  <a:cubicBezTo>
                    <a:pt x="2054" y="1"/>
                    <a:pt x="1849" y="1"/>
                    <a:pt x="1644" y="1"/>
                  </a:cubicBez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5" name="Google Shape;1722;p22">
              <a:extLst>
                <a:ext uri="{FF2B5EF4-FFF2-40B4-BE49-F238E27FC236}">
                  <a16:creationId xmlns:a16="http://schemas.microsoft.com/office/drawing/2014/main" id="{11910FB5-BBEA-4FEC-B4EB-B21EC6B61C66}"/>
                </a:ext>
              </a:extLst>
            </p:cNvPr>
            <p:cNvSpPr/>
            <p:nvPr/>
          </p:nvSpPr>
          <p:spPr>
            <a:xfrm>
              <a:off x="7285391" y="2174190"/>
              <a:ext cx="469538" cy="371608"/>
            </a:xfrm>
            <a:custGeom>
              <a:avLst/>
              <a:gdLst/>
              <a:ahLst/>
              <a:cxnLst/>
              <a:rect l="l" t="t" r="r" b="b"/>
              <a:pathLst>
                <a:path w="17371" h="13748" extrusionOk="0">
                  <a:moveTo>
                    <a:pt x="1735" y="1"/>
                  </a:moveTo>
                  <a:cubicBezTo>
                    <a:pt x="1233" y="69"/>
                    <a:pt x="754" y="343"/>
                    <a:pt x="457" y="754"/>
                  </a:cubicBezTo>
                  <a:cubicBezTo>
                    <a:pt x="114" y="1233"/>
                    <a:pt x="0" y="1827"/>
                    <a:pt x="69" y="2397"/>
                  </a:cubicBezTo>
                  <a:cubicBezTo>
                    <a:pt x="114" y="2831"/>
                    <a:pt x="251" y="3265"/>
                    <a:pt x="457" y="3676"/>
                  </a:cubicBezTo>
                  <a:cubicBezTo>
                    <a:pt x="480" y="3698"/>
                    <a:pt x="502" y="3744"/>
                    <a:pt x="548" y="3767"/>
                  </a:cubicBezTo>
                  <a:cubicBezTo>
                    <a:pt x="563" y="3767"/>
                    <a:pt x="589" y="3777"/>
                    <a:pt x="617" y="3777"/>
                  </a:cubicBezTo>
                  <a:cubicBezTo>
                    <a:pt x="632" y="3777"/>
                    <a:pt x="647" y="3775"/>
                    <a:pt x="662" y="3767"/>
                  </a:cubicBezTo>
                  <a:cubicBezTo>
                    <a:pt x="708" y="3744"/>
                    <a:pt x="731" y="3721"/>
                    <a:pt x="754" y="3676"/>
                  </a:cubicBezTo>
                  <a:cubicBezTo>
                    <a:pt x="776" y="3653"/>
                    <a:pt x="776" y="3584"/>
                    <a:pt x="754" y="3562"/>
                  </a:cubicBezTo>
                  <a:cubicBezTo>
                    <a:pt x="617" y="3265"/>
                    <a:pt x="502" y="2945"/>
                    <a:pt x="434" y="2626"/>
                  </a:cubicBezTo>
                  <a:cubicBezTo>
                    <a:pt x="388" y="2420"/>
                    <a:pt x="366" y="2192"/>
                    <a:pt x="366" y="1964"/>
                  </a:cubicBezTo>
                  <a:cubicBezTo>
                    <a:pt x="388" y="1781"/>
                    <a:pt x="411" y="1621"/>
                    <a:pt x="457" y="1439"/>
                  </a:cubicBezTo>
                  <a:cubicBezTo>
                    <a:pt x="525" y="1279"/>
                    <a:pt x="594" y="1142"/>
                    <a:pt x="662" y="1005"/>
                  </a:cubicBezTo>
                  <a:cubicBezTo>
                    <a:pt x="743" y="905"/>
                    <a:pt x="823" y="822"/>
                    <a:pt x="919" y="725"/>
                  </a:cubicBezTo>
                  <a:lnTo>
                    <a:pt x="919" y="725"/>
                  </a:lnTo>
                  <a:cubicBezTo>
                    <a:pt x="1031" y="615"/>
                    <a:pt x="1144" y="547"/>
                    <a:pt x="1279" y="480"/>
                  </a:cubicBezTo>
                  <a:cubicBezTo>
                    <a:pt x="1393" y="434"/>
                    <a:pt x="1484" y="389"/>
                    <a:pt x="1598" y="366"/>
                  </a:cubicBezTo>
                  <a:cubicBezTo>
                    <a:pt x="1735" y="343"/>
                    <a:pt x="1872" y="320"/>
                    <a:pt x="2032" y="320"/>
                  </a:cubicBezTo>
                  <a:cubicBezTo>
                    <a:pt x="2169" y="343"/>
                    <a:pt x="2329" y="366"/>
                    <a:pt x="2465" y="412"/>
                  </a:cubicBezTo>
                  <a:lnTo>
                    <a:pt x="2443" y="412"/>
                  </a:lnTo>
                  <a:cubicBezTo>
                    <a:pt x="2602" y="480"/>
                    <a:pt x="2762" y="549"/>
                    <a:pt x="2899" y="640"/>
                  </a:cubicBezTo>
                  <a:cubicBezTo>
                    <a:pt x="3099" y="773"/>
                    <a:pt x="3276" y="927"/>
                    <a:pt x="3433" y="1082"/>
                  </a:cubicBezTo>
                  <a:lnTo>
                    <a:pt x="3433" y="1082"/>
                  </a:lnTo>
                  <a:cubicBezTo>
                    <a:pt x="3566" y="1217"/>
                    <a:pt x="3677" y="1374"/>
                    <a:pt x="3767" y="1530"/>
                  </a:cubicBezTo>
                  <a:cubicBezTo>
                    <a:pt x="3835" y="1599"/>
                    <a:pt x="3881" y="1690"/>
                    <a:pt x="3949" y="1758"/>
                  </a:cubicBezTo>
                  <a:cubicBezTo>
                    <a:pt x="3995" y="1872"/>
                    <a:pt x="4063" y="1964"/>
                    <a:pt x="4132" y="2032"/>
                  </a:cubicBezTo>
                  <a:cubicBezTo>
                    <a:pt x="4383" y="2352"/>
                    <a:pt x="4634" y="2649"/>
                    <a:pt x="4931" y="2922"/>
                  </a:cubicBezTo>
                  <a:cubicBezTo>
                    <a:pt x="5478" y="3447"/>
                    <a:pt x="6118" y="3881"/>
                    <a:pt x="6757" y="4269"/>
                  </a:cubicBezTo>
                  <a:cubicBezTo>
                    <a:pt x="7441" y="4657"/>
                    <a:pt x="8126" y="5000"/>
                    <a:pt x="8834" y="5319"/>
                  </a:cubicBezTo>
                  <a:cubicBezTo>
                    <a:pt x="9541" y="5661"/>
                    <a:pt x="10249" y="6004"/>
                    <a:pt x="10934" y="6415"/>
                  </a:cubicBezTo>
                  <a:cubicBezTo>
                    <a:pt x="11116" y="6506"/>
                    <a:pt x="11299" y="6620"/>
                    <a:pt x="11504" y="6757"/>
                  </a:cubicBezTo>
                  <a:cubicBezTo>
                    <a:pt x="11482" y="6735"/>
                    <a:pt x="11481" y="6734"/>
                    <a:pt x="11481" y="6734"/>
                  </a:cubicBezTo>
                  <a:lnTo>
                    <a:pt x="11481" y="6734"/>
                  </a:lnTo>
                  <a:cubicBezTo>
                    <a:pt x="12006" y="7077"/>
                    <a:pt x="12531" y="7487"/>
                    <a:pt x="13034" y="7898"/>
                  </a:cubicBezTo>
                  <a:cubicBezTo>
                    <a:pt x="13559" y="8332"/>
                    <a:pt x="14061" y="8811"/>
                    <a:pt x="14517" y="9336"/>
                  </a:cubicBezTo>
                  <a:cubicBezTo>
                    <a:pt x="14517" y="9313"/>
                    <a:pt x="14494" y="9313"/>
                    <a:pt x="14494" y="9291"/>
                  </a:cubicBezTo>
                  <a:lnTo>
                    <a:pt x="14494" y="9291"/>
                  </a:lnTo>
                  <a:cubicBezTo>
                    <a:pt x="15202" y="10090"/>
                    <a:pt x="15841" y="10957"/>
                    <a:pt x="16343" y="11916"/>
                  </a:cubicBezTo>
                  <a:cubicBezTo>
                    <a:pt x="16480" y="12167"/>
                    <a:pt x="16594" y="12441"/>
                    <a:pt x="16708" y="12692"/>
                  </a:cubicBezTo>
                  <a:cubicBezTo>
                    <a:pt x="16823" y="13011"/>
                    <a:pt x="16937" y="13331"/>
                    <a:pt x="17028" y="13650"/>
                  </a:cubicBezTo>
                  <a:cubicBezTo>
                    <a:pt x="17047" y="13707"/>
                    <a:pt x="17127" y="13748"/>
                    <a:pt x="17194" y="13748"/>
                  </a:cubicBezTo>
                  <a:cubicBezTo>
                    <a:pt x="17208" y="13748"/>
                    <a:pt x="17221" y="13746"/>
                    <a:pt x="17233" y="13742"/>
                  </a:cubicBezTo>
                  <a:cubicBezTo>
                    <a:pt x="17325" y="13719"/>
                    <a:pt x="17370" y="13605"/>
                    <a:pt x="17348" y="13536"/>
                  </a:cubicBezTo>
                  <a:cubicBezTo>
                    <a:pt x="17256" y="13308"/>
                    <a:pt x="17188" y="13080"/>
                    <a:pt x="17119" y="12851"/>
                  </a:cubicBezTo>
                  <a:cubicBezTo>
                    <a:pt x="17028" y="12623"/>
                    <a:pt x="16937" y="12395"/>
                    <a:pt x="16845" y="12167"/>
                  </a:cubicBezTo>
                  <a:cubicBezTo>
                    <a:pt x="16663" y="11779"/>
                    <a:pt x="16435" y="11391"/>
                    <a:pt x="16206" y="11003"/>
                  </a:cubicBezTo>
                  <a:cubicBezTo>
                    <a:pt x="15727" y="10227"/>
                    <a:pt x="15156" y="9542"/>
                    <a:pt x="14540" y="8880"/>
                  </a:cubicBezTo>
                  <a:cubicBezTo>
                    <a:pt x="13924" y="8218"/>
                    <a:pt x="13239" y="7624"/>
                    <a:pt x="12531" y="7077"/>
                  </a:cubicBezTo>
                  <a:cubicBezTo>
                    <a:pt x="12212" y="6826"/>
                    <a:pt x="11869" y="6597"/>
                    <a:pt x="11527" y="6392"/>
                  </a:cubicBezTo>
                  <a:cubicBezTo>
                    <a:pt x="11185" y="6164"/>
                    <a:pt x="10842" y="5981"/>
                    <a:pt x="10500" y="5798"/>
                  </a:cubicBezTo>
                  <a:cubicBezTo>
                    <a:pt x="9153" y="5068"/>
                    <a:pt x="7715" y="4497"/>
                    <a:pt x="6437" y="3676"/>
                  </a:cubicBezTo>
                  <a:lnTo>
                    <a:pt x="6437" y="3676"/>
                  </a:lnTo>
                  <a:lnTo>
                    <a:pt x="6460" y="3698"/>
                  </a:lnTo>
                  <a:cubicBezTo>
                    <a:pt x="5866" y="3310"/>
                    <a:pt x="5296" y="2854"/>
                    <a:pt x="4794" y="2329"/>
                  </a:cubicBezTo>
                  <a:cubicBezTo>
                    <a:pt x="4794" y="2306"/>
                    <a:pt x="4771" y="2306"/>
                    <a:pt x="4771" y="2306"/>
                  </a:cubicBezTo>
                  <a:lnTo>
                    <a:pt x="4794" y="2306"/>
                  </a:lnTo>
                  <a:cubicBezTo>
                    <a:pt x="4657" y="2169"/>
                    <a:pt x="4543" y="2032"/>
                    <a:pt x="4428" y="1895"/>
                  </a:cubicBezTo>
                  <a:cubicBezTo>
                    <a:pt x="4314" y="1736"/>
                    <a:pt x="4177" y="1553"/>
                    <a:pt x="4063" y="1370"/>
                  </a:cubicBezTo>
                  <a:cubicBezTo>
                    <a:pt x="3858" y="1051"/>
                    <a:pt x="3607" y="777"/>
                    <a:pt x="3333" y="526"/>
                  </a:cubicBezTo>
                  <a:cubicBezTo>
                    <a:pt x="3082" y="343"/>
                    <a:pt x="2808" y="183"/>
                    <a:pt x="2534" y="92"/>
                  </a:cubicBezTo>
                  <a:cubicBezTo>
                    <a:pt x="2329" y="24"/>
                    <a:pt x="2123" y="1"/>
                    <a:pt x="191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6" name="Google Shape;1723;p22">
              <a:extLst>
                <a:ext uri="{FF2B5EF4-FFF2-40B4-BE49-F238E27FC236}">
                  <a16:creationId xmlns:a16="http://schemas.microsoft.com/office/drawing/2014/main" id="{7B57AB0B-893B-49F1-B1E2-BC12A1F437C2}"/>
                </a:ext>
              </a:extLst>
            </p:cNvPr>
            <p:cNvSpPr/>
            <p:nvPr/>
          </p:nvSpPr>
          <p:spPr>
            <a:xfrm>
              <a:off x="6868318" y="3663543"/>
              <a:ext cx="243730" cy="140718"/>
            </a:xfrm>
            <a:custGeom>
              <a:avLst/>
              <a:gdLst/>
              <a:ahLst/>
              <a:cxnLst/>
              <a:rect l="l" t="t" r="r" b="b"/>
              <a:pathLst>
                <a:path w="9017" h="5206" extrusionOk="0">
                  <a:moveTo>
                    <a:pt x="7373" y="1"/>
                  </a:moveTo>
                  <a:cubicBezTo>
                    <a:pt x="6962" y="69"/>
                    <a:pt x="6528" y="92"/>
                    <a:pt x="6026" y="115"/>
                  </a:cubicBezTo>
                  <a:cubicBezTo>
                    <a:pt x="5661" y="115"/>
                    <a:pt x="5342" y="138"/>
                    <a:pt x="5022" y="138"/>
                  </a:cubicBezTo>
                  <a:lnTo>
                    <a:pt x="4520" y="115"/>
                  </a:lnTo>
                  <a:lnTo>
                    <a:pt x="3379" y="115"/>
                  </a:lnTo>
                  <a:cubicBezTo>
                    <a:pt x="2648" y="138"/>
                    <a:pt x="1872" y="184"/>
                    <a:pt x="1187" y="526"/>
                  </a:cubicBezTo>
                  <a:cubicBezTo>
                    <a:pt x="868" y="709"/>
                    <a:pt x="571" y="960"/>
                    <a:pt x="343" y="1256"/>
                  </a:cubicBezTo>
                  <a:cubicBezTo>
                    <a:pt x="137" y="1576"/>
                    <a:pt x="0" y="1964"/>
                    <a:pt x="23" y="2375"/>
                  </a:cubicBezTo>
                  <a:cubicBezTo>
                    <a:pt x="23" y="2740"/>
                    <a:pt x="137" y="3128"/>
                    <a:pt x="343" y="3470"/>
                  </a:cubicBezTo>
                  <a:cubicBezTo>
                    <a:pt x="525" y="3767"/>
                    <a:pt x="776" y="4041"/>
                    <a:pt x="1142" y="4338"/>
                  </a:cubicBezTo>
                  <a:cubicBezTo>
                    <a:pt x="1416" y="4543"/>
                    <a:pt x="1735" y="4726"/>
                    <a:pt x="2078" y="4863"/>
                  </a:cubicBezTo>
                  <a:cubicBezTo>
                    <a:pt x="2397" y="4977"/>
                    <a:pt x="2739" y="5068"/>
                    <a:pt x="3105" y="5137"/>
                  </a:cubicBezTo>
                  <a:cubicBezTo>
                    <a:pt x="3379" y="5182"/>
                    <a:pt x="3652" y="5205"/>
                    <a:pt x="3926" y="5205"/>
                  </a:cubicBezTo>
                  <a:lnTo>
                    <a:pt x="4200" y="5205"/>
                  </a:lnTo>
                  <a:cubicBezTo>
                    <a:pt x="4543" y="5182"/>
                    <a:pt x="4931" y="5137"/>
                    <a:pt x="5319" y="5068"/>
                  </a:cubicBezTo>
                  <a:cubicBezTo>
                    <a:pt x="5981" y="4954"/>
                    <a:pt x="6711" y="4749"/>
                    <a:pt x="7533" y="4429"/>
                  </a:cubicBezTo>
                  <a:cubicBezTo>
                    <a:pt x="8012" y="4246"/>
                    <a:pt x="8491" y="4041"/>
                    <a:pt x="9016" y="3790"/>
                  </a:cubicBezTo>
                  <a:lnTo>
                    <a:pt x="8948" y="3699"/>
                  </a:lnTo>
                  <a:cubicBezTo>
                    <a:pt x="8879" y="3653"/>
                    <a:pt x="8834" y="3585"/>
                    <a:pt x="8765" y="3539"/>
                  </a:cubicBezTo>
                  <a:cubicBezTo>
                    <a:pt x="7966" y="3904"/>
                    <a:pt x="7259" y="4178"/>
                    <a:pt x="6574" y="4383"/>
                  </a:cubicBezTo>
                  <a:cubicBezTo>
                    <a:pt x="5684" y="4657"/>
                    <a:pt x="4908" y="4817"/>
                    <a:pt x="4177" y="4840"/>
                  </a:cubicBezTo>
                  <a:lnTo>
                    <a:pt x="3995" y="4840"/>
                  </a:lnTo>
                  <a:cubicBezTo>
                    <a:pt x="3561" y="4840"/>
                    <a:pt x="3150" y="4794"/>
                    <a:pt x="2785" y="4726"/>
                  </a:cubicBezTo>
                  <a:cubicBezTo>
                    <a:pt x="2443" y="4634"/>
                    <a:pt x="2123" y="4520"/>
                    <a:pt x="1826" y="4361"/>
                  </a:cubicBezTo>
                  <a:cubicBezTo>
                    <a:pt x="1553" y="4201"/>
                    <a:pt x="1301" y="4018"/>
                    <a:pt x="1073" y="3813"/>
                  </a:cubicBezTo>
                  <a:cubicBezTo>
                    <a:pt x="1050" y="3790"/>
                    <a:pt x="1050" y="3790"/>
                    <a:pt x="1028" y="3790"/>
                  </a:cubicBezTo>
                  <a:cubicBezTo>
                    <a:pt x="891" y="3630"/>
                    <a:pt x="754" y="3493"/>
                    <a:pt x="662" y="3356"/>
                  </a:cubicBezTo>
                  <a:cubicBezTo>
                    <a:pt x="571" y="3219"/>
                    <a:pt x="503" y="3037"/>
                    <a:pt x="434" y="2877"/>
                  </a:cubicBezTo>
                  <a:cubicBezTo>
                    <a:pt x="388" y="2717"/>
                    <a:pt x="366" y="2580"/>
                    <a:pt x="366" y="2443"/>
                  </a:cubicBezTo>
                  <a:cubicBezTo>
                    <a:pt x="366" y="2283"/>
                    <a:pt x="366" y="2147"/>
                    <a:pt x="411" y="2010"/>
                  </a:cubicBezTo>
                  <a:cubicBezTo>
                    <a:pt x="434" y="1873"/>
                    <a:pt x="480" y="1759"/>
                    <a:pt x="548" y="1622"/>
                  </a:cubicBezTo>
                  <a:cubicBezTo>
                    <a:pt x="617" y="1485"/>
                    <a:pt x="708" y="1370"/>
                    <a:pt x="799" y="1256"/>
                  </a:cubicBezTo>
                  <a:cubicBezTo>
                    <a:pt x="913" y="1142"/>
                    <a:pt x="1028" y="1051"/>
                    <a:pt x="1165" y="937"/>
                  </a:cubicBezTo>
                  <a:cubicBezTo>
                    <a:pt x="1347" y="846"/>
                    <a:pt x="1553" y="754"/>
                    <a:pt x="1781" y="663"/>
                  </a:cubicBezTo>
                  <a:cubicBezTo>
                    <a:pt x="2146" y="572"/>
                    <a:pt x="2557" y="503"/>
                    <a:pt x="3127" y="480"/>
                  </a:cubicBezTo>
                  <a:lnTo>
                    <a:pt x="5456" y="480"/>
                  </a:lnTo>
                  <a:cubicBezTo>
                    <a:pt x="5981" y="480"/>
                    <a:pt x="6688" y="457"/>
                    <a:pt x="7373" y="343"/>
                  </a:cubicBezTo>
                  <a:lnTo>
                    <a:pt x="7373" y="229"/>
                  </a:lnTo>
                  <a:cubicBezTo>
                    <a:pt x="7373" y="161"/>
                    <a:pt x="7396" y="92"/>
                    <a:pt x="7396" y="1"/>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7" name="Google Shape;1724;p22">
              <a:extLst>
                <a:ext uri="{FF2B5EF4-FFF2-40B4-BE49-F238E27FC236}">
                  <a16:creationId xmlns:a16="http://schemas.microsoft.com/office/drawing/2014/main" id="{A4C8A767-1E86-43B3-950E-FB8ABCC8EDA0}"/>
                </a:ext>
              </a:extLst>
            </p:cNvPr>
            <p:cNvSpPr/>
            <p:nvPr/>
          </p:nvSpPr>
          <p:spPr>
            <a:xfrm>
              <a:off x="7369292" y="3698737"/>
              <a:ext cx="248054" cy="144394"/>
            </a:xfrm>
            <a:custGeom>
              <a:avLst/>
              <a:gdLst/>
              <a:ahLst/>
              <a:cxnLst/>
              <a:rect l="l" t="t" r="r" b="b"/>
              <a:pathLst>
                <a:path w="9177" h="5342" extrusionOk="0">
                  <a:moveTo>
                    <a:pt x="3653" y="0"/>
                  </a:moveTo>
                  <a:cubicBezTo>
                    <a:pt x="3470" y="68"/>
                    <a:pt x="3287" y="160"/>
                    <a:pt x="3128" y="228"/>
                  </a:cubicBezTo>
                  <a:lnTo>
                    <a:pt x="3219" y="251"/>
                  </a:lnTo>
                  <a:lnTo>
                    <a:pt x="3265" y="274"/>
                  </a:lnTo>
                  <a:lnTo>
                    <a:pt x="3265" y="274"/>
                  </a:lnTo>
                  <a:lnTo>
                    <a:pt x="3242" y="251"/>
                  </a:lnTo>
                  <a:lnTo>
                    <a:pt x="3287" y="274"/>
                  </a:lnTo>
                  <a:cubicBezTo>
                    <a:pt x="3538" y="320"/>
                    <a:pt x="3790" y="365"/>
                    <a:pt x="3995" y="411"/>
                  </a:cubicBezTo>
                  <a:cubicBezTo>
                    <a:pt x="4452" y="479"/>
                    <a:pt x="4908" y="525"/>
                    <a:pt x="5342" y="593"/>
                  </a:cubicBezTo>
                  <a:lnTo>
                    <a:pt x="5479" y="593"/>
                  </a:lnTo>
                  <a:cubicBezTo>
                    <a:pt x="5753" y="639"/>
                    <a:pt x="6026" y="685"/>
                    <a:pt x="6300" y="730"/>
                  </a:cubicBezTo>
                  <a:cubicBezTo>
                    <a:pt x="6848" y="822"/>
                    <a:pt x="7259" y="936"/>
                    <a:pt x="7624" y="1096"/>
                  </a:cubicBezTo>
                  <a:cubicBezTo>
                    <a:pt x="7830" y="1210"/>
                    <a:pt x="8012" y="1324"/>
                    <a:pt x="8172" y="1461"/>
                  </a:cubicBezTo>
                  <a:cubicBezTo>
                    <a:pt x="8309" y="1575"/>
                    <a:pt x="8400" y="1689"/>
                    <a:pt x="8492" y="1803"/>
                  </a:cubicBezTo>
                  <a:cubicBezTo>
                    <a:pt x="8583" y="1940"/>
                    <a:pt x="8651" y="2077"/>
                    <a:pt x="8697" y="2214"/>
                  </a:cubicBezTo>
                  <a:cubicBezTo>
                    <a:pt x="8743" y="2351"/>
                    <a:pt x="8788" y="2488"/>
                    <a:pt x="8788" y="2602"/>
                  </a:cubicBezTo>
                  <a:lnTo>
                    <a:pt x="8788" y="2648"/>
                  </a:lnTo>
                  <a:cubicBezTo>
                    <a:pt x="8788" y="2785"/>
                    <a:pt x="8788" y="2922"/>
                    <a:pt x="8765" y="3036"/>
                  </a:cubicBezTo>
                  <a:cubicBezTo>
                    <a:pt x="8743" y="3196"/>
                    <a:pt x="8697" y="3310"/>
                    <a:pt x="8629" y="3469"/>
                  </a:cubicBezTo>
                  <a:cubicBezTo>
                    <a:pt x="8560" y="3629"/>
                    <a:pt x="8469" y="3766"/>
                    <a:pt x="8355" y="3903"/>
                  </a:cubicBezTo>
                  <a:cubicBezTo>
                    <a:pt x="8218" y="4040"/>
                    <a:pt x="8081" y="4177"/>
                    <a:pt x="7898" y="4291"/>
                  </a:cubicBezTo>
                  <a:cubicBezTo>
                    <a:pt x="7624" y="4497"/>
                    <a:pt x="7350" y="4634"/>
                    <a:pt x="7054" y="4748"/>
                  </a:cubicBezTo>
                  <a:cubicBezTo>
                    <a:pt x="6757" y="4862"/>
                    <a:pt x="6414" y="4930"/>
                    <a:pt x="6049" y="4976"/>
                  </a:cubicBezTo>
                  <a:cubicBezTo>
                    <a:pt x="5912" y="4976"/>
                    <a:pt x="5775" y="4999"/>
                    <a:pt x="5638" y="4999"/>
                  </a:cubicBezTo>
                  <a:cubicBezTo>
                    <a:pt x="5319" y="4999"/>
                    <a:pt x="4999" y="4953"/>
                    <a:pt x="4680" y="4907"/>
                  </a:cubicBezTo>
                  <a:cubicBezTo>
                    <a:pt x="3949" y="4770"/>
                    <a:pt x="3173" y="4519"/>
                    <a:pt x="2352" y="4131"/>
                  </a:cubicBezTo>
                  <a:cubicBezTo>
                    <a:pt x="1690" y="3812"/>
                    <a:pt x="1028" y="3424"/>
                    <a:pt x="297" y="2967"/>
                  </a:cubicBezTo>
                  <a:lnTo>
                    <a:pt x="229" y="3013"/>
                  </a:lnTo>
                  <a:cubicBezTo>
                    <a:pt x="160" y="3059"/>
                    <a:pt x="92" y="3127"/>
                    <a:pt x="1" y="3173"/>
                  </a:cubicBezTo>
                  <a:cubicBezTo>
                    <a:pt x="457" y="3469"/>
                    <a:pt x="914" y="3766"/>
                    <a:pt x="1393" y="4040"/>
                  </a:cubicBezTo>
                  <a:cubicBezTo>
                    <a:pt x="2169" y="4451"/>
                    <a:pt x="2854" y="4748"/>
                    <a:pt x="3493" y="4953"/>
                  </a:cubicBezTo>
                  <a:cubicBezTo>
                    <a:pt x="3881" y="5090"/>
                    <a:pt x="4246" y="5181"/>
                    <a:pt x="4588" y="5250"/>
                  </a:cubicBezTo>
                  <a:cubicBezTo>
                    <a:pt x="4954" y="5318"/>
                    <a:pt x="5273" y="5341"/>
                    <a:pt x="5593" y="5341"/>
                  </a:cubicBezTo>
                  <a:lnTo>
                    <a:pt x="5661" y="5341"/>
                  </a:lnTo>
                  <a:cubicBezTo>
                    <a:pt x="6049" y="5341"/>
                    <a:pt x="6414" y="5295"/>
                    <a:pt x="6734" y="5204"/>
                  </a:cubicBezTo>
                  <a:cubicBezTo>
                    <a:pt x="7099" y="5113"/>
                    <a:pt x="7442" y="4976"/>
                    <a:pt x="7738" y="4816"/>
                  </a:cubicBezTo>
                  <a:cubicBezTo>
                    <a:pt x="8149" y="4588"/>
                    <a:pt x="8423" y="4360"/>
                    <a:pt x="8651" y="4086"/>
                  </a:cubicBezTo>
                  <a:cubicBezTo>
                    <a:pt x="8902" y="3766"/>
                    <a:pt x="9062" y="3401"/>
                    <a:pt x="9131" y="3036"/>
                  </a:cubicBezTo>
                  <a:cubicBezTo>
                    <a:pt x="9176" y="2648"/>
                    <a:pt x="9108" y="2237"/>
                    <a:pt x="8948" y="1895"/>
                  </a:cubicBezTo>
                  <a:cubicBezTo>
                    <a:pt x="8765" y="1552"/>
                    <a:pt x="8514" y="1255"/>
                    <a:pt x="8218" y="1050"/>
                  </a:cubicBezTo>
                  <a:cubicBezTo>
                    <a:pt x="7601" y="616"/>
                    <a:pt x="6825" y="457"/>
                    <a:pt x="6095" y="342"/>
                  </a:cubicBezTo>
                  <a:cubicBezTo>
                    <a:pt x="5844" y="297"/>
                    <a:pt x="5593" y="274"/>
                    <a:pt x="5342" y="228"/>
                  </a:cubicBezTo>
                  <a:lnTo>
                    <a:pt x="4976" y="183"/>
                  </a:lnTo>
                  <a:cubicBezTo>
                    <a:pt x="4520" y="114"/>
                    <a:pt x="4086" y="68"/>
                    <a:pt x="3653" y="0"/>
                  </a:cubicBezTo>
                  <a:close/>
                </a:path>
              </a:pathLst>
            </a:custGeom>
            <a:solidFill>
              <a:srgbClr val="57545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8" name="Google Shape;1725;p22">
              <a:extLst>
                <a:ext uri="{FF2B5EF4-FFF2-40B4-BE49-F238E27FC236}">
                  <a16:creationId xmlns:a16="http://schemas.microsoft.com/office/drawing/2014/main" id="{EC97CB48-8C9C-4040-95E6-D508E4289341}"/>
                </a:ext>
              </a:extLst>
            </p:cNvPr>
            <p:cNvSpPr/>
            <p:nvPr/>
          </p:nvSpPr>
          <p:spPr>
            <a:xfrm>
              <a:off x="6984925" y="2643080"/>
              <a:ext cx="49384" cy="46924"/>
            </a:xfrm>
            <a:custGeom>
              <a:avLst/>
              <a:gdLst/>
              <a:ahLst/>
              <a:cxnLst/>
              <a:rect l="l" t="t" r="r" b="b"/>
              <a:pathLst>
                <a:path w="1827" h="1736" extrusionOk="0">
                  <a:moveTo>
                    <a:pt x="1826" y="868"/>
                  </a:moveTo>
                  <a:cubicBezTo>
                    <a:pt x="1826" y="1348"/>
                    <a:pt x="1416" y="1736"/>
                    <a:pt x="913" y="1736"/>
                  </a:cubicBezTo>
                  <a:cubicBezTo>
                    <a:pt x="411" y="1736"/>
                    <a:pt x="0" y="1348"/>
                    <a:pt x="0" y="868"/>
                  </a:cubicBezTo>
                  <a:cubicBezTo>
                    <a:pt x="0" y="389"/>
                    <a:pt x="411" y="1"/>
                    <a:pt x="913" y="1"/>
                  </a:cubicBezTo>
                  <a:cubicBezTo>
                    <a:pt x="1416" y="1"/>
                    <a:pt x="1826" y="389"/>
                    <a:pt x="1826" y="868"/>
                  </a:cubicBezTo>
                  <a:close/>
                </a:path>
              </a:pathLst>
            </a:custGeom>
            <a:solidFill>
              <a:srgbClr val="FEC4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9" name="Google Shape;1726;p22">
              <a:extLst>
                <a:ext uri="{FF2B5EF4-FFF2-40B4-BE49-F238E27FC236}">
                  <a16:creationId xmlns:a16="http://schemas.microsoft.com/office/drawing/2014/main" id="{1C5E86B0-880C-46B7-AC92-D1AA0EEA28C4}"/>
                </a:ext>
              </a:extLst>
            </p:cNvPr>
            <p:cNvSpPr/>
            <p:nvPr/>
          </p:nvSpPr>
          <p:spPr>
            <a:xfrm>
              <a:off x="7361264" y="2762174"/>
              <a:ext cx="49384" cy="46897"/>
            </a:xfrm>
            <a:custGeom>
              <a:avLst/>
              <a:gdLst/>
              <a:ahLst/>
              <a:cxnLst/>
              <a:rect l="l" t="t" r="r" b="b"/>
              <a:pathLst>
                <a:path w="1827" h="1735" extrusionOk="0">
                  <a:moveTo>
                    <a:pt x="914" y="0"/>
                  </a:moveTo>
                  <a:cubicBezTo>
                    <a:pt x="412" y="0"/>
                    <a:pt x="1" y="388"/>
                    <a:pt x="1" y="868"/>
                  </a:cubicBezTo>
                  <a:cubicBezTo>
                    <a:pt x="1" y="1347"/>
                    <a:pt x="412" y="1735"/>
                    <a:pt x="914" y="1735"/>
                  </a:cubicBezTo>
                  <a:cubicBezTo>
                    <a:pt x="1416" y="1735"/>
                    <a:pt x="1827" y="1347"/>
                    <a:pt x="1827" y="868"/>
                  </a:cubicBezTo>
                  <a:cubicBezTo>
                    <a:pt x="1827" y="388"/>
                    <a:pt x="1416" y="0"/>
                    <a:pt x="914" y="0"/>
                  </a:cubicBezTo>
                  <a:close/>
                </a:path>
              </a:pathLst>
            </a:custGeom>
            <a:solidFill>
              <a:srgbClr val="FEC4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0" name="Google Shape;1727;p22">
              <a:extLst>
                <a:ext uri="{FF2B5EF4-FFF2-40B4-BE49-F238E27FC236}">
                  <a16:creationId xmlns:a16="http://schemas.microsoft.com/office/drawing/2014/main" id="{48F64D82-F019-49E2-9913-704E81335959}"/>
                </a:ext>
              </a:extLst>
            </p:cNvPr>
            <p:cNvSpPr/>
            <p:nvPr/>
          </p:nvSpPr>
          <p:spPr>
            <a:xfrm>
              <a:off x="6395725" y="1438164"/>
              <a:ext cx="2487" cy="2487"/>
            </a:xfrm>
            <a:custGeom>
              <a:avLst/>
              <a:gdLst/>
              <a:ahLst/>
              <a:cxnLst/>
              <a:rect l="l" t="t" r="r" b="b"/>
              <a:pathLst>
                <a:path w="92" h="92" extrusionOk="0">
                  <a:moveTo>
                    <a:pt x="92" y="0"/>
                  </a:moveTo>
                  <a:lnTo>
                    <a:pt x="0"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1" name="Google Shape;1728;p22">
              <a:extLst>
                <a:ext uri="{FF2B5EF4-FFF2-40B4-BE49-F238E27FC236}">
                  <a16:creationId xmlns:a16="http://schemas.microsoft.com/office/drawing/2014/main" id="{CF53732B-3FF4-415C-8132-2301A82F361B}"/>
                </a:ext>
              </a:extLst>
            </p:cNvPr>
            <p:cNvSpPr/>
            <p:nvPr/>
          </p:nvSpPr>
          <p:spPr>
            <a:xfrm>
              <a:off x="6314284" y="1555987"/>
              <a:ext cx="1865" cy="3730"/>
            </a:xfrm>
            <a:custGeom>
              <a:avLst/>
              <a:gdLst/>
              <a:ahLst/>
              <a:cxnLst/>
              <a:rect l="l" t="t" r="r" b="b"/>
              <a:pathLst>
                <a:path w="69" h="138" extrusionOk="0">
                  <a:moveTo>
                    <a:pt x="69" y="1"/>
                  </a:moveTo>
                  <a:lnTo>
                    <a:pt x="0" y="138"/>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2" name="Google Shape;1729;p22">
              <a:extLst>
                <a:ext uri="{FF2B5EF4-FFF2-40B4-BE49-F238E27FC236}">
                  <a16:creationId xmlns:a16="http://schemas.microsoft.com/office/drawing/2014/main" id="{732EE4E3-7B41-41AE-97FF-EAF18CDBB87C}"/>
                </a:ext>
              </a:extLst>
            </p:cNvPr>
            <p:cNvSpPr/>
            <p:nvPr/>
          </p:nvSpPr>
          <p:spPr>
            <a:xfrm>
              <a:off x="6335259" y="1586856"/>
              <a:ext cx="3730" cy="622"/>
            </a:xfrm>
            <a:custGeom>
              <a:avLst/>
              <a:gdLst/>
              <a:ahLst/>
              <a:cxnLst/>
              <a:rect l="l" t="t" r="r" b="b"/>
              <a:pathLst>
                <a:path w="138" h="23" extrusionOk="0">
                  <a:moveTo>
                    <a:pt x="0" y="23"/>
                  </a:moveTo>
                  <a:lnTo>
                    <a:pt x="137" y="0"/>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3" name="Google Shape;1730;p22">
              <a:extLst>
                <a:ext uri="{FF2B5EF4-FFF2-40B4-BE49-F238E27FC236}">
                  <a16:creationId xmlns:a16="http://schemas.microsoft.com/office/drawing/2014/main" id="{422D9CF5-945D-4EA9-A305-FB82DBD41C46}"/>
                </a:ext>
              </a:extLst>
            </p:cNvPr>
            <p:cNvSpPr/>
            <p:nvPr/>
          </p:nvSpPr>
          <p:spPr>
            <a:xfrm>
              <a:off x="6312419" y="1559690"/>
              <a:ext cx="1892" cy="3108"/>
            </a:xfrm>
            <a:custGeom>
              <a:avLst/>
              <a:gdLst/>
              <a:ahLst/>
              <a:cxnLst/>
              <a:rect l="l" t="t" r="r" b="b"/>
              <a:pathLst>
                <a:path w="70" h="115" extrusionOk="0">
                  <a:moveTo>
                    <a:pt x="1" y="115"/>
                  </a:moveTo>
                  <a:lnTo>
                    <a:pt x="1" y="115"/>
                  </a:lnTo>
                  <a:lnTo>
                    <a:pt x="69"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4" name="Google Shape;1731;p22">
              <a:extLst>
                <a:ext uri="{FF2B5EF4-FFF2-40B4-BE49-F238E27FC236}">
                  <a16:creationId xmlns:a16="http://schemas.microsoft.com/office/drawing/2014/main" id="{8FD2B4E7-3BF5-426A-BD83-A241DD663C6D}"/>
                </a:ext>
              </a:extLst>
            </p:cNvPr>
            <p:cNvSpPr/>
            <p:nvPr/>
          </p:nvSpPr>
          <p:spPr>
            <a:xfrm>
              <a:off x="6398185" y="1435677"/>
              <a:ext cx="2487" cy="2514"/>
            </a:xfrm>
            <a:custGeom>
              <a:avLst/>
              <a:gdLst/>
              <a:ahLst/>
              <a:cxnLst/>
              <a:rect l="l" t="t" r="r" b="b"/>
              <a:pathLst>
                <a:path w="92" h="93" extrusionOk="0">
                  <a:moveTo>
                    <a:pt x="92" y="1"/>
                  </a:moveTo>
                  <a:lnTo>
                    <a:pt x="1"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5" name="Google Shape;1732;p22">
              <a:extLst>
                <a:ext uri="{FF2B5EF4-FFF2-40B4-BE49-F238E27FC236}">
                  <a16:creationId xmlns:a16="http://schemas.microsoft.com/office/drawing/2014/main" id="{DDE73F58-DC1D-4596-AF51-937C5CBA14A9}"/>
                </a:ext>
              </a:extLst>
            </p:cNvPr>
            <p:cNvSpPr/>
            <p:nvPr/>
          </p:nvSpPr>
          <p:spPr>
            <a:xfrm>
              <a:off x="6331556" y="1587450"/>
              <a:ext cx="3730" cy="649"/>
            </a:xfrm>
            <a:custGeom>
              <a:avLst/>
              <a:gdLst/>
              <a:ahLst/>
              <a:cxnLst/>
              <a:rect l="l" t="t" r="r" b="b"/>
              <a:pathLst>
                <a:path w="138" h="24" extrusionOk="0">
                  <a:moveTo>
                    <a:pt x="0" y="24"/>
                  </a:moveTo>
                  <a:lnTo>
                    <a:pt x="137"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6" name="Google Shape;1733;p22">
              <a:extLst>
                <a:ext uri="{FF2B5EF4-FFF2-40B4-BE49-F238E27FC236}">
                  <a16:creationId xmlns:a16="http://schemas.microsoft.com/office/drawing/2014/main" id="{21174C29-3F56-4566-B071-FDBBB501FC44}"/>
                </a:ext>
              </a:extLst>
            </p:cNvPr>
            <p:cNvSpPr/>
            <p:nvPr/>
          </p:nvSpPr>
          <p:spPr>
            <a:xfrm>
              <a:off x="6302202" y="1426811"/>
              <a:ext cx="193481" cy="191021"/>
            </a:xfrm>
            <a:custGeom>
              <a:avLst/>
              <a:gdLst/>
              <a:ahLst/>
              <a:cxnLst/>
              <a:rect l="l" t="t" r="r" b="b"/>
              <a:pathLst>
                <a:path w="7158" h="7067" extrusionOk="0">
                  <a:moveTo>
                    <a:pt x="4230" y="1"/>
                  </a:moveTo>
                  <a:cubicBezTo>
                    <a:pt x="4050" y="1"/>
                    <a:pt x="3847" y="107"/>
                    <a:pt x="3643" y="329"/>
                  </a:cubicBezTo>
                  <a:lnTo>
                    <a:pt x="3552" y="420"/>
                  </a:lnTo>
                  <a:lnTo>
                    <a:pt x="3460" y="512"/>
                  </a:lnTo>
                  <a:lnTo>
                    <a:pt x="2570" y="1493"/>
                  </a:lnTo>
                  <a:lnTo>
                    <a:pt x="1155" y="1265"/>
                  </a:lnTo>
                  <a:lnTo>
                    <a:pt x="995" y="1242"/>
                  </a:lnTo>
                  <a:cubicBezTo>
                    <a:pt x="930" y="1234"/>
                    <a:pt x="868" y="1230"/>
                    <a:pt x="809" y="1230"/>
                  </a:cubicBezTo>
                  <a:cubicBezTo>
                    <a:pt x="217" y="1230"/>
                    <a:pt x="1" y="1640"/>
                    <a:pt x="333" y="2201"/>
                  </a:cubicBezTo>
                  <a:lnTo>
                    <a:pt x="447" y="2452"/>
                  </a:lnTo>
                  <a:lnTo>
                    <a:pt x="1086" y="3616"/>
                  </a:lnTo>
                  <a:lnTo>
                    <a:pt x="516" y="4780"/>
                  </a:lnTo>
                  <a:lnTo>
                    <a:pt x="447" y="4917"/>
                  </a:lnTo>
                  <a:lnTo>
                    <a:pt x="379" y="5031"/>
                  </a:lnTo>
                  <a:cubicBezTo>
                    <a:pt x="101" y="5607"/>
                    <a:pt x="307" y="5993"/>
                    <a:pt x="831" y="5993"/>
                  </a:cubicBezTo>
                  <a:cubicBezTo>
                    <a:pt x="910" y="5993"/>
                    <a:pt x="995" y="5985"/>
                    <a:pt x="1086" y="5967"/>
                  </a:cubicBezTo>
                  <a:lnTo>
                    <a:pt x="1223" y="5944"/>
                  </a:lnTo>
                  <a:lnTo>
                    <a:pt x="1360" y="5921"/>
                  </a:lnTo>
                  <a:lnTo>
                    <a:pt x="2661" y="5670"/>
                  </a:lnTo>
                  <a:lnTo>
                    <a:pt x="3711" y="6674"/>
                  </a:lnTo>
                  <a:lnTo>
                    <a:pt x="3803" y="6766"/>
                  </a:lnTo>
                  <a:cubicBezTo>
                    <a:pt x="3997" y="6969"/>
                    <a:pt x="4192" y="7067"/>
                    <a:pt x="4363" y="7067"/>
                  </a:cubicBezTo>
                  <a:cubicBezTo>
                    <a:pt x="4633" y="7067"/>
                    <a:pt x="4842" y="6825"/>
                    <a:pt x="4898" y="6378"/>
                  </a:cubicBezTo>
                  <a:lnTo>
                    <a:pt x="5104" y="4803"/>
                  </a:lnTo>
                  <a:lnTo>
                    <a:pt x="6268" y="4186"/>
                  </a:lnTo>
                  <a:lnTo>
                    <a:pt x="6405" y="4118"/>
                  </a:lnTo>
                  <a:lnTo>
                    <a:pt x="6519" y="4072"/>
                  </a:lnTo>
                  <a:cubicBezTo>
                    <a:pt x="7158" y="3730"/>
                    <a:pt x="7135" y="3205"/>
                    <a:pt x="6473" y="2908"/>
                  </a:cubicBezTo>
                  <a:lnTo>
                    <a:pt x="6405" y="2863"/>
                  </a:lnTo>
                  <a:lnTo>
                    <a:pt x="5035" y="2223"/>
                  </a:lnTo>
                  <a:lnTo>
                    <a:pt x="4807" y="900"/>
                  </a:lnTo>
                  <a:lnTo>
                    <a:pt x="4784" y="649"/>
                  </a:lnTo>
                  <a:cubicBezTo>
                    <a:pt x="4703" y="228"/>
                    <a:pt x="4492" y="1"/>
                    <a:pt x="423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7" name="Google Shape;1734;p22">
              <a:extLst>
                <a:ext uri="{FF2B5EF4-FFF2-40B4-BE49-F238E27FC236}">
                  <a16:creationId xmlns:a16="http://schemas.microsoft.com/office/drawing/2014/main" id="{418EA8D1-D2D9-44E0-9003-AAFFA04A6990}"/>
                </a:ext>
              </a:extLst>
            </p:cNvPr>
            <p:cNvSpPr/>
            <p:nvPr/>
          </p:nvSpPr>
          <p:spPr>
            <a:xfrm>
              <a:off x="6735060" y="1239493"/>
              <a:ext cx="622" cy="2487"/>
            </a:xfrm>
            <a:custGeom>
              <a:avLst/>
              <a:gdLst/>
              <a:ahLst/>
              <a:cxnLst/>
              <a:rect l="l" t="t" r="r" b="b"/>
              <a:pathLst>
                <a:path w="23" h="92" extrusionOk="0">
                  <a:moveTo>
                    <a:pt x="23" y="1"/>
                  </a:moveTo>
                  <a:lnTo>
                    <a:pt x="0"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8" name="Google Shape;1735;p22">
              <a:extLst>
                <a:ext uri="{FF2B5EF4-FFF2-40B4-BE49-F238E27FC236}">
                  <a16:creationId xmlns:a16="http://schemas.microsoft.com/office/drawing/2014/main" id="{FEE9591E-4288-4AC6-B95E-A54DAD2E4775}"/>
                </a:ext>
              </a:extLst>
            </p:cNvPr>
            <p:cNvSpPr/>
            <p:nvPr/>
          </p:nvSpPr>
          <p:spPr>
            <a:xfrm>
              <a:off x="6725167" y="1335125"/>
              <a:ext cx="27" cy="2487"/>
            </a:xfrm>
            <a:custGeom>
              <a:avLst/>
              <a:gdLst/>
              <a:ahLst/>
              <a:cxnLst/>
              <a:rect l="l" t="t" r="r" b="b"/>
              <a:pathLst>
                <a:path w="1" h="92" extrusionOk="0">
                  <a:moveTo>
                    <a:pt x="1" y="0"/>
                  </a:moveTo>
                  <a:lnTo>
                    <a:pt x="1"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9" name="Google Shape;1736;p22">
              <a:extLst>
                <a:ext uri="{FF2B5EF4-FFF2-40B4-BE49-F238E27FC236}">
                  <a16:creationId xmlns:a16="http://schemas.microsoft.com/office/drawing/2014/main" id="{B9AE105F-850B-4E32-89A8-6824E99823D3}"/>
                </a:ext>
              </a:extLst>
            </p:cNvPr>
            <p:cNvSpPr/>
            <p:nvPr/>
          </p:nvSpPr>
          <p:spPr>
            <a:xfrm>
              <a:off x="6746169" y="1344991"/>
              <a:ext cx="1865" cy="1892"/>
            </a:xfrm>
            <a:custGeom>
              <a:avLst/>
              <a:gdLst/>
              <a:ahLst/>
              <a:cxnLst/>
              <a:rect l="l" t="t" r="r" b="b"/>
              <a:pathLst>
                <a:path w="69" h="70" extrusionOk="0">
                  <a:moveTo>
                    <a:pt x="0" y="69"/>
                  </a:moveTo>
                  <a:lnTo>
                    <a:pt x="68"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0" name="Google Shape;1737;p22">
              <a:extLst>
                <a:ext uri="{FF2B5EF4-FFF2-40B4-BE49-F238E27FC236}">
                  <a16:creationId xmlns:a16="http://schemas.microsoft.com/office/drawing/2014/main" id="{729BC7A3-68BE-41B2-82BC-FB1298A7FE8D}"/>
                </a:ext>
              </a:extLst>
            </p:cNvPr>
            <p:cNvSpPr/>
            <p:nvPr/>
          </p:nvSpPr>
          <p:spPr>
            <a:xfrm>
              <a:off x="6725167" y="1337585"/>
              <a:ext cx="27" cy="1892"/>
            </a:xfrm>
            <a:custGeom>
              <a:avLst/>
              <a:gdLst/>
              <a:ahLst/>
              <a:cxnLst/>
              <a:rect l="l" t="t" r="r" b="b"/>
              <a:pathLst>
                <a:path w="1" h="70" extrusionOk="0">
                  <a:moveTo>
                    <a:pt x="1" y="69"/>
                  </a:moveTo>
                  <a:lnTo>
                    <a:pt x="1" y="69"/>
                  </a:lnTo>
                  <a:lnTo>
                    <a:pt x="1"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1" name="Google Shape;1738;p22">
              <a:extLst>
                <a:ext uri="{FF2B5EF4-FFF2-40B4-BE49-F238E27FC236}">
                  <a16:creationId xmlns:a16="http://schemas.microsoft.com/office/drawing/2014/main" id="{509162DA-4E09-499F-92BD-D8325EC942BD}"/>
                </a:ext>
              </a:extLst>
            </p:cNvPr>
            <p:cNvSpPr/>
            <p:nvPr/>
          </p:nvSpPr>
          <p:spPr>
            <a:xfrm>
              <a:off x="6735655" y="1237655"/>
              <a:ext cx="649" cy="1865"/>
            </a:xfrm>
            <a:custGeom>
              <a:avLst/>
              <a:gdLst/>
              <a:ahLst/>
              <a:cxnLst/>
              <a:rect l="l" t="t" r="r" b="b"/>
              <a:pathLst>
                <a:path w="24" h="69" extrusionOk="0">
                  <a:moveTo>
                    <a:pt x="24" y="0"/>
                  </a:moveTo>
                  <a:lnTo>
                    <a:pt x="1" y="69"/>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2" name="Google Shape;1739;p22">
              <a:extLst>
                <a:ext uri="{FF2B5EF4-FFF2-40B4-BE49-F238E27FC236}">
                  <a16:creationId xmlns:a16="http://schemas.microsoft.com/office/drawing/2014/main" id="{F2F9D16B-7FB1-4558-8BC0-C8D3DA94ABAA}"/>
                </a:ext>
              </a:extLst>
            </p:cNvPr>
            <p:cNvSpPr/>
            <p:nvPr/>
          </p:nvSpPr>
          <p:spPr>
            <a:xfrm>
              <a:off x="6744304" y="1346856"/>
              <a:ext cx="1865" cy="1243"/>
            </a:xfrm>
            <a:custGeom>
              <a:avLst/>
              <a:gdLst/>
              <a:ahLst/>
              <a:cxnLst/>
              <a:rect l="l" t="t" r="r" b="b"/>
              <a:pathLst>
                <a:path w="69" h="46" extrusionOk="0">
                  <a:moveTo>
                    <a:pt x="1" y="46"/>
                  </a:moveTo>
                  <a:lnTo>
                    <a:pt x="69" y="0"/>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3" name="Google Shape;1740;p22">
              <a:extLst>
                <a:ext uri="{FF2B5EF4-FFF2-40B4-BE49-F238E27FC236}">
                  <a16:creationId xmlns:a16="http://schemas.microsoft.com/office/drawing/2014/main" id="{107F1D84-C84B-4B9C-A567-0EB1974AAD96}"/>
                </a:ext>
              </a:extLst>
            </p:cNvPr>
            <p:cNvSpPr/>
            <p:nvPr/>
          </p:nvSpPr>
          <p:spPr>
            <a:xfrm>
              <a:off x="6688785" y="1226546"/>
              <a:ext cx="131771" cy="126203"/>
            </a:xfrm>
            <a:custGeom>
              <a:avLst/>
              <a:gdLst/>
              <a:ahLst/>
              <a:cxnLst/>
              <a:rect l="l" t="t" r="r" b="b"/>
              <a:pathLst>
                <a:path w="4875" h="4669" extrusionOk="0">
                  <a:moveTo>
                    <a:pt x="2121" y="0"/>
                  </a:moveTo>
                  <a:cubicBezTo>
                    <a:pt x="1960" y="0"/>
                    <a:pt x="1822" y="140"/>
                    <a:pt x="1758" y="411"/>
                  </a:cubicBezTo>
                  <a:lnTo>
                    <a:pt x="1735" y="480"/>
                  </a:lnTo>
                  <a:lnTo>
                    <a:pt x="1712" y="571"/>
                  </a:lnTo>
                  <a:lnTo>
                    <a:pt x="1484" y="1438"/>
                  </a:lnTo>
                  <a:lnTo>
                    <a:pt x="617" y="1758"/>
                  </a:lnTo>
                  <a:lnTo>
                    <a:pt x="502" y="1781"/>
                  </a:lnTo>
                  <a:cubicBezTo>
                    <a:pt x="46" y="1963"/>
                    <a:pt x="0" y="2306"/>
                    <a:pt x="411" y="2557"/>
                  </a:cubicBezTo>
                  <a:lnTo>
                    <a:pt x="571" y="2648"/>
                  </a:lnTo>
                  <a:lnTo>
                    <a:pt x="1301" y="3127"/>
                  </a:lnTo>
                  <a:lnTo>
                    <a:pt x="1347" y="4017"/>
                  </a:lnTo>
                  <a:lnTo>
                    <a:pt x="1347" y="4109"/>
                  </a:lnTo>
                  <a:lnTo>
                    <a:pt x="1347" y="4177"/>
                  </a:lnTo>
                  <a:cubicBezTo>
                    <a:pt x="1361" y="4497"/>
                    <a:pt x="1496" y="4669"/>
                    <a:pt x="1687" y="4669"/>
                  </a:cubicBezTo>
                  <a:cubicBezTo>
                    <a:pt x="1795" y="4669"/>
                    <a:pt x="1922" y="4613"/>
                    <a:pt x="2055" y="4497"/>
                  </a:cubicBezTo>
                  <a:lnTo>
                    <a:pt x="2123" y="4451"/>
                  </a:lnTo>
                  <a:lnTo>
                    <a:pt x="2191" y="4383"/>
                  </a:lnTo>
                  <a:lnTo>
                    <a:pt x="2876" y="3835"/>
                  </a:lnTo>
                  <a:lnTo>
                    <a:pt x="3812" y="4109"/>
                  </a:lnTo>
                  <a:lnTo>
                    <a:pt x="3881" y="4132"/>
                  </a:lnTo>
                  <a:cubicBezTo>
                    <a:pt x="3965" y="4156"/>
                    <a:pt x="4041" y="4167"/>
                    <a:pt x="4109" y="4167"/>
                  </a:cubicBezTo>
                  <a:cubicBezTo>
                    <a:pt x="4427" y="4167"/>
                    <a:pt x="4556" y="3915"/>
                    <a:pt x="4406" y="3538"/>
                  </a:cubicBezTo>
                  <a:lnTo>
                    <a:pt x="4018" y="2557"/>
                  </a:lnTo>
                  <a:lnTo>
                    <a:pt x="4520" y="1826"/>
                  </a:lnTo>
                  <a:lnTo>
                    <a:pt x="4565" y="1758"/>
                  </a:lnTo>
                  <a:lnTo>
                    <a:pt x="4611" y="1689"/>
                  </a:lnTo>
                  <a:cubicBezTo>
                    <a:pt x="4875" y="1293"/>
                    <a:pt x="4715" y="1003"/>
                    <a:pt x="4274" y="1003"/>
                  </a:cubicBezTo>
                  <a:cubicBezTo>
                    <a:pt x="4257" y="1003"/>
                    <a:pt x="4240" y="1004"/>
                    <a:pt x="4223" y="1004"/>
                  </a:cubicBezTo>
                  <a:lnTo>
                    <a:pt x="4177" y="1027"/>
                  </a:lnTo>
                  <a:lnTo>
                    <a:pt x="3173" y="1073"/>
                  </a:lnTo>
                  <a:lnTo>
                    <a:pt x="2625" y="365"/>
                  </a:lnTo>
                  <a:lnTo>
                    <a:pt x="2511" y="251"/>
                  </a:lnTo>
                  <a:cubicBezTo>
                    <a:pt x="2382" y="83"/>
                    <a:pt x="2245" y="0"/>
                    <a:pt x="212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4" name="Google Shape;1741;p22">
              <a:extLst>
                <a:ext uri="{FF2B5EF4-FFF2-40B4-BE49-F238E27FC236}">
                  <a16:creationId xmlns:a16="http://schemas.microsoft.com/office/drawing/2014/main" id="{0DE310E0-74CD-437D-9B41-D4721609CF0E}"/>
                </a:ext>
              </a:extLst>
            </p:cNvPr>
            <p:cNvSpPr/>
            <p:nvPr/>
          </p:nvSpPr>
          <p:spPr>
            <a:xfrm>
              <a:off x="6735060" y="1239493"/>
              <a:ext cx="622" cy="2487"/>
            </a:xfrm>
            <a:custGeom>
              <a:avLst/>
              <a:gdLst/>
              <a:ahLst/>
              <a:cxnLst/>
              <a:rect l="l" t="t" r="r" b="b"/>
              <a:pathLst>
                <a:path w="23" h="92" extrusionOk="0">
                  <a:moveTo>
                    <a:pt x="23" y="1"/>
                  </a:moveTo>
                  <a:lnTo>
                    <a:pt x="0"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5" name="Google Shape;1742;p22">
              <a:extLst>
                <a:ext uri="{FF2B5EF4-FFF2-40B4-BE49-F238E27FC236}">
                  <a16:creationId xmlns:a16="http://schemas.microsoft.com/office/drawing/2014/main" id="{ACCEFB4C-291A-4A6A-AA83-B6BBFA314EE3}"/>
                </a:ext>
              </a:extLst>
            </p:cNvPr>
            <p:cNvSpPr/>
            <p:nvPr/>
          </p:nvSpPr>
          <p:spPr>
            <a:xfrm>
              <a:off x="6725167" y="1335125"/>
              <a:ext cx="27" cy="2487"/>
            </a:xfrm>
            <a:custGeom>
              <a:avLst/>
              <a:gdLst/>
              <a:ahLst/>
              <a:cxnLst/>
              <a:rect l="l" t="t" r="r" b="b"/>
              <a:pathLst>
                <a:path w="1" h="92" extrusionOk="0">
                  <a:moveTo>
                    <a:pt x="1" y="0"/>
                  </a:moveTo>
                  <a:lnTo>
                    <a:pt x="1" y="92"/>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6" name="Google Shape;1743;p22">
              <a:extLst>
                <a:ext uri="{FF2B5EF4-FFF2-40B4-BE49-F238E27FC236}">
                  <a16:creationId xmlns:a16="http://schemas.microsoft.com/office/drawing/2014/main" id="{C6349893-F739-40FF-8EE8-86CD20091E74}"/>
                </a:ext>
              </a:extLst>
            </p:cNvPr>
            <p:cNvSpPr/>
            <p:nvPr/>
          </p:nvSpPr>
          <p:spPr>
            <a:xfrm>
              <a:off x="6746169" y="1344991"/>
              <a:ext cx="1865" cy="1892"/>
            </a:xfrm>
            <a:custGeom>
              <a:avLst/>
              <a:gdLst/>
              <a:ahLst/>
              <a:cxnLst/>
              <a:rect l="l" t="t" r="r" b="b"/>
              <a:pathLst>
                <a:path w="69" h="70" extrusionOk="0">
                  <a:moveTo>
                    <a:pt x="0" y="69"/>
                  </a:moveTo>
                  <a:lnTo>
                    <a:pt x="68"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7" name="Google Shape;1744;p22">
              <a:extLst>
                <a:ext uri="{FF2B5EF4-FFF2-40B4-BE49-F238E27FC236}">
                  <a16:creationId xmlns:a16="http://schemas.microsoft.com/office/drawing/2014/main" id="{DAF1DC8C-FC53-4F5B-B111-9C46A1DCE48A}"/>
                </a:ext>
              </a:extLst>
            </p:cNvPr>
            <p:cNvSpPr/>
            <p:nvPr/>
          </p:nvSpPr>
          <p:spPr>
            <a:xfrm>
              <a:off x="6725167" y="1337585"/>
              <a:ext cx="27" cy="1892"/>
            </a:xfrm>
            <a:custGeom>
              <a:avLst/>
              <a:gdLst/>
              <a:ahLst/>
              <a:cxnLst/>
              <a:rect l="l" t="t" r="r" b="b"/>
              <a:pathLst>
                <a:path w="1" h="70" extrusionOk="0">
                  <a:moveTo>
                    <a:pt x="1" y="69"/>
                  </a:moveTo>
                  <a:lnTo>
                    <a:pt x="1" y="69"/>
                  </a:lnTo>
                  <a:lnTo>
                    <a:pt x="1" y="1"/>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8" name="Google Shape;1745;p22">
              <a:extLst>
                <a:ext uri="{FF2B5EF4-FFF2-40B4-BE49-F238E27FC236}">
                  <a16:creationId xmlns:a16="http://schemas.microsoft.com/office/drawing/2014/main" id="{225475DA-790C-455D-BA30-5BD4B4627295}"/>
                </a:ext>
              </a:extLst>
            </p:cNvPr>
            <p:cNvSpPr/>
            <p:nvPr/>
          </p:nvSpPr>
          <p:spPr>
            <a:xfrm>
              <a:off x="6735655" y="1237655"/>
              <a:ext cx="649" cy="1865"/>
            </a:xfrm>
            <a:custGeom>
              <a:avLst/>
              <a:gdLst/>
              <a:ahLst/>
              <a:cxnLst/>
              <a:rect l="l" t="t" r="r" b="b"/>
              <a:pathLst>
                <a:path w="24" h="69" extrusionOk="0">
                  <a:moveTo>
                    <a:pt x="24" y="0"/>
                  </a:moveTo>
                  <a:lnTo>
                    <a:pt x="1" y="69"/>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9" name="Google Shape;1746;p22">
              <a:extLst>
                <a:ext uri="{FF2B5EF4-FFF2-40B4-BE49-F238E27FC236}">
                  <a16:creationId xmlns:a16="http://schemas.microsoft.com/office/drawing/2014/main" id="{DE84FC18-D85A-4F8D-8A11-C65128545EC3}"/>
                </a:ext>
              </a:extLst>
            </p:cNvPr>
            <p:cNvSpPr/>
            <p:nvPr/>
          </p:nvSpPr>
          <p:spPr>
            <a:xfrm>
              <a:off x="6744304" y="1346856"/>
              <a:ext cx="1865" cy="1243"/>
            </a:xfrm>
            <a:custGeom>
              <a:avLst/>
              <a:gdLst/>
              <a:ahLst/>
              <a:cxnLst/>
              <a:rect l="l" t="t" r="r" b="b"/>
              <a:pathLst>
                <a:path w="69" h="46" extrusionOk="0">
                  <a:moveTo>
                    <a:pt x="1" y="46"/>
                  </a:moveTo>
                  <a:lnTo>
                    <a:pt x="69" y="0"/>
                  </a:lnTo>
                  <a:close/>
                </a:path>
              </a:pathLst>
            </a:custGeom>
            <a:solidFill>
              <a:srgbClr val="E8C05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0" name="Google Shape;1747;p22">
              <a:extLst>
                <a:ext uri="{FF2B5EF4-FFF2-40B4-BE49-F238E27FC236}">
                  <a16:creationId xmlns:a16="http://schemas.microsoft.com/office/drawing/2014/main" id="{A57E47A3-9013-4D18-981B-C57035E7419F}"/>
                </a:ext>
              </a:extLst>
            </p:cNvPr>
            <p:cNvSpPr/>
            <p:nvPr/>
          </p:nvSpPr>
          <p:spPr>
            <a:xfrm>
              <a:off x="7696274" y="2060340"/>
              <a:ext cx="170316" cy="156504"/>
            </a:xfrm>
            <a:custGeom>
              <a:avLst/>
              <a:gdLst/>
              <a:ahLst/>
              <a:cxnLst/>
              <a:rect l="l" t="t" r="r" b="b"/>
              <a:pathLst>
                <a:path w="6301" h="5790" extrusionOk="0">
                  <a:moveTo>
                    <a:pt x="3280" y="1"/>
                  </a:moveTo>
                  <a:cubicBezTo>
                    <a:pt x="3107" y="1"/>
                    <a:pt x="2928" y="127"/>
                    <a:pt x="2786" y="378"/>
                  </a:cubicBezTo>
                  <a:lnTo>
                    <a:pt x="2740" y="469"/>
                  </a:lnTo>
                  <a:lnTo>
                    <a:pt x="2672" y="584"/>
                  </a:lnTo>
                  <a:lnTo>
                    <a:pt x="2124" y="1542"/>
                  </a:lnTo>
                  <a:lnTo>
                    <a:pt x="937" y="1634"/>
                  </a:lnTo>
                  <a:lnTo>
                    <a:pt x="777" y="1656"/>
                  </a:lnTo>
                  <a:cubicBezTo>
                    <a:pt x="184" y="1702"/>
                    <a:pt x="1" y="2113"/>
                    <a:pt x="412" y="2569"/>
                  </a:cubicBezTo>
                  <a:lnTo>
                    <a:pt x="572" y="2729"/>
                  </a:lnTo>
                  <a:lnTo>
                    <a:pt x="1325" y="3574"/>
                  </a:lnTo>
                  <a:lnTo>
                    <a:pt x="1074" y="4646"/>
                  </a:lnTo>
                  <a:lnTo>
                    <a:pt x="1051" y="4761"/>
                  </a:lnTo>
                  <a:lnTo>
                    <a:pt x="1005" y="4875"/>
                  </a:lnTo>
                  <a:cubicBezTo>
                    <a:pt x="903" y="5319"/>
                    <a:pt x="1069" y="5584"/>
                    <a:pt x="1398" y="5584"/>
                  </a:cubicBezTo>
                  <a:cubicBezTo>
                    <a:pt x="1509" y="5584"/>
                    <a:pt x="1638" y="5554"/>
                    <a:pt x="1781" y="5491"/>
                  </a:cubicBezTo>
                  <a:lnTo>
                    <a:pt x="1873" y="5445"/>
                  </a:lnTo>
                  <a:lnTo>
                    <a:pt x="1987" y="5400"/>
                  </a:lnTo>
                  <a:lnTo>
                    <a:pt x="2991" y="4943"/>
                  </a:lnTo>
                  <a:lnTo>
                    <a:pt x="4041" y="5582"/>
                  </a:lnTo>
                  <a:lnTo>
                    <a:pt x="4155" y="5651"/>
                  </a:lnTo>
                  <a:cubicBezTo>
                    <a:pt x="4310" y="5745"/>
                    <a:pt x="4452" y="5790"/>
                    <a:pt x="4572" y="5790"/>
                  </a:cubicBezTo>
                  <a:cubicBezTo>
                    <a:pt x="4858" y="5790"/>
                    <a:pt x="5025" y="5537"/>
                    <a:pt x="4977" y="5103"/>
                  </a:cubicBezTo>
                  <a:lnTo>
                    <a:pt x="4840" y="3779"/>
                  </a:lnTo>
                  <a:lnTo>
                    <a:pt x="5684" y="3049"/>
                  </a:lnTo>
                  <a:lnTo>
                    <a:pt x="5776" y="2957"/>
                  </a:lnTo>
                  <a:lnTo>
                    <a:pt x="5844" y="2912"/>
                  </a:lnTo>
                  <a:cubicBezTo>
                    <a:pt x="6301" y="2501"/>
                    <a:pt x="6209" y="2067"/>
                    <a:pt x="5593" y="1953"/>
                  </a:cubicBezTo>
                  <a:lnTo>
                    <a:pt x="5525" y="1930"/>
                  </a:lnTo>
                  <a:lnTo>
                    <a:pt x="4292" y="1679"/>
                  </a:lnTo>
                  <a:lnTo>
                    <a:pt x="3858" y="629"/>
                  </a:lnTo>
                  <a:lnTo>
                    <a:pt x="3767" y="447"/>
                  </a:lnTo>
                  <a:cubicBezTo>
                    <a:pt x="3648" y="149"/>
                    <a:pt x="3467" y="1"/>
                    <a:pt x="328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1" name="Google Shape;1748;p22">
              <a:extLst>
                <a:ext uri="{FF2B5EF4-FFF2-40B4-BE49-F238E27FC236}">
                  <a16:creationId xmlns:a16="http://schemas.microsoft.com/office/drawing/2014/main" id="{E708C6F0-0D0F-4DAA-9C90-5596EBE61816}"/>
                </a:ext>
              </a:extLst>
            </p:cNvPr>
            <p:cNvSpPr/>
            <p:nvPr/>
          </p:nvSpPr>
          <p:spPr>
            <a:xfrm>
              <a:off x="5488166" y="2863942"/>
              <a:ext cx="135096" cy="133420"/>
            </a:xfrm>
            <a:custGeom>
              <a:avLst/>
              <a:gdLst/>
              <a:ahLst/>
              <a:cxnLst/>
              <a:rect l="l" t="t" r="r" b="b"/>
              <a:pathLst>
                <a:path w="4998" h="4936" extrusionOk="0">
                  <a:moveTo>
                    <a:pt x="1926" y="1"/>
                  </a:moveTo>
                  <a:cubicBezTo>
                    <a:pt x="1730" y="1"/>
                    <a:pt x="1580" y="171"/>
                    <a:pt x="1552" y="481"/>
                  </a:cubicBezTo>
                  <a:lnTo>
                    <a:pt x="1530" y="572"/>
                  </a:lnTo>
                  <a:lnTo>
                    <a:pt x="1530" y="663"/>
                  </a:lnTo>
                  <a:lnTo>
                    <a:pt x="1438" y="1576"/>
                  </a:lnTo>
                  <a:lnTo>
                    <a:pt x="548" y="2056"/>
                  </a:lnTo>
                  <a:lnTo>
                    <a:pt x="457" y="2101"/>
                  </a:lnTo>
                  <a:cubicBezTo>
                    <a:pt x="0" y="2352"/>
                    <a:pt x="23" y="2718"/>
                    <a:pt x="480" y="2923"/>
                  </a:cubicBezTo>
                  <a:lnTo>
                    <a:pt x="639" y="3014"/>
                  </a:lnTo>
                  <a:lnTo>
                    <a:pt x="1484" y="3380"/>
                  </a:lnTo>
                  <a:lnTo>
                    <a:pt x="1644" y="4293"/>
                  </a:lnTo>
                  <a:lnTo>
                    <a:pt x="1666" y="4384"/>
                  </a:lnTo>
                  <a:lnTo>
                    <a:pt x="1689" y="4475"/>
                  </a:lnTo>
                  <a:cubicBezTo>
                    <a:pt x="1744" y="4774"/>
                    <a:pt x="1887" y="4935"/>
                    <a:pt x="2066" y="4935"/>
                  </a:cubicBezTo>
                  <a:cubicBezTo>
                    <a:pt x="2188" y="4935"/>
                    <a:pt x="2327" y="4861"/>
                    <a:pt x="2465" y="4703"/>
                  </a:cubicBezTo>
                  <a:lnTo>
                    <a:pt x="2534" y="4635"/>
                  </a:lnTo>
                  <a:lnTo>
                    <a:pt x="2602" y="4566"/>
                  </a:lnTo>
                  <a:lnTo>
                    <a:pt x="3219" y="3882"/>
                  </a:lnTo>
                  <a:lnTo>
                    <a:pt x="4223" y="4019"/>
                  </a:lnTo>
                  <a:lnTo>
                    <a:pt x="4314" y="4042"/>
                  </a:lnTo>
                  <a:cubicBezTo>
                    <a:pt x="4363" y="4048"/>
                    <a:pt x="4408" y="4051"/>
                    <a:pt x="4451" y="4051"/>
                  </a:cubicBezTo>
                  <a:cubicBezTo>
                    <a:pt x="4852" y="4051"/>
                    <a:pt x="4998" y="3769"/>
                    <a:pt x="4771" y="3357"/>
                  </a:cubicBezTo>
                  <a:lnTo>
                    <a:pt x="4223" y="2398"/>
                  </a:lnTo>
                  <a:lnTo>
                    <a:pt x="4634" y="1554"/>
                  </a:lnTo>
                  <a:lnTo>
                    <a:pt x="4679" y="1462"/>
                  </a:lnTo>
                  <a:lnTo>
                    <a:pt x="4702" y="1394"/>
                  </a:lnTo>
                  <a:cubicBezTo>
                    <a:pt x="4897" y="1004"/>
                    <a:pt x="4759" y="730"/>
                    <a:pt x="4401" y="730"/>
                  </a:cubicBezTo>
                  <a:cubicBezTo>
                    <a:pt x="4340" y="730"/>
                    <a:pt x="4273" y="738"/>
                    <a:pt x="4200" y="755"/>
                  </a:cubicBezTo>
                  <a:lnTo>
                    <a:pt x="4154" y="755"/>
                  </a:lnTo>
                  <a:lnTo>
                    <a:pt x="3127" y="983"/>
                  </a:lnTo>
                  <a:lnTo>
                    <a:pt x="2443" y="321"/>
                  </a:lnTo>
                  <a:lnTo>
                    <a:pt x="2328" y="207"/>
                  </a:lnTo>
                  <a:cubicBezTo>
                    <a:pt x="2188" y="67"/>
                    <a:pt x="2048" y="1"/>
                    <a:pt x="192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2" name="Google Shape;1749;p22">
              <a:extLst>
                <a:ext uri="{FF2B5EF4-FFF2-40B4-BE49-F238E27FC236}">
                  <a16:creationId xmlns:a16="http://schemas.microsoft.com/office/drawing/2014/main" id="{99C6B08A-7C91-4859-B4D1-202A80A112A0}"/>
                </a:ext>
              </a:extLst>
            </p:cNvPr>
            <p:cNvSpPr/>
            <p:nvPr/>
          </p:nvSpPr>
          <p:spPr>
            <a:xfrm>
              <a:off x="8213736" y="3115375"/>
              <a:ext cx="136556" cy="133123"/>
            </a:xfrm>
            <a:custGeom>
              <a:avLst/>
              <a:gdLst/>
              <a:ahLst/>
              <a:cxnLst/>
              <a:rect l="l" t="t" r="r" b="b"/>
              <a:pathLst>
                <a:path w="5052" h="4925" extrusionOk="0">
                  <a:moveTo>
                    <a:pt x="2898" y="0"/>
                  </a:moveTo>
                  <a:cubicBezTo>
                    <a:pt x="2770" y="0"/>
                    <a:pt x="2629" y="79"/>
                    <a:pt x="2495" y="240"/>
                  </a:cubicBezTo>
                  <a:lnTo>
                    <a:pt x="2427" y="309"/>
                  </a:lnTo>
                  <a:lnTo>
                    <a:pt x="2381" y="377"/>
                  </a:lnTo>
                  <a:lnTo>
                    <a:pt x="1788" y="1085"/>
                  </a:lnTo>
                  <a:lnTo>
                    <a:pt x="783" y="994"/>
                  </a:lnTo>
                  <a:lnTo>
                    <a:pt x="669" y="971"/>
                  </a:lnTo>
                  <a:cubicBezTo>
                    <a:pt x="637" y="968"/>
                    <a:pt x="606" y="966"/>
                    <a:pt x="577" y="966"/>
                  </a:cubicBezTo>
                  <a:cubicBezTo>
                    <a:pt x="146" y="966"/>
                    <a:pt x="1" y="1272"/>
                    <a:pt x="236" y="1678"/>
                  </a:cubicBezTo>
                  <a:lnTo>
                    <a:pt x="350" y="1838"/>
                  </a:lnTo>
                  <a:lnTo>
                    <a:pt x="829" y="2614"/>
                  </a:lnTo>
                  <a:lnTo>
                    <a:pt x="464" y="3459"/>
                  </a:lnTo>
                  <a:lnTo>
                    <a:pt x="418" y="3550"/>
                  </a:lnTo>
                  <a:lnTo>
                    <a:pt x="373" y="3641"/>
                  </a:lnTo>
                  <a:cubicBezTo>
                    <a:pt x="218" y="4028"/>
                    <a:pt x="358" y="4284"/>
                    <a:pt x="709" y="4284"/>
                  </a:cubicBezTo>
                  <a:cubicBezTo>
                    <a:pt x="773" y="4284"/>
                    <a:pt x="843" y="4275"/>
                    <a:pt x="920" y="4258"/>
                  </a:cubicBezTo>
                  <a:lnTo>
                    <a:pt x="989" y="4235"/>
                  </a:lnTo>
                  <a:lnTo>
                    <a:pt x="1080" y="4212"/>
                  </a:lnTo>
                  <a:lnTo>
                    <a:pt x="1993" y="3984"/>
                  </a:lnTo>
                  <a:lnTo>
                    <a:pt x="2746" y="4668"/>
                  </a:lnTo>
                  <a:lnTo>
                    <a:pt x="2815" y="4737"/>
                  </a:lnTo>
                  <a:cubicBezTo>
                    <a:pt x="2959" y="4864"/>
                    <a:pt x="3096" y="4925"/>
                    <a:pt x="3213" y="4925"/>
                  </a:cubicBezTo>
                  <a:cubicBezTo>
                    <a:pt x="3413" y="4925"/>
                    <a:pt x="3554" y="4748"/>
                    <a:pt x="3568" y="4417"/>
                  </a:cubicBezTo>
                  <a:lnTo>
                    <a:pt x="3659" y="3322"/>
                  </a:lnTo>
                  <a:lnTo>
                    <a:pt x="4458" y="2842"/>
                  </a:lnTo>
                  <a:lnTo>
                    <a:pt x="4550" y="2797"/>
                  </a:lnTo>
                  <a:lnTo>
                    <a:pt x="4618" y="2751"/>
                  </a:lnTo>
                  <a:cubicBezTo>
                    <a:pt x="5052" y="2500"/>
                    <a:pt x="5029" y="2135"/>
                    <a:pt x="4550" y="1929"/>
                  </a:cubicBezTo>
                  <a:lnTo>
                    <a:pt x="4504" y="1907"/>
                  </a:lnTo>
                  <a:lnTo>
                    <a:pt x="3523" y="1519"/>
                  </a:lnTo>
                  <a:lnTo>
                    <a:pt x="3317" y="606"/>
                  </a:lnTo>
                  <a:lnTo>
                    <a:pt x="3294" y="446"/>
                  </a:lnTo>
                  <a:cubicBezTo>
                    <a:pt x="3228" y="153"/>
                    <a:pt x="3076" y="0"/>
                    <a:pt x="2898"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3" name="Google Shape;1750;p22">
              <a:extLst>
                <a:ext uri="{FF2B5EF4-FFF2-40B4-BE49-F238E27FC236}">
                  <a16:creationId xmlns:a16="http://schemas.microsoft.com/office/drawing/2014/main" id="{4CEDD7A4-897A-4E2B-8B36-063AA8B391F6}"/>
                </a:ext>
              </a:extLst>
            </p:cNvPr>
            <p:cNvSpPr/>
            <p:nvPr/>
          </p:nvSpPr>
          <p:spPr>
            <a:xfrm>
              <a:off x="6015332" y="2717358"/>
              <a:ext cx="216294" cy="204401"/>
            </a:xfrm>
            <a:custGeom>
              <a:avLst/>
              <a:gdLst/>
              <a:ahLst/>
              <a:cxnLst/>
              <a:rect l="l" t="t" r="r" b="b"/>
              <a:pathLst>
                <a:path w="8002" h="7562" extrusionOk="0">
                  <a:moveTo>
                    <a:pt x="5400" y="0"/>
                  </a:moveTo>
                  <a:cubicBezTo>
                    <a:pt x="5228" y="0"/>
                    <a:pt x="5025" y="79"/>
                    <a:pt x="4806" y="243"/>
                  </a:cubicBezTo>
                  <a:lnTo>
                    <a:pt x="4692" y="334"/>
                  </a:lnTo>
                  <a:lnTo>
                    <a:pt x="4578" y="426"/>
                  </a:lnTo>
                  <a:lnTo>
                    <a:pt x="3437" y="1270"/>
                  </a:lnTo>
                  <a:lnTo>
                    <a:pt x="1976" y="791"/>
                  </a:lnTo>
                  <a:lnTo>
                    <a:pt x="1816" y="745"/>
                  </a:lnTo>
                  <a:cubicBezTo>
                    <a:pt x="1661" y="694"/>
                    <a:pt x="1521" y="669"/>
                    <a:pt x="1398" y="669"/>
                  </a:cubicBezTo>
                  <a:cubicBezTo>
                    <a:pt x="923" y="669"/>
                    <a:pt x="708" y="1037"/>
                    <a:pt x="926" y="1635"/>
                  </a:cubicBezTo>
                  <a:lnTo>
                    <a:pt x="1017" y="1909"/>
                  </a:lnTo>
                  <a:lnTo>
                    <a:pt x="1474" y="3256"/>
                  </a:lnTo>
                  <a:lnTo>
                    <a:pt x="629" y="4420"/>
                  </a:lnTo>
                  <a:lnTo>
                    <a:pt x="538" y="4534"/>
                  </a:lnTo>
                  <a:lnTo>
                    <a:pt x="447" y="4648"/>
                  </a:lnTo>
                  <a:cubicBezTo>
                    <a:pt x="0" y="5273"/>
                    <a:pt x="230" y="5768"/>
                    <a:pt x="988" y="5768"/>
                  </a:cubicBezTo>
                  <a:cubicBezTo>
                    <a:pt x="1005" y="5768"/>
                    <a:pt x="1022" y="5767"/>
                    <a:pt x="1040" y="5767"/>
                  </a:cubicBezTo>
                  <a:lnTo>
                    <a:pt x="1337" y="5767"/>
                  </a:lnTo>
                  <a:lnTo>
                    <a:pt x="2752" y="5744"/>
                  </a:lnTo>
                  <a:lnTo>
                    <a:pt x="3665" y="7022"/>
                  </a:lnTo>
                  <a:lnTo>
                    <a:pt x="3756" y="7136"/>
                  </a:lnTo>
                  <a:cubicBezTo>
                    <a:pt x="3960" y="7422"/>
                    <a:pt x="4187" y="7562"/>
                    <a:pt x="4396" y="7562"/>
                  </a:cubicBezTo>
                  <a:cubicBezTo>
                    <a:pt x="4654" y="7562"/>
                    <a:pt x="4885" y="7348"/>
                    <a:pt x="5012" y="6931"/>
                  </a:cubicBezTo>
                  <a:lnTo>
                    <a:pt x="5514" y="5287"/>
                  </a:lnTo>
                  <a:lnTo>
                    <a:pt x="6883" y="4854"/>
                  </a:lnTo>
                  <a:lnTo>
                    <a:pt x="7043" y="4808"/>
                  </a:lnTo>
                  <a:lnTo>
                    <a:pt x="7157" y="4762"/>
                  </a:lnTo>
                  <a:cubicBezTo>
                    <a:pt x="7910" y="4534"/>
                    <a:pt x="8002" y="3964"/>
                    <a:pt x="7340" y="3530"/>
                  </a:cubicBezTo>
                  <a:lnTo>
                    <a:pt x="7271" y="3461"/>
                  </a:lnTo>
                  <a:lnTo>
                    <a:pt x="5925" y="2526"/>
                  </a:lnTo>
                  <a:lnTo>
                    <a:pt x="5947" y="1088"/>
                  </a:lnTo>
                  <a:lnTo>
                    <a:pt x="5947" y="814"/>
                  </a:lnTo>
                  <a:cubicBezTo>
                    <a:pt x="5947" y="289"/>
                    <a:pt x="5731" y="0"/>
                    <a:pt x="540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4" name="Google Shape;1751;p22">
              <a:extLst>
                <a:ext uri="{FF2B5EF4-FFF2-40B4-BE49-F238E27FC236}">
                  <a16:creationId xmlns:a16="http://schemas.microsoft.com/office/drawing/2014/main" id="{0031FEEE-8AAE-4E58-B6B6-3C5C44D48E1A}"/>
                </a:ext>
              </a:extLst>
            </p:cNvPr>
            <p:cNvSpPr/>
            <p:nvPr/>
          </p:nvSpPr>
          <p:spPr>
            <a:xfrm>
              <a:off x="7901729" y="1698652"/>
              <a:ext cx="93821" cy="88658"/>
            </a:xfrm>
            <a:custGeom>
              <a:avLst/>
              <a:gdLst/>
              <a:ahLst/>
              <a:cxnLst/>
              <a:rect l="l" t="t" r="r" b="b"/>
              <a:pathLst>
                <a:path w="3471" h="3280" extrusionOk="0">
                  <a:moveTo>
                    <a:pt x="1149" y="1"/>
                  </a:moveTo>
                  <a:cubicBezTo>
                    <a:pt x="1009" y="1"/>
                    <a:pt x="914" y="117"/>
                    <a:pt x="914" y="338"/>
                  </a:cubicBezTo>
                  <a:lnTo>
                    <a:pt x="914" y="475"/>
                  </a:lnTo>
                  <a:lnTo>
                    <a:pt x="914" y="1091"/>
                  </a:lnTo>
                  <a:lnTo>
                    <a:pt x="389" y="1434"/>
                  </a:lnTo>
                  <a:lnTo>
                    <a:pt x="343" y="1479"/>
                  </a:lnTo>
                  <a:lnTo>
                    <a:pt x="298" y="1502"/>
                  </a:lnTo>
                  <a:cubicBezTo>
                    <a:pt x="1" y="1685"/>
                    <a:pt x="46" y="1936"/>
                    <a:pt x="366" y="2050"/>
                  </a:cubicBezTo>
                  <a:lnTo>
                    <a:pt x="412" y="2073"/>
                  </a:lnTo>
                  <a:lnTo>
                    <a:pt x="480" y="2095"/>
                  </a:lnTo>
                  <a:lnTo>
                    <a:pt x="1074" y="2301"/>
                  </a:lnTo>
                  <a:lnTo>
                    <a:pt x="1256" y="2940"/>
                  </a:lnTo>
                  <a:lnTo>
                    <a:pt x="1279" y="3008"/>
                  </a:lnTo>
                  <a:cubicBezTo>
                    <a:pt x="1330" y="3187"/>
                    <a:pt x="1423" y="3280"/>
                    <a:pt x="1532" y="3280"/>
                  </a:cubicBezTo>
                  <a:cubicBezTo>
                    <a:pt x="1618" y="3280"/>
                    <a:pt x="1713" y="3221"/>
                    <a:pt x="1804" y="3100"/>
                  </a:cubicBezTo>
                  <a:lnTo>
                    <a:pt x="2261" y="2506"/>
                  </a:lnTo>
                  <a:lnTo>
                    <a:pt x="2877" y="2529"/>
                  </a:lnTo>
                  <a:lnTo>
                    <a:pt x="2945" y="2552"/>
                  </a:lnTo>
                  <a:lnTo>
                    <a:pt x="3014" y="2552"/>
                  </a:lnTo>
                  <a:cubicBezTo>
                    <a:pt x="3333" y="2552"/>
                    <a:pt x="3470" y="2347"/>
                    <a:pt x="3265" y="2050"/>
                  </a:cubicBezTo>
                  <a:lnTo>
                    <a:pt x="3242" y="2027"/>
                  </a:lnTo>
                  <a:lnTo>
                    <a:pt x="2831" y="1456"/>
                  </a:lnTo>
                  <a:lnTo>
                    <a:pt x="3059" y="863"/>
                  </a:lnTo>
                  <a:lnTo>
                    <a:pt x="3105" y="749"/>
                  </a:lnTo>
                  <a:cubicBezTo>
                    <a:pt x="3196" y="494"/>
                    <a:pt x="3099" y="327"/>
                    <a:pt x="2894" y="327"/>
                  </a:cubicBezTo>
                  <a:cubicBezTo>
                    <a:pt x="2841" y="327"/>
                    <a:pt x="2782" y="337"/>
                    <a:pt x="2717" y="361"/>
                  </a:cubicBezTo>
                  <a:lnTo>
                    <a:pt x="2649" y="361"/>
                  </a:lnTo>
                  <a:lnTo>
                    <a:pt x="2603" y="384"/>
                  </a:lnTo>
                  <a:lnTo>
                    <a:pt x="2009" y="566"/>
                  </a:lnTo>
                  <a:lnTo>
                    <a:pt x="1484" y="155"/>
                  </a:lnTo>
                  <a:lnTo>
                    <a:pt x="1416" y="110"/>
                  </a:lnTo>
                  <a:cubicBezTo>
                    <a:pt x="1318" y="37"/>
                    <a:pt x="1227" y="1"/>
                    <a:pt x="114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5" name="Google Shape;1752;p22">
              <a:extLst>
                <a:ext uri="{FF2B5EF4-FFF2-40B4-BE49-F238E27FC236}">
                  <a16:creationId xmlns:a16="http://schemas.microsoft.com/office/drawing/2014/main" id="{47A7D762-D96D-4465-B82E-D30B3E5E39A6}"/>
                </a:ext>
              </a:extLst>
            </p:cNvPr>
            <p:cNvSpPr/>
            <p:nvPr/>
          </p:nvSpPr>
          <p:spPr>
            <a:xfrm>
              <a:off x="8401487" y="3085453"/>
              <a:ext cx="59250" cy="83333"/>
            </a:xfrm>
            <a:custGeom>
              <a:avLst/>
              <a:gdLst/>
              <a:ahLst/>
              <a:cxnLst/>
              <a:rect l="l" t="t" r="r" b="b"/>
              <a:pathLst>
                <a:path w="2192" h="3083" extrusionOk="0">
                  <a:moveTo>
                    <a:pt x="1005" y="1"/>
                  </a:moveTo>
                  <a:lnTo>
                    <a:pt x="845" y="503"/>
                  </a:lnTo>
                  <a:cubicBezTo>
                    <a:pt x="754" y="800"/>
                    <a:pt x="525" y="1142"/>
                    <a:pt x="343" y="1325"/>
                  </a:cubicBezTo>
                  <a:lnTo>
                    <a:pt x="0" y="1598"/>
                  </a:lnTo>
                  <a:lnTo>
                    <a:pt x="366" y="1850"/>
                  </a:lnTo>
                  <a:cubicBezTo>
                    <a:pt x="571" y="2009"/>
                    <a:pt x="845" y="2329"/>
                    <a:pt x="959" y="2603"/>
                  </a:cubicBezTo>
                  <a:lnTo>
                    <a:pt x="1187" y="3082"/>
                  </a:lnTo>
                  <a:lnTo>
                    <a:pt x="1347" y="2580"/>
                  </a:lnTo>
                  <a:cubicBezTo>
                    <a:pt x="1438" y="2306"/>
                    <a:pt x="1667" y="1941"/>
                    <a:pt x="1849" y="1781"/>
                  </a:cubicBezTo>
                  <a:lnTo>
                    <a:pt x="2192" y="1484"/>
                  </a:lnTo>
                  <a:lnTo>
                    <a:pt x="1826" y="1233"/>
                  </a:lnTo>
                  <a:cubicBezTo>
                    <a:pt x="1621" y="1096"/>
                    <a:pt x="1347" y="754"/>
                    <a:pt x="1233" y="480"/>
                  </a:cubicBezTo>
                  <a:lnTo>
                    <a:pt x="1005" y="1"/>
                  </a:lnTo>
                  <a:close/>
                </a:path>
              </a:pathLst>
            </a:custGeom>
            <a:solidFill>
              <a:srgbClr val="FCF4D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6" name="Google Shape;1753;p22">
              <a:extLst>
                <a:ext uri="{FF2B5EF4-FFF2-40B4-BE49-F238E27FC236}">
                  <a16:creationId xmlns:a16="http://schemas.microsoft.com/office/drawing/2014/main" id="{E2A7A270-0085-4E55-AB79-EEF51BFB9D53}"/>
                </a:ext>
              </a:extLst>
            </p:cNvPr>
            <p:cNvSpPr/>
            <p:nvPr/>
          </p:nvSpPr>
          <p:spPr>
            <a:xfrm>
              <a:off x="7855454" y="2282797"/>
              <a:ext cx="59871" cy="83306"/>
            </a:xfrm>
            <a:custGeom>
              <a:avLst/>
              <a:gdLst/>
              <a:ahLst/>
              <a:cxnLst/>
              <a:rect l="l" t="t" r="r" b="b"/>
              <a:pathLst>
                <a:path w="2215" h="3082" extrusionOk="0">
                  <a:moveTo>
                    <a:pt x="1005" y="0"/>
                  </a:moveTo>
                  <a:lnTo>
                    <a:pt x="845" y="502"/>
                  </a:lnTo>
                  <a:cubicBezTo>
                    <a:pt x="754" y="799"/>
                    <a:pt x="526" y="1164"/>
                    <a:pt x="343" y="1324"/>
                  </a:cubicBezTo>
                  <a:lnTo>
                    <a:pt x="1" y="1598"/>
                  </a:lnTo>
                  <a:lnTo>
                    <a:pt x="389" y="1872"/>
                  </a:lnTo>
                  <a:cubicBezTo>
                    <a:pt x="594" y="2009"/>
                    <a:pt x="845" y="2328"/>
                    <a:pt x="982" y="2602"/>
                  </a:cubicBezTo>
                  <a:lnTo>
                    <a:pt x="1188" y="3081"/>
                  </a:lnTo>
                  <a:lnTo>
                    <a:pt x="1370" y="2579"/>
                  </a:lnTo>
                  <a:cubicBezTo>
                    <a:pt x="1462" y="2305"/>
                    <a:pt x="1690" y="1940"/>
                    <a:pt x="1873" y="1780"/>
                  </a:cubicBezTo>
                  <a:lnTo>
                    <a:pt x="2215" y="1484"/>
                  </a:lnTo>
                  <a:lnTo>
                    <a:pt x="1827" y="1233"/>
                  </a:lnTo>
                  <a:cubicBezTo>
                    <a:pt x="1622" y="1096"/>
                    <a:pt x="1370" y="753"/>
                    <a:pt x="1233" y="479"/>
                  </a:cubicBezTo>
                  <a:lnTo>
                    <a:pt x="100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7" name="Google Shape;1754;p22">
              <a:extLst>
                <a:ext uri="{FF2B5EF4-FFF2-40B4-BE49-F238E27FC236}">
                  <a16:creationId xmlns:a16="http://schemas.microsoft.com/office/drawing/2014/main" id="{A49B9160-3BCE-4C13-B591-DA972E3B1DA6}"/>
                </a:ext>
              </a:extLst>
            </p:cNvPr>
            <p:cNvSpPr/>
            <p:nvPr/>
          </p:nvSpPr>
          <p:spPr>
            <a:xfrm>
              <a:off x="7554988" y="2022417"/>
              <a:ext cx="68521" cy="96903"/>
            </a:xfrm>
            <a:custGeom>
              <a:avLst/>
              <a:gdLst/>
              <a:ahLst/>
              <a:cxnLst/>
              <a:rect l="l" t="t" r="r" b="b"/>
              <a:pathLst>
                <a:path w="2535" h="3585" extrusionOk="0">
                  <a:moveTo>
                    <a:pt x="2398" y="1"/>
                  </a:moveTo>
                  <a:lnTo>
                    <a:pt x="1804" y="434"/>
                  </a:lnTo>
                  <a:cubicBezTo>
                    <a:pt x="1485" y="663"/>
                    <a:pt x="937" y="891"/>
                    <a:pt x="594" y="937"/>
                  </a:cubicBezTo>
                  <a:lnTo>
                    <a:pt x="1" y="982"/>
                  </a:lnTo>
                  <a:lnTo>
                    <a:pt x="206" y="1553"/>
                  </a:lnTo>
                  <a:cubicBezTo>
                    <a:pt x="321" y="1872"/>
                    <a:pt x="366" y="2466"/>
                    <a:pt x="275" y="2854"/>
                  </a:cubicBezTo>
                  <a:lnTo>
                    <a:pt x="138" y="3584"/>
                  </a:lnTo>
                  <a:lnTo>
                    <a:pt x="731" y="3128"/>
                  </a:lnTo>
                  <a:cubicBezTo>
                    <a:pt x="1051" y="2900"/>
                    <a:pt x="1599" y="2671"/>
                    <a:pt x="1918" y="2649"/>
                  </a:cubicBezTo>
                  <a:lnTo>
                    <a:pt x="2535" y="2580"/>
                  </a:lnTo>
                  <a:lnTo>
                    <a:pt x="2329" y="2009"/>
                  </a:lnTo>
                  <a:cubicBezTo>
                    <a:pt x="2215" y="1690"/>
                    <a:pt x="2169" y="1119"/>
                    <a:pt x="2261" y="708"/>
                  </a:cubicBezTo>
                  <a:lnTo>
                    <a:pt x="239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8" name="Google Shape;1755;p22">
              <a:extLst>
                <a:ext uri="{FF2B5EF4-FFF2-40B4-BE49-F238E27FC236}">
                  <a16:creationId xmlns:a16="http://schemas.microsoft.com/office/drawing/2014/main" id="{91692BB0-5950-49C2-A5B6-7B6F73AA8DE8}"/>
                </a:ext>
              </a:extLst>
            </p:cNvPr>
            <p:cNvSpPr/>
            <p:nvPr/>
          </p:nvSpPr>
          <p:spPr>
            <a:xfrm>
              <a:off x="8228116" y="1200624"/>
              <a:ext cx="71602" cy="101200"/>
            </a:xfrm>
            <a:custGeom>
              <a:avLst/>
              <a:gdLst/>
              <a:ahLst/>
              <a:cxnLst/>
              <a:rect l="l" t="t" r="r" b="b"/>
              <a:pathLst>
                <a:path w="2649" h="3744" extrusionOk="0">
                  <a:moveTo>
                    <a:pt x="320" y="1"/>
                  </a:moveTo>
                  <a:lnTo>
                    <a:pt x="411" y="731"/>
                  </a:lnTo>
                  <a:cubicBezTo>
                    <a:pt x="457" y="1119"/>
                    <a:pt x="388" y="1712"/>
                    <a:pt x="251" y="2009"/>
                  </a:cubicBezTo>
                  <a:lnTo>
                    <a:pt x="0" y="2580"/>
                  </a:lnTo>
                  <a:lnTo>
                    <a:pt x="594" y="2671"/>
                  </a:lnTo>
                  <a:cubicBezTo>
                    <a:pt x="936" y="2740"/>
                    <a:pt x="1438" y="2991"/>
                    <a:pt x="1758" y="3265"/>
                  </a:cubicBezTo>
                  <a:lnTo>
                    <a:pt x="2306" y="3744"/>
                  </a:lnTo>
                  <a:lnTo>
                    <a:pt x="2214" y="3013"/>
                  </a:lnTo>
                  <a:cubicBezTo>
                    <a:pt x="2169" y="2603"/>
                    <a:pt x="2260" y="2032"/>
                    <a:pt x="2397" y="1735"/>
                  </a:cubicBezTo>
                  <a:lnTo>
                    <a:pt x="2648" y="1165"/>
                  </a:lnTo>
                  <a:lnTo>
                    <a:pt x="2055" y="1073"/>
                  </a:lnTo>
                  <a:cubicBezTo>
                    <a:pt x="1712" y="1005"/>
                    <a:pt x="1187" y="754"/>
                    <a:pt x="891" y="480"/>
                  </a:cubicBezTo>
                  <a:lnTo>
                    <a:pt x="320" y="1"/>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9" name="Google Shape;1756;p22">
              <a:extLst>
                <a:ext uri="{FF2B5EF4-FFF2-40B4-BE49-F238E27FC236}">
                  <a16:creationId xmlns:a16="http://schemas.microsoft.com/office/drawing/2014/main" id="{9B837B43-EE27-41A6-A26C-483B088994BF}"/>
                </a:ext>
              </a:extLst>
            </p:cNvPr>
            <p:cNvSpPr/>
            <p:nvPr/>
          </p:nvSpPr>
          <p:spPr>
            <a:xfrm>
              <a:off x="6586368" y="1563394"/>
              <a:ext cx="47519" cy="67278"/>
            </a:xfrm>
            <a:custGeom>
              <a:avLst/>
              <a:gdLst/>
              <a:ahLst/>
              <a:cxnLst/>
              <a:rect l="l" t="t" r="r" b="b"/>
              <a:pathLst>
                <a:path w="1758" h="2489" extrusionOk="0">
                  <a:moveTo>
                    <a:pt x="1027" y="1"/>
                  </a:moveTo>
                  <a:lnTo>
                    <a:pt x="822" y="389"/>
                  </a:lnTo>
                  <a:cubicBezTo>
                    <a:pt x="708" y="594"/>
                    <a:pt x="480" y="845"/>
                    <a:pt x="320" y="959"/>
                  </a:cubicBezTo>
                  <a:lnTo>
                    <a:pt x="0" y="1142"/>
                  </a:lnTo>
                  <a:lnTo>
                    <a:pt x="251" y="1393"/>
                  </a:lnTo>
                  <a:cubicBezTo>
                    <a:pt x="411" y="1530"/>
                    <a:pt x="571" y="1827"/>
                    <a:pt x="639" y="2055"/>
                  </a:cubicBezTo>
                  <a:lnTo>
                    <a:pt x="731" y="2489"/>
                  </a:lnTo>
                  <a:lnTo>
                    <a:pt x="936" y="2101"/>
                  </a:lnTo>
                  <a:cubicBezTo>
                    <a:pt x="1050" y="1895"/>
                    <a:pt x="1278" y="1621"/>
                    <a:pt x="1461" y="1530"/>
                  </a:cubicBezTo>
                  <a:lnTo>
                    <a:pt x="1758" y="1347"/>
                  </a:lnTo>
                  <a:lnTo>
                    <a:pt x="1507" y="1096"/>
                  </a:lnTo>
                  <a:cubicBezTo>
                    <a:pt x="1370" y="959"/>
                    <a:pt x="1187" y="640"/>
                    <a:pt x="1142" y="412"/>
                  </a:cubicBezTo>
                  <a:lnTo>
                    <a:pt x="10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0" name="Google Shape;1757;p22">
              <a:extLst>
                <a:ext uri="{FF2B5EF4-FFF2-40B4-BE49-F238E27FC236}">
                  <a16:creationId xmlns:a16="http://schemas.microsoft.com/office/drawing/2014/main" id="{F67226C0-13F8-4940-AEC6-2F8C46E23566}"/>
                </a:ext>
              </a:extLst>
            </p:cNvPr>
            <p:cNvSpPr/>
            <p:nvPr/>
          </p:nvSpPr>
          <p:spPr>
            <a:xfrm>
              <a:off x="6613506" y="1336369"/>
              <a:ext cx="54330" cy="76522"/>
            </a:xfrm>
            <a:custGeom>
              <a:avLst/>
              <a:gdLst/>
              <a:ahLst/>
              <a:cxnLst/>
              <a:rect l="l" t="t" r="r" b="b"/>
              <a:pathLst>
                <a:path w="2010" h="2831" extrusionOk="0">
                  <a:moveTo>
                    <a:pt x="503" y="0"/>
                  </a:moveTo>
                  <a:lnTo>
                    <a:pt x="503" y="525"/>
                  </a:lnTo>
                  <a:cubicBezTo>
                    <a:pt x="480" y="822"/>
                    <a:pt x="366" y="1210"/>
                    <a:pt x="252" y="1415"/>
                  </a:cubicBezTo>
                  <a:lnTo>
                    <a:pt x="1" y="1780"/>
                  </a:lnTo>
                  <a:lnTo>
                    <a:pt x="434" y="1917"/>
                  </a:lnTo>
                  <a:cubicBezTo>
                    <a:pt x="663" y="1986"/>
                    <a:pt x="982" y="2214"/>
                    <a:pt x="1187" y="2442"/>
                  </a:cubicBezTo>
                  <a:lnTo>
                    <a:pt x="1530" y="2830"/>
                  </a:lnTo>
                  <a:lnTo>
                    <a:pt x="1530" y="2305"/>
                  </a:lnTo>
                  <a:cubicBezTo>
                    <a:pt x="1530" y="2032"/>
                    <a:pt x="1644" y="1621"/>
                    <a:pt x="1781" y="1438"/>
                  </a:cubicBezTo>
                  <a:lnTo>
                    <a:pt x="2009" y="1073"/>
                  </a:lnTo>
                  <a:lnTo>
                    <a:pt x="1598" y="936"/>
                  </a:lnTo>
                  <a:cubicBezTo>
                    <a:pt x="1370" y="845"/>
                    <a:pt x="1028" y="616"/>
                    <a:pt x="845" y="411"/>
                  </a:cubicBezTo>
                  <a:lnTo>
                    <a:pt x="503"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1" name="Google Shape;1758;p22">
              <a:extLst>
                <a:ext uri="{FF2B5EF4-FFF2-40B4-BE49-F238E27FC236}">
                  <a16:creationId xmlns:a16="http://schemas.microsoft.com/office/drawing/2014/main" id="{8942D59D-1B1D-4B6B-997F-9811F7D5EDD7}"/>
                </a:ext>
              </a:extLst>
            </p:cNvPr>
            <p:cNvSpPr/>
            <p:nvPr/>
          </p:nvSpPr>
          <p:spPr>
            <a:xfrm>
              <a:off x="5941000" y="3002173"/>
              <a:ext cx="54330" cy="76522"/>
            </a:xfrm>
            <a:custGeom>
              <a:avLst/>
              <a:gdLst/>
              <a:ahLst/>
              <a:cxnLst/>
              <a:rect l="l" t="t" r="r" b="b"/>
              <a:pathLst>
                <a:path w="2010" h="2831" extrusionOk="0">
                  <a:moveTo>
                    <a:pt x="503" y="0"/>
                  </a:moveTo>
                  <a:lnTo>
                    <a:pt x="480" y="525"/>
                  </a:lnTo>
                  <a:cubicBezTo>
                    <a:pt x="480" y="799"/>
                    <a:pt x="366" y="1210"/>
                    <a:pt x="229" y="1393"/>
                  </a:cubicBezTo>
                  <a:lnTo>
                    <a:pt x="1" y="1758"/>
                  </a:lnTo>
                  <a:lnTo>
                    <a:pt x="412" y="1895"/>
                  </a:lnTo>
                  <a:cubicBezTo>
                    <a:pt x="640" y="1986"/>
                    <a:pt x="982" y="2214"/>
                    <a:pt x="1165" y="2420"/>
                  </a:cubicBezTo>
                  <a:lnTo>
                    <a:pt x="1507" y="2831"/>
                  </a:lnTo>
                  <a:lnTo>
                    <a:pt x="1530" y="2306"/>
                  </a:lnTo>
                  <a:cubicBezTo>
                    <a:pt x="1530" y="2009"/>
                    <a:pt x="1644" y="1621"/>
                    <a:pt x="1781" y="1415"/>
                  </a:cubicBezTo>
                  <a:lnTo>
                    <a:pt x="2010" y="1050"/>
                  </a:lnTo>
                  <a:lnTo>
                    <a:pt x="1599" y="913"/>
                  </a:lnTo>
                  <a:cubicBezTo>
                    <a:pt x="1371" y="845"/>
                    <a:pt x="1028" y="617"/>
                    <a:pt x="846" y="388"/>
                  </a:cubicBezTo>
                  <a:lnTo>
                    <a:pt x="503" y="0"/>
                  </a:lnTo>
                  <a:close/>
                </a:path>
              </a:pathLst>
            </a:custGeom>
            <a:solidFill>
              <a:srgbClr val="FCF4D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2" name="Google Shape;1759;p22">
              <a:extLst>
                <a:ext uri="{FF2B5EF4-FFF2-40B4-BE49-F238E27FC236}">
                  <a16:creationId xmlns:a16="http://schemas.microsoft.com/office/drawing/2014/main" id="{FDF82C43-E666-492B-9CD3-32CD1532CF9C}"/>
                </a:ext>
              </a:extLst>
            </p:cNvPr>
            <p:cNvSpPr/>
            <p:nvPr/>
          </p:nvSpPr>
          <p:spPr>
            <a:xfrm>
              <a:off x="5762710" y="3110753"/>
              <a:ext cx="66656" cy="93794"/>
            </a:xfrm>
            <a:custGeom>
              <a:avLst/>
              <a:gdLst/>
              <a:ahLst/>
              <a:cxnLst/>
              <a:rect l="l" t="t" r="r" b="b"/>
              <a:pathLst>
                <a:path w="2466" h="3470" extrusionOk="0">
                  <a:moveTo>
                    <a:pt x="2100" y="1"/>
                  </a:moveTo>
                  <a:lnTo>
                    <a:pt x="1598" y="457"/>
                  </a:lnTo>
                  <a:cubicBezTo>
                    <a:pt x="1324" y="708"/>
                    <a:pt x="845" y="959"/>
                    <a:pt x="548" y="1028"/>
                  </a:cubicBezTo>
                  <a:lnTo>
                    <a:pt x="0" y="1142"/>
                  </a:lnTo>
                  <a:lnTo>
                    <a:pt x="252" y="1644"/>
                  </a:lnTo>
                  <a:cubicBezTo>
                    <a:pt x="389" y="1918"/>
                    <a:pt x="480" y="2443"/>
                    <a:pt x="434" y="2808"/>
                  </a:cubicBezTo>
                  <a:lnTo>
                    <a:pt x="389" y="3470"/>
                  </a:lnTo>
                  <a:lnTo>
                    <a:pt x="389" y="3470"/>
                  </a:lnTo>
                  <a:lnTo>
                    <a:pt x="868" y="3013"/>
                  </a:lnTo>
                  <a:cubicBezTo>
                    <a:pt x="1142" y="2762"/>
                    <a:pt x="1621" y="2511"/>
                    <a:pt x="1918" y="2466"/>
                  </a:cubicBezTo>
                  <a:lnTo>
                    <a:pt x="2466" y="2352"/>
                  </a:lnTo>
                  <a:lnTo>
                    <a:pt x="2215" y="1849"/>
                  </a:lnTo>
                  <a:cubicBezTo>
                    <a:pt x="2078" y="1575"/>
                    <a:pt x="2009" y="1050"/>
                    <a:pt x="2032" y="662"/>
                  </a:cubicBezTo>
                  <a:lnTo>
                    <a:pt x="2100" y="1"/>
                  </a:lnTo>
                  <a:close/>
                </a:path>
              </a:pathLst>
            </a:custGeom>
            <a:solidFill>
              <a:srgbClr val="FCF4DD"/>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13" name="Google Shape;1760;p22">
              <a:extLst>
                <a:ext uri="{FF2B5EF4-FFF2-40B4-BE49-F238E27FC236}">
                  <a16:creationId xmlns:a16="http://schemas.microsoft.com/office/drawing/2014/main" id="{366DF021-61F7-4584-A82B-3F6F6A82120A}"/>
                </a:ext>
              </a:extLst>
            </p:cNvPr>
            <p:cNvGrpSpPr/>
            <p:nvPr/>
          </p:nvGrpSpPr>
          <p:grpSpPr>
            <a:xfrm>
              <a:off x="5118588" y="442410"/>
              <a:ext cx="358499" cy="447941"/>
              <a:chOff x="4896454" y="199085"/>
              <a:chExt cx="358499" cy="447941"/>
            </a:xfrm>
          </p:grpSpPr>
          <p:sp>
            <p:nvSpPr>
              <p:cNvPr id="818" name="Google Shape;1761;p22">
                <a:extLst>
                  <a:ext uri="{FF2B5EF4-FFF2-40B4-BE49-F238E27FC236}">
                    <a16:creationId xmlns:a16="http://schemas.microsoft.com/office/drawing/2014/main" id="{65CED038-52F0-4D65-BDFC-857DEB27B078}"/>
                  </a:ext>
                </a:extLst>
              </p:cNvPr>
              <p:cNvSpPr/>
              <p:nvPr/>
            </p:nvSpPr>
            <p:spPr>
              <a:xfrm>
                <a:off x="4923619" y="395269"/>
                <a:ext cx="46897" cy="39518"/>
              </a:xfrm>
              <a:custGeom>
                <a:avLst/>
                <a:gdLst/>
                <a:ahLst/>
                <a:cxnLst/>
                <a:rect l="l" t="t" r="r" b="b"/>
                <a:pathLst>
                  <a:path w="1735" h="1462" extrusionOk="0">
                    <a:moveTo>
                      <a:pt x="868" y="1"/>
                    </a:moveTo>
                    <a:cubicBezTo>
                      <a:pt x="754" y="24"/>
                      <a:pt x="662" y="46"/>
                      <a:pt x="548" y="115"/>
                    </a:cubicBezTo>
                    <a:cubicBezTo>
                      <a:pt x="480" y="161"/>
                      <a:pt x="388" y="206"/>
                      <a:pt x="320" y="275"/>
                    </a:cubicBezTo>
                    <a:cubicBezTo>
                      <a:pt x="251" y="320"/>
                      <a:pt x="183" y="389"/>
                      <a:pt x="137" y="457"/>
                    </a:cubicBezTo>
                    <a:cubicBezTo>
                      <a:pt x="69" y="526"/>
                      <a:pt x="23" y="640"/>
                      <a:pt x="0" y="754"/>
                    </a:cubicBezTo>
                    <a:cubicBezTo>
                      <a:pt x="0" y="754"/>
                      <a:pt x="0" y="777"/>
                      <a:pt x="0" y="800"/>
                    </a:cubicBezTo>
                    <a:cubicBezTo>
                      <a:pt x="0" y="845"/>
                      <a:pt x="0" y="914"/>
                      <a:pt x="23" y="959"/>
                    </a:cubicBezTo>
                    <a:cubicBezTo>
                      <a:pt x="23" y="1051"/>
                      <a:pt x="69" y="1142"/>
                      <a:pt x="137" y="1211"/>
                    </a:cubicBezTo>
                    <a:cubicBezTo>
                      <a:pt x="183" y="1302"/>
                      <a:pt x="297" y="1348"/>
                      <a:pt x="388" y="1393"/>
                    </a:cubicBezTo>
                    <a:cubicBezTo>
                      <a:pt x="457" y="1439"/>
                      <a:pt x="548" y="1439"/>
                      <a:pt x="639" y="1462"/>
                    </a:cubicBezTo>
                    <a:lnTo>
                      <a:pt x="890" y="1462"/>
                    </a:lnTo>
                    <a:cubicBezTo>
                      <a:pt x="982" y="1439"/>
                      <a:pt x="1073" y="1393"/>
                      <a:pt x="1164" y="1348"/>
                    </a:cubicBezTo>
                    <a:cubicBezTo>
                      <a:pt x="1256" y="1325"/>
                      <a:pt x="1324" y="1256"/>
                      <a:pt x="1393" y="1188"/>
                    </a:cubicBezTo>
                    <a:cubicBezTo>
                      <a:pt x="1461" y="1119"/>
                      <a:pt x="1552" y="1074"/>
                      <a:pt x="1598" y="1005"/>
                    </a:cubicBezTo>
                    <a:cubicBezTo>
                      <a:pt x="1667" y="891"/>
                      <a:pt x="1735" y="754"/>
                      <a:pt x="1735" y="640"/>
                    </a:cubicBezTo>
                    <a:cubicBezTo>
                      <a:pt x="1735" y="571"/>
                      <a:pt x="1712" y="526"/>
                      <a:pt x="1689" y="457"/>
                    </a:cubicBezTo>
                    <a:cubicBezTo>
                      <a:pt x="1667" y="412"/>
                      <a:pt x="1644" y="366"/>
                      <a:pt x="1621" y="320"/>
                    </a:cubicBezTo>
                    <a:cubicBezTo>
                      <a:pt x="1575" y="252"/>
                      <a:pt x="1507" y="183"/>
                      <a:pt x="1461" y="138"/>
                    </a:cubicBezTo>
                    <a:cubicBezTo>
                      <a:pt x="1324" y="46"/>
                      <a:pt x="1164" y="1"/>
                      <a:pt x="1005" y="1"/>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9" name="Google Shape;1762;p22">
                <a:extLst>
                  <a:ext uri="{FF2B5EF4-FFF2-40B4-BE49-F238E27FC236}">
                    <a16:creationId xmlns:a16="http://schemas.microsoft.com/office/drawing/2014/main" id="{84F02951-0761-4816-8EA5-0B85797831AD}"/>
                  </a:ext>
                </a:extLst>
              </p:cNvPr>
              <p:cNvSpPr/>
              <p:nvPr/>
            </p:nvSpPr>
            <p:spPr>
              <a:xfrm>
                <a:off x="5076014" y="266957"/>
                <a:ext cx="172154" cy="186345"/>
              </a:xfrm>
              <a:custGeom>
                <a:avLst/>
                <a:gdLst/>
                <a:ahLst/>
                <a:cxnLst/>
                <a:rect l="l" t="t" r="r" b="b"/>
                <a:pathLst>
                  <a:path w="6369" h="6894" extrusionOk="0">
                    <a:moveTo>
                      <a:pt x="2283" y="0"/>
                    </a:moveTo>
                    <a:cubicBezTo>
                      <a:pt x="2214" y="0"/>
                      <a:pt x="2146" y="0"/>
                      <a:pt x="2077" y="23"/>
                    </a:cubicBezTo>
                    <a:cubicBezTo>
                      <a:pt x="1917" y="46"/>
                      <a:pt x="1780" y="91"/>
                      <a:pt x="1575" y="183"/>
                    </a:cubicBezTo>
                    <a:cubicBezTo>
                      <a:pt x="1438" y="228"/>
                      <a:pt x="1301" y="297"/>
                      <a:pt x="1164" y="388"/>
                    </a:cubicBezTo>
                    <a:cubicBezTo>
                      <a:pt x="1096" y="434"/>
                      <a:pt x="1004" y="480"/>
                      <a:pt x="936" y="525"/>
                    </a:cubicBezTo>
                    <a:cubicBezTo>
                      <a:pt x="867" y="594"/>
                      <a:pt x="799" y="639"/>
                      <a:pt x="753" y="708"/>
                    </a:cubicBezTo>
                    <a:lnTo>
                      <a:pt x="708" y="753"/>
                    </a:lnTo>
                    <a:cubicBezTo>
                      <a:pt x="594" y="890"/>
                      <a:pt x="502" y="1004"/>
                      <a:pt x="434" y="1119"/>
                    </a:cubicBezTo>
                    <a:cubicBezTo>
                      <a:pt x="388" y="1164"/>
                      <a:pt x="320" y="1233"/>
                      <a:pt x="297" y="1324"/>
                    </a:cubicBezTo>
                    <a:cubicBezTo>
                      <a:pt x="274" y="1393"/>
                      <a:pt x="251" y="1438"/>
                      <a:pt x="251" y="1507"/>
                    </a:cubicBezTo>
                    <a:cubicBezTo>
                      <a:pt x="228" y="1552"/>
                      <a:pt x="206" y="1598"/>
                      <a:pt x="183" y="1621"/>
                    </a:cubicBezTo>
                    <a:cubicBezTo>
                      <a:pt x="183" y="1666"/>
                      <a:pt x="160" y="1689"/>
                      <a:pt x="160" y="1735"/>
                    </a:cubicBezTo>
                    <a:cubicBezTo>
                      <a:pt x="137" y="1826"/>
                      <a:pt x="114" y="1918"/>
                      <a:pt x="91" y="1986"/>
                    </a:cubicBezTo>
                    <a:lnTo>
                      <a:pt x="91" y="2032"/>
                    </a:lnTo>
                    <a:cubicBezTo>
                      <a:pt x="69" y="2146"/>
                      <a:pt x="23" y="2328"/>
                      <a:pt x="23" y="2511"/>
                    </a:cubicBezTo>
                    <a:cubicBezTo>
                      <a:pt x="0" y="2671"/>
                      <a:pt x="23" y="2853"/>
                      <a:pt x="69" y="3013"/>
                    </a:cubicBezTo>
                    <a:lnTo>
                      <a:pt x="91" y="3150"/>
                    </a:lnTo>
                    <a:cubicBezTo>
                      <a:pt x="91" y="3241"/>
                      <a:pt x="114" y="3333"/>
                      <a:pt x="137" y="3424"/>
                    </a:cubicBezTo>
                    <a:cubicBezTo>
                      <a:pt x="160" y="3584"/>
                      <a:pt x="206" y="3744"/>
                      <a:pt x="251" y="3903"/>
                    </a:cubicBezTo>
                    <a:lnTo>
                      <a:pt x="274" y="3926"/>
                    </a:lnTo>
                    <a:cubicBezTo>
                      <a:pt x="320" y="4086"/>
                      <a:pt x="365" y="4223"/>
                      <a:pt x="434" y="4360"/>
                    </a:cubicBezTo>
                    <a:cubicBezTo>
                      <a:pt x="548" y="4588"/>
                      <a:pt x="685" y="4793"/>
                      <a:pt x="822" y="4976"/>
                    </a:cubicBezTo>
                    <a:lnTo>
                      <a:pt x="913" y="5136"/>
                    </a:lnTo>
                    <a:cubicBezTo>
                      <a:pt x="1050" y="5318"/>
                      <a:pt x="1210" y="5501"/>
                      <a:pt x="1438" y="5684"/>
                    </a:cubicBezTo>
                    <a:cubicBezTo>
                      <a:pt x="1529" y="5752"/>
                      <a:pt x="1621" y="5843"/>
                      <a:pt x="1735" y="5912"/>
                    </a:cubicBezTo>
                    <a:cubicBezTo>
                      <a:pt x="1780" y="6026"/>
                      <a:pt x="1849" y="6117"/>
                      <a:pt x="1986" y="6209"/>
                    </a:cubicBezTo>
                    <a:cubicBezTo>
                      <a:pt x="2077" y="6254"/>
                      <a:pt x="2169" y="6300"/>
                      <a:pt x="2237" y="6368"/>
                    </a:cubicBezTo>
                    <a:lnTo>
                      <a:pt x="2305" y="6414"/>
                    </a:lnTo>
                    <a:lnTo>
                      <a:pt x="2351" y="6437"/>
                    </a:lnTo>
                    <a:cubicBezTo>
                      <a:pt x="2465" y="6505"/>
                      <a:pt x="2579" y="6574"/>
                      <a:pt x="2716" y="6642"/>
                    </a:cubicBezTo>
                    <a:cubicBezTo>
                      <a:pt x="2808" y="6688"/>
                      <a:pt x="2922" y="6734"/>
                      <a:pt x="3013" y="6779"/>
                    </a:cubicBezTo>
                    <a:cubicBezTo>
                      <a:pt x="3173" y="6825"/>
                      <a:pt x="3333" y="6848"/>
                      <a:pt x="3492" y="6871"/>
                    </a:cubicBezTo>
                    <a:cubicBezTo>
                      <a:pt x="3652" y="6871"/>
                      <a:pt x="3789" y="6893"/>
                      <a:pt x="3949" y="6893"/>
                    </a:cubicBezTo>
                    <a:cubicBezTo>
                      <a:pt x="4109" y="6893"/>
                      <a:pt x="4268" y="6871"/>
                      <a:pt x="4428" y="6871"/>
                    </a:cubicBezTo>
                    <a:cubicBezTo>
                      <a:pt x="4542" y="6848"/>
                      <a:pt x="4702" y="6825"/>
                      <a:pt x="4862" y="6779"/>
                    </a:cubicBezTo>
                    <a:cubicBezTo>
                      <a:pt x="4953" y="6756"/>
                      <a:pt x="4999" y="6734"/>
                      <a:pt x="5067" y="6711"/>
                    </a:cubicBezTo>
                    <a:cubicBezTo>
                      <a:pt x="5113" y="6688"/>
                      <a:pt x="5136" y="6665"/>
                      <a:pt x="5159" y="6665"/>
                    </a:cubicBezTo>
                    <a:lnTo>
                      <a:pt x="5181" y="6642"/>
                    </a:lnTo>
                    <a:cubicBezTo>
                      <a:pt x="5250" y="6620"/>
                      <a:pt x="5318" y="6597"/>
                      <a:pt x="5364" y="6551"/>
                    </a:cubicBezTo>
                    <a:cubicBezTo>
                      <a:pt x="5410" y="6505"/>
                      <a:pt x="5433" y="6437"/>
                      <a:pt x="5455" y="6391"/>
                    </a:cubicBezTo>
                    <a:cubicBezTo>
                      <a:pt x="5478" y="6391"/>
                      <a:pt x="5501" y="6368"/>
                      <a:pt x="5524" y="6346"/>
                    </a:cubicBezTo>
                    <a:cubicBezTo>
                      <a:pt x="5661" y="6277"/>
                      <a:pt x="5775" y="6186"/>
                      <a:pt x="5889" y="6049"/>
                    </a:cubicBezTo>
                    <a:cubicBezTo>
                      <a:pt x="5958" y="5958"/>
                      <a:pt x="6003" y="5866"/>
                      <a:pt x="6049" y="5752"/>
                    </a:cubicBezTo>
                    <a:cubicBezTo>
                      <a:pt x="6094" y="5638"/>
                      <a:pt x="6163" y="5501"/>
                      <a:pt x="6209" y="5364"/>
                    </a:cubicBezTo>
                    <a:cubicBezTo>
                      <a:pt x="6254" y="5227"/>
                      <a:pt x="6277" y="5090"/>
                      <a:pt x="6300" y="4953"/>
                    </a:cubicBezTo>
                    <a:lnTo>
                      <a:pt x="6323" y="4839"/>
                    </a:lnTo>
                    <a:cubicBezTo>
                      <a:pt x="6346" y="4771"/>
                      <a:pt x="6368" y="4702"/>
                      <a:pt x="6368" y="4634"/>
                    </a:cubicBezTo>
                    <a:cubicBezTo>
                      <a:pt x="6368" y="4565"/>
                      <a:pt x="6368" y="4474"/>
                      <a:pt x="6368" y="4383"/>
                    </a:cubicBezTo>
                    <a:lnTo>
                      <a:pt x="6346" y="4337"/>
                    </a:lnTo>
                    <a:cubicBezTo>
                      <a:pt x="6346" y="4291"/>
                      <a:pt x="6346" y="4223"/>
                      <a:pt x="6346" y="4177"/>
                    </a:cubicBezTo>
                    <a:cubicBezTo>
                      <a:pt x="6346" y="4086"/>
                      <a:pt x="6323" y="3995"/>
                      <a:pt x="6323" y="3926"/>
                    </a:cubicBezTo>
                    <a:cubicBezTo>
                      <a:pt x="6323" y="3835"/>
                      <a:pt x="6300" y="3766"/>
                      <a:pt x="6277" y="3698"/>
                    </a:cubicBezTo>
                    <a:cubicBezTo>
                      <a:pt x="6277" y="3629"/>
                      <a:pt x="6254" y="3561"/>
                      <a:pt x="6254" y="3492"/>
                    </a:cubicBezTo>
                    <a:cubicBezTo>
                      <a:pt x="6231" y="3447"/>
                      <a:pt x="6231" y="3401"/>
                      <a:pt x="6231" y="3355"/>
                    </a:cubicBezTo>
                    <a:cubicBezTo>
                      <a:pt x="6231" y="3333"/>
                      <a:pt x="6231" y="3287"/>
                      <a:pt x="6209" y="3264"/>
                    </a:cubicBezTo>
                    <a:lnTo>
                      <a:pt x="6209" y="3219"/>
                    </a:lnTo>
                    <a:cubicBezTo>
                      <a:pt x="6186" y="3150"/>
                      <a:pt x="6186" y="3082"/>
                      <a:pt x="6163" y="3013"/>
                    </a:cubicBezTo>
                    <a:cubicBezTo>
                      <a:pt x="6163" y="2945"/>
                      <a:pt x="6140" y="2876"/>
                      <a:pt x="6117" y="2785"/>
                    </a:cubicBezTo>
                    <a:cubicBezTo>
                      <a:pt x="6094" y="2716"/>
                      <a:pt x="6072" y="2625"/>
                      <a:pt x="6049" y="2534"/>
                    </a:cubicBezTo>
                    <a:cubicBezTo>
                      <a:pt x="6003" y="2465"/>
                      <a:pt x="5980" y="2397"/>
                      <a:pt x="5935" y="2328"/>
                    </a:cubicBezTo>
                    <a:lnTo>
                      <a:pt x="5866" y="2214"/>
                    </a:lnTo>
                    <a:cubicBezTo>
                      <a:pt x="5775" y="2077"/>
                      <a:pt x="5706" y="1940"/>
                      <a:pt x="5592" y="1803"/>
                    </a:cubicBezTo>
                    <a:cubicBezTo>
                      <a:pt x="5569" y="1758"/>
                      <a:pt x="5524" y="1689"/>
                      <a:pt x="5478" y="1644"/>
                    </a:cubicBezTo>
                    <a:lnTo>
                      <a:pt x="5433" y="1598"/>
                    </a:lnTo>
                    <a:cubicBezTo>
                      <a:pt x="5410" y="1552"/>
                      <a:pt x="5364" y="1529"/>
                      <a:pt x="5341" y="1484"/>
                    </a:cubicBezTo>
                    <a:cubicBezTo>
                      <a:pt x="5318" y="1461"/>
                      <a:pt x="5273" y="1415"/>
                      <a:pt x="5250" y="1370"/>
                    </a:cubicBezTo>
                    <a:cubicBezTo>
                      <a:pt x="4908" y="1004"/>
                      <a:pt x="4474" y="753"/>
                      <a:pt x="4177" y="594"/>
                    </a:cubicBezTo>
                    <a:lnTo>
                      <a:pt x="4177" y="594"/>
                    </a:lnTo>
                    <a:lnTo>
                      <a:pt x="4223" y="639"/>
                    </a:lnTo>
                    <a:lnTo>
                      <a:pt x="4154" y="594"/>
                    </a:lnTo>
                    <a:lnTo>
                      <a:pt x="3926" y="457"/>
                    </a:lnTo>
                    <a:cubicBezTo>
                      <a:pt x="3812" y="388"/>
                      <a:pt x="3675" y="320"/>
                      <a:pt x="3538" y="274"/>
                    </a:cubicBezTo>
                    <a:cubicBezTo>
                      <a:pt x="3401" y="206"/>
                      <a:pt x="3264" y="160"/>
                      <a:pt x="3127" y="114"/>
                    </a:cubicBezTo>
                    <a:cubicBezTo>
                      <a:pt x="2945" y="69"/>
                      <a:pt x="2762" y="23"/>
                      <a:pt x="2602" y="23"/>
                    </a:cubicBezTo>
                    <a:cubicBezTo>
                      <a:pt x="2534" y="0"/>
                      <a:pt x="2465" y="0"/>
                      <a:pt x="2374"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0" name="Google Shape;1763;p22">
                <a:extLst>
                  <a:ext uri="{FF2B5EF4-FFF2-40B4-BE49-F238E27FC236}">
                    <a16:creationId xmlns:a16="http://schemas.microsoft.com/office/drawing/2014/main" id="{223AB1B3-3CB9-43DA-93DC-9399C0B1BF6D}"/>
                  </a:ext>
                </a:extLst>
              </p:cNvPr>
              <p:cNvSpPr/>
              <p:nvPr/>
            </p:nvSpPr>
            <p:spPr>
              <a:xfrm>
                <a:off x="5144481" y="598886"/>
                <a:ext cx="46924" cy="42843"/>
              </a:xfrm>
              <a:custGeom>
                <a:avLst/>
                <a:gdLst/>
                <a:ahLst/>
                <a:cxnLst/>
                <a:rect l="l" t="t" r="r" b="b"/>
                <a:pathLst>
                  <a:path w="1736" h="1585" extrusionOk="0">
                    <a:moveTo>
                      <a:pt x="845" y="0"/>
                    </a:moveTo>
                    <a:cubicBezTo>
                      <a:pt x="777" y="0"/>
                      <a:pt x="731" y="0"/>
                      <a:pt x="663" y="23"/>
                    </a:cubicBezTo>
                    <a:cubicBezTo>
                      <a:pt x="571" y="23"/>
                      <a:pt x="480" y="69"/>
                      <a:pt x="412" y="91"/>
                    </a:cubicBezTo>
                    <a:cubicBezTo>
                      <a:pt x="366" y="114"/>
                      <a:pt x="343" y="137"/>
                      <a:pt x="320" y="137"/>
                    </a:cubicBezTo>
                    <a:cubicBezTo>
                      <a:pt x="275" y="183"/>
                      <a:pt x="229" y="206"/>
                      <a:pt x="183" y="228"/>
                    </a:cubicBezTo>
                    <a:cubicBezTo>
                      <a:pt x="92" y="320"/>
                      <a:pt x="24" y="434"/>
                      <a:pt x="24" y="571"/>
                    </a:cubicBezTo>
                    <a:cubicBezTo>
                      <a:pt x="1" y="616"/>
                      <a:pt x="1" y="662"/>
                      <a:pt x="24" y="731"/>
                    </a:cubicBezTo>
                    <a:cubicBezTo>
                      <a:pt x="24" y="753"/>
                      <a:pt x="24" y="776"/>
                      <a:pt x="24" y="822"/>
                    </a:cubicBezTo>
                    <a:cubicBezTo>
                      <a:pt x="46" y="845"/>
                      <a:pt x="46" y="868"/>
                      <a:pt x="46" y="890"/>
                    </a:cubicBezTo>
                    <a:cubicBezTo>
                      <a:pt x="92" y="1004"/>
                      <a:pt x="138" y="1096"/>
                      <a:pt x="206" y="1187"/>
                    </a:cubicBezTo>
                    <a:cubicBezTo>
                      <a:pt x="275" y="1278"/>
                      <a:pt x="343" y="1347"/>
                      <a:pt x="434" y="1415"/>
                    </a:cubicBezTo>
                    <a:cubicBezTo>
                      <a:pt x="503" y="1461"/>
                      <a:pt x="571" y="1507"/>
                      <a:pt x="640" y="1529"/>
                    </a:cubicBezTo>
                    <a:cubicBezTo>
                      <a:pt x="731" y="1575"/>
                      <a:pt x="845" y="1575"/>
                      <a:pt x="937" y="1575"/>
                    </a:cubicBezTo>
                    <a:cubicBezTo>
                      <a:pt x="963" y="1582"/>
                      <a:pt x="992" y="1585"/>
                      <a:pt x="1022" y="1585"/>
                    </a:cubicBezTo>
                    <a:cubicBezTo>
                      <a:pt x="1093" y="1585"/>
                      <a:pt x="1169" y="1568"/>
                      <a:pt x="1233" y="1552"/>
                    </a:cubicBezTo>
                    <a:cubicBezTo>
                      <a:pt x="1325" y="1529"/>
                      <a:pt x="1393" y="1484"/>
                      <a:pt x="1484" y="1438"/>
                    </a:cubicBezTo>
                    <a:cubicBezTo>
                      <a:pt x="1553" y="1393"/>
                      <a:pt x="1621" y="1301"/>
                      <a:pt x="1667" y="1210"/>
                    </a:cubicBezTo>
                    <a:cubicBezTo>
                      <a:pt x="1735" y="1073"/>
                      <a:pt x="1735" y="890"/>
                      <a:pt x="1735" y="731"/>
                    </a:cubicBezTo>
                    <a:cubicBezTo>
                      <a:pt x="1713" y="571"/>
                      <a:pt x="1621" y="434"/>
                      <a:pt x="1507" y="320"/>
                    </a:cubicBezTo>
                    <a:cubicBezTo>
                      <a:pt x="1439" y="251"/>
                      <a:pt x="1347" y="160"/>
                      <a:pt x="1256" y="114"/>
                    </a:cubicBezTo>
                    <a:cubicBezTo>
                      <a:pt x="1142" y="46"/>
                      <a:pt x="982" y="0"/>
                      <a:pt x="845" y="0"/>
                    </a:cubicBezTo>
                    <a:close/>
                  </a:path>
                </a:pathLst>
              </a:custGeom>
              <a:solidFill>
                <a:srgbClr val="58C3C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1" name="Google Shape;1764;p22">
                <a:extLst>
                  <a:ext uri="{FF2B5EF4-FFF2-40B4-BE49-F238E27FC236}">
                    <a16:creationId xmlns:a16="http://schemas.microsoft.com/office/drawing/2014/main" id="{FFDD8067-D8A5-4294-8DEE-E6107221FDEC}"/>
                  </a:ext>
                </a:extLst>
              </p:cNvPr>
              <p:cNvSpPr/>
              <p:nvPr/>
            </p:nvSpPr>
            <p:spPr>
              <a:xfrm>
                <a:off x="5162375" y="358265"/>
                <a:ext cx="43843" cy="48519"/>
              </a:xfrm>
              <a:custGeom>
                <a:avLst/>
                <a:gdLst/>
                <a:ahLst/>
                <a:cxnLst/>
                <a:rect l="l" t="t" r="r" b="b"/>
                <a:pathLst>
                  <a:path w="1622" h="1795" extrusionOk="0">
                    <a:moveTo>
                      <a:pt x="229" y="0"/>
                    </a:moveTo>
                    <a:cubicBezTo>
                      <a:pt x="206" y="0"/>
                      <a:pt x="160" y="23"/>
                      <a:pt x="138" y="23"/>
                    </a:cubicBezTo>
                    <a:cubicBezTo>
                      <a:pt x="46" y="69"/>
                      <a:pt x="1" y="183"/>
                      <a:pt x="46" y="297"/>
                    </a:cubicBezTo>
                    <a:cubicBezTo>
                      <a:pt x="92" y="434"/>
                      <a:pt x="160" y="571"/>
                      <a:pt x="229" y="708"/>
                    </a:cubicBezTo>
                    <a:cubicBezTo>
                      <a:pt x="320" y="891"/>
                      <a:pt x="412" y="1050"/>
                      <a:pt x="548" y="1210"/>
                    </a:cubicBezTo>
                    <a:cubicBezTo>
                      <a:pt x="640" y="1324"/>
                      <a:pt x="754" y="1415"/>
                      <a:pt x="868" y="1530"/>
                    </a:cubicBezTo>
                    <a:cubicBezTo>
                      <a:pt x="982" y="1621"/>
                      <a:pt x="1142" y="1712"/>
                      <a:pt x="1302" y="1781"/>
                    </a:cubicBezTo>
                    <a:cubicBezTo>
                      <a:pt x="1326" y="1790"/>
                      <a:pt x="1350" y="1795"/>
                      <a:pt x="1374" y="1795"/>
                    </a:cubicBezTo>
                    <a:cubicBezTo>
                      <a:pt x="1461" y="1795"/>
                      <a:pt x="1540" y="1733"/>
                      <a:pt x="1576" y="1644"/>
                    </a:cubicBezTo>
                    <a:cubicBezTo>
                      <a:pt x="1621" y="1530"/>
                      <a:pt x="1576" y="1415"/>
                      <a:pt x="1461" y="1370"/>
                    </a:cubicBezTo>
                    <a:cubicBezTo>
                      <a:pt x="1416" y="1347"/>
                      <a:pt x="1347" y="1324"/>
                      <a:pt x="1302" y="1301"/>
                    </a:cubicBezTo>
                    <a:cubicBezTo>
                      <a:pt x="1188" y="1233"/>
                      <a:pt x="1051" y="1142"/>
                      <a:pt x="959" y="1027"/>
                    </a:cubicBezTo>
                    <a:cubicBezTo>
                      <a:pt x="845" y="936"/>
                      <a:pt x="754" y="822"/>
                      <a:pt x="663" y="685"/>
                    </a:cubicBezTo>
                    <a:cubicBezTo>
                      <a:pt x="571" y="525"/>
                      <a:pt x="480" y="320"/>
                      <a:pt x="412" y="114"/>
                    </a:cubicBezTo>
                    <a:cubicBezTo>
                      <a:pt x="366" y="46"/>
                      <a:pt x="297" y="0"/>
                      <a:pt x="229"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2" name="Google Shape;1765;p22">
                <a:extLst>
                  <a:ext uri="{FF2B5EF4-FFF2-40B4-BE49-F238E27FC236}">
                    <a16:creationId xmlns:a16="http://schemas.microsoft.com/office/drawing/2014/main" id="{ABE4D239-6D03-4E21-9B05-AF99DCBD92A0}"/>
                  </a:ext>
                </a:extLst>
              </p:cNvPr>
              <p:cNvSpPr/>
              <p:nvPr/>
            </p:nvSpPr>
            <p:spPr>
              <a:xfrm>
                <a:off x="5102531" y="298420"/>
                <a:ext cx="69143" cy="128690"/>
              </a:xfrm>
              <a:custGeom>
                <a:avLst/>
                <a:gdLst/>
                <a:ahLst/>
                <a:cxnLst/>
                <a:rect l="l" t="t" r="r" b="b"/>
                <a:pathLst>
                  <a:path w="2558" h="4761" extrusionOk="0">
                    <a:moveTo>
                      <a:pt x="571" y="0"/>
                    </a:moveTo>
                    <a:cubicBezTo>
                      <a:pt x="480" y="0"/>
                      <a:pt x="366" y="23"/>
                      <a:pt x="297" y="92"/>
                    </a:cubicBezTo>
                    <a:cubicBezTo>
                      <a:pt x="183" y="183"/>
                      <a:pt x="160" y="274"/>
                      <a:pt x="138" y="388"/>
                    </a:cubicBezTo>
                    <a:cubicBezTo>
                      <a:pt x="92" y="594"/>
                      <a:pt x="46" y="776"/>
                      <a:pt x="23" y="982"/>
                    </a:cubicBezTo>
                    <a:cubicBezTo>
                      <a:pt x="1" y="1187"/>
                      <a:pt x="23" y="1393"/>
                      <a:pt x="46" y="1598"/>
                    </a:cubicBezTo>
                    <a:cubicBezTo>
                      <a:pt x="46" y="1781"/>
                      <a:pt x="69" y="1963"/>
                      <a:pt x="92" y="2146"/>
                    </a:cubicBezTo>
                    <a:cubicBezTo>
                      <a:pt x="138" y="2351"/>
                      <a:pt x="206" y="2580"/>
                      <a:pt x="275" y="2785"/>
                    </a:cubicBezTo>
                    <a:cubicBezTo>
                      <a:pt x="389" y="3173"/>
                      <a:pt x="594" y="3515"/>
                      <a:pt x="799" y="3858"/>
                    </a:cubicBezTo>
                    <a:cubicBezTo>
                      <a:pt x="914" y="4040"/>
                      <a:pt x="1051" y="4200"/>
                      <a:pt x="1210" y="4360"/>
                    </a:cubicBezTo>
                    <a:cubicBezTo>
                      <a:pt x="1393" y="4520"/>
                      <a:pt x="1576" y="4611"/>
                      <a:pt x="1804" y="4725"/>
                    </a:cubicBezTo>
                    <a:cubicBezTo>
                      <a:pt x="1859" y="4750"/>
                      <a:pt x="1919" y="4761"/>
                      <a:pt x="1979" y="4761"/>
                    </a:cubicBezTo>
                    <a:cubicBezTo>
                      <a:pt x="2145" y="4761"/>
                      <a:pt x="2314" y="4676"/>
                      <a:pt x="2397" y="4542"/>
                    </a:cubicBezTo>
                    <a:cubicBezTo>
                      <a:pt x="2557" y="4337"/>
                      <a:pt x="2534" y="3972"/>
                      <a:pt x="2283" y="3835"/>
                    </a:cubicBezTo>
                    <a:cubicBezTo>
                      <a:pt x="2123" y="3721"/>
                      <a:pt x="1986" y="3607"/>
                      <a:pt x="1849" y="3493"/>
                    </a:cubicBezTo>
                    <a:cubicBezTo>
                      <a:pt x="1690" y="3310"/>
                      <a:pt x="1553" y="3127"/>
                      <a:pt x="1439" y="2945"/>
                    </a:cubicBezTo>
                    <a:cubicBezTo>
                      <a:pt x="1279" y="2694"/>
                      <a:pt x="1165" y="2420"/>
                      <a:pt x="1096" y="2169"/>
                    </a:cubicBezTo>
                    <a:cubicBezTo>
                      <a:pt x="1005" y="1826"/>
                      <a:pt x="959" y="1484"/>
                      <a:pt x="936" y="1164"/>
                    </a:cubicBezTo>
                    <a:cubicBezTo>
                      <a:pt x="936" y="936"/>
                      <a:pt x="982" y="708"/>
                      <a:pt x="1028" y="502"/>
                    </a:cubicBezTo>
                    <a:cubicBezTo>
                      <a:pt x="1073" y="388"/>
                      <a:pt x="1005" y="251"/>
                      <a:pt x="936" y="160"/>
                    </a:cubicBezTo>
                    <a:cubicBezTo>
                      <a:pt x="868" y="69"/>
                      <a:pt x="754" y="0"/>
                      <a:pt x="640" y="0"/>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3" name="Google Shape;1766;p22">
                <a:extLst>
                  <a:ext uri="{FF2B5EF4-FFF2-40B4-BE49-F238E27FC236}">
                    <a16:creationId xmlns:a16="http://schemas.microsoft.com/office/drawing/2014/main" id="{CD0E0F1C-761C-40FD-953B-B1349A343457}"/>
                  </a:ext>
                </a:extLst>
              </p:cNvPr>
              <p:cNvSpPr/>
              <p:nvPr/>
            </p:nvSpPr>
            <p:spPr>
              <a:xfrm>
                <a:off x="4900779" y="205248"/>
                <a:ext cx="97524" cy="93605"/>
              </a:xfrm>
              <a:custGeom>
                <a:avLst/>
                <a:gdLst/>
                <a:ahLst/>
                <a:cxnLst/>
                <a:rect l="l" t="t" r="r" b="b"/>
                <a:pathLst>
                  <a:path w="3608" h="3463" extrusionOk="0">
                    <a:moveTo>
                      <a:pt x="1644" y="1"/>
                    </a:moveTo>
                    <a:cubicBezTo>
                      <a:pt x="1462" y="1"/>
                      <a:pt x="1302" y="23"/>
                      <a:pt x="1119" y="69"/>
                    </a:cubicBezTo>
                    <a:cubicBezTo>
                      <a:pt x="1005" y="115"/>
                      <a:pt x="891" y="160"/>
                      <a:pt x="777" y="252"/>
                    </a:cubicBezTo>
                    <a:cubicBezTo>
                      <a:pt x="731" y="297"/>
                      <a:pt x="685" y="320"/>
                      <a:pt x="663" y="366"/>
                    </a:cubicBezTo>
                    <a:cubicBezTo>
                      <a:pt x="571" y="457"/>
                      <a:pt x="503" y="548"/>
                      <a:pt x="503" y="663"/>
                    </a:cubicBezTo>
                    <a:cubicBezTo>
                      <a:pt x="434" y="754"/>
                      <a:pt x="366" y="822"/>
                      <a:pt x="297" y="914"/>
                    </a:cubicBezTo>
                    <a:cubicBezTo>
                      <a:pt x="229" y="1028"/>
                      <a:pt x="183" y="1142"/>
                      <a:pt x="138" y="1256"/>
                    </a:cubicBezTo>
                    <a:cubicBezTo>
                      <a:pt x="138" y="1256"/>
                      <a:pt x="138" y="1279"/>
                      <a:pt x="138" y="1279"/>
                    </a:cubicBezTo>
                    <a:cubicBezTo>
                      <a:pt x="115" y="1347"/>
                      <a:pt x="69" y="1393"/>
                      <a:pt x="46" y="1461"/>
                    </a:cubicBezTo>
                    <a:cubicBezTo>
                      <a:pt x="24" y="1530"/>
                      <a:pt x="24" y="1621"/>
                      <a:pt x="1" y="1690"/>
                    </a:cubicBezTo>
                    <a:cubicBezTo>
                      <a:pt x="1" y="1804"/>
                      <a:pt x="24" y="1895"/>
                      <a:pt x="46" y="2009"/>
                    </a:cubicBezTo>
                    <a:cubicBezTo>
                      <a:pt x="92" y="2169"/>
                      <a:pt x="138" y="2329"/>
                      <a:pt x="206" y="2466"/>
                    </a:cubicBezTo>
                    <a:cubicBezTo>
                      <a:pt x="297" y="2603"/>
                      <a:pt x="412" y="2740"/>
                      <a:pt x="549" y="2877"/>
                    </a:cubicBezTo>
                    <a:cubicBezTo>
                      <a:pt x="663" y="2991"/>
                      <a:pt x="800" y="3105"/>
                      <a:pt x="959" y="3196"/>
                    </a:cubicBezTo>
                    <a:cubicBezTo>
                      <a:pt x="1119" y="3310"/>
                      <a:pt x="1279" y="3379"/>
                      <a:pt x="1462" y="3424"/>
                    </a:cubicBezTo>
                    <a:cubicBezTo>
                      <a:pt x="1582" y="3451"/>
                      <a:pt x="1694" y="3462"/>
                      <a:pt x="1808" y="3462"/>
                    </a:cubicBezTo>
                    <a:cubicBezTo>
                      <a:pt x="1889" y="3462"/>
                      <a:pt x="1970" y="3457"/>
                      <a:pt x="2055" y="3447"/>
                    </a:cubicBezTo>
                    <a:cubicBezTo>
                      <a:pt x="2397" y="3402"/>
                      <a:pt x="2740" y="3287"/>
                      <a:pt x="2991" y="3059"/>
                    </a:cubicBezTo>
                    <a:cubicBezTo>
                      <a:pt x="3242" y="2854"/>
                      <a:pt x="3447" y="2580"/>
                      <a:pt x="3539" y="2260"/>
                    </a:cubicBezTo>
                    <a:cubicBezTo>
                      <a:pt x="3584" y="2078"/>
                      <a:pt x="3607" y="1895"/>
                      <a:pt x="3607" y="1713"/>
                    </a:cubicBezTo>
                    <a:cubicBezTo>
                      <a:pt x="3607" y="1621"/>
                      <a:pt x="3607" y="1530"/>
                      <a:pt x="3584" y="1439"/>
                    </a:cubicBezTo>
                    <a:cubicBezTo>
                      <a:pt x="3584" y="1347"/>
                      <a:pt x="3539" y="1279"/>
                      <a:pt x="3516" y="1188"/>
                    </a:cubicBezTo>
                    <a:cubicBezTo>
                      <a:pt x="3447" y="959"/>
                      <a:pt x="3265" y="822"/>
                      <a:pt x="3105" y="685"/>
                    </a:cubicBezTo>
                    <a:cubicBezTo>
                      <a:pt x="3105" y="663"/>
                      <a:pt x="3082" y="663"/>
                      <a:pt x="3082" y="640"/>
                    </a:cubicBezTo>
                    <a:cubicBezTo>
                      <a:pt x="3059" y="571"/>
                      <a:pt x="3014" y="480"/>
                      <a:pt x="2945" y="434"/>
                    </a:cubicBezTo>
                    <a:cubicBezTo>
                      <a:pt x="2877" y="389"/>
                      <a:pt x="2808" y="343"/>
                      <a:pt x="2740" y="297"/>
                    </a:cubicBezTo>
                    <a:cubicBezTo>
                      <a:pt x="2694" y="275"/>
                      <a:pt x="2626" y="229"/>
                      <a:pt x="2557" y="206"/>
                    </a:cubicBezTo>
                    <a:cubicBezTo>
                      <a:pt x="2397" y="115"/>
                      <a:pt x="2238" y="46"/>
                      <a:pt x="205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4" name="Google Shape;1767;p22">
                <a:extLst>
                  <a:ext uri="{FF2B5EF4-FFF2-40B4-BE49-F238E27FC236}">
                    <a16:creationId xmlns:a16="http://schemas.microsoft.com/office/drawing/2014/main" id="{BDD50A2E-A333-415F-86F4-3F232314407A}"/>
                  </a:ext>
                </a:extLst>
              </p:cNvPr>
              <p:cNvSpPr/>
              <p:nvPr/>
            </p:nvSpPr>
            <p:spPr>
              <a:xfrm>
                <a:off x="4896454" y="199085"/>
                <a:ext cx="106768" cy="105931"/>
              </a:xfrm>
              <a:custGeom>
                <a:avLst/>
                <a:gdLst/>
                <a:ahLst/>
                <a:cxnLst/>
                <a:rect l="l" t="t" r="r" b="b"/>
                <a:pathLst>
                  <a:path w="3950" h="3919" extrusionOk="0">
                    <a:moveTo>
                      <a:pt x="2169" y="320"/>
                    </a:moveTo>
                    <a:cubicBezTo>
                      <a:pt x="2329" y="343"/>
                      <a:pt x="2466" y="388"/>
                      <a:pt x="2603" y="457"/>
                    </a:cubicBezTo>
                    <a:cubicBezTo>
                      <a:pt x="2740" y="503"/>
                      <a:pt x="2854" y="571"/>
                      <a:pt x="2968" y="640"/>
                    </a:cubicBezTo>
                    <a:cubicBezTo>
                      <a:pt x="3082" y="731"/>
                      <a:pt x="3174" y="845"/>
                      <a:pt x="3265" y="959"/>
                    </a:cubicBezTo>
                    <a:cubicBezTo>
                      <a:pt x="3356" y="1073"/>
                      <a:pt x="3425" y="1187"/>
                      <a:pt x="3470" y="1301"/>
                    </a:cubicBezTo>
                    <a:cubicBezTo>
                      <a:pt x="3539" y="1461"/>
                      <a:pt x="3585" y="1598"/>
                      <a:pt x="3607" y="1758"/>
                    </a:cubicBezTo>
                    <a:cubicBezTo>
                      <a:pt x="3607" y="1918"/>
                      <a:pt x="3607" y="2078"/>
                      <a:pt x="3585" y="2214"/>
                    </a:cubicBezTo>
                    <a:cubicBezTo>
                      <a:pt x="3585" y="2214"/>
                      <a:pt x="3585" y="2192"/>
                      <a:pt x="3585" y="2192"/>
                    </a:cubicBezTo>
                    <a:cubicBezTo>
                      <a:pt x="3562" y="2329"/>
                      <a:pt x="3539" y="2466"/>
                      <a:pt x="3470" y="2602"/>
                    </a:cubicBezTo>
                    <a:cubicBezTo>
                      <a:pt x="3425" y="2739"/>
                      <a:pt x="3356" y="2854"/>
                      <a:pt x="3265" y="2945"/>
                    </a:cubicBezTo>
                    <a:cubicBezTo>
                      <a:pt x="3174" y="3059"/>
                      <a:pt x="3082" y="3173"/>
                      <a:pt x="2968" y="3264"/>
                    </a:cubicBezTo>
                    <a:cubicBezTo>
                      <a:pt x="2854" y="3333"/>
                      <a:pt x="2740" y="3401"/>
                      <a:pt x="2626" y="3470"/>
                    </a:cubicBezTo>
                    <a:cubicBezTo>
                      <a:pt x="2489" y="3515"/>
                      <a:pt x="2329" y="3561"/>
                      <a:pt x="2169" y="3584"/>
                    </a:cubicBezTo>
                    <a:cubicBezTo>
                      <a:pt x="2089" y="3595"/>
                      <a:pt x="2010" y="3601"/>
                      <a:pt x="1930" y="3601"/>
                    </a:cubicBezTo>
                    <a:cubicBezTo>
                      <a:pt x="1850" y="3601"/>
                      <a:pt x="1770" y="3595"/>
                      <a:pt x="1690" y="3584"/>
                    </a:cubicBezTo>
                    <a:lnTo>
                      <a:pt x="1736" y="3584"/>
                    </a:lnTo>
                    <a:cubicBezTo>
                      <a:pt x="1599" y="3561"/>
                      <a:pt x="1462" y="3515"/>
                      <a:pt x="1325" y="3470"/>
                    </a:cubicBezTo>
                    <a:cubicBezTo>
                      <a:pt x="1188" y="3401"/>
                      <a:pt x="1074" y="3333"/>
                      <a:pt x="960" y="3264"/>
                    </a:cubicBezTo>
                    <a:cubicBezTo>
                      <a:pt x="845" y="3173"/>
                      <a:pt x="754" y="3059"/>
                      <a:pt x="663" y="2945"/>
                    </a:cubicBezTo>
                    <a:cubicBezTo>
                      <a:pt x="572" y="2831"/>
                      <a:pt x="503" y="2717"/>
                      <a:pt x="457" y="2580"/>
                    </a:cubicBezTo>
                    <a:cubicBezTo>
                      <a:pt x="389" y="2443"/>
                      <a:pt x="366" y="2306"/>
                      <a:pt x="343" y="2169"/>
                    </a:cubicBezTo>
                    <a:cubicBezTo>
                      <a:pt x="343" y="2100"/>
                      <a:pt x="321" y="2009"/>
                      <a:pt x="321" y="1941"/>
                    </a:cubicBezTo>
                    <a:cubicBezTo>
                      <a:pt x="321" y="1872"/>
                      <a:pt x="343" y="1804"/>
                      <a:pt x="343" y="1735"/>
                    </a:cubicBezTo>
                    <a:cubicBezTo>
                      <a:pt x="366" y="1598"/>
                      <a:pt x="389" y="1484"/>
                      <a:pt x="457" y="1347"/>
                    </a:cubicBezTo>
                    <a:cubicBezTo>
                      <a:pt x="457" y="1347"/>
                      <a:pt x="457" y="1324"/>
                      <a:pt x="457" y="1324"/>
                    </a:cubicBezTo>
                    <a:cubicBezTo>
                      <a:pt x="480" y="1279"/>
                      <a:pt x="503" y="1233"/>
                      <a:pt x="526" y="1187"/>
                    </a:cubicBezTo>
                    <a:lnTo>
                      <a:pt x="526" y="1164"/>
                    </a:lnTo>
                    <a:cubicBezTo>
                      <a:pt x="572" y="1096"/>
                      <a:pt x="617" y="1028"/>
                      <a:pt x="663" y="959"/>
                    </a:cubicBezTo>
                    <a:cubicBezTo>
                      <a:pt x="686" y="936"/>
                      <a:pt x="709" y="913"/>
                      <a:pt x="709" y="891"/>
                    </a:cubicBezTo>
                    <a:cubicBezTo>
                      <a:pt x="800" y="799"/>
                      <a:pt x="891" y="731"/>
                      <a:pt x="982" y="640"/>
                    </a:cubicBezTo>
                    <a:cubicBezTo>
                      <a:pt x="1097" y="571"/>
                      <a:pt x="1211" y="503"/>
                      <a:pt x="1325" y="457"/>
                    </a:cubicBezTo>
                    <a:cubicBezTo>
                      <a:pt x="1462" y="388"/>
                      <a:pt x="1599" y="343"/>
                      <a:pt x="1759" y="320"/>
                    </a:cubicBezTo>
                    <a:close/>
                    <a:moveTo>
                      <a:pt x="1964" y="0"/>
                    </a:moveTo>
                    <a:cubicBezTo>
                      <a:pt x="1804" y="0"/>
                      <a:pt x="1667" y="0"/>
                      <a:pt x="1530" y="46"/>
                    </a:cubicBezTo>
                    <a:lnTo>
                      <a:pt x="1462" y="46"/>
                    </a:lnTo>
                    <a:cubicBezTo>
                      <a:pt x="1302" y="92"/>
                      <a:pt x="1142" y="160"/>
                      <a:pt x="1005" y="251"/>
                    </a:cubicBezTo>
                    <a:cubicBezTo>
                      <a:pt x="982" y="251"/>
                      <a:pt x="982" y="251"/>
                      <a:pt x="960" y="274"/>
                    </a:cubicBezTo>
                    <a:cubicBezTo>
                      <a:pt x="845" y="343"/>
                      <a:pt x="731" y="434"/>
                      <a:pt x="617" y="525"/>
                    </a:cubicBezTo>
                    <a:cubicBezTo>
                      <a:pt x="594" y="548"/>
                      <a:pt x="572" y="571"/>
                      <a:pt x="572" y="571"/>
                    </a:cubicBezTo>
                    <a:cubicBezTo>
                      <a:pt x="503" y="640"/>
                      <a:pt x="435" y="708"/>
                      <a:pt x="389" y="776"/>
                    </a:cubicBezTo>
                    <a:cubicBezTo>
                      <a:pt x="343" y="845"/>
                      <a:pt x="298" y="936"/>
                      <a:pt x="252" y="1005"/>
                    </a:cubicBezTo>
                    <a:cubicBezTo>
                      <a:pt x="161" y="1164"/>
                      <a:pt x="92" y="1324"/>
                      <a:pt x="47" y="1507"/>
                    </a:cubicBezTo>
                    <a:cubicBezTo>
                      <a:pt x="24" y="1644"/>
                      <a:pt x="1" y="1781"/>
                      <a:pt x="1" y="1918"/>
                    </a:cubicBezTo>
                    <a:lnTo>
                      <a:pt x="1" y="1941"/>
                    </a:lnTo>
                    <a:cubicBezTo>
                      <a:pt x="1" y="2169"/>
                      <a:pt x="47" y="2397"/>
                      <a:pt x="115" y="2602"/>
                    </a:cubicBezTo>
                    <a:cubicBezTo>
                      <a:pt x="161" y="2717"/>
                      <a:pt x="206" y="2831"/>
                      <a:pt x="252" y="2922"/>
                    </a:cubicBezTo>
                    <a:cubicBezTo>
                      <a:pt x="298" y="3013"/>
                      <a:pt x="389" y="3105"/>
                      <a:pt x="457" y="3196"/>
                    </a:cubicBezTo>
                    <a:cubicBezTo>
                      <a:pt x="572" y="3379"/>
                      <a:pt x="754" y="3493"/>
                      <a:pt x="914" y="3607"/>
                    </a:cubicBezTo>
                    <a:cubicBezTo>
                      <a:pt x="1119" y="3744"/>
                      <a:pt x="1370" y="3835"/>
                      <a:pt x="1599" y="3881"/>
                    </a:cubicBezTo>
                    <a:cubicBezTo>
                      <a:pt x="1719" y="3907"/>
                      <a:pt x="1847" y="3919"/>
                      <a:pt x="1979" y="3919"/>
                    </a:cubicBezTo>
                    <a:cubicBezTo>
                      <a:pt x="2072" y="3919"/>
                      <a:pt x="2166" y="3913"/>
                      <a:pt x="2261" y="3904"/>
                    </a:cubicBezTo>
                    <a:cubicBezTo>
                      <a:pt x="2489" y="3858"/>
                      <a:pt x="2717" y="3789"/>
                      <a:pt x="2945" y="3675"/>
                    </a:cubicBezTo>
                    <a:cubicBezTo>
                      <a:pt x="3105" y="3584"/>
                      <a:pt x="3265" y="3447"/>
                      <a:pt x="3402" y="3287"/>
                    </a:cubicBezTo>
                    <a:cubicBezTo>
                      <a:pt x="3562" y="3127"/>
                      <a:pt x="3699" y="2922"/>
                      <a:pt x="3790" y="2717"/>
                    </a:cubicBezTo>
                    <a:cubicBezTo>
                      <a:pt x="3836" y="2602"/>
                      <a:pt x="3858" y="2488"/>
                      <a:pt x="3881" y="2374"/>
                    </a:cubicBezTo>
                    <a:cubicBezTo>
                      <a:pt x="3904" y="2260"/>
                      <a:pt x="3927" y="2146"/>
                      <a:pt x="3927" y="2055"/>
                    </a:cubicBezTo>
                    <a:cubicBezTo>
                      <a:pt x="3950" y="1781"/>
                      <a:pt x="3904" y="1530"/>
                      <a:pt x="3813" y="1301"/>
                    </a:cubicBezTo>
                    <a:cubicBezTo>
                      <a:pt x="3767" y="1119"/>
                      <a:pt x="3653" y="936"/>
                      <a:pt x="3539" y="776"/>
                    </a:cubicBezTo>
                    <a:cubicBezTo>
                      <a:pt x="3402" y="594"/>
                      <a:pt x="3242" y="434"/>
                      <a:pt x="3037" y="297"/>
                    </a:cubicBezTo>
                    <a:cubicBezTo>
                      <a:pt x="2900" y="206"/>
                      <a:pt x="2740" y="137"/>
                      <a:pt x="2580" y="92"/>
                    </a:cubicBezTo>
                    <a:cubicBezTo>
                      <a:pt x="2398" y="23"/>
                      <a:pt x="2215" y="0"/>
                      <a:pt x="203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5" name="Google Shape;1768;p22">
                <a:extLst>
                  <a:ext uri="{FF2B5EF4-FFF2-40B4-BE49-F238E27FC236}">
                    <a16:creationId xmlns:a16="http://schemas.microsoft.com/office/drawing/2014/main" id="{B9E1FDD8-20BF-49C7-BE86-FDF754F6E908}"/>
                  </a:ext>
                </a:extLst>
              </p:cNvPr>
              <p:cNvSpPr/>
              <p:nvPr/>
            </p:nvSpPr>
            <p:spPr>
              <a:xfrm>
                <a:off x="5072906" y="262011"/>
                <a:ext cx="182047" cy="196616"/>
              </a:xfrm>
              <a:custGeom>
                <a:avLst/>
                <a:gdLst/>
                <a:ahLst/>
                <a:cxnLst/>
                <a:rect l="l" t="t" r="r" b="b"/>
                <a:pathLst>
                  <a:path w="6735" h="7274" extrusionOk="0">
                    <a:moveTo>
                      <a:pt x="1759" y="492"/>
                    </a:moveTo>
                    <a:cubicBezTo>
                      <a:pt x="1751" y="495"/>
                      <a:pt x="1743" y="499"/>
                      <a:pt x="1736" y="503"/>
                    </a:cubicBezTo>
                    <a:lnTo>
                      <a:pt x="1759" y="503"/>
                    </a:lnTo>
                    <a:cubicBezTo>
                      <a:pt x="1759" y="498"/>
                      <a:pt x="1759" y="495"/>
                      <a:pt x="1759" y="492"/>
                    </a:cubicBezTo>
                    <a:close/>
                    <a:moveTo>
                      <a:pt x="2051" y="6210"/>
                    </a:moveTo>
                    <a:cubicBezTo>
                      <a:pt x="2060" y="6217"/>
                      <a:pt x="2069" y="6225"/>
                      <a:pt x="2078" y="6232"/>
                    </a:cubicBezTo>
                    <a:cubicBezTo>
                      <a:pt x="2064" y="6217"/>
                      <a:pt x="2058" y="6212"/>
                      <a:pt x="2051" y="6210"/>
                    </a:cubicBezTo>
                    <a:close/>
                    <a:moveTo>
                      <a:pt x="4452" y="6917"/>
                    </a:moveTo>
                    <a:lnTo>
                      <a:pt x="4452" y="6917"/>
                    </a:lnTo>
                    <a:cubicBezTo>
                      <a:pt x="4452" y="6917"/>
                      <a:pt x="4447" y="6917"/>
                      <a:pt x="4440" y="6919"/>
                    </a:cubicBezTo>
                    <a:lnTo>
                      <a:pt x="4440" y="6919"/>
                    </a:lnTo>
                    <a:cubicBezTo>
                      <a:pt x="4444" y="6918"/>
                      <a:pt x="4448" y="6917"/>
                      <a:pt x="4452" y="6917"/>
                    </a:cubicBezTo>
                    <a:close/>
                    <a:moveTo>
                      <a:pt x="2623" y="317"/>
                    </a:moveTo>
                    <a:cubicBezTo>
                      <a:pt x="2766" y="317"/>
                      <a:pt x="2905" y="330"/>
                      <a:pt x="3037" y="343"/>
                    </a:cubicBezTo>
                    <a:cubicBezTo>
                      <a:pt x="3311" y="389"/>
                      <a:pt x="3585" y="457"/>
                      <a:pt x="3836" y="571"/>
                    </a:cubicBezTo>
                    <a:cubicBezTo>
                      <a:pt x="4132" y="685"/>
                      <a:pt x="4429" y="868"/>
                      <a:pt x="4703" y="1073"/>
                    </a:cubicBezTo>
                    <a:cubicBezTo>
                      <a:pt x="4977" y="1302"/>
                      <a:pt x="5251" y="1553"/>
                      <a:pt x="5479" y="1849"/>
                    </a:cubicBezTo>
                    <a:cubicBezTo>
                      <a:pt x="5479" y="1849"/>
                      <a:pt x="5479" y="1849"/>
                      <a:pt x="5479" y="1849"/>
                    </a:cubicBezTo>
                    <a:lnTo>
                      <a:pt x="5479" y="1849"/>
                    </a:lnTo>
                    <a:cubicBezTo>
                      <a:pt x="5479" y="1865"/>
                      <a:pt x="5489" y="1870"/>
                      <a:pt x="5496" y="1871"/>
                    </a:cubicBezTo>
                    <a:lnTo>
                      <a:pt x="5496" y="1871"/>
                    </a:lnTo>
                    <a:cubicBezTo>
                      <a:pt x="5490" y="1864"/>
                      <a:pt x="5485" y="1857"/>
                      <a:pt x="5479" y="1849"/>
                    </a:cubicBezTo>
                    <a:lnTo>
                      <a:pt x="5479" y="1849"/>
                    </a:lnTo>
                    <a:lnTo>
                      <a:pt x="5502" y="1872"/>
                    </a:lnTo>
                    <a:cubicBezTo>
                      <a:pt x="5502" y="1872"/>
                      <a:pt x="5499" y="1872"/>
                      <a:pt x="5496" y="1871"/>
                    </a:cubicBezTo>
                    <a:lnTo>
                      <a:pt x="5496" y="1871"/>
                    </a:lnTo>
                    <a:cubicBezTo>
                      <a:pt x="5717" y="2163"/>
                      <a:pt x="5917" y="2498"/>
                      <a:pt x="6073" y="2854"/>
                    </a:cubicBezTo>
                    <a:cubicBezTo>
                      <a:pt x="6209" y="3196"/>
                      <a:pt x="6301" y="3538"/>
                      <a:pt x="6369" y="3904"/>
                    </a:cubicBezTo>
                    <a:cubicBezTo>
                      <a:pt x="6392" y="4200"/>
                      <a:pt x="6415" y="4497"/>
                      <a:pt x="6369" y="4794"/>
                    </a:cubicBezTo>
                    <a:cubicBezTo>
                      <a:pt x="6324" y="5068"/>
                      <a:pt x="6278" y="5319"/>
                      <a:pt x="6164" y="5570"/>
                    </a:cubicBezTo>
                    <a:cubicBezTo>
                      <a:pt x="6073" y="5775"/>
                      <a:pt x="5981" y="5935"/>
                      <a:pt x="5867" y="6095"/>
                    </a:cubicBezTo>
                    <a:cubicBezTo>
                      <a:pt x="5730" y="6255"/>
                      <a:pt x="5616" y="6392"/>
                      <a:pt x="5456" y="6506"/>
                    </a:cubicBezTo>
                    <a:cubicBezTo>
                      <a:pt x="5296" y="6620"/>
                      <a:pt x="5160" y="6688"/>
                      <a:pt x="4977" y="6780"/>
                    </a:cubicBezTo>
                    <a:cubicBezTo>
                      <a:pt x="4794" y="6848"/>
                      <a:pt x="4612" y="6894"/>
                      <a:pt x="4406" y="6939"/>
                    </a:cubicBezTo>
                    <a:cubicBezTo>
                      <a:pt x="4419" y="6927"/>
                      <a:pt x="4431" y="6921"/>
                      <a:pt x="4440" y="6919"/>
                    </a:cubicBezTo>
                    <a:lnTo>
                      <a:pt x="4440" y="6919"/>
                    </a:lnTo>
                    <a:cubicBezTo>
                      <a:pt x="4318" y="6940"/>
                      <a:pt x="4197" y="6951"/>
                      <a:pt x="4072" y="6951"/>
                    </a:cubicBezTo>
                    <a:cubicBezTo>
                      <a:pt x="3944" y="6951"/>
                      <a:pt x="3813" y="6939"/>
                      <a:pt x="3676" y="6917"/>
                    </a:cubicBezTo>
                    <a:cubicBezTo>
                      <a:pt x="3402" y="6871"/>
                      <a:pt x="3128" y="6803"/>
                      <a:pt x="2877" y="6688"/>
                    </a:cubicBezTo>
                    <a:cubicBezTo>
                      <a:pt x="2580" y="6551"/>
                      <a:pt x="2306" y="6392"/>
                      <a:pt x="2032" y="6209"/>
                    </a:cubicBezTo>
                    <a:cubicBezTo>
                      <a:pt x="2041" y="6209"/>
                      <a:pt x="2046" y="6209"/>
                      <a:pt x="2051" y="6210"/>
                    </a:cubicBezTo>
                    <a:lnTo>
                      <a:pt x="2051" y="6210"/>
                    </a:lnTo>
                    <a:cubicBezTo>
                      <a:pt x="1743" y="5965"/>
                      <a:pt x="1478" y="5698"/>
                      <a:pt x="1256" y="5410"/>
                    </a:cubicBezTo>
                    <a:cubicBezTo>
                      <a:pt x="1005" y="5091"/>
                      <a:pt x="823" y="4771"/>
                      <a:pt x="663" y="4406"/>
                    </a:cubicBezTo>
                    <a:cubicBezTo>
                      <a:pt x="617" y="4292"/>
                      <a:pt x="572" y="4155"/>
                      <a:pt x="526" y="4041"/>
                    </a:cubicBezTo>
                    <a:cubicBezTo>
                      <a:pt x="526" y="4018"/>
                      <a:pt x="503" y="3995"/>
                      <a:pt x="503" y="3972"/>
                    </a:cubicBezTo>
                    <a:cubicBezTo>
                      <a:pt x="503" y="3949"/>
                      <a:pt x="503" y="3927"/>
                      <a:pt x="480" y="3904"/>
                    </a:cubicBezTo>
                    <a:cubicBezTo>
                      <a:pt x="435" y="3721"/>
                      <a:pt x="389" y="3516"/>
                      <a:pt x="366" y="3333"/>
                    </a:cubicBezTo>
                    <a:cubicBezTo>
                      <a:pt x="366" y="3265"/>
                      <a:pt x="343" y="3219"/>
                      <a:pt x="343" y="3150"/>
                    </a:cubicBezTo>
                    <a:cubicBezTo>
                      <a:pt x="343" y="2899"/>
                      <a:pt x="343" y="2648"/>
                      <a:pt x="366" y="2397"/>
                    </a:cubicBezTo>
                    <a:cubicBezTo>
                      <a:pt x="366" y="2352"/>
                      <a:pt x="389" y="2306"/>
                      <a:pt x="389" y="2260"/>
                    </a:cubicBezTo>
                    <a:cubicBezTo>
                      <a:pt x="389" y="2260"/>
                      <a:pt x="389" y="2260"/>
                      <a:pt x="389" y="2237"/>
                    </a:cubicBezTo>
                    <a:cubicBezTo>
                      <a:pt x="389" y="2237"/>
                      <a:pt x="412" y="2237"/>
                      <a:pt x="412" y="2215"/>
                    </a:cubicBezTo>
                    <a:cubicBezTo>
                      <a:pt x="412" y="2215"/>
                      <a:pt x="412" y="2192"/>
                      <a:pt x="412" y="2192"/>
                    </a:cubicBezTo>
                    <a:cubicBezTo>
                      <a:pt x="412" y="2192"/>
                      <a:pt x="412" y="2192"/>
                      <a:pt x="412" y="2169"/>
                    </a:cubicBezTo>
                    <a:cubicBezTo>
                      <a:pt x="458" y="2009"/>
                      <a:pt x="503" y="1849"/>
                      <a:pt x="572" y="1690"/>
                    </a:cubicBezTo>
                    <a:cubicBezTo>
                      <a:pt x="594" y="1621"/>
                      <a:pt x="617" y="1576"/>
                      <a:pt x="640" y="1530"/>
                    </a:cubicBezTo>
                    <a:cubicBezTo>
                      <a:pt x="640" y="1507"/>
                      <a:pt x="663" y="1507"/>
                      <a:pt x="663" y="1507"/>
                    </a:cubicBezTo>
                    <a:cubicBezTo>
                      <a:pt x="663" y="1484"/>
                      <a:pt x="663" y="1484"/>
                      <a:pt x="663" y="1484"/>
                    </a:cubicBezTo>
                    <a:cubicBezTo>
                      <a:pt x="663" y="1484"/>
                      <a:pt x="663" y="1484"/>
                      <a:pt x="686" y="1461"/>
                    </a:cubicBezTo>
                    <a:cubicBezTo>
                      <a:pt x="686" y="1439"/>
                      <a:pt x="686" y="1439"/>
                      <a:pt x="686" y="1439"/>
                    </a:cubicBezTo>
                    <a:cubicBezTo>
                      <a:pt x="709" y="1439"/>
                      <a:pt x="709" y="1416"/>
                      <a:pt x="709" y="1416"/>
                    </a:cubicBezTo>
                    <a:cubicBezTo>
                      <a:pt x="709" y="1416"/>
                      <a:pt x="709" y="1416"/>
                      <a:pt x="709" y="1393"/>
                    </a:cubicBezTo>
                    <a:cubicBezTo>
                      <a:pt x="709" y="1393"/>
                      <a:pt x="731" y="1393"/>
                      <a:pt x="731" y="1370"/>
                    </a:cubicBezTo>
                    <a:cubicBezTo>
                      <a:pt x="731" y="1370"/>
                      <a:pt x="754" y="1347"/>
                      <a:pt x="754" y="1347"/>
                    </a:cubicBezTo>
                    <a:cubicBezTo>
                      <a:pt x="800" y="1279"/>
                      <a:pt x="823" y="1233"/>
                      <a:pt x="868" y="1165"/>
                    </a:cubicBezTo>
                    <a:cubicBezTo>
                      <a:pt x="982" y="1028"/>
                      <a:pt x="1119" y="891"/>
                      <a:pt x="1256" y="777"/>
                    </a:cubicBezTo>
                    <a:cubicBezTo>
                      <a:pt x="1302" y="754"/>
                      <a:pt x="1325" y="731"/>
                      <a:pt x="1348" y="708"/>
                    </a:cubicBezTo>
                    <a:cubicBezTo>
                      <a:pt x="1485" y="617"/>
                      <a:pt x="1599" y="548"/>
                      <a:pt x="1736" y="503"/>
                    </a:cubicBezTo>
                    <a:cubicBezTo>
                      <a:pt x="1759" y="480"/>
                      <a:pt x="1759" y="480"/>
                      <a:pt x="1759" y="480"/>
                    </a:cubicBezTo>
                    <a:cubicBezTo>
                      <a:pt x="1759" y="480"/>
                      <a:pt x="1759" y="480"/>
                      <a:pt x="1759" y="492"/>
                    </a:cubicBezTo>
                    <a:lnTo>
                      <a:pt x="1759" y="492"/>
                    </a:lnTo>
                    <a:cubicBezTo>
                      <a:pt x="1890" y="429"/>
                      <a:pt x="2041" y="387"/>
                      <a:pt x="2192" y="366"/>
                    </a:cubicBezTo>
                    <a:cubicBezTo>
                      <a:pt x="2192" y="366"/>
                      <a:pt x="2215" y="366"/>
                      <a:pt x="2215" y="343"/>
                    </a:cubicBezTo>
                    <a:lnTo>
                      <a:pt x="2306" y="343"/>
                    </a:lnTo>
                    <a:cubicBezTo>
                      <a:pt x="2412" y="324"/>
                      <a:pt x="2519" y="317"/>
                      <a:pt x="2623" y="317"/>
                    </a:cubicBezTo>
                    <a:close/>
                    <a:moveTo>
                      <a:pt x="2329" y="1"/>
                    </a:moveTo>
                    <a:cubicBezTo>
                      <a:pt x="2238" y="23"/>
                      <a:pt x="2147" y="46"/>
                      <a:pt x="2055" y="46"/>
                    </a:cubicBezTo>
                    <a:cubicBezTo>
                      <a:pt x="1941" y="69"/>
                      <a:pt x="1827" y="115"/>
                      <a:pt x="1736" y="160"/>
                    </a:cubicBezTo>
                    <a:cubicBezTo>
                      <a:pt x="1622" y="183"/>
                      <a:pt x="1507" y="252"/>
                      <a:pt x="1393" y="297"/>
                    </a:cubicBezTo>
                    <a:cubicBezTo>
                      <a:pt x="1211" y="411"/>
                      <a:pt x="1051" y="526"/>
                      <a:pt x="891" y="663"/>
                    </a:cubicBezTo>
                    <a:cubicBezTo>
                      <a:pt x="709" y="822"/>
                      <a:pt x="572" y="1028"/>
                      <a:pt x="435" y="1210"/>
                    </a:cubicBezTo>
                    <a:cubicBezTo>
                      <a:pt x="435" y="1210"/>
                      <a:pt x="435" y="1233"/>
                      <a:pt x="435" y="1233"/>
                    </a:cubicBezTo>
                    <a:cubicBezTo>
                      <a:pt x="435" y="1233"/>
                      <a:pt x="435" y="1233"/>
                      <a:pt x="412" y="1256"/>
                    </a:cubicBezTo>
                    <a:cubicBezTo>
                      <a:pt x="321" y="1439"/>
                      <a:pt x="229" y="1621"/>
                      <a:pt x="184" y="1804"/>
                    </a:cubicBezTo>
                    <a:cubicBezTo>
                      <a:pt x="184" y="1804"/>
                      <a:pt x="161" y="1827"/>
                      <a:pt x="161" y="1849"/>
                    </a:cubicBezTo>
                    <a:cubicBezTo>
                      <a:pt x="138" y="1918"/>
                      <a:pt x="115" y="1964"/>
                      <a:pt x="115" y="2032"/>
                    </a:cubicBezTo>
                    <a:cubicBezTo>
                      <a:pt x="69" y="2215"/>
                      <a:pt x="47" y="2374"/>
                      <a:pt x="24" y="2557"/>
                    </a:cubicBezTo>
                    <a:cubicBezTo>
                      <a:pt x="1" y="2762"/>
                      <a:pt x="1" y="2968"/>
                      <a:pt x="24" y="3173"/>
                    </a:cubicBezTo>
                    <a:cubicBezTo>
                      <a:pt x="47" y="3402"/>
                      <a:pt x="92" y="3630"/>
                      <a:pt x="138" y="3858"/>
                    </a:cubicBezTo>
                    <a:cubicBezTo>
                      <a:pt x="161" y="3949"/>
                      <a:pt x="184" y="4063"/>
                      <a:pt x="229" y="4155"/>
                    </a:cubicBezTo>
                    <a:cubicBezTo>
                      <a:pt x="298" y="4383"/>
                      <a:pt x="389" y="4588"/>
                      <a:pt x="480" y="4794"/>
                    </a:cubicBezTo>
                    <a:cubicBezTo>
                      <a:pt x="594" y="5045"/>
                      <a:pt x="754" y="5273"/>
                      <a:pt x="914" y="5501"/>
                    </a:cubicBezTo>
                    <a:cubicBezTo>
                      <a:pt x="914" y="5501"/>
                      <a:pt x="914" y="5524"/>
                      <a:pt x="937" y="5524"/>
                    </a:cubicBezTo>
                    <a:cubicBezTo>
                      <a:pt x="1097" y="5753"/>
                      <a:pt x="1279" y="5958"/>
                      <a:pt x="1485" y="6141"/>
                    </a:cubicBezTo>
                    <a:cubicBezTo>
                      <a:pt x="1485" y="6163"/>
                      <a:pt x="1507" y="6186"/>
                      <a:pt x="1530" y="6209"/>
                    </a:cubicBezTo>
                    <a:lnTo>
                      <a:pt x="1553" y="6209"/>
                    </a:lnTo>
                    <a:cubicBezTo>
                      <a:pt x="1622" y="6278"/>
                      <a:pt x="1713" y="6346"/>
                      <a:pt x="1804" y="6414"/>
                    </a:cubicBezTo>
                    <a:cubicBezTo>
                      <a:pt x="2169" y="6711"/>
                      <a:pt x="2603" y="6962"/>
                      <a:pt x="3060" y="7099"/>
                    </a:cubicBezTo>
                    <a:cubicBezTo>
                      <a:pt x="3265" y="7191"/>
                      <a:pt x="3493" y="7236"/>
                      <a:pt x="3722" y="7259"/>
                    </a:cubicBezTo>
                    <a:cubicBezTo>
                      <a:pt x="3826" y="7268"/>
                      <a:pt x="3933" y="7274"/>
                      <a:pt x="4042" y="7274"/>
                    </a:cubicBezTo>
                    <a:cubicBezTo>
                      <a:pt x="4196" y="7274"/>
                      <a:pt x="4351" y="7263"/>
                      <a:pt x="4498" y="7236"/>
                    </a:cubicBezTo>
                    <a:cubicBezTo>
                      <a:pt x="4726" y="7213"/>
                      <a:pt x="4931" y="7145"/>
                      <a:pt x="5137" y="7054"/>
                    </a:cubicBezTo>
                    <a:cubicBezTo>
                      <a:pt x="5251" y="7008"/>
                      <a:pt x="5342" y="6962"/>
                      <a:pt x="5433" y="6894"/>
                    </a:cubicBezTo>
                    <a:cubicBezTo>
                      <a:pt x="5548" y="6848"/>
                      <a:pt x="5662" y="6757"/>
                      <a:pt x="5753" y="6688"/>
                    </a:cubicBezTo>
                    <a:cubicBezTo>
                      <a:pt x="5913" y="6551"/>
                      <a:pt x="6050" y="6369"/>
                      <a:pt x="6187" y="6209"/>
                    </a:cubicBezTo>
                    <a:cubicBezTo>
                      <a:pt x="6324" y="6004"/>
                      <a:pt x="6438" y="5798"/>
                      <a:pt x="6529" y="5570"/>
                    </a:cubicBezTo>
                    <a:cubicBezTo>
                      <a:pt x="6598" y="5342"/>
                      <a:pt x="6666" y="5113"/>
                      <a:pt x="6689" y="4885"/>
                    </a:cubicBezTo>
                    <a:cubicBezTo>
                      <a:pt x="6712" y="4634"/>
                      <a:pt x="6734" y="4360"/>
                      <a:pt x="6712" y="4109"/>
                    </a:cubicBezTo>
                    <a:cubicBezTo>
                      <a:pt x="6666" y="3630"/>
                      <a:pt x="6552" y="3173"/>
                      <a:pt x="6369" y="2740"/>
                    </a:cubicBezTo>
                    <a:cubicBezTo>
                      <a:pt x="6278" y="2534"/>
                      <a:pt x="6187" y="2329"/>
                      <a:pt x="6073" y="2123"/>
                    </a:cubicBezTo>
                    <a:cubicBezTo>
                      <a:pt x="5936" y="1941"/>
                      <a:pt x="5799" y="1735"/>
                      <a:pt x="5662" y="1553"/>
                    </a:cubicBezTo>
                    <a:cubicBezTo>
                      <a:pt x="5365" y="1187"/>
                      <a:pt x="5000" y="845"/>
                      <a:pt x="4589" y="594"/>
                    </a:cubicBezTo>
                    <a:cubicBezTo>
                      <a:pt x="4178" y="320"/>
                      <a:pt x="3699" y="138"/>
                      <a:pt x="3219" y="46"/>
                    </a:cubicBezTo>
                    <a:cubicBezTo>
                      <a:pt x="3060" y="1"/>
                      <a:pt x="2900" y="1"/>
                      <a:pt x="274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6" name="Google Shape;1769;p22">
                <a:extLst>
                  <a:ext uri="{FF2B5EF4-FFF2-40B4-BE49-F238E27FC236}">
                    <a16:creationId xmlns:a16="http://schemas.microsoft.com/office/drawing/2014/main" id="{2CBB2993-9EEC-482F-8D84-2417D9C8EFEB}"/>
                  </a:ext>
                </a:extLst>
              </p:cNvPr>
              <p:cNvSpPr/>
              <p:nvPr/>
            </p:nvSpPr>
            <p:spPr>
              <a:xfrm>
                <a:off x="5140156" y="591480"/>
                <a:ext cx="55574" cy="55547"/>
              </a:xfrm>
              <a:custGeom>
                <a:avLst/>
                <a:gdLst/>
                <a:ahLst/>
                <a:cxnLst/>
                <a:rect l="l" t="t" r="r" b="b"/>
                <a:pathLst>
                  <a:path w="2056" h="2055" extrusionOk="0">
                    <a:moveTo>
                      <a:pt x="1119" y="320"/>
                    </a:moveTo>
                    <a:cubicBezTo>
                      <a:pt x="1188" y="343"/>
                      <a:pt x="1234" y="365"/>
                      <a:pt x="1302" y="365"/>
                    </a:cubicBezTo>
                    <a:cubicBezTo>
                      <a:pt x="1348" y="411"/>
                      <a:pt x="1416" y="434"/>
                      <a:pt x="1462" y="480"/>
                    </a:cubicBezTo>
                    <a:cubicBezTo>
                      <a:pt x="1507" y="502"/>
                      <a:pt x="1553" y="548"/>
                      <a:pt x="1599" y="594"/>
                    </a:cubicBezTo>
                    <a:cubicBezTo>
                      <a:pt x="1622" y="639"/>
                      <a:pt x="1644" y="685"/>
                      <a:pt x="1690" y="754"/>
                    </a:cubicBezTo>
                    <a:cubicBezTo>
                      <a:pt x="1713" y="822"/>
                      <a:pt x="1713" y="890"/>
                      <a:pt x="1736" y="959"/>
                    </a:cubicBezTo>
                    <a:cubicBezTo>
                      <a:pt x="1736" y="1005"/>
                      <a:pt x="1736" y="1050"/>
                      <a:pt x="1736" y="1119"/>
                    </a:cubicBezTo>
                    <a:cubicBezTo>
                      <a:pt x="1713" y="1187"/>
                      <a:pt x="1713" y="1233"/>
                      <a:pt x="1690" y="1301"/>
                    </a:cubicBezTo>
                    <a:cubicBezTo>
                      <a:pt x="1667" y="1370"/>
                      <a:pt x="1622" y="1415"/>
                      <a:pt x="1599" y="1461"/>
                    </a:cubicBezTo>
                    <a:cubicBezTo>
                      <a:pt x="1553" y="1507"/>
                      <a:pt x="1507" y="1552"/>
                      <a:pt x="1485" y="1575"/>
                    </a:cubicBezTo>
                    <a:cubicBezTo>
                      <a:pt x="1416" y="1621"/>
                      <a:pt x="1370" y="1644"/>
                      <a:pt x="1325" y="1667"/>
                    </a:cubicBezTo>
                    <a:cubicBezTo>
                      <a:pt x="1256" y="1689"/>
                      <a:pt x="1188" y="1712"/>
                      <a:pt x="1142" y="1735"/>
                    </a:cubicBezTo>
                    <a:lnTo>
                      <a:pt x="960" y="1735"/>
                    </a:lnTo>
                    <a:cubicBezTo>
                      <a:pt x="891" y="1712"/>
                      <a:pt x="823" y="1712"/>
                      <a:pt x="754" y="1667"/>
                    </a:cubicBezTo>
                    <a:cubicBezTo>
                      <a:pt x="709" y="1644"/>
                      <a:pt x="663" y="1621"/>
                      <a:pt x="594" y="1598"/>
                    </a:cubicBezTo>
                    <a:cubicBezTo>
                      <a:pt x="594" y="1575"/>
                      <a:pt x="572" y="1552"/>
                      <a:pt x="549" y="1530"/>
                    </a:cubicBezTo>
                    <a:cubicBezTo>
                      <a:pt x="526" y="1507"/>
                      <a:pt x="480" y="1484"/>
                      <a:pt x="457" y="1461"/>
                    </a:cubicBezTo>
                    <a:cubicBezTo>
                      <a:pt x="457" y="1438"/>
                      <a:pt x="457" y="1438"/>
                      <a:pt x="457" y="1438"/>
                    </a:cubicBezTo>
                    <a:cubicBezTo>
                      <a:pt x="435" y="1393"/>
                      <a:pt x="412" y="1347"/>
                      <a:pt x="389" y="1301"/>
                    </a:cubicBezTo>
                    <a:cubicBezTo>
                      <a:pt x="366" y="1256"/>
                      <a:pt x="343" y="1210"/>
                      <a:pt x="343" y="1164"/>
                    </a:cubicBezTo>
                    <a:cubicBezTo>
                      <a:pt x="343" y="1142"/>
                      <a:pt x="343" y="1119"/>
                      <a:pt x="321" y="1119"/>
                    </a:cubicBezTo>
                    <a:cubicBezTo>
                      <a:pt x="321" y="1050"/>
                      <a:pt x="321" y="1005"/>
                      <a:pt x="321" y="959"/>
                    </a:cubicBezTo>
                    <a:cubicBezTo>
                      <a:pt x="343" y="913"/>
                      <a:pt x="343" y="868"/>
                      <a:pt x="366" y="799"/>
                    </a:cubicBezTo>
                    <a:cubicBezTo>
                      <a:pt x="366" y="799"/>
                      <a:pt x="366" y="776"/>
                      <a:pt x="389" y="754"/>
                    </a:cubicBezTo>
                    <a:cubicBezTo>
                      <a:pt x="389" y="731"/>
                      <a:pt x="389" y="731"/>
                      <a:pt x="412" y="708"/>
                    </a:cubicBezTo>
                    <a:cubicBezTo>
                      <a:pt x="412" y="708"/>
                      <a:pt x="412" y="708"/>
                      <a:pt x="412" y="685"/>
                    </a:cubicBezTo>
                    <a:cubicBezTo>
                      <a:pt x="435" y="662"/>
                      <a:pt x="435" y="639"/>
                      <a:pt x="457" y="617"/>
                    </a:cubicBezTo>
                    <a:cubicBezTo>
                      <a:pt x="457" y="617"/>
                      <a:pt x="457" y="617"/>
                      <a:pt x="457" y="594"/>
                    </a:cubicBezTo>
                    <a:cubicBezTo>
                      <a:pt x="503" y="548"/>
                      <a:pt x="549" y="502"/>
                      <a:pt x="594" y="480"/>
                    </a:cubicBezTo>
                    <a:cubicBezTo>
                      <a:pt x="663" y="434"/>
                      <a:pt x="709" y="388"/>
                      <a:pt x="777" y="365"/>
                    </a:cubicBezTo>
                    <a:lnTo>
                      <a:pt x="800" y="365"/>
                    </a:lnTo>
                    <a:cubicBezTo>
                      <a:pt x="845" y="343"/>
                      <a:pt x="891" y="343"/>
                      <a:pt x="937" y="320"/>
                    </a:cubicBezTo>
                    <a:close/>
                    <a:moveTo>
                      <a:pt x="891" y="0"/>
                    </a:moveTo>
                    <a:cubicBezTo>
                      <a:pt x="891" y="0"/>
                      <a:pt x="868" y="0"/>
                      <a:pt x="868" y="23"/>
                    </a:cubicBezTo>
                    <a:lnTo>
                      <a:pt x="823" y="23"/>
                    </a:lnTo>
                    <a:cubicBezTo>
                      <a:pt x="777" y="23"/>
                      <a:pt x="754" y="46"/>
                      <a:pt x="709" y="46"/>
                    </a:cubicBezTo>
                    <a:cubicBezTo>
                      <a:pt x="686" y="46"/>
                      <a:pt x="663" y="69"/>
                      <a:pt x="663" y="69"/>
                    </a:cubicBezTo>
                    <a:cubicBezTo>
                      <a:pt x="640" y="69"/>
                      <a:pt x="617" y="92"/>
                      <a:pt x="594" y="92"/>
                    </a:cubicBezTo>
                    <a:cubicBezTo>
                      <a:pt x="572" y="114"/>
                      <a:pt x="549" y="114"/>
                      <a:pt x="526" y="137"/>
                    </a:cubicBezTo>
                    <a:cubicBezTo>
                      <a:pt x="457" y="160"/>
                      <a:pt x="412" y="206"/>
                      <a:pt x="366" y="229"/>
                    </a:cubicBezTo>
                    <a:cubicBezTo>
                      <a:pt x="366" y="251"/>
                      <a:pt x="366" y="251"/>
                      <a:pt x="366" y="251"/>
                    </a:cubicBezTo>
                    <a:cubicBezTo>
                      <a:pt x="343" y="251"/>
                      <a:pt x="321" y="274"/>
                      <a:pt x="298" y="297"/>
                    </a:cubicBezTo>
                    <a:cubicBezTo>
                      <a:pt x="252" y="343"/>
                      <a:pt x="206" y="411"/>
                      <a:pt x="161" y="457"/>
                    </a:cubicBezTo>
                    <a:cubicBezTo>
                      <a:pt x="161" y="457"/>
                      <a:pt x="161" y="457"/>
                      <a:pt x="161" y="480"/>
                    </a:cubicBezTo>
                    <a:cubicBezTo>
                      <a:pt x="161" y="480"/>
                      <a:pt x="138" y="502"/>
                      <a:pt x="138" y="502"/>
                    </a:cubicBezTo>
                    <a:cubicBezTo>
                      <a:pt x="115" y="548"/>
                      <a:pt x="92" y="594"/>
                      <a:pt x="69" y="662"/>
                    </a:cubicBezTo>
                    <a:cubicBezTo>
                      <a:pt x="69" y="685"/>
                      <a:pt x="47" y="731"/>
                      <a:pt x="47" y="754"/>
                    </a:cubicBezTo>
                    <a:cubicBezTo>
                      <a:pt x="47" y="776"/>
                      <a:pt x="24" y="776"/>
                      <a:pt x="24" y="776"/>
                    </a:cubicBezTo>
                    <a:cubicBezTo>
                      <a:pt x="1" y="868"/>
                      <a:pt x="1" y="959"/>
                      <a:pt x="1" y="1050"/>
                    </a:cubicBezTo>
                    <a:cubicBezTo>
                      <a:pt x="1" y="1050"/>
                      <a:pt x="1" y="1050"/>
                      <a:pt x="1" y="1073"/>
                    </a:cubicBezTo>
                    <a:cubicBezTo>
                      <a:pt x="1" y="1073"/>
                      <a:pt x="1" y="1073"/>
                      <a:pt x="1" y="1096"/>
                    </a:cubicBezTo>
                    <a:cubicBezTo>
                      <a:pt x="1" y="1142"/>
                      <a:pt x="1" y="1187"/>
                      <a:pt x="24" y="1233"/>
                    </a:cubicBezTo>
                    <a:cubicBezTo>
                      <a:pt x="24" y="1278"/>
                      <a:pt x="47" y="1347"/>
                      <a:pt x="69" y="1393"/>
                    </a:cubicBezTo>
                    <a:cubicBezTo>
                      <a:pt x="92" y="1438"/>
                      <a:pt x="115" y="1484"/>
                      <a:pt x="115" y="1530"/>
                    </a:cubicBezTo>
                    <a:cubicBezTo>
                      <a:pt x="138" y="1552"/>
                      <a:pt x="161" y="1598"/>
                      <a:pt x="184" y="1621"/>
                    </a:cubicBezTo>
                    <a:cubicBezTo>
                      <a:pt x="206" y="1667"/>
                      <a:pt x="252" y="1689"/>
                      <a:pt x="275" y="1735"/>
                    </a:cubicBezTo>
                    <a:cubicBezTo>
                      <a:pt x="343" y="1803"/>
                      <a:pt x="435" y="1872"/>
                      <a:pt x="503" y="1918"/>
                    </a:cubicBezTo>
                    <a:cubicBezTo>
                      <a:pt x="594" y="1963"/>
                      <a:pt x="686" y="2009"/>
                      <a:pt x="777" y="2032"/>
                    </a:cubicBezTo>
                    <a:cubicBezTo>
                      <a:pt x="891" y="2055"/>
                      <a:pt x="1005" y="2055"/>
                      <a:pt x="1119" y="2055"/>
                    </a:cubicBezTo>
                    <a:cubicBezTo>
                      <a:pt x="1507" y="2032"/>
                      <a:pt x="1850" y="1758"/>
                      <a:pt x="1987" y="1415"/>
                    </a:cubicBezTo>
                    <a:cubicBezTo>
                      <a:pt x="2032" y="1324"/>
                      <a:pt x="2055" y="1233"/>
                      <a:pt x="2055" y="1142"/>
                    </a:cubicBezTo>
                    <a:cubicBezTo>
                      <a:pt x="2055" y="1096"/>
                      <a:pt x="2055" y="1050"/>
                      <a:pt x="2055" y="1005"/>
                    </a:cubicBezTo>
                    <a:cubicBezTo>
                      <a:pt x="2055" y="959"/>
                      <a:pt x="2055" y="890"/>
                      <a:pt x="2055" y="845"/>
                    </a:cubicBezTo>
                    <a:cubicBezTo>
                      <a:pt x="2032" y="754"/>
                      <a:pt x="2010" y="662"/>
                      <a:pt x="1964" y="594"/>
                    </a:cubicBezTo>
                    <a:cubicBezTo>
                      <a:pt x="1918" y="502"/>
                      <a:pt x="1873" y="434"/>
                      <a:pt x="1827" y="365"/>
                    </a:cubicBezTo>
                    <a:cubicBezTo>
                      <a:pt x="1713" y="229"/>
                      <a:pt x="1576" y="114"/>
                      <a:pt x="1393" y="69"/>
                    </a:cubicBezTo>
                    <a:cubicBezTo>
                      <a:pt x="1325" y="46"/>
                      <a:pt x="1256" y="23"/>
                      <a:pt x="118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7" name="Google Shape;1770;p22">
                <a:extLst>
                  <a:ext uri="{FF2B5EF4-FFF2-40B4-BE49-F238E27FC236}">
                    <a16:creationId xmlns:a16="http://schemas.microsoft.com/office/drawing/2014/main" id="{FD2AD09F-5DD0-4741-92E2-03D5DAF8F2F2}"/>
                  </a:ext>
                </a:extLst>
              </p:cNvPr>
              <p:cNvSpPr/>
              <p:nvPr/>
            </p:nvSpPr>
            <p:spPr>
              <a:xfrm>
                <a:off x="4916835" y="388484"/>
                <a:ext cx="59871" cy="54033"/>
              </a:xfrm>
              <a:custGeom>
                <a:avLst/>
                <a:gdLst/>
                <a:ahLst/>
                <a:cxnLst/>
                <a:rect l="l" t="t" r="r" b="b"/>
                <a:pathLst>
                  <a:path w="2215" h="1999" extrusionOk="0">
                    <a:moveTo>
                      <a:pt x="1438" y="320"/>
                    </a:moveTo>
                    <a:cubicBezTo>
                      <a:pt x="1484" y="343"/>
                      <a:pt x="1552" y="343"/>
                      <a:pt x="1598" y="366"/>
                    </a:cubicBezTo>
                    <a:cubicBezTo>
                      <a:pt x="1621" y="389"/>
                      <a:pt x="1666" y="412"/>
                      <a:pt x="1712" y="434"/>
                    </a:cubicBezTo>
                    <a:cubicBezTo>
                      <a:pt x="1735" y="457"/>
                      <a:pt x="1758" y="480"/>
                      <a:pt x="1758" y="503"/>
                    </a:cubicBezTo>
                    <a:cubicBezTo>
                      <a:pt x="1803" y="526"/>
                      <a:pt x="1826" y="571"/>
                      <a:pt x="1826" y="617"/>
                    </a:cubicBezTo>
                    <a:cubicBezTo>
                      <a:pt x="1849" y="663"/>
                      <a:pt x="1849" y="686"/>
                      <a:pt x="1872" y="731"/>
                    </a:cubicBezTo>
                    <a:cubicBezTo>
                      <a:pt x="1872" y="777"/>
                      <a:pt x="1872" y="822"/>
                      <a:pt x="1872" y="891"/>
                    </a:cubicBezTo>
                    <a:cubicBezTo>
                      <a:pt x="1849" y="937"/>
                      <a:pt x="1826" y="982"/>
                      <a:pt x="1826" y="1051"/>
                    </a:cubicBezTo>
                    <a:cubicBezTo>
                      <a:pt x="1781" y="1119"/>
                      <a:pt x="1735" y="1188"/>
                      <a:pt x="1689" y="1256"/>
                    </a:cubicBezTo>
                    <a:cubicBezTo>
                      <a:pt x="1621" y="1325"/>
                      <a:pt x="1575" y="1393"/>
                      <a:pt x="1507" y="1439"/>
                    </a:cubicBezTo>
                    <a:cubicBezTo>
                      <a:pt x="1415" y="1507"/>
                      <a:pt x="1347" y="1553"/>
                      <a:pt x="1256" y="1599"/>
                    </a:cubicBezTo>
                    <a:cubicBezTo>
                      <a:pt x="1164" y="1621"/>
                      <a:pt x="1096" y="1644"/>
                      <a:pt x="1005" y="1667"/>
                    </a:cubicBezTo>
                    <a:lnTo>
                      <a:pt x="776" y="1667"/>
                    </a:lnTo>
                    <a:cubicBezTo>
                      <a:pt x="731" y="1667"/>
                      <a:pt x="662" y="1644"/>
                      <a:pt x="616" y="1621"/>
                    </a:cubicBezTo>
                    <a:cubicBezTo>
                      <a:pt x="594" y="1599"/>
                      <a:pt x="548" y="1599"/>
                      <a:pt x="525" y="1576"/>
                    </a:cubicBezTo>
                    <a:cubicBezTo>
                      <a:pt x="480" y="1553"/>
                      <a:pt x="457" y="1507"/>
                      <a:pt x="434" y="1484"/>
                    </a:cubicBezTo>
                    <a:cubicBezTo>
                      <a:pt x="411" y="1462"/>
                      <a:pt x="388" y="1416"/>
                      <a:pt x="365" y="1393"/>
                    </a:cubicBezTo>
                    <a:cubicBezTo>
                      <a:pt x="365" y="1347"/>
                      <a:pt x="343" y="1302"/>
                      <a:pt x="343" y="1256"/>
                    </a:cubicBezTo>
                    <a:cubicBezTo>
                      <a:pt x="343" y="1210"/>
                      <a:pt x="343" y="1165"/>
                      <a:pt x="343" y="1142"/>
                    </a:cubicBezTo>
                    <a:cubicBezTo>
                      <a:pt x="365" y="1074"/>
                      <a:pt x="365" y="1005"/>
                      <a:pt x="388" y="937"/>
                    </a:cubicBezTo>
                    <a:cubicBezTo>
                      <a:pt x="434" y="868"/>
                      <a:pt x="480" y="800"/>
                      <a:pt x="525" y="731"/>
                    </a:cubicBezTo>
                    <a:cubicBezTo>
                      <a:pt x="571" y="663"/>
                      <a:pt x="639" y="594"/>
                      <a:pt x="708" y="549"/>
                    </a:cubicBezTo>
                    <a:cubicBezTo>
                      <a:pt x="799" y="480"/>
                      <a:pt x="868" y="434"/>
                      <a:pt x="959" y="389"/>
                    </a:cubicBezTo>
                    <a:cubicBezTo>
                      <a:pt x="1050" y="366"/>
                      <a:pt x="1119" y="343"/>
                      <a:pt x="1210" y="320"/>
                    </a:cubicBezTo>
                    <a:close/>
                    <a:moveTo>
                      <a:pt x="1141" y="1"/>
                    </a:moveTo>
                    <a:cubicBezTo>
                      <a:pt x="1119" y="24"/>
                      <a:pt x="1096" y="24"/>
                      <a:pt x="1073" y="24"/>
                    </a:cubicBezTo>
                    <a:lnTo>
                      <a:pt x="1050" y="24"/>
                    </a:lnTo>
                    <a:cubicBezTo>
                      <a:pt x="1027" y="24"/>
                      <a:pt x="1027" y="46"/>
                      <a:pt x="1005" y="46"/>
                    </a:cubicBezTo>
                    <a:cubicBezTo>
                      <a:pt x="959" y="46"/>
                      <a:pt x="936" y="69"/>
                      <a:pt x="890" y="69"/>
                    </a:cubicBezTo>
                    <a:cubicBezTo>
                      <a:pt x="845" y="92"/>
                      <a:pt x="776" y="115"/>
                      <a:pt x="708" y="161"/>
                    </a:cubicBezTo>
                    <a:cubicBezTo>
                      <a:pt x="708" y="161"/>
                      <a:pt x="685" y="161"/>
                      <a:pt x="685" y="183"/>
                    </a:cubicBezTo>
                    <a:cubicBezTo>
                      <a:pt x="548" y="252"/>
                      <a:pt x="434" y="343"/>
                      <a:pt x="320" y="457"/>
                    </a:cubicBezTo>
                    <a:cubicBezTo>
                      <a:pt x="274" y="503"/>
                      <a:pt x="251" y="571"/>
                      <a:pt x="206" y="617"/>
                    </a:cubicBezTo>
                    <a:cubicBezTo>
                      <a:pt x="206" y="640"/>
                      <a:pt x="183" y="663"/>
                      <a:pt x="183" y="663"/>
                    </a:cubicBezTo>
                    <a:cubicBezTo>
                      <a:pt x="160" y="686"/>
                      <a:pt x="160" y="686"/>
                      <a:pt x="160" y="708"/>
                    </a:cubicBezTo>
                    <a:cubicBezTo>
                      <a:pt x="114" y="754"/>
                      <a:pt x="91" y="822"/>
                      <a:pt x="69" y="891"/>
                    </a:cubicBezTo>
                    <a:cubicBezTo>
                      <a:pt x="23" y="982"/>
                      <a:pt x="23" y="1074"/>
                      <a:pt x="23" y="1165"/>
                    </a:cubicBezTo>
                    <a:cubicBezTo>
                      <a:pt x="0" y="1256"/>
                      <a:pt x="23" y="1347"/>
                      <a:pt x="46" y="1439"/>
                    </a:cubicBezTo>
                    <a:cubicBezTo>
                      <a:pt x="69" y="1507"/>
                      <a:pt x="114" y="1576"/>
                      <a:pt x="137" y="1644"/>
                    </a:cubicBezTo>
                    <a:cubicBezTo>
                      <a:pt x="183" y="1690"/>
                      <a:pt x="228" y="1735"/>
                      <a:pt x="274" y="1781"/>
                    </a:cubicBezTo>
                    <a:cubicBezTo>
                      <a:pt x="388" y="1895"/>
                      <a:pt x="548" y="1964"/>
                      <a:pt x="708" y="1987"/>
                    </a:cubicBezTo>
                    <a:cubicBezTo>
                      <a:pt x="763" y="1994"/>
                      <a:pt x="818" y="1998"/>
                      <a:pt x="874" y="1998"/>
                    </a:cubicBezTo>
                    <a:cubicBezTo>
                      <a:pt x="1143" y="1998"/>
                      <a:pt x="1417" y="1910"/>
                      <a:pt x="1644" y="1758"/>
                    </a:cubicBezTo>
                    <a:cubicBezTo>
                      <a:pt x="1918" y="1553"/>
                      <a:pt x="2123" y="1279"/>
                      <a:pt x="2169" y="959"/>
                    </a:cubicBezTo>
                    <a:cubicBezTo>
                      <a:pt x="2214" y="800"/>
                      <a:pt x="2191" y="617"/>
                      <a:pt x="2123" y="480"/>
                    </a:cubicBezTo>
                    <a:cubicBezTo>
                      <a:pt x="2100" y="389"/>
                      <a:pt x="2054" y="343"/>
                      <a:pt x="2009" y="275"/>
                    </a:cubicBezTo>
                    <a:cubicBezTo>
                      <a:pt x="1940" y="206"/>
                      <a:pt x="1872" y="161"/>
                      <a:pt x="1803" y="115"/>
                    </a:cubicBezTo>
                    <a:cubicBezTo>
                      <a:pt x="1735" y="69"/>
                      <a:pt x="1666" y="46"/>
                      <a:pt x="1598" y="24"/>
                    </a:cubicBezTo>
                    <a:cubicBezTo>
                      <a:pt x="1529" y="1"/>
                      <a:pt x="1438" y="1"/>
                      <a:pt x="137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8" name="Google Shape;1771;p22">
                <a:extLst>
                  <a:ext uri="{FF2B5EF4-FFF2-40B4-BE49-F238E27FC236}">
                    <a16:creationId xmlns:a16="http://schemas.microsoft.com/office/drawing/2014/main" id="{19857FB9-3F62-454A-B0CB-14525F52B2BF}"/>
                  </a:ext>
                </a:extLst>
              </p:cNvPr>
              <p:cNvSpPr/>
              <p:nvPr/>
            </p:nvSpPr>
            <p:spPr>
              <a:xfrm>
                <a:off x="4918673" y="226223"/>
                <a:ext cx="36436" cy="54168"/>
              </a:xfrm>
              <a:custGeom>
                <a:avLst/>
                <a:gdLst/>
                <a:ahLst/>
                <a:cxnLst/>
                <a:rect l="l" t="t" r="r" b="b"/>
                <a:pathLst>
                  <a:path w="1348" h="2004" extrusionOk="0">
                    <a:moveTo>
                      <a:pt x="275" y="1"/>
                    </a:moveTo>
                    <a:cubicBezTo>
                      <a:pt x="183" y="24"/>
                      <a:pt x="115" y="69"/>
                      <a:pt x="46" y="138"/>
                    </a:cubicBezTo>
                    <a:cubicBezTo>
                      <a:pt x="1" y="206"/>
                      <a:pt x="1" y="297"/>
                      <a:pt x="1" y="389"/>
                    </a:cubicBezTo>
                    <a:cubicBezTo>
                      <a:pt x="1" y="685"/>
                      <a:pt x="23" y="1005"/>
                      <a:pt x="160" y="1302"/>
                    </a:cubicBezTo>
                    <a:cubicBezTo>
                      <a:pt x="229" y="1439"/>
                      <a:pt x="320" y="1553"/>
                      <a:pt x="412" y="1644"/>
                    </a:cubicBezTo>
                    <a:cubicBezTo>
                      <a:pt x="480" y="1713"/>
                      <a:pt x="548" y="1781"/>
                      <a:pt x="640" y="1827"/>
                    </a:cubicBezTo>
                    <a:cubicBezTo>
                      <a:pt x="731" y="1895"/>
                      <a:pt x="822" y="1941"/>
                      <a:pt x="914" y="1987"/>
                    </a:cubicBezTo>
                    <a:cubicBezTo>
                      <a:pt x="943" y="1998"/>
                      <a:pt x="976" y="2004"/>
                      <a:pt x="1009" y="2004"/>
                    </a:cubicBezTo>
                    <a:cubicBezTo>
                      <a:pt x="1106" y="2004"/>
                      <a:pt x="1211" y="1957"/>
                      <a:pt x="1279" y="1872"/>
                    </a:cubicBezTo>
                    <a:cubicBezTo>
                      <a:pt x="1325" y="1804"/>
                      <a:pt x="1347" y="1735"/>
                      <a:pt x="1325" y="1644"/>
                    </a:cubicBezTo>
                    <a:cubicBezTo>
                      <a:pt x="1325" y="1576"/>
                      <a:pt x="1279" y="1484"/>
                      <a:pt x="1210" y="1439"/>
                    </a:cubicBezTo>
                    <a:cubicBezTo>
                      <a:pt x="1119" y="1393"/>
                      <a:pt x="1028" y="1325"/>
                      <a:pt x="937" y="1256"/>
                    </a:cubicBezTo>
                    <a:cubicBezTo>
                      <a:pt x="891" y="1188"/>
                      <a:pt x="822" y="1119"/>
                      <a:pt x="777" y="1051"/>
                    </a:cubicBezTo>
                    <a:cubicBezTo>
                      <a:pt x="754" y="1005"/>
                      <a:pt x="731" y="959"/>
                      <a:pt x="708" y="914"/>
                    </a:cubicBezTo>
                    <a:cubicBezTo>
                      <a:pt x="663" y="708"/>
                      <a:pt x="640" y="503"/>
                      <a:pt x="640" y="275"/>
                    </a:cubicBezTo>
                    <a:cubicBezTo>
                      <a:pt x="640" y="206"/>
                      <a:pt x="571" y="115"/>
                      <a:pt x="503" y="69"/>
                    </a:cubicBezTo>
                    <a:cubicBezTo>
                      <a:pt x="457" y="24"/>
                      <a:pt x="389" y="1"/>
                      <a:pt x="320" y="1"/>
                    </a:cubicBezTo>
                    <a:close/>
                  </a:path>
                </a:pathLst>
              </a:custGeom>
              <a:solidFill>
                <a:srgbClr val="FFFFFF">
                  <a:alpha val="5357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814" name="Google Shape;1772;p22">
              <a:extLst>
                <a:ext uri="{FF2B5EF4-FFF2-40B4-BE49-F238E27FC236}">
                  <a16:creationId xmlns:a16="http://schemas.microsoft.com/office/drawing/2014/main" id="{B471B1B1-6982-4FAA-985A-717E3F917933}"/>
                </a:ext>
              </a:extLst>
            </p:cNvPr>
            <p:cNvSpPr/>
            <p:nvPr/>
          </p:nvSpPr>
          <p:spPr>
            <a:xfrm>
              <a:off x="7038607" y="2206897"/>
              <a:ext cx="396125" cy="300330"/>
            </a:xfrm>
            <a:custGeom>
              <a:avLst/>
              <a:gdLst/>
              <a:ahLst/>
              <a:cxnLst/>
              <a:rect l="l" t="t" r="r" b="b"/>
              <a:pathLst>
                <a:path w="14655" h="11111" extrusionOk="0">
                  <a:moveTo>
                    <a:pt x="4839" y="9701"/>
                  </a:moveTo>
                  <a:cubicBezTo>
                    <a:pt x="4862" y="9724"/>
                    <a:pt x="4862" y="9724"/>
                    <a:pt x="4885" y="9724"/>
                  </a:cubicBezTo>
                  <a:cubicBezTo>
                    <a:pt x="4862" y="9724"/>
                    <a:pt x="4839" y="9724"/>
                    <a:pt x="4839" y="9701"/>
                  </a:cubicBezTo>
                  <a:close/>
                  <a:moveTo>
                    <a:pt x="1552" y="1"/>
                  </a:moveTo>
                  <a:cubicBezTo>
                    <a:pt x="1530" y="1"/>
                    <a:pt x="1484" y="1"/>
                    <a:pt x="1461" y="23"/>
                  </a:cubicBezTo>
                  <a:cubicBezTo>
                    <a:pt x="1415" y="69"/>
                    <a:pt x="1347" y="115"/>
                    <a:pt x="1301" y="160"/>
                  </a:cubicBezTo>
                  <a:cubicBezTo>
                    <a:pt x="1278" y="206"/>
                    <a:pt x="1233" y="274"/>
                    <a:pt x="1187" y="320"/>
                  </a:cubicBezTo>
                  <a:cubicBezTo>
                    <a:pt x="1096" y="457"/>
                    <a:pt x="1005" y="571"/>
                    <a:pt x="913" y="708"/>
                  </a:cubicBezTo>
                  <a:cubicBezTo>
                    <a:pt x="822" y="845"/>
                    <a:pt x="753" y="982"/>
                    <a:pt x="685" y="1142"/>
                  </a:cubicBezTo>
                  <a:cubicBezTo>
                    <a:pt x="616" y="1279"/>
                    <a:pt x="548" y="1416"/>
                    <a:pt x="480" y="1575"/>
                  </a:cubicBezTo>
                  <a:cubicBezTo>
                    <a:pt x="480" y="1598"/>
                    <a:pt x="457" y="1621"/>
                    <a:pt x="457" y="1644"/>
                  </a:cubicBezTo>
                  <a:lnTo>
                    <a:pt x="434" y="1644"/>
                  </a:lnTo>
                  <a:cubicBezTo>
                    <a:pt x="365" y="1644"/>
                    <a:pt x="274" y="1690"/>
                    <a:pt x="228" y="1735"/>
                  </a:cubicBezTo>
                  <a:cubicBezTo>
                    <a:pt x="160" y="1827"/>
                    <a:pt x="114" y="1918"/>
                    <a:pt x="92" y="2009"/>
                  </a:cubicBezTo>
                  <a:cubicBezTo>
                    <a:pt x="69" y="2078"/>
                    <a:pt x="46" y="2146"/>
                    <a:pt x="46" y="2215"/>
                  </a:cubicBezTo>
                  <a:cubicBezTo>
                    <a:pt x="23" y="2397"/>
                    <a:pt x="0" y="2580"/>
                    <a:pt x="0" y="2762"/>
                  </a:cubicBezTo>
                  <a:cubicBezTo>
                    <a:pt x="0" y="2922"/>
                    <a:pt x="23" y="3082"/>
                    <a:pt x="46" y="3242"/>
                  </a:cubicBezTo>
                  <a:cubicBezTo>
                    <a:pt x="46" y="3333"/>
                    <a:pt x="69" y="3401"/>
                    <a:pt x="69" y="3493"/>
                  </a:cubicBezTo>
                  <a:cubicBezTo>
                    <a:pt x="92" y="3607"/>
                    <a:pt x="114" y="3721"/>
                    <a:pt x="137" y="3835"/>
                  </a:cubicBezTo>
                  <a:cubicBezTo>
                    <a:pt x="137" y="3904"/>
                    <a:pt x="160" y="3949"/>
                    <a:pt x="160" y="3995"/>
                  </a:cubicBezTo>
                  <a:cubicBezTo>
                    <a:pt x="183" y="4041"/>
                    <a:pt x="183" y="4086"/>
                    <a:pt x="183" y="4132"/>
                  </a:cubicBezTo>
                  <a:cubicBezTo>
                    <a:pt x="228" y="4497"/>
                    <a:pt x="297" y="4862"/>
                    <a:pt x="411" y="5228"/>
                  </a:cubicBezTo>
                  <a:cubicBezTo>
                    <a:pt x="434" y="5296"/>
                    <a:pt x="457" y="5387"/>
                    <a:pt x="480" y="5479"/>
                  </a:cubicBezTo>
                  <a:cubicBezTo>
                    <a:pt x="502" y="5570"/>
                    <a:pt x="525" y="5661"/>
                    <a:pt x="571" y="5730"/>
                  </a:cubicBezTo>
                  <a:cubicBezTo>
                    <a:pt x="639" y="5935"/>
                    <a:pt x="708" y="6118"/>
                    <a:pt x="799" y="6300"/>
                  </a:cubicBezTo>
                  <a:cubicBezTo>
                    <a:pt x="890" y="6460"/>
                    <a:pt x="982" y="6643"/>
                    <a:pt x="1096" y="6802"/>
                  </a:cubicBezTo>
                  <a:cubicBezTo>
                    <a:pt x="1141" y="6894"/>
                    <a:pt x="1210" y="7008"/>
                    <a:pt x="1278" y="7099"/>
                  </a:cubicBezTo>
                  <a:cubicBezTo>
                    <a:pt x="1347" y="7168"/>
                    <a:pt x="1415" y="7259"/>
                    <a:pt x="1484" y="7350"/>
                  </a:cubicBezTo>
                  <a:cubicBezTo>
                    <a:pt x="1552" y="7442"/>
                    <a:pt x="1621" y="7533"/>
                    <a:pt x="1712" y="7601"/>
                  </a:cubicBezTo>
                  <a:cubicBezTo>
                    <a:pt x="1781" y="7693"/>
                    <a:pt x="1849" y="7761"/>
                    <a:pt x="1918" y="7830"/>
                  </a:cubicBezTo>
                  <a:cubicBezTo>
                    <a:pt x="2032" y="7944"/>
                    <a:pt x="2123" y="8058"/>
                    <a:pt x="2237" y="8149"/>
                  </a:cubicBezTo>
                  <a:cubicBezTo>
                    <a:pt x="2328" y="8218"/>
                    <a:pt x="2397" y="8286"/>
                    <a:pt x="2465" y="8355"/>
                  </a:cubicBezTo>
                  <a:cubicBezTo>
                    <a:pt x="2602" y="8469"/>
                    <a:pt x="2716" y="8583"/>
                    <a:pt x="2853" y="8674"/>
                  </a:cubicBezTo>
                  <a:cubicBezTo>
                    <a:pt x="3013" y="8788"/>
                    <a:pt x="3173" y="8925"/>
                    <a:pt x="3333" y="9017"/>
                  </a:cubicBezTo>
                  <a:cubicBezTo>
                    <a:pt x="3424" y="9085"/>
                    <a:pt x="3515" y="9131"/>
                    <a:pt x="3607" y="9199"/>
                  </a:cubicBezTo>
                  <a:cubicBezTo>
                    <a:pt x="3675" y="9245"/>
                    <a:pt x="3744" y="9290"/>
                    <a:pt x="3835" y="9336"/>
                  </a:cubicBezTo>
                  <a:cubicBezTo>
                    <a:pt x="3881" y="9359"/>
                    <a:pt x="3949" y="9405"/>
                    <a:pt x="4017" y="9427"/>
                  </a:cubicBezTo>
                  <a:cubicBezTo>
                    <a:pt x="4086" y="9473"/>
                    <a:pt x="4177" y="9541"/>
                    <a:pt x="4269" y="9564"/>
                  </a:cubicBezTo>
                  <a:cubicBezTo>
                    <a:pt x="4428" y="9656"/>
                    <a:pt x="4611" y="9724"/>
                    <a:pt x="4794" y="9793"/>
                  </a:cubicBezTo>
                  <a:cubicBezTo>
                    <a:pt x="4908" y="9838"/>
                    <a:pt x="5045" y="9884"/>
                    <a:pt x="5182" y="9907"/>
                  </a:cubicBezTo>
                  <a:cubicBezTo>
                    <a:pt x="5204" y="9930"/>
                    <a:pt x="5250" y="9952"/>
                    <a:pt x="5273" y="9952"/>
                  </a:cubicBezTo>
                  <a:cubicBezTo>
                    <a:pt x="5387" y="9998"/>
                    <a:pt x="5501" y="10066"/>
                    <a:pt x="5592" y="10112"/>
                  </a:cubicBezTo>
                  <a:cubicBezTo>
                    <a:pt x="5707" y="10135"/>
                    <a:pt x="5821" y="10181"/>
                    <a:pt x="5935" y="10226"/>
                  </a:cubicBezTo>
                  <a:cubicBezTo>
                    <a:pt x="6117" y="10295"/>
                    <a:pt x="6277" y="10340"/>
                    <a:pt x="6437" y="10386"/>
                  </a:cubicBezTo>
                  <a:cubicBezTo>
                    <a:pt x="6597" y="10454"/>
                    <a:pt x="6779" y="10500"/>
                    <a:pt x="6939" y="10546"/>
                  </a:cubicBezTo>
                  <a:cubicBezTo>
                    <a:pt x="7122" y="10591"/>
                    <a:pt x="7304" y="10637"/>
                    <a:pt x="7464" y="10683"/>
                  </a:cubicBezTo>
                  <a:cubicBezTo>
                    <a:pt x="8172" y="10820"/>
                    <a:pt x="8879" y="11002"/>
                    <a:pt x="9587" y="11025"/>
                  </a:cubicBezTo>
                  <a:lnTo>
                    <a:pt x="9678" y="11025"/>
                  </a:lnTo>
                  <a:cubicBezTo>
                    <a:pt x="9701" y="11037"/>
                    <a:pt x="9729" y="11042"/>
                    <a:pt x="9758" y="11042"/>
                  </a:cubicBezTo>
                  <a:cubicBezTo>
                    <a:pt x="9787" y="11042"/>
                    <a:pt x="9815" y="11037"/>
                    <a:pt x="9838" y="11025"/>
                  </a:cubicBezTo>
                  <a:cubicBezTo>
                    <a:pt x="9884" y="11025"/>
                    <a:pt x="9929" y="11025"/>
                    <a:pt x="9998" y="11048"/>
                  </a:cubicBezTo>
                  <a:lnTo>
                    <a:pt x="10043" y="11048"/>
                  </a:lnTo>
                  <a:cubicBezTo>
                    <a:pt x="10135" y="11071"/>
                    <a:pt x="10226" y="11094"/>
                    <a:pt x="10317" y="11094"/>
                  </a:cubicBezTo>
                  <a:cubicBezTo>
                    <a:pt x="10443" y="11105"/>
                    <a:pt x="10563" y="11111"/>
                    <a:pt x="10682" y="11111"/>
                  </a:cubicBezTo>
                  <a:cubicBezTo>
                    <a:pt x="10802" y="11111"/>
                    <a:pt x="10922" y="11105"/>
                    <a:pt x="11048" y="11094"/>
                  </a:cubicBezTo>
                  <a:cubicBezTo>
                    <a:pt x="11207" y="11071"/>
                    <a:pt x="11390" y="11071"/>
                    <a:pt x="11550" y="11048"/>
                  </a:cubicBezTo>
                  <a:cubicBezTo>
                    <a:pt x="11550" y="11025"/>
                    <a:pt x="11573" y="11025"/>
                    <a:pt x="11573" y="11025"/>
                  </a:cubicBezTo>
                  <a:cubicBezTo>
                    <a:pt x="11664" y="11025"/>
                    <a:pt x="11755" y="11025"/>
                    <a:pt x="11847" y="11002"/>
                  </a:cubicBezTo>
                  <a:cubicBezTo>
                    <a:pt x="11983" y="11002"/>
                    <a:pt x="12098" y="10979"/>
                    <a:pt x="12235" y="10957"/>
                  </a:cubicBezTo>
                  <a:cubicBezTo>
                    <a:pt x="12303" y="10957"/>
                    <a:pt x="12372" y="10934"/>
                    <a:pt x="12463" y="10911"/>
                  </a:cubicBezTo>
                  <a:cubicBezTo>
                    <a:pt x="12508" y="10911"/>
                    <a:pt x="12554" y="10911"/>
                    <a:pt x="12600" y="10888"/>
                  </a:cubicBezTo>
                  <a:cubicBezTo>
                    <a:pt x="12623" y="10888"/>
                    <a:pt x="12645" y="10865"/>
                    <a:pt x="12668" y="10865"/>
                  </a:cubicBezTo>
                  <a:cubicBezTo>
                    <a:pt x="13011" y="10820"/>
                    <a:pt x="13376" y="10751"/>
                    <a:pt x="13718" y="10660"/>
                  </a:cubicBezTo>
                  <a:cubicBezTo>
                    <a:pt x="13832" y="10614"/>
                    <a:pt x="13946" y="10591"/>
                    <a:pt x="14038" y="10523"/>
                  </a:cubicBezTo>
                  <a:cubicBezTo>
                    <a:pt x="14083" y="10500"/>
                    <a:pt x="14129" y="10454"/>
                    <a:pt x="14152" y="10409"/>
                  </a:cubicBezTo>
                  <a:cubicBezTo>
                    <a:pt x="14198" y="10386"/>
                    <a:pt x="14243" y="10386"/>
                    <a:pt x="14266" y="10363"/>
                  </a:cubicBezTo>
                  <a:cubicBezTo>
                    <a:pt x="14334" y="10340"/>
                    <a:pt x="14380" y="10340"/>
                    <a:pt x="14426" y="10318"/>
                  </a:cubicBezTo>
                  <a:cubicBezTo>
                    <a:pt x="14494" y="10295"/>
                    <a:pt x="14540" y="10272"/>
                    <a:pt x="14586" y="10226"/>
                  </a:cubicBezTo>
                  <a:cubicBezTo>
                    <a:pt x="14631" y="10158"/>
                    <a:pt x="14654" y="10112"/>
                    <a:pt x="14654" y="10021"/>
                  </a:cubicBezTo>
                  <a:cubicBezTo>
                    <a:pt x="14654" y="9952"/>
                    <a:pt x="14586" y="9861"/>
                    <a:pt x="14517" y="9815"/>
                  </a:cubicBezTo>
                  <a:cubicBezTo>
                    <a:pt x="14449" y="9793"/>
                    <a:pt x="14403" y="9793"/>
                    <a:pt x="14334" y="9770"/>
                  </a:cubicBezTo>
                  <a:cubicBezTo>
                    <a:pt x="14243" y="9770"/>
                    <a:pt x="14129" y="9770"/>
                    <a:pt x="14038" y="9793"/>
                  </a:cubicBezTo>
                  <a:cubicBezTo>
                    <a:pt x="13969" y="9793"/>
                    <a:pt x="13901" y="9815"/>
                    <a:pt x="13832" y="9815"/>
                  </a:cubicBezTo>
                  <a:cubicBezTo>
                    <a:pt x="13695" y="9838"/>
                    <a:pt x="13581" y="9861"/>
                    <a:pt x="13444" y="9884"/>
                  </a:cubicBezTo>
                  <a:cubicBezTo>
                    <a:pt x="13330" y="9930"/>
                    <a:pt x="13193" y="9952"/>
                    <a:pt x="13079" y="9998"/>
                  </a:cubicBezTo>
                  <a:lnTo>
                    <a:pt x="13033" y="9998"/>
                  </a:lnTo>
                  <a:cubicBezTo>
                    <a:pt x="12965" y="9975"/>
                    <a:pt x="12897" y="9969"/>
                    <a:pt x="12831" y="9969"/>
                  </a:cubicBezTo>
                  <a:cubicBezTo>
                    <a:pt x="12765" y="9969"/>
                    <a:pt x="12702" y="9975"/>
                    <a:pt x="12645" y="9975"/>
                  </a:cubicBezTo>
                  <a:lnTo>
                    <a:pt x="12394" y="9975"/>
                  </a:lnTo>
                  <a:cubicBezTo>
                    <a:pt x="12257" y="9998"/>
                    <a:pt x="12098" y="9998"/>
                    <a:pt x="11938" y="9998"/>
                  </a:cubicBezTo>
                  <a:cubicBezTo>
                    <a:pt x="11915" y="10021"/>
                    <a:pt x="11869" y="10021"/>
                    <a:pt x="11824" y="10021"/>
                  </a:cubicBezTo>
                  <a:cubicBezTo>
                    <a:pt x="11687" y="9998"/>
                    <a:pt x="11573" y="9975"/>
                    <a:pt x="11436" y="9975"/>
                  </a:cubicBezTo>
                  <a:cubicBezTo>
                    <a:pt x="11185" y="9930"/>
                    <a:pt x="10934" y="9884"/>
                    <a:pt x="10682" y="9861"/>
                  </a:cubicBezTo>
                  <a:cubicBezTo>
                    <a:pt x="10409" y="9815"/>
                    <a:pt x="10157" y="9770"/>
                    <a:pt x="9906" y="9747"/>
                  </a:cubicBezTo>
                  <a:cubicBezTo>
                    <a:pt x="9769" y="9724"/>
                    <a:pt x="9632" y="9701"/>
                    <a:pt x="9496" y="9678"/>
                  </a:cubicBezTo>
                  <a:cubicBezTo>
                    <a:pt x="9404" y="9678"/>
                    <a:pt x="9313" y="9656"/>
                    <a:pt x="9222" y="9656"/>
                  </a:cubicBezTo>
                  <a:cubicBezTo>
                    <a:pt x="9161" y="9656"/>
                    <a:pt x="9090" y="9645"/>
                    <a:pt x="9015" y="9645"/>
                  </a:cubicBezTo>
                  <a:cubicBezTo>
                    <a:pt x="8978" y="9645"/>
                    <a:pt x="8940" y="9648"/>
                    <a:pt x="8902" y="9656"/>
                  </a:cubicBezTo>
                  <a:lnTo>
                    <a:pt x="8834" y="9656"/>
                  </a:lnTo>
                  <a:cubicBezTo>
                    <a:pt x="8788" y="9656"/>
                    <a:pt x="8742" y="9633"/>
                    <a:pt x="8697" y="9610"/>
                  </a:cubicBezTo>
                  <a:cubicBezTo>
                    <a:pt x="8697" y="9564"/>
                    <a:pt x="8697" y="9541"/>
                    <a:pt x="8674" y="9496"/>
                  </a:cubicBezTo>
                  <a:cubicBezTo>
                    <a:pt x="8651" y="9450"/>
                    <a:pt x="8628" y="9405"/>
                    <a:pt x="8583" y="9359"/>
                  </a:cubicBezTo>
                  <a:cubicBezTo>
                    <a:pt x="8537" y="9313"/>
                    <a:pt x="8491" y="9290"/>
                    <a:pt x="8446" y="9268"/>
                  </a:cubicBezTo>
                  <a:cubicBezTo>
                    <a:pt x="8400" y="9245"/>
                    <a:pt x="8354" y="9222"/>
                    <a:pt x="8309" y="9199"/>
                  </a:cubicBezTo>
                  <a:cubicBezTo>
                    <a:pt x="8217" y="9153"/>
                    <a:pt x="8126" y="9108"/>
                    <a:pt x="8035" y="9062"/>
                  </a:cubicBezTo>
                  <a:cubicBezTo>
                    <a:pt x="7852" y="8971"/>
                    <a:pt x="7670" y="8857"/>
                    <a:pt x="7487" y="8765"/>
                  </a:cubicBezTo>
                  <a:cubicBezTo>
                    <a:pt x="7327" y="8674"/>
                    <a:pt x="7145" y="8560"/>
                    <a:pt x="6985" y="8469"/>
                  </a:cubicBezTo>
                  <a:cubicBezTo>
                    <a:pt x="6825" y="8355"/>
                    <a:pt x="6665" y="8263"/>
                    <a:pt x="6528" y="8149"/>
                  </a:cubicBezTo>
                  <a:cubicBezTo>
                    <a:pt x="6368" y="8058"/>
                    <a:pt x="6232" y="7967"/>
                    <a:pt x="6095" y="7852"/>
                  </a:cubicBezTo>
                  <a:cubicBezTo>
                    <a:pt x="6072" y="7807"/>
                    <a:pt x="6049" y="7784"/>
                    <a:pt x="6026" y="7761"/>
                  </a:cubicBezTo>
                  <a:cubicBezTo>
                    <a:pt x="5775" y="7579"/>
                    <a:pt x="5547" y="7396"/>
                    <a:pt x="5296" y="7213"/>
                  </a:cubicBezTo>
                  <a:cubicBezTo>
                    <a:pt x="5250" y="7190"/>
                    <a:pt x="5227" y="7168"/>
                    <a:pt x="5182" y="7122"/>
                  </a:cubicBezTo>
                  <a:cubicBezTo>
                    <a:pt x="4953" y="6939"/>
                    <a:pt x="4725" y="6734"/>
                    <a:pt x="4497" y="6551"/>
                  </a:cubicBezTo>
                  <a:cubicBezTo>
                    <a:pt x="4383" y="6460"/>
                    <a:pt x="4291" y="6369"/>
                    <a:pt x="4200" y="6277"/>
                  </a:cubicBezTo>
                  <a:lnTo>
                    <a:pt x="4063" y="6163"/>
                  </a:lnTo>
                  <a:cubicBezTo>
                    <a:pt x="3972" y="6095"/>
                    <a:pt x="3903" y="6026"/>
                    <a:pt x="3835" y="5981"/>
                  </a:cubicBezTo>
                  <a:cubicBezTo>
                    <a:pt x="3766" y="5912"/>
                    <a:pt x="3675" y="5867"/>
                    <a:pt x="3607" y="5821"/>
                  </a:cubicBezTo>
                  <a:cubicBezTo>
                    <a:pt x="3566" y="5794"/>
                    <a:pt x="3526" y="5783"/>
                    <a:pt x="3486" y="5783"/>
                  </a:cubicBezTo>
                  <a:cubicBezTo>
                    <a:pt x="3458" y="5783"/>
                    <a:pt x="3430" y="5789"/>
                    <a:pt x="3401" y="5798"/>
                  </a:cubicBezTo>
                  <a:cubicBezTo>
                    <a:pt x="3310" y="5821"/>
                    <a:pt x="3219" y="5912"/>
                    <a:pt x="3196" y="6004"/>
                  </a:cubicBezTo>
                  <a:cubicBezTo>
                    <a:pt x="3196" y="6004"/>
                    <a:pt x="3196" y="6004"/>
                    <a:pt x="3196" y="6026"/>
                  </a:cubicBezTo>
                  <a:lnTo>
                    <a:pt x="3173" y="6026"/>
                  </a:lnTo>
                  <a:cubicBezTo>
                    <a:pt x="3127" y="6049"/>
                    <a:pt x="3104" y="6049"/>
                    <a:pt x="3082" y="6072"/>
                  </a:cubicBezTo>
                  <a:cubicBezTo>
                    <a:pt x="3036" y="6095"/>
                    <a:pt x="3013" y="6141"/>
                    <a:pt x="2990" y="6186"/>
                  </a:cubicBezTo>
                  <a:cubicBezTo>
                    <a:pt x="2922" y="6277"/>
                    <a:pt x="2945" y="6392"/>
                    <a:pt x="2990" y="6506"/>
                  </a:cubicBezTo>
                  <a:cubicBezTo>
                    <a:pt x="3013" y="6529"/>
                    <a:pt x="3013" y="6529"/>
                    <a:pt x="3036" y="6551"/>
                  </a:cubicBezTo>
                  <a:cubicBezTo>
                    <a:pt x="3036" y="6574"/>
                    <a:pt x="3013" y="6597"/>
                    <a:pt x="3013" y="6620"/>
                  </a:cubicBezTo>
                  <a:cubicBezTo>
                    <a:pt x="3013" y="6688"/>
                    <a:pt x="3013" y="6780"/>
                    <a:pt x="3036" y="6825"/>
                  </a:cubicBezTo>
                  <a:cubicBezTo>
                    <a:pt x="3036" y="6848"/>
                    <a:pt x="3013" y="6848"/>
                    <a:pt x="3013" y="6848"/>
                  </a:cubicBezTo>
                  <a:cubicBezTo>
                    <a:pt x="2967" y="6871"/>
                    <a:pt x="2945" y="6917"/>
                    <a:pt x="2922" y="6962"/>
                  </a:cubicBezTo>
                  <a:cubicBezTo>
                    <a:pt x="2876" y="7031"/>
                    <a:pt x="2853" y="7122"/>
                    <a:pt x="2899" y="7190"/>
                  </a:cubicBezTo>
                  <a:cubicBezTo>
                    <a:pt x="2899" y="7236"/>
                    <a:pt x="2922" y="7259"/>
                    <a:pt x="2945" y="7305"/>
                  </a:cubicBezTo>
                  <a:cubicBezTo>
                    <a:pt x="2967" y="7350"/>
                    <a:pt x="3013" y="7396"/>
                    <a:pt x="3059" y="7419"/>
                  </a:cubicBezTo>
                  <a:cubicBezTo>
                    <a:pt x="3059" y="7423"/>
                    <a:pt x="3059" y="7426"/>
                    <a:pt x="3061" y="7429"/>
                  </a:cubicBezTo>
                  <a:lnTo>
                    <a:pt x="3061" y="7429"/>
                  </a:lnTo>
                  <a:cubicBezTo>
                    <a:pt x="2954" y="7362"/>
                    <a:pt x="2846" y="7278"/>
                    <a:pt x="2739" y="7213"/>
                  </a:cubicBezTo>
                  <a:cubicBezTo>
                    <a:pt x="2694" y="7145"/>
                    <a:pt x="2648" y="7099"/>
                    <a:pt x="2602" y="7054"/>
                  </a:cubicBezTo>
                  <a:cubicBezTo>
                    <a:pt x="2397" y="6802"/>
                    <a:pt x="2214" y="6551"/>
                    <a:pt x="2077" y="6255"/>
                  </a:cubicBezTo>
                  <a:cubicBezTo>
                    <a:pt x="2009" y="6163"/>
                    <a:pt x="1963" y="6049"/>
                    <a:pt x="1918" y="5958"/>
                  </a:cubicBezTo>
                  <a:lnTo>
                    <a:pt x="1735" y="5593"/>
                  </a:lnTo>
                  <a:lnTo>
                    <a:pt x="1735" y="5593"/>
                  </a:lnTo>
                  <a:cubicBezTo>
                    <a:pt x="1758" y="5616"/>
                    <a:pt x="1758" y="5638"/>
                    <a:pt x="1781" y="5661"/>
                  </a:cubicBezTo>
                  <a:cubicBezTo>
                    <a:pt x="1712" y="5479"/>
                    <a:pt x="1621" y="5296"/>
                    <a:pt x="1575" y="5113"/>
                  </a:cubicBezTo>
                  <a:cubicBezTo>
                    <a:pt x="1484" y="4908"/>
                    <a:pt x="1415" y="4680"/>
                    <a:pt x="1347" y="4451"/>
                  </a:cubicBezTo>
                  <a:cubicBezTo>
                    <a:pt x="1256" y="4063"/>
                    <a:pt x="1164" y="3675"/>
                    <a:pt x="1096" y="3287"/>
                  </a:cubicBezTo>
                  <a:lnTo>
                    <a:pt x="1096" y="3287"/>
                  </a:lnTo>
                  <a:lnTo>
                    <a:pt x="1119" y="3356"/>
                  </a:lnTo>
                  <a:cubicBezTo>
                    <a:pt x="1096" y="3265"/>
                    <a:pt x="1096" y="3150"/>
                    <a:pt x="1073" y="3059"/>
                  </a:cubicBezTo>
                  <a:cubicBezTo>
                    <a:pt x="1050" y="2968"/>
                    <a:pt x="1050" y="2854"/>
                    <a:pt x="1050" y="2762"/>
                  </a:cubicBezTo>
                  <a:cubicBezTo>
                    <a:pt x="1050" y="2671"/>
                    <a:pt x="1027" y="2580"/>
                    <a:pt x="1027" y="2488"/>
                  </a:cubicBezTo>
                  <a:cubicBezTo>
                    <a:pt x="1027" y="2352"/>
                    <a:pt x="1027" y="2192"/>
                    <a:pt x="1005" y="2078"/>
                  </a:cubicBezTo>
                  <a:cubicBezTo>
                    <a:pt x="982" y="2009"/>
                    <a:pt x="959" y="1963"/>
                    <a:pt x="913" y="1941"/>
                  </a:cubicBezTo>
                  <a:cubicBezTo>
                    <a:pt x="936" y="1895"/>
                    <a:pt x="936" y="1849"/>
                    <a:pt x="936" y="1827"/>
                  </a:cubicBezTo>
                  <a:cubicBezTo>
                    <a:pt x="982" y="1712"/>
                    <a:pt x="1027" y="1598"/>
                    <a:pt x="1050" y="1507"/>
                  </a:cubicBezTo>
                  <a:cubicBezTo>
                    <a:pt x="1096" y="1393"/>
                    <a:pt x="1119" y="1302"/>
                    <a:pt x="1164" y="1187"/>
                  </a:cubicBezTo>
                  <a:cubicBezTo>
                    <a:pt x="1210" y="1028"/>
                    <a:pt x="1278" y="891"/>
                    <a:pt x="1370" y="731"/>
                  </a:cubicBezTo>
                  <a:cubicBezTo>
                    <a:pt x="1393" y="662"/>
                    <a:pt x="1438" y="594"/>
                    <a:pt x="1461" y="526"/>
                  </a:cubicBezTo>
                  <a:cubicBezTo>
                    <a:pt x="1507" y="457"/>
                    <a:pt x="1530" y="389"/>
                    <a:pt x="1552" y="343"/>
                  </a:cubicBezTo>
                  <a:cubicBezTo>
                    <a:pt x="1575" y="320"/>
                    <a:pt x="1575" y="320"/>
                    <a:pt x="1575" y="297"/>
                  </a:cubicBezTo>
                  <a:cubicBezTo>
                    <a:pt x="1598" y="297"/>
                    <a:pt x="1621" y="297"/>
                    <a:pt x="1621" y="274"/>
                  </a:cubicBezTo>
                  <a:cubicBezTo>
                    <a:pt x="1689" y="229"/>
                    <a:pt x="1712" y="137"/>
                    <a:pt x="1666" y="69"/>
                  </a:cubicBezTo>
                  <a:cubicBezTo>
                    <a:pt x="1644" y="23"/>
                    <a:pt x="1598" y="1"/>
                    <a:pt x="155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5" name="Google Shape;1773;p22">
              <a:extLst>
                <a:ext uri="{FF2B5EF4-FFF2-40B4-BE49-F238E27FC236}">
                  <a16:creationId xmlns:a16="http://schemas.microsoft.com/office/drawing/2014/main" id="{B92B8AF3-5A8D-43D4-8368-D5F258F9A971}"/>
                </a:ext>
              </a:extLst>
            </p:cNvPr>
            <p:cNvSpPr/>
            <p:nvPr/>
          </p:nvSpPr>
          <p:spPr>
            <a:xfrm>
              <a:off x="7061420" y="2183462"/>
              <a:ext cx="383799" cy="301087"/>
            </a:xfrm>
            <a:custGeom>
              <a:avLst/>
              <a:gdLst/>
              <a:ahLst/>
              <a:cxnLst/>
              <a:rect l="l" t="t" r="r" b="b"/>
              <a:pathLst>
                <a:path w="14199" h="11139" extrusionOk="0">
                  <a:moveTo>
                    <a:pt x="1553" y="0"/>
                  </a:moveTo>
                  <a:cubicBezTo>
                    <a:pt x="1507" y="0"/>
                    <a:pt x="1439" y="23"/>
                    <a:pt x="1393" y="69"/>
                  </a:cubicBezTo>
                  <a:cubicBezTo>
                    <a:pt x="1302" y="160"/>
                    <a:pt x="1210" y="274"/>
                    <a:pt x="1096" y="365"/>
                  </a:cubicBezTo>
                  <a:cubicBezTo>
                    <a:pt x="1005" y="479"/>
                    <a:pt x="914" y="571"/>
                    <a:pt x="845" y="685"/>
                  </a:cubicBezTo>
                  <a:cubicBezTo>
                    <a:pt x="731" y="822"/>
                    <a:pt x="640" y="959"/>
                    <a:pt x="549" y="1119"/>
                  </a:cubicBezTo>
                  <a:cubicBezTo>
                    <a:pt x="457" y="1233"/>
                    <a:pt x="389" y="1370"/>
                    <a:pt x="343" y="1507"/>
                  </a:cubicBezTo>
                  <a:cubicBezTo>
                    <a:pt x="275" y="1644"/>
                    <a:pt x="206" y="1803"/>
                    <a:pt x="161" y="1963"/>
                  </a:cubicBezTo>
                  <a:cubicBezTo>
                    <a:pt x="92" y="2123"/>
                    <a:pt x="92" y="2283"/>
                    <a:pt x="69" y="2442"/>
                  </a:cubicBezTo>
                  <a:cubicBezTo>
                    <a:pt x="46" y="2625"/>
                    <a:pt x="24" y="2785"/>
                    <a:pt x="24" y="2967"/>
                  </a:cubicBezTo>
                  <a:cubicBezTo>
                    <a:pt x="1" y="3127"/>
                    <a:pt x="1" y="3287"/>
                    <a:pt x="1" y="3470"/>
                  </a:cubicBezTo>
                  <a:cubicBezTo>
                    <a:pt x="1" y="3629"/>
                    <a:pt x="24" y="3766"/>
                    <a:pt x="24" y="3926"/>
                  </a:cubicBezTo>
                  <a:cubicBezTo>
                    <a:pt x="24" y="4109"/>
                    <a:pt x="69" y="4291"/>
                    <a:pt x="92" y="4474"/>
                  </a:cubicBezTo>
                  <a:cubicBezTo>
                    <a:pt x="161" y="4793"/>
                    <a:pt x="252" y="5113"/>
                    <a:pt x="343" y="5455"/>
                  </a:cubicBezTo>
                  <a:cubicBezTo>
                    <a:pt x="412" y="5752"/>
                    <a:pt x="526" y="6049"/>
                    <a:pt x="663" y="6346"/>
                  </a:cubicBezTo>
                  <a:cubicBezTo>
                    <a:pt x="800" y="6665"/>
                    <a:pt x="982" y="6985"/>
                    <a:pt x="1165" y="7281"/>
                  </a:cubicBezTo>
                  <a:cubicBezTo>
                    <a:pt x="1325" y="7555"/>
                    <a:pt x="1507" y="7806"/>
                    <a:pt x="1690" y="8057"/>
                  </a:cubicBezTo>
                  <a:cubicBezTo>
                    <a:pt x="1804" y="8194"/>
                    <a:pt x="1918" y="8331"/>
                    <a:pt x="2032" y="8446"/>
                  </a:cubicBezTo>
                  <a:cubicBezTo>
                    <a:pt x="2146" y="8560"/>
                    <a:pt x="2260" y="8651"/>
                    <a:pt x="2375" y="8765"/>
                  </a:cubicBezTo>
                  <a:cubicBezTo>
                    <a:pt x="2648" y="8970"/>
                    <a:pt x="2900" y="9176"/>
                    <a:pt x="3173" y="9359"/>
                  </a:cubicBezTo>
                  <a:cubicBezTo>
                    <a:pt x="3310" y="9427"/>
                    <a:pt x="3447" y="9495"/>
                    <a:pt x="3584" y="9564"/>
                  </a:cubicBezTo>
                  <a:cubicBezTo>
                    <a:pt x="3653" y="9610"/>
                    <a:pt x="3721" y="9632"/>
                    <a:pt x="3767" y="9678"/>
                  </a:cubicBezTo>
                  <a:cubicBezTo>
                    <a:pt x="3790" y="9701"/>
                    <a:pt x="3835" y="9701"/>
                    <a:pt x="3858" y="9724"/>
                  </a:cubicBezTo>
                  <a:cubicBezTo>
                    <a:pt x="3881" y="9747"/>
                    <a:pt x="3904" y="9747"/>
                    <a:pt x="3904" y="9747"/>
                  </a:cubicBezTo>
                  <a:lnTo>
                    <a:pt x="3927" y="9747"/>
                  </a:lnTo>
                  <a:cubicBezTo>
                    <a:pt x="3950" y="9769"/>
                    <a:pt x="3972" y="9769"/>
                    <a:pt x="3995" y="9792"/>
                  </a:cubicBezTo>
                  <a:cubicBezTo>
                    <a:pt x="4064" y="9792"/>
                    <a:pt x="4109" y="9792"/>
                    <a:pt x="4155" y="9769"/>
                  </a:cubicBezTo>
                  <a:cubicBezTo>
                    <a:pt x="4246" y="9747"/>
                    <a:pt x="4315" y="9701"/>
                    <a:pt x="4360" y="9610"/>
                  </a:cubicBezTo>
                  <a:cubicBezTo>
                    <a:pt x="4406" y="9541"/>
                    <a:pt x="4406" y="9450"/>
                    <a:pt x="4383" y="9381"/>
                  </a:cubicBezTo>
                  <a:cubicBezTo>
                    <a:pt x="4360" y="9290"/>
                    <a:pt x="4292" y="9222"/>
                    <a:pt x="4223" y="9176"/>
                  </a:cubicBezTo>
                  <a:cubicBezTo>
                    <a:pt x="4018" y="9039"/>
                    <a:pt x="3790" y="8902"/>
                    <a:pt x="3584" y="8788"/>
                  </a:cubicBezTo>
                  <a:cubicBezTo>
                    <a:pt x="3493" y="8719"/>
                    <a:pt x="3402" y="8628"/>
                    <a:pt x="3333" y="8560"/>
                  </a:cubicBezTo>
                  <a:cubicBezTo>
                    <a:pt x="3242" y="8491"/>
                    <a:pt x="3173" y="8400"/>
                    <a:pt x="3082" y="8331"/>
                  </a:cubicBezTo>
                  <a:cubicBezTo>
                    <a:pt x="2945" y="8126"/>
                    <a:pt x="2785" y="7921"/>
                    <a:pt x="2671" y="7692"/>
                  </a:cubicBezTo>
                  <a:cubicBezTo>
                    <a:pt x="2648" y="7624"/>
                    <a:pt x="2626" y="7555"/>
                    <a:pt x="2603" y="7487"/>
                  </a:cubicBezTo>
                  <a:cubicBezTo>
                    <a:pt x="2580" y="7418"/>
                    <a:pt x="2557" y="7350"/>
                    <a:pt x="2557" y="7281"/>
                  </a:cubicBezTo>
                  <a:cubicBezTo>
                    <a:pt x="2557" y="7236"/>
                    <a:pt x="2557" y="7190"/>
                    <a:pt x="2557" y="7167"/>
                  </a:cubicBezTo>
                  <a:cubicBezTo>
                    <a:pt x="2557" y="7099"/>
                    <a:pt x="2557" y="7053"/>
                    <a:pt x="2580" y="7008"/>
                  </a:cubicBezTo>
                  <a:lnTo>
                    <a:pt x="2648" y="7008"/>
                  </a:lnTo>
                  <a:cubicBezTo>
                    <a:pt x="2694" y="7008"/>
                    <a:pt x="2717" y="7030"/>
                    <a:pt x="2740" y="7030"/>
                  </a:cubicBezTo>
                  <a:cubicBezTo>
                    <a:pt x="2902" y="7111"/>
                    <a:pt x="3045" y="7210"/>
                    <a:pt x="3187" y="7295"/>
                  </a:cubicBezTo>
                  <a:lnTo>
                    <a:pt x="3187" y="7295"/>
                  </a:lnTo>
                  <a:cubicBezTo>
                    <a:pt x="3183" y="7291"/>
                    <a:pt x="3178" y="7286"/>
                    <a:pt x="3173" y="7281"/>
                  </a:cubicBezTo>
                  <a:lnTo>
                    <a:pt x="3173" y="7281"/>
                  </a:lnTo>
                  <a:cubicBezTo>
                    <a:pt x="3196" y="7296"/>
                    <a:pt x="3218" y="7311"/>
                    <a:pt x="3240" y="7326"/>
                  </a:cubicBezTo>
                  <a:lnTo>
                    <a:pt x="3240" y="7326"/>
                  </a:lnTo>
                  <a:cubicBezTo>
                    <a:pt x="3223" y="7316"/>
                    <a:pt x="3205" y="7306"/>
                    <a:pt x="3187" y="7295"/>
                  </a:cubicBezTo>
                  <a:lnTo>
                    <a:pt x="3187" y="7295"/>
                  </a:lnTo>
                  <a:cubicBezTo>
                    <a:pt x="3205" y="7312"/>
                    <a:pt x="3224" y="7327"/>
                    <a:pt x="3242" y="7327"/>
                  </a:cubicBezTo>
                  <a:lnTo>
                    <a:pt x="3242" y="7327"/>
                  </a:lnTo>
                  <a:cubicBezTo>
                    <a:pt x="3241" y="7327"/>
                    <a:pt x="3241" y="7326"/>
                    <a:pt x="3240" y="7326"/>
                  </a:cubicBezTo>
                  <a:lnTo>
                    <a:pt x="3240" y="7326"/>
                  </a:lnTo>
                  <a:cubicBezTo>
                    <a:pt x="3241" y="7326"/>
                    <a:pt x="3241" y="7327"/>
                    <a:pt x="3242" y="7327"/>
                  </a:cubicBezTo>
                  <a:cubicBezTo>
                    <a:pt x="3242" y="7327"/>
                    <a:pt x="3242" y="7327"/>
                    <a:pt x="3242" y="7327"/>
                  </a:cubicBezTo>
                  <a:lnTo>
                    <a:pt x="3242" y="7327"/>
                  </a:lnTo>
                  <a:cubicBezTo>
                    <a:pt x="3355" y="7404"/>
                    <a:pt x="3466" y="7483"/>
                    <a:pt x="3561" y="7578"/>
                  </a:cubicBezTo>
                  <a:cubicBezTo>
                    <a:pt x="3698" y="7669"/>
                    <a:pt x="3835" y="7784"/>
                    <a:pt x="3950" y="7898"/>
                  </a:cubicBezTo>
                  <a:cubicBezTo>
                    <a:pt x="4201" y="8080"/>
                    <a:pt x="4475" y="8286"/>
                    <a:pt x="4726" y="8468"/>
                  </a:cubicBezTo>
                  <a:cubicBezTo>
                    <a:pt x="4840" y="8582"/>
                    <a:pt x="4954" y="8674"/>
                    <a:pt x="5091" y="8765"/>
                  </a:cubicBezTo>
                  <a:cubicBezTo>
                    <a:pt x="5205" y="8879"/>
                    <a:pt x="5342" y="8970"/>
                    <a:pt x="5456" y="9062"/>
                  </a:cubicBezTo>
                  <a:cubicBezTo>
                    <a:pt x="5707" y="9244"/>
                    <a:pt x="5958" y="9427"/>
                    <a:pt x="6209" y="9587"/>
                  </a:cubicBezTo>
                  <a:cubicBezTo>
                    <a:pt x="6483" y="9792"/>
                    <a:pt x="6757" y="9975"/>
                    <a:pt x="7031" y="10135"/>
                  </a:cubicBezTo>
                  <a:cubicBezTo>
                    <a:pt x="7191" y="10203"/>
                    <a:pt x="7328" y="10294"/>
                    <a:pt x="7465" y="10363"/>
                  </a:cubicBezTo>
                  <a:cubicBezTo>
                    <a:pt x="7624" y="10431"/>
                    <a:pt x="7784" y="10500"/>
                    <a:pt x="7944" y="10568"/>
                  </a:cubicBezTo>
                  <a:cubicBezTo>
                    <a:pt x="8104" y="10637"/>
                    <a:pt x="8286" y="10728"/>
                    <a:pt x="8469" y="10797"/>
                  </a:cubicBezTo>
                  <a:cubicBezTo>
                    <a:pt x="8606" y="10842"/>
                    <a:pt x="8766" y="10865"/>
                    <a:pt x="8903" y="10911"/>
                  </a:cubicBezTo>
                  <a:cubicBezTo>
                    <a:pt x="9062" y="10956"/>
                    <a:pt x="9222" y="11002"/>
                    <a:pt x="9382" y="11025"/>
                  </a:cubicBezTo>
                  <a:cubicBezTo>
                    <a:pt x="9519" y="11070"/>
                    <a:pt x="9679" y="11093"/>
                    <a:pt x="9816" y="11093"/>
                  </a:cubicBezTo>
                  <a:cubicBezTo>
                    <a:pt x="10021" y="11116"/>
                    <a:pt x="10226" y="11139"/>
                    <a:pt x="10432" y="11139"/>
                  </a:cubicBezTo>
                  <a:lnTo>
                    <a:pt x="10980" y="11139"/>
                  </a:lnTo>
                  <a:cubicBezTo>
                    <a:pt x="11185" y="11139"/>
                    <a:pt x="11391" y="11116"/>
                    <a:pt x="11596" y="11093"/>
                  </a:cubicBezTo>
                  <a:cubicBezTo>
                    <a:pt x="11687" y="11093"/>
                    <a:pt x="11801" y="11070"/>
                    <a:pt x="11916" y="11070"/>
                  </a:cubicBezTo>
                  <a:cubicBezTo>
                    <a:pt x="12007" y="11048"/>
                    <a:pt x="12098" y="11048"/>
                    <a:pt x="12189" y="11025"/>
                  </a:cubicBezTo>
                  <a:cubicBezTo>
                    <a:pt x="12372" y="11002"/>
                    <a:pt x="12532" y="10956"/>
                    <a:pt x="12692" y="10933"/>
                  </a:cubicBezTo>
                  <a:cubicBezTo>
                    <a:pt x="12851" y="10888"/>
                    <a:pt x="13011" y="10842"/>
                    <a:pt x="13171" y="10797"/>
                  </a:cubicBezTo>
                  <a:cubicBezTo>
                    <a:pt x="13308" y="10751"/>
                    <a:pt x="13468" y="10705"/>
                    <a:pt x="13605" y="10637"/>
                  </a:cubicBezTo>
                  <a:cubicBezTo>
                    <a:pt x="13764" y="10591"/>
                    <a:pt x="13901" y="10500"/>
                    <a:pt x="14061" y="10431"/>
                  </a:cubicBezTo>
                  <a:cubicBezTo>
                    <a:pt x="14152" y="10386"/>
                    <a:pt x="14198" y="10249"/>
                    <a:pt x="14152" y="10135"/>
                  </a:cubicBezTo>
                  <a:cubicBezTo>
                    <a:pt x="14133" y="10015"/>
                    <a:pt x="14008" y="9948"/>
                    <a:pt x="13886" y="9948"/>
                  </a:cubicBezTo>
                  <a:cubicBezTo>
                    <a:pt x="13868" y="9948"/>
                    <a:pt x="13850" y="9949"/>
                    <a:pt x="13833" y="9952"/>
                  </a:cubicBezTo>
                  <a:cubicBezTo>
                    <a:pt x="13764" y="9975"/>
                    <a:pt x="13696" y="9998"/>
                    <a:pt x="13627" y="10020"/>
                  </a:cubicBezTo>
                  <a:cubicBezTo>
                    <a:pt x="13559" y="10020"/>
                    <a:pt x="13513" y="10043"/>
                    <a:pt x="13445" y="10066"/>
                  </a:cubicBezTo>
                  <a:cubicBezTo>
                    <a:pt x="13308" y="10112"/>
                    <a:pt x="13171" y="10135"/>
                    <a:pt x="13034" y="10180"/>
                  </a:cubicBezTo>
                  <a:cubicBezTo>
                    <a:pt x="12783" y="10249"/>
                    <a:pt x="12509" y="10317"/>
                    <a:pt x="12235" y="10363"/>
                  </a:cubicBezTo>
                  <a:lnTo>
                    <a:pt x="12053" y="10386"/>
                  </a:lnTo>
                  <a:cubicBezTo>
                    <a:pt x="11710" y="10454"/>
                    <a:pt x="11368" y="10477"/>
                    <a:pt x="11003" y="10477"/>
                  </a:cubicBezTo>
                  <a:cubicBezTo>
                    <a:pt x="10843" y="10488"/>
                    <a:pt x="10683" y="10494"/>
                    <a:pt x="10520" y="10494"/>
                  </a:cubicBezTo>
                  <a:cubicBezTo>
                    <a:pt x="10358" y="10494"/>
                    <a:pt x="10192" y="10488"/>
                    <a:pt x="10021" y="10477"/>
                  </a:cubicBezTo>
                  <a:cubicBezTo>
                    <a:pt x="9930" y="10454"/>
                    <a:pt x="9838" y="10454"/>
                    <a:pt x="9747" y="10431"/>
                  </a:cubicBezTo>
                  <a:cubicBezTo>
                    <a:pt x="9633" y="10431"/>
                    <a:pt x="9496" y="10386"/>
                    <a:pt x="9382" y="10363"/>
                  </a:cubicBezTo>
                  <a:cubicBezTo>
                    <a:pt x="9131" y="10294"/>
                    <a:pt x="8903" y="10249"/>
                    <a:pt x="8674" y="10157"/>
                  </a:cubicBezTo>
                  <a:cubicBezTo>
                    <a:pt x="8492" y="10112"/>
                    <a:pt x="8332" y="10020"/>
                    <a:pt x="8172" y="9952"/>
                  </a:cubicBezTo>
                  <a:cubicBezTo>
                    <a:pt x="7990" y="9884"/>
                    <a:pt x="7807" y="9815"/>
                    <a:pt x="7624" y="9701"/>
                  </a:cubicBezTo>
                  <a:cubicBezTo>
                    <a:pt x="7350" y="9541"/>
                    <a:pt x="7054" y="9381"/>
                    <a:pt x="6780" y="9199"/>
                  </a:cubicBezTo>
                  <a:cubicBezTo>
                    <a:pt x="6529" y="9039"/>
                    <a:pt x="6301" y="8856"/>
                    <a:pt x="6049" y="8697"/>
                  </a:cubicBezTo>
                  <a:cubicBezTo>
                    <a:pt x="5821" y="8514"/>
                    <a:pt x="5547" y="8331"/>
                    <a:pt x="5319" y="8126"/>
                  </a:cubicBezTo>
                  <a:cubicBezTo>
                    <a:pt x="5068" y="7921"/>
                    <a:pt x="4817" y="7738"/>
                    <a:pt x="4566" y="7533"/>
                  </a:cubicBezTo>
                  <a:cubicBezTo>
                    <a:pt x="4315" y="7350"/>
                    <a:pt x="4064" y="7122"/>
                    <a:pt x="3790" y="6939"/>
                  </a:cubicBezTo>
                  <a:cubicBezTo>
                    <a:pt x="3653" y="6825"/>
                    <a:pt x="3493" y="6711"/>
                    <a:pt x="3333" y="6619"/>
                  </a:cubicBezTo>
                  <a:cubicBezTo>
                    <a:pt x="3265" y="6574"/>
                    <a:pt x="3196" y="6528"/>
                    <a:pt x="3128" y="6505"/>
                  </a:cubicBezTo>
                  <a:cubicBezTo>
                    <a:pt x="3037" y="6460"/>
                    <a:pt x="2945" y="6414"/>
                    <a:pt x="2854" y="6391"/>
                  </a:cubicBezTo>
                  <a:cubicBezTo>
                    <a:pt x="2781" y="6369"/>
                    <a:pt x="2708" y="6359"/>
                    <a:pt x="2635" y="6359"/>
                  </a:cubicBezTo>
                  <a:cubicBezTo>
                    <a:pt x="2482" y="6359"/>
                    <a:pt x="2332" y="6405"/>
                    <a:pt x="2192" y="6483"/>
                  </a:cubicBezTo>
                  <a:cubicBezTo>
                    <a:pt x="2123" y="6528"/>
                    <a:pt x="2055" y="6619"/>
                    <a:pt x="2009" y="6711"/>
                  </a:cubicBezTo>
                  <a:cubicBezTo>
                    <a:pt x="1987" y="6756"/>
                    <a:pt x="1964" y="6802"/>
                    <a:pt x="1941" y="6871"/>
                  </a:cubicBezTo>
                  <a:cubicBezTo>
                    <a:pt x="1918" y="6939"/>
                    <a:pt x="1918" y="7053"/>
                    <a:pt x="1918" y="7122"/>
                  </a:cubicBezTo>
                  <a:cubicBezTo>
                    <a:pt x="1895" y="7167"/>
                    <a:pt x="1895" y="7190"/>
                    <a:pt x="1895" y="7236"/>
                  </a:cubicBezTo>
                  <a:cubicBezTo>
                    <a:pt x="1850" y="7144"/>
                    <a:pt x="1781" y="7053"/>
                    <a:pt x="1713" y="6962"/>
                  </a:cubicBezTo>
                  <a:cubicBezTo>
                    <a:pt x="1553" y="6688"/>
                    <a:pt x="1416" y="6437"/>
                    <a:pt x="1279" y="6163"/>
                  </a:cubicBezTo>
                  <a:cubicBezTo>
                    <a:pt x="1210" y="6003"/>
                    <a:pt x="1142" y="5843"/>
                    <a:pt x="1096" y="5684"/>
                  </a:cubicBezTo>
                  <a:cubicBezTo>
                    <a:pt x="1028" y="5524"/>
                    <a:pt x="982" y="5341"/>
                    <a:pt x="937" y="5181"/>
                  </a:cubicBezTo>
                  <a:cubicBezTo>
                    <a:pt x="845" y="4839"/>
                    <a:pt x="754" y="4497"/>
                    <a:pt x="686" y="4154"/>
                  </a:cubicBezTo>
                  <a:cubicBezTo>
                    <a:pt x="640" y="3858"/>
                    <a:pt x="640" y="3561"/>
                    <a:pt x="640" y="3264"/>
                  </a:cubicBezTo>
                  <a:cubicBezTo>
                    <a:pt x="640" y="2967"/>
                    <a:pt x="663" y="2671"/>
                    <a:pt x="686" y="2397"/>
                  </a:cubicBezTo>
                  <a:cubicBezTo>
                    <a:pt x="708" y="2191"/>
                    <a:pt x="777" y="2009"/>
                    <a:pt x="845" y="1826"/>
                  </a:cubicBezTo>
                  <a:cubicBezTo>
                    <a:pt x="914" y="1621"/>
                    <a:pt x="1005" y="1415"/>
                    <a:pt x="1119" y="1210"/>
                  </a:cubicBezTo>
                  <a:cubicBezTo>
                    <a:pt x="1233" y="1004"/>
                    <a:pt x="1347" y="822"/>
                    <a:pt x="1462" y="639"/>
                  </a:cubicBezTo>
                  <a:cubicBezTo>
                    <a:pt x="1553" y="525"/>
                    <a:pt x="1621" y="434"/>
                    <a:pt x="1713" y="343"/>
                  </a:cubicBezTo>
                  <a:cubicBezTo>
                    <a:pt x="1804" y="274"/>
                    <a:pt x="1781" y="114"/>
                    <a:pt x="1690" y="46"/>
                  </a:cubicBezTo>
                  <a:cubicBezTo>
                    <a:pt x="1667" y="0"/>
                    <a:pt x="1599" y="0"/>
                    <a:pt x="155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6" name="Google Shape;1774;p22">
              <a:extLst>
                <a:ext uri="{FF2B5EF4-FFF2-40B4-BE49-F238E27FC236}">
                  <a16:creationId xmlns:a16="http://schemas.microsoft.com/office/drawing/2014/main" id="{BA35F1EC-FA87-4C94-AC29-8FD91D3C035F}"/>
                </a:ext>
              </a:extLst>
            </p:cNvPr>
            <p:cNvSpPr/>
            <p:nvPr/>
          </p:nvSpPr>
          <p:spPr>
            <a:xfrm>
              <a:off x="7421109" y="3045350"/>
              <a:ext cx="106776" cy="355088"/>
            </a:xfrm>
            <a:custGeom>
              <a:avLst/>
              <a:gdLst/>
              <a:ahLst/>
              <a:cxnLst/>
              <a:rect l="l" t="t" r="r" b="b"/>
              <a:pathLst>
                <a:path w="3881" h="13513" extrusionOk="0">
                  <a:moveTo>
                    <a:pt x="503" y="0"/>
                  </a:moveTo>
                  <a:cubicBezTo>
                    <a:pt x="388" y="46"/>
                    <a:pt x="274" y="69"/>
                    <a:pt x="160" y="115"/>
                  </a:cubicBezTo>
                  <a:cubicBezTo>
                    <a:pt x="114" y="137"/>
                    <a:pt x="46" y="160"/>
                    <a:pt x="0" y="160"/>
                  </a:cubicBezTo>
                  <a:cubicBezTo>
                    <a:pt x="229" y="229"/>
                    <a:pt x="480" y="320"/>
                    <a:pt x="708" y="434"/>
                  </a:cubicBezTo>
                  <a:cubicBezTo>
                    <a:pt x="1028" y="594"/>
                    <a:pt x="1347" y="777"/>
                    <a:pt x="1644" y="1028"/>
                  </a:cubicBezTo>
                  <a:cubicBezTo>
                    <a:pt x="1941" y="1279"/>
                    <a:pt x="2214" y="1575"/>
                    <a:pt x="2466" y="1895"/>
                  </a:cubicBezTo>
                  <a:cubicBezTo>
                    <a:pt x="2466" y="1895"/>
                    <a:pt x="2466" y="1895"/>
                    <a:pt x="2466" y="1918"/>
                  </a:cubicBezTo>
                  <a:cubicBezTo>
                    <a:pt x="2717" y="2260"/>
                    <a:pt x="2922" y="2648"/>
                    <a:pt x="3082" y="3059"/>
                  </a:cubicBezTo>
                  <a:cubicBezTo>
                    <a:pt x="3310" y="3652"/>
                    <a:pt x="3424" y="4269"/>
                    <a:pt x="3493" y="4908"/>
                  </a:cubicBezTo>
                  <a:cubicBezTo>
                    <a:pt x="3493" y="4908"/>
                    <a:pt x="3493" y="4885"/>
                    <a:pt x="3493" y="4885"/>
                  </a:cubicBezTo>
                  <a:lnTo>
                    <a:pt x="3493" y="4885"/>
                  </a:lnTo>
                  <a:cubicBezTo>
                    <a:pt x="3584" y="5935"/>
                    <a:pt x="3538" y="6985"/>
                    <a:pt x="3356" y="8012"/>
                  </a:cubicBezTo>
                  <a:cubicBezTo>
                    <a:pt x="3356" y="8012"/>
                    <a:pt x="3356" y="8035"/>
                    <a:pt x="3356" y="8035"/>
                  </a:cubicBezTo>
                  <a:cubicBezTo>
                    <a:pt x="3150" y="9199"/>
                    <a:pt x="2785" y="10317"/>
                    <a:pt x="2306" y="11390"/>
                  </a:cubicBezTo>
                  <a:cubicBezTo>
                    <a:pt x="1963" y="12121"/>
                    <a:pt x="1552" y="12828"/>
                    <a:pt x="1096" y="13513"/>
                  </a:cubicBezTo>
                  <a:cubicBezTo>
                    <a:pt x="1164" y="13490"/>
                    <a:pt x="1233" y="13467"/>
                    <a:pt x="1324" y="13445"/>
                  </a:cubicBezTo>
                  <a:cubicBezTo>
                    <a:pt x="1393" y="13422"/>
                    <a:pt x="1484" y="13399"/>
                    <a:pt x="1575" y="13376"/>
                  </a:cubicBezTo>
                  <a:cubicBezTo>
                    <a:pt x="2488" y="11961"/>
                    <a:pt x="3173" y="10409"/>
                    <a:pt x="3538" y="8765"/>
                  </a:cubicBezTo>
                  <a:cubicBezTo>
                    <a:pt x="3744" y="7921"/>
                    <a:pt x="3835" y="7053"/>
                    <a:pt x="3858" y="6186"/>
                  </a:cubicBezTo>
                  <a:cubicBezTo>
                    <a:pt x="3881" y="5319"/>
                    <a:pt x="3812" y="4451"/>
                    <a:pt x="3584" y="3607"/>
                  </a:cubicBezTo>
                  <a:cubicBezTo>
                    <a:pt x="3493" y="3196"/>
                    <a:pt x="3333" y="2785"/>
                    <a:pt x="3150" y="2420"/>
                  </a:cubicBezTo>
                  <a:cubicBezTo>
                    <a:pt x="2945" y="2032"/>
                    <a:pt x="2717" y="1667"/>
                    <a:pt x="2420" y="1324"/>
                  </a:cubicBezTo>
                  <a:cubicBezTo>
                    <a:pt x="2146" y="1005"/>
                    <a:pt x="1826" y="731"/>
                    <a:pt x="1461" y="480"/>
                  </a:cubicBezTo>
                  <a:cubicBezTo>
                    <a:pt x="1164" y="274"/>
                    <a:pt x="845" y="115"/>
                    <a:pt x="50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7" name="Google Shape;1775;p22">
              <a:extLst>
                <a:ext uri="{FF2B5EF4-FFF2-40B4-BE49-F238E27FC236}">
                  <a16:creationId xmlns:a16="http://schemas.microsoft.com/office/drawing/2014/main" id="{DC79FE1F-041D-4994-BADA-0CE9842CBBE9}"/>
                </a:ext>
              </a:extLst>
            </p:cNvPr>
            <p:cNvSpPr/>
            <p:nvPr/>
          </p:nvSpPr>
          <p:spPr>
            <a:xfrm>
              <a:off x="7046609" y="3037750"/>
              <a:ext cx="133921" cy="342906"/>
            </a:xfrm>
            <a:custGeom>
              <a:avLst/>
              <a:gdLst/>
              <a:ahLst/>
              <a:cxnLst/>
              <a:rect l="l" t="t" r="r" b="b"/>
              <a:pathLst>
                <a:path w="4955" h="13103" extrusionOk="0">
                  <a:moveTo>
                    <a:pt x="4338" y="1"/>
                  </a:moveTo>
                  <a:cubicBezTo>
                    <a:pt x="4041" y="92"/>
                    <a:pt x="3767" y="206"/>
                    <a:pt x="3493" y="343"/>
                  </a:cubicBezTo>
                  <a:cubicBezTo>
                    <a:pt x="2877" y="640"/>
                    <a:pt x="2329" y="1096"/>
                    <a:pt x="1895" y="1621"/>
                  </a:cubicBezTo>
                  <a:cubicBezTo>
                    <a:pt x="1439" y="2169"/>
                    <a:pt x="1074" y="2763"/>
                    <a:pt x="777" y="3425"/>
                  </a:cubicBezTo>
                  <a:cubicBezTo>
                    <a:pt x="480" y="4064"/>
                    <a:pt x="298" y="4748"/>
                    <a:pt x="161" y="5456"/>
                  </a:cubicBezTo>
                  <a:cubicBezTo>
                    <a:pt x="24" y="6255"/>
                    <a:pt x="1" y="7054"/>
                    <a:pt x="24" y="7853"/>
                  </a:cubicBezTo>
                  <a:cubicBezTo>
                    <a:pt x="47" y="8743"/>
                    <a:pt x="161" y="9610"/>
                    <a:pt x="366" y="10455"/>
                  </a:cubicBezTo>
                  <a:cubicBezTo>
                    <a:pt x="526" y="11231"/>
                    <a:pt x="777" y="11984"/>
                    <a:pt x="1097" y="12737"/>
                  </a:cubicBezTo>
                  <a:cubicBezTo>
                    <a:pt x="1256" y="12851"/>
                    <a:pt x="1439" y="12965"/>
                    <a:pt x="1599" y="13102"/>
                  </a:cubicBezTo>
                  <a:cubicBezTo>
                    <a:pt x="1485" y="12806"/>
                    <a:pt x="1348" y="12532"/>
                    <a:pt x="1234" y="12235"/>
                  </a:cubicBezTo>
                  <a:cubicBezTo>
                    <a:pt x="800" y="11071"/>
                    <a:pt x="526" y="9884"/>
                    <a:pt x="412" y="8652"/>
                  </a:cubicBezTo>
                  <a:cubicBezTo>
                    <a:pt x="412" y="8674"/>
                    <a:pt x="412" y="8697"/>
                    <a:pt x="412" y="8697"/>
                  </a:cubicBezTo>
                  <a:cubicBezTo>
                    <a:pt x="366" y="8149"/>
                    <a:pt x="343" y="7602"/>
                    <a:pt x="343" y="7054"/>
                  </a:cubicBezTo>
                  <a:cubicBezTo>
                    <a:pt x="366" y="6552"/>
                    <a:pt x="389" y="6049"/>
                    <a:pt x="480" y="5547"/>
                  </a:cubicBezTo>
                  <a:cubicBezTo>
                    <a:pt x="480" y="5524"/>
                    <a:pt x="480" y="5524"/>
                    <a:pt x="480" y="5524"/>
                  </a:cubicBezTo>
                  <a:cubicBezTo>
                    <a:pt x="480" y="5524"/>
                    <a:pt x="480" y="5502"/>
                    <a:pt x="480" y="5502"/>
                  </a:cubicBezTo>
                  <a:cubicBezTo>
                    <a:pt x="617" y="4771"/>
                    <a:pt x="823" y="4086"/>
                    <a:pt x="1142" y="3402"/>
                  </a:cubicBezTo>
                  <a:cubicBezTo>
                    <a:pt x="1393" y="2877"/>
                    <a:pt x="1690" y="2375"/>
                    <a:pt x="2078" y="1918"/>
                  </a:cubicBezTo>
                  <a:cubicBezTo>
                    <a:pt x="2078" y="1918"/>
                    <a:pt x="2078" y="1918"/>
                    <a:pt x="2078" y="1895"/>
                  </a:cubicBezTo>
                  <a:cubicBezTo>
                    <a:pt x="2375" y="1553"/>
                    <a:pt x="2717" y="1233"/>
                    <a:pt x="3082" y="959"/>
                  </a:cubicBezTo>
                  <a:lnTo>
                    <a:pt x="3082" y="959"/>
                  </a:lnTo>
                  <a:cubicBezTo>
                    <a:pt x="3082" y="959"/>
                    <a:pt x="3060" y="982"/>
                    <a:pt x="3060" y="982"/>
                  </a:cubicBezTo>
                  <a:cubicBezTo>
                    <a:pt x="3356" y="754"/>
                    <a:pt x="3699" y="571"/>
                    <a:pt x="4064" y="434"/>
                  </a:cubicBezTo>
                  <a:cubicBezTo>
                    <a:pt x="4361" y="320"/>
                    <a:pt x="4657" y="252"/>
                    <a:pt x="4954" y="206"/>
                  </a:cubicBezTo>
                  <a:cubicBezTo>
                    <a:pt x="4863" y="183"/>
                    <a:pt x="4794" y="161"/>
                    <a:pt x="4726" y="138"/>
                  </a:cubicBezTo>
                  <a:cubicBezTo>
                    <a:pt x="4612" y="115"/>
                    <a:pt x="4498" y="69"/>
                    <a:pt x="4383" y="46"/>
                  </a:cubicBezTo>
                  <a:cubicBezTo>
                    <a:pt x="4361" y="46"/>
                    <a:pt x="4338" y="24"/>
                    <a:pt x="43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02" name="TextBox 6">
            <a:extLst>
              <a:ext uri="{FF2B5EF4-FFF2-40B4-BE49-F238E27FC236}">
                <a16:creationId xmlns:a16="http://schemas.microsoft.com/office/drawing/2014/main" id="{E85EB20C-89FA-453C-BC7C-93FBC860E81A}"/>
              </a:ext>
            </a:extLst>
          </p:cNvPr>
          <p:cNvSpPr txBox="1"/>
          <p:nvPr/>
        </p:nvSpPr>
        <p:spPr>
          <a:xfrm>
            <a:off x="1966012" y="1710413"/>
            <a:ext cx="6196913" cy="1077218"/>
          </a:xfrm>
          <a:prstGeom prst="rect">
            <a:avLst/>
          </a:prstGeom>
          <a:noFill/>
        </p:spPr>
        <p:txBody>
          <a:bodyPr wrap="square" rtlCol="0">
            <a:spAutoFit/>
          </a:bodyPr>
          <a:lstStyle/>
          <a:p>
            <a:pPr algn="just"/>
            <a:r>
              <a:rPr lang="en-US" sz="3200" dirty="0" err="1" smtClean="0">
                <a:solidFill>
                  <a:srgbClr val="002060"/>
                </a:solidFill>
                <a:latin typeface="Arial" panose="020B0604020202020204" pitchFamily="34" charset="0"/>
                <a:cs typeface="Arial" panose="020B0604020202020204" pitchFamily="34" charset="0"/>
              </a:rPr>
              <a:t>Chứng</a:t>
            </a:r>
            <a:r>
              <a:rPr lang="en-US" sz="3200" dirty="0" smtClean="0">
                <a:solidFill>
                  <a:srgbClr val="002060"/>
                </a:solidFill>
                <a:latin typeface="Arial" panose="020B0604020202020204" pitchFamily="34" charset="0"/>
                <a:cs typeface="Arial" panose="020B0604020202020204" pitchFamily="34" charset="0"/>
              </a:rPr>
              <a:t> minh </a:t>
            </a:r>
            <a:r>
              <a:rPr lang="en-US" sz="3200" dirty="0" err="1" smtClean="0">
                <a:solidFill>
                  <a:srgbClr val="002060"/>
                </a:solidFill>
                <a:latin typeface="Arial" panose="020B0604020202020204" pitchFamily="34" charset="0"/>
                <a:cs typeface="Arial" panose="020B0604020202020204" pitchFamily="34" charset="0"/>
              </a:rPr>
              <a:t>định</a:t>
            </a:r>
            <a:r>
              <a:rPr lang="en-US" sz="3200" dirty="0" smtClean="0">
                <a:solidFill>
                  <a:srgbClr val="002060"/>
                </a:solidFill>
                <a:latin typeface="Arial" panose="020B0604020202020204" pitchFamily="34" charset="0"/>
                <a:cs typeface="Arial" panose="020B0604020202020204" pitchFamily="34" charset="0"/>
              </a:rPr>
              <a:t> </a:t>
            </a:r>
            <a:r>
              <a:rPr lang="en-US" sz="3200" dirty="0" err="1" smtClean="0">
                <a:solidFill>
                  <a:srgbClr val="002060"/>
                </a:solidFill>
                <a:latin typeface="Arial" panose="020B0604020202020204" pitchFamily="34" charset="0"/>
                <a:cs typeface="Arial" panose="020B0604020202020204" pitchFamily="34" charset="0"/>
              </a:rPr>
              <a:t>lý</a:t>
            </a:r>
            <a:r>
              <a:rPr lang="en-US" sz="3200" dirty="0" smtClean="0">
                <a:solidFill>
                  <a:srgbClr val="002060"/>
                </a:solidFill>
                <a:latin typeface="Arial" panose="020B0604020202020204" pitchFamily="34" charset="0"/>
                <a:cs typeface="Arial" panose="020B0604020202020204" pitchFamily="34" charset="0"/>
              </a:rPr>
              <a:t> </a:t>
            </a:r>
            <a:r>
              <a:rPr lang="en-US" sz="3200" dirty="0" err="1" smtClean="0">
                <a:solidFill>
                  <a:srgbClr val="002060"/>
                </a:solidFill>
                <a:latin typeface="Arial" panose="020B0604020202020204" pitchFamily="34" charset="0"/>
                <a:cs typeface="Arial" panose="020B0604020202020204" pitchFamily="34" charset="0"/>
              </a:rPr>
              <a:t>về</a:t>
            </a:r>
            <a:r>
              <a:rPr lang="en-US" sz="3200" dirty="0" smtClean="0">
                <a:solidFill>
                  <a:srgbClr val="002060"/>
                </a:solidFill>
                <a:latin typeface="Arial" panose="020B0604020202020204" pitchFamily="34" charset="0"/>
                <a:cs typeface="Arial" panose="020B0604020202020204" pitchFamily="34" charset="0"/>
              </a:rPr>
              <a:t> </a:t>
            </a:r>
            <a:r>
              <a:rPr lang="en-US" sz="3200" dirty="0" err="1" smtClean="0">
                <a:solidFill>
                  <a:srgbClr val="002060"/>
                </a:solidFill>
                <a:latin typeface="Arial" panose="020B0604020202020204" pitchFamily="34" charset="0"/>
                <a:cs typeface="Arial" panose="020B0604020202020204" pitchFamily="34" charset="0"/>
              </a:rPr>
              <a:t>góc</a:t>
            </a:r>
            <a:r>
              <a:rPr lang="en-US" sz="3200" dirty="0" smtClean="0">
                <a:solidFill>
                  <a:srgbClr val="002060"/>
                </a:solidFill>
                <a:latin typeface="Arial" panose="020B0604020202020204" pitchFamily="34" charset="0"/>
                <a:cs typeface="Arial" panose="020B0604020202020204" pitchFamily="34" charset="0"/>
              </a:rPr>
              <a:t> </a:t>
            </a:r>
            <a:r>
              <a:rPr lang="en-US" sz="3200" dirty="0" err="1" smtClean="0">
                <a:solidFill>
                  <a:srgbClr val="002060"/>
                </a:solidFill>
                <a:latin typeface="Arial" panose="020B0604020202020204" pitchFamily="34" charset="0"/>
                <a:cs typeface="Arial" panose="020B0604020202020204" pitchFamily="34" charset="0"/>
              </a:rPr>
              <a:t>ngoài</a:t>
            </a:r>
            <a:r>
              <a:rPr lang="en-US" sz="3200" dirty="0" smtClean="0">
                <a:solidFill>
                  <a:srgbClr val="002060"/>
                </a:solidFill>
                <a:latin typeface="Arial" panose="020B0604020202020204" pitchFamily="34" charset="0"/>
                <a:cs typeface="Arial" panose="020B0604020202020204" pitchFamily="34" charset="0"/>
              </a:rPr>
              <a:t> </a:t>
            </a:r>
            <a:r>
              <a:rPr lang="en-US" sz="3200" dirty="0" err="1" smtClean="0">
                <a:solidFill>
                  <a:srgbClr val="002060"/>
                </a:solidFill>
                <a:latin typeface="Arial" panose="020B0604020202020204" pitchFamily="34" charset="0"/>
                <a:cs typeface="Arial" panose="020B0604020202020204" pitchFamily="34" charset="0"/>
              </a:rPr>
              <a:t>trong</a:t>
            </a:r>
            <a:r>
              <a:rPr lang="en-US" sz="3200" dirty="0" smtClean="0">
                <a:solidFill>
                  <a:srgbClr val="002060"/>
                </a:solidFill>
                <a:latin typeface="Arial" panose="020B0604020202020204" pitchFamily="34" charset="0"/>
                <a:cs typeface="Arial" panose="020B0604020202020204" pitchFamily="34" charset="0"/>
              </a:rPr>
              <a:t> “</a:t>
            </a:r>
            <a:r>
              <a:rPr lang="en-US" sz="3200" dirty="0" err="1" smtClean="0">
                <a:solidFill>
                  <a:srgbClr val="002060"/>
                </a:solidFill>
                <a:latin typeface="Arial" panose="020B0604020202020204" pitchFamily="34" charset="0"/>
                <a:cs typeface="Arial" panose="020B0604020202020204" pitchFamily="34" charset="0"/>
              </a:rPr>
              <a:t>Có</a:t>
            </a:r>
            <a:r>
              <a:rPr lang="en-US" sz="3200" dirty="0" smtClean="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hể</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em</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chưa</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biết</a:t>
            </a:r>
            <a:r>
              <a:rPr lang="en-US" sz="3200" dirty="0">
                <a:solidFill>
                  <a:srgbClr val="002060"/>
                </a:solidFill>
                <a:latin typeface="Arial" panose="020B0604020202020204" pitchFamily="34" charset="0"/>
                <a:cs typeface="Arial" panose="020B0604020202020204" pitchFamily="34" charset="0"/>
              </a:rPr>
              <a:t>”.</a:t>
            </a:r>
          </a:p>
        </p:txBody>
      </p:sp>
      <p:sp>
        <p:nvSpPr>
          <p:cNvPr id="903" name="TextBox 6">
            <a:extLst>
              <a:ext uri="{FF2B5EF4-FFF2-40B4-BE49-F238E27FC236}">
                <a16:creationId xmlns:a16="http://schemas.microsoft.com/office/drawing/2014/main" id="{5072C62A-108B-4511-9204-311EF8FA7472}"/>
              </a:ext>
            </a:extLst>
          </p:cNvPr>
          <p:cNvSpPr txBox="1"/>
          <p:nvPr/>
        </p:nvSpPr>
        <p:spPr>
          <a:xfrm>
            <a:off x="1966012" y="2958269"/>
            <a:ext cx="4644340" cy="1077218"/>
          </a:xfrm>
          <a:prstGeom prst="rect">
            <a:avLst/>
          </a:prstGeom>
          <a:noFill/>
        </p:spPr>
        <p:txBody>
          <a:bodyPr wrap="square" rtlCol="0">
            <a:spAutoFit/>
          </a:bodyPr>
          <a:lstStyle/>
          <a:p>
            <a:pPr algn="just"/>
            <a:r>
              <a:rPr lang="en-US" sz="3200" dirty="0" err="1">
                <a:solidFill>
                  <a:srgbClr val="002060"/>
                </a:solidFill>
                <a:latin typeface="Arial" panose="020B0604020202020204" pitchFamily="34" charset="0"/>
                <a:cs typeface="Arial" panose="020B0604020202020204" pitchFamily="34" charset="0"/>
              </a:rPr>
              <a:t>Hoàn</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hành</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hiết</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kế</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và</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chế</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ạo</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hước</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chữ</a:t>
            </a:r>
            <a:r>
              <a:rPr lang="en-US" sz="3200" dirty="0">
                <a:solidFill>
                  <a:srgbClr val="002060"/>
                </a:solidFill>
                <a:latin typeface="Arial" panose="020B0604020202020204" pitchFamily="34" charset="0"/>
                <a:cs typeface="Arial" panose="020B0604020202020204" pitchFamily="34" charset="0"/>
              </a:rPr>
              <a:t> T.</a:t>
            </a:r>
          </a:p>
        </p:txBody>
      </p:sp>
      <p:sp>
        <p:nvSpPr>
          <p:cNvPr id="904" name="TextBox 6">
            <a:extLst>
              <a:ext uri="{FF2B5EF4-FFF2-40B4-BE49-F238E27FC236}">
                <a16:creationId xmlns:a16="http://schemas.microsoft.com/office/drawing/2014/main" id="{B53AD50F-2C42-4985-88E9-EB1403D1F8F5}"/>
              </a:ext>
            </a:extLst>
          </p:cNvPr>
          <p:cNvSpPr txBox="1"/>
          <p:nvPr/>
        </p:nvSpPr>
        <p:spPr>
          <a:xfrm>
            <a:off x="1880285" y="4327522"/>
            <a:ext cx="4095397" cy="584775"/>
          </a:xfrm>
          <a:prstGeom prst="rect">
            <a:avLst/>
          </a:prstGeom>
          <a:noFill/>
        </p:spPr>
        <p:txBody>
          <a:bodyPr wrap="square" rtlCol="0">
            <a:spAutoFit/>
          </a:bodyPr>
          <a:lstStyle/>
          <a:p>
            <a:pPr algn="just"/>
            <a:r>
              <a:rPr lang="en-US" sz="3200">
                <a:solidFill>
                  <a:srgbClr val="002060"/>
                </a:solidFill>
                <a:latin typeface="Arial" panose="020B0604020202020204" pitchFamily="34" charset="0"/>
                <a:cs typeface="Arial" panose="020B0604020202020204" pitchFamily="34" charset="0"/>
              </a:rPr>
              <a:t>Chuẩn bị bài mới.</a:t>
            </a:r>
            <a:endParaRPr lang="en-US" sz="32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7725969"/>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9"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439"/>
            <a:ext cx="9144000" cy="1655763"/>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227"/>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71" y="145773"/>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4015"/>
            <a:ext cx="1488403" cy="1488403"/>
          </a:xfrm>
          <a:prstGeom prst="rect">
            <a:avLst/>
          </a:prstGeom>
        </p:spPr>
      </p:pic>
    </p:spTree>
    <p:extLst>
      <p:ext uri="{BB962C8B-B14F-4D97-AF65-F5344CB8AC3E}">
        <p14:creationId xmlns:p14="http://schemas.microsoft.com/office/powerpoint/2010/main" val="228986089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p14:dur="10">
        <p159:morph option="byObject"/>
      </p:transition>
    </mc:Choice>
    <mc:Fallback>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t="4000" b="21801"/>
          <a:stretch/>
        </p:blipFill>
        <p:spPr>
          <a:xfrm>
            <a:off x="-20188" y="0"/>
            <a:ext cx="12211729" cy="7067550"/>
          </a:xfrm>
          <a:prstGeom prst="rect">
            <a:avLst/>
          </a:prstGeom>
        </p:spPr>
      </p:pic>
      <p:pic>
        <p:nvPicPr>
          <p:cNvPr id="3" name="Picture 12" descr="Bird GIFs - Get the best GIF on GIPHY">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058400" y="76201"/>
            <a:ext cx="2286000" cy="1662113"/>
          </a:xfrm>
          <a:prstGeom prst="rect">
            <a:avLst/>
          </a:prstGeom>
          <a:noFill/>
          <a:extLst>
            <a:ext uri="{909E8E84-426E-40DD-AFC4-6F175D3DCCD1}">
              <a14:hiddenFill xmlns:a14="http://schemas.microsoft.com/office/drawing/2010/main">
                <a:solidFill>
                  <a:srgbClr val="FFFFFF"/>
                </a:solidFill>
              </a14:hiddenFill>
            </a:ext>
          </a:extLst>
        </p:spPr>
      </p:pic>
      <p:sp>
        <p:nvSpPr>
          <p:cNvPr id="6" name="Rounded Rectangle 4">
            <a:extLst>
              <a:ext uri="{FF2B5EF4-FFF2-40B4-BE49-F238E27FC236}">
                <a16:creationId xmlns:a16="http://schemas.microsoft.com/office/drawing/2014/main" id="{47212AC6-DB4B-4AF4-89B9-7C2710B8B39A}"/>
              </a:ext>
            </a:extLst>
          </p:cNvPr>
          <p:cNvSpPr/>
          <p:nvPr/>
        </p:nvSpPr>
        <p:spPr>
          <a:xfrm>
            <a:off x="2703199" y="282273"/>
            <a:ext cx="5682285" cy="918482"/>
          </a:xfrm>
          <a:prstGeom prst="roundRect">
            <a:avLst/>
          </a:prstGeom>
          <a:solidFill>
            <a:srgbClr val="2A9D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latin typeface="Arial" panose="020B0604020202020204" pitchFamily="34" charset="0"/>
                <a:cs typeface="Arial" panose="020B0604020202020204" pitchFamily="34" charset="0"/>
              </a:rPr>
              <a:t>Số</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o</a:t>
            </a:r>
            <a:r>
              <a:rPr lang="en-US" sz="2800" b="1" dirty="0">
                <a:latin typeface="Arial" panose="020B0604020202020204" pitchFamily="34" charset="0"/>
                <a:cs typeface="Arial" panose="020B0604020202020204" pitchFamily="34" charset="0"/>
              </a:rPr>
              <a:t> x </a:t>
            </a:r>
            <a:r>
              <a:rPr lang="en-US" sz="2800" b="1" dirty="0" err="1">
                <a:latin typeface="Arial" panose="020B0604020202020204" pitchFamily="34" charset="0"/>
                <a:cs typeface="Arial" panose="020B0604020202020204" pitchFamily="34" charset="0"/>
              </a:rPr>
              <a:t>tro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hình</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sau</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bằng</a:t>
            </a:r>
            <a:r>
              <a:rPr lang="en-US" sz="2800" b="1"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8" name="Rounded Rectangle 7">
                <a:extLst>
                  <a:ext uri="{FF2B5EF4-FFF2-40B4-BE49-F238E27FC236}">
                    <a16:creationId xmlns:a16="http://schemas.microsoft.com/office/drawing/2014/main" id="{5870F5CE-D014-4EED-8148-33490C8D9ADE}"/>
                  </a:ext>
                </a:extLst>
              </p:cNvPr>
              <p:cNvSpPr/>
              <p:nvPr/>
            </p:nvSpPr>
            <p:spPr>
              <a:xfrm>
                <a:off x="1461240" y="1502061"/>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𝟒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8" name="Rounded Rectangle 7">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1461240" y="1502061"/>
                <a:ext cx="4011562" cy="1077667"/>
              </a:xfrm>
              <a:prstGeom prst="roundRect">
                <a:avLst/>
              </a:prstGeom>
              <a:blipFill>
                <a:blip r:embed="rId8"/>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ounded Rectangle 7">
                <a:extLst>
                  <a:ext uri="{FF2B5EF4-FFF2-40B4-BE49-F238E27FC236}">
                    <a16:creationId xmlns:a16="http://schemas.microsoft.com/office/drawing/2014/main" id="{72770693-2205-42A1-B3F3-478270DA16E4}"/>
                  </a:ext>
                </a:extLst>
              </p:cNvPr>
              <p:cNvSpPr/>
              <p:nvPr/>
            </p:nvSpPr>
            <p:spPr>
              <a:xfrm>
                <a:off x="1461240" y="2725872"/>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9"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1461240" y="2725872"/>
                <a:ext cx="4011562" cy="1077667"/>
              </a:xfrm>
              <a:prstGeom prst="roundRect">
                <a:avLst/>
              </a:prstGeom>
              <a:blipFill>
                <a:blip r:embed="rId9"/>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ounded Rectangle 7">
                <a:extLst>
                  <a:ext uri="{FF2B5EF4-FFF2-40B4-BE49-F238E27FC236}">
                    <a16:creationId xmlns:a16="http://schemas.microsoft.com/office/drawing/2014/main" id="{DF996A0F-46BB-4443-8ABE-9C80CD96E11F}"/>
                  </a:ext>
                </a:extLst>
              </p:cNvPr>
              <p:cNvSpPr/>
              <p:nvPr/>
            </p:nvSpPr>
            <p:spPr>
              <a:xfrm>
                <a:off x="1428446" y="3949683"/>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𝟔𝟎</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0"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1428446" y="3949683"/>
                <a:ext cx="4011562" cy="1077667"/>
              </a:xfrm>
              <a:prstGeom prst="roundRect">
                <a:avLst/>
              </a:prstGeom>
              <a:blipFill>
                <a:blip r:embed="rId10"/>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ounded Rectangle 9">
                <a:extLst>
                  <a:ext uri="{FF2B5EF4-FFF2-40B4-BE49-F238E27FC236}">
                    <a16:creationId xmlns:a16="http://schemas.microsoft.com/office/drawing/2014/main" id="{928FDBBB-86FC-44F6-90DD-BE63B343B3F3}"/>
                  </a:ext>
                </a:extLst>
              </p:cNvPr>
              <p:cNvSpPr/>
              <p:nvPr/>
            </p:nvSpPr>
            <p:spPr>
              <a:xfrm>
                <a:off x="1438938" y="5180335"/>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𝟔𝟓</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1" name="Rounded Rectangle 9">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1438938" y="5180335"/>
                <a:ext cx="4011562" cy="1077667"/>
              </a:xfrm>
              <a:prstGeom prst="roundRect">
                <a:avLst/>
              </a:prstGeom>
              <a:blipFill>
                <a:blip r:embed="rId11"/>
                <a:stretch>
                  <a:fillRect l="-1511"/>
                </a:stretch>
              </a:blipFill>
            </p:spPr>
            <p:txBody>
              <a:bodyPr/>
              <a:lstStyle/>
              <a:p>
                <a:r>
                  <a:rPr lang="en-US">
                    <a:noFill/>
                  </a:rPr>
                  <a:t> </a:t>
                </a:r>
              </a:p>
            </p:txBody>
          </p:sp>
        </mc:Fallback>
      </mc:AlternateContent>
      <p:sp>
        <p:nvSpPr>
          <p:cNvPr id="12" name="Rectangle 11"/>
          <p:cNvSpPr/>
          <p:nvPr/>
        </p:nvSpPr>
        <p:spPr>
          <a:xfrm>
            <a:off x="7481429" y="2940544"/>
            <a:ext cx="4638675" cy="3476625"/>
          </a:xfrm>
          <a:prstGeom prst="rect">
            <a:avLst/>
          </a:prstGeom>
          <a:solidFill>
            <a:srgbClr val="FFFF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pPr>
            <a:endParaRPr lang="en-US" sz="7200" kern="0" dirty="0">
              <a:solidFill>
                <a:srgbClr val="002060"/>
              </a:solidFill>
              <a:latin typeface="Arial "/>
              <a:sym typeface="Arial"/>
            </a:endParaRPr>
          </a:p>
        </p:txBody>
      </p:sp>
      <p:pic>
        <p:nvPicPr>
          <p:cNvPr id="13" name="Picture 37">
            <a:extLst>
              <a:ext uri="{FF2B5EF4-FFF2-40B4-BE49-F238E27FC236}">
                <a16:creationId xmlns:a16="http://schemas.microsoft.com/office/drawing/2014/main" id="{F10F6998-B9D7-47FD-8671-6889A6AAF36B}"/>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322377" y="2819400"/>
            <a:ext cx="5022023" cy="3597769"/>
          </a:xfrm>
          <a:prstGeom prst="rect">
            <a:avLst/>
          </a:prstGeom>
          <a:noFill/>
          <a:ln>
            <a:noFill/>
          </a:ln>
        </p:spPr>
      </p:pic>
      <p:sp>
        <p:nvSpPr>
          <p:cNvPr id="4" name="Mũi tên: Cong Trái 3">
            <a:hlinkClick r:id="rId6" action="ppaction://hlinksldjump"/>
            <a:extLst>
              <a:ext uri="{FF2B5EF4-FFF2-40B4-BE49-F238E27FC236}">
                <a16:creationId xmlns:a16="http://schemas.microsoft.com/office/drawing/2014/main" id="{43867772-0820-4D66-9940-0ED6738A2C5B}"/>
              </a:ext>
            </a:extLst>
          </p:cNvPr>
          <p:cNvSpPr/>
          <p:nvPr/>
        </p:nvSpPr>
        <p:spPr>
          <a:xfrm>
            <a:off x="425669" y="227833"/>
            <a:ext cx="604614" cy="6794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pic>
        <p:nvPicPr>
          <p:cNvPr id="389" name="Picture 12" descr="Digit 60"/>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8416638" y="1437947"/>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373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63000"/>
                                  </p:stCondLst>
                                  <p:iterate type="lt">
                                    <p:tmPct val="5000"/>
                                  </p:iterate>
                                  <p:childTnLst>
                                    <p:anim calcmode="lin" valueType="num">
                                      <p:cBhvr>
                                        <p:cTn id="6" dur="1000"/>
                                        <p:tgtEl>
                                          <p:spTgt spid="389"/>
                                        </p:tgtEl>
                                        <p:attrNameLst>
                                          <p:attrName>ppt_w</p:attrName>
                                        </p:attrNameLst>
                                      </p:cBhvr>
                                      <p:tavLst>
                                        <p:tav tm="0">
                                          <p:val>
                                            <p:strVal val="ppt_w"/>
                                          </p:val>
                                        </p:tav>
                                        <p:tav tm="100000">
                                          <p:val>
                                            <p:fltVal val="0"/>
                                          </p:val>
                                        </p:tav>
                                      </p:tavLst>
                                    </p:anim>
                                    <p:anim calcmode="lin" valueType="num">
                                      <p:cBhvr>
                                        <p:cTn id="7" dur="1000"/>
                                        <p:tgtEl>
                                          <p:spTgt spid="389"/>
                                        </p:tgtEl>
                                        <p:attrNameLst>
                                          <p:attrName>ppt_h</p:attrName>
                                        </p:attrNameLst>
                                      </p:cBhvr>
                                      <p:tavLst>
                                        <p:tav tm="0">
                                          <p:val>
                                            <p:strVal val="ppt_h"/>
                                          </p:val>
                                        </p:tav>
                                        <p:tav tm="100000">
                                          <p:val>
                                            <p:fltVal val="0"/>
                                          </p:val>
                                        </p:tav>
                                      </p:tavLst>
                                    </p:anim>
                                    <p:anim calcmode="lin" valueType="num">
                                      <p:cBhvr>
                                        <p:cTn id="8" dur="1000"/>
                                        <p:tgtEl>
                                          <p:spTgt spid="389"/>
                                        </p:tgtEl>
                                        <p:attrNameLst>
                                          <p:attrName>style.rotation</p:attrName>
                                        </p:attrNameLst>
                                      </p:cBhvr>
                                      <p:tavLst>
                                        <p:tav tm="0">
                                          <p:val>
                                            <p:fltVal val="0"/>
                                          </p:val>
                                        </p:tav>
                                        <p:tav tm="100000">
                                          <p:val>
                                            <p:fltVal val="90"/>
                                          </p:val>
                                        </p:tav>
                                      </p:tavLst>
                                    </p:anim>
                                    <p:animEffect transition="out" filter="fade">
                                      <p:cBhvr>
                                        <p:cTn id="9" dur="1000"/>
                                        <p:tgtEl>
                                          <p:spTgt spid="389"/>
                                        </p:tgtEl>
                                      </p:cBhvr>
                                    </p:animEffect>
                                    <p:set>
                                      <p:cBhvr>
                                        <p:cTn id="10" dur="1" fill="hold">
                                          <p:stCondLst>
                                            <p:cond delay="999"/>
                                          </p:stCondLst>
                                        </p:cTn>
                                        <p:tgtEl>
                                          <p:spTgt spid="38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8"/>
                    </p:tgtEl>
                  </p:cond>
                </p:stCondLst>
                <p:endSync evt="end" delay="0">
                  <p:rtn val="all"/>
                </p:endSync>
                <p:childTnLst>
                  <p:par>
                    <p:cTn id="12" fill="hold">
                      <p:stCondLst>
                        <p:cond delay="0"/>
                      </p:stCondLst>
                      <p:childTnLst>
                        <p:par>
                          <p:cTn id="13" fill="hold">
                            <p:stCondLst>
                              <p:cond delay="0"/>
                            </p:stCondLst>
                            <p:childTnLst>
                              <p:par>
                                <p:cTn id="14" presetID="19" presetClass="emph" presetSubtype="0" fill="hold" grpId="0" nodeType="clickEffect">
                                  <p:stCondLst>
                                    <p:cond delay="0"/>
                                  </p:stCondLst>
                                  <p:childTnLst>
                                    <p:animClr clrSpc="rgb" dir="cw">
                                      <p:cBhvr override="childStyle">
                                        <p:cTn id="15" dur="500" fill="hold"/>
                                        <p:tgtEl>
                                          <p:spTgt spid="8"/>
                                        </p:tgtEl>
                                        <p:attrNameLst>
                                          <p:attrName>style.color</p:attrName>
                                        </p:attrNameLst>
                                      </p:cBhvr>
                                      <p:to>
                                        <a:srgbClr val="7F7F7F"/>
                                      </p:to>
                                    </p:animClr>
                                    <p:animClr clrSpc="rgb" dir="cw">
                                      <p:cBhvr>
                                        <p:cTn id="16" dur="500" fill="hold"/>
                                        <p:tgtEl>
                                          <p:spTgt spid="8"/>
                                        </p:tgtEl>
                                        <p:attrNameLst>
                                          <p:attrName>fillcolor</p:attrName>
                                        </p:attrNameLst>
                                      </p:cBhvr>
                                      <p:to>
                                        <a:srgbClr val="7F7F7F"/>
                                      </p:to>
                                    </p:animClr>
                                    <p:set>
                                      <p:cBhvr>
                                        <p:cTn id="17" dur="500" fill="hold"/>
                                        <p:tgtEl>
                                          <p:spTgt spid="8"/>
                                        </p:tgtEl>
                                        <p:attrNameLst>
                                          <p:attrName>fill.type</p:attrName>
                                        </p:attrNameLst>
                                      </p:cBhvr>
                                      <p:to>
                                        <p:strVal val="solid"/>
                                      </p:to>
                                    </p:set>
                                    <p:set>
                                      <p:cBhvr>
                                        <p:cTn id="18"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9"/>
                                        </p:tgtEl>
                                        <p:attrNameLst>
                                          <p:attrName>style.color</p:attrName>
                                        </p:attrNameLst>
                                      </p:cBhvr>
                                      <p:to>
                                        <a:srgbClr val="7F7F7F"/>
                                      </p:to>
                                    </p:animClr>
                                    <p:animClr clrSpc="rgb" dir="cw">
                                      <p:cBhvr>
                                        <p:cTn id="24" dur="500" fill="hold"/>
                                        <p:tgtEl>
                                          <p:spTgt spid="9"/>
                                        </p:tgtEl>
                                        <p:attrNameLst>
                                          <p:attrName>fillcolor</p:attrName>
                                        </p:attrNameLst>
                                      </p:cBhvr>
                                      <p:to>
                                        <a:srgbClr val="7F7F7F"/>
                                      </p:to>
                                    </p:animClr>
                                    <p:set>
                                      <p:cBhvr>
                                        <p:cTn id="25" dur="500" fill="hold"/>
                                        <p:tgtEl>
                                          <p:spTgt spid="9"/>
                                        </p:tgtEl>
                                        <p:attrNameLst>
                                          <p:attrName>fill.type</p:attrName>
                                        </p:attrNameLst>
                                      </p:cBhvr>
                                      <p:to>
                                        <p:strVal val="solid"/>
                                      </p:to>
                                    </p:set>
                                    <p:set>
                                      <p:cBhvr>
                                        <p:cTn id="26" dur="5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27" restart="whenNotActive" fill="hold" evtFilter="cancelBubble" nodeType="interactiveSeq">
                <p:stCondLst>
                  <p:cond evt="onClick" delay="0">
                    <p:tgtEl>
                      <p:spTgt spid="10"/>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10"/>
                                        </p:tgtEl>
                                        <p:attrNameLst>
                                          <p:attrName>style.color</p:attrName>
                                        </p:attrNameLst>
                                      </p:cBhvr>
                                      <p:to>
                                        <a:srgbClr val="7F7F7F"/>
                                      </p:to>
                                    </p:animClr>
                                    <p:animClr clrSpc="rgb" dir="cw">
                                      <p:cBhvr>
                                        <p:cTn id="32" dur="500" fill="hold"/>
                                        <p:tgtEl>
                                          <p:spTgt spid="10"/>
                                        </p:tgtEl>
                                        <p:attrNameLst>
                                          <p:attrName>fillcolor</p:attrName>
                                        </p:attrNameLst>
                                      </p:cBhvr>
                                      <p:to>
                                        <a:srgbClr val="7F7F7F"/>
                                      </p:to>
                                    </p:animClr>
                                    <p:set>
                                      <p:cBhvr>
                                        <p:cTn id="33" dur="500" fill="hold"/>
                                        <p:tgtEl>
                                          <p:spTgt spid="10"/>
                                        </p:tgtEl>
                                        <p:attrNameLst>
                                          <p:attrName>fill.type</p:attrName>
                                        </p:attrNameLst>
                                      </p:cBhvr>
                                      <p:to>
                                        <p:strVal val="solid"/>
                                      </p:to>
                                    </p:set>
                                    <p:set>
                                      <p:cBhvr>
                                        <p:cTn id="34" dur="5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27" presetClass="emph" presetSubtype="0" repeatCount="3000" fill="remove" grpId="1" nodeType="clickEffect">
                                  <p:stCondLst>
                                    <p:cond delay="0"/>
                                  </p:stCondLst>
                                  <p:childTnLst>
                                    <p:animClr clrSpc="rgb" dir="cw">
                                      <p:cBhvr override="childStyle">
                                        <p:cTn id="39" dur="250" autoRev="1" fill="remove"/>
                                        <p:tgtEl>
                                          <p:spTgt spid="11"/>
                                        </p:tgtEl>
                                        <p:attrNameLst>
                                          <p:attrName>style.color</p:attrName>
                                        </p:attrNameLst>
                                      </p:cBhvr>
                                      <p:to>
                                        <a:srgbClr val="FFFF00"/>
                                      </p:to>
                                    </p:animClr>
                                    <p:animClr clrSpc="rgb" dir="cw">
                                      <p:cBhvr>
                                        <p:cTn id="40" dur="250" autoRev="1" fill="remove"/>
                                        <p:tgtEl>
                                          <p:spTgt spid="11"/>
                                        </p:tgtEl>
                                        <p:attrNameLst>
                                          <p:attrName>fillcolor</p:attrName>
                                        </p:attrNameLst>
                                      </p:cBhvr>
                                      <p:to>
                                        <a:srgbClr val="FFFF00"/>
                                      </p:to>
                                    </p:animClr>
                                    <p:set>
                                      <p:cBhvr>
                                        <p:cTn id="41" dur="250" autoRev="1" fill="remove"/>
                                        <p:tgtEl>
                                          <p:spTgt spid="11"/>
                                        </p:tgtEl>
                                        <p:attrNameLst>
                                          <p:attrName>fill.type</p:attrName>
                                        </p:attrNameLst>
                                      </p:cBhvr>
                                      <p:to>
                                        <p:strVal val="solid"/>
                                      </p:to>
                                    </p:set>
                                    <p:set>
                                      <p:cBhvr>
                                        <p:cTn id="42" dur="250" autoRev="1" fill="remove"/>
                                        <p:tgtEl>
                                          <p:spTgt spid="1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1"/>
                  </p:tgtEl>
                </p:cond>
              </p:nextCondLst>
            </p:seq>
          </p:childTnLst>
        </p:cTn>
      </p:par>
    </p:tnLst>
    <p:bldLst>
      <p:bldP spid="8" grpId="0" animBg="1"/>
      <p:bldP spid="9" grpId="0" animBg="1"/>
      <p:bldP spid="10" grpId="0" animBg="1"/>
      <p:bldP spid="11"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6">
            <a:extLst>
              <a:ext uri="{28A0092B-C50C-407E-A947-70E740481C1C}">
                <a14:useLocalDpi xmlns:a14="http://schemas.microsoft.com/office/drawing/2010/main" val="0"/>
              </a:ext>
            </a:extLst>
          </a:blip>
          <a:srcRect t="4000" b="21801"/>
          <a:stretch/>
        </p:blipFill>
        <p:spPr>
          <a:xfrm>
            <a:off x="0" y="320373"/>
            <a:ext cx="12211729" cy="7067550"/>
          </a:xfrm>
          <a:prstGeom prst="rect">
            <a:avLst/>
          </a:prstGeom>
        </p:spPr>
      </p:pic>
      <p:pic>
        <p:nvPicPr>
          <p:cNvPr id="3" name="Picture 12" descr="Bird GIFs - Get the best GIF on GIPHY">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058400" y="76201"/>
            <a:ext cx="2286000" cy="16621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477125" y="2762250"/>
            <a:ext cx="4638675" cy="3476625"/>
          </a:xfrm>
          <a:prstGeom prst="rect">
            <a:avLst/>
          </a:prstGeom>
          <a:solidFill>
            <a:srgbClr val="FFFF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pPr>
            <a:endParaRPr lang="en-US" sz="7200" kern="0" dirty="0">
              <a:solidFill>
                <a:srgbClr val="002060"/>
              </a:solidFill>
              <a:latin typeface="Arial "/>
              <a:sym typeface="Arial"/>
            </a:endParaRPr>
          </a:p>
        </p:txBody>
      </p:sp>
      <mc:AlternateContent xmlns:mc="http://schemas.openxmlformats.org/markup-compatibility/2006" xmlns:a14="http://schemas.microsoft.com/office/drawing/2010/main">
        <mc:Choice Requires="a14">
          <p:sp>
            <p:nvSpPr>
              <p:cNvPr id="6" name="Rounded Rectangle 4">
                <a:extLst>
                  <a:ext uri="{FF2B5EF4-FFF2-40B4-BE49-F238E27FC236}">
                    <a16:creationId xmlns:a16="http://schemas.microsoft.com/office/drawing/2014/main" id="{47212AC6-DB4B-4AF4-89B9-7C2710B8B39A}"/>
                  </a:ext>
                </a:extLst>
              </p:cNvPr>
              <p:cNvSpPr/>
              <p:nvPr/>
            </p:nvSpPr>
            <p:spPr>
              <a:xfrm>
                <a:off x="2846074" y="142650"/>
                <a:ext cx="5682285" cy="918482"/>
              </a:xfrm>
              <a:prstGeom prst="roundRect">
                <a:avLst/>
              </a:prstGeom>
              <a:solidFill>
                <a:srgbClr val="2A9D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Cho </a:t>
                </a:r>
                <a14:m>
                  <m:oMath xmlns:m="http://schemas.openxmlformats.org/officeDocument/2006/math">
                    <m:r>
                      <a:rPr lang="vi-VN" sz="2800" b="1" i="1" smtClean="0">
                        <a:solidFill>
                          <a:schemeClr val="bg1"/>
                        </a:solidFill>
                        <a:latin typeface="Cambria Math" panose="02040503050406030204" pitchFamily="18" charset="0"/>
                        <a:ea typeface="Cambria Math" panose="02040503050406030204" pitchFamily="18" charset="0"/>
                        <a:cs typeface="#9Slide03 Arima Madurai Medium" panose="00000600000000000000" pitchFamily="2" charset="0"/>
                      </a:rPr>
                      <m:t>∆</m:t>
                    </m:r>
                  </m:oMath>
                </a14:m>
                <a:r>
                  <a:rPr lang="en-US" sz="2800" b="1" dirty="0" err="1">
                    <a:solidFill>
                      <a:schemeClr val="bg1"/>
                    </a:solidFill>
                    <a:latin typeface="Arial" panose="020B0604020202020204" pitchFamily="34" charset="0"/>
                    <a:cs typeface="Arial" panose="020B0604020202020204" pitchFamily="34" charset="0"/>
                  </a:rPr>
                  <a:t>MHK</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ó</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vi-VN" sz="2800" b="1" i="1">
                            <a:solidFill>
                              <a:schemeClr val="bg1"/>
                            </a:solidFill>
                            <a:latin typeface="Cambria Math" panose="02040503050406030204" pitchFamily="18" charset="0"/>
                          </a:rPr>
                        </m:ctrlPr>
                      </m:accPr>
                      <m:e>
                        <m:r>
                          <a:rPr lang="vi-VN" sz="2800" b="1" i="1" smtClean="0">
                            <a:solidFill>
                              <a:schemeClr val="bg1"/>
                            </a:solidFill>
                            <a:latin typeface="Cambria Math" panose="02040503050406030204" pitchFamily="18" charset="0"/>
                          </a:rPr>
                          <m:t>𝑯</m:t>
                        </m:r>
                      </m:e>
                    </m:acc>
                  </m:oMath>
                </a14:m>
                <a:r>
                  <a:rPr lang="en-US" sz="2800" b="1" dirty="0">
                    <a:solidFill>
                      <a:schemeClr val="bg1"/>
                    </a:solidFill>
                    <a:latin typeface="Arial" panose="020B0604020202020204" pitchFamily="34" charset="0"/>
                    <a:cs typeface="Arial" panose="020B0604020202020204" pitchFamily="34" charset="0"/>
                  </a:rPr>
                  <a:t> =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𝟗𝟎</m:t>
                        </m:r>
                      </m:e>
                      <m:sup>
                        <m:r>
                          <a:rPr lang="vi-VN" sz="2800" b="1" i="1">
                            <a:solidFill>
                              <a:schemeClr val="bg1"/>
                            </a:solidFill>
                            <a:latin typeface="Cambria Math" panose="02040503050406030204" pitchFamily="18" charset="0"/>
                          </a:rPr>
                          <m:t>𝒐</m:t>
                        </m:r>
                      </m:sup>
                    </m:sSup>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hãy</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họ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âu</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úng</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6" name="Rounded Rectangle 4">
                <a:extLst>
                  <a:ext uri="{FF2B5EF4-FFF2-40B4-BE49-F238E27FC236}">
                    <a16:creationId xmlns:a16="http://schemas.microsoft.com/office/drawing/2014/main" id="{47212AC6-DB4B-4AF4-89B9-7C2710B8B39A}"/>
                  </a:ext>
                </a:extLst>
              </p:cNvPr>
              <p:cNvSpPr>
                <a:spLocks noRot="1" noChangeAspect="1" noMove="1" noResize="1" noEditPoints="1" noAdjustHandles="1" noChangeArrowheads="1" noChangeShapeType="1" noTextEdit="1"/>
              </p:cNvSpPr>
              <p:nvPr/>
            </p:nvSpPr>
            <p:spPr>
              <a:xfrm>
                <a:off x="2846074" y="142650"/>
                <a:ext cx="5682285" cy="918482"/>
              </a:xfrm>
              <a:prstGeom prst="roundRect">
                <a:avLst/>
              </a:prstGeom>
              <a:blipFill>
                <a:blip r:embed="rId9"/>
                <a:stretch>
                  <a:fillRect l="-1175" t="-5806" b="-18710"/>
                </a:stretch>
              </a:blipFill>
            </p:spPr>
            <p:txBody>
              <a:bodyPr/>
              <a:lstStyle/>
              <a:p>
                <a:r>
                  <a:rPr lang="en-US">
                    <a:noFill/>
                  </a:rPr>
                  <a:t> </a:t>
                </a:r>
              </a:p>
            </p:txBody>
          </p:sp>
        </mc:Fallback>
      </mc:AlternateContent>
      <p:sp>
        <p:nvSpPr>
          <p:cNvPr id="7" name="Rounded Rectangle 7">
            <a:extLst>
              <a:ext uri="{FF2B5EF4-FFF2-40B4-BE49-F238E27FC236}">
                <a16:creationId xmlns:a16="http://schemas.microsoft.com/office/drawing/2014/main" id="{5870F5CE-D014-4EED-8148-33490C8D9ADE}"/>
              </a:ext>
            </a:extLst>
          </p:cNvPr>
          <p:cNvSpPr/>
          <p:nvPr/>
        </p:nvSpPr>
        <p:spPr>
          <a:xfrm>
            <a:off x="1432665" y="1305506"/>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bg1"/>
                </a:solidFill>
                <a:latin typeface="Arial" panose="020B0604020202020204" pitchFamily="34" charset="0"/>
                <a:cs typeface="Arial" panose="020B0604020202020204" pitchFamily="34" charset="0"/>
              </a:rPr>
              <a:t>A.</a:t>
            </a:r>
            <a:endParaRPr lang="en-US" sz="2800" b="1" dirty="0">
              <a:solidFill>
                <a:schemeClr val="bg1"/>
              </a:solidFill>
              <a:latin typeface="Arial" panose="020B0604020202020204" pitchFamily="34" charset="0"/>
              <a:cs typeface="Arial" panose="020B0604020202020204" pitchFamily="34" charset="0"/>
            </a:endParaRPr>
          </a:p>
        </p:txBody>
      </p:sp>
      <p:sp>
        <p:nvSpPr>
          <p:cNvPr id="8" name="Rounded Rectangle 8">
            <a:extLst>
              <a:ext uri="{FF2B5EF4-FFF2-40B4-BE49-F238E27FC236}">
                <a16:creationId xmlns:a16="http://schemas.microsoft.com/office/drawing/2014/main" id="{72770693-2205-42A1-B3F3-478270DA16E4}"/>
              </a:ext>
            </a:extLst>
          </p:cNvPr>
          <p:cNvSpPr/>
          <p:nvPr/>
        </p:nvSpPr>
        <p:spPr>
          <a:xfrm>
            <a:off x="1432665" y="2529317"/>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B. </a:t>
            </a:r>
          </a:p>
        </p:txBody>
      </p:sp>
      <p:sp>
        <p:nvSpPr>
          <p:cNvPr id="9" name="Rounded Rectangle 7">
            <a:extLst>
              <a:ext uri="{FF2B5EF4-FFF2-40B4-BE49-F238E27FC236}">
                <a16:creationId xmlns:a16="http://schemas.microsoft.com/office/drawing/2014/main" id="{DF996A0F-46BB-4443-8ABE-9C80CD96E11F}"/>
              </a:ext>
            </a:extLst>
          </p:cNvPr>
          <p:cNvSpPr/>
          <p:nvPr/>
        </p:nvSpPr>
        <p:spPr>
          <a:xfrm>
            <a:off x="1399871" y="3753128"/>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C. </a:t>
            </a:r>
          </a:p>
        </p:txBody>
      </p:sp>
      <p:sp>
        <p:nvSpPr>
          <p:cNvPr id="10" name="Rounded Rectangle 7">
            <a:extLst>
              <a:ext uri="{FF2B5EF4-FFF2-40B4-BE49-F238E27FC236}">
                <a16:creationId xmlns:a16="http://schemas.microsoft.com/office/drawing/2014/main" id="{928FDBBB-86FC-44F6-90DD-BE63B343B3F3}"/>
              </a:ext>
            </a:extLst>
          </p:cNvPr>
          <p:cNvSpPr/>
          <p:nvPr/>
        </p:nvSpPr>
        <p:spPr>
          <a:xfrm>
            <a:off x="1410363" y="4983780"/>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D. </a:t>
            </a:r>
          </a:p>
        </p:txBody>
      </p:sp>
      <p:pic>
        <p:nvPicPr>
          <p:cNvPr id="11" name="Picture 38">
            <a:extLst>
              <a:ext uri="{FF2B5EF4-FFF2-40B4-BE49-F238E27FC236}">
                <a16:creationId xmlns:a16="http://schemas.microsoft.com/office/drawing/2014/main" id="{56928EA7-DC36-4832-8AA0-738E560336B1}"/>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05129" y="2585489"/>
            <a:ext cx="3662157" cy="3830145"/>
          </a:xfrm>
          <a:prstGeom prst="rect">
            <a:avLst/>
          </a:prstGeom>
          <a:noFill/>
          <a:ln>
            <a:noFill/>
          </a:ln>
        </p:spPr>
      </p:pic>
      <p:sp>
        <p:nvSpPr>
          <p:cNvPr id="12" name="Mũi tên: Cong Trái 11">
            <a:hlinkClick r:id="rId7" action="ppaction://hlinksldjump"/>
            <a:extLst>
              <a:ext uri="{FF2B5EF4-FFF2-40B4-BE49-F238E27FC236}">
                <a16:creationId xmlns:a16="http://schemas.microsoft.com/office/drawing/2014/main" id="{C934E4E3-82A1-41CC-88D6-3FD584D56CCD}"/>
              </a:ext>
            </a:extLst>
          </p:cNvPr>
          <p:cNvSpPr/>
          <p:nvPr/>
        </p:nvSpPr>
        <p:spPr>
          <a:xfrm>
            <a:off x="425669" y="227833"/>
            <a:ext cx="604614" cy="6794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pic>
        <p:nvPicPr>
          <p:cNvPr id="16" name="Picture 12" descr="Digit 60"/>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264680" y="1252873"/>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090215594"/>
              </p:ext>
            </p:extLst>
          </p:nvPr>
        </p:nvGraphicFramePr>
        <p:xfrm>
          <a:off x="2099167" y="1402733"/>
          <a:ext cx="2272627" cy="674686"/>
        </p:xfrm>
        <a:graphic>
          <a:graphicData uri="http://schemas.openxmlformats.org/presentationml/2006/ole">
            <mc:AlternateContent xmlns:mc="http://schemas.openxmlformats.org/markup-compatibility/2006">
              <mc:Choice xmlns:v="urn:schemas-microsoft-com:vml" Requires="v">
                <p:oleObj spid="_x0000_s2174" name="Equation" r:id="rId12" imgW="812520" imgH="241200" progId="Equation.DSMT4">
                  <p:embed/>
                </p:oleObj>
              </mc:Choice>
              <mc:Fallback>
                <p:oleObj name="Equation" r:id="rId12" imgW="812520" imgH="241200" progId="Equation.DSMT4">
                  <p:embed/>
                  <p:pic>
                    <p:nvPicPr>
                      <p:cNvPr id="0" name=""/>
                      <p:cNvPicPr/>
                      <p:nvPr/>
                    </p:nvPicPr>
                    <p:blipFill>
                      <a:blip r:embed="rId13"/>
                      <a:stretch>
                        <a:fillRect/>
                      </a:stretch>
                    </p:blipFill>
                    <p:spPr>
                      <a:xfrm>
                        <a:off x="2099167" y="1402733"/>
                        <a:ext cx="2272627" cy="67468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68839801"/>
              </p:ext>
            </p:extLst>
          </p:nvPr>
        </p:nvGraphicFramePr>
        <p:xfrm>
          <a:off x="2099167" y="2665445"/>
          <a:ext cx="2148983" cy="637979"/>
        </p:xfrm>
        <a:graphic>
          <a:graphicData uri="http://schemas.openxmlformats.org/presentationml/2006/ole">
            <mc:AlternateContent xmlns:mc="http://schemas.openxmlformats.org/markup-compatibility/2006">
              <mc:Choice xmlns:v="urn:schemas-microsoft-com:vml" Requires="v">
                <p:oleObj spid="_x0000_s2175" name="Equation" r:id="rId14" imgW="812520" imgH="241200" progId="Equation.DSMT4">
                  <p:embed/>
                </p:oleObj>
              </mc:Choice>
              <mc:Fallback>
                <p:oleObj name="Equation" r:id="rId14" imgW="812520" imgH="241200" progId="Equation.DSMT4">
                  <p:embed/>
                  <p:pic>
                    <p:nvPicPr>
                      <p:cNvPr id="0" name=""/>
                      <p:cNvPicPr/>
                      <p:nvPr/>
                    </p:nvPicPr>
                    <p:blipFill>
                      <a:blip r:embed="rId15"/>
                      <a:stretch>
                        <a:fillRect/>
                      </a:stretch>
                    </p:blipFill>
                    <p:spPr>
                      <a:xfrm>
                        <a:off x="2099167" y="2665445"/>
                        <a:ext cx="2148983" cy="63797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4224241"/>
              </p:ext>
            </p:extLst>
          </p:nvPr>
        </p:nvGraphicFramePr>
        <p:xfrm>
          <a:off x="1975184" y="3870206"/>
          <a:ext cx="2153290" cy="649405"/>
        </p:xfrm>
        <a:graphic>
          <a:graphicData uri="http://schemas.openxmlformats.org/presentationml/2006/ole">
            <mc:AlternateContent xmlns:mc="http://schemas.openxmlformats.org/markup-compatibility/2006">
              <mc:Choice xmlns:v="urn:schemas-microsoft-com:vml" Requires="v">
                <p:oleObj spid="_x0000_s2176" name="Equation" r:id="rId16" imgW="799920" imgH="241200" progId="Equation.DSMT4">
                  <p:embed/>
                </p:oleObj>
              </mc:Choice>
              <mc:Fallback>
                <p:oleObj name="Equation" r:id="rId16" imgW="799920" imgH="241200" progId="Equation.DSMT4">
                  <p:embed/>
                  <p:pic>
                    <p:nvPicPr>
                      <p:cNvPr id="0" name=""/>
                      <p:cNvPicPr/>
                      <p:nvPr/>
                    </p:nvPicPr>
                    <p:blipFill>
                      <a:blip r:embed="rId17"/>
                      <a:stretch>
                        <a:fillRect/>
                      </a:stretch>
                    </p:blipFill>
                    <p:spPr>
                      <a:xfrm>
                        <a:off x="1975184" y="3870206"/>
                        <a:ext cx="2153290" cy="64940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629908"/>
              </p:ext>
            </p:extLst>
          </p:nvPr>
        </p:nvGraphicFramePr>
        <p:xfrm>
          <a:off x="2042016" y="5119328"/>
          <a:ext cx="2272627" cy="625796"/>
        </p:xfrm>
        <a:graphic>
          <a:graphicData uri="http://schemas.openxmlformats.org/presentationml/2006/ole">
            <mc:AlternateContent xmlns:mc="http://schemas.openxmlformats.org/markup-compatibility/2006">
              <mc:Choice xmlns:v="urn:schemas-microsoft-com:vml" Requires="v">
                <p:oleObj spid="_x0000_s2177" name="Equation" r:id="rId18" imgW="876240" imgH="241200" progId="Equation.DSMT4">
                  <p:embed/>
                </p:oleObj>
              </mc:Choice>
              <mc:Fallback>
                <p:oleObj name="Equation" r:id="rId18" imgW="876240" imgH="241200" progId="Equation.DSMT4">
                  <p:embed/>
                  <p:pic>
                    <p:nvPicPr>
                      <p:cNvPr id="0" name=""/>
                      <p:cNvPicPr/>
                      <p:nvPr/>
                    </p:nvPicPr>
                    <p:blipFill>
                      <a:blip r:embed="rId19"/>
                      <a:stretch>
                        <a:fillRect/>
                      </a:stretch>
                    </p:blipFill>
                    <p:spPr>
                      <a:xfrm>
                        <a:off x="2042016" y="5119328"/>
                        <a:ext cx="2272627" cy="625796"/>
                      </a:xfrm>
                      <a:prstGeom prst="rect">
                        <a:avLst/>
                      </a:prstGeom>
                    </p:spPr>
                  </p:pic>
                </p:oleObj>
              </mc:Fallback>
            </mc:AlternateContent>
          </a:graphicData>
        </a:graphic>
      </p:graphicFrame>
    </p:spTree>
    <p:extLst>
      <p:ext uri="{BB962C8B-B14F-4D97-AF65-F5344CB8AC3E}">
        <p14:creationId xmlns:p14="http://schemas.microsoft.com/office/powerpoint/2010/main" val="270142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63000"/>
                                  </p:stCondLst>
                                  <p:iterate type="lt">
                                    <p:tmPct val="5000"/>
                                  </p:iterate>
                                  <p:childTnLst>
                                    <p:anim calcmode="lin" valueType="num">
                                      <p:cBhvr>
                                        <p:cTn id="6" dur="1000"/>
                                        <p:tgtEl>
                                          <p:spTgt spid="16"/>
                                        </p:tgtEl>
                                        <p:attrNameLst>
                                          <p:attrName>ppt_w</p:attrName>
                                        </p:attrNameLst>
                                      </p:cBhvr>
                                      <p:tavLst>
                                        <p:tav tm="0">
                                          <p:val>
                                            <p:strVal val="ppt_w"/>
                                          </p:val>
                                        </p:tav>
                                        <p:tav tm="100000">
                                          <p:val>
                                            <p:fltVal val="0"/>
                                          </p:val>
                                        </p:tav>
                                      </p:tavLst>
                                    </p:anim>
                                    <p:anim calcmode="lin" valueType="num">
                                      <p:cBhvr>
                                        <p:cTn id="7" dur="1000"/>
                                        <p:tgtEl>
                                          <p:spTgt spid="16"/>
                                        </p:tgtEl>
                                        <p:attrNameLst>
                                          <p:attrName>ppt_h</p:attrName>
                                        </p:attrNameLst>
                                      </p:cBhvr>
                                      <p:tavLst>
                                        <p:tav tm="0">
                                          <p:val>
                                            <p:strVal val="ppt_h"/>
                                          </p:val>
                                        </p:tav>
                                        <p:tav tm="100000">
                                          <p:val>
                                            <p:fltVal val="0"/>
                                          </p:val>
                                        </p:tav>
                                      </p:tavLst>
                                    </p:anim>
                                    <p:anim calcmode="lin" valueType="num">
                                      <p:cBhvr>
                                        <p:cTn id="8" dur="1000"/>
                                        <p:tgtEl>
                                          <p:spTgt spid="16"/>
                                        </p:tgtEl>
                                        <p:attrNameLst>
                                          <p:attrName>style.rotation</p:attrName>
                                        </p:attrNameLst>
                                      </p:cBhvr>
                                      <p:tavLst>
                                        <p:tav tm="0">
                                          <p:val>
                                            <p:fltVal val="0"/>
                                          </p:val>
                                        </p:tav>
                                        <p:tav tm="100000">
                                          <p:val>
                                            <p:fltVal val="90"/>
                                          </p:val>
                                        </p:tav>
                                      </p:tavLst>
                                    </p:anim>
                                    <p:animEffect transition="out" filter="fade">
                                      <p:cBhvr>
                                        <p:cTn id="9" dur="1000"/>
                                        <p:tgtEl>
                                          <p:spTgt spid="16"/>
                                        </p:tgtEl>
                                      </p:cBhvr>
                                    </p:animEffect>
                                    <p:set>
                                      <p:cBhvr>
                                        <p:cTn id="10" dur="1" fill="hold">
                                          <p:stCondLst>
                                            <p:cond delay="999"/>
                                          </p:stCondLst>
                                        </p:cTn>
                                        <p:tgtEl>
                                          <p:spTgt spid="16"/>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19" presetClass="emph" presetSubtype="0" fill="hold" grpId="0" nodeType="clickEffect">
                                  <p:stCondLst>
                                    <p:cond delay="0"/>
                                  </p:stCondLst>
                                  <p:childTnLst>
                                    <p:animClr clrSpc="rgb" dir="cw">
                                      <p:cBhvr override="childStyle">
                                        <p:cTn id="15" dur="500" fill="hold"/>
                                        <p:tgtEl>
                                          <p:spTgt spid="7"/>
                                        </p:tgtEl>
                                        <p:attrNameLst>
                                          <p:attrName>style.color</p:attrName>
                                        </p:attrNameLst>
                                      </p:cBhvr>
                                      <p:to>
                                        <a:srgbClr val="7F7F7F"/>
                                      </p:to>
                                    </p:animClr>
                                    <p:animClr clrSpc="rgb" dir="cw">
                                      <p:cBhvr>
                                        <p:cTn id="16" dur="500" fill="hold"/>
                                        <p:tgtEl>
                                          <p:spTgt spid="7"/>
                                        </p:tgtEl>
                                        <p:attrNameLst>
                                          <p:attrName>fillcolor</p:attrName>
                                        </p:attrNameLst>
                                      </p:cBhvr>
                                      <p:to>
                                        <a:srgbClr val="7F7F7F"/>
                                      </p:to>
                                    </p:animClr>
                                    <p:set>
                                      <p:cBhvr>
                                        <p:cTn id="17" dur="500" fill="hold"/>
                                        <p:tgtEl>
                                          <p:spTgt spid="7"/>
                                        </p:tgtEl>
                                        <p:attrNameLst>
                                          <p:attrName>fill.type</p:attrName>
                                        </p:attrNameLst>
                                      </p:cBhvr>
                                      <p:to>
                                        <p:strVal val="solid"/>
                                      </p:to>
                                    </p:set>
                                    <p:set>
                                      <p:cBhvr>
                                        <p:cTn id="18" dur="5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8"/>
                    </p:tgtEl>
                  </p:cond>
                </p:stCondLst>
                <p:endSync evt="end" delay="0">
                  <p:rtn val="all"/>
                </p:endSync>
                <p:childTnLst>
                  <p:par>
                    <p:cTn id="20" fill="hold">
                      <p:stCondLst>
                        <p:cond delay="0"/>
                      </p:stCondLst>
                      <p:childTnLst>
                        <p:par>
                          <p:cTn id="21" fill="hold">
                            <p:stCondLst>
                              <p:cond delay="0"/>
                            </p:stCondLst>
                            <p:childTnLst>
                              <p:par>
                                <p:cTn id="22" presetID="27" presetClass="emph" presetSubtype="0" repeatCount="3000" fill="remove" grpId="1" nodeType="clickEffect">
                                  <p:stCondLst>
                                    <p:cond delay="0"/>
                                  </p:stCondLst>
                                  <p:childTnLst>
                                    <p:animClr clrSpc="rgb" dir="cw">
                                      <p:cBhvr override="childStyle">
                                        <p:cTn id="23" dur="250" autoRev="1" fill="remove"/>
                                        <p:tgtEl>
                                          <p:spTgt spid="8"/>
                                        </p:tgtEl>
                                        <p:attrNameLst>
                                          <p:attrName>style.color</p:attrName>
                                        </p:attrNameLst>
                                      </p:cBhvr>
                                      <p:to>
                                        <a:srgbClr val="FFFF00"/>
                                      </p:to>
                                    </p:animClr>
                                    <p:animClr clrSpc="rgb" dir="cw">
                                      <p:cBhvr>
                                        <p:cTn id="24" dur="250" autoRev="1" fill="remove"/>
                                        <p:tgtEl>
                                          <p:spTgt spid="8"/>
                                        </p:tgtEl>
                                        <p:attrNameLst>
                                          <p:attrName>fillcolor</p:attrName>
                                        </p:attrNameLst>
                                      </p:cBhvr>
                                      <p:to>
                                        <a:srgbClr val="FFFF00"/>
                                      </p:to>
                                    </p:animClr>
                                    <p:set>
                                      <p:cBhvr>
                                        <p:cTn id="25" dur="250" autoRev="1" fill="remove"/>
                                        <p:tgtEl>
                                          <p:spTgt spid="8"/>
                                        </p:tgtEl>
                                        <p:attrNameLst>
                                          <p:attrName>fill.type</p:attrName>
                                        </p:attrNameLst>
                                      </p:cBhvr>
                                      <p:to>
                                        <p:strVal val="solid"/>
                                      </p:to>
                                    </p:set>
                                    <p:set>
                                      <p:cBhvr>
                                        <p:cTn id="26" dur="250" autoRev="1" fill="remove"/>
                                        <p:tgtEl>
                                          <p:spTgt spid="8"/>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8"/>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9"/>
                                        </p:tgtEl>
                                        <p:attrNameLst>
                                          <p:attrName>style.color</p:attrName>
                                        </p:attrNameLst>
                                      </p:cBhvr>
                                      <p:to>
                                        <a:srgbClr val="7F7F7F"/>
                                      </p:to>
                                    </p:animClr>
                                    <p:animClr clrSpc="rgb" dir="cw">
                                      <p:cBhvr>
                                        <p:cTn id="32" dur="500" fill="hold"/>
                                        <p:tgtEl>
                                          <p:spTgt spid="9"/>
                                        </p:tgtEl>
                                        <p:attrNameLst>
                                          <p:attrName>fillcolor</p:attrName>
                                        </p:attrNameLst>
                                      </p:cBhvr>
                                      <p:to>
                                        <a:srgbClr val="7F7F7F"/>
                                      </p:to>
                                    </p:animClr>
                                    <p:set>
                                      <p:cBhvr>
                                        <p:cTn id="33" dur="500" fill="hold"/>
                                        <p:tgtEl>
                                          <p:spTgt spid="9"/>
                                        </p:tgtEl>
                                        <p:attrNameLst>
                                          <p:attrName>fill.type</p:attrName>
                                        </p:attrNameLst>
                                      </p:cBhvr>
                                      <p:to>
                                        <p:strVal val="solid"/>
                                      </p:to>
                                    </p:set>
                                    <p:set>
                                      <p:cBhvr>
                                        <p:cTn id="34" dur="5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5" restart="whenNotActive" fill="hold" evtFilter="cancelBubble" nodeType="interactiveSeq">
                <p:stCondLst>
                  <p:cond evt="onClick" delay="0">
                    <p:tgtEl>
                      <p:spTgt spid="10"/>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10"/>
                                        </p:tgtEl>
                                        <p:attrNameLst>
                                          <p:attrName>style.color</p:attrName>
                                        </p:attrNameLst>
                                      </p:cBhvr>
                                      <p:to>
                                        <a:srgbClr val="7F7F7F"/>
                                      </p:to>
                                    </p:animClr>
                                    <p:animClr clrSpc="rgb" dir="cw">
                                      <p:cBhvr>
                                        <p:cTn id="40" dur="500" fill="hold"/>
                                        <p:tgtEl>
                                          <p:spTgt spid="10"/>
                                        </p:tgtEl>
                                        <p:attrNameLst>
                                          <p:attrName>fillcolor</p:attrName>
                                        </p:attrNameLst>
                                      </p:cBhvr>
                                      <p:to>
                                        <a:srgbClr val="7F7F7F"/>
                                      </p:to>
                                    </p:animClr>
                                    <p:set>
                                      <p:cBhvr>
                                        <p:cTn id="41" dur="500" fill="hold"/>
                                        <p:tgtEl>
                                          <p:spTgt spid="10"/>
                                        </p:tgtEl>
                                        <p:attrNameLst>
                                          <p:attrName>fill.type</p:attrName>
                                        </p:attrNameLst>
                                      </p:cBhvr>
                                      <p:to>
                                        <p:strVal val="solid"/>
                                      </p:to>
                                    </p:set>
                                    <p:set>
                                      <p:cBhvr>
                                        <p:cTn id="42" dur="5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7" grpId="0" animBg="1"/>
      <p:bldP spid="8" grpId="1" animBg="1"/>
      <p:bldP spid="9"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t="4000" b="21801"/>
          <a:stretch/>
        </p:blipFill>
        <p:spPr>
          <a:xfrm>
            <a:off x="-34811" y="0"/>
            <a:ext cx="12211729" cy="7067550"/>
          </a:xfrm>
          <a:prstGeom prst="rect">
            <a:avLst/>
          </a:prstGeom>
        </p:spPr>
      </p:pic>
      <p:pic>
        <p:nvPicPr>
          <p:cNvPr id="3" name="Picture 12" descr="Bird GIFs - Get the best GIF on GIPHY">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058400" y="76201"/>
            <a:ext cx="2286000" cy="166211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ounded Rectangle 4">
                <a:extLst>
                  <a:ext uri="{FF2B5EF4-FFF2-40B4-BE49-F238E27FC236}">
                    <a16:creationId xmlns:a16="http://schemas.microsoft.com/office/drawing/2014/main" id="{47212AC6-DB4B-4AF4-89B9-7C2710B8B39A}"/>
                  </a:ext>
                </a:extLst>
              </p:cNvPr>
              <p:cNvSpPr/>
              <p:nvPr/>
            </p:nvSpPr>
            <p:spPr>
              <a:xfrm>
                <a:off x="3018141" y="215598"/>
                <a:ext cx="5682285" cy="918482"/>
              </a:xfrm>
              <a:prstGeom prst="roundRect">
                <a:avLst/>
              </a:prstGeom>
              <a:solidFill>
                <a:srgbClr val="2A9D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bg1"/>
                    </a:solidFill>
                    <a:latin typeface="Arial" panose="020B0604020202020204" pitchFamily="34" charset="0"/>
                    <a:cs typeface="Arial" panose="020B0604020202020204" pitchFamily="34" charset="0"/>
                  </a:rPr>
                  <a:t>Cho </a:t>
                </a:r>
                <a14:m>
                  <m:oMath xmlns:m="http://schemas.openxmlformats.org/officeDocument/2006/math">
                    <m:r>
                      <a:rPr lang="vi-VN" sz="2800" b="1" i="1" smtClean="0">
                        <a:solidFill>
                          <a:schemeClr val="bg1"/>
                        </a:solidFill>
                        <a:latin typeface="Cambria Math" panose="02040503050406030204" pitchFamily="18" charset="0"/>
                        <a:ea typeface="Cambria Math" panose="02040503050406030204" pitchFamily="18" charset="0"/>
                        <a:cs typeface="#9Slide03 Arima Madurai Medium" panose="00000600000000000000" pitchFamily="2" charset="0"/>
                      </a:rPr>
                      <m:t>∆</m:t>
                    </m:r>
                    <m:r>
                      <a:rPr lang="en-US" sz="2800" b="1" i="0" smtClean="0">
                        <a:solidFill>
                          <a:schemeClr val="bg1"/>
                        </a:solidFill>
                        <a:latin typeface="Cambria Math" panose="02040503050406030204" pitchFamily="18" charset="0"/>
                        <a:ea typeface="Cambria Math" panose="02040503050406030204" pitchFamily="18" charset="0"/>
                        <a:cs typeface="#9Slide03 Arima Madurai Medium" panose="00000600000000000000" pitchFamily="2" charset="0"/>
                      </a:rPr>
                      <m:t>𝐀𝐁𝐂</m:t>
                    </m:r>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ó</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vi-VN" sz="2800" b="1" i="1">
                            <a:solidFill>
                              <a:schemeClr val="bg1"/>
                            </a:solidFill>
                            <a:latin typeface="Cambria Math" panose="02040503050406030204" pitchFamily="18" charset="0"/>
                          </a:rPr>
                        </m:ctrlPr>
                      </m:accPr>
                      <m:e>
                        <m:r>
                          <a:rPr lang="vi-VN" sz="2800" b="1" i="1" smtClean="0">
                            <a:solidFill>
                              <a:schemeClr val="bg1"/>
                            </a:solidFill>
                            <a:latin typeface="Cambria Math" panose="02040503050406030204" pitchFamily="18" charset="0"/>
                          </a:rPr>
                          <m:t>𝑨</m:t>
                        </m:r>
                      </m:e>
                    </m:acc>
                  </m:oMath>
                </a14:m>
                <a:r>
                  <a:rPr lang="en-US" sz="2800" b="1" dirty="0">
                    <a:solidFill>
                      <a:schemeClr val="bg1"/>
                    </a:solidFill>
                    <a:latin typeface="Arial" panose="020B0604020202020204" pitchFamily="34" charset="0"/>
                    <a:cs typeface="Arial" panose="020B0604020202020204" pitchFamily="34" charset="0"/>
                  </a:rPr>
                  <a:t> =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𝟑𝟎</m:t>
                        </m:r>
                      </m:e>
                      <m:sup>
                        <m:r>
                          <a:rPr lang="vi-VN" sz="2800" b="1" i="1">
                            <a:solidFill>
                              <a:schemeClr val="bg1"/>
                            </a:solidFill>
                            <a:latin typeface="Cambria Math" panose="02040503050406030204" pitchFamily="18" charset="0"/>
                          </a:rPr>
                          <m:t>𝒐</m:t>
                        </m:r>
                      </m:sup>
                    </m:sSup>
                  </m:oMath>
                </a14:m>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vi-VN" sz="2800" b="1" i="1">
                            <a:solidFill>
                              <a:schemeClr val="bg1"/>
                            </a:solidFill>
                            <a:latin typeface="Cambria Math" panose="02040503050406030204" pitchFamily="18" charset="0"/>
                          </a:rPr>
                        </m:ctrlPr>
                      </m:accPr>
                      <m:e>
                        <m:r>
                          <a:rPr lang="vi-VN" sz="2800" b="1" i="1" smtClean="0">
                            <a:solidFill>
                              <a:schemeClr val="bg1"/>
                            </a:solidFill>
                            <a:latin typeface="Cambria Math" panose="02040503050406030204" pitchFamily="18" charset="0"/>
                          </a:rPr>
                          <m:t>𝑪</m:t>
                        </m:r>
                      </m:e>
                    </m:acc>
                  </m:oMath>
                </a14:m>
                <a:r>
                  <a:rPr lang="en-US" sz="2800" b="1" dirty="0">
                    <a:solidFill>
                      <a:schemeClr val="bg1"/>
                    </a:solidFill>
                    <a:latin typeface="Arial" panose="020B0604020202020204" pitchFamily="34" charset="0"/>
                    <a:cs typeface="Arial" panose="020B0604020202020204" pitchFamily="34" charset="0"/>
                  </a:rPr>
                  <a:t> =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a:solidFill>
                              <a:schemeClr val="bg1"/>
                            </a:solidFill>
                            <a:latin typeface="Cambria Math" panose="02040503050406030204" pitchFamily="18" charset="0"/>
                          </a:rPr>
                          <m:t>𝟑𝟎</m:t>
                        </m:r>
                      </m:e>
                      <m:sup>
                        <m:r>
                          <a:rPr lang="vi-VN" sz="2800" b="1" i="1">
                            <a:solidFill>
                              <a:schemeClr val="bg1"/>
                            </a:solidFill>
                            <a:latin typeface="Cambria Math" panose="02040503050406030204" pitchFamily="18" charset="0"/>
                          </a:rPr>
                          <m:t>𝒐</m:t>
                        </m:r>
                      </m:sup>
                    </m:sSup>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Số</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o</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ủa</a:t>
                </a:r>
                <a:r>
                  <a:rPr lang="en-US" sz="2800" b="1" dirty="0">
                    <a:solidFill>
                      <a:schemeClr val="bg1"/>
                    </a:solidFill>
                    <a:latin typeface="Arial" panose="020B0604020202020204" pitchFamily="34" charset="0"/>
                    <a:cs typeface="Arial" panose="020B0604020202020204" pitchFamily="34" charset="0"/>
                  </a:rPr>
                  <a:t> B </a:t>
                </a:r>
                <a:r>
                  <a:rPr lang="en-US" sz="2800" b="1" dirty="0" err="1">
                    <a:solidFill>
                      <a:schemeClr val="bg1"/>
                    </a:solidFill>
                    <a:latin typeface="Arial" panose="020B0604020202020204" pitchFamily="34" charset="0"/>
                    <a:cs typeface="Arial" panose="020B0604020202020204" pitchFamily="34" charset="0"/>
                  </a:rPr>
                  <a:t>là</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6" name="Rounded Rectangle 4">
                <a:extLst>
                  <a:ext uri="{FF2B5EF4-FFF2-40B4-BE49-F238E27FC236}">
                    <a16:creationId xmlns:a16="http://schemas.microsoft.com/office/drawing/2014/main" id="{47212AC6-DB4B-4AF4-89B9-7C2710B8B39A}"/>
                  </a:ext>
                </a:extLst>
              </p:cNvPr>
              <p:cNvSpPr>
                <a:spLocks noRot="1" noChangeAspect="1" noMove="1" noResize="1" noEditPoints="1" noAdjustHandles="1" noChangeArrowheads="1" noChangeShapeType="1" noTextEdit="1"/>
              </p:cNvSpPr>
              <p:nvPr/>
            </p:nvSpPr>
            <p:spPr>
              <a:xfrm>
                <a:off x="3018141" y="215598"/>
                <a:ext cx="5682285" cy="918482"/>
              </a:xfrm>
              <a:prstGeom prst="roundRect">
                <a:avLst/>
              </a:prstGeom>
              <a:blipFill>
                <a:blip r:embed="rId8"/>
                <a:stretch>
                  <a:fillRect l="-1175" t="-5806" b="-187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0">
                <a:extLst>
                  <a:ext uri="{FF2B5EF4-FFF2-40B4-BE49-F238E27FC236}">
                    <a16:creationId xmlns:a16="http://schemas.microsoft.com/office/drawing/2014/main" id="{5870F5CE-D014-4EED-8148-33490C8D9ADE}"/>
                  </a:ext>
                </a:extLst>
              </p:cNvPr>
              <p:cNvSpPr/>
              <p:nvPr/>
            </p:nvSpPr>
            <p:spPr>
              <a:xfrm>
                <a:off x="3862157" y="1349678"/>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𝟏𝟐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7" name="Rounded Rectangle 0">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3862157" y="1349678"/>
                <a:ext cx="4011562" cy="1077667"/>
              </a:xfrm>
              <a:prstGeom prst="roundRect">
                <a:avLst/>
              </a:prstGeom>
              <a:blipFill>
                <a:blip r:embed="rId9"/>
                <a:stretch>
                  <a:fillRect l="-15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ounded Rectangle 7">
                <a:extLst>
                  <a:ext uri="{FF2B5EF4-FFF2-40B4-BE49-F238E27FC236}">
                    <a16:creationId xmlns:a16="http://schemas.microsoft.com/office/drawing/2014/main" id="{72770693-2205-42A1-B3F3-478270DA16E4}"/>
                  </a:ext>
                </a:extLst>
              </p:cNvPr>
              <p:cNvSpPr/>
              <p:nvPr/>
            </p:nvSpPr>
            <p:spPr>
              <a:xfrm>
                <a:off x="3862157" y="2573489"/>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𝟔𝟓</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8"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3862157" y="2573489"/>
                <a:ext cx="4011562" cy="1077667"/>
              </a:xfrm>
              <a:prstGeom prst="roundRect">
                <a:avLst/>
              </a:prstGeom>
              <a:blipFill>
                <a:blip r:embed="rId10"/>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ounded Rectangle 7">
                <a:extLst>
                  <a:ext uri="{FF2B5EF4-FFF2-40B4-BE49-F238E27FC236}">
                    <a16:creationId xmlns:a16="http://schemas.microsoft.com/office/drawing/2014/main" id="{DF996A0F-46BB-4443-8ABE-9C80CD96E11F}"/>
                  </a:ext>
                </a:extLst>
              </p:cNvPr>
              <p:cNvSpPr/>
              <p:nvPr/>
            </p:nvSpPr>
            <p:spPr>
              <a:xfrm>
                <a:off x="3829363" y="3797300"/>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9"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3829363" y="3797300"/>
                <a:ext cx="4011562" cy="1077667"/>
              </a:xfrm>
              <a:prstGeom prst="roundRect">
                <a:avLst/>
              </a:prstGeom>
              <a:blipFill>
                <a:blip r:embed="rId11"/>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ounded Rectangle 7">
                <a:extLst>
                  <a:ext uri="{FF2B5EF4-FFF2-40B4-BE49-F238E27FC236}">
                    <a16:creationId xmlns:a16="http://schemas.microsoft.com/office/drawing/2014/main" id="{928FDBBB-86FC-44F6-90DD-BE63B343B3F3}"/>
                  </a:ext>
                </a:extLst>
              </p:cNvPr>
              <p:cNvSpPr/>
              <p:nvPr/>
            </p:nvSpPr>
            <p:spPr>
              <a:xfrm>
                <a:off x="3858288" y="5027952"/>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𝟕𝟎</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0" name="Rounded Rectangle 7">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3858288" y="5027952"/>
                <a:ext cx="4011562" cy="1077667"/>
              </a:xfrm>
              <a:prstGeom prst="roundRect">
                <a:avLst/>
              </a:prstGeom>
              <a:blipFill>
                <a:blip r:embed="rId12"/>
                <a:stretch>
                  <a:fillRect l="-1511"/>
                </a:stretch>
              </a:blipFill>
            </p:spPr>
            <p:txBody>
              <a:bodyPr/>
              <a:lstStyle/>
              <a:p>
                <a:r>
                  <a:rPr lang="en-US">
                    <a:noFill/>
                  </a:rPr>
                  <a:t> </a:t>
                </a:r>
              </a:p>
            </p:txBody>
          </p:sp>
        </mc:Fallback>
      </mc:AlternateContent>
      <p:sp>
        <p:nvSpPr>
          <p:cNvPr id="11" name="Mũi tên: Cong Trái 10">
            <a:hlinkClick r:id="rId6" action="ppaction://hlinksldjump"/>
            <a:extLst>
              <a:ext uri="{FF2B5EF4-FFF2-40B4-BE49-F238E27FC236}">
                <a16:creationId xmlns:a16="http://schemas.microsoft.com/office/drawing/2014/main" id="{447ED5AF-14E3-4E7F-B7C4-636047176554}"/>
              </a:ext>
            </a:extLst>
          </p:cNvPr>
          <p:cNvSpPr/>
          <p:nvPr/>
        </p:nvSpPr>
        <p:spPr>
          <a:xfrm>
            <a:off x="425669" y="227833"/>
            <a:ext cx="604614" cy="6794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pic>
        <p:nvPicPr>
          <p:cNvPr id="15" name="Picture 12" descr="Digit 60"/>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8620125" y="1173164"/>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176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63000"/>
                                  </p:stCondLst>
                                  <p:iterate type="lt">
                                    <p:tmPct val="5000"/>
                                  </p:iterate>
                                  <p:childTnLst>
                                    <p:anim calcmode="lin" valueType="num">
                                      <p:cBhvr>
                                        <p:cTn id="6" dur="1000"/>
                                        <p:tgtEl>
                                          <p:spTgt spid="15"/>
                                        </p:tgtEl>
                                        <p:attrNameLst>
                                          <p:attrName>ppt_w</p:attrName>
                                        </p:attrNameLst>
                                      </p:cBhvr>
                                      <p:tavLst>
                                        <p:tav tm="0">
                                          <p:val>
                                            <p:strVal val="ppt_w"/>
                                          </p:val>
                                        </p:tav>
                                        <p:tav tm="100000">
                                          <p:val>
                                            <p:fltVal val="0"/>
                                          </p:val>
                                        </p:tav>
                                      </p:tavLst>
                                    </p:anim>
                                    <p:anim calcmode="lin" valueType="num">
                                      <p:cBhvr>
                                        <p:cTn id="7" dur="1000"/>
                                        <p:tgtEl>
                                          <p:spTgt spid="15"/>
                                        </p:tgtEl>
                                        <p:attrNameLst>
                                          <p:attrName>ppt_h</p:attrName>
                                        </p:attrNameLst>
                                      </p:cBhvr>
                                      <p:tavLst>
                                        <p:tav tm="0">
                                          <p:val>
                                            <p:strVal val="ppt_h"/>
                                          </p:val>
                                        </p:tav>
                                        <p:tav tm="100000">
                                          <p:val>
                                            <p:fltVal val="0"/>
                                          </p:val>
                                        </p:tav>
                                      </p:tavLst>
                                    </p:anim>
                                    <p:anim calcmode="lin" valueType="num">
                                      <p:cBhvr>
                                        <p:cTn id="8" dur="1000"/>
                                        <p:tgtEl>
                                          <p:spTgt spid="15"/>
                                        </p:tgtEl>
                                        <p:attrNameLst>
                                          <p:attrName>style.rotation</p:attrName>
                                        </p:attrNameLst>
                                      </p:cBhvr>
                                      <p:tavLst>
                                        <p:tav tm="0">
                                          <p:val>
                                            <p:fltVal val="0"/>
                                          </p:val>
                                        </p:tav>
                                        <p:tav tm="100000">
                                          <p:val>
                                            <p:fltVal val="90"/>
                                          </p:val>
                                        </p:tav>
                                      </p:tavLst>
                                    </p:anim>
                                    <p:animEffect transition="out" filter="fade">
                                      <p:cBhvr>
                                        <p:cTn id="9" dur="1000"/>
                                        <p:tgtEl>
                                          <p:spTgt spid="15"/>
                                        </p:tgtEl>
                                      </p:cBhvr>
                                    </p:animEffect>
                                    <p:set>
                                      <p:cBhvr>
                                        <p:cTn id="10"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27" presetClass="emph" presetSubtype="0" repeatCount="3000" fill="remove" grpId="1" nodeType="clickEffect">
                                  <p:stCondLst>
                                    <p:cond delay="0"/>
                                  </p:stCondLst>
                                  <p:childTnLst>
                                    <p:animClr clrSpc="rgb" dir="cw">
                                      <p:cBhvr override="childStyle">
                                        <p:cTn id="15" dur="250" autoRev="1" fill="remove"/>
                                        <p:tgtEl>
                                          <p:spTgt spid="7"/>
                                        </p:tgtEl>
                                        <p:attrNameLst>
                                          <p:attrName>style.color</p:attrName>
                                        </p:attrNameLst>
                                      </p:cBhvr>
                                      <p:to>
                                        <a:srgbClr val="FFFF00"/>
                                      </p:to>
                                    </p:animClr>
                                    <p:animClr clrSpc="rgb" dir="cw">
                                      <p:cBhvr>
                                        <p:cTn id="16" dur="250" autoRev="1" fill="remove"/>
                                        <p:tgtEl>
                                          <p:spTgt spid="7"/>
                                        </p:tgtEl>
                                        <p:attrNameLst>
                                          <p:attrName>fillcolor</p:attrName>
                                        </p:attrNameLst>
                                      </p:cBhvr>
                                      <p:to>
                                        <a:srgbClr val="FFFF00"/>
                                      </p:to>
                                    </p:animClr>
                                    <p:set>
                                      <p:cBhvr>
                                        <p:cTn id="17" dur="250" autoRev="1" fill="remove"/>
                                        <p:tgtEl>
                                          <p:spTgt spid="7"/>
                                        </p:tgtEl>
                                        <p:attrNameLst>
                                          <p:attrName>fill.type</p:attrName>
                                        </p:attrNameLst>
                                      </p:cBhvr>
                                      <p:to>
                                        <p:strVal val="solid"/>
                                      </p:to>
                                    </p:set>
                                    <p:set>
                                      <p:cBhvr>
                                        <p:cTn id="18" dur="250" autoRev="1" fill="remove"/>
                                        <p:tgtEl>
                                          <p:spTgt spid="7"/>
                                        </p:tgtEl>
                                        <p:attrNameLst>
                                          <p:attrName>fill.on</p:attrName>
                                        </p:attrNameLst>
                                      </p:cBhvr>
                                      <p:to>
                                        <p:strVal val="true"/>
                                      </p:to>
                                    </p:set>
                                  </p:childTnLst>
                                  <p:subTnLst>
                                    <p:audio>
                                      <p:cMediaNode>
                                        <p:cTn display="0" masterRel="sameClick">
                                          <p:stCondLst>
                                            <p:cond evt="begin" delay="0">
                                              <p:tn val="1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8"/>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8"/>
                                        </p:tgtEl>
                                        <p:attrNameLst>
                                          <p:attrName>style.color</p:attrName>
                                        </p:attrNameLst>
                                      </p:cBhvr>
                                      <p:to>
                                        <a:srgbClr val="7F7F7F"/>
                                      </p:to>
                                    </p:animClr>
                                    <p:animClr clrSpc="rgb" dir="cw">
                                      <p:cBhvr>
                                        <p:cTn id="24" dur="500" fill="hold"/>
                                        <p:tgtEl>
                                          <p:spTgt spid="8"/>
                                        </p:tgtEl>
                                        <p:attrNameLst>
                                          <p:attrName>fillcolor</p:attrName>
                                        </p:attrNameLst>
                                      </p:cBhvr>
                                      <p:to>
                                        <a:srgbClr val="7F7F7F"/>
                                      </p:to>
                                    </p:animClr>
                                    <p:set>
                                      <p:cBhvr>
                                        <p:cTn id="25" dur="500" fill="hold"/>
                                        <p:tgtEl>
                                          <p:spTgt spid="8"/>
                                        </p:tgtEl>
                                        <p:attrNameLst>
                                          <p:attrName>fill.type</p:attrName>
                                        </p:attrNameLst>
                                      </p:cBhvr>
                                      <p:to>
                                        <p:strVal val="solid"/>
                                      </p:to>
                                    </p:set>
                                    <p:set>
                                      <p:cBhvr>
                                        <p:cTn id="26"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9"/>
                                        </p:tgtEl>
                                        <p:attrNameLst>
                                          <p:attrName>style.color</p:attrName>
                                        </p:attrNameLst>
                                      </p:cBhvr>
                                      <p:to>
                                        <a:srgbClr val="7F7F7F"/>
                                      </p:to>
                                    </p:animClr>
                                    <p:animClr clrSpc="rgb" dir="cw">
                                      <p:cBhvr>
                                        <p:cTn id="32" dur="500" fill="hold"/>
                                        <p:tgtEl>
                                          <p:spTgt spid="9"/>
                                        </p:tgtEl>
                                        <p:attrNameLst>
                                          <p:attrName>fillcolor</p:attrName>
                                        </p:attrNameLst>
                                      </p:cBhvr>
                                      <p:to>
                                        <a:srgbClr val="7F7F7F"/>
                                      </p:to>
                                    </p:animClr>
                                    <p:set>
                                      <p:cBhvr>
                                        <p:cTn id="33" dur="500" fill="hold"/>
                                        <p:tgtEl>
                                          <p:spTgt spid="9"/>
                                        </p:tgtEl>
                                        <p:attrNameLst>
                                          <p:attrName>fill.type</p:attrName>
                                        </p:attrNameLst>
                                      </p:cBhvr>
                                      <p:to>
                                        <p:strVal val="solid"/>
                                      </p:to>
                                    </p:set>
                                    <p:set>
                                      <p:cBhvr>
                                        <p:cTn id="34" dur="5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5" restart="whenNotActive" fill="hold" evtFilter="cancelBubble" nodeType="interactiveSeq">
                <p:stCondLst>
                  <p:cond evt="onClick" delay="0">
                    <p:tgtEl>
                      <p:spTgt spid="10"/>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10"/>
                                        </p:tgtEl>
                                        <p:attrNameLst>
                                          <p:attrName>style.color</p:attrName>
                                        </p:attrNameLst>
                                      </p:cBhvr>
                                      <p:to>
                                        <a:srgbClr val="7F7F7F"/>
                                      </p:to>
                                    </p:animClr>
                                    <p:animClr clrSpc="rgb" dir="cw">
                                      <p:cBhvr>
                                        <p:cTn id="40" dur="500" fill="hold"/>
                                        <p:tgtEl>
                                          <p:spTgt spid="10"/>
                                        </p:tgtEl>
                                        <p:attrNameLst>
                                          <p:attrName>fillcolor</p:attrName>
                                        </p:attrNameLst>
                                      </p:cBhvr>
                                      <p:to>
                                        <a:srgbClr val="7F7F7F"/>
                                      </p:to>
                                    </p:animClr>
                                    <p:set>
                                      <p:cBhvr>
                                        <p:cTn id="41" dur="500" fill="hold"/>
                                        <p:tgtEl>
                                          <p:spTgt spid="10"/>
                                        </p:tgtEl>
                                        <p:attrNameLst>
                                          <p:attrName>fill.type</p:attrName>
                                        </p:attrNameLst>
                                      </p:cBhvr>
                                      <p:to>
                                        <p:strVal val="solid"/>
                                      </p:to>
                                    </p:set>
                                    <p:set>
                                      <p:cBhvr>
                                        <p:cTn id="42" dur="5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7" grpId="1" animBg="1"/>
      <p:bldP spid="8"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t="4000" b="21801"/>
          <a:stretch/>
        </p:blipFill>
        <p:spPr>
          <a:xfrm>
            <a:off x="-19729" y="0"/>
            <a:ext cx="12211729" cy="7067550"/>
          </a:xfrm>
          <a:prstGeom prst="rect">
            <a:avLst/>
          </a:prstGeom>
        </p:spPr>
      </p:pic>
      <p:pic>
        <p:nvPicPr>
          <p:cNvPr id="3" name="Picture 12" descr="Bird GIFs - Get the best GIF on GIPHY">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058400" y="76201"/>
            <a:ext cx="2286000" cy="16621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572374" y="2124075"/>
            <a:ext cx="4467226" cy="4267277"/>
          </a:xfrm>
          <a:prstGeom prst="rect">
            <a:avLst/>
          </a:prstGeom>
          <a:solidFill>
            <a:srgbClr val="FFFF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pPr>
            <a:endParaRPr lang="en-US" sz="7200" kern="0" dirty="0">
              <a:solidFill>
                <a:srgbClr val="002060"/>
              </a:solidFill>
              <a:latin typeface="Arial "/>
              <a:sym typeface="Arial"/>
            </a:endParaRPr>
          </a:p>
        </p:txBody>
      </p:sp>
      <p:sp>
        <p:nvSpPr>
          <p:cNvPr id="6" name="Rounded Rectangle 4">
            <a:extLst>
              <a:ext uri="{FF2B5EF4-FFF2-40B4-BE49-F238E27FC236}">
                <a16:creationId xmlns:a16="http://schemas.microsoft.com/office/drawing/2014/main" id="{47212AC6-DB4B-4AF4-89B9-7C2710B8B39A}"/>
              </a:ext>
            </a:extLst>
          </p:cNvPr>
          <p:cNvSpPr/>
          <p:nvPr/>
        </p:nvSpPr>
        <p:spPr>
          <a:xfrm>
            <a:off x="2170652" y="158669"/>
            <a:ext cx="5682285" cy="918482"/>
          </a:xfrm>
          <a:prstGeom prst="roundRect">
            <a:avLst/>
          </a:prstGeom>
          <a:solidFill>
            <a:srgbClr val="2A9D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latin typeface="Arial" panose="020B0604020202020204" pitchFamily="34" charset="0"/>
                <a:cs typeface="Arial" panose="020B0604020202020204" pitchFamily="34" charset="0"/>
              </a:rPr>
              <a:t>Số đo x trong hình vẽ là:</a:t>
            </a:r>
          </a:p>
        </p:txBody>
      </p:sp>
      <mc:AlternateContent xmlns:mc="http://schemas.openxmlformats.org/markup-compatibility/2006" xmlns:a14="http://schemas.microsoft.com/office/drawing/2010/main">
        <mc:Choice Requires="a14">
          <p:sp>
            <p:nvSpPr>
              <p:cNvPr id="7" name="Rounded Rectangle 3">
                <a:extLst>
                  <a:ext uri="{FF2B5EF4-FFF2-40B4-BE49-F238E27FC236}">
                    <a16:creationId xmlns:a16="http://schemas.microsoft.com/office/drawing/2014/main" id="{5870F5CE-D014-4EED-8148-33490C8D9ADE}"/>
                  </a:ext>
                </a:extLst>
              </p:cNvPr>
              <p:cNvSpPr/>
              <p:nvPr/>
            </p:nvSpPr>
            <p:spPr>
              <a:xfrm>
                <a:off x="2276171" y="1644190"/>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𝟒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7" name="Rounded Rectangle 3">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2276171" y="1644190"/>
                <a:ext cx="4011562" cy="1077667"/>
              </a:xfrm>
              <a:prstGeom prst="roundRect">
                <a:avLst/>
              </a:prstGeom>
              <a:blipFill>
                <a:blip r:embed="rId8"/>
                <a:stretch>
                  <a:fillRect l="-13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a:extLst>
                  <a:ext uri="{FF2B5EF4-FFF2-40B4-BE49-F238E27FC236}">
                    <a16:creationId xmlns:a16="http://schemas.microsoft.com/office/drawing/2014/main" id="{72770693-2205-42A1-B3F3-478270DA16E4}"/>
                  </a:ext>
                </a:extLst>
              </p:cNvPr>
              <p:cNvSpPr/>
              <p:nvPr/>
            </p:nvSpPr>
            <p:spPr>
              <a:xfrm>
                <a:off x="2308965" y="2859222"/>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8"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2308965" y="2859222"/>
                <a:ext cx="4011562" cy="1077667"/>
              </a:xfrm>
              <a:prstGeom prst="roundRect">
                <a:avLst/>
              </a:prstGeom>
              <a:blipFill>
                <a:blip r:embed="rId9"/>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ounded Rectangle 7">
                <a:extLst>
                  <a:ext uri="{FF2B5EF4-FFF2-40B4-BE49-F238E27FC236}">
                    <a16:creationId xmlns:a16="http://schemas.microsoft.com/office/drawing/2014/main" id="{DF996A0F-46BB-4443-8ABE-9C80CD96E11F}"/>
                  </a:ext>
                </a:extLst>
              </p:cNvPr>
              <p:cNvSpPr/>
              <p:nvPr/>
            </p:nvSpPr>
            <p:spPr>
              <a:xfrm>
                <a:off x="2276171" y="4083033"/>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𝟔𝟎</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9"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2276171" y="4083033"/>
                <a:ext cx="4011562" cy="1077667"/>
              </a:xfrm>
              <a:prstGeom prst="roundRect">
                <a:avLst/>
              </a:prstGeom>
              <a:blipFill>
                <a:blip r:embed="rId10"/>
                <a:stretch>
                  <a:fillRect l="-13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ounded Rectangle 7">
                <a:extLst>
                  <a:ext uri="{FF2B5EF4-FFF2-40B4-BE49-F238E27FC236}">
                    <a16:creationId xmlns:a16="http://schemas.microsoft.com/office/drawing/2014/main" id="{928FDBBB-86FC-44F6-90DD-BE63B343B3F3}"/>
                  </a:ext>
                </a:extLst>
              </p:cNvPr>
              <p:cNvSpPr/>
              <p:nvPr/>
            </p:nvSpPr>
            <p:spPr>
              <a:xfrm>
                <a:off x="2286663" y="5313685"/>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𝟑𝟎</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0" name="Rounded Rectangle 7">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2286663" y="5313685"/>
                <a:ext cx="4011562" cy="1077667"/>
              </a:xfrm>
              <a:prstGeom prst="roundRect">
                <a:avLst/>
              </a:prstGeom>
              <a:blipFill>
                <a:blip r:embed="rId11"/>
                <a:stretch>
                  <a:fillRect l="-1511"/>
                </a:stretch>
              </a:blipFill>
            </p:spPr>
            <p:txBody>
              <a:bodyPr/>
              <a:lstStyle/>
              <a:p>
                <a:r>
                  <a:rPr lang="en-US">
                    <a:noFill/>
                  </a:rPr>
                  <a:t> </a:t>
                </a:r>
              </a:p>
            </p:txBody>
          </p:sp>
        </mc:Fallback>
      </mc:AlternateContent>
      <p:sp>
        <p:nvSpPr>
          <p:cNvPr id="12" name="Mũi tên: Cong Trái 11">
            <a:hlinkClick r:id="rId6" action="ppaction://hlinksldjump"/>
            <a:extLst>
              <a:ext uri="{FF2B5EF4-FFF2-40B4-BE49-F238E27FC236}">
                <a16:creationId xmlns:a16="http://schemas.microsoft.com/office/drawing/2014/main" id="{28092F9C-921E-49D6-A8B1-A66D6DF49A6C}"/>
              </a:ext>
            </a:extLst>
          </p:cNvPr>
          <p:cNvSpPr/>
          <p:nvPr/>
        </p:nvSpPr>
        <p:spPr>
          <a:xfrm>
            <a:off x="425669" y="227833"/>
            <a:ext cx="604614" cy="6794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pic>
        <p:nvPicPr>
          <p:cNvPr id="16" name="Picture 12" descr="Digit 60"/>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353425" y="882727"/>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13"/>
          <a:stretch>
            <a:fillRect/>
          </a:stretch>
        </p:blipFill>
        <p:spPr>
          <a:xfrm>
            <a:off x="7521790" y="2621041"/>
            <a:ext cx="4746410" cy="3501704"/>
          </a:xfrm>
          <a:prstGeom prst="rect">
            <a:avLst/>
          </a:prstGeom>
        </p:spPr>
      </p:pic>
    </p:spTree>
    <p:extLst>
      <p:ext uri="{BB962C8B-B14F-4D97-AF65-F5344CB8AC3E}">
        <p14:creationId xmlns:p14="http://schemas.microsoft.com/office/powerpoint/2010/main" val="289732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63000"/>
                                  </p:stCondLst>
                                  <p:iterate type="lt">
                                    <p:tmPct val="5000"/>
                                  </p:iterate>
                                  <p:childTnLst>
                                    <p:anim calcmode="lin" valueType="num">
                                      <p:cBhvr>
                                        <p:cTn id="6" dur="1000"/>
                                        <p:tgtEl>
                                          <p:spTgt spid="16"/>
                                        </p:tgtEl>
                                        <p:attrNameLst>
                                          <p:attrName>ppt_w</p:attrName>
                                        </p:attrNameLst>
                                      </p:cBhvr>
                                      <p:tavLst>
                                        <p:tav tm="0">
                                          <p:val>
                                            <p:strVal val="ppt_w"/>
                                          </p:val>
                                        </p:tav>
                                        <p:tav tm="100000">
                                          <p:val>
                                            <p:fltVal val="0"/>
                                          </p:val>
                                        </p:tav>
                                      </p:tavLst>
                                    </p:anim>
                                    <p:anim calcmode="lin" valueType="num">
                                      <p:cBhvr>
                                        <p:cTn id="7" dur="1000"/>
                                        <p:tgtEl>
                                          <p:spTgt spid="16"/>
                                        </p:tgtEl>
                                        <p:attrNameLst>
                                          <p:attrName>ppt_h</p:attrName>
                                        </p:attrNameLst>
                                      </p:cBhvr>
                                      <p:tavLst>
                                        <p:tav tm="0">
                                          <p:val>
                                            <p:strVal val="ppt_h"/>
                                          </p:val>
                                        </p:tav>
                                        <p:tav tm="100000">
                                          <p:val>
                                            <p:fltVal val="0"/>
                                          </p:val>
                                        </p:tav>
                                      </p:tavLst>
                                    </p:anim>
                                    <p:anim calcmode="lin" valueType="num">
                                      <p:cBhvr>
                                        <p:cTn id="8" dur="1000"/>
                                        <p:tgtEl>
                                          <p:spTgt spid="16"/>
                                        </p:tgtEl>
                                        <p:attrNameLst>
                                          <p:attrName>style.rotation</p:attrName>
                                        </p:attrNameLst>
                                      </p:cBhvr>
                                      <p:tavLst>
                                        <p:tav tm="0">
                                          <p:val>
                                            <p:fltVal val="0"/>
                                          </p:val>
                                        </p:tav>
                                        <p:tav tm="100000">
                                          <p:val>
                                            <p:fltVal val="90"/>
                                          </p:val>
                                        </p:tav>
                                      </p:tavLst>
                                    </p:anim>
                                    <p:animEffect transition="out" filter="fade">
                                      <p:cBhvr>
                                        <p:cTn id="9" dur="1000"/>
                                        <p:tgtEl>
                                          <p:spTgt spid="16"/>
                                        </p:tgtEl>
                                      </p:cBhvr>
                                    </p:animEffect>
                                    <p:set>
                                      <p:cBhvr>
                                        <p:cTn id="10" dur="1" fill="hold">
                                          <p:stCondLst>
                                            <p:cond delay="999"/>
                                          </p:stCondLst>
                                        </p:cTn>
                                        <p:tgtEl>
                                          <p:spTgt spid="16"/>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27" presetClass="emph" presetSubtype="0" repeatCount="3000" fill="remove" grpId="1" nodeType="clickEffect">
                                  <p:stCondLst>
                                    <p:cond delay="0"/>
                                  </p:stCondLst>
                                  <p:childTnLst>
                                    <p:animClr clrSpc="rgb" dir="cw">
                                      <p:cBhvr override="childStyle">
                                        <p:cTn id="15" dur="250" autoRev="1" fill="remove"/>
                                        <p:tgtEl>
                                          <p:spTgt spid="7"/>
                                        </p:tgtEl>
                                        <p:attrNameLst>
                                          <p:attrName>style.color</p:attrName>
                                        </p:attrNameLst>
                                      </p:cBhvr>
                                      <p:to>
                                        <a:srgbClr val="FFFF00"/>
                                      </p:to>
                                    </p:animClr>
                                    <p:animClr clrSpc="rgb" dir="cw">
                                      <p:cBhvr>
                                        <p:cTn id="16" dur="250" autoRev="1" fill="remove"/>
                                        <p:tgtEl>
                                          <p:spTgt spid="7"/>
                                        </p:tgtEl>
                                        <p:attrNameLst>
                                          <p:attrName>fillcolor</p:attrName>
                                        </p:attrNameLst>
                                      </p:cBhvr>
                                      <p:to>
                                        <a:srgbClr val="FFFF00"/>
                                      </p:to>
                                    </p:animClr>
                                    <p:set>
                                      <p:cBhvr>
                                        <p:cTn id="17" dur="250" autoRev="1" fill="remove"/>
                                        <p:tgtEl>
                                          <p:spTgt spid="7"/>
                                        </p:tgtEl>
                                        <p:attrNameLst>
                                          <p:attrName>fill.type</p:attrName>
                                        </p:attrNameLst>
                                      </p:cBhvr>
                                      <p:to>
                                        <p:strVal val="solid"/>
                                      </p:to>
                                    </p:set>
                                    <p:set>
                                      <p:cBhvr>
                                        <p:cTn id="18" dur="250" autoRev="1" fill="remove"/>
                                        <p:tgtEl>
                                          <p:spTgt spid="7"/>
                                        </p:tgtEl>
                                        <p:attrNameLst>
                                          <p:attrName>fill.on</p:attrName>
                                        </p:attrNameLst>
                                      </p:cBhvr>
                                      <p:to>
                                        <p:strVal val="true"/>
                                      </p:to>
                                    </p:set>
                                  </p:childTnLst>
                                  <p:subTnLst>
                                    <p:audio>
                                      <p:cMediaNode>
                                        <p:cTn display="0" masterRel="sameClick">
                                          <p:stCondLst>
                                            <p:cond evt="begin" delay="0">
                                              <p:tn val="1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8"/>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8"/>
                                        </p:tgtEl>
                                        <p:attrNameLst>
                                          <p:attrName>style.color</p:attrName>
                                        </p:attrNameLst>
                                      </p:cBhvr>
                                      <p:to>
                                        <a:srgbClr val="7F7F7F"/>
                                      </p:to>
                                    </p:animClr>
                                    <p:animClr clrSpc="rgb" dir="cw">
                                      <p:cBhvr>
                                        <p:cTn id="24" dur="500" fill="hold"/>
                                        <p:tgtEl>
                                          <p:spTgt spid="8"/>
                                        </p:tgtEl>
                                        <p:attrNameLst>
                                          <p:attrName>fillcolor</p:attrName>
                                        </p:attrNameLst>
                                      </p:cBhvr>
                                      <p:to>
                                        <a:srgbClr val="7F7F7F"/>
                                      </p:to>
                                    </p:animClr>
                                    <p:set>
                                      <p:cBhvr>
                                        <p:cTn id="25" dur="500" fill="hold"/>
                                        <p:tgtEl>
                                          <p:spTgt spid="8"/>
                                        </p:tgtEl>
                                        <p:attrNameLst>
                                          <p:attrName>fill.type</p:attrName>
                                        </p:attrNameLst>
                                      </p:cBhvr>
                                      <p:to>
                                        <p:strVal val="solid"/>
                                      </p:to>
                                    </p:set>
                                    <p:set>
                                      <p:cBhvr>
                                        <p:cTn id="26"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9"/>
                                        </p:tgtEl>
                                        <p:attrNameLst>
                                          <p:attrName>style.color</p:attrName>
                                        </p:attrNameLst>
                                      </p:cBhvr>
                                      <p:to>
                                        <a:srgbClr val="7F7F7F"/>
                                      </p:to>
                                    </p:animClr>
                                    <p:animClr clrSpc="rgb" dir="cw">
                                      <p:cBhvr>
                                        <p:cTn id="32" dur="500" fill="hold"/>
                                        <p:tgtEl>
                                          <p:spTgt spid="9"/>
                                        </p:tgtEl>
                                        <p:attrNameLst>
                                          <p:attrName>fillcolor</p:attrName>
                                        </p:attrNameLst>
                                      </p:cBhvr>
                                      <p:to>
                                        <a:srgbClr val="7F7F7F"/>
                                      </p:to>
                                    </p:animClr>
                                    <p:set>
                                      <p:cBhvr>
                                        <p:cTn id="33" dur="500" fill="hold"/>
                                        <p:tgtEl>
                                          <p:spTgt spid="9"/>
                                        </p:tgtEl>
                                        <p:attrNameLst>
                                          <p:attrName>fill.type</p:attrName>
                                        </p:attrNameLst>
                                      </p:cBhvr>
                                      <p:to>
                                        <p:strVal val="solid"/>
                                      </p:to>
                                    </p:set>
                                    <p:set>
                                      <p:cBhvr>
                                        <p:cTn id="34" dur="5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5" restart="whenNotActive" fill="hold" evtFilter="cancelBubble" nodeType="interactiveSeq">
                <p:stCondLst>
                  <p:cond evt="onClick" delay="0">
                    <p:tgtEl>
                      <p:spTgt spid="10"/>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10"/>
                                        </p:tgtEl>
                                        <p:attrNameLst>
                                          <p:attrName>style.color</p:attrName>
                                        </p:attrNameLst>
                                      </p:cBhvr>
                                      <p:to>
                                        <a:srgbClr val="7F7F7F"/>
                                      </p:to>
                                    </p:animClr>
                                    <p:animClr clrSpc="rgb" dir="cw">
                                      <p:cBhvr>
                                        <p:cTn id="40" dur="500" fill="hold"/>
                                        <p:tgtEl>
                                          <p:spTgt spid="10"/>
                                        </p:tgtEl>
                                        <p:attrNameLst>
                                          <p:attrName>fillcolor</p:attrName>
                                        </p:attrNameLst>
                                      </p:cBhvr>
                                      <p:to>
                                        <a:srgbClr val="7F7F7F"/>
                                      </p:to>
                                    </p:animClr>
                                    <p:set>
                                      <p:cBhvr>
                                        <p:cTn id="41" dur="500" fill="hold"/>
                                        <p:tgtEl>
                                          <p:spTgt spid="10"/>
                                        </p:tgtEl>
                                        <p:attrNameLst>
                                          <p:attrName>fill.type</p:attrName>
                                        </p:attrNameLst>
                                      </p:cBhvr>
                                      <p:to>
                                        <p:strVal val="solid"/>
                                      </p:to>
                                    </p:set>
                                    <p:set>
                                      <p:cBhvr>
                                        <p:cTn id="42" dur="5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7" grpId="1" animBg="1"/>
      <p:bldP spid="8" grpId="0" animBg="1"/>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t="4000" b="21801"/>
          <a:stretch/>
        </p:blipFill>
        <p:spPr>
          <a:xfrm>
            <a:off x="-19729" y="0"/>
            <a:ext cx="12211729" cy="7067550"/>
          </a:xfrm>
          <a:prstGeom prst="rect">
            <a:avLst/>
          </a:prstGeom>
        </p:spPr>
      </p:pic>
      <p:pic>
        <p:nvPicPr>
          <p:cNvPr id="3" name="Picture 12" descr="Bird GIFs - Get the best GIF on GIPHY">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058400" y="76201"/>
            <a:ext cx="2286000" cy="1662113"/>
          </a:xfrm>
          <a:prstGeom prst="rect">
            <a:avLst/>
          </a:prstGeom>
          <a:noFill/>
          <a:extLst>
            <a:ext uri="{909E8E84-426E-40DD-AFC4-6F175D3DCCD1}">
              <a14:hiddenFill xmlns:a14="http://schemas.microsoft.com/office/drawing/2010/main">
                <a:solidFill>
                  <a:srgbClr val="FFFFFF"/>
                </a:solidFill>
              </a14:hiddenFill>
            </a:ext>
          </a:extLst>
        </p:spPr>
      </p:pic>
      <p:sp>
        <p:nvSpPr>
          <p:cNvPr id="6" name="Rounded Rectangle 4">
            <a:extLst>
              <a:ext uri="{FF2B5EF4-FFF2-40B4-BE49-F238E27FC236}">
                <a16:creationId xmlns:a16="http://schemas.microsoft.com/office/drawing/2014/main" id="{47212AC6-DB4B-4AF4-89B9-7C2710B8B39A}"/>
              </a:ext>
            </a:extLst>
          </p:cNvPr>
          <p:cNvSpPr/>
          <p:nvPr/>
        </p:nvSpPr>
        <p:spPr>
          <a:xfrm>
            <a:off x="1296503" y="143556"/>
            <a:ext cx="6904522" cy="918482"/>
          </a:xfrm>
          <a:prstGeom prst="roundRect">
            <a:avLst/>
          </a:prstGeom>
          <a:solidFill>
            <a:srgbClr val="2A9D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latin typeface="Arial" panose="020B0604020202020204" pitchFamily="34" charset="0"/>
                <a:cs typeface="Arial" panose="020B0604020202020204" pitchFamily="34" charset="0"/>
              </a:rPr>
              <a:t>Số</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o</a:t>
            </a:r>
            <a:r>
              <a:rPr lang="en-US" sz="2800" b="1" dirty="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mỗi</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góc</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trong</a:t>
            </a:r>
            <a:r>
              <a:rPr lang="en-US" sz="2800" b="1" dirty="0" smtClean="0">
                <a:latin typeface="Arial" panose="020B0604020202020204" pitchFamily="34" charset="0"/>
                <a:cs typeface="Arial" panose="020B0604020202020204" pitchFamily="34" charset="0"/>
              </a:rPr>
              <a:t> tam </a:t>
            </a:r>
            <a:r>
              <a:rPr lang="en-US" sz="2800" b="1" dirty="0" err="1" smtClean="0">
                <a:latin typeface="Arial" panose="020B0604020202020204" pitchFamily="34" charset="0"/>
                <a:cs typeface="Arial" panose="020B0604020202020204" pitchFamily="34" charset="0"/>
              </a:rPr>
              <a:t>giác</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đều</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là</a:t>
            </a:r>
            <a:r>
              <a:rPr lang="en-US" sz="2800" b="1" dirty="0" smtClean="0">
                <a:latin typeface="Arial" panose="020B0604020202020204" pitchFamily="34" charset="0"/>
                <a:cs typeface="Arial" panose="020B0604020202020204" pitchFamily="34" charset="0"/>
              </a:rPr>
              <a:t>:</a:t>
            </a:r>
            <a:endParaRPr lang="en-US" sz="28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ounded Rectangle 3">
                <a:extLst>
                  <a:ext uri="{FF2B5EF4-FFF2-40B4-BE49-F238E27FC236}">
                    <a16:creationId xmlns:a16="http://schemas.microsoft.com/office/drawing/2014/main" id="{5870F5CE-D014-4EED-8148-33490C8D9ADE}"/>
                  </a:ext>
                </a:extLst>
              </p:cNvPr>
              <p:cNvSpPr/>
              <p:nvPr/>
            </p:nvSpPr>
            <p:spPr>
              <a:xfrm>
                <a:off x="2286663" y="4098653"/>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bg1"/>
                    </a:solidFill>
                    <a:latin typeface="Arial" panose="020B0604020202020204" pitchFamily="34" charset="0"/>
                    <a:cs typeface="Arial" panose="020B0604020202020204" pitchFamily="34" charset="0"/>
                  </a:rPr>
                  <a:t>C.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𝟔</m:t>
                        </m:r>
                        <m:r>
                          <a:rPr lang="vi-VN" sz="2800" b="1" i="1" smtClean="0">
                            <a:solidFill>
                              <a:schemeClr val="bg1"/>
                            </a:solidFill>
                            <a:latin typeface="Cambria Math" panose="02040503050406030204" pitchFamily="18" charset="0"/>
                          </a:rPr>
                          <m:t>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latin typeface="Arial" panose="020B0604020202020204" pitchFamily="34" charset="0"/>
                    <a:cs typeface="Arial" panose="020B0604020202020204" pitchFamily="34"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7" name="Rounded Rectangle 3">
                <a:extLst>
                  <a:ext uri="{FF2B5EF4-FFF2-40B4-BE49-F238E27FC236}">
                    <a16:creationId xmlns:a16="http://schemas.microsoft.com/office/drawing/2014/main" id="{5870F5CE-D014-4EED-8148-33490C8D9ADE}"/>
                  </a:ext>
                </a:extLst>
              </p:cNvPr>
              <p:cNvSpPr>
                <a:spLocks noRot="1" noChangeAspect="1" noMove="1" noResize="1" noEditPoints="1" noAdjustHandles="1" noChangeArrowheads="1" noChangeShapeType="1" noTextEdit="1"/>
              </p:cNvSpPr>
              <p:nvPr/>
            </p:nvSpPr>
            <p:spPr>
              <a:xfrm>
                <a:off x="2286663" y="4098653"/>
                <a:ext cx="4011562" cy="1077667"/>
              </a:xfrm>
              <a:prstGeom prst="roundRect">
                <a:avLst/>
              </a:prstGeom>
              <a:blipFill>
                <a:blip r:embed="rId8"/>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a:extLst>
                  <a:ext uri="{FF2B5EF4-FFF2-40B4-BE49-F238E27FC236}">
                    <a16:creationId xmlns:a16="http://schemas.microsoft.com/office/drawing/2014/main" id="{72770693-2205-42A1-B3F3-478270DA16E4}"/>
                  </a:ext>
                </a:extLst>
              </p:cNvPr>
              <p:cNvSpPr/>
              <p:nvPr/>
            </p:nvSpPr>
            <p:spPr>
              <a:xfrm>
                <a:off x="2308965" y="2859222"/>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B.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𝟓𝟎</m:t>
                        </m:r>
                      </m:e>
                      <m:sup>
                        <m:r>
                          <a:rPr lang="vi-VN" sz="2800" b="1" i="1">
                            <a:solidFill>
                              <a:schemeClr val="bg1"/>
                            </a:solidFill>
                            <a:latin typeface="Cambria Math" panose="02040503050406030204" pitchFamily="18" charset="0"/>
                          </a:rPr>
                          <m:t>𝒐</m:t>
                        </m:r>
                      </m:sup>
                    </m:sSup>
                  </m:oMath>
                </a14:m>
                <a:r>
                  <a:rPr lang="vi-VN" sz="2800" b="1">
                    <a:solidFill>
                      <a:schemeClr val="bg1"/>
                    </a:solidFill>
                    <a:latin typeface="Arial" panose="020B0604020202020204" pitchFamily="34" charset="0"/>
                    <a:cs typeface="Arial" panose="020B0604020202020204" pitchFamily="34"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8" name="Rounded Rectangle 7">
                <a:extLst>
                  <a:ext uri="{FF2B5EF4-FFF2-40B4-BE49-F238E27FC236}">
                    <a16:creationId xmlns:a16="http://schemas.microsoft.com/office/drawing/2014/main" id="{72770693-2205-42A1-B3F3-478270DA16E4}"/>
                  </a:ext>
                </a:extLst>
              </p:cNvPr>
              <p:cNvSpPr>
                <a:spLocks noRot="1" noChangeAspect="1" noMove="1" noResize="1" noEditPoints="1" noAdjustHandles="1" noChangeArrowheads="1" noChangeShapeType="1" noTextEdit="1"/>
              </p:cNvSpPr>
              <p:nvPr/>
            </p:nvSpPr>
            <p:spPr>
              <a:xfrm>
                <a:off x="2308965" y="2859222"/>
                <a:ext cx="4011562" cy="1077667"/>
              </a:xfrm>
              <a:prstGeom prst="roundRect">
                <a:avLst/>
              </a:prstGeom>
              <a:blipFill>
                <a:blip r:embed="rId9"/>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ounded Rectangle 7">
                <a:extLst>
                  <a:ext uri="{FF2B5EF4-FFF2-40B4-BE49-F238E27FC236}">
                    <a16:creationId xmlns:a16="http://schemas.microsoft.com/office/drawing/2014/main" id="{DF996A0F-46BB-4443-8ABE-9C80CD96E11F}"/>
                  </a:ext>
                </a:extLst>
              </p:cNvPr>
              <p:cNvSpPr/>
              <p:nvPr/>
            </p:nvSpPr>
            <p:spPr>
              <a:xfrm>
                <a:off x="2286663" y="1585241"/>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bg1"/>
                    </a:solidFill>
                    <a:latin typeface="Arial" panose="020B0604020202020204" pitchFamily="34" charset="0"/>
                    <a:cs typeface="Arial" panose="020B0604020202020204" pitchFamily="34" charset="0"/>
                  </a:rPr>
                  <a:t>A. </a:t>
                </a:r>
                <a14:m>
                  <m:oMath xmlns:m="http://schemas.openxmlformats.org/officeDocument/2006/math">
                    <m:sSup>
                      <m:sSupPr>
                        <m:ctrlPr>
                          <a:rPr lang="vi-VN" sz="2800" b="1" i="1">
                            <a:solidFill>
                              <a:schemeClr val="bg1"/>
                            </a:solidFill>
                            <a:latin typeface="Cambria Math" panose="02040503050406030204" pitchFamily="18" charset="0"/>
                          </a:rPr>
                        </m:ctrlPr>
                      </m:sSupPr>
                      <m:e>
                        <m:r>
                          <a:rPr lang="en-US" sz="2800" b="1" i="1" smtClean="0">
                            <a:solidFill>
                              <a:schemeClr val="bg1"/>
                            </a:solidFill>
                            <a:latin typeface="Cambria Math" panose="02040503050406030204" pitchFamily="18" charset="0"/>
                          </a:rPr>
                          <m:t>𝟒</m:t>
                        </m:r>
                        <m:r>
                          <a:rPr lang="vi-VN" sz="2800" b="1" i="1" smtClean="0">
                            <a:solidFill>
                              <a:schemeClr val="bg1"/>
                            </a:solidFill>
                            <a:latin typeface="Cambria Math" panose="02040503050406030204" pitchFamily="18" charset="0"/>
                          </a:rPr>
                          <m:t>𝟎</m:t>
                        </m:r>
                      </m:e>
                      <m:sup>
                        <m:r>
                          <a:rPr lang="vi-VN" sz="2800" b="1" i="1">
                            <a:solidFill>
                              <a:schemeClr val="bg1"/>
                            </a:solidFill>
                            <a:latin typeface="Cambria Math" panose="02040503050406030204" pitchFamily="18" charset="0"/>
                          </a:rPr>
                          <m:t>𝒐</m:t>
                        </m:r>
                      </m:sup>
                    </m:sSup>
                  </m:oMath>
                </a14:m>
                <a:r>
                  <a:rPr lang="vi-VN" sz="2800" b="1" dirty="0">
                    <a:solidFill>
                      <a:schemeClr val="bg1"/>
                    </a:solidFill>
                    <a:cs typeface="#9Slide03 Arima Madurai Medium" panose="00000600000000000000" pitchFamily="2" charset="0"/>
                  </a:rPr>
                  <a:t> </a:t>
                </a:r>
                <a:r>
                  <a:rPr lang="en-US" sz="2800" b="1" dirty="0">
                    <a:solidFill>
                      <a:schemeClr val="bg1"/>
                    </a:solidFill>
                    <a:latin typeface="Arial" panose="020B0604020202020204" pitchFamily="34" charset="0"/>
                    <a:cs typeface="Arial" panose="020B0604020202020204" pitchFamily="34" charset="0"/>
                  </a:rPr>
                  <a:t>.</a:t>
                </a:r>
              </a:p>
            </p:txBody>
          </p:sp>
        </mc:Choice>
        <mc:Fallback xmlns="">
          <p:sp>
            <p:nvSpPr>
              <p:cNvPr id="9" name="Rounded Rectangle 7">
                <a:extLst>
                  <a:ext uri="{FF2B5EF4-FFF2-40B4-BE49-F238E27FC236}">
                    <a16:creationId xmlns:a16="http://schemas.microsoft.com/office/drawing/2014/main" id="{DF996A0F-46BB-4443-8ABE-9C80CD96E11F}"/>
                  </a:ext>
                </a:extLst>
              </p:cNvPr>
              <p:cNvSpPr>
                <a:spLocks noRot="1" noChangeAspect="1" noMove="1" noResize="1" noEditPoints="1" noAdjustHandles="1" noChangeArrowheads="1" noChangeShapeType="1" noTextEdit="1"/>
              </p:cNvSpPr>
              <p:nvPr/>
            </p:nvSpPr>
            <p:spPr>
              <a:xfrm>
                <a:off x="2286663" y="1585241"/>
                <a:ext cx="4011562" cy="1077667"/>
              </a:xfrm>
              <a:prstGeom prst="roundRect">
                <a:avLst/>
              </a:prstGeom>
              <a:blipFill>
                <a:blip r:embed="rId10"/>
                <a:stretch>
                  <a:fillRect l="-1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ounded Rectangle 7">
                <a:extLst>
                  <a:ext uri="{FF2B5EF4-FFF2-40B4-BE49-F238E27FC236}">
                    <a16:creationId xmlns:a16="http://schemas.microsoft.com/office/drawing/2014/main" id="{928FDBBB-86FC-44F6-90DD-BE63B343B3F3}"/>
                  </a:ext>
                </a:extLst>
              </p:cNvPr>
              <p:cNvSpPr/>
              <p:nvPr/>
            </p:nvSpPr>
            <p:spPr>
              <a:xfrm>
                <a:off x="2286663" y="5313685"/>
                <a:ext cx="4011562" cy="1077667"/>
              </a:xfrm>
              <a:prstGeom prst="roundRect">
                <a:avLst/>
              </a:prstGeom>
              <a:solidFill>
                <a:srgbClr val="26465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chemeClr val="bg1"/>
                    </a:solidFill>
                    <a:latin typeface="Arial" panose="020B0604020202020204" pitchFamily="34" charset="0"/>
                    <a:cs typeface="Arial" panose="020B0604020202020204" pitchFamily="34" charset="0"/>
                  </a:rPr>
                  <a:t>D. </a:t>
                </a:r>
                <a14:m>
                  <m:oMath xmlns:m="http://schemas.openxmlformats.org/officeDocument/2006/math">
                    <m:sSup>
                      <m:sSupPr>
                        <m:ctrlPr>
                          <a:rPr lang="vi-VN" sz="2800" b="1" i="1">
                            <a:solidFill>
                              <a:schemeClr val="bg1"/>
                            </a:solidFill>
                            <a:latin typeface="Cambria Math" panose="02040503050406030204" pitchFamily="18" charset="0"/>
                          </a:rPr>
                        </m:ctrlPr>
                      </m:sSupPr>
                      <m:e>
                        <m:r>
                          <a:rPr lang="vi-VN" sz="2800" b="1" i="1" smtClean="0">
                            <a:solidFill>
                              <a:schemeClr val="bg1"/>
                            </a:solidFill>
                            <a:latin typeface="Cambria Math" panose="02040503050406030204" pitchFamily="18" charset="0"/>
                          </a:rPr>
                          <m:t>𝟑𝟎</m:t>
                        </m:r>
                      </m:e>
                      <m:sup>
                        <m:r>
                          <a:rPr lang="vi-VN" sz="2800" b="1" i="1">
                            <a:solidFill>
                              <a:schemeClr val="bg1"/>
                            </a:solidFill>
                            <a:latin typeface="Cambria Math" panose="02040503050406030204" pitchFamily="18" charset="0"/>
                          </a:rPr>
                          <m:t>𝒐</m:t>
                        </m:r>
                      </m:sup>
                    </m:sSup>
                  </m:oMath>
                </a14:m>
                <a:r>
                  <a:rPr lang="vi-VN" sz="2800" b="1">
                    <a:solidFill>
                      <a:schemeClr val="bg1"/>
                    </a:solidFill>
                    <a:cs typeface="#9Slide03 Arima Madurai Medium" panose="00000600000000000000" pitchFamily="2" charset="0"/>
                  </a:rPr>
                  <a:t> </a:t>
                </a:r>
                <a:r>
                  <a:rPr lang="en-US" sz="2800" b="1">
                    <a:solidFill>
                      <a:schemeClr val="bg1"/>
                    </a:solidFill>
                    <a:latin typeface="Arial" panose="020B0604020202020204" pitchFamily="34" charset="0"/>
                    <a:cs typeface="Arial" panose="020B0604020202020204" pitchFamily="34" charset="0"/>
                  </a:rPr>
                  <a:t>.</a:t>
                </a:r>
              </a:p>
            </p:txBody>
          </p:sp>
        </mc:Choice>
        <mc:Fallback xmlns="">
          <p:sp>
            <p:nvSpPr>
              <p:cNvPr id="10" name="Rounded Rectangle 7">
                <a:extLst>
                  <a:ext uri="{FF2B5EF4-FFF2-40B4-BE49-F238E27FC236}">
                    <a16:creationId xmlns:a16="http://schemas.microsoft.com/office/drawing/2014/main" id="{928FDBBB-86FC-44F6-90DD-BE63B343B3F3}"/>
                  </a:ext>
                </a:extLst>
              </p:cNvPr>
              <p:cNvSpPr>
                <a:spLocks noRot="1" noChangeAspect="1" noMove="1" noResize="1" noEditPoints="1" noAdjustHandles="1" noChangeArrowheads="1" noChangeShapeType="1" noTextEdit="1"/>
              </p:cNvSpPr>
              <p:nvPr/>
            </p:nvSpPr>
            <p:spPr>
              <a:xfrm>
                <a:off x="2286663" y="5313685"/>
                <a:ext cx="4011562" cy="1077667"/>
              </a:xfrm>
              <a:prstGeom prst="roundRect">
                <a:avLst/>
              </a:prstGeom>
              <a:blipFill>
                <a:blip r:embed="rId11"/>
                <a:stretch>
                  <a:fillRect l="-1511"/>
                </a:stretch>
              </a:blipFill>
            </p:spPr>
            <p:txBody>
              <a:bodyPr/>
              <a:lstStyle/>
              <a:p>
                <a:r>
                  <a:rPr lang="en-US">
                    <a:noFill/>
                  </a:rPr>
                  <a:t> </a:t>
                </a:r>
              </a:p>
            </p:txBody>
          </p:sp>
        </mc:Fallback>
      </mc:AlternateContent>
      <p:sp>
        <p:nvSpPr>
          <p:cNvPr id="12" name="Mũi tên: Cong Trái 11">
            <a:hlinkClick r:id="rId6" action="ppaction://hlinksldjump"/>
            <a:extLst>
              <a:ext uri="{FF2B5EF4-FFF2-40B4-BE49-F238E27FC236}">
                <a16:creationId xmlns:a16="http://schemas.microsoft.com/office/drawing/2014/main" id="{28092F9C-921E-49D6-A8B1-A66D6DF49A6C}"/>
              </a:ext>
            </a:extLst>
          </p:cNvPr>
          <p:cNvSpPr/>
          <p:nvPr/>
        </p:nvSpPr>
        <p:spPr>
          <a:xfrm>
            <a:off x="425669" y="227833"/>
            <a:ext cx="604614" cy="6794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pic>
        <p:nvPicPr>
          <p:cNvPr id="16" name="Picture 12" descr="Digit 60"/>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353425" y="882727"/>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720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63000"/>
                                  </p:stCondLst>
                                  <p:iterate type="lt">
                                    <p:tmPct val="5000"/>
                                  </p:iterate>
                                  <p:childTnLst>
                                    <p:anim calcmode="lin" valueType="num">
                                      <p:cBhvr>
                                        <p:cTn id="6" dur="1000"/>
                                        <p:tgtEl>
                                          <p:spTgt spid="16"/>
                                        </p:tgtEl>
                                        <p:attrNameLst>
                                          <p:attrName>ppt_w</p:attrName>
                                        </p:attrNameLst>
                                      </p:cBhvr>
                                      <p:tavLst>
                                        <p:tav tm="0">
                                          <p:val>
                                            <p:strVal val="ppt_w"/>
                                          </p:val>
                                        </p:tav>
                                        <p:tav tm="100000">
                                          <p:val>
                                            <p:fltVal val="0"/>
                                          </p:val>
                                        </p:tav>
                                      </p:tavLst>
                                    </p:anim>
                                    <p:anim calcmode="lin" valueType="num">
                                      <p:cBhvr>
                                        <p:cTn id="7" dur="1000"/>
                                        <p:tgtEl>
                                          <p:spTgt spid="16"/>
                                        </p:tgtEl>
                                        <p:attrNameLst>
                                          <p:attrName>ppt_h</p:attrName>
                                        </p:attrNameLst>
                                      </p:cBhvr>
                                      <p:tavLst>
                                        <p:tav tm="0">
                                          <p:val>
                                            <p:strVal val="ppt_h"/>
                                          </p:val>
                                        </p:tav>
                                        <p:tav tm="100000">
                                          <p:val>
                                            <p:fltVal val="0"/>
                                          </p:val>
                                        </p:tav>
                                      </p:tavLst>
                                    </p:anim>
                                    <p:anim calcmode="lin" valueType="num">
                                      <p:cBhvr>
                                        <p:cTn id="8" dur="1000"/>
                                        <p:tgtEl>
                                          <p:spTgt spid="16"/>
                                        </p:tgtEl>
                                        <p:attrNameLst>
                                          <p:attrName>style.rotation</p:attrName>
                                        </p:attrNameLst>
                                      </p:cBhvr>
                                      <p:tavLst>
                                        <p:tav tm="0">
                                          <p:val>
                                            <p:fltVal val="0"/>
                                          </p:val>
                                        </p:tav>
                                        <p:tav tm="100000">
                                          <p:val>
                                            <p:fltVal val="90"/>
                                          </p:val>
                                        </p:tav>
                                      </p:tavLst>
                                    </p:anim>
                                    <p:animEffect transition="out" filter="fade">
                                      <p:cBhvr>
                                        <p:cTn id="9" dur="1000"/>
                                        <p:tgtEl>
                                          <p:spTgt spid="16"/>
                                        </p:tgtEl>
                                      </p:cBhvr>
                                    </p:animEffect>
                                    <p:set>
                                      <p:cBhvr>
                                        <p:cTn id="10" dur="1" fill="hold">
                                          <p:stCondLst>
                                            <p:cond delay="999"/>
                                          </p:stCondLst>
                                        </p:cTn>
                                        <p:tgtEl>
                                          <p:spTgt spid="16"/>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27" presetClass="emph" presetSubtype="0" repeatCount="3000" fill="remove" grpId="0" nodeType="clickEffect">
                                  <p:stCondLst>
                                    <p:cond delay="0"/>
                                  </p:stCondLst>
                                  <p:childTnLst>
                                    <p:animClr clrSpc="rgb" dir="cw">
                                      <p:cBhvr override="childStyle">
                                        <p:cTn id="15" dur="250" autoRev="1" fill="remove"/>
                                        <p:tgtEl>
                                          <p:spTgt spid="7"/>
                                        </p:tgtEl>
                                        <p:attrNameLst>
                                          <p:attrName>style.color</p:attrName>
                                        </p:attrNameLst>
                                      </p:cBhvr>
                                      <p:to>
                                        <a:srgbClr val="FFFF00"/>
                                      </p:to>
                                    </p:animClr>
                                    <p:animClr clrSpc="rgb" dir="cw">
                                      <p:cBhvr>
                                        <p:cTn id="16" dur="250" autoRev="1" fill="remove"/>
                                        <p:tgtEl>
                                          <p:spTgt spid="7"/>
                                        </p:tgtEl>
                                        <p:attrNameLst>
                                          <p:attrName>fillcolor</p:attrName>
                                        </p:attrNameLst>
                                      </p:cBhvr>
                                      <p:to>
                                        <a:srgbClr val="FFFF00"/>
                                      </p:to>
                                    </p:animClr>
                                    <p:set>
                                      <p:cBhvr>
                                        <p:cTn id="17" dur="250" autoRev="1" fill="remove"/>
                                        <p:tgtEl>
                                          <p:spTgt spid="7"/>
                                        </p:tgtEl>
                                        <p:attrNameLst>
                                          <p:attrName>fill.type</p:attrName>
                                        </p:attrNameLst>
                                      </p:cBhvr>
                                      <p:to>
                                        <p:strVal val="solid"/>
                                      </p:to>
                                    </p:set>
                                    <p:set>
                                      <p:cBhvr>
                                        <p:cTn id="18" dur="250" autoRev="1" fill="remove"/>
                                        <p:tgtEl>
                                          <p:spTgt spid="7"/>
                                        </p:tgtEl>
                                        <p:attrNameLst>
                                          <p:attrName>fill.on</p:attrName>
                                        </p:attrNameLst>
                                      </p:cBhvr>
                                      <p:to>
                                        <p:strVal val="true"/>
                                      </p:to>
                                    </p:set>
                                  </p:childTnLst>
                                  <p:subTnLst>
                                    <p:audio>
                                      <p:cMediaNode>
                                        <p:cTn display="0" masterRel="sameClick">
                                          <p:stCondLst>
                                            <p:cond evt="begin" delay="0">
                                              <p:tn val="1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8"/>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8"/>
                                        </p:tgtEl>
                                        <p:attrNameLst>
                                          <p:attrName>style.color</p:attrName>
                                        </p:attrNameLst>
                                      </p:cBhvr>
                                      <p:to>
                                        <a:srgbClr val="7F7F7F"/>
                                      </p:to>
                                    </p:animClr>
                                    <p:animClr clrSpc="rgb" dir="cw">
                                      <p:cBhvr>
                                        <p:cTn id="24" dur="500" fill="hold"/>
                                        <p:tgtEl>
                                          <p:spTgt spid="8"/>
                                        </p:tgtEl>
                                        <p:attrNameLst>
                                          <p:attrName>fillcolor</p:attrName>
                                        </p:attrNameLst>
                                      </p:cBhvr>
                                      <p:to>
                                        <a:srgbClr val="7F7F7F"/>
                                      </p:to>
                                    </p:animClr>
                                    <p:set>
                                      <p:cBhvr>
                                        <p:cTn id="25" dur="500" fill="hold"/>
                                        <p:tgtEl>
                                          <p:spTgt spid="8"/>
                                        </p:tgtEl>
                                        <p:attrNameLst>
                                          <p:attrName>fill.type</p:attrName>
                                        </p:attrNameLst>
                                      </p:cBhvr>
                                      <p:to>
                                        <p:strVal val="solid"/>
                                      </p:to>
                                    </p:set>
                                    <p:set>
                                      <p:cBhvr>
                                        <p:cTn id="26"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9"/>
                                        </p:tgtEl>
                                        <p:attrNameLst>
                                          <p:attrName>style.color</p:attrName>
                                        </p:attrNameLst>
                                      </p:cBhvr>
                                      <p:to>
                                        <a:srgbClr val="7F7F7F"/>
                                      </p:to>
                                    </p:animClr>
                                    <p:animClr clrSpc="rgb" dir="cw">
                                      <p:cBhvr>
                                        <p:cTn id="32" dur="500" fill="hold"/>
                                        <p:tgtEl>
                                          <p:spTgt spid="9"/>
                                        </p:tgtEl>
                                        <p:attrNameLst>
                                          <p:attrName>fillcolor</p:attrName>
                                        </p:attrNameLst>
                                      </p:cBhvr>
                                      <p:to>
                                        <a:srgbClr val="7F7F7F"/>
                                      </p:to>
                                    </p:animClr>
                                    <p:set>
                                      <p:cBhvr>
                                        <p:cTn id="33" dur="500" fill="hold"/>
                                        <p:tgtEl>
                                          <p:spTgt spid="9"/>
                                        </p:tgtEl>
                                        <p:attrNameLst>
                                          <p:attrName>fill.type</p:attrName>
                                        </p:attrNameLst>
                                      </p:cBhvr>
                                      <p:to>
                                        <p:strVal val="solid"/>
                                      </p:to>
                                    </p:set>
                                    <p:set>
                                      <p:cBhvr>
                                        <p:cTn id="34" dur="50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5" restart="whenNotActive" fill="hold" evtFilter="cancelBubble" nodeType="interactiveSeq">
                <p:stCondLst>
                  <p:cond evt="onClick" delay="0">
                    <p:tgtEl>
                      <p:spTgt spid="10"/>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10"/>
                                        </p:tgtEl>
                                        <p:attrNameLst>
                                          <p:attrName>style.color</p:attrName>
                                        </p:attrNameLst>
                                      </p:cBhvr>
                                      <p:to>
                                        <a:srgbClr val="7F7F7F"/>
                                      </p:to>
                                    </p:animClr>
                                    <p:animClr clrSpc="rgb" dir="cw">
                                      <p:cBhvr>
                                        <p:cTn id="40" dur="500" fill="hold"/>
                                        <p:tgtEl>
                                          <p:spTgt spid="10"/>
                                        </p:tgtEl>
                                        <p:attrNameLst>
                                          <p:attrName>fillcolor</p:attrName>
                                        </p:attrNameLst>
                                      </p:cBhvr>
                                      <p:to>
                                        <a:srgbClr val="7F7F7F"/>
                                      </p:to>
                                    </p:animClr>
                                    <p:set>
                                      <p:cBhvr>
                                        <p:cTn id="41" dur="500" fill="hold"/>
                                        <p:tgtEl>
                                          <p:spTgt spid="10"/>
                                        </p:tgtEl>
                                        <p:attrNameLst>
                                          <p:attrName>fill.type</p:attrName>
                                        </p:attrNameLst>
                                      </p:cBhvr>
                                      <p:to>
                                        <p:strVal val="solid"/>
                                      </p:to>
                                    </p:set>
                                    <p:set>
                                      <p:cBhvr>
                                        <p:cTn id="42" dur="5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childTnLst>
        </p:cTn>
      </p:par>
    </p:tnLst>
    <p:bldLst>
      <p:bldP spid="7" grpId="0" animBg="1"/>
      <p:bldP spid="8" grpId="0" animBg="1"/>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944E3CE4-9D37-413C-8FAD-76495CB43277}"/>
              </a:ext>
            </a:extLst>
          </p:cNvPr>
          <p:cNvPicPr>
            <a:picLocks noChangeAspect="1"/>
          </p:cNvPicPr>
          <p:nvPr/>
        </p:nvPicPr>
        <p:blipFill rotWithShape="1">
          <a:blip r:embed="rId2"/>
          <a:srcRect t="24066" b="-267"/>
          <a:stretch/>
        </p:blipFill>
        <p:spPr>
          <a:xfrm>
            <a:off x="5824739" y="3429000"/>
            <a:ext cx="3524409" cy="3429000"/>
          </a:xfrm>
          <a:prstGeom prst="rect">
            <a:avLst/>
          </a:prstGeom>
        </p:spPr>
      </p:pic>
      <p:sp>
        <p:nvSpPr>
          <p:cNvPr id="14361" name="Rectangle 30"/>
          <p:cNvSpPr>
            <a:spLocks noChangeArrowheads="1"/>
          </p:cNvSpPr>
          <p:nvPr/>
        </p:nvSpPr>
        <p:spPr bwMode="auto">
          <a:xfrm>
            <a:off x="839788" y="26352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b="1">
              <a:cs typeface="Arial" panose="020B0604020202020204" pitchFamily="34" charset="0"/>
            </a:endParaRPr>
          </a:p>
        </p:txBody>
      </p:sp>
      <p:grpSp>
        <p:nvGrpSpPr>
          <p:cNvPr id="37" name="Group 36">
            <a:extLst>
              <a:ext uri="{FF2B5EF4-FFF2-40B4-BE49-F238E27FC236}">
                <a16:creationId xmlns:a16="http://schemas.microsoft.com/office/drawing/2014/main" id="{D4EF09CF-3362-453A-9463-F6669A9D3E01}"/>
              </a:ext>
            </a:extLst>
          </p:cNvPr>
          <p:cNvGrpSpPr/>
          <p:nvPr/>
        </p:nvGrpSpPr>
        <p:grpSpPr>
          <a:xfrm rot="8114995">
            <a:off x="-1213693" y="3565179"/>
            <a:ext cx="2593638" cy="6585644"/>
            <a:chOff x="9055676" y="0"/>
            <a:chExt cx="3136324" cy="6858000"/>
          </a:xfrm>
        </p:grpSpPr>
        <p:sp>
          <p:nvSpPr>
            <p:cNvPr id="38" name="Rectangle 3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3" name="Rectangle 4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4" name="Rectangle 4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5" name="Rectangle 4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6" name="Rectangle 4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grpSp>
      <p:sp>
        <p:nvSpPr>
          <p:cNvPr id="47" name="Google Shape;768;p22">
            <a:extLst>
              <a:ext uri="{FF2B5EF4-FFF2-40B4-BE49-F238E27FC236}">
                <a16:creationId xmlns:a16="http://schemas.microsoft.com/office/drawing/2014/main" id="{2FB888B5-933F-46F2-A556-42FEC2D417EC}"/>
              </a:ext>
            </a:extLst>
          </p:cNvPr>
          <p:cNvSpPr txBox="1">
            <a:spLocks/>
          </p:cNvSpPr>
          <p:nvPr/>
        </p:nvSpPr>
        <p:spPr>
          <a:xfrm>
            <a:off x="4270950" y="469928"/>
            <a:ext cx="3650100" cy="792600"/>
          </a:xfrm>
          <a:prstGeom prst="rect">
            <a:avLst/>
          </a:prstGeom>
        </p:spPr>
        <p:txBody>
          <a:bodyPr spcFirstLastPara="1" vert="horz" wrap="square" lIns="0" tIns="0" rIns="0" bIns="0" rtlCol="0" anchor="ctr"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0"/>
              </a:spcBef>
              <a:buFont typeface="Arial" panose="020B0604020202020204" pitchFamily="34" charset="0"/>
              <a:buNone/>
            </a:pPr>
            <a:r>
              <a:rPr lang="en-US" sz="6000" b="1">
                <a:solidFill>
                  <a:srgbClr val="002060"/>
                </a:solidFill>
                <a:latin typeface="Arial" panose="020B0604020202020204" pitchFamily="34" charset="0"/>
                <a:cs typeface="Arial" panose="020B0604020202020204" pitchFamily="34" charset="0"/>
              </a:rPr>
              <a:t>BÀI 1</a:t>
            </a:r>
            <a:endParaRPr lang="en-US" sz="6000" b="1" dirty="0">
              <a:solidFill>
                <a:srgbClr val="002060"/>
              </a:solidFill>
              <a:latin typeface="Arial" panose="020B0604020202020204" pitchFamily="34" charset="0"/>
              <a:cs typeface="Arial" panose="020B0604020202020204" pitchFamily="34" charset="0"/>
            </a:endParaRPr>
          </a:p>
        </p:txBody>
      </p:sp>
      <p:sp>
        <p:nvSpPr>
          <p:cNvPr id="48" name="Google Shape;768;p22">
            <a:extLst>
              <a:ext uri="{FF2B5EF4-FFF2-40B4-BE49-F238E27FC236}">
                <a16:creationId xmlns:a16="http://schemas.microsoft.com/office/drawing/2014/main" id="{637D1C81-9C7D-4757-A6EF-A63513A8CF85}"/>
              </a:ext>
            </a:extLst>
          </p:cNvPr>
          <p:cNvSpPr txBox="1">
            <a:spLocks/>
          </p:cNvSpPr>
          <p:nvPr/>
        </p:nvSpPr>
        <p:spPr>
          <a:xfrm>
            <a:off x="1356731" y="1562526"/>
            <a:ext cx="9478537" cy="1405003"/>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dk2"/>
              </a:buClr>
              <a:buSzPts val="2800"/>
              <a:buFont typeface="Varela"/>
              <a:buNone/>
              <a:defRPr sz="2500" b="0" i="0" u="none" strike="noStrike" cap="none">
                <a:solidFill>
                  <a:schemeClr val="dk2"/>
                </a:solidFill>
                <a:latin typeface="Varela"/>
                <a:ea typeface="Varela"/>
                <a:cs typeface="Varela"/>
                <a:sym typeface="Varela"/>
              </a:defRPr>
            </a:lvl1pPr>
            <a:lvl2pPr marL="914400" marR="0" lvl="1"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2pPr>
            <a:lvl3pPr marL="1371600" marR="0" lvl="2"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3pPr>
            <a:lvl4pPr marL="1828800" marR="0" lvl="3"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4pPr>
            <a:lvl5pPr marL="2286000" marR="0" lvl="4"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5pPr>
            <a:lvl6pPr marL="2743200" marR="0" lvl="5"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6pPr>
            <a:lvl7pPr marL="3200400" marR="0" lvl="6"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7pPr>
            <a:lvl8pPr marL="3657600" marR="0" lvl="7"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8pPr>
            <a:lvl9pPr marL="4114800" marR="0" lvl="8" indent="-330200" algn="ctr" rtl="0">
              <a:lnSpc>
                <a:spcPct val="100000"/>
              </a:lnSpc>
              <a:spcBef>
                <a:spcPts val="0"/>
              </a:spcBef>
              <a:spcAft>
                <a:spcPts val="0"/>
              </a:spcAft>
              <a:buClr>
                <a:schemeClr val="dk2"/>
              </a:buClr>
              <a:buSzPts val="2800"/>
              <a:buFont typeface="Varela"/>
              <a:buNone/>
              <a:defRPr sz="2800" b="0" i="0" u="none" strike="noStrike" cap="none">
                <a:solidFill>
                  <a:schemeClr val="dk2"/>
                </a:solidFill>
                <a:latin typeface="Varela"/>
                <a:ea typeface="Varela"/>
                <a:cs typeface="Varela"/>
                <a:sym typeface="Varela"/>
              </a:defRPr>
            </a:lvl9pPr>
          </a:lstStyle>
          <a:p>
            <a:pPr marL="0" indent="0"/>
            <a:r>
              <a:rPr lang="en-US" sz="5400" b="1" dirty="0" err="1">
                <a:solidFill>
                  <a:srgbClr val="002060"/>
                </a:solidFill>
                <a:latin typeface="Arial" panose="020B0604020202020204" pitchFamily="34" charset="0"/>
                <a:cs typeface="Arial" panose="020B0604020202020204" pitchFamily="34" charset="0"/>
              </a:rPr>
              <a:t>TỔNG</a:t>
            </a:r>
            <a:r>
              <a:rPr lang="en-US" sz="5400" b="1" dirty="0">
                <a:solidFill>
                  <a:srgbClr val="002060"/>
                </a:solidFill>
                <a:latin typeface="Arial" panose="020B0604020202020204" pitchFamily="34" charset="0"/>
                <a:cs typeface="Arial" panose="020B0604020202020204" pitchFamily="34" charset="0"/>
              </a:rPr>
              <a:t> </a:t>
            </a:r>
            <a:r>
              <a:rPr lang="en-US" sz="5400" b="1" dirty="0" err="1">
                <a:solidFill>
                  <a:srgbClr val="002060"/>
                </a:solidFill>
                <a:latin typeface="Arial" panose="020B0604020202020204" pitchFamily="34" charset="0"/>
                <a:cs typeface="Arial" panose="020B0604020202020204" pitchFamily="34" charset="0"/>
              </a:rPr>
              <a:t>CÁC</a:t>
            </a:r>
            <a:r>
              <a:rPr lang="en-US" sz="5400" b="1" dirty="0">
                <a:solidFill>
                  <a:srgbClr val="002060"/>
                </a:solidFill>
                <a:latin typeface="Arial" panose="020B0604020202020204" pitchFamily="34" charset="0"/>
                <a:cs typeface="Arial" panose="020B0604020202020204" pitchFamily="34" charset="0"/>
              </a:rPr>
              <a:t> </a:t>
            </a:r>
            <a:r>
              <a:rPr lang="en-US" sz="5400" b="1" dirty="0" err="1">
                <a:solidFill>
                  <a:srgbClr val="002060"/>
                </a:solidFill>
                <a:latin typeface="Arial" panose="020B0604020202020204" pitchFamily="34" charset="0"/>
                <a:cs typeface="Arial" panose="020B0604020202020204" pitchFamily="34" charset="0"/>
              </a:rPr>
              <a:t>GÓC</a:t>
            </a:r>
            <a:r>
              <a:rPr lang="en-US" sz="5400" b="1" dirty="0">
                <a:solidFill>
                  <a:srgbClr val="002060"/>
                </a:solidFill>
                <a:latin typeface="Arial" panose="020B0604020202020204" pitchFamily="34" charset="0"/>
                <a:cs typeface="Arial" panose="020B0604020202020204" pitchFamily="34" charset="0"/>
              </a:rPr>
              <a:t> </a:t>
            </a:r>
            <a:r>
              <a:rPr lang="en-US" sz="5400" b="1" dirty="0" err="1">
                <a:solidFill>
                  <a:srgbClr val="002060"/>
                </a:solidFill>
                <a:latin typeface="Arial" panose="020B0604020202020204" pitchFamily="34" charset="0"/>
                <a:cs typeface="Arial" panose="020B0604020202020204" pitchFamily="34" charset="0"/>
              </a:rPr>
              <a:t>CỦA</a:t>
            </a:r>
            <a:r>
              <a:rPr lang="en-US" sz="5400" b="1" dirty="0">
                <a:solidFill>
                  <a:srgbClr val="002060"/>
                </a:solidFill>
                <a:latin typeface="Arial" panose="020B0604020202020204" pitchFamily="34" charset="0"/>
                <a:cs typeface="Arial" panose="020B0604020202020204" pitchFamily="34" charset="0"/>
              </a:rPr>
              <a:t> </a:t>
            </a:r>
            <a:r>
              <a:rPr lang="en-US" sz="5400" b="1" dirty="0" err="1">
                <a:solidFill>
                  <a:srgbClr val="002060"/>
                </a:solidFill>
                <a:latin typeface="Arial" panose="020B0604020202020204" pitchFamily="34" charset="0"/>
                <a:cs typeface="Arial" panose="020B0604020202020204" pitchFamily="34" charset="0"/>
              </a:rPr>
              <a:t>MỘT</a:t>
            </a:r>
            <a:r>
              <a:rPr lang="en-US" sz="5400" b="1" dirty="0">
                <a:solidFill>
                  <a:srgbClr val="002060"/>
                </a:solidFill>
                <a:latin typeface="Arial" panose="020B0604020202020204" pitchFamily="34" charset="0"/>
                <a:cs typeface="Arial" panose="020B0604020202020204" pitchFamily="34" charset="0"/>
              </a:rPr>
              <a:t> TAM </a:t>
            </a:r>
            <a:r>
              <a:rPr lang="en-US" sz="5400" b="1" dirty="0" err="1">
                <a:solidFill>
                  <a:srgbClr val="002060"/>
                </a:solidFill>
                <a:latin typeface="Arial" panose="020B0604020202020204" pitchFamily="34" charset="0"/>
                <a:cs typeface="Arial" panose="020B0604020202020204" pitchFamily="34" charset="0"/>
              </a:rPr>
              <a:t>GIÁC</a:t>
            </a:r>
            <a:r>
              <a:rPr lang="en-US" sz="5400" b="1" dirty="0">
                <a:solidFill>
                  <a:srgbClr val="002060"/>
                </a:solidFill>
                <a:latin typeface="Arial" panose="020B0604020202020204" pitchFamily="34" charset="0"/>
                <a:cs typeface="Arial" panose="020B0604020202020204" pitchFamily="34" charset="0"/>
              </a:rPr>
              <a:t> (</a:t>
            </a:r>
            <a:r>
              <a:rPr lang="en-US" sz="5400" b="1" dirty="0" err="1" smtClean="0">
                <a:solidFill>
                  <a:srgbClr val="002060"/>
                </a:solidFill>
                <a:latin typeface="Arial" panose="020B0604020202020204" pitchFamily="34" charset="0"/>
                <a:cs typeface="Arial" panose="020B0604020202020204" pitchFamily="34" charset="0"/>
              </a:rPr>
              <a:t>Tiết</a:t>
            </a:r>
            <a:r>
              <a:rPr lang="en-US" sz="5400" b="1" dirty="0" smtClean="0">
                <a:solidFill>
                  <a:srgbClr val="002060"/>
                </a:solidFill>
                <a:latin typeface="Arial" panose="020B0604020202020204" pitchFamily="34" charset="0"/>
                <a:cs typeface="Arial" panose="020B0604020202020204" pitchFamily="34" charset="0"/>
              </a:rPr>
              <a:t> 2</a:t>
            </a:r>
            <a:r>
              <a:rPr lang="en-US" sz="5400" b="1" dirty="0">
                <a:solidFill>
                  <a:srgbClr val="002060"/>
                </a:solidFill>
                <a:latin typeface="Arial" panose="020B0604020202020204" pitchFamily="34" charset="0"/>
                <a:cs typeface="Arial" panose="020B0604020202020204" pitchFamily="34" charset="0"/>
              </a:rPr>
              <a:t>)</a:t>
            </a:r>
          </a:p>
        </p:txBody>
      </p:sp>
      <p:sp>
        <p:nvSpPr>
          <p:cNvPr id="4" name="Tam giác Vuông 3">
            <a:extLst>
              <a:ext uri="{FF2B5EF4-FFF2-40B4-BE49-F238E27FC236}">
                <a16:creationId xmlns:a16="http://schemas.microsoft.com/office/drawing/2014/main" id="{C085819D-F3B3-489B-B35E-6FB35E388601}"/>
              </a:ext>
            </a:extLst>
          </p:cNvPr>
          <p:cNvSpPr/>
          <p:nvPr/>
        </p:nvSpPr>
        <p:spPr>
          <a:xfrm rot="5400000">
            <a:off x="2144654" y="4432715"/>
            <a:ext cx="2025761" cy="2430966"/>
          </a:xfrm>
          <a:prstGeom prst="rtTriangle">
            <a:avLst/>
          </a:prstGeom>
          <a:noFill/>
          <a:ln>
            <a:solidFill>
              <a:srgbClr val="15142A"/>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sp>
        <p:nvSpPr>
          <p:cNvPr id="55" name="Tam giác Vuông 54">
            <a:extLst>
              <a:ext uri="{FF2B5EF4-FFF2-40B4-BE49-F238E27FC236}">
                <a16:creationId xmlns:a16="http://schemas.microsoft.com/office/drawing/2014/main" id="{11C4E12A-82B8-4778-B8A6-FAFB993E5CBB}"/>
              </a:ext>
            </a:extLst>
          </p:cNvPr>
          <p:cNvSpPr/>
          <p:nvPr/>
        </p:nvSpPr>
        <p:spPr>
          <a:xfrm>
            <a:off x="625063" y="3100344"/>
            <a:ext cx="3524409" cy="1402158"/>
          </a:xfrm>
          <a:prstGeom prst="rtTriangle">
            <a:avLst/>
          </a:prstGeom>
          <a:noFill/>
          <a:ln>
            <a:solidFill>
              <a:srgbClr val="15142A"/>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spTree>
    <p:extLst>
      <p:ext uri="{BB962C8B-B14F-4D97-AF65-F5344CB8AC3E}">
        <p14:creationId xmlns:p14="http://schemas.microsoft.com/office/powerpoint/2010/main" val="359143703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Building Siblings Relationships by Slidesgo">
  <a:themeElements>
    <a:clrScheme name="Simple Light">
      <a:dk1>
        <a:srgbClr val="422C46"/>
      </a:dk1>
      <a:lt1>
        <a:srgbClr val="FFF6E5"/>
      </a:lt1>
      <a:dk2>
        <a:srgbClr val="45127E"/>
      </a:dk2>
      <a:lt2>
        <a:srgbClr val="92E4E8"/>
      </a:lt2>
      <a:accent1>
        <a:srgbClr val="B789FD"/>
      </a:accent1>
      <a:accent2>
        <a:srgbClr val="EE7B94"/>
      </a:accent2>
      <a:accent3>
        <a:srgbClr val="FF3A6D"/>
      </a:accent3>
      <a:accent4>
        <a:srgbClr val="FF911B"/>
      </a:accent4>
      <a:accent5>
        <a:srgbClr val="FFDAA5"/>
      </a:accent5>
      <a:accent6>
        <a:srgbClr val="7E4E24"/>
      </a:accent6>
      <a:hlink>
        <a:srgbClr val="FF3A6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purl.org/dc/dcmitype/"/>
    <ds:schemaRef ds:uri="http://purl.org/dc/elements/1.1/"/>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Lab safety</Template>
  <TotalTime>2341</TotalTime>
  <Words>1551</Words>
  <Application>Microsoft Office PowerPoint</Application>
  <PresentationFormat>Widescreen</PresentationFormat>
  <Paragraphs>220</Paragraphs>
  <Slides>33</Slides>
  <Notes>20</Notes>
  <HiddenSlides>0</HiddenSlides>
  <MMClips>2</MMClips>
  <ScaleCrop>false</ScaleCrop>
  <HeadingPairs>
    <vt:vector size="8" baseType="variant">
      <vt:variant>
        <vt:lpstr>Fonts Used</vt:lpstr>
      </vt:variant>
      <vt:variant>
        <vt:i4>17</vt:i4>
      </vt:variant>
      <vt:variant>
        <vt:lpstr>Theme</vt:lpstr>
      </vt:variant>
      <vt:variant>
        <vt:i4>3</vt:i4>
      </vt:variant>
      <vt:variant>
        <vt:lpstr>Embedded OLE Servers</vt:lpstr>
      </vt:variant>
      <vt:variant>
        <vt:i4>1</vt:i4>
      </vt:variant>
      <vt:variant>
        <vt:lpstr>Slide Titles</vt:lpstr>
      </vt:variant>
      <vt:variant>
        <vt:i4>33</vt:i4>
      </vt:variant>
    </vt:vector>
  </HeadingPairs>
  <TitlesOfParts>
    <vt:vector size="54" baseType="lpstr">
      <vt:lpstr>#9Slide03 Arima Madurai Medium</vt:lpstr>
      <vt:lpstr>#9Slide05 FS Blonde Script</vt:lpstr>
      <vt:lpstr>Arial</vt:lpstr>
      <vt:lpstr>Arial </vt:lpstr>
      <vt:lpstr>Calibri</vt:lpstr>
      <vt:lpstr>Calibri Light</vt:lpstr>
      <vt:lpstr>Cambria Math</vt:lpstr>
      <vt:lpstr>DengXian Light</vt:lpstr>
      <vt:lpstr>Didact Gothic</vt:lpstr>
      <vt:lpstr>Karla</vt:lpstr>
      <vt:lpstr>Karla Regular</vt:lpstr>
      <vt:lpstr>Luckiest Guy</vt:lpstr>
      <vt:lpstr>Rockwell</vt:lpstr>
      <vt:lpstr>Tahoma</vt:lpstr>
      <vt:lpstr>Times New Roman</vt:lpstr>
      <vt:lpstr>UTM Cookies</vt:lpstr>
      <vt:lpstr>Varela</vt:lpstr>
      <vt:lpstr>Office Theme</vt:lpstr>
      <vt:lpstr>Building Siblings Relationships by Slidesgo</vt:lpstr>
      <vt:lpstr>1_Office Theme</vt:lpstr>
      <vt:lpstr>MathType 7.0 Equation</vt:lpstr>
      <vt:lpstr> CHƯƠNG VII: TAM GIÁC Bài 1: Tổng ba góc của một tam giác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BÀI HỌ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254</cp:revision>
  <dcterms:created xsi:type="dcterms:W3CDTF">2021-06-07T13:44:30Z</dcterms:created>
  <dcterms:modified xsi:type="dcterms:W3CDTF">2022-06-30T17:21: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